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bookmarkStart w:id="0" w:name="_GoBack"/>
            <w:bookmarkEnd w:id="0"/>
            <w:r w:rsidRPr="00AD66BD">
              <w:rPr>
                <w:rFonts w:ascii="Times New Roman" w:hAnsi="Times New Roman"/>
                <w:b/>
                <w:color w:val="FF0000"/>
                <w:sz w:val="24"/>
                <w:szCs w:val="24"/>
                <w:lang w:val="pt-BR"/>
              </w:rPr>
              <w:t>Đề 1</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AD66BD" w:rsidRPr="00AD66BD" w:rsidRDefault="00AD66BD" w:rsidP="00AD66BD">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AD66BD">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B97FCF">
      <w:pPr>
        <w:tabs>
          <w:tab w:val="left" w:pos="284"/>
          <w:tab w:val="left" w:pos="2552"/>
          <w:tab w:val="left" w:pos="4962"/>
          <w:tab w:val="left" w:pos="7655"/>
        </w:tabs>
        <w:spacing w:after="0"/>
        <w:ind w:right="30"/>
        <w:jc w:val="both"/>
        <w:rPr>
          <w:b/>
          <w:color w:val="0000FF"/>
          <w:sz w:val="24"/>
          <w:szCs w:val="24"/>
        </w:rPr>
      </w:pPr>
    </w:p>
    <w:p w:rsidR="008B7E11" w:rsidRPr="00B97FCF" w:rsidRDefault="008B7E11" w:rsidP="00B97FCF">
      <w:pPr>
        <w:tabs>
          <w:tab w:val="left" w:pos="284"/>
          <w:tab w:val="left" w:pos="2552"/>
          <w:tab w:val="left" w:pos="4962"/>
          <w:tab w:val="left" w:pos="7655"/>
        </w:tabs>
        <w:spacing w:after="0"/>
        <w:ind w:right="30"/>
        <w:jc w:val="both"/>
        <w:rPr>
          <w:rFonts w:eastAsia="Times New Roman"/>
          <w:sz w:val="24"/>
          <w:szCs w:val="24"/>
        </w:rPr>
      </w:pPr>
      <w:r w:rsidRPr="00C85EE9">
        <w:rPr>
          <w:b/>
          <w:color w:val="0000FF"/>
          <w:sz w:val="24"/>
          <w:szCs w:val="24"/>
        </w:rPr>
        <w:t>Câu 1 (NB).</w:t>
      </w:r>
      <w:r w:rsidRPr="00C85EE9">
        <w:rPr>
          <w:color w:val="0000FF"/>
          <w:sz w:val="24"/>
          <w:szCs w:val="24"/>
        </w:rPr>
        <w:t xml:space="preserve"> </w:t>
      </w:r>
      <w:r w:rsidRPr="00B97FCF">
        <w:rPr>
          <w:rFonts w:eastAsia="Times New Roman"/>
          <w:sz w:val="24"/>
          <w:szCs w:val="24"/>
        </w:rPr>
        <w:t>Cường độ điện trường tại một điểm đặc trưng cho</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A.</w:t>
      </w:r>
      <w:r w:rsidRPr="00B97FCF">
        <w:rPr>
          <w:rFonts w:eastAsia="Times New Roman"/>
          <w:sz w:val="24"/>
          <w:szCs w:val="24"/>
        </w:rPr>
        <w:t xml:space="preserve"> thể tích vùng có điện trường là lớn hay nhỏ.</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B.</w:t>
      </w:r>
      <w:r w:rsidRPr="00B97FCF">
        <w:rPr>
          <w:rFonts w:eastAsia="Times New Roman"/>
          <w:sz w:val="24"/>
          <w:szCs w:val="24"/>
        </w:rPr>
        <w:t xml:space="preserve"> điện trường tại điểm đó về phương diện dự trữ năng lượng.</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D.</w:t>
      </w:r>
      <w:r w:rsidRPr="00B97FCF">
        <w:rPr>
          <w:rFonts w:eastAsia="Times New Roman"/>
          <w:sz w:val="24"/>
          <w:szCs w:val="24"/>
        </w:rPr>
        <w:t xml:space="preserve"> tốc độ dịch chuyển điện tích tại điểm đó.</w:t>
      </w:r>
    </w:p>
    <w:p w:rsidR="008B7E11" w:rsidRPr="00B97FCF" w:rsidRDefault="008B7E11" w:rsidP="00B97FCF">
      <w:pPr>
        <w:tabs>
          <w:tab w:val="left" w:pos="284"/>
          <w:tab w:val="left" w:pos="2552"/>
          <w:tab w:val="left" w:pos="4962"/>
          <w:tab w:val="left" w:pos="7655"/>
        </w:tabs>
        <w:ind w:right="30"/>
        <w:jc w:val="both"/>
        <w:rPr>
          <w:rFonts w:eastAsia="Times New Roman"/>
          <w:sz w:val="24"/>
          <w:szCs w:val="24"/>
          <w:lang w:val="fr-FR"/>
        </w:rPr>
      </w:pPr>
      <w:r w:rsidRPr="00C85EE9">
        <w:rPr>
          <w:b/>
          <w:color w:val="0000FF"/>
          <w:sz w:val="24"/>
          <w:szCs w:val="24"/>
        </w:rPr>
        <w:t>Câu 2 (NB).</w:t>
      </w:r>
      <w:r w:rsidRPr="00B97FCF">
        <w:rPr>
          <w:sz w:val="24"/>
          <w:szCs w:val="24"/>
        </w:rPr>
        <w:t xml:space="preserve"> </w:t>
      </w:r>
      <w:r w:rsidRPr="00B97FCF">
        <w:rPr>
          <w:rFonts w:eastAsia="Times New Roman"/>
          <w:sz w:val="24"/>
          <w:szCs w:val="24"/>
          <w:lang w:val="fr-FR"/>
        </w:rPr>
        <w:t xml:space="preserve">Lực từ tác dụng lên đoạn dây dẫn </w:t>
      </w:r>
      <w:r w:rsidRPr="00B97FCF">
        <w:rPr>
          <w:rFonts w:eastAsia="Times New Roman"/>
          <w:b/>
          <w:i/>
          <w:sz w:val="24"/>
          <w:szCs w:val="24"/>
          <w:lang w:val="fr-FR"/>
        </w:rPr>
        <w:t>không</w:t>
      </w:r>
      <w:r w:rsidRPr="00B97FCF">
        <w:rPr>
          <w:rFonts w:eastAsia="Times New Roman"/>
          <w:sz w:val="24"/>
          <w:szCs w:val="24"/>
          <w:lang w:val="fr-FR"/>
        </w:rPr>
        <w:t xml:space="preserve"> phụ thuộc trực tiếp vào</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A.</w:t>
      </w:r>
      <w:r>
        <w:rPr>
          <w:rFonts w:eastAsia="Times New Roman"/>
          <w:sz w:val="24"/>
          <w:szCs w:val="24"/>
          <w:lang w:val="fr-FR"/>
        </w:rPr>
        <w:t xml:space="preserve"> độ lớn cảm ứng từ.</w:t>
      </w:r>
      <w:r>
        <w:rPr>
          <w:rFonts w:eastAsia="Times New Roman"/>
          <w:sz w:val="24"/>
          <w:szCs w:val="24"/>
          <w:lang w:val="fr-FR"/>
        </w:rPr>
        <w:tab/>
      </w:r>
      <w:r>
        <w:rPr>
          <w:rFonts w:eastAsia="Times New Roman"/>
          <w:sz w:val="24"/>
          <w:szCs w:val="24"/>
          <w:lang w:val="fr-FR"/>
        </w:rPr>
        <w:tab/>
      </w:r>
      <w:r w:rsidR="008B7E11" w:rsidRPr="00DC1882">
        <w:rPr>
          <w:rFonts w:eastAsia="Times New Roman"/>
          <w:b/>
          <w:color w:val="0000FF"/>
          <w:sz w:val="24"/>
          <w:szCs w:val="24"/>
          <w:lang w:val="fr-FR"/>
        </w:rPr>
        <w:t>B.</w:t>
      </w:r>
      <w:r w:rsidR="008B7E11" w:rsidRPr="00B97FCF">
        <w:rPr>
          <w:rFonts w:eastAsia="Times New Roman"/>
          <w:sz w:val="24"/>
          <w:szCs w:val="24"/>
          <w:lang w:val="fr-FR"/>
        </w:rPr>
        <w:t xml:space="preserve"> cường độ dòng điện chạy trong dây dẫn.</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C.</w:t>
      </w:r>
      <w:r w:rsidR="008B7E11" w:rsidRPr="00B97FCF">
        <w:rPr>
          <w:rFonts w:eastAsia="Times New Roman"/>
          <w:sz w:val="24"/>
          <w:szCs w:val="24"/>
          <w:lang w:val="fr-FR"/>
        </w:rPr>
        <w:t xml:space="preserve"> chiê</w:t>
      </w:r>
      <w:r>
        <w:rPr>
          <w:rFonts w:eastAsia="Times New Roman"/>
          <w:sz w:val="24"/>
          <w:szCs w:val="24"/>
          <w:lang w:val="fr-FR"/>
        </w:rPr>
        <w:t xml:space="preserve">u dài dây dẫn mang dòng điện. </w:t>
      </w:r>
      <w:r>
        <w:rPr>
          <w:rFonts w:eastAsia="Times New Roman"/>
          <w:sz w:val="24"/>
          <w:szCs w:val="24"/>
          <w:lang w:val="fr-FR"/>
        </w:rPr>
        <w:tab/>
      </w:r>
      <w:r w:rsidR="008B7E11" w:rsidRPr="00DC1882">
        <w:rPr>
          <w:rFonts w:eastAsia="Times New Roman"/>
          <w:b/>
          <w:color w:val="0000FF"/>
          <w:sz w:val="24"/>
          <w:szCs w:val="24"/>
          <w:lang w:val="fr-FR"/>
        </w:rPr>
        <w:t>D.</w:t>
      </w:r>
      <w:r w:rsidR="008B7E11" w:rsidRPr="00B97FCF">
        <w:rPr>
          <w:rFonts w:eastAsia="Times New Roman"/>
          <w:sz w:val="24"/>
          <w:szCs w:val="24"/>
          <w:lang w:val="fr-FR"/>
        </w:rPr>
        <w:t xml:space="preserve"> điện trở dây dẫn.</w:t>
      </w:r>
    </w:p>
    <w:p w:rsidR="008B7E11" w:rsidRPr="00B97FCF" w:rsidRDefault="008B7E11" w:rsidP="00B97FCF">
      <w:pPr>
        <w:tabs>
          <w:tab w:val="left" w:pos="284"/>
          <w:tab w:val="left" w:pos="2552"/>
          <w:tab w:val="left" w:pos="4962"/>
          <w:tab w:val="left" w:pos="7655"/>
        </w:tabs>
        <w:ind w:right="30"/>
        <w:jc w:val="both"/>
        <w:rPr>
          <w:rFonts w:eastAsia="Times New Roman"/>
          <w:sz w:val="24"/>
          <w:szCs w:val="24"/>
        </w:rPr>
      </w:pPr>
      <w:r w:rsidRPr="00C85EE9">
        <w:rPr>
          <w:b/>
          <w:color w:val="0000FF"/>
          <w:sz w:val="24"/>
          <w:szCs w:val="24"/>
        </w:rPr>
        <w:t>Câu 3 (NB).</w:t>
      </w:r>
      <w:r w:rsidRPr="00B97FCF">
        <w:rPr>
          <w:sz w:val="24"/>
          <w:szCs w:val="24"/>
        </w:rPr>
        <w:t xml:space="preserve"> </w:t>
      </w:r>
      <w:r w:rsidRPr="00B97FCF">
        <w:rPr>
          <w:rFonts w:eastAsia="Times New Roman"/>
          <w:sz w:val="24"/>
          <w:szCs w:val="24"/>
        </w:rPr>
        <w:t>Một kính hiển vi có các tiêu cự vật kính và thị kính là  f</w:t>
      </w:r>
      <w:r w:rsidRPr="00B97FCF">
        <w:rPr>
          <w:rFonts w:eastAsia="Times New Roman"/>
          <w:sz w:val="24"/>
          <w:szCs w:val="24"/>
          <w:vertAlign w:val="subscript"/>
        </w:rPr>
        <w:t>1</w:t>
      </w:r>
      <w:r w:rsidRPr="00B97FCF">
        <w:rPr>
          <w:rFonts w:eastAsia="Times New Roman"/>
          <w:sz w:val="24"/>
          <w:szCs w:val="24"/>
        </w:rPr>
        <w:t xml:space="preserve"> và f</w:t>
      </w:r>
      <w:r w:rsidRPr="00B97FCF">
        <w:rPr>
          <w:rFonts w:eastAsia="Times New Roman"/>
          <w:sz w:val="24"/>
          <w:szCs w:val="24"/>
          <w:vertAlign w:val="subscript"/>
        </w:rPr>
        <w:t>2</w:t>
      </w:r>
      <w:r w:rsidRPr="00B97FCF">
        <w:rPr>
          <w:rFonts w:eastAsia="Times New Roman"/>
          <w:sz w:val="24"/>
          <w:szCs w:val="24"/>
        </w:rPr>
        <w:t xml:space="preserve">. Độ dài quang học của kính là </w:t>
      </w:r>
      <w:r w:rsidRPr="00B97FCF">
        <w:rPr>
          <w:rFonts w:eastAsia="Times New Roman"/>
          <w:sz w:val="24"/>
          <w:szCs w:val="24"/>
        </w:rPr>
        <w:sym w:font="Symbol" w:char="F064"/>
      </w:r>
      <w:r w:rsidRPr="00B97FCF">
        <w:rPr>
          <w:rFonts w:eastAsia="Times New Roman"/>
          <w:sz w:val="24"/>
          <w:szCs w:val="24"/>
        </w:rPr>
        <w:t xml:space="preserve">. Người quan sát có mắt không bị tật và có khoảng cực cận là </w:t>
      </w:r>
      <w:r w:rsidRPr="00DC1882">
        <w:rPr>
          <w:rFonts w:eastAsia="Times New Roman"/>
          <w:b/>
          <w:color w:val="0000FF"/>
          <w:sz w:val="24"/>
          <w:szCs w:val="24"/>
        </w:rPr>
        <w:t>D.</w:t>
      </w:r>
      <w:r w:rsidRPr="00B97FCF">
        <w:rPr>
          <w:rFonts w:eastAsia="Times New Roman"/>
          <w:sz w:val="24"/>
          <w:szCs w:val="24"/>
        </w:rPr>
        <w:t xml:space="preserve"> Số bộ giác G của kính hiển vi khi ngắm chừng ở vô cực được tính bằng biểu thức nào sau đây?</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rPr>
      </w:pPr>
      <w:r>
        <w:rPr>
          <w:rFonts w:eastAsia="Times New Roman"/>
          <w:b/>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5pt;height:34.5pt" o:ole="">
            <v:imagedata r:id="rId8" o:title=""/>
          </v:shape>
          <o:OLEObject Type="Embed" ProgID="Equation.DSMT4" ShapeID="_x0000_i1034" DrawAspect="Content" ObjectID="_1693755214" r:id="rId9"/>
        </w:object>
      </w:r>
      <w:r>
        <w:rPr>
          <w:rFonts w:eastAsia="Times New Roman"/>
          <w:sz w:val="24"/>
          <w:szCs w:val="24"/>
        </w:rPr>
        <w:t xml:space="preserve">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 </w:t>
      </w:r>
      <w:r w:rsidR="008B7E11" w:rsidRPr="00B97FCF">
        <w:rPr>
          <w:rFonts w:eastAsia="Times New Roman"/>
          <w:spacing w:val="-6"/>
          <w:position w:val="-24"/>
          <w:sz w:val="24"/>
          <w:szCs w:val="24"/>
        </w:rPr>
        <w:object w:dxaOrig="920" w:dyaOrig="620">
          <v:shape id="_x0000_i1035" type="#_x0000_t75" style="width:46.5pt;height:30pt" o:ole="">
            <v:imagedata r:id="rId10" o:title=""/>
          </v:shape>
          <o:OLEObject Type="Embed" ProgID="Equation.DSMT4" ShapeID="_x0000_i1035" DrawAspect="Content" ObjectID="_1693755215" r:id="rId11"/>
        </w:object>
      </w:r>
      <w:r>
        <w:rPr>
          <w:rFonts w:eastAsia="Times New Roman"/>
          <w:spacing w:val="-6"/>
          <w:position w:val="-24"/>
          <w:sz w:val="24"/>
          <w:szCs w:val="24"/>
        </w:rPr>
        <w:tab/>
      </w:r>
      <w:r w:rsidR="008B7E11" w:rsidRPr="00DC1882">
        <w:rPr>
          <w:rFonts w:eastAsia="Times New Roman"/>
          <w:b/>
          <w:color w:val="0000FF"/>
          <w:sz w:val="24"/>
          <w:szCs w:val="24"/>
        </w:rPr>
        <w:t>C.</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 id="_x0000_i1036" type="#_x0000_t75" style="width:45pt;height:34.5pt" o:ole="">
            <v:imagedata r:id="rId12" o:title=""/>
          </v:shape>
          <o:OLEObject Type="Embed" ProgID="Equation.DSMT4" ShapeID="_x0000_i1036" DrawAspect="Content" ObjectID="_1693755216" r:id="rId13"/>
        </w:object>
      </w:r>
      <w:r w:rsidR="008B7E11" w:rsidRPr="00B97FCF">
        <w:rPr>
          <w:rFonts w:eastAsia="Times New Roman"/>
          <w:spacing w:val="-6"/>
          <w:position w:val="-24"/>
          <w:sz w:val="24"/>
          <w:szCs w:val="24"/>
        </w:rPr>
        <w:tab/>
      </w:r>
      <w:r w:rsidR="008B7E11" w:rsidRPr="00B97FCF">
        <w:rPr>
          <w:rFonts w:eastAsia="Times New Roman"/>
          <w:spacing w:val="-6"/>
          <w:position w:val="-24"/>
          <w:sz w:val="24"/>
          <w:szCs w:val="24"/>
        </w:rPr>
        <w:tab/>
      </w:r>
      <w:r w:rsidR="008B7E11" w:rsidRPr="00DC1882">
        <w:rPr>
          <w:rFonts w:eastAsia="Times New Roman"/>
          <w:b/>
          <w:color w:val="0000FF"/>
          <w:sz w:val="24"/>
          <w:szCs w:val="24"/>
        </w:rPr>
        <w:t>D.</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920" w:dyaOrig="680">
          <v:shape id="_x0000_i1037" type="#_x0000_t75" style="width:46.5pt;height:34.5pt" o:ole="">
            <v:imagedata r:id="rId14" o:title=""/>
          </v:shape>
          <o:OLEObject Type="Embed" ProgID="Equation.DSMT4" ShapeID="_x0000_i1037" DrawAspect="Content" ObjectID="_1693755217" r:id="rId1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4</w:t>
      </w:r>
      <w:r w:rsidRPr="00C85EE9">
        <w:rPr>
          <w:b/>
          <w:color w:val="0000FF"/>
        </w:rPr>
        <w:t xml:space="preserve"> (NB).</w:t>
      </w:r>
      <w:r w:rsidRPr="00B97FCF">
        <w:t xml:space="preserve"> Một vật dao động điều hòa trên trục Ox có phương trình  x = Acos(ωt+</w:t>
      </w:r>
      <w:r w:rsidRPr="00B97FCF">
        <w:rPr>
          <w:position w:val="-10"/>
        </w:rPr>
        <w:object w:dxaOrig="220" w:dyaOrig="260">
          <v:shape id="_x0000_i1038" type="#_x0000_t75" style="width:11.25pt;height:12.75pt" o:ole="">
            <v:imagedata r:id="rId16" o:title=""/>
          </v:shape>
          <o:OLEObject Type="Embed" ProgID="Equation.DSMT4" ShapeID="_x0000_i1038" DrawAspect="Content" ObjectID="_1693755218" r:id="rId17"/>
        </w:object>
      </w:r>
      <w:r w:rsidRPr="00B97FCF">
        <w:t>) thì có vận tốc tức thời:</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Pr>
          <w:rStyle w:val="Strong"/>
        </w:rPr>
        <w:tab/>
      </w:r>
      <w:r w:rsidR="008B7E11" w:rsidRPr="00DC1882">
        <w:rPr>
          <w:rStyle w:val="Strong"/>
          <w:color w:val="0000FF"/>
        </w:rPr>
        <w:t>A.</w:t>
      </w:r>
      <w:r w:rsidR="008B7E11" w:rsidRPr="00B97FCF">
        <w:t xml:space="preserve"> v = -Aωsin(ωt+</w:t>
      </w:r>
      <w:r w:rsidR="008B7E11" w:rsidRPr="00B97FCF">
        <w:rPr>
          <w:position w:val="-10"/>
        </w:rPr>
        <w:object w:dxaOrig="220" w:dyaOrig="260">
          <v:shape id="_x0000_i1039" type="#_x0000_t75" style="width:11.25pt;height:12.75pt" o:ole="">
            <v:imagedata r:id="rId16" o:title=""/>
          </v:shape>
          <o:OLEObject Type="Embed" ProgID="Equation.DSMT4" ShapeID="_x0000_i1039" DrawAspect="Content" ObjectID="_1693755219" r:id="rId18"/>
        </w:object>
      </w:r>
      <w:r w:rsidR="008B7E11" w:rsidRPr="00B97FCF">
        <w:t xml:space="preserve">) </w:t>
      </w:r>
      <w:r w:rsidR="008B7E11" w:rsidRPr="00B97FCF">
        <w:tab/>
      </w:r>
      <w:r w:rsidR="008B7E11" w:rsidRPr="00B97FCF">
        <w:tab/>
      </w:r>
      <w:r w:rsidR="008B7E11" w:rsidRPr="00DC1882">
        <w:rPr>
          <w:rStyle w:val="Strong"/>
          <w:color w:val="0000FF"/>
        </w:rPr>
        <w:t>B.</w:t>
      </w:r>
      <w:r w:rsidR="008B7E11" w:rsidRPr="00B97FCF">
        <w:t xml:space="preserve"> v = Aωcos(ωt+</w:t>
      </w:r>
      <w:r w:rsidR="008B7E11" w:rsidRPr="00B97FCF">
        <w:rPr>
          <w:position w:val="-10"/>
        </w:rPr>
        <w:object w:dxaOrig="220" w:dyaOrig="260">
          <v:shape id="_x0000_i1040" type="#_x0000_t75" style="width:11.25pt;height:12.75pt" o:ole="">
            <v:imagedata r:id="rId16" o:title=""/>
          </v:shape>
          <o:OLEObject Type="Embed" ProgID="Equation.DSMT4" ShapeID="_x0000_i1040" DrawAspect="Content" ObjectID="_1693755220" r:id="rId19"/>
        </w:object>
      </w:r>
      <w:r w:rsidR="008B7E11" w:rsidRPr="00B97FCF">
        <w:t>)</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Pr>
          <w:rStyle w:val="Strong"/>
        </w:rPr>
        <w:tab/>
      </w:r>
      <w:r w:rsidR="008B7E11" w:rsidRPr="00DC1882">
        <w:rPr>
          <w:rStyle w:val="Strong"/>
          <w:color w:val="0000FF"/>
        </w:rPr>
        <w:t>C.</w:t>
      </w:r>
      <w:r w:rsidR="008B7E11" w:rsidRPr="00B97FCF">
        <w:t xml:space="preserve"> v = Aω</w:t>
      </w:r>
      <w:r w:rsidR="008B7E11" w:rsidRPr="00B97FCF">
        <w:rPr>
          <w:vertAlign w:val="superscript"/>
        </w:rPr>
        <w:t>2</w:t>
      </w:r>
      <w:r w:rsidR="008B7E11" w:rsidRPr="00B97FCF">
        <w:t>sin (ωt+</w:t>
      </w:r>
      <w:r w:rsidR="008B7E11" w:rsidRPr="00B97FCF">
        <w:rPr>
          <w:position w:val="-10"/>
        </w:rPr>
        <w:object w:dxaOrig="220" w:dyaOrig="260">
          <v:shape id="_x0000_i1041" type="#_x0000_t75" style="width:11.25pt;height:12.75pt" o:ole="">
            <v:imagedata r:id="rId16" o:title=""/>
          </v:shape>
          <o:OLEObject Type="Embed" ProgID="Equation.DSMT4" ShapeID="_x0000_i1041" DrawAspect="Content" ObjectID="_1693755221" r:id="rId20"/>
        </w:object>
      </w:r>
      <w:r w:rsidR="008B7E11" w:rsidRPr="00B97FCF">
        <w:t>)</w:t>
      </w:r>
      <w:r w:rsidR="008B7E11" w:rsidRPr="00B97FCF">
        <w:tab/>
      </w:r>
      <w:r w:rsidR="008B7E11" w:rsidRPr="00B97FCF">
        <w:tab/>
      </w:r>
      <w:r w:rsidR="008B7E11" w:rsidRPr="00DC1882">
        <w:rPr>
          <w:rStyle w:val="Strong"/>
          <w:color w:val="0000FF"/>
        </w:rPr>
        <w:t>D.</w:t>
      </w:r>
      <w:r w:rsidR="008B7E11" w:rsidRPr="00B97FCF">
        <w:t xml:space="preserve"> v = -Aωcos(ωt+</w:t>
      </w:r>
      <w:r w:rsidR="008B7E11" w:rsidRPr="00B97FCF">
        <w:rPr>
          <w:position w:val="-10"/>
        </w:rPr>
        <w:object w:dxaOrig="220" w:dyaOrig="260">
          <v:shape id="_x0000_i1042" type="#_x0000_t75" style="width:11.25pt;height:12.75pt" o:ole="">
            <v:imagedata r:id="rId16" o:title=""/>
          </v:shape>
          <o:OLEObject Type="Embed" ProgID="Equation.DSMT4" ShapeID="_x0000_i1042" DrawAspect="Content" ObjectID="_1693755222" r:id="rId21"/>
        </w:object>
      </w:r>
      <w:r w:rsidR="008B7E11" w:rsidRPr="00B97FCF">
        <w:t>)</w:t>
      </w:r>
    </w:p>
    <w:p w:rsidR="008B7E11" w:rsidRPr="00B97FCF" w:rsidRDefault="008B7E11" w:rsidP="00B97FCF">
      <w:pPr>
        <w:tabs>
          <w:tab w:val="left" w:pos="284"/>
          <w:tab w:val="left" w:pos="2552"/>
          <w:tab w:val="left" w:pos="4962"/>
          <w:tab w:val="left" w:pos="7655"/>
        </w:tabs>
        <w:spacing w:after="120"/>
        <w:jc w:val="both"/>
        <w:rPr>
          <w:sz w:val="24"/>
          <w:szCs w:val="24"/>
        </w:rPr>
      </w:pPr>
      <w:r w:rsidRPr="00C85EE9">
        <w:rPr>
          <w:b/>
          <w:color w:val="0000FF"/>
          <w:sz w:val="24"/>
          <w:szCs w:val="24"/>
        </w:rPr>
        <w:t>Câu 5 (NB).</w:t>
      </w:r>
      <w:r w:rsidRPr="00B97FCF">
        <w:rPr>
          <w:sz w:val="24"/>
          <w:szCs w:val="24"/>
        </w:rPr>
        <w:t xml:space="preserve"> Cường độ dòng điện không đổi được tính bởi công thức:</w:t>
      </w:r>
    </w:p>
    <w:p w:rsidR="008B7E11" w:rsidRPr="00B97FCF" w:rsidRDefault="00D24B3A" w:rsidP="00B97FCF">
      <w:pPr>
        <w:numPr>
          <w:ilvl w:val="0"/>
          <w:numId w:val="1"/>
        </w:numPr>
        <w:tabs>
          <w:tab w:val="left" w:pos="284"/>
          <w:tab w:val="left" w:pos="2552"/>
          <w:tab w:val="left" w:pos="4962"/>
          <w:tab w:val="left" w:pos="7655"/>
        </w:tabs>
        <w:spacing w:after="120"/>
        <w:contextualSpacing/>
        <w:jc w:val="both"/>
        <w:rPr>
          <w:rFonts w:eastAsia="Times New Roman"/>
          <w:sz w:val="24"/>
          <w:szCs w:val="24"/>
        </w:rPr>
      </w:pP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num>
          <m:den>
            <m:r>
              <m:rPr>
                <m:sty m:val="p"/>
              </m:rPr>
              <w:rPr>
                <w:rFonts w:ascii="Cambria Math" w:eastAsia="Times New Roman" w:hAnsi="Cambria Math"/>
                <w:sz w:val="24"/>
                <w:szCs w:val="24"/>
              </w:rPr>
              <m:t>t</m:t>
            </m:r>
          </m:den>
        </m:f>
        <m:r>
          <m:rPr>
            <m:sty m:val="p"/>
          </m:rPr>
          <w:rPr>
            <w:rFonts w:ascii="Cambria Math" w:eastAsia="Times New Roman" w:hAnsi="Cambria Math"/>
            <w:sz w:val="24"/>
            <w:szCs w:val="24"/>
          </w:rPr>
          <m:t>.</m:t>
        </m:r>
      </m:oMath>
      <w:r w:rsidR="00B97FCF">
        <w:rPr>
          <w:rFonts w:eastAsia="Times New Roman"/>
          <w:sz w:val="24"/>
          <w:szCs w:val="24"/>
        </w:rPr>
        <w:t xml:space="preserve">                   </w:t>
      </w:r>
      <w:r w:rsidR="00B97FCF">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b/>
          <w:sz w:val="24"/>
          <w:szCs w:val="24"/>
        </w:rPr>
        <w:t xml:space="preserve"> </w:t>
      </w:r>
      <m:oMath>
        <m:r>
          <m:rPr>
            <m:sty m:val="p"/>
          </m:rPr>
          <w:rPr>
            <w:rFonts w:ascii="Cambria Math" w:eastAsia="Times New Roman" w:hAnsi="Cambria Math"/>
            <w:sz w:val="24"/>
            <w:szCs w:val="24"/>
          </w:rPr>
          <m:t xml:space="preserve"> I=qt</m:t>
        </m:r>
      </m:oMath>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t</m:t>
        </m:r>
      </m:oMath>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6</w:t>
      </w:r>
      <w:r w:rsidRPr="00C85EE9">
        <w:rPr>
          <w:b/>
          <w:color w:val="0000FF"/>
        </w:rPr>
        <w:t xml:space="preserve"> (NB).</w:t>
      </w:r>
      <w:r w:rsidRPr="00B97FCF">
        <w:t xml:space="preserve"> </w:t>
      </w:r>
      <w:r w:rsidRPr="00B97FCF">
        <w:rPr>
          <w:lang w:val="en-US"/>
        </w:rPr>
        <w:t>B</w:t>
      </w:r>
      <w:r w:rsidRPr="00B97FCF">
        <w:t xml:space="preserve">iểu thức </w:t>
      </w:r>
      <w:r w:rsidRPr="00B97FCF">
        <w:rPr>
          <w:lang w:val="en-US"/>
        </w:rPr>
        <w:t>tính</w:t>
      </w:r>
      <w:r w:rsidRPr="00B97FCF">
        <w:t xml:space="preserve"> cơ năng của một </w:t>
      </w:r>
      <w:r w:rsidRPr="00B97FCF">
        <w:rPr>
          <w:lang w:val="en-US"/>
        </w:rPr>
        <w:t xml:space="preserve">vật </w:t>
      </w:r>
      <w:r w:rsidRPr="00B97FCF">
        <w:t>dao động điều ho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E = mω</w:t>
      </w:r>
      <w:r w:rsidR="008B7E11" w:rsidRPr="00B97FCF">
        <w:rPr>
          <w:vertAlign w:val="superscript"/>
        </w:rPr>
        <w:t>2</w:t>
      </w:r>
      <w:r w:rsidR="008B7E11" w:rsidRPr="00DC1882">
        <w:rPr>
          <w:b/>
          <w:color w:val="0000FF"/>
        </w:rPr>
        <w:t>A.</w:t>
      </w:r>
      <w:r w:rsidR="008B7E11" w:rsidRPr="00B97FCF">
        <w:t xml:space="preserve"> </w:t>
      </w:r>
      <w:r w:rsidR="008B7E11" w:rsidRPr="00B97FCF">
        <w:tab/>
      </w:r>
      <w:r w:rsidR="008B7E11" w:rsidRPr="00DC1882">
        <w:rPr>
          <w:rStyle w:val="Strong"/>
          <w:color w:val="0000FF"/>
        </w:rPr>
        <w:t>B.</w:t>
      </w:r>
      <w:r w:rsidR="008B7E11" w:rsidRPr="00B97FCF">
        <w:t xml:space="preserve"> E = m</w:t>
      </w:r>
      <w:r w:rsidR="008B7E11" w:rsidRPr="00B97FCF">
        <w:rPr>
          <w:vertAlign w:val="superscript"/>
        </w:rPr>
        <w:t>2</w:t>
      </w:r>
      <w:r w:rsidR="008B7E11" w:rsidRPr="00B97FCF">
        <w:t>ω.</w:t>
      </w:r>
      <w:r w:rsidR="008B7E11" w:rsidRPr="00B97FCF">
        <w:tab/>
      </w:r>
      <w:r w:rsidR="008B7E11" w:rsidRPr="00DC1882">
        <w:rPr>
          <w:rStyle w:val="Strong"/>
          <w:color w:val="0000FF"/>
        </w:rPr>
        <w:t>C.</w:t>
      </w:r>
      <w:r w:rsidR="008B7E11" w:rsidRPr="00B97FCF">
        <w:t xml:space="preserve"> </w:t>
      </w:r>
      <w:r w:rsidR="008B7E11" w:rsidRPr="00B97FCF">
        <w:rPr>
          <w:position w:val="-24"/>
        </w:rPr>
        <w:object w:dxaOrig="1260" w:dyaOrig="660">
          <v:shape id="_x0000_i1043" type="#_x0000_t75" style="width:63pt;height:33pt" o:ole="">
            <v:imagedata r:id="rId22" o:title=""/>
          </v:shape>
          <o:OLEObject Type="Embed" ProgID="Equation.DSMT4" ShapeID="_x0000_i1043" DrawAspect="Content" ObjectID="_1693755223" r:id="rId23"/>
        </w:object>
      </w:r>
      <w:r>
        <w:tab/>
      </w:r>
      <w:r w:rsidR="008B7E11" w:rsidRPr="00DC1882">
        <w:rPr>
          <w:rStyle w:val="Strong"/>
          <w:color w:val="0000FF"/>
        </w:rPr>
        <w:t>D.</w:t>
      </w:r>
      <w:r w:rsidR="008B7E11" w:rsidRPr="00B97FCF">
        <w:t xml:space="preserve"> </w:t>
      </w:r>
      <w:r w:rsidR="008B7E11" w:rsidRPr="00B97FCF">
        <w:rPr>
          <w:position w:val="-24"/>
        </w:rPr>
        <w:object w:dxaOrig="1160" w:dyaOrig="660">
          <v:shape id="_x0000_i1044" type="#_x0000_t75" style="width:57.75pt;height:33pt" o:ole="">
            <v:imagedata r:id="rId24" o:title=""/>
          </v:shape>
          <o:OLEObject Type="Embed" ProgID="Equation.DSMT4" ShapeID="_x0000_i1044" DrawAspect="Content" ObjectID="_1693755224" r:id="rId2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7 (NB).</w:t>
      </w:r>
      <w:r w:rsidRPr="00B97FCF">
        <w:rPr>
          <w:lang w:val="en-US"/>
        </w:rPr>
        <w:t xml:space="preserve"> </w:t>
      </w:r>
      <w:r w:rsidRPr="00B97FCF">
        <w:t>Hiện tượng giao thoa sóng xảy ra khi có sự gặp nhau củ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hai sóng  xuất phát từ hai nguồn dao động cùng pha, cùng biên độ.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ai sóng xuất phát từ hai nguồn dao động cùng phương, cùng tần số và có độ lệch pha không đổi.</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hai dao động cùng chiều, cùng pha.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hai sóng chuyển động ngược chiều nhau.</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8 (TH) .</w:t>
      </w:r>
      <w:r w:rsidRPr="00B97FCF">
        <w:rPr>
          <w:lang w:val="en-US"/>
        </w:rPr>
        <w:t xml:space="preserve"> </w:t>
      </w:r>
      <w:r w:rsidRPr="00B97FCF">
        <w:t>Cho hai dao động điều hòa cùng phương, cùng tần số, có biên độ là A</w:t>
      </w:r>
      <w:r w:rsidRPr="00B97FCF">
        <w:rPr>
          <w:vertAlign w:val="subscript"/>
        </w:rPr>
        <w:t>1</w:t>
      </w:r>
      <w:r w:rsidRPr="00B97FCF">
        <w:t xml:space="preserve"> và A</w:t>
      </w:r>
      <w:r w:rsidRPr="00B97FCF">
        <w:rPr>
          <w:vertAlign w:val="subscript"/>
        </w:rPr>
        <w:t>2</w:t>
      </w:r>
      <w:r w:rsidRPr="00B97FCF">
        <w:t>. Biên độ dao động tổng hợp của hai dao động trên có giá trị lớn nhất bằng</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w:t>
      </w:r>
      <w:r w:rsidR="008B7E11" w:rsidRPr="00B97FCF">
        <w:rPr>
          <w:position w:val="-14"/>
        </w:rPr>
        <w:object w:dxaOrig="1040" w:dyaOrig="460">
          <v:shape id="_x0000_i1045" type="#_x0000_t75" style="width:51.75pt;height:23.25pt" o:ole="">
            <v:imagedata r:id="rId26" o:title=""/>
          </v:shape>
          <o:OLEObject Type="Embed" ProgID="Equation.DSMT4" ShapeID="_x0000_i1045" DrawAspect="Content" ObjectID="_1693755225" r:id="rId27"/>
        </w:object>
      </w:r>
      <w:r w:rsidR="008B7E11" w:rsidRPr="00B97FCF">
        <w:tab/>
      </w:r>
      <w:r w:rsidR="008B7E11" w:rsidRPr="00DC1882">
        <w:rPr>
          <w:rStyle w:val="Strong"/>
          <w:color w:val="0000FF"/>
        </w:rPr>
        <w:t>B.</w:t>
      </w:r>
      <w:r w:rsidR="008B7E11" w:rsidRPr="00B97FCF">
        <w:t xml:space="preserve">  A</w:t>
      </w:r>
      <w:r w:rsidR="008B7E11" w:rsidRPr="00B97FCF">
        <w:rPr>
          <w:vertAlign w:val="subscript"/>
        </w:rPr>
        <w:t>1</w:t>
      </w:r>
      <w:r w:rsidR="008B7E11" w:rsidRPr="00B97FCF">
        <w:t xml:space="preserve"> + A</w:t>
      </w:r>
      <w:r w:rsidR="008B7E11" w:rsidRPr="00B97FCF">
        <w:rPr>
          <w:vertAlign w:val="subscript"/>
        </w:rPr>
        <w:t>2</w:t>
      </w:r>
      <w:r w:rsidR="008B7E11" w:rsidRPr="00B97FCF">
        <w:t xml:space="preserve"> .   </w:t>
      </w:r>
      <w:r w:rsidR="008B7E11" w:rsidRPr="00B97FCF">
        <w:tab/>
      </w:r>
      <w:r w:rsidR="008B7E11" w:rsidRPr="00DC1882">
        <w:rPr>
          <w:rStyle w:val="Strong"/>
          <w:color w:val="0000FF"/>
        </w:rPr>
        <w:t>C.</w:t>
      </w:r>
      <w:r w:rsidR="008B7E11" w:rsidRPr="00B97FCF">
        <w:t xml:space="preserve"> 2A</w:t>
      </w:r>
      <w:r w:rsidR="008B7E11" w:rsidRPr="00B97FCF">
        <w:rPr>
          <w:vertAlign w:val="subscript"/>
        </w:rPr>
        <w:t>1</w:t>
      </w:r>
      <w:r w:rsidR="008B7E11" w:rsidRPr="00B97FCF">
        <w:t>.  </w:t>
      </w:r>
      <w:r w:rsidR="008B7E11" w:rsidRPr="00B97FCF">
        <w:tab/>
      </w:r>
      <w:r w:rsidR="008B7E11" w:rsidRPr="00DC1882">
        <w:rPr>
          <w:rStyle w:val="Strong"/>
          <w:color w:val="0000FF"/>
        </w:rPr>
        <w:t>D.</w:t>
      </w:r>
      <w:r w:rsidR="008B7E11" w:rsidRPr="00B97FCF">
        <w:t xml:space="preserve"> 2A</w:t>
      </w:r>
      <w:r w:rsidR="008B7E11" w:rsidRPr="00B97FCF">
        <w:rPr>
          <w:vertAlign w:val="subscript"/>
        </w:rPr>
        <w:t>2</w:t>
      </w:r>
      <w:r w:rsidR="008B7E11" w:rsidRPr="00B97FCF">
        <w:t>.</w:t>
      </w:r>
    </w:p>
    <w:p w:rsidR="008B7E11" w:rsidRPr="00B97FCF" w:rsidRDefault="008B7E11"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sidRPr="00C85EE9">
        <w:rPr>
          <w:b/>
          <w:color w:val="0000FF"/>
          <w:sz w:val="24"/>
          <w:szCs w:val="24"/>
          <w:lang w:val="fr-FR"/>
        </w:rPr>
        <w:t>Câu 9 (NB).</w:t>
      </w:r>
      <w:r w:rsidRPr="00B97FCF">
        <w:rPr>
          <w:sz w:val="24"/>
          <w:szCs w:val="24"/>
          <w:lang w:val="fr-FR"/>
        </w:rPr>
        <w:t xml:space="preserve"> </w:t>
      </w:r>
      <w:r w:rsidRPr="00B97FCF">
        <w:rPr>
          <w:rFonts w:eastAsia="Times New Roman"/>
          <w:sz w:val="24"/>
          <w:szCs w:val="24"/>
          <w:lang w:val="vi-VN" w:eastAsia="vi-VN"/>
        </w:rPr>
        <w:t>Sóng dọc là sóng có phương dao động của các phần tử môi trường và phương truyền sóng hợp với nhau 1 góc</w:t>
      </w:r>
    </w:p>
    <w:p w:rsidR="008B7E11" w:rsidRPr="00B97FCF" w:rsidRDefault="00B97FCF"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279" w:dyaOrig="340">
          <v:shape id="_x0000_i1046" type="#_x0000_t75" style="width:14.25pt;height:17.25pt" o:ole="">
            <v:imagedata r:id="rId28" o:title=""/>
          </v:shape>
          <o:OLEObject Type="Embed" ProgID="Equation.DSMT4" ShapeID="_x0000_i1046" DrawAspect="Content" ObjectID="_1693755226" r:id="rId29"/>
        </w:object>
      </w:r>
      <w:r w:rsidR="008B7E11" w:rsidRPr="00B97FCF">
        <w:rPr>
          <w:rFonts w:eastAsia="Times New Roman"/>
          <w:bCs/>
          <w:sz w:val="24"/>
          <w:szCs w:val="24"/>
          <w:lang w:val="vi-VN" w:eastAsia="vi-VN"/>
        </w:rPr>
        <w:tab/>
      </w:r>
      <w:r w:rsidR="008B7E11" w:rsidRPr="00B97FCF">
        <w:rPr>
          <w:rFonts w:eastAsia="Times New Roman"/>
          <w:bCs/>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47" type="#_x0000_t75" style="width:20.25pt;height:17.25pt" o:ole="">
            <v:imagedata r:id="rId30" o:title=""/>
          </v:shape>
          <o:OLEObject Type="Embed" ProgID="Equation.DSMT4" ShapeID="_x0000_i1047" DrawAspect="Content" ObjectID="_1693755227" r:id="rId31"/>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99" w:dyaOrig="340">
          <v:shape id="_x0000_i1048" type="#_x0000_t75" style="width:24.75pt;height:17.25pt" o:ole="">
            <v:imagedata r:id="rId32" o:title=""/>
          </v:shape>
          <o:OLEObject Type="Embed" ProgID="Equation.DSMT4" ShapeID="_x0000_i1048" DrawAspect="Content" ObjectID="_1693755228" r:id="rId33"/>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49" type="#_x0000_t75" style="width:20.25pt;height:17.25pt" o:ole="">
            <v:imagedata r:id="rId34" o:title=""/>
          </v:shape>
          <o:OLEObject Type="Embed" ProgID="Equation.DSMT4" ShapeID="_x0000_i1049" DrawAspect="Content" ObjectID="_1693755229" r:id="rId35"/>
        </w:object>
      </w:r>
      <w:r w:rsidR="008B7E11" w:rsidRPr="00B97FCF">
        <w:rPr>
          <w:rFonts w:eastAsia="Times New Roman"/>
          <w:sz w:val="24"/>
          <w:szCs w:val="24"/>
          <w:lang w:val="vi-VN" w:eastAsia="vi-VN"/>
        </w:rPr>
        <w:t>.</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sidRPr="00C85EE9">
        <w:rPr>
          <w:b/>
          <w:color w:val="0000FF"/>
        </w:rPr>
        <w:lastRenderedPageBreak/>
        <w:t xml:space="preserve">Câu </w:t>
      </w:r>
      <w:r w:rsidRPr="00C85EE9">
        <w:rPr>
          <w:b/>
          <w:color w:val="0000FF"/>
          <w:lang w:val="en-US"/>
        </w:rPr>
        <w:t>10</w:t>
      </w:r>
      <w:r w:rsidRPr="00C85EE9">
        <w:rPr>
          <w:b/>
          <w:color w:val="0000FF"/>
        </w:rPr>
        <w:t xml:space="preserve"> (NB).</w:t>
      </w:r>
      <w:r w:rsidRPr="00B97FCF">
        <w:t xml:space="preserve"> Trong dao động điều hoà của một vật thì tập hợp ba đại lượng nào sau đây là không thay đổi theo thời gia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pPr>
      <w:r w:rsidRPr="00DC1882">
        <w:rPr>
          <w:rStyle w:val="Strong"/>
          <w:color w:val="0000FF"/>
        </w:rPr>
        <w:t>A.</w:t>
      </w:r>
      <w:r w:rsidRPr="00B97FCF">
        <w:t xml:space="preserve">  Lực kéo về; vận tốc; năng lượng toàn phần.   </w:t>
      </w:r>
      <w:r w:rsidRPr="00B97FCF">
        <w:tab/>
      </w:r>
      <w:r w:rsidRPr="00DC1882">
        <w:rPr>
          <w:rStyle w:val="Strong"/>
          <w:color w:val="0000FF"/>
        </w:rPr>
        <w:t>B.</w:t>
      </w:r>
      <w:r w:rsidRPr="00B97FCF">
        <w:t xml:space="preserve"> Biên độ; tần số; năng lượng toàn phầ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rPr>
          <w:lang w:val="en-US"/>
        </w:rPr>
      </w:pPr>
      <w:r w:rsidRPr="00DC1882">
        <w:rPr>
          <w:rStyle w:val="Strong"/>
          <w:color w:val="0000FF"/>
        </w:rPr>
        <w:t>C.</w:t>
      </w:r>
      <w:r w:rsidRPr="00B97FCF">
        <w:t xml:space="preserve"> Động năng; tần số; lực kéo về.  </w:t>
      </w:r>
      <w:r w:rsidRPr="00B97FCF">
        <w:tab/>
      </w:r>
      <w:r w:rsidRPr="00DC1882">
        <w:rPr>
          <w:rStyle w:val="Strong"/>
          <w:color w:val="0000FF"/>
        </w:rPr>
        <w:t>D.</w:t>
      </w:r>
      <w:r w:rsidRPr="00B97FCF">
        <w:t xml:space="preserve"> Biên độ; tần số; gia tốc.</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1 (NB).</w:t>
      </w:r>
      <w:r w:rsidRPr="00B97FCF">
        <w:rPr>
          <w:lang w:val="en-US"/>
        </w:rPr>
        <w:t xml:space="preserve"> </w:t>
      </w:r>
      <w:r w:rsidRPr="00B97FCF">
        <w:t>Điều kiện để có thể hình thành sóng dừng trên sợi dây hai đầu cố định có chiều dài l l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sidR="008B7E11" w:rsidRPr="00DC1882">
        <w:rPr>
          <w:rStyle w:val="Strong"/>
          <w:color w:val="0000FF"/>
        </w:rPr>
        <w:t>A.</w:t>
      </w:r>
      <w:r>
        <w:t xml:space="preserve"> l = kλ. </w:t>
      </w:r>
      <w:r>
        <w:tab/>
      </w:r>
      <w:r w:rsidR="008B7E11" w:rsidRPr="00DC1882">
        <w:rPr>
          <w:rStyle w:val="Strong"/>
          <w:color w:val="0000FF"/>
        </w:rPr>
        <w:t>B.</w:t>
      </w:r>
      <w:r w:rsidR="008B7E11" w:rsidRPr="00B97FCF">
        <w:t xml:space="preserve"> l = </w:t>
      </w:r>
      <w:r w:rsidR="008B7E11" w:rsidRPr="00B97FCF">
        <w:rPr>
          <w:position w:val="-24"/>
        </w:rPr>
        <w:object w:dxaOrig="380" w:dyaOrig="620">
          <v:shape id="_x0000_i1050" type="#_x0000_t75" style="width:18.75pt;height:30.75pt" o:ole="">
            <v:imagedata r:id="rId36" o:title=""/>
          </v:shape>
          <o:OLEObject Type="Embed" ProgID="Equation.DSMT4" ShapeID="_x0000_i1050" DrawAspect="Content" ObjectID="_1693755230" r:id="rId37"/>
        </w:object>
      </w:r>
      <w:r w:rsidR="008B7E11" w:rsidRPr="00B97FCF">
        <w:t>.</w:t>
      </w:r>
      <w:r w:rsidR="008B7E11" w:rsidRPr="00B97FCF">
        <w:tab/>
      </w:r>
      <w:r w:rsidR="008B7E11" w:rsidRPr="00DC1882">
        <w:rPr>
          <w:rStyle w:val="Strong"/>
          <w:color w:val="0000FF"/>
        </w:rPr>
        <w:t>C.</w:t>
      </w:r>
      <w:r w:rsidR="008B7E11" w:rsidRPr="00B97FCF">
        <w:t xml:space="preserve"> l = (2k + 1)λ.</w:t>
      </w:r>
      <w:r w:rsidR="008B7E11" w:rsidRPr="00B97FCF">
        <w:tab/>
      </w:r>
      <w:r w:rsidR="008B7E11" w:rsidRPr="00DC1882">
        <w:rPr>
          <w:rStyle w:val="Strong"/>
          <w:color w:val="0000FF"/>
        </w:rPr>
        <w:t>D.</w:t>
      </w:r>
      <w:r w:rsidR="008B7E11" w:rsidRPr="00B97FCF">
        <w:t xml:space="preserve"> l = </w:t>
      </w:r>
      <w:r w:rsidR="008B7E11" w:rsidRPr="00B97FCF">
        <w:rPr>
          <w:position w:val="-24"/>
        </w:rPr>
        <w:object w:dxaOrig="1040" w:dyaOrig="620">
          <v:shape id="_x0000_i1051" type="#_x0000_t75" style="width:51.75pt;height:30.75pt" o:ole="">
            <v:imagedata r:id="rId38" o:title=""/>
          </v:shape>
          <o:OLEObject Type="Embed" ProgID="Equation.DSMT4" ShapeID="_x0000_i1051" DrawAspect="Content" ObjectID="_1693755231" r:id="rId39"/>
        </w:objec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w:t>
      </w:r>
      <w:r w:rsidRPr="00C85EE9">
        <w:rPr>
          <w:b/>
          <w:color w:val="0000FF"/>
        </w:rPr>
        <w:t>2 (NB).</w:t>
      </w:r>
      <w:r w:rsidRPr="00B97FCF">
        <w:t xml:space="preserve"> Cuộn sơ cấp và cuộn thứ cấp của một máy biến áp lí tưởng có số vòng dây lần lượt là N</w:t>
      </w:r>
      <w:r w:rsidRPr="00B97FCF">
        <w:rPr>
          <w:vertAlign w:val="subscript"/>
        </w:rPr>
        <w:t>1</w:t>
      </w:r>
      <w:r w:rsidRPr="00B97FCF">
        <w:t xml:space="preserve"> và N</w:t>
      </w:r>
      <w:r w:rsidRPr="00B97FCF">
        <w:rPr>
          <w:vertAlign w:val="subscript"/>
        </w:rPr>
        <w:t>2</w:t>
      </w:r>
      <w:r w:rsidRPr="00B97FCF">
        <w:t>. Đặt điện áp xoay chiều có giá trị hiệu dụng U</w:t>
      </w:r>
      <w:r w:rsidRPr="00B97FCF">
        <w:rPr>
          <w:vertAlign w:val="subscript"/>
        </w:rPr>
        <w:t>1</w:t>
      </w:r>
      <w:r w:rsidRPr="00B97FCF">
        <w:t xml:space="preserve"> vào hai đầu cuộn sơ cấp thì điện áp hiệu dụng giữa hai đầu cuộn thứ cấp để hở là U</w:t>
      </w:r>
      <w:r w:rsidRPr="00B97FCF">
        <w:rPr>
          <w:vertAlign w:val="subscript"/>
        </w:rPr>
        <w:t>2</w:t>
      </w:r>
      <w:r w:rsidRPr="00B97FCF">
        <w:t>. Hệ thức đúng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eastAsia="vi-VN"/>
        </w:rPr>
      </w:pPr>
      <w:r>
        <w:rPr>
          <w:rFonts w:eastAsia="Times New Roman"/>
          <w:b/>
          <w:bCs/>
          <w:sz w:val="24"/>
          <w:szCs w:val="24"/>
          <w:lang w:val="vi-VN" w:eastAsia="vi-VN"/>
        </w:rPr>
        <w:tab/>
      </w:r>
      <w:r w:rsidR="008B7E11" w:rsidRPr="00B97FCF">
        <w:rPr>
          <w:rFonts w:eastAsia="Times New Roman"/>
          <w:b/>
          <w:bCs/>
          <w:sz w:val="24"/>
          <w:szCs w:val="24"/>
          <w:lang w:val="vi-VN" w:eastAsia="vi-VN"/>
        </w:rPr>
        <w:t>A</w:t>
      </w:r>
      <w:r w:rsidR="008B7E11" w:rsidRPr="00B97FCF">
        <w:rPr>
          <w:rFonts w:eastAsia="Times New Roman"/>
          <w:b/>
          <w:bCs/>
          <w:position w:val="-30"/>
          <w:sz w:val="24"/>
          <w:szCs w:val="24"/>
          <w:lang w:val="vi-VN" w:eastAsia="vi-VN"/>
        </w:rPr>
        <w:object w:dxaOrig="380" w:dyaOrig="680">
          <v:shape id="_x0000_i1052" type="#_x0000_t75" style="width:19.5pt;height:33.75pt" o:ole="">
            <v:imagedata r:id="rId40" o:title=""/>
          </v:shape>
          <o:OLEObject Type="Embed" ProgID="Equation.DSMT4" ShapeID="_x0000_i1052" DrawAspect="Content" ObjectID="_1693755232" r:id="rId41"/>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53" type="#_x0000_t75" style="width:23.25pt;height:33.75pt" o:ole="">
            <v:imagedata r:id="rId42" o:title=""/>
          </v:shape>
          <o:OLEObject Type="Embed" ProgID="Equation.DSMT4" ShapeID="_x0000_i1053" DrawAspect="Content" ObjectID="_1693755233" r:id="rId43"/>
        </w:objec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4" type="#_x0000_t75" style="width:19.5pt;height:33.75pt" o:ole="">
            <v:imagedata r:id="rId44" o:title=""/>
          </v:shape>
          <o:OLEObject Type="Embed" ProgID="Equation.DSMT4" ShapeID="_x0000_i1054" DrawAspect="Content" ObjectID="_1693755234" r:id="rId45"/>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55" type="#_x0000_t75" style="width:23.25pt;height:33.75pt" o:ole="">
            <v:imagedata r:id="rId46" o:title=""/>
          </v:shape>
          <o:OLEObject Type="Embed" ProgID="Equation.DSMT4" ShapeID="_x0000_i1055" DrawAspect="Content" ObjectID="_1693755235" r:id="rId47"/>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6" type="#_x0000_t75" style="width:19.5pt;height:33.75pt" o:ole="">
            <v:imagedata r:id="rId48" o:title=""/>
          </v:shape>
          <o:OLEObject Type="Embed" ProgID="Equation.DSMT4" ShapeID="_x0000_i1056" DrawAspect="Content" ObjectID="_1693755236" r:id="rId49"/>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920" w:dyaOrig="680">
          <v:shape id="_x0000_i1057" type="#_x0000_t75" style="width:45.75pt;height:33.75pt" o:ole="">
            <v:imagedata r:id="rId50" o:title=""/>
          </v:shape>
          <o:OLEObject Type="Embed" ProgID="Equation.DSMT4" ShapeID="_x0000_i1057" DrawAspect="Content" ObjectID="_1693755237" r:id="rId51"/>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8" type="#_x0000_t75" style="width:19.5pt;height:33.75pt" o:ole="">
            <v:imagedata r:id="rId52" o:title=""/>
          </v:shape>
          <o:OLEObject Type="Embed" ProgID="Equation.DSMT4" ShapeID="_x0000_i1058" DrawAspect="Content" ObjectID="_1693755238" r:id="rId53"/>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859" w:dyaOrig="680">
          <v:shape id="_x0000_i1059" type="#_x0000_t75" style="width:42.75pt;height:33.75pt" o:ole="">
            <v:imagedata r:id="rId54" o:title=""/>
          </v:shape>
          <o:OLEObject Type="Embed" ProgID="Equation.DSMT4" ShapeID="_x0000_i1059" DrawAspect="Content" ObjectID="_1693755239" r:id="rId5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3 (TH).</w:t>
      </w:r>
      <w:r w:rsidRPr="00B97FCF">
        <w:rPr>
          <w:lang w:val="en-US"/>
        </w:rPr>
        <w:t xml:space="preserve"> </w:t>
      </w:r>
      <w:r w:rsidRPr="00B97FCF">
        <w:t>Âm do một chiếc đàn bầu phát r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nghe càng cao khi mức cường độ âm càng lớ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có độ cao phụ thuộc vào hình dạng và kích thước hộp cộng hưở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nghe càng trầm khi biên độ âm càng nhỏ và tần số âm càng lớ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D.</w:t>
      </w:r>
      <w:r w:rsidRPr="00B97FCF">
        <w:t xml:space="preserve"> có âm sắc phụ thuộc vào dạng đồ thị dao động của âm.</w:t>
      </w:r>
    </w:p>
    <w:p w:rsid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4 (VDT).</w:t>
      </w:r>
      <w:r w:rsidRPr="00B97FCF">
        <w:rPr>
          <w:sz w:val="24"/>
          <w:szCs w:val="24"/>
        </w:rPr>
        <w:t xml:space="preserve"> Một cái loa có công suất 1 W khi mở hết công suất, lấy π = 3,14. Cường độ âm tại điểm cách nó 400 cm có giá trị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5. 10</w:t>
      </w:r>
      <w:r w:rsidR="008B7E11" w:rsidRPr="00B97FCF">
        <w:rPr>
          <w:sz w:val="24"/>
          <w:szCs w:val="24"/>
          <w:vertAlign w:val="superscript"/>
        </w:rPr>
        <w:t>–5 </w:t>
      </w:r>
      <w:r w:rsidR="008B7E11" w:rsidRPr="00B97FCF">
        <w:rPr>
          <w:sz w:val="24"/>
          <w:szCs w:val="24"/>
        </w:rPr>
        <w:t>W/m</w:t>
      </w:r>
      <w:r w:rsidR="008B7E11" w:rsidRPr="00B97FCF">
        <w:rPr>
          <w:sz w:val="24"/>
          <w:szCs w:val="24"/>
          <w:vertAlign w:val="superscript"/>
        </w:rPr>
        <w:t>2</w:t>
      </w:r>
      <w:r w:rsidR="008B7E11" w:rsidRPr="00B97FCF">
        <w:rPr>
          <w:sz w:val="24"/>
          <w:szCs w:val="24"/>
        </w:rPr>
        <w:t xml:space="preserve">.    </w:t>
      </w:r>
      <w:r>
        <w:rPr>
          <w:sz w:val="24"/>
          <w:szCs w:val="24"/>
        </w:rPr>
        <w:tab/>
      </w:r>
      <w:r w:rsidR="008B7E11" w:rsidRPr="00DC1882">
        <w:rPr>
          <w:b/>
          <w:color w:val="0000FF"/>
          <w:sz w:val="24"/>
          <w:szCs w:val="24"/>
        </w:rPr>
        <w:t>B.</w:t>
      </w:r>
      <w:r w:rsidR="008B7E11" w:rsidRPr="00B97FCF">
        <w:rPr>
          <w:b/>
          <w:sz w:val="24"/>
          <w:szCs w:val="24"/>
        </w:rPr>
        <w:t xml:space="preserve"> 5</w:t>
      </w:r>
      <w:r w:rsidR="008B7E11" w:rsidRPr="00B97FCF">
        <w:rPr>
          <w:sz w:val="24"/>
          <w:szCs w:val="24"/>
        </w:rPr>
        <w:t xml:space="preserve"> 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5. 10</w:t>
      </w:r>
      <w:r w:rsidR="008B7E11" w:rsidRPr="00B97FCF">
        <w:rPr>
          <w:sz w:val="24"/>
          <w:szCs w:val="24"/>
          <w:vertAlign w:val="superscript"/>
        </w:rPr>
        <w:t>–4 </w:t>
      </w:r>
      <w:r w:rsidR="008B7E11" w:rsidRPr="00B97FCF">
        <w:rPr>
          <w:sz w:val="24"/>
          <w:szCs w:val="24"/>
        </w:rPr>
        <w:t>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5 mW/m</w:t>
      </w:r>
      <w:r w:rsidR="008B7E11" w:rsidRPr="00B97FCF">
        <w:rPr>
          <w:sz w:val="24"/>
          <w:szCs w:val="24"/>
          <w:vertAlign w:val="superscript"/>
        </w:rPr>
        <w:t>2</w:t>
      </w:r>
      <w:r w:rsidR="008B7E11" w:rsidRPr="00B97FCF">
        <w:rPr>
          <w:sz w:val="24"/>
          <w:szCs w:val="24"/>
        </w:rPr>
        <w:t>.</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Câu 1</w:t>
      </w:r>
      <w:r w:rsidRPr="00C85EE9">
        <w:rPr>
          <w:b/>
          <w:color w:val="0000FF"/>
          <w:lang w:val="en-US"/>
        </w:rPr>
        <w:t>5</w:t>
      </w:r>
      <w:r w:rsidRPr="00C85EE9">
        <w:rPr>
          <w:b/>
          <w:color w:val="0000FF"/>
        </w:rPr>
        <w:t xml:space="preserve"> (TH).</w:t>
      </w:r>
      <w:r w:rsidRPr="00B97FCF">
        <w:t xml:space="preserve"> Trong quá trình truyền tải điện năng đi xa, biện pháp nhằm nâng cao hiệu suất truyền tải được áp dụng rộng rãi nhất là</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A.</w:t>
      </w:r>
      <w:r w:rsidRPr="00B97FCF">
        <w:t xml:space="preserve"> giảm chiều dài dây dẫn truyền tải. </w:t>
      </w:r>
      <w:r w:rsidRPr="00B97FCF">
        <w:tab/>
      </w:r>
      <w:r w:rsidRPr="00DC1882">
        <w:rPr>
          <w:rStyle w:val="Strong"/>
          <w:color w:val="0000FF"/>
        </w:rPr>
        <w:t>B.</w:t>
      </w:r>
      <w:r w:rsidRPr="00B97FCF">
        <w:t xml:space="preserve"> chọn dây có điện trở suất nhỏ.</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C.</w:t>
      </w:r>
      <w:r w:rsidRPr="00B97FCF">
        <w:t xml:space="preserve"> tăng điện áp đầu đường dây truyền tải.</w:t>
      </w:r>
      <w:r w:rsidRPr="00B97FCF">
        <w:tab/>
      </w:r>
      <w:r w:rsidRPr="00DC1882">
        <w:rPr>
          <w:rStyle w:val="Strong"/>
          <w:color w:val="0000FF"/>
        </w:rPr>
        <w:t>D.</w:t>
      </w:r>
      <w:r w:rsidRPr="00B97FCF">
        <w:t xml:space="preserve"> tăng tiết diện dây dẫn.</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6 (NB).</w:t>
      </w:r>
      <w:r w:rsidRPr="00B97FCF">
        <w:rPr>
          <w:lang w:val="en-US"/>
        </w:rPr>
        <w:t xml:space="preserve"> </w:t>
      </w:r>
      <w:r w:rsidRPr="00B97FCF">
        <w:t>Biên độ dao động cưỡng bức của hệ không phụ vào</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w:t>
      </w:r>
      <w:r w:rsidRPr="00B97FCF">
        <w:rPr>
          <w:rStyle w:val="Strong"/>
          <w:b w:val="0"/>
        </w:rPr>
        <w:t>pha ban đầu</w:t>
      </w:r>
      <w:r w:rsidRPr="00B97FCF">
        <w:t> của ngoại lực cưỡng bức.  </w:t>
      </w:r>
      <w:r w:rsidRPr="00B97FCF">
        <w:tab/>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ệ số ma sát giữa vật và môi trườ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biên độ của ngoại lực cưỡng bức.</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độ chênh lệch giữa tần số của lực cưỡng bức với tần số dao động riêng của hệ.</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7</w:t>
      </w:r>
      <w:r w:rsidRPr="00C85EE9">
        <w:rPr>
          <w:b/>
          <w:color w:val="0000FF"/>
        </w:rPr>
        <w:t xml:space="preserve"> (TH).</w:t>
      </w:r>
      <w:r w:rsidRPr="00B97FCF">
        <w:t xml:space="preserve"> Công suất tỏa nhiệt của một mạch điện xoay chiều phụ thuộc vào</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A.</w:t>
      </w:r>
      <w:r w:rsidR="00B97FCF">
        <w:rPr>
          <w:rFonts w:eastAsia="Times New Roman"/>
          <w:sz w:val="24"/>
          <w:szCs w:val="24"/>
          <w:lang w:val="vi-VN" w:eastAsia="vi-VN"/>
        </w:rPr>
        <w:t xml:space="preserve"> Điện trở thuần của mạch </w:t>
      </w:r>
      <w:r w:rsidRPr="00B97FCF">
        <w:rPr>
          <w:rFonts w:eastAsia="Times New Roman"/>
          <w:sz w:val="24"/>
          <w:szCs w:val="24"/>
          <w:lang w:val="vi-VN" w:eastAsia="vi-VN"/>
        </w:rPr>
        <w:tab/>
      </w:r>
      <w:r w:rsidRPr="00DC1882">
        <w:rPr>
          <w:rFonts w:eastAsia="Times New Roman"/>
          <w:b/>
          <w:bCs/>
          <w:color w:val="0000FF"/>
          <w:sz w:val="24"/>
          <w:szCs w:val="24"/>
          <w:lang w:val="vi-VN" w:eastAsia="vi-VN"/>
        </w:rPr>
        <w:t>B.</w:t>
      </w:r>
      <w:r w:rsidRPr="00B97FCF">
        <w:rPr>
          <w:rFonts w:eastAsia="Times New Roman"/>
          <w:sz w:val="24"/>
          <w:szCs w:val="24"/>
          <w:lang w:val="vi-VN" w:eastAsia="vi-VN"/>
        </w:rPr>
        <w:t xml:space="preserve"> Cảm kháng của mạch</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C.</w:t>
      </w:r>
      <w:r w:rsidR="00B97FCF">
        <w:rPr>
          <w:rFonts w:eastAsia="Times New Roman"/>
          <w:sz w:val="24"/>
          <w:szCs w:val="24"/>
          <w:lang w:val="vi-VN" w:eastAsia="vi-VN"/>
        </w:rPr>
        <w:t xml:space="preserve"> Dung khang của mạch</w:t>
      </w:r>
      <w:r w:rsidR="00B97FCF">
        <w:rPr>
          <w:rFonts w:eastAsia="Times New Roman"/>
          <w:sz w:val="24"/>
          <w:szCs w:val="24"/>
          <w:lang w:val="vi-VN" w:eastAsia="vi-VN"/>
        </w:rPr>
        <w:tab/>
      </w:r>
      <w:r w:rsidRPr="00DC1882">
        <w:rPr>
          <w:rFonts w:eastAsia="Times New Roman"/>
          <w:b/>
          <w:bCs/>
          <w:color w:val="0000FF"/>
          <w:sz w:val="24"/>
          <w:szCs w:val="24"/>
          <w:lang w:val="vi-VN" w:eastAsia="vi-VN"/>
        </w:rPr>
        <w:t>D.</w:t>
      </w:r>
      <w:r w:rsidRPr="00B97FCF">
        <w:rPr>
          <w:rFonts w:eastAsia="Times New Roman"/>
          <w:sz w:val="24"/>
          <w:szCs w:val="24"/>
          <w:lang w:val="vi-VN" w:eastAsia="vi-VN"/>
        </w:rPr>
        <w:t xml:space="preserve"> Tổng trở của mạch</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8 (NB).</w:t>
      </w:r>
      <w:r w:rsidRPr="00B97FCF">
        <w:rPr>
          <w:sz w:val="24"/>
          <w:szCs w:val="24"/>
        </w:rPr>
        <w:t xml:space="preserve"> Đồng vị là các nguyên tử mà hạt nhân của nó có</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ùng khối lượng, khác số nơtron.           </w:t>
      </w:r>
      <w:r w:rsidR="00B97FCF">
        <w:rPr>
          <w:sz w:val="24"/>
          <w:szCs w:val="24"/>
        </w:rPr>
        <w:tab/>
      </w:r>
      <w:r w:rsidRPr="00DC1882">
        <w:rPr>
          <w:b/>
          <w:color w:val="0000FF"/>
          <w:sz w:val="24"/>
          <w:szCs w:val="24"/>
        </w:rPr>
        <w:t>B.</w:t>
      </w:r>
      <w:r w:rsidRPr="00B97FCF">
        <w:rPr>
          <w:sz w:val="24"/>
          <w:szCs w:val="24"/>
        </w:rPr>
        <w:t xml:space="preserve"> cùng số nơtron, khác số prôtôn.</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cùng số prôtôn, khác số nơtron.              </w:t>
      </w:r>
      <w:r w:rsidR="00B97FCF">
        <w:rPr>
          <w:sz w:val="24"/>
          <w:szCs w:val="24"/>
        </w:rPr>
        <w:tab/>
      </w:r>
      <w:r w:rsidRPr="00DC1882">
        <w:rPr>
          <w:b/>
          <w:color w:val="0000FF"/>
          <w:sz w:val="24"/>
          <w:szCs w:val="24"/>
        </w:rPr>
        <w:t>D.</w:t>
      </w:r>
      <w:r w:rsidRPr="00B97FCF">
        <w:rPr>
          <w:sz w:val="24"/>
          <w:szCs w:val="24"/>
        </w:rPr>
        <w:t xml:space="preserve"> cùng số nuclôn, khác số prôtôn.</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bCs/>
          <w:color w:val="0000FF"/>
          <w:sz w:val="24"/>
          <w:szCs w:val="24"/>
        </w:rPr>
        <w:t>Câu 19 (TH).</w:t>
      </w:r>
      <w:r w:rsidRPr="00B97FCF">
        <w:rPr>
          <w:bCs/>
          <w:sz w:val="24"/>
          <w:szCs w:val="24"/>
        </w:rPr>
        <w:t xml:space="preserve"> </w:t>
      </w:r>
      <w:r w:rsidRPr="00B97FCF">
        <w:rPr>
          <w:sz w:val="24"/>
          <w:szCs w:val="24"/>
        </w:rPr>
        <w:t>Khi nói về quang điện, phát biểu nào sau đây sai?</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hất quang dẫn là chất dẫn điện kém khi không bị chiếu sáng và trở thành chất dẫn điện tốt khi bị chiếu ánh sáng thích hợp.</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B.</w:t>
      </w:r>
      <w:r w:rsidRPr="00B97FCF">
        <w:rPr>
          <w:sz w:val="24"/>
          <w:szCs w:val="24"/>
        </w:rPr>
        <w:t xml:space="preserve"> Điện trở của quang điện trở giảm khi có ánh sáng thích hợp chiếu vào.</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Pin quang điện hoạt động dựa trên hiện tượng quang điện ngoài vì nó nhận năng lượng ánh sáng từ bên ngoài.</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D.</w:t>
      </w:r>
      <w:r w:rsidRPr="00B97FCF">
        <w:rPr>
          <w:sz w:val="24"/>
          <w:szCs w:val="24"/>
        </w:rPr>
        <w:t xml:space="preserve"> Công thoát êlectron của kim loại thường lớn hơn năng lượng cần thiết để giải phóng êlectron liên kết trong chất bán dẫn.</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lastRenderedPageBreak/>
        <w:t>Câu 20 (TH).</w:t>
      </w:r>
      <w:r w:rsidRPr="00B97FCF">
        <w:rPr>
          <w:sz w:val="24"/>
          <w:szCs w:val="24"/>
        </w:rPr>
        <w:t xml:space="preserve"> Trong máy quang phổ lăng kính, chùm sáng sau khi đi qua ống chuẩn trực của máy là chùm sáng </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00B97FCF">
        <w:rPr>
          <w:sz w:val="24"/>
          <w:szCs w:val="24"/>
        </w:rPr>
        <w:t xml:space="preserve"> phân kì.</w:t>
      </w:r>
      <w:r w:rsidRPr="00B97FCF">
        <w:rPr>
          <w:sz w:val="24"/>
          <w:szCs w:val="24"/>
        </w:rPr>
        <w:tab/>
      </w:r>
      <w:r w:rsidRPr="00DC1882">
        <w:rPr>
          <w:b/>
          <w:color w:val="0000FF"/>
          <w:sz w:val="24"/>
          <w:szCs w:val="24"/>
        </w:rPr>
        <w:t>B.</w:t>
      </w:r>
      <w:r w:rsidRPr="00B97FCF">
        <w:rPr>
          <w:sz w:val="24"/>
          <w:szCs w:val="24"/>
        </w:rPr>
        <w:t xml:space="preserve"> song song.</w:t>
      </w:r>
      <w:r w:rsidR="00B97FCF">
        <w:rPr>
          <w:sz w:val="24"/>
          <w:szCs w:val="24"/>
        </w:rPr>
        <w:tab/>
      </w:r>
      <w:r w:rsidRPr="00DC1882">
        <w:rPr>
          <w:b/>
          <w:color w:val="0000FF"/>
          <w:sz w:val="24"/>
          <w:szCs w:val="24"/>
        </w:rPr>
        <w:t>C.</w:t>
      </w:r>
      <w:r w:rsidRPr="00B97FCF">
        <w:rPr>
          <w:sz w:val="24"/>
          <w:szCs w:val="24"/>
        </w:rPr>
        <w:t xml:space="preserve"> song song hoặc hội tụ</w:t>
      </w:r>
      <w:r w:rsidR="00B97FCF">
        <w:rPr>
          <w:sz w:val="24"/>
          <w:szCs w:val="24"/>
        </w:rPr>
        <w:t>.</w:t>
      </w:r>
      <w:r w:rsidR="00B97FCF">
        <w:rPr>
          <w:sz w:val="24"/>
          <w:szCs w:val="24"/>
        </w:rPr>
        <w:tab/>
      </w:r>
      <w:r w:rsidRPr="00DC1882">
        <w:rPr>
          <w:b/>
          <w:color w:val="0000FF"/>
          <w:sz w:val="24"/>
          <w:szCs w:val="24"/>
        </w:rPr>
        <w:t>D.</w:t>
      </w:r>
      <w:r w:rsidRPr="00B97FCF">
        <w:rPr>
          <w:sz w:val="24"/>
          <w:szCs w:val="24"/>
        </w:rPr>
        <w:t xml:space="preserve"> hội tụ.</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1 (TH).</w:t>
      </w:r>
      <w:r w:rsidRPr="00B97FCF">
        <w:rPr>
          <w:sz w:val="24"/>
          <w:szCs w:val="24"/>
        </w:rPr>
        <w:t xml:space="preserve"> Tia tử ngoại có bước só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không thể đo được.</w:t>
      </w:r>
      <w:r w:rsidRPr="00B97FCF">
        <w:rPr>
          <w:sz w:val="24"/>
          <w:szCs w:val="24"/>
        </w:rPr>
        <w:tab/>
      </w:r>
      <w:r w:rsidRPr="00B97FCF">
        <w:rPr>
          <w:sz w:val="24"/>
          <w:szCs w:val="24"/>
        </w:rPr>
        <w:tab/>
      </w:r>
      <w:r w:rsidRPr="00DC1882">
        <w:rPr>
          <w:b/>
          <w:color w:val="0000FF"/>
          <w:sz w:val="24"/>
          <w:szCs w:val="24"/>
        </w:rPr>
        <w:t>B.</w:t>
      </w:r>
      <w:r w:rsidRPr="00B97FCF">
        <w:rPr>
          <w:sz w:val="24"/>
          <w:szCs w:val="24"/>
        </w:rPr>
        <w:t xml:space="preserve"> nhỏ hơn bước sóng của tia X.</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nhỏ hơn bước sóng của ánh sáng tím.</w:t>
      </w:r>
      <w:r w:rsidRPr="00B97FCF">
        <w:rPr>
          <w:sz w:val="24"/>
          <w:szCs w:val="24"/>
        </w:rPr>
        <w:tab/>
      </w:r>
      <w:r w:rsidRPr="00DC1882">
        <w:rPr>
          <w:b/>
          <w:color w:val="0000FF"/>
          <w:sz w:val="24"/>
          <w:szCs w:val="24"/>
        </w:rPr>
        <w:t>D.</w:t>
      </w:r>
      <w:r w:rsidRPr="00B97FCF">
        <w:rPr>
          <w:sz w:val="24"/>
          <w:szCs w:val="24"/>
        </w:rPr>
        <w:t xml:space="preserve"> lớn hơn bước sóng của ánh sáng đỏ.</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2 (TH).</w:t>
      </w:r>
      <w:r w:rsidRPr="00B97FCF">
        <w:rPr>
          <w:sz w:val="24"/>
          <w:szCs w:val="24"/>
        </w:rPr>
        <w:t xml:space="preserve"> Tất cả các phôtôn truyền trong chân không có cùng</w:t>
      </w:r>
    </w:p>
    <w:p w:rsidR="008B7E11" w:rsidRPr="00B97FCF" w:rsidRDefault="00B97FCF" w:rsidP="00B97FCF">
      <w:pPr>
        <w:tabs>
          <w:tab w:val="left" w:pos="284"/>
          <w:tab w:val="left" w:pos="2552"/>
          <w:tab w:val="left" w:pos="4962"/>
          <w:tab w:val="left" w:pos="7655"/>
        </w:tabs>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tần số.              </w:t>
      </w:r>
      <w:r>
        <w:rPr>
          <w:sz w:val="24"/>
          <w:szCs w:val="24"/>
        </w:rPr>
        <w:tab/>
      </w:r>
      <w:r w:rsidR="008B7E11" w:rsidRPr="00DC1882">
        <w:rPr>
          <w:b/>
          <w:color w:val="0000FF"/>
          <w:sz w:val="24"/>
          <w:szCs w:val="24"/>
        </w:rPr>
        <w:t>B.</w:t>
      </w:r>
      <w:r w:rsidR="008B7E11" w:rsidRPr="00B97FCF">
        <w:rPr>
          <w:sz w:val="24"/>
          <w:szCs w:val="24"/>
        </w:rPr>
        <w:t xml:space="preserve"> bước sóng</w:t>
      </w:r>
      <w:r w:rsidR="008B7E11" w:rsidRPr="00B97FCF">
        <w:rPr>
          <w:b/>
          <w:sz w:val="24"/>
          <w:szCs w:val="24"/>
        </w:rPr>
        <w:t xml:space="preserve">.                </w:t>
      </w:r>
      <w:r w:rsidRPr="00B97FCF">
        <w:rPr>
          <w:b/>
          <w:sz w:val="24"/>
          <w:szCs w:val="24"/>
        </w:rPr>
        <w:tab/>
      </w:r>
      <w:r w:rsidR="008B7E11" w:rsidRPr="00DC1882">
        <w:rPr>
          <w:b/>
          <w:color w:val="0000FF"/>
          <w:sz w:val="24"/>
          <w:szCs w:val="24"/>
        </w:rPr>
        <w:t>C.</w:t>
      </w:r>
      <w:r w:rsidR="008B7E11" w:rsidRPr="00B97FCF">
        <w:rPr>
          <w:sz w:val="24"/>
          <w:szCs w:val="24"/>
        </w:rPr>
        <w:t xml:space="preserve"> tốc độ.          </w:t>
      </w:r>
      <w:r>
        <w:rPr>
          <w:sz w:val="24"/>
          <w:szCs w:val="24"/>
        </w:rPr>
        <w:tab/>
      </w:r>
      <w:r w:rsidR="008B7E11" w:rsidRPr="00DC1882">
        <w:rPr>
          <w:b/>
          <w:color w:val="0000FF"/>
          <w:sz w:val="24"/>
          <w:szCs w:val="24"/>
        </w:rPr>
        <w:t>D.</w:t>
      </w:r>
      <w:r w:rsidR="008B7E11" w:rsidRPr="00B97FCF">
        <w:rPr>
          <w:sz w:val="24"/>
          <w:szCs w:val="24"/>
        </w:rPr>
        <w:t xml:space="preserve"> năng lượng.</w:t>
      </w:r>
    </w:p>
    <w:p w:rsidR="008B7E11" w:rsidRPr="00B97FCF" w:rsidRDefault="008B7E11" w:rsidP="00B97FCF">
      <w:pPr>
        <w:pStyle w:val="ListParagraph"/>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ind w:left="0"/>
        <w:jc w:val="both"/>
        <w:rPr>
          <w:rFonts w:eastAsia="Times New Roman"/>
          <w:sz w:val="24"/>
          <w:szCs w:val="24"/>
          <w:lang w:val="fr-FR"/>
        </w:rPr>
      </w:pPr>
      <w:r w:rsidRPr="00C85EE9">
        <w:rPr>
          <w:b/>
          <w:color w:val="0000FF"/>
          <w:sz w:val="24"/>
          <w:szCs w:val="24"/>
        </w:rPr>
        <w:t>Câu 23 (NB).</w:t>
      </w:r>
      <w:r w:rsidRPr="00B97FCF">
        <w:rPr>
          <w:sz w:val="24"/>
          <w:szCs w:val="24"/>
        </w:rPr>
        <w:t xml:space="preserve"> </w:t>
      </w:r>
      <w:r w:rsidRPr="00B97FCF">
        <w:rPr>
          <w:rFonts w:eastAsia="Times New Roman"/>
          <w:sz w:val="24"/>
          <w:szCs w:val="24"/>
          <w:lang w:val="fr-FR"/>
        </w:rPr>
        <w:t>Năng lượng liên kết riêng là năng lượng liên kết</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lang w:val="fr-FR"/>
        </w:rPr>
        <w:tab/>
      </w:r>
      <w:r w:rsidRPr="00DC1882">
        <w:rPr>
          <w:rFonts w:eastAsia="Times New Roman"/>
          <w:b/>
          <w:color w:val="0000FF"/>
          <w:sz w:val="24"/>
          <w:szCs w:val="24"/>
        </w:rPr>
        <w:t>A.</w:t>
      </w:r>
      <w:r w:rsidRPr="00B97FCF">
        <w:rPr>
          <w:rFonts w:eastAsia="Times New Roman"/>
          <w:b/>
          <w:sz w:val="24"/>
          <w:szCs w:val="24"/>
        </w:rPr>
        <w:t xml:space="preserve"> </w:t>
      </w:r>
      <w:r w:rsidRPr="00B97FCF">
        <w:rPr>
          <w:rFonts w:eastAsia="Times New Roman"/>
          <w:sz w:val="24"/>
          <w:szCs w:val="24"/>
        </w:rPr>
        <w:t>tính cho một nuclôn.</w:t>
      </w:r>
      <w:r w:rsidRPr="00B97FCF">
        <w:rPr>
          <w:rFonts w:eastAsia="Times New Roman"/>
          <w:sz w:val="24"/>
          <w:szCs w:val="24"/>
        </w:rPr>
        <w:tab/>
      </w:r>
      <w:r w:rsidRPr="00B97FCF">
        <w:rPr>
          <w:rFonts w:eastAsia="Times New Roman"/>
          <w:sz w:val="24"/>
          <w:szCs w:val="24"/>
        </w:rPr>
        <w:tab/>
      </w:r>
      <w:r w:rsidR="00B97FCF">
        <w:rPr>
          <w:rFonts w:eastAsia="Times New Roman"/>
          <w:sz w:val="24"/>
          <w:szCs w:val="24"/>
        </w:rPr>
        <w:tab/>
      </w:r>
      <w:r w:rsidRPr="00DC1882">
        <w:rPr>
          <w:rFonts w:eastAsia="Times New Roman"/>
          <w:b/>
          <w:color w:val="0000FF"/>
          <w:sz w:val="24"/>
          <w:szCs w:val="24"/>
        </w:rPr>
        <w:t>B.</w:t>
      </w:r>
      <w:r w:rsidRPr="00B97FCF">
        <w:rPr>
          <w:rFonts w:eastAsia="Times New Roman"/>
          <w:b/>
          <w:sz w:val="24"/>
          <w:szCs w:val="24"/>
        </w:rPr>
        <w:t xml:space="preserve"> </w:t>
      </w:r>
      <w:r w:rsidRPr="00B97FCF">
        <w:rPr>
          <w:rFonts w:eastAsia="Times New Roman"/>
          <w:sz w:val="24"/>
          <w:szCs w:val="24"/>
        </w:rPr>
        <w:t>tính riêng cho hạt nhân ấy.</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rPr>
        <w:tab/>
      </w:r>
      <w:r w:rsidRPr="00DC1882">
        <w:rPr>
          <w:rFonts w:eastAsia="Times New Roman"/>
          <w:b/>
          <w:color w:val="0000FF"/>
          <w:sz w:val="24"/>
          <w:szCs w:val="24"/>
        </w:rPr>
        <w:t>C.</w:t>
      </w:r>
      <w:r w:rsidRPr="00B97FCF">
        <w:rPr>
          <w:rFonts w:eastAsia="Times New Roman"/>
          <w:b/>
          <w:sz w:val="24"/>
          <w:szCs w:val="24"/>
        </w:rPr>
        <w:t xml:space="preserve"> </w:t>
      </w:r>
      <w:r w:rsidRPr="00B97FCF">
        <w:rPr>
          <w:rFonts w:eastAsia="Times New Roman"/>
          <w:sz w:val="24"/>
          <w:szCs w:val="24"/>
        </w:rPr>
        <w:t>của một cặp prôtôn-prôtôn.</w:t>
      </w:r>
      <w:r w:rsidRPr="00B97FCF">
        <w:rPr>
          <w:rFonts w:eastAsia="Times New Roman"/>
          <w:sz w:val="24"/>
          <w:szCs w:val="24"/>
        </w:rPr>
        <w:tab/>
      </w:r>
      <w:r w:rsidRPr="00DC1882">
        <w:rPr>
          <w:rFonts w:eastAsia="Times New Roman"/>
          <w:b/>
          <w:color w:val="0000FF"/>
          <w:sz w:val="24"/>
          <w:szCs w:val="24"/>
        </w:rPr>
        <w:t>D.</w:t>
      </w:r>
      <w:r w:rsidRPr="00B97FCF">
        <w:rPr>
          <w:rFonts w:eastAsia="Times New Roman"/>
          <w:b/>
          <w:sz w:val="24"/>
          <w:szCs w:val="24"/>
        </w:rPr>
        <w:t xml:space="preserve"> </w:t>
      </w:r>
      <w:r w:rsidRPr="00B97FCF">
        <w:rPr>
          <w:rFonts w:eastAsia="Times New Roman"/>
          <w:sz w:val="24"/>
          <w:szCs w:val="24"/>
        </w:rPr>
        <w:t>của một cặp prôtôn-nơtrôn (nơtron).</w:t>
      </w:r>
    </w:p>
    <w:p w:rsidR="008B7E11" w:rsidRPr="00B97FCF" w:rsidRDefault="008B7E11" w:rsidP="00B97FCF">
      <w:pPr>
        <w:pStyle w:val="mab5"/>
        <w:tabs>
          <w:tab w:val="left" w:pos="284"/>
          <w:tab w:val="left" w:pos="2552"/>
          <w:tab w:val="left" w:pos="4962"/>
          <w:tab w:val="left" w:pos="7655"/>
        </w:tabs>
        <w:spacing w:before="0" w:beforeAutospacing="0" w:after="0" w:line="276" w:lineRule="auto"/>
        <w:jc w:val="both"/>
      </w:pPr>
      <w:r w:rsidRPr="00C85EE9">
        <w:rPr>
          <w:b/>
          <w:color w:val="0000FF"/>
        </w:rPr>
        <w:t xml:space="preserve">Câu </w:t>
      </w:r>
      <w:r w:rsidRPr="00C85EE9">
        <w:rPr>
          <w:b/>
          <w:color w:val="0000FF"/>
          <w:lang w:val="en-US"/>
        </w:rPr>
        <w:t>2</w:t>
      </w:r>
      <w:r w:rsidRPr="00C85EE9">
        <w:rPr>
          <w:b/>
          <w:color w:val="0000FF"/>
        </w:rPr>
        <w:t>4 (TH).</w:t>
      </w:r>
      <w:r w:rsidRPr="00B97FCF">
        <w:t xml:space="preserve"> Một đoạn mạch R, L, C mắc nối tiếp. Biết rằng U</w:t>
      </w:r>
      <w:r w:rsidRPr="00B97FCF">
        <w:rPr>
          <w:vertAlign w:val="subscript"/>
          <w:lang w:val="en-US"/>
        </w:rPr>
        <w:t>L</w:t>
      </w:r>
      <w:r w:rsidRPr="00B97FCF">
        <w:rPr>
          <w:vertAlign w:val="subscript"/>
        </w:rPr>
        <w:t xml:space="preserve">o </w:t>
      </w:r>
      <w:r w:rsidRPr="00B97FCF">
        <w:t xml:space="preserve">= </w:t>
      </w:r>
      <w:r w:rsidRPr="00B97FCF">
        <w:rPr>
          <w:position w:val="-24"/>
        </w:rPr>
        <w:object w:dxaOrig="240" w:dyaOrig="620">
          <v:shape id="_x0000_i1060" type="#_x0000_t75" style="width:12pt;height:30.75pt" o:ole="">
            <v:imagedata r:id="rId56" o:title=""/>
          </v:shape>
          <o:OLEObject Type="Embed" ProgID="Equation.DSMT4" ShapeID="_x0000_i1060" DrawAspect="Content" ObjectID="_1693755240" r:id="rId57"/>
        </w:object>
      </w:r>
      <w:r w:rsidRPr="00B97FCF">
        <w:t>U</w:t>
      </w:r>
      <w:r w:rsidRPr="00B97FCF">
        <w:rPr>
          <w:vertAlign w:val="subscript"/>
        </w:rPr>
        <w:t>Co</w:t>
      </w:r>
      <w:r w:rsidRPr="00B97FCF">
        <w:t>. So với dòng điện, hiệu điện thế tại hai đầu đoạn mạch sẽ:</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Pr>
          <w:rFonts w:eastAsia="Times New Roman"/>
          <w:sz w:val="24"/>
          <w:szCs w:val="24"/>
          <w:lang w:val="vi-VN" w:eastAsia="vi-VN"/>
        </w:rPr>
        <w:t xml:space="preserve"> Cùng pha. </w: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Pr>
          <w:rFonts w:eastAsia="Times New Roman"/>
          <w:sz w:val="24"/>
          <w:szCs w:val="24"/>
          <w:lang w:val="vi-VN" w:eastAsia="vi-VN"/>
        </w:rPr>
        <w:t xml:space="preserve"> Sớm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Pr>
          <w:rFonts w:eastAsia="Times New Roman"/>
          <w:sz w:val="24"/>
          <w:szCs w:val="24"/>
          <w:lang w:val="vi-VN" w:eastAsia="vi-VN"/>
        </w:rPr>
        <w:t xml:space="preserve"> Trễ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Vuông pha.</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bCs/>
          <w:color w:val="0000FF"/>
          <w:sz w:val="24"/>
          <w:szCs w:val="24"/>
        </w:rPr>
        <w:t>Câu 25 (VDT).</w:t>
      </w:r>
      <w:r w:rsidRPr="00E8707D">
        <w:rPr>
          <w:rFonts w:eastAsia="Times New Roman"/>
          <w:bCs/>
          <w:sz w:val="24"/>
          <w:szCs w:val="24"/>
        </w:rPr>
        <w:t xml:space="preserve"> </w:t>
      </w:r>
      <w:r w:rsidRPr="00B97FCF">
        <w:rPr>
          <w:sz w:val="24"/>
          <w:szCs w:val="24"/>
        </w:rPr>
        <w:t>Đặt điện áp u=U</w:t>
      </w:r>
      <w:r w:rsidRPr="00B97FCF">
        <w:rPr>
          <w:sz w:val="24"/>
          <w:szCs w:val="24"/>
          <w:vertAlign w:val="subscript"/>
        </w:rPr>
        <w:t>0</w:t>
      </w:r>
      <w:r w:rsidRPr="00B97FCF">
        <w:rPr>
          <w:sz w:val="24"/>
          <w:szCs w:val="24"/>
        </w:rPr>
        <w:t>cos(100πt−π/12) V vào hai đầu đoạn mạch mắc nối tiếp gồm điện trở cuộn cảm và tụ điện thì cường độ dòng điện qua mạch là i=I</w:t>
      </w:r>
      <w:r w:rsidRPr="00B97FCF">
        <w:rPr>
          <w:sz w:val="24"/>
          <w:szCs w:val="24"/>
          <w:vertAlign w:val="subscript"/>
        </w:rPr>
        <w:t>0</w:t>
      </w:r>
      <w:r w:rsidRPr="00B97FCF">
        <w:rPr>
          <w:sz w:val="24"/>
          <w:szCs w:val="24"/>
        </w:rPr>
        <w:t xml:space="preserve">cos(100πt+π/12) </w:t>
      </w:r>
      <w:r w:rsidRPr="00DC1882">
        <w:rPr>
          <w:b/>
          <w:color w:val="0000FF"/>
          <w:sz w:val="24"/>
          <w:szCs w:val="24"/>
        </w:rPr>
        <w:t>A.</w:t>
      </w:r>
      <w:r w:rsidRPr="00B97FCF">
        <w:rPr>
          <w:sz w:val="24"/>
          <w:szCs w:val="24"/>
        </w:rPr>
        <w:t xml:space="preserve"> Hệ số công suất của đoạn mạch bằng:</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0,50</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0,87</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1,00</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0,71</w:t>
      </w:r>
    </w:p>
    <w:p w:rsidR="008B7E11" w:rsidRPr="00B97FCF" w:rsidRDefault="008B7E11" w:rsidP="00B97FCF">
      <w:pPr>
        <w:tabs>
          <w:tab w:val="left" w:pos="284"/>
          <w:tab w:val="left" w:pos="2552"/>
          <w:tab w:val="left" w:pos="4820"/>
          <w:tab w:val="left" w:pos="4962"/>
          <w:tab w:val="left" w:pos="7088"/>
          <w:tab w:val="left" w:pos="7655"/>
        </w:tabs>
        <w:ind w:right="-329"/>
        <w:jc w:val="both"/>
        <w:rPr>
          <w:sz w:val="24"/>
          <w:szCs w:val="24"/>
        </w:rPr>
      </w:pPr>
      <w:r w:rsidRPr="00C85EE9">
        <w:rPr>
          <w:b/>
          <w:color w:val="0000FF"/>
          <w:sz w:val="24"/>
          <w:szCs w:val="24"/>
        </w:rPr>
        <w:t>Câu 26 (TH).</w:t>
      </w:r>
      <w:r w:rsidRPr="00B97FCF">
        <w:rPr>
          <w:sz w:val="24"/>
          <w:szCs w:val="24"/>
        </w:rPr>
        <w:t xml:space="preserve"> Nguyên tắc của việc thu sóng điện từ dựa và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b/>
          <w:sz w:val="24"/>
          <w:szCs w:val="24"/>
        </w:rPr>
        <w:tab/>
      </w:r>
      <w:r w:rsidRPr="00DC1882">
        <w:rPr>
          <w:b/>
          <w:color w:val="0000FF"/>
          <w:sz w:val="24"/>
          <w:szCs w:val="24"/>
        </w:rPr>
        <w:t>A.</w:t>
      </w:r>
      <w:r w:rsidRPr="00B97FCF">
        <w:rPr>
          <w:sz w:val="24"/>
          <w:szCs w:val="24"/>
        </w:rPr>
        <w:t xml:space="preserve"> hiện tượng cộng hưởng điện trong mạch L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ện tượng bức xạ sóng điện từ của mạch dao động hở</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hiện tượng giao thoa sóng điện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hiện tượng hấp thụ sóng điện từ của môi trường</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7 (VDT).</w:t>
      </w:r>
      <w:r w:rsidRPr="00B97FCF">
        <w:rPr>
          <w:sz w:val="24"/>
          <w:szCs w:val="24"/>
        </w:rPr>
        <w:t xml:space="preserve"> Trong mạch chọn sóng của một máy thu vô tuyến điện, bộ cuộn cảm có độ tự cảm thay đổi từ 1mH đến 25mH. Để mạch chỉ bắt được các sóng điện từ có bước sóng từ 120m đến 1200m thì bộ tụ điện phải có điện dung biến đổi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6pF đến 160nF.</w:t>
      </w:r>
      <w:r w:rsidRPr="00B97FCF">
        <w:rPr>
          <w:sz w:val="24"/>
          <w:szCs w:val="24"/>
        </w:rPr>
        <w:tab/>
      </w:r>
      <w:r w:rsidRPr="00DC1882">
        <w:rPr>
          <w:b/>
          <w:color w:val="0000FF"/>
          <w:sz w:val="24"/>
          <w:szCs w:val="24"/>
        </w:rPr>
        <w:t>B.</w:t>
      </w:r>
      <w:r w:rsidRPr="00B97FCF">
        <w:rPr>
          <w:sz w:val="24"/>
          <w:szCs w:val="24"/>
        </w:rPr>
        <w:t xml:space="preserve"> 4pF đến 16pF.</w:t>
      </w:r>
      <w:r w:rsidRPr="00B97FCF">
        <w:rPr>
          <w:sz w:val="24"/>
          <w:szCs w:val="24"/>
        </w:rPr>
        <w:tab/>
      </w:r>
      <w:r w:rsidR="00B97FCF">
        <w:rPr>
          <w:sz w:val="24"/>
          <w:szCs w:val="24"/>
        </w:rPr>
        <w:tab/>
      </w:r>
      <w:r w:rsidRPr="00DC1882">
        <w:rPr>
          <w:b/>
          <w:color w:val="0000FF"/>
          <w:sz w:val="24"/>
          <w:szCs w:val="24"/>
        </w:rPr>
        <w:t>C.</w:t>
      </w:r>
      <w:r w:rsidRPr="00B97FCF">
        <w:rPr>
          <w:sz w:val="24"/>
          <w:szCs w:val="24"/>
        </w:rPr>
        <w:t xml:space="preserve"> 4pF đến 400pF.</w: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400pF đến 160nF.</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8 (VDT).</w:t>
      </w:r>
      <w:r w:rsidRPr="00B97FCF">
        <w:rPr>
          <w:sz w:val="24"/>
          <w:szCs w:val="24"/>
        </w:rPr>
        <w:t xml:space="preserve"> Một mạch LC dao động điều hòa với phương trình </w:t>
      </w:r>
      <w:r w:rsidRPr="00B97FCF">
        <w:rPr>
          <w:position w:val="-28"/>
          <w:sz w:val="24"/>
          <w:szCs w:val="24"/>
        </w:rPr>
        <w:object w:dxaOrig="2740" w:dyaOrig="680">
          <v:shape id="_x0000_i1061" type="#_x0000_t75" style="width:137.25pt;height:33.75pt" o:ole="">
            <v:imagedata r:id="rId58" o:title=""/>
          </v:shape>
          <o:OLEObject Type="Embed" ProgID="Equation.DSMT4" ShapeID="_x0000_i1061" DrawAspect="Content" ObjectID="_1693755241" r:id="rId59"/>
        </w:object>
      </w:r>
      <w:r w:rsidRPr="00B97FCF">
        <w:rPr>
          <w:sz w:val="24"/>
          <w:szCs w:val="24"/>
        </w:rPr>
        <w:t xml:space="preserve"> Biết L = 1mH. Hãy xác định độ lớn điện dung của tụ điện. Cho </w:t>
      </w:r>
      <w:r w:rsidRPr="00B97FCF">
        <w:rPr>
          <w:position w:val="-6"/>
          <w:sz w:val="24"/>
          <w:szCs w:val="24"/>
        </w:rPr>
        <w:object w:dxaOrig="820" w:dyaOrig="320">
          <v:shape id="_x0000_i1062" type="#_x0000_t75" style="width:41.25pt;height:15.75pt" o:ole="">
            <v:imagedata r:id="rId60" o:title=""/>
          </v:shape>
          <o:OLEObject Type="Embed" ProgID="Equation.DSMT4" ShapeID="_x0000_i1062" DrawAspect="Content" ObjectID="_1693755242" r:id="rId61"/>
        </w:objec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2,5 pF</w:t>
      </w:r>
      <w:r w:rsidRPr="00B97FCF">
        <w:rPr>
          <w:sz w:val="24"/>
          <w:szCs w:val="24"/>
        </w:rPr>
        <w:tab/>
      </w:r>
      <w:r w:rsidRPr="00DC1882">
        <w:rPr>
          <w:b/>
          <w:color w:val="0000FF"/>
          <w:sz w:val="24"/>
          <w:szCs w:val="24"/>
        </w:rPr>
        <w:t>B.</w:t>
      </w:r>
      <w:r w:rsidRPr="00B97FCF">
        <w:rPr>
          <w:sz w:val="24"/>
          <w:szCs w:val="24"/>
        </w:rPr>
        <w:t xml:space="preserve"> 2,5 nH</w:t>
      </w:r>
      <w:r w:rsidRPr="00B97FCF">
        <w:rPr>
          <w:sz w:val="24"/>
          <w:szCs w:val="24"/>
        </w:rPr>
        <w:tab/>
      </w:r>
      <w:r w:rsidRPr="00DC1882">
        <w:rPr>
          <w:b/>
          <w:color w:val="0000FF"/>
          <w:sz w:val="24"/>
          <w:szCs w:val="24"/>
        </w:rPr>
        <w:t>C.</w:t>
      </w:r>
      <w:r w:rsidRPr="00B97FCF">
        <w:rPr>
          <w:sz w:val="24"/>
          <w:szCs w:val="24"/>
        </w:rPr>
        <w:t xml:space="preserve"> </w:t>
      </w:r>
      <w:r w:rsidRPr="00B97FCF">
        <w:rPr>
          <w:position w:val="-10"/>
          <w:sz w:val="24"/>
          <w:szCs w:val="24"/>
        </w:rPr>
        <w:object w:dxaOrig="480" w:dyaOrig="320">
          <v:shape id="_x0000_i1063" type="#_x0000_t75" style="width:24pt;height:15.75pt" o:ole="">
            <v:imagedata r:id="rId62" o:title=""/>
          </v:shape>
          <o:OLEObject Type="Embed" ProgID="Equation.DSMT4" ShapeID="_x0000_i1063" DrawAspect="Content" ObjectID="_1693755243" r:id="rId63"/>
        </w:object>
      </w:r>
      <w:r w:rsidRPr="00B97FCF">
        <w:rPr>
          <w:sz w:val="24"/>
          <w:szCs w:val="24"/>
        </w:rPr>
        <w:t xml:space="preserve"> </w:t>
      </w:r>
      <w:r w:rsidRPr="00B97FCF">
        <w:rPr>
          <w:sz w:val="24"/>
          <w:szCs w:val="24"/>
        </w:rPr>
        <w:tab/>
      </w:r>
      <w:r w:rsidRPr="00DC1882">
        <w:rPr>
          <w:b/>
          <w:color w:val="0000FF"/>
          <w:sz w:val="24"/>
          <w:szCs w:val="24"/>
        </w:rPr>
        <w:t>D.</w:t>
      </w:r>
      <w:r w:rsidRPr="00B97FCF">
        <w:rPr>
          <w:sz w:val="24"/>
          <w:szCs w:val="24"/>
        </w:rPr>
        <w:t xml:space="preserve"> 1 pF </w:t>
      </w:r>
    </w:p>
    <w:p w:rsidR="008B7E11" w:rsidRDefault="008B7E11" w:rsidP="00B97FCF">
      <w:pPr>
        <w:shd w:val="clear" w:color="auto" w:fill="FFFFFF"/>
        <w:tabs>
          <w:tab w:val="left" w:pos="284"/>
          <w:tab w:val="left" w:pos="2552"/>
          <w:tab w:val="left" w:pos="4962"/>
          <w:tab w:val="left" w:pos="7655"/>
        </w:tabs>
        <w:spacing w:after="0"/>
        <w:jc w:val="both"/>
        <w:outlineLvl w:val="1"/>
        <w:rPr>
          <w:rFonts w:eastAsia="Times New Roman"/>
          <w:sz w:val="24"/>
          <w:szCs w:val="24"/>
        </w:rPr>
      </w:pPr>
      <w:r w:rsidRPr="00C85EE9">
        <w:rPr>
          <w:b/>
          <w:color w:val="0000FF"/>
          <w:sz w:val="24"/>
          <w:szCs w:val="24"/>
        </w:rPr>
        <w:t>Câu 29 (VDT).</w:t>
      </w:r>
      <w:r w:rsidRPr="00B97FCF">
        <w:rPr>
          <w:b/>
          <w:sz w:val="24"/>
          <w:szCs w:val="24"/>
        </w:rPr>
        <w:t xml:space="preserve"> </w:t>
      </w:r>
      <w:r w:rsidRPr="00B97FCF">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B97FCF" w:rsidRPr="00B97FCF" w:rsidRDefault="00D24B3A" w:rsidP="00B97FCF">
      <w:pPr>
        <w:shd w:val="clear" w:color="auto" w:fill="FFFFFF"/>
        <w:tabs>
          <w:tab w:val="left" w:pos="284"/>
          <w:tab w:val="left" w:pos="2552"/>
          <w:tab w:val="left" w:pos="4962"/>
          <w:tab w:val="left" w:pos="7655"/>
        </w:tabs>
        <w:spacing w:after="0"/>
        <w:jc w:val="center"/>
        <w:outlineLvl w:val="1"/>
        <w:rPr>
          <w:rFonts w:eastAsia="Times New Roman"/>
          <w:bCs/>
          <w:caps/>
          <w:sz w:val="24"/>
          <w:szCs w:val="24"/>
        </w:rPr>
      </w:pPr>
      <w:r>
        <w:rPr>
          <w:rFonts w:eastAsia="Times New Roman"/>
          <w:noProof/>
          <w:sz w:val="24"/>
          <w:szCs w:val="24"/>
        </w:rPr>
        <w:lastRenderedPageBreak/>
        <w:drawing>
          <wp:inline distT="0" distB="0" distL="0" distR="0" wp14:anchorId="76E0CEF9" wp14:editId="29712FA7">
            <wp:extent cx="1704975" cy="1266825"/>
            <wp:effectExtent l="0" t="0" r="9525" b="9525"/>
            <wp:docPr id="43" name="Picture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04975" cy="1266825"/>
                    </a:xfrm>
                    <a:prstGeom prst="rect">
                      <a:avLst/>
                    </a:prstGeom>
                    <a:noFill/>
                    <a:ln>
                      <a:noFill/>
                    </a:ln>
                  </pic:spPr>
                </pic:pic>
              </a:graphicData>
            </a:graphic>
          </wp:inline>
        </w:drawing>
      </w:r>
    </w:p>
    <w:p w:rsidR="008B7E11" w:rsidRPr="00B97FCF" w:rsidRDefault="00B97FCF" w:rsidP="00B97FCF">
      <w:pPr>
        <w:shd w:val="clear" w:color="auto" w:fill="FFFFFF"/>
        <w:tabs>
          <w:tab w:val="left" w:pos="284"/>
          <w:tab w:val="left" w:pos="2552"/>
          <w:tab w:val="left" w:pos="4962"/>
          <w:tab w:val="left" w:pos="7655"/>
        </w:tabs>
        <w:spacing w:after="0"/>
        <w:jc w:val="both"/>
        <w:textAlignment w:val="top"/>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B.</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sz w:val="24"/>
          <w:szCs w:val="24"/>
        </w:rPr>
        <w:t> </w:t>
      </w:r>
      <w:r w:rsidR="008B7E11" w:rsidRPr="00B97FCF">
        <w:rPr>
          <w:rFonts w:eastAsia="Times New Roman"/>
          <w:sz w:val="24"/>
          <w:szCs w:val="24"/>
          <w:bdr w:val="none" w:sz="0" w:space="0" w:color="auto" w:frame="1"/>
        </w:rPr>
        <w:t>x=5cos(πt+π/2)</w:t>
      </w:r>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sz w:val="24"/>
          <w:szCs w:val="24"/>
        </w:rPr>
        <w:t> </w:t>
      </w:r>
      <w:r w:rsidR="008B7E11" w:rsidRPr="00B97FCF">
        <w:rPr>
          <w:rFonts w:eastAsia="Times New Roman"/>
          <w:sz w:val="24"/>
          <w:szCs w:val="24"/>
          <w:bdr w:val="none" w:sz="0" w:space="0" w:color="auto" w:frame="1"/>
        </w:rPr>
        <w:t>x=5cosπt </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t>Câu 30 (VDT).</w:t>
      </w:r>
      <w:r w:rsidRPr="00B97FCF">
        <w:rPr>
          <w:sz w:val="24"/>
          <w:szCs w:val="24"/>
        </w:rPr>
        <w:t xml:space="preserve"> Đặt điện áp xoay chiều u=200√2cos100πt V vào hai đầu một đoạn mạch gồm cuộn cảm thuần có độ tự cảm L = 1/π H và tụ điện có điện dung C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num>
          <m:den>
            <m:r>
              <w:rPr>
                <w:rFonts w:ascii="Cambria Math" w:hAnsi="Cambria Math"/>
                <w:sz w:val="24"/>
                <w:szCs w:val="24"/>
              </w:rPr>
              <m:t>2π</m:t>
            </m:r>
          </m:den>
        </m:f>
      </m:oMath>
      <w:r w:rsidRPr="00E8707D">
        <w:rPr>
          <w:rFonts w:eastAsia="Times New Roman"/>
          <w:sz w:val="24"/>
          <w:szCs w:val="24"/>
        </w:rPr>
        <w:t xml:space="preserve"> F </w:t>
      </w:r>
      <w:r w:rsidRPr="00B97FCF">
        <w:rPr>
          <w:sz w:val="24"/>
          <w:szCs w:val="24"/>
        </w:rPr>
        <w:t>mắc nối tiếp. Cường độ dòng điện hiệu dụng trong đoạn mạch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2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1,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0,7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2√2 </w:t>
      </w:r>
      <w:r w:rsidR="008B7E11" w:rsidRPr="00DC1882">
        <w:rPr>
          <w:b/>
          <w:color w:val="0000FF"/>
          <w:sz w:val="24"/>
          <w:szCs w:val="24"/>
        </w:rPr>
        <w:t>A.</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31 (TH).</w:t>
      </w:r>
      <w:r w:rsidRPr="00B97FCF">
        <w:rPr>
          <w:sz w:val="24"/>
          <w:szCs w:val="24"/>
        </w:rPr>
        <w:t xml:space="preserve"> Dải quang phổ liên tục thu được trong thí nghiệm về hiện tượng tán sắc ánh sáng trắng có được là d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lăng kính đã tách các màu sẵn có trong ánh sáng trắng thành các thành phần đơn sắ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ện tượng giao thoa của các thành phần đơn sắc khi ra khỏi lăng kính.</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thủy tinh đã nhuộm màu cho ánh sá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ánh sáng bị nhiễu xạ khi truyền qua lăng kính.</w:t>
      </w:r>
    </w:p>
    <w:p w:rsidR="008B7E11" w:rsidRPr="00B97FCF" w:rsidRDefault="008B7E11" w:rsidP="00B97FCF">
      <w:pPr>
        <w:pStyle w:val="BodyText"/>
        <w:tabs>
          <w:tab w:val="left" w:pos="284"/>
          <w:tab w:val="left" w:pos="2552"/>
          <w:tab w:val="left" w:pos="4962"/>
          <w:tab w:val="left" w:pos="7655"/>
        </w:tabs>
        <w:jc w:val="both"/>
        <w:rPr>
          <w:rFonts w:eastAsia="Cambria"/>
          <w:sz w:val="24"/>
          <w:szCs w:val="24"/>
          <w:lang w:val="vi-VN" w:eastAsia="x-none"/>
        </w:rPr>
      </w:pPr>
      <w:r w:rsidRPr="00C85EE9">
        <w:rPr>
          <w:b/>
          <w:color w:val="0000FF"/>
          <w:sz w:val="24"/>
          <w:szCs w:val="24"/>
        </w:rPr>
        <w:t>Câu 32 (VDT).</w:t>
      </w:r>
      <w:r w:rsidRPr="00B97FCF">
        <w:rPr>
          <w:b/>
          <w:sz w:val="24"/>
          <w:szCs w:val="24"/>
        </w:rPr>
        <w:t xml:space="preserve"> </w:t>
      </w:r>
      <w:r w:rsidRPr="00B97FCF">
        <w:rPr>
          <w:rFonts w:eastAsia="Cambria"/>
          <w:sz w:val="24"/>
          <w:szCs w:val="24"/>
          <w:lang w:val="vi-VN" w:eastAsia="x-none"/>
        </w:rPr>
        <w:t xml:space="preserve">Thực hiện giao thoa Y-âng với ánh sáng trắng có bước sóng từ </w:t>
      </w:r>
      <w:r w:rsidRPr="00B97FCF">
        <w:rPr>
          <w:rFonts w:eastAsia="Cambria"/>
          <w:position w:val="-10"/>
          <w:sz w:val="24"/>
          <w:szCs w:val="24"/>
          <w:lang w:val="x-none" w:eastAsia="x-none"/>
        </w:rPr>
        <w:object w:dxaOrig="820" w:dyaOrig="320">
          <v:shape id="_x0000_i1064" type="#_x0000_t75" style="width:41.25pt;height:15.75pt" o:ole="">
            <v:imagedata r:id="rId65" o:title=""/>
          </v:shape>
          <o:OLEObject Type="Embed" ProgID="Equation.DSMT4" ShapeID="_x0000_i1064" DrawAspect="Content" ObjectID="_1693755244" r:id="rId66"/>
        </w:object>
      </w:r>
      <w:r w:rsidRPr="00B97FCF">
        <w:rPr>
          <w:rFonts w:eastAsia="Cambria"/>
          <w:sz w:val="24"/>
          <w:szCs w:val="24"/>
          <w:lang w:val="vi-VN" w:eastAsia="x-none"/>
        </w:rPr>
        <w:t xml:space="preserve">đến </w:t>
      </w:r>
      <w:r w:rsidRPr="00B97FCF">
        <w:rPr>
          <w:rFonts w:eastAsia="Cambria"/>
          <w:position w:val="-10"/>
          <w:sz w:val="24"/>
          <w:szCs w:val="24"/>
          <w:lang w:val="x-none" w:eastAsia="x-none"/>
        </w:rPr>
        <w:object w:dxaOrig="840" w:dyaOrig="320">
          <v:shape id="_x0000_i1065" type="#_x0000_t75" style="width:42pt;height:15.75pt" o:ole="">
            <v:imagedata r:id="rId67" o:title=""/>
          </v:shape>
          <o:OLEObject Type="Embed" ProgID="Equation.DSMT4" ShapeID="_x0000_i1065" DrawAspect="Content" ObjectID="_1693755245" r:id="rId68"/>
        </w:object>
      </w:r>
      <w:r w:rsidRPr="00B97FCF">
        <w:rPr>
          <w:rFonts w:eastAsia="Cambria"/>
          <w:sz w:val="24"/>
          <w:szCs w:val="24"/>
          <w:lang w:val="vi-VN" w:eastAsia="x-none"/>
        </w:rPr>
        <w:t xml:space="preserve">. Với hai khe có khoảng cách là 2mm và </w:t>
      </w:r>
      <w:r w:rsidRPr="00B97FCF">
        <w:rPr>
          <w:rFonts w:eastAsia="Cambria"/>
          <w:position w:val="-4"/>
          <w:sz w:val="24"/>
          <w:szCs w:val="24"/>
          <w:lang w:val="x-none" w:eastAsia="x-none"/>
        </w:rPr>
        <w:object w:dxaOrig="800" w:dyaOrig="260">
          <v:shape id="_x0000_i1066" type="#_x0000_t75" style="width:39.75pt;height:12.75pt" o:ole="">
            <v:imagedata r:id="rId69" o:title=""/>
          </v:shape>
          <o:OLEObject Type="Embed" ProgID="Equation.DSMT4" ShapeID="_x0000_i1066" DrawAspect="Content" ObjectID="_1693755246" r:id="rId70"/>
        </w:object>
      </w:r>
      <w:r w:rsidRPr="00B97FCF">
        <w:rPr>
          <w:rFonts w:eastAsia="Cambria"/>
          <w:sz w:val="24"/>
          <w:szCs w:val="24"/>
          <w:lang w:val="vi-VN" w:eastAsia="x-none"/>
        </w:rPr>
        <w:t>. Hãy xác định bề rộng quang phổ bậc 3?</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lang w:val="vi-VN"/>
        </w:rPr>
      </w:pPr>
      <w:r w:rsidRPr="00B97FCF">
        <w:rPr>
          <w:sz w:val="24"/>
          <w:szCs w:val="24"/>
          <w:lang w:val="vi-VN"/>
        </w:rPr>
        <w:tab/>
      </w:r>
      <w:r w:rsidRPr="00DC1882">
        <w:rPr>
          <w:b/>
          <w:color w:val="0000FF"/>
          <w:sz w:val="24"/>
          <w:szCs w:val="24"/>
          <w:lang w:val="vi-VN"/>
        </w:rPr>
        <w:t>A.</w:t>
      </w:r>
      <w:r w:rsidRPr="00B97FCF">
        <w:rPr>
          <w:sz w:val="24"/>
          <w:szCs w:val="24"/>
          <w:lang w:val="vi-VN"/>
        </w:rPr>
        <w:t xml:space="preserve"> 1,14mm</w:t>
      </w:r>
      <w:r w:rsidRPr="00B97FCF">
        <w:rPr>
          <w:sz w:val="24"/>
          <w:szCs w:val="24"/>
          <w:lang w:val="vi-VN"/>
        </w:rPr>
        <w:tab/>
      </w:r>
      <w:r w:rsidRPr="00DC1882">
        <w:rPr>
          <w:b/>
          <w:color w:val="0000FF"/>
          <w:sz w:val="24"/>
          <w:szCs w:val="24"/>
          <w:lang w:val="vi-VN"/>
        </w:rPr>
        <w:t>B.</w:t>
      </w:r>
      <w:r w:rsidRPr="00B97FCF">
        <w:rPr>
          <w:sz w:val="24"/>
          <w:szCs w:val="24"/>
          <w:lang w:val="vi-VN"/>
        </w:rPr>
        <w:t xml:space="preserve"> 2,28mm</w:t>
      </w:r>
      <w:r w:rsidRPr="00B97FCF">
        <w:rPr>
          <w:sz w:val="24"/>
          <w:szCs w:val="24"/>
          <w:lang w:val="vi-VN"/>
        </w:rPr>
        <w:tab/>
      </w:r>
      <w:r w:rsidRPr="00DC1882">
        <w:rPr>
          <w:b/>
          <w:color w:val="0000FF"/>
          <w:sz w:val="24"/>
          <w:szCs w:val="24"/>
          <w:lang w:val="vi-VN"/>
        </w:rPr>
        <w:t>C.</w:t>
      </w:r>
      <w:r w:rsidRPr="00B97FCF">
        <w:rPr>
          <w:sz w:val="24"/>
          <w:szCs w:val="24"/>
          <w:lang w:val="vi-VN"/>
        </w:rPr>
        <w:t xml:space="preserve"> 0,38mm</w:t>
      </w:r>
      <w:r w:rsidRPr="00B97FCF">
        <w:rPr>
          <w:sz w:val="24"/>
          <w:szCs w:val="24"/>
          <w:lang w:val="vi-VN"/>
        </w:rPr>
        <w:tab/>
      </w:r>
      <w:r w:rsidR="00B97FCF">
        <w:rPr>
          <w:sz w:val="24"/>
          <w:szCs w:val="24"/>
          <w:lang w:val="vi-VN"/>
        </w:rPr>
        <w:tab/>
      </w:r>
      <w:r w:rsidRPr="00DC1882">
        <w:rPr>
          <w:b/>
          <w:color w:val="0000FF"/>
          <w:sz w:val="24"/>
          <w:szCs w:val="24"/>
          <w:lang w:val="vi-VN"/>
        </w:rPr>
        <w:t>D.</w:t>
      </w:r>
      <w:r w:rsidRPr="00B97FCF">
        <w:rPr>
          <w:sz w:val="24"/>
          <w:szCs w:val="24"/>
          <w:lang w:val="vi-VN"/>
        </w:rPr>
        <w:t xml:space="preserve"> Đáp án khác</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t>Câu 33 (VDT).</w:t>
      </w:r>
      <w:r w:rsidRPr="00B97FCF">
        <w:rPr>
          <w:sz w:val="24"/>
          <w:szCs w:val="24"/>
        </w:rPr>
        <w:t xml:space="preserve">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Pr>
          <w:sz w:val="24"/>
          <w:szCs w:val="24"/>
        </w:rPr>
        <w:tab/>
      </w:r>
      <w:r w:rsidR="008B7E11" w:rsidRPr="00DC1882">
        <w:rPr>
          <w:b/>
          <w:color w:val="0000FF"/>
          <w:sz w:val="24"/>
          <w:szCs w:val="24"/>
        </w:rPr>
        <w:t>A.</w:t>
      </w:r>
      <w:r w:rsidR="008B7E11" w:rsidRPr="00B97FCF">
        <w:rPr>
          <w:sz w:val="24"/>
          <w:szCs w:val="24"/>
        </w:rPr>
        <w:t> 55Ω</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49Ω</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38Ω</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52Ω</w:t>
      </w:r>
    </w:p>
    <w:p w:rsidR="008B7E11" w:rsidRPr="00B97FCF" w:rsidRDefault="008B7E11" w:rsidP="00B97FCF">
      <w:pPr>
        <w:tabs>
          <w:tab w:val="left" w:pos="284"/>
          <w:tab w:val="left" w:pos="2552"/>
          <w:tab w:val="left" w:pos="4962"/>
          <w:tab w:val="left" w:pos="7655"/>
        </w:tabs>
        <w:spacing w:before="48" w:after="48"/>
        <w:jc w:val="both"/>
        <w:rPr>
          <w:sz w:val="24"/>
          <w:szCs w:val="24"/>
        </w:rPr>
      </w:pPr>
      <w:r w:rsidRPr="00C85EE9">
        <w:rPr>
          <w:b/>
          <w:color w:val="0000FF"/>
          <w:sz w:val="24"/>
          <w:szCs w:val="24"/>
        </w:rPr>
        <w:t>Câu 34 (VDT).</w:t>
      </w:r>
      <w:r w:rsidRPr="00B97FCF">
        <w:rPr>
          <w:sz w:val="24"/>
          <w:szCs w:val="24"/>
        </w:rPr>
        <w:t xml:space="preserve"> Năng lượng của </w:t>
      </w:r>
      <w:r w:rsidRPr="00B97FCF">
        <w:rPr>
          <w:sz w:val="24"/>
          <w:szCs w:val="24"/>
          <w:lang w:val="fr-FR"/>
        </w:rPr>
        <w:t xml:space="preserve">êlectron </w:t>
      </w:r>
      <w:r w:rsidRPr="00B97FCF">
        <w:rPr>
          <w:sz w:val="24"/>
          <w:szCs w:val="24"/>
        </w:rPr>
        <w:t xml:space="preserve">trong nguyên tử hiđrô được tính theo công thức: </w:t>
      </w:r>
      <w:r w:rsidRPr="00B97FCF">
        <w:rPr>
          <w:position w:val="-24"/>
          <w:sz w:val="24"/>
          <w:szCs w:val="24"/>
        </w:rPr>
        <w:object w:dxaOrig="1180" w:dyaOrig="620">
          <v:shape id="_x0000_i1067" type="#_x0000_t75" style="width:59.25pt;height:30.75pt" o:ole="">
            <v:imagedata r:id="rId71" o:title=""/>
          </v:shape>
          <o:OLEObject Type="Embed" ProgID="Equation.DSMT4" ShapeID="_x0000_i1067" DrawAspect="Content" ObjectID="_1693755247" r:id="rId72"/>
        </w:object>
      </w:r>
      <w:r w:rsidRPr="00B97FCF">
        <w:rPr>
          <w:sz w:val="24"/>
          <w:szCs w:val="24"/>
        </w:rPr>
        <w:t xml:space="preserve">; </w:t>
      </w:r>
      <w:r w:rsidRPr="00B97FCF">
        <w:rPr>
          <w:position w:val="-10"/>
          <w:sz w:val="24"/>
          <w:szCs w:val="24"/>
        </w:rPr>
        <w:object w:dxaOrig="1160" w:dyaOrig="320">
          <v:shape id="_x0000_i1068" type="#_x0000_t75" style="width:57.75pt;height:15.75pt" o:ole="">
            <v:imagedata r:id="rId73" o:title=""/>
          </v:shape>
          <o:OLEObject Type="Embed" ProgID="Equation.DSMT4" ShapeID="_x0000_i1068" DrawAspect="Content" ObjectID="_1693755248" r:id="rId74"/>
        </w:object>
      </w:r>
      <w:r w:rsidRPr="00B97FCF">
        <w:rPr>
          <w:sz w:val="24"/>
          <w:szCs w:val="24"/>
        </w:rPr>
        <w:t xml:space="preserve"> Hỏi khi </w:t>
      </w:r>
      <w:r w:rsidRPr="00B97FCF">
        <w:rPr>
          <w:sz w:val="24"/>
          <w:szCs w:val="24"/>
          <w:lang w:val="fr-FR"/>
        </w:rPr>
        <w:t xml:space="preserve">êlectron </w:t>
      </w:r>
      <w:r w:rsidRPr="00B97FCF">
        <w:rPr>
          <w:sz w:val="24"/>
          <w:szCs w:val="24"/>
        </w:rPr>
        <w:t>chuyển từ quỹ đạo L về quỹ đạo K</w:t>
      </w:r>
      <w:r w:rsidRPr="00B97FCF">
        <w:rPr>
          <w:sz w:val="24"/>
          <w:szCs w:val="24"/>
          <w:lang w:val="ru-RU"/>
        </w:rPr>
        <w:t xml:space="preserve"> </w:t>
      </w:r>
      <w:r w:rsidRPr="00B97FCF">
        <w:rPr>
          <w:sz w:val="24"/>
          <w:szCs w:val="24"/>
        </w:rPr>
        <w:t>thì nó phát ra một phôtôn có bước sóng là bao nhiêu?</w:t>
      </w:r>
    </w:p>
    <w:p w:rsidR="008B7E11" w:rsidRPr="00B97FCF" w:rsidRDefault="008B7E11" w:rsidP="00B97FCF">
      <w:pPr>
        <w:tabs>
          <w:tab w:val="left" w:pos="284"/>
          <w:tab w:val="left" w:pos="2552"/>
          <w:tab w:val="left" w:pos="4820"/>
          <w:tab w:val="left" w:pos="4962"/>
          <w:tab w:val="left" w:pos="7088"/>
          <w:tab w:val="left" w:pos="7655"/>
        </w:tabs>
        <w:spacing w:beforeLines="20" w:before="48" w:afterLines="20" w:after="48"/>
        <w:ind w:firstLine="284"/>
        <w:jc w:val="both"/>
        <w:rPr>
          <w:sz w:val="24"/>
          <w:szCs w:val="24"/>
        </w:rPr>
      </w:pPr>
      <w:r w:rsidRPr="00DC1882">
        <w:rPr>
          <w:b/>
          <w:color w:val="0000FF"/>
          <w:sz w:val="24"/>
          <w:szCs w:val="24"/>
        </w:rPr>
        <w:t>A.</w:t>
      </w:r>
      <w:r w:rsidRPr="00B97FCF">
        <w:rPr>
          <w:b/>
          <w:sz w:val="24"/>
          <w:szCs w:val="24"/>
        </w:rPr>
        <w:t xml:space="preserve"> </w:t>
      </w:r>
      <w:r w:rsidRPr="00B97FCF">
        <w:rPr>
          <w:b/>
          <w:position w:val="-10"/>
          <w:sz w:val="24"/>
          <w:szCs w:val="24"/>
        </w:rPr>
        <w:object w:dxaOrig="1140" w:dyaOrig="320">
          <v:shape id="_x0000_i1069" type="#_x0000_t75" style="width:57pt;height:15.75pt" o:ole="">
            <v:imagedata r:id="rId75" o:title=""/>
          </v:shape>
          <o:OLEObject Type="Embed" ProgID="Equation.DSMT4" ShapeID="_x0000_i1069" DrawAspect="Content" ObjectID="_1693755249" r:id="rId76"/>
        </w:object>
      </w:r>
      <w:r w:rsidRPr="00B97FCF">
        <w:rPr>
          <w:b/>
          <w:sz w:val="24"/>
          <w:szCs w:val="24"/>
        </w:rPr>
        <w:t xml:space="preserve"> </w:t>
      </w:r>
      <w:r w:rsidRPr="00B97FCF">
        <w:rPr>
          <w:sz w:val="24"/>
          <w:szCs w:val="24"/>
        </w:rPr>
        <w:tab/>
      </w:r>
      <w:r w:rsidRPr="00DC1882">
        <w:rPr>
          <w:b/>
          <w:color w:val="0000FF"/>
          <w:sz w:val="24"/>
          <w:szCs w:val="24"/>
        </w:rPr>
        <w:t>B.</w:t>
      </w:r>
      <w:r w:rsidRPr="00B97FCF">
        <w:rPr>
          <w:sz w:val="24"/>
          <w:szCs w:val="24"/>
        </w:rPr>
        <w:t xml:space="preserve"> </w:t>
      </w:r>
      <w:r w:rsidRPr="00B97FCF">
        <w:rPr>
          <w:b/>
          <w:position w:val="-10"/>
          <w:sz w:val="24"/>
          <w:szCs w:val="24"/>
        </w:rPr>
        <w:object w:dxaOrig="1140" w:dyaOrig="320">
          <v:shape id="_x0000_i1070" type="#_x0000_t75" style="width:57pt;height:15.75pt" o:ole="">
            <v:imagedata r:id="rId77" o:title=""/>
          </v:shape>
          <o:OLEObject Type="Embed" ProgID="Equation.DSMT4" ShapeID="_x0000_i1070" DrawAspect="Content" ObjectID="_1693755250" r:id="rId78"/>
        </w:object>
      </w:r>
      <w:r w:rsidRPr="00B97FCF">
        <w:rPr>
          <w:sz w:val="24"/>
          <w:szCs w:val="24"/>
        </w:rPr>
        <w:tab/>
      </w:r>
      <w:r w:rsidRPr="00DC1882">
        <w:rPr>
          <w:b/>
          <w:color w:val="0000FF"/>
          <w:sz w:val="24"/>
          <w:szCs w:val="24"/>
        </w:rPr>
        <w:t>C.</w:t>
      </w:r>
      <w:r w:rsidRPr="00B97FCF">
        <w:rPr>
          <w:sz w:val="24"/>
          <w:szCs w:val="24"/>
        </w:rPr>
        <w:t xml:space="preserve"> </w:t>
      </w:r>
      <w:r w:rsidRPr="00B97FCF">
        <w:rPr>
          <w:b/>
          <w:position w:val="-10"/>
          <w:sz w:val="24"/>
          <w:szCs w:val="24"/>
        </w:rPr>
        <w:object w:dxaOrig="1100" w:dyaOrig="320">
          <v:shape id="_x0000_i1071" type="#_x0000_t75" style="width:54.75pt;height:15.75pt" o:ole="">
            <v:imagedata r:id="rId79" o:title=""/>
          </v:shape>
          <o:OLEObject Type="Embed" ProgID="Equation.DSMT4" ShapeID="_x0000_i1071" DrawAspect="Content" ObjectID="_1693755251" r:id="rId80"/>
        </w:objec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w:t>
      </w:r>
      <w:r w:rsidRPr="00B97FCF">
        <w:rPr>
          <w:b/>
          <w:position w:val="-10"/>
          <w:sz w:val="24"/>
          <w:szCs w:val="24"/>
        </w:rPr>
        <w:object w:dxaOrig="1120" w:dyaOrig="320">
          <v:shape id="_x0000_i1072" type="#_x0000_t75" style="width:56.25pt;height:15.75pt" o:ole="">
            <v:imagedata r:id="rId81" o:title=""/>
          </v:shape>
          <o:OLEObject Type="Embed" ProgID="Equation.DSMT4" ShapeID="_x0000_i1072" DrawAspect="Content" ObjectID="_1693755252" r:id="rId82"/>
        </w:objec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35 (VDT).</w:t>
      </w:r>
      <w:r w:rsidRPr="00B97FCF">
        <w:rPr>
          <w:sz w:val="24"/>
          <w:szCs w:val="24"/>
        </w:rPr>
        <w:t xml:space="preserve"> Kim loại làm catốt của tế bào quang điện có công thoát 3,45 eV. Khi chiếu vào 4 bức xạ điện từ có λ1=0,25μm, λ2=0,4μm, λ3=0,56μm; λ4=0,2μm thì bức xạ nào xảy ra hiện tượng quang điện</w:t>
      </w:r>
    </w:p>
    <w:p w:rsidR="008B7E11" w:rsidRPr="00B97FCF" w:rsidRDefault="00B97FCF" w:rsidP="00B97FCF">
      <w:pPr>
        <w:tabs>
          <w:tab w:val="left" w:pos="284"/>
          <w:tab w:val="left" w:pos="2552"/>
          <w:tab w:val="left" w:pos="4962"/>
          <w:tab w:val="left" w:pos="7655"/>
        </w:tabs>
        <w:spacing w:after="0"/>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λ3, λ2          </w:t>
      </w:r>
      <w:r>
        <w:rPr>
          <w:sz w:val="24"/>
          <w:szCs w:val="24"/>
        </w:rPr>
        <w:tab/>
      </w:r>
      <w:r w:rsidR="008B7E11" w:rsidRPr="00DC1882">
        <w:rPr>
          <w:b/>
          <w:color w:val="0000FF"/>
          <w:sz w:val="24"/>
          <w:szCs w:val="24"/>
        </w:rPr>
        <w:t>B.</w:t>
      </w:r>
      <w:r w:rsidR="008B7E11" w:rsidRPr="00B97FCF">
        <w:rPr>
          <w:sz w:val="24"/>
          <w:szCs w:val="24"/>
        </w:rPr>
        <w:t xml:space="preserve"> λ1, λ4            </w:t>
      </w:r>
      <w:r>
        <w:rPr>
          <w:sz w:val="24"/>
          <w:szCs w:val="24"/>
        </w:rPr>
        <w:tab/>
      </w:r>
      <w:r w:rsidR="008B7E11" w:rsidRPr="00DC1882">
        <w:rPr>
          <w:b/>
          <w:color w:val="0000FF"/>
          <w:sz w:val="24"/>
          <w:szCs w:val="24"/>
        </w:rPr>
        <w:t>C.</w:t>
      </w:r>
      <w:r w:rsidR="008B7E11" w:rsidRPr="00B97FCF">
        <w:rPr>
          <w:sz w:val="24"/>
          <w:szCs w:val="24"/>
        </w:rPr>
        <w:t xml:space="preserve"> λ1, λ2, λ4             </w:t>
      </w:r>
      <w:r>
        <w:rPr>
          <w:sz w:val="24"/>
          <w:szCs w:val="24"/>
        </w:rPr>
        <w:tab/>
      </w:r>
      <w:r w:rsidR="008B7E11" w:rsidRPr="00DC1882">
        <w:rPr>
          <w:b/>
          <w:color w:val="0000FF"/>
          <w:sz w:val="24"/>
          <w:szCs w:val="24"/>
        </w:rPr>
        <w:t>D.</w:t>
      </w:r>
      <w:r w:rsidR="008B7E11" w:rsidRPr="00B97FCF">
        <w:rPr>
          <w:sz w:val="24"/>
          <w:szCs w:val="24"/>
        </w:rPr>
        <w:t xml:space="preserve"> cả 4 bức xạ trên.</w:t>
      </w:r>
    </w:p>
    <w:p w:rsidR="008B7E11" w:rsidRPr="00B97FCF" w:rsidRDefault="008B7E11" w:rsidP="00B97FCF">
      <w:pPr>
        <w:tabs>
          <w:tab w:val="left" w:pos="284"/>
          <w:tab w:val="left" w:pos="2552"/>
          <w:tab w:val="left" w:pos="4962"/>
          <w:tab w:val="left" w:pos="7655"/>
        </w:tabs>
        <w:spacing w:before="48" w:after="48"/>
        <w:jc w:val="both"/>
        <w:rPr>
          <w:sz w:val="24"/>
          <w:szCs w:val="24"/>
          <w:lang w:val="fr-FR"/>
        </w:rPr>
      </w:pPr>
      <w:r w:rsidRPr="00C85EE9">
        <w:rPr>
          <w:b/>
          <w:color w:val="0000FF"/>
          <w:sz w:val="24"/>
          <w:szCs w:val="24"/>
        </w:rPr>
        <w:t>Câu 36 (VDT).</w:t>
      </w:r>
      <w:r w:rsidRPr="00B97FCF">
        <w:rPr>
          <w:sz w:val="24"/>
          <w:szCs w:val="24"/>
        </w:rPr>
        <w:t xml:space="preserve"> </w:t>
      </w:r>
      <w:r w:rsidRPr="00B97FCF">
        <w:rPr>
          <w:position w:val="-6"/>
          <w:sz w:val="24"/>
          <w:szCs w:val="24"/>
        </w:rPr>
        <w:object w:dxaOrig="580" w:dyaOrig="320">
          <v:shape id="_x0000_i1073" type="#_x0000_t75" style="width:29.25pt;height:15.75pt" o:ole="">
            <v:imagedata r:id="rId83" o:title=""/>
          </v:shape>
          <o:OLEObject Type="Embed" ProgID="Equation.DSMT4" ShapeID="_x0000_i1073" DrawAspect="Content" ObjectID="_1693755253" r:id="rId84"/>
        </w:object>
      </w:r>
      <w:r w:rsidRPr="00B97FCF">
        <w:rPr>
          <w:sz w:val="24"/>
          <w:szCs w:val="24"/>
          <w:lang w:val="fr-FR"/>
        </w:rPr>
        <w:t xml:space="preserve"> có chu kì bán rã 138 ngày, ban đầu có 20g. Hỏi sau 100 ngày còn lại bao nhiêu hạt?</w:t>
      </w:r>
    </w:p>
    <w:p w:rsidR="008B7E11" w:rsidRPr="00B97FCF" w:rsidRDefault="008B7E11" w:rsidP="00B97FCF">
      <w:pPr>
        <w:tabs>
          <w:tab w:val="left" w:pos="284"/>
          <w:tab w:val="left" w:pos="2552"/>
          <w:tab w:val="left" w:pos="4820"/>
          <w:tab w:val="left" w:pos="4962"/>
          <w:tab w:val="left" w:pos="7088"/>
          <w:tab w:val="left" w:pos="7655"/>
        </w:tabs>
        <w:spacing w:before="20" w:after="20"/>
        <w:jc w:val="both"/>
        <w:rPr>
          <w:sz w:val="24"/>
          <w:szCs w:val="24"/>
          <w:lang w:val="fr-FR"/>
        </w:rPr>
      </w:pPr>
      <w:r w:rsidRPr="00B97FCF">
        <w:rPr>
          <w:sz w:val="24"/>
          <w:szCs w:val="24"/>
          <w:lang w:val="fr-FR"/>
        </w:rPr>
        <w:tab/>
      </w:r>
      <w:r w:rsidRPr="00DC1882">
        <w:rPr>
          <w:b/>
          <w:color w:val="0000FF"/>
          <w:sz w:val="24"/>
          <w:szCs w:val="24"/>
          <w:lang w:val="fr-FR"/>
        </w:rPr>
        <w:t>A.</w:t>
      </w:r>
      <w:r w:rsidRPr="00B97FCF">
        <w:rPr>
          <w:sz w:val="24"/>
          <w:szCs w:val="24"/>
          <w:lang w:val="fr-FR"/>
        </w:rPr>
        <w:t xml:space="preserve"> 10g</w:t>
      </w:r>
      <w:r w:rsidRPr="00B97FCF">
        <w:rPr>
          <w:sz w:val="24"/>
          <w:szCs w:val="24"/>
          <w:lang w:val="fr-FR"/>
        </w:rPr>
        <w:tab/>
      </w:r>
      <w:r w:rsidRPr="00DC1882">
        <w:rPr>
          <w:b/>
          <w:color w:val="0000FF"/>
          <w:sz w:val="24"/>
          <w:szCs w:val="24"/>
          <w:lang w:val="fr-FR"/>
        </w:rPr>
        <w:t>B.</w:t>
      </w:r>
      <w:r w:rsidRPr="00B97FCF">
        <w:rPr>
          <w:sz w:val="24"/>
          <w:szCs w:val="24"/>
          <w:lang w:val="fr-FR"/>
        </w:rPr>
        <w:t xml:space="preserve"> 12,1g</w:t>
      </w:r>
      <w:r w:rsidRPr="00B97FCF">
        <w:rPr>
          <w:sz w:val="24"/>
          <w:szCs w:val="24"/>
          <w:lang w:val="fr-FR"/>
        </w:rPr>
        <w:tab/>
      </w:r>
      <w:r w:rsidR="00B97FCF">
        <w:rPr>
          <w:sz w:val="24"/>
          <w:szCs w:val="24"/>
          <w:lang w:val="fr-FR"/>
        </w:rPr>
        <w:tab/>
      </w:r>
      <w:r w:rsidRPr="00DC1882">
        <w:rPr>
          <w:b/>
          <w:color w:val="0000FF"/>
          <w:sz w:val="24"/>
          <w:szCs w:val="24"/>
          <w:lang w:val="fr-FR"/>
        </w:rPr>
        <w:t>C.</w:t>
      </w:r>
      <w:r w:rsidRPr="00B97FCF">
        <w:rPr>
          <w:sz w:val="24"/>
          <w:szCs w:val="24"/>
          <w:lang w:val="fr-FR"/>
        </w:rPr>
        <w:t xml:space="preserve"> 11,2g</w:t>
      </w:r>
      <w:r w:rsidRPr="00B97FCF">
        <w:rPr>
          <w:sz w:val="24"/>
          <w:szCs w:val="24"/>
          <w:lang w:val="fr-FR"/>
        </w:rPr>
        <w:tab/>
      </w:r>
      <w:r w:rsidR="00B97FCF">
        <w:rPr>
          <w:sz w:val="24"/>
          <w:szCs w:val="24"/>
          <w:lang w:val="fr-FR"/>
        </w:rPr>
        <w:tab/>
      </w:r>
      <w:r w:rsidRPr="00DC1882">
        <w:rPr>
          <w:b/>
          <w:color w:val="0000FF"/>
          <w:sz w:val="24"/>
          <w:szCs w:val="24"/>
          <w:lang w:val="fr-FR"/>
        </w:rPr>
        <w:t>D.</w:t>
      </w:r>
      <w:r w:rsidRPr="00B97FCF">
        <w:rPr>
          <w:sz w:val="24"/>
          <w:szCs w:val="24"/>
          <w:lang w:val="fr-FR"/>
        </w:rPr>
        <w:t xml:space="preserve"> 5g</w:t>
      </w:r>
    </w:p>
    <w:p w:rsidR="008B7E11" w:rsidRPr="00B97FCF" w:rsidRDefault="008B7E11" w:rsidP="00B97FCF">
      <w:pPr>
        <w:tabs>
          <w:tab w:val="left" w:pos="284"/>
          <w:tab w:val="left" w:pos="2552"/>
          <w:tab w:val="left" w:pos="4962"/>
          <w:tab w:val="left" w:pos="7655"/>
        </w:tabs>
        <w:jc w:val="both"/>
        <w:rPr>
          <w:rFonts w:eastAsia="Times New Roman"/>
          <w:sz w:val="24"/>
          <w:szCs w:val="24"/>
        </w:rPr>
      </w:pPr>
      <w:r w:rsidRPr="00C85EE9">
        <w:rPr>
          <w:b/>
          <w:color w:val="0000FF"/>
          <w:sz w:val="24"/>
          <w:szCs w:val="24"/>
        </w:rPr>
        <w:t>Câu 37 (VDC).</w:t>
      </w:r>
      <w:r w:rsidRPr="00B97FCF">
        <w:rPr>
          <w:sz w:val="24"/>
          <w:szCs w:val="24"/>
        </w:rPr>
        <w:t xml:space="preserve"> </w:t>
      </w:r>
      <w:r w:rsidRPr="00B97FCF">
        <w:rPr>
          <w:rFonts w:eastAsia="Times New Roman"/>
          <w:sz w:val="24"/>
          <w:szCs w:val="24"/>
        </w:rPr>
        <w:t xml:space="preserve">Hai nguồn sóng kết hợp, đặt tại A và B cách nhau 20 cm dao động theo phương trình u = acos(ωt) trên mặt nước, coi biên độ không đổi, bước sóng </w:t>
      </w:r>
      <w:r w:rsidRPr="00B97FCF">
        <w:rPr>
          <w:rFonts w:eastAsia="Times New Roman"/>
          <w:sz w:val="24"/>
          <w:szCs w:val="24"/>
        </w:rPr>
        <w:sym w:font="Symbol" w:char="F06C"/>
      </w:r>
      <w:r w:rsidRPr="00B97FCF">
        <w:rPr>
          <w:rFonts w:eastAsia="Times New Roman"/>
          <w:sz w:val="24"/>
          <w:szCs w:val="24"/>
        </w:rPr>
        <w:t xml:space="preserve"> = 3 cm. Gọi O là trung điểm của A</w:t>
      </w:r>
      <w:r w:rsidRPr="00DC1882">
        <w:rPr>
          <w:rFonts w:eastAsia="Times New Roman"/>
          <w:b/>
          <w:color w:val="0000FF"/>
          <w:sz w:val="24"/>
          <w:szCs w:val="24"/>
        </w:rPr>
        <w:t>B.</w:t>
      </w:r>
      <w:r w:rsidRPr="00B97FCF">
        <w:rPr>
          <w:rFonts w:eastAsia="Times New Roman"/>
          <w:sz w:val="24"/>
          <w:szCs w:val="24"/>
        </w:rPr>
        <w:t xml:space="preserve"> Một điểm nằm trên đường trung trực AB, dao động cùng pha với các nguồn A và B, cách A hoặc B một đoạn nhỏ nhất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12cm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10cm         </w:t>
      </w:r>
      <w:r>
        <w:rPr>
          <w:rFonts w:eastAsia="Times New Roman"/>
          <w:sz w:val="24"/>
          <w:szCs w:val="24"/>
        </w:rPr>
        <w:tab/>
      </w:r>
      <w:r w:rsidR="008B7E11" w:rsidRPr="00DC1882">
        <w:rPr>
          <w:rFonts w:eastAsia="Times New Roman"/>
          <w:b/>
          <w:color w:val="0000FF"/>
          <w:sz w:val="24"/>
          <w:szCs w:val="24"/>
        </w:rPr>
        <w:t>C.</w:t>
      </w:r>
      <w:r>
        <w:rPr>
          <w:rFonts w:eastAsia="Times New Roman"/>
          <w:b/>
          <w:sz w:val="24"/>
          <w:szCs w:val="24"/>
        </w:rPr>
        <w:t xml:space="preserve"> </w:t>
      </w:r>
      <w:r w:rsidR="008B7E11" w:rsidRPr="00B97FCF">
        <w:rPr>
          <w:rFonts w:eastAsia="Times New Roman"/>
          <w:sz w:val="24"/>
          <w:szCs w:val="24"/>
        </w:rPr>
        <w:t xml:space="preserve">13.5cm    </w:t>
      </w:r>
      <w:r>
        <w:rPr>
          <w:rFonts w:eastAsia="Times New Roman"/>
          <w:sz w:val="24"/>
          <w:szCs w:val="24"/>
        </w:rPr>
        <w:tab/>
      </w:r>
      <w:r w:rsidR="008B7E11" w:rsidRPr="00DC1882">
        <w:rPr>
          <w:rFonts w:eastAsia="Times New Roman"/>
          <w:b/>
          <w:color w:val="0000FF"/>
          <w:sz w:val="24"/>
          <w:szCs w:val="24"/>
        </w:rPr>
        <w:t>D.</w:t>
      </w:r>
      <w:r>
        <w:rPr>
          <w:rFonts w:eastAsia="Times New Roman"/>
          <w:sz w:val="24"/>
          <w:szCs w:val="24"/>
        </w:rPr>
        <w:t xml:space="preserve"> </w:t>
      </w:r>
      <w:r w:rsidR="008B7E11" w:rsidRPr="00B97FCF">
        <w:rPr>
          <w:rFonts w:eastAsia="Times New Roman"/>
          <w:sz w:val="24"/>
          <w:szCs w:val="24"/>
        </w:rPr>
        <w:t xml:space="preserve">15cm       </w:t>
      </w:r>
    </w:p>
    <w:p w:rsidR="008B7E11" w:rsidRPr="00B97FCF" w:rsidRDefault="008B7E11" w:rsidP="00B97FCF">
      <w:pPr>
        <w:tabs>
          <w:tab w:val="left" w:pos="284"/>
          <w:tab w:val="left" w:pos="2552"/>
          <w:tab w:val="left" w:pos="4962"/>
          <w:tab w:val="left" w:pos="7655"/>
        </w:tabs>
        <w:spacing w:after="0"/>
        <w:jc w:val="both"/>
        <w:rPr>
          <w:rFonts w:eastAsia="Times New Roman"/>
          <w:sz w:val="24"/>
          <w:szCs w:val="24"/>
        </w:rPr>
      </w:pP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lastRenderedPageBreak/>
        <w:t>Câu 38 (VDC).</w:t>
      </w:r>
      <w:r w:rsidRPr="00B97FCF">
        <w:rPr>
          <w:sz w:val="24"/>
          <w:szCs w:val="24"/>
        </w:rPr>
        <w:t xml:space="preserve"> Trong thí nghiệm giao với khe Y-âng. Nguồn S phát ra ba ánh sáng đơn sắc: màu tím </w:t>
      </w:r>
      <w:r w:rsidRPr="00B97FCF">
        <w:rPr>
          <w:position w:val="-12"/>
          <w:sz w:val="24"/>
          <w:szCs w:val="24"/>
        </w:rPr>
        <w:object w:dxaOrig="1300" w:dyaOrig="360">
          <v:shape id="_x0000_i1074" type="#_x0000_t75" style="width:65.25pt;height:18pt" o:ole="">
            <v:imagedata r:id="rId85" o:title=""/>
          </v:shape>
          <o:OLEObject Type="Embed" ProgID="Equation.DSMT4" ShapeID="_x0000_i1074" DrawAspect="Content" ObjectID="_1693755254" r:id="rId86"/>
        </w:object>
      </w:r>
      <w:r w:rsidRPr="00B97FCF">
        <w:rPr>
          <w:sz w:val="24"/>
          <w:szCs w:val="24"/>
        </w:rPr>
        <w:t xml:space="preserve">; màu lục </w:t>
      </w:r>
      <w:r w:rsidRPr="00B97FCF">
        <w:rPr>
          <w:position w:val="-12"/>
          <w:sz w:val="24"/>
          <w:szCs w:val="24"/>
        </w:rPr>
        <w:object w:dxaOrig="1300" w:dyaOrig="360">
          <v:shape id="_x0000_i1075" type="#_x0000_t75" style="width:65.25pt;height:18pt" o:ole="">
            <v:imagedata r:id="rId87" o:title=""/>
          </v:shape>
          <o:OLEObject Type="Embed" ProgID="Equation.DSMT4" ShapeID="_x0000_i1075" DrawAspect="Content" ObjectID="_1693755255" r:id="rId88"/>
        </w:object>
      </w:r>
      <w:r w:rsidRPr="00B97FCF">
        <w:rPr>
          <w:sz w:val="24"/>
          <w:szCs w:val="24"/>
        </w:rPr>
        <w:t xml:space="preserve">; màu đỏ </w:t>
      </w:r>
      <w:r w:rsidRPr="00B97FCF">
        <w:rPr>
          <w:position w:val="-12"/>
          <w:sz w:val="24"/>
          <w:szCs w:val="24"/>
        </w:rPr>
        <w:object w:dxaOrig="1300" w:dyaOrig="360">
          <v:shape id="_x0000_i1076" type="#_x0000_t75" style="width:65.25pt;height:18pt" o:ole="">
            <v:imagedata r:id="rId89" o:title=""/>
          </v:shape>
          <o:OLEObject Type="Embed" ProgID="Equation.DSMT4" ShapeID="_x0000_i1076" DrawAspect="Content" ObjectID="_1693755256" r:id="rId90"/>
        </w:object>
      </w:r>
      <w:r w:rsidRPr="00B97FCF">
        <w:rPr>
          <w:sz w:val="24"/>
          <w:szCs w:val="24"/>
        </w:rPr>
        <w:t>. Giữa hai vân sáng liên tiếp giống màu vân sáng trung tâm có 11 cực đại giao thoa của ánh sáng đỏ. Số cực đại giao thoa của ánh sáng màu lục và màu tím giữa hai vân sáng liên tiếp nói trên là:</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5 vân lục, 20 vân tím                      </w:t>
      </w:r>
      <w:r w:rsidRPr="00DC1882">
        <w:rPr>
          <w:b/>
          <w:color w:val="0000FF"/>
          <w:sz w:val="24"/>
          <w:szCs w:val="24"/>
        </w:rPr>
        <w:t>B.</w:t>
      </w:r>
      <w:r w:rsidRPr="00B97FCF">
        <w:rPr>
          <w:sz w:val="24"/>
          <w:szCs w:val="24"/>
        </w:rPr>
        <w:t xml:space="preserve"> 14 vân lục, 19 vân tím</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14 vân lục, 20 vân tím                      </w:t>
      </w:r>
      <w:r w:rsidRPr="00DC1882">
        <w:rPr>
          <w:b/>
          <w:color w:val="0000FF"/>
          <w:sz w:val="24"/>
          <w:szCs w:val="24"/>
        </w:rPr>
        <w:t>D.</w:t>
      </w:r>
      <w:r w:rsidRPr="00B97FCF">
        <w:rPr>
          <w:sz w:val="24"/>
          <w:szCs w:val="24"/>
        </w:rPr>
        <w:t xml:space="preserve"> 13 vân lục, 18 vân tím</w:t>
      </w:r>
    </w:p>
    <w:p w:rsidR="008B7E11" w:rsidRPr="00B97FCF" w:rsidRDefault="008B7E11" w:rsidP="00B97FCF">
      <w:pPr>
        <w:tabs>
          <w:tab w:val="left" w:pos="284"/>
          <w:tab w:val="left" w:pos="2552"/>
          <w:tab w:val="left" w:pos="4962"/>
          <w:tab w:val="left" w:pos="7655"/>
        </w:tabs>
        <w:jc w:val="both"/>
        <w:rPr>
          <w:sz w:val="24"/>
          <w:szCs w:val="24"/>
        </w:rPr>
      </w:pPr>
      <w:r w:rsidRPr="00C85EE9">
        <w:rPr>
          <w:rFonts w:eastAsia="Times New Roman"/>
          <w:b/>
          <w:color w:val="0000FF"/>
          <w:sz w:val="24"/>
          <w:szCs w:val="24"/>
        </w:rPr>
        <w:t>Câu 39 (VDC).</w:t>
      </w:r>
      <w:r w:rsidRPr="00E8707D">
        <w:rPr>
          <w:rFonts w:eastAsia="Times New Roman"/>
          <w:sz w:val="24"/>
          <w:szCs w:val="24"/>
        </w:rPr>
        <w:t xml:space="preserve"> </w:t>
      </w:r>
      <w:r w:rsidRPr="00B97FCF">
        <w:rPr>
          <w:sz w:val="24"/>
          <w:szCs w:val="24"/>
        </w:rPr>
        <w:t>Một máy biến áp lí tưởng lúc mới sản xuất có tỉ số điện áp hiệu dụng cuộn sơ cấp và thứ cấp bằng 2. Sau một thời gian sử dụng do lớp cách điện kém nên có X vòng dây cuộn thứ cấp bị nối tắt; vì vậy tỉ số điện áp hiệu dụng cuộn sơ cấp và thứ cấp bằng 2,5. Để xác định X người ta quấn thêm vào cuộn thứ cấp 135 vòng dây thì thấy tỉ số điện áp hiệu dụng cuộn sơ cấp và thứ cấp bằng 1,6, số vòng dây bị nối tắt là:</w:t>
      </w:r>
    </w:p>
    <w:p w:rsid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x = 40 vòng</w:t>
      </w:r>
      <w:r w:rsidRPr="00B97FCF">
        <w:rPr>
          <w:sz w:val="24"/>
          <w:szCs w:val="24"/>
        </w:rPr>
        <w:tab/>
      </w:r>
      <w:r w:rsidRPr="00DC1882">
        <w:rPr>
          <w:b/>
          <w:color w:val="0000FF"/>
          <w:sz w:val="24"/>
          <w:szCs w:val="24"/>
        </w:rPr>
        <w:t>B.</w:t>
      </w:r>
      <w:r w:rsidRPr="00B97FCF">
        <w:rPr>
          <w:sz w:val="24"/>
          <w:szCs w:val="24"/>
        </w:rPr>
        <w:t xml:space="preserve"> x = 60 vòng</w:t>
      </w:r>
      <w:r w:rsidRPr="00B97FCF">
        <w:rPr>
          <w:sz w:val="24"/>
          <w:szCs w:val="24"/>
        </w:rPr>
        <w:tab/>
      </w:r>
    </w:p>
    <w:p w:rsidR="008B7E11" w:rsidRPr="00B97FCF" w:rsidRDefault="00B97FCF" w:rsidP="00B97FCF">
      <w:pPr>
        <w:tabs>
          <w:tab w:val="left" w:pos="284"/>
          <w:tab w:val="left" w:pos="2552"/>
          <w:tab w:val="left" w:pos="4820"/>
          <w:tab w:val="left" w:pos="4962"/>
          <w:tab w:val="left" w:pos="7088"/>
          <w:tab w:val="left" w:pos="7655"/>
        </w:tabs>
        <w:spacing w:before="20" w:after="20"/>
        <w:ind w:right="-329"/>
        <w:jc w:val="both"/>
        <w:rPr>
          <w:sz w:val="24"/>
          <w:szCs w:val="24"/>
        </w:rPr>
      </w:pPr>
      <w:r>
        <w:rPr>
          <w:sz w:val="24"/>
          <w:szCs w:val="24"/>
        </w:rPr>
        <w:tab/>
      </w:r>
      <w:r w:rsidR="008B7E11" w:rsidRPr="00DC1882">
        <w:rPr>
          <w:b/>
          <w:color w:val="0000FF"/>
          <w:sz w:val="24"/>
          <w:szCs w:val="24"/>
        </w:rPr>
        <w:t>C.</w:t>
      </w:r>
      <w:r w:rsidR="008B7E11" w:rsidRPr="00B97FCF">
        <w:rPr>
          <w:sz w:val="24"/>
          <w:szCs w:val="24"/>
        </w:rPr>
        <w:t xml:space="preserve"> x = 80 vòng</w:t>
      </w:r>
      <w:r w:rsidR="008B7E11" w:rsidRPr="00B97FCF">
        <w:rPr>
          <w:sz w:val="24"/>
          <w:szCs w:val="24"/>
        </w:rPr>
        <w:tab/>
      </w:r>
      <w:r w:rsidR="008B7E11" w:rsidRPr="00DC1882">
        <w:rPr>
          <w:b/>
          <w:color w:val="0000FF"/>
          <w:sz w:val="24"/>
          <w:szCs w:val="24"/>
        </w:rPr>
        <w:t>D.</w:t>
      </w:r>
      <w:r w:rsidR="008B7E11" w:rsidRPr="00B97FCF">
        <w:rPr>
          <w:sz w:val="24"/>
          <w:szCs w:val="24"/>
        </w:rPr>
        <w:t xml:space="preserve"> x = 50 vòng</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jc w:val="both"/>
        <w:rPr>
          <w:rFonts w:eastAsia="Times New Roman"/>
          <w:sz w:val="24"/>
          <w:szCs w:val="24"/>
          <w:lang w:val="fr-FR"/>
        </w:rPr>
      </w:pPr>
      <w:r w:rsidRPr="00C85EE9">
        <w:rPr>
          <w:b/>
          <w:color w:val="0000FF"/>
          <w:sz w:val="24"/>
          <w:szCs w:val="24"/>
        </w:rPr>
        <w:t>Câu 40 (VDC).</w:t>
      </w:r>
      <w:r w:rsidR="00D24B3A">
        <w:rPr>
          <w:noProof/>
        </w:rPr>
        <mc:AlternateContent>
          <mc:Choice Requires="wpg">
            <w:drawing>
              <wp:anchor distT="0" distB="0" distL="114300" distR="114300" simplePos="0" relativeHeight="251658752" behindDoc="0" locked="0" layoutInCell="1" allowOverlap="1" wp14:anchorId="1C75C60E" wp14:editId="6D3BD0D0">
                <wp:simplePos x="0" y="0"/>
                <wp:positionH relativeFrom="column">
                  <wp:posOffset>4876800</wp:posOffset>
                </wp:positionH>
                <wp:positionV relativeFrom="paragraph">
                  <wp:posOffset>26670</wp:posOffset>
                </wp:positionV>
                <wp:extent cx="2133600" cy="828040"/>
                <wp:effectExtent l="0" t="38100" r="57150" b="1016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828040"/>
                          <a:chOff x="8007" y="464"/>
                          <a:chExt cx="3697" cy="1304"/>
                        </a:xfrm>
                      </wpg:grpSpPr>
                      <wpg:grpSp>
                        <wpg:cNvPr id="4" name="Group 3"/>
                        <wpg:cNvGrpSpPr>
                          <a:grpSpLocks/>
                        </wpg:cNvGrpSpPr>
                        <wpg:grpSpPr bwMode="auto">
                          <a:xfrm>
                            <a:off x="8007" y="464"/>
                            <a:ext cx="3697" cy="1304"/>
                            <a:chOff x="3042" y="960"/>
                            <a:chExt cx="3697" cy="1304"/>
                          </a:xfrm>
                        </wpg:grpSpPr>
                        <wpg:grpSp>
                          <wpg:cNvPr id="5" name="Group 4"/>
                          <wpg:cNvGrpSpPr>
                            <a:grpSpLocks/>
                          </wpg:cNvGrpSpPr>
                          <wpg:grpSpPr bwMode="auto">
                            <a:xfrm>
                              <a:off x="3447" y="1004"/>
                              <a:ext cx="3240" cy="1260"/>
                              <a:chOff x="3447" y="1004"/>
                              <a:chExt cx="5760" cy="3780"/>
                            </a:xfrm>
                          </wpg:grpSpPr>
                          <wps:wsp>
                            <wps:cNvPr id="6" name="Freeform 5"/>
                            <wps:cNvSpPr>
                              <a:spLocks/>
                            </wps:cNvSpPr>
                            <wps:spPr bwMode="auto">
                              <a:xfrm flipH="1">
                                <a:off x="6862" y="1937"/>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g:cNvPr id="7" name="Group 6"/>
                            <wpg:cNvGrpSpPr>
                              <a:grpSpLocks/>
                            </wpg:cNvGrpSpPr>
                            <wpg:grpSpPr bwMode="auto">
                              <a:xfrm rot="10800000">
                                <a:off x="4200" y="3166"/>
                                <a:ext cx="2672" cy="1236"/>
                                <a:chOff x="2281" y="2706"/>
                                <a:chExt cx="2672" cy="1236"/>
                              </a:xfrm>
                            </wpg:grpSpPr>
                            <wps:wsp>
                              <wps:cNvPr id="8" name="Freeform 7"/>
                              <wps:cNvSpPr>
                                <a:spLocks/>
                              </wps:cNvSpPr>
                              <wps:spPr bwMode="auto">
                                <a:xfrm>
                                  <a:off x="3612"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9" name="Freeform 8"/>
                              <wps:cNvSpPr>
                                <a:spLocks/>
                              </wps:cNvSpPr>
                              <wps:spPr bwMode="auto">
                                <a:xfrm flipH="1">
                                  <a:off x="2281"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s:wsp>
                            <wps:cNvPr id="10" name="Line 9"/>
                            <wps:cNvCnPr/>
                            <wps:spPr bwMode="auto">
                              <a:xfrm>
                                <a:off x="3447" y="3164"/>
                                <a:ext cx="5760" cy="0"/>
                              </a:xfrm>
                              <a:prstGeom prst="line">
                                <a:avLst/>
                              </a:prstGeom>
                              <a:noFill/>
                              <a:ln w="9525">
                                <a:solidFill>
                                  <a:srgbClr val="000000"/>
                                </a:solidFill>
                                <a:round/>
                                <a:headEnd/>
                                <a:tailEnd type="triangle" w="med" len="med"/>
                              </a:ln>
                            </wps:spPr>
                            <wps:bodyPr/>
                          </wps:wsp>
                          <wps:wsp>
                            <wps:cNvPr id="11" name="Line 10"/>
                            <wps:cNvCnPr/>
                            <wps:spPr bwMode="auto">
                              <a:xfrm flipV="1">
                                <a:off x="3447" y="1004"/>
                                <a:ext cx="0" cy="3780"/>
                              </a:xfrm>
                              <a:prstGeom prst="line">
                                <a:avLst/>
                              </a:prstGeom>
                              <a:noFill/>
                              <a:ln w="9525">
                                <a:solidFill>
                                  <a:srgbClr val="000000"/>
                                </a:solidFill>
                                <a:round/>
                                <a:headEnd/>
                                <a:tailEnd type="triangle" w="med" len="med"/>
                              </a:ln>
                            </wps:spPr>
                            <wps:bodyPr/>
                          </wps:wsp>
                          <wps:wsp>
                            <wps:cNvPr id="12" name="Freeform 11"/>
                            <wps:cNvSpPr>
                              <a:spLocks/>
                            </wps:cNvSpPr>
                            <wps:spPr bwMode="auto">
                              <a:xfrm>
                                <a:off x="3447" y="2264"/>
                                <a:ext cx="752" cy="887"/>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 name="Line 12"/>
                            <wps:cNvCnPr/>
                            <wps:spPr bwMode="auto">
                              <a:xfrm>
                                <a:off x="3447" y="1926"/>
                                <a:ext cx="4680" cy="0"/>
                              </a:xfrm>
                              <a:prstGeom prst="line">
                                <a:avLst/>
                              </a:prstGeom>
                              <a:noFill/>
                              <a:ln w="9525">
                                <a:solidFill>
                                  <a:srgbClr val="000000"/>
                                </a:solidFill>
                                <a:prstDash val="sysDot"/>
                                <a:round/>
                                <a:headEnd/>
                                <a:tailEnd/>
                              </a:ln>
                            </wps:spPr>
                            <wps:bodyPr/>
                          </wps:wsp>
                          <wps:wsp>
                            <wps:cNvPr id="14" name="Line 13"/>
                            <wps:cNvCnPr/>
                            <wps:spPr bwMode="auto">
                              <a:xfrm>
                                <a:off x="3447" y="4424"/>
                                <a:ext cx="2040" cy="0"/>
                              </a:xfrm>
                              <a:prstGeom prst="line">
                                <a:avLst/>
                              </a:prstGeom>
                              <a:noFill/>
                              <a:ln w="9525">
                                <a:solidFill>
                                  <a:srgbClr val="000000"/>
                                </a:solidFill>
                                <a:prstDash val="dash"/>
                                <a:round/>
                                <a:headEnd/>
                                <a:tailEnd/>
                              </a:ln>
                            </wps:spPr>
                            <wps:bodyPr/>
                          </wps:wsp>
                        </wpg:grpSp>
                        <wps:wsp>
                          <wps:cNvPr id="15" name="Text Box 14"/>
                          <wps:cNvSpPr txBox="1">
                            <a:spLocks noChangeArrowheads="1"/>
                          </wps:cNvSpPr>
                          <wps:spPr bwMode="auto">
                            <a:xfrm>
                              <a:off x="3524" y="960"/>
                              <a:ext cx="597" cy="240"/>
                            </a:xfrm>
                            <a:prstGeom prst="rect">
                              <a:avLst/>
                            </a:prstGeom>
                            <a:noFill/>
                            <a:ln>
                              <a:noFill/>
                            </a:ln>
                          </wps:spPr>
                          <wps:txbx>
                            <w:txbxContent>
                              <w:p w:rsidR="008B7E11" w:rsidRPr="003F7F28" w:rsidRDefault="008B7E11" w:rsidP="008B7E11">
                                <w:pPr>
                                  <w:rPr>
                                    <w:sz w:val="20"/>
                                    <w:szCs w:val="20"/>
                                  </w:rPr>
                                </w:pPr>
                                <w:r>
                                  <w:rPr>
                                    <w:sz w:val="20"/>
                                    <w:szCs w:val="20"/>
                                  </w:rPr>
                                  <w:t>F(mN)</w:t>
                                </w:r>
                              </w:p>
                            </w:txbxContent>
                          </wps:txbx>
                          <wps:bodyPr rot="0" vert="horz" wrap="square" lIns="0" tIns="0" rIns="0" bIns="0" anchor="t" anchorCtr="0" upright="1">
                            <a:noAutofit/>
                          </wps:bodyPr>
                        </wps:wsp>
                        <wps:wsp>
                          <wps:cNvPr id="16" name="Text Box 15"/>
                          <wps:cNvSpPr txBox="1">
                            <a:spLocks noChangeArrowheads="1"/>
                          </wps:cNvSpPr>
                          <wps:spPr bwMode="auto">
                            <a:xfrm>
                              <a:off x="3306" y="1129"/>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7" name="Text Box 16"/>
                          <wps:cNvSpPr txBox="1">
                            <a:spLocks noChangeArrowheads="1"/>
                          </wps:cNvSpPr>
                          <wps:spPr bwMode="auto">
                            <a:xfrm>
                              <a:off x="3240" y="2003"/>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8" name="Text Box 17"/>
                          <wps:cNvSpPr txBox="1">
                            <a:spLocks noChangeArrowheads="1"/>
                          </wps:cNvSpPr>
                          <wps:spPr bwMode="auto">
                            <a:xfrm>
                              <a:off x="3042" y="1298"/>
                              <a:ext cx="441" cy="870"/>
                            </a:xfrm>
                            <a:prstGeom prst="rect">
                              <a:avLst/>
                            </a:prstGeom>
                            <a:noFill/>
                            <a:ln>
                              <a:noFill/>
                            </a:ln>
                          </wps:spPr>
                          <wps:txbx>
                            <w:txbxContent>
                              <w:p w:rsidR="008B7E11" w:rsidRPr="001A795B" w:rsidRDefault="008B7E11" w:rsidP="008B7E11">
                                <w:r w:rsidRPr="001A795B">
                                  <w:rPr>
                                    <w:position w:val="-6"/>
                                  </w:rPr>
                                  <w:object w:dxaOrig="440" w:dyaOrig="300">
                                    <v:shape id="_x0000_i3500" type="#_x0000_t75" style="width:21.75pt;height:15pt" o:ole="">
                                      <v:imagedata r:id="rId91" o:title=""/>
                                    </v:shape>
                                    <o:OLEObject Type="Embed" ProgID="Equation.DSMT4" ShapeID="_x0000_i3500" DrawAspect="Content" ObjectID="_1693757497" r:id="rId92"/>
                                  </w:object>
                                </w:r>
                                <w:r>
                                  <w:t xml:space="preserve"> </w:t>
                                </w:r>
                              </w:p>
                            </w:txbxContent>
                          </wps:txbx>
                          <wps:bodyPr rot="0" vert="horz" wrap="square" lIns="0" tIns="0" rIns="0" bIns="0" anchor="t" anchorCtr="0" upright="1">
                            <a:spAutoFit/>
                          </wps:bodyPr>
                        </wps:wsp>
                        <wps:wsp>
                          <wps:cNvPr id="19" name="Text Box 18"/>
                          <wps:cNvSpPr txBox="1">
                            <a:spLocks noChangeArrowheads="1"/>
                          </wps:cNvSpPr>
                          <wps:spPr bwMode="auto">
                            <a:xfrm>
                              <a:off x="6382" y="1456"/>
                              <a:ext cx="357" cy="240"/>
                            </a:xfrm>
                            <a:prstGeom prst="rect">
                              <a:avLst/>
                            </a:prstGeom>
                            <a:noFill/>
                            <a:ln>
                              <a:noFill/>
                            </a:ln>
                          </wps:spPr>
                          <wps:txbx>
                            <w:txbxContent>
                              <w:p w:rsidR="008B7E11" w:rsidRPr="003F7F28" w:rsidRDefault="008B7E11" w:rsidP="008B7E11">
                                <w:pPr>
                                  <w:rPr>
                                    <w:sz w:val="20"/>
                                    <w:szCs w:val="20"/>
                                  </w:rPr>
                                </w:pPr>
                                <w:r>
                                  <w:rPr>
                                    <w:sz w:val="20"/>
                                    <w:szCs w:val="20"/>
                                  </w:rPr>
                                  <w:t>t(s)</w:t>
                                </w:r>
                              </w:p>
                            </w:txbxContent>
                          </wps:txbx>
                          <wps:bodyPr rot="0" vert="horz" wrap="square" lIns="0" tIns="0" rIns="0" bIns="0" anchor="t" anchorCtr="0" upright="1">
                            <a:noAutofit/>
                          </wps:bodyPr>
                        </wps:wsp>
                        <wps:wsp>
                          <wps:cNvPr id="20" name="Text Box 19"/>
                          <wps:cNvSpPr txBox="1">
                            <a:spLocks noChangeArrowheads="1"/>
                          </wps:cNvSpPr>
                          <wps:spPr bwMode="auto">
                            <a:xfrm>
                              <a:off x="3840" y="1489"/>
                              <a:ext cx="597" cy="240"/>
                            </a:xfrm>
                            <a:prstGeom prst="rect">
                              <a:avLst/>
                            </a:prstGeom>
                            <a:noFill/>
                            <a:ln>
                              <a:noFill/>
                            </a:ln>
                          </wps:spPr>
                          <wps:txbx>
                            <w:txbxContent>
                              <w:p w:rsidR="008B7E11" w:rsidRPr="003F7F28" w:rsidRDefault="008B7E11" w:rsidP="008B7E11">
                                <w:pPr>
                                  <w:rPr>
                                    <w:sz w:val="20"/>
                                    <w:szCs w:val="20"/>
                                  </w:rPr>
                                </w:pPr>
                                <w:r>
                                  <w:rPr>
                                    <w:sz w:val="20"/>
                                    <w:szCs w:val="20"/>
                                  </w:rPr>
                                  <w:t>0,125</w:t>
                                </w:r>
                              </w:p>
                            </w:txbxContent>
                          </wps:txbx>
                          <wps:bodyPr rot="0" vert="horz" wrap="square" lIns="0" tIns="0" rIns="0" bIns="0" anchor="t" anchorCtr="0" upright="1">
                            <a:noAutofit/>
                          </wps:bodyPr>
                        </wps:wsp>
                      </wpg:grpSp>
                      <wps:wsp>
                        <wps:cNvPr id="21" name="Text Box 20"/>
                        <wps:cNvSpPr txBox="1">
                          <a:spLocks noChangeArrowheads="1"/>
                        </wps:cNvSpPr>
                        <wps:spPr bwMode="auto">
                          <a:xfrm>
                            <a:off x="8269" y="1118"/>
                            <a:ext cx="240" cy="240"/>
                          </a:xfrm>
                          <a:prstGeom prst="rect">
                            <a:avLst/>
                          </a:prstGeom>
                          <a:noFill/>
                          <a:ln>
                            <a:noFill/>
                          </a:ln>
                        </wps:spPr>
                        <wps:txbx>
                          <w:txbxContent>
                            <w:p w:rsidR="008B7E11" w:rsidRPr="003F7F28" w:rsidRDefault="008B7E11" w:rsidP="008B7E11">
                              <w:pPr>
                                <w:rPr>
                                  <w:sz w:val="20"/>
                                  <w:szCs w:val="20"/>
                                </w:rPr>
                              </w:pPr>
                              <w:r>
                                <w:rPr>
                                  <w:sz w:val="20"/>
                                  <w:szCs w:val="20"/>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84pt;margin-top:2.1pt;width:168pt;height:65.2pt;z-index:251658752" coordorigin="8007,464" coordsize="3697,13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6OesAcAALQ4AAAOAAAAZHJzL2Uyb0RvYy54bWzsW9tu20YQfS/Qf1jwsUAj3kRRQuwgseO0 QNoGiNt3iqIkohTJkrQl5+t7ZnaXpGjJcWKHdhv6wSC1q73MnJk5O7N6+Wq3ScR1VJRxlp4Y1gvT EFEaZos4XZ0Yf15e/OwboqyCdBEkWRqdGDdRabw6/fGHl9t8FtnZOksWUSEwSFrOtvmJsa6qfDYa leE62gTliyyPUjQus2ITVHgtVqNFEWwx+iYZ2abpjbZZsciLLIzKEp+ey0bjlMdfLqOw+mO5LKNK JCcG1lbx/4L/z+n/6PRlMFsVQb6OQ7WM4CtWsQniFJPWQ50HVSCuivjWUJs4LLIyW1YvwmwzypbL OIx4D9iNZXZ2867IrnLey2q2XeW1mCDajpy+etjw9+sPhYgXJ4ZjiDTYQEU8q3BINNt8NUOPd0X+ Mf9QyP3h8X0W/l2iedRtp/eV7Czm29+yBYYLrqqMRbNbFhsaApsWO9bATa2BaFeJEB/aluN4JhQV os23fdNVKgrX0CN9zTfNiSHQ6nqu1F64fqu+7XhTtNFXLcfk1lEwk9PyUtXS5L74pd6iEoLbsxBu 70ZL4vZeglktBOzOZiFMvVo+jyeE8b4QWJBdTRPSHwsJjutKlVqm1Fowq6VgAwBSo3azVQWFA99r sDCeoD9/05n4LKSjWIDnKRvjKh9mXB/XQR6xzZZkOgpXnhbpRRFF5M3EWNoXd9LGVbYtq9WyzctZ CQM8bFNimcT5L8A8W5myLs/3JEKsqTORdqJlajmupWXqeNRWSwYQuyqrd1HGhhpcvy8r6SAXeGLz XygncQnhLjcJfOVPI2GKrbBIU6qz7oNpWn3WwnanPB/AU4+DVdZ9HOvYSHBOdS9r7InDY8F6616e fWwswLvVyz0yFjRW95o6x8YCbutelmseGwxBsOkGQR2R17TVjWTVWhpUtNJKCNZaL+EuVYrBkwgo 5pqMgjwryVmSluANLy2lZfQiLR7pLAFzyZ4f893dGbKmkRnGn+0MYVJnBuJnO0NY1HnaXrP8ktpr gajejeeFIRDP5xKBeVCRiGir9Ci2MA52JGtEGMIgtWyy6+gy4z5VJx5htqY1vJrH4ZvoU7uvZQKQ WKSt4JzzCLaKTGNbLYM/Bai5L2Crd7Q34qHxXUuPr2xKTjC2VOiz9uYF1HkGz9Yxb3/M/Tc51MSW M/jO3mJ9W3vi6d7nsAC5CWD83ruAlOQk1mR/wZYFv8Pys8y9nUgtkWCVpyC9t6SFV1Ioe6xaydyn 8VppdhEnCXuiJGXVT80xVh9ucrCcMl2x9sssiRfUkQBQFqv5WVKI64BYIv+pTe51AxtLFzzwOgoW b9VzFcSJfMZCEtgXqIZ010Quytk8W9zAdReZ5J7gynhYZ8UnQ2zBO7Gkf66CIjJE8muK2DO1XAp5 Fb+44wnptmi3zNstQRpiqBOjMmD99HhWSXJ7lRfxao2ZZFRIs9egYcuY3DmvT65KvSD83cGJgIg2 MWSFPTodkPKxTBAi/LUjmQuaz2BxLE+BRUcy25vAZzHfs2UkA1w0UbRtH/GHsDTRIGvYwe1vQnmH mWIP7AAeT0q4ZgfsKQk9oBAPYweEb8UJHM+SLr6RiJbkwAmaAA032gq8ba4ycIKBEzBjaMckhCSO 8wMn2I/V3bdaSgMn+A9xgh6iH049nejnE/t6lOh38Gx8gBkMcZBTfzjODXHw4EF6OBurXC148nA2 Hs7GgMF3dDZuqgcyLn3zfDHljGRQfB+nkeBcmAqIZ+mHQoXH4znh9qlPZ9dxfubcTZNdb3Lk+wly UNpCJlQEPZwYCRbBZ3KdEob6dRea6lbOZTq2x98mzyKqmxxVpaqIke5MkDZBcm8TLZA+iVCApCdK cdyRiaFmEqVKevRAcCzkIVrKhG4benMvbTKL+UvncvRpXuv1dtUE4KGkyK3CR6O0Qa9fVDE9XNSh bEqHuULVjW4fL3GjVW3bXROeINnMyvZ9nV3XddahlCOVczmkbYa0TUZhakjboCY4lHKAhP97KacP VoM8XpvV8JnooRzVmuqSqs7IuB5ub3CEe1YcldjveVCuZc2wvCnPs4pC/8OghQH65qao47e1qK59 ceHpXtz00EnDdWUlujlp2HSR67lrcQF9PrIO+z84IoOnaA9Z0JtsJyw+9bXSqaLa4XN9nFCXjkSa na1xpIpeF0W2pQI3itHy3kjrq/L4e79z5xggoPprfUdNm/RY39JTV4ZwWtOcVR8q1fmEbnrc+9y5 dxA9fAKsdvOdvOxY4/wLy/NAsSzN40GW5fEgS/J4eNRyfB8+HNS4i5buxbSe0OKgSE9osSybsx0t 36FdxxPCpTah7xsu9VWQy9q5qOsg9U2FnuDC17nocoeJq1gcd7V34RZKfzwhXGob+r7hUt9raeDS vdjSE1z0fWk4Fy4uNt7F1Zdh/clnCOa3C0a1DT0JXMqc7oZd3H03rI9gVBeCG7h0K8H9wMVzfFnv s1x5abOBizOGD3xi71Lb0JPA5V5XCXuAC12M7HKXdp2Esq/9wMXxiaEQd3H9Dnd5DlS3tqHnCpfe D0l2XZCpPQ3QBBbROun0Ax3f9uD1mPZancD0HHhMbU/PGjr4aRyX/NTP+Oi3d+13zqk0PzY8/RcA AP//AwBQSwMEFAAGAAgAAAAhAOt4hiDhAAAACgEAAA8AAABkcnMvZG93bnJldi54bWxMj0FLw0AQ he+C/2EZwZvdpI2xxGxKKeqpCLaCeNtmp0lodjZkt0n6752e7G1m3uPN9/LVZFsxYO8bRwriWQQC qXSmoUrB9/79aQnCB01Gt45QwQU9rIr7u1xnxo30hcMuVIJDyGdaQR1Cl0npyxqt9jPXIbF2dL3V gde+kqbXI4fbVs6jKJVWN8Qfat3hpsbytDtbBR+jHteL+G3Yno6by+/++fNnG6NSjw/T+hVEwCn8 m+GKz+hQMNPBncl40Sp4SZfcJShI5iCuehwlfDjwtEhSkEUubysUfwAAAP//AwBQSwECLQAUAAYA CAAAACEAtoM4kv4AAADhAQAAEwAAAAAAAAAAAAAAAAAAAAAAW0NvbnRlbnRfVHlwZXNdLnhtbFBL AQItABQABgAIAAAAIQA4/SH/1gAAAJQBAAALAAAAAAAAAAAAAAAAAC8BAABfcmVscy8ucmVsc1BL AQItABQABgAIAAAAIQDEz6OesAcAALQ4AAAOAAAAAAAAAAAAAAAAAC4CAABkcnMvZTJvRG9jLnht bFBLAQItABQABgAIAAAAIQDreIYg4QAAAAoBAAAPAAAAAAAAAAAAAAAAAAoKAABkcnMvZG93bnJl di54bWxQSwUGAAAAAAQABADzAAAAGAsAAAAA ">
                <v:group id="_x0000_s1027" style="position:absolute;left:8007;top:464;width:3697;height:1304" coordorigin="3042,960" coordsize="3697,13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4" o:spid="_x0000_s1028" style="position:absolute;left:3447;top:1004;width:3240;height:1260" coordorigin="3447,1004" coordsize="5760,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Freeform 5" o:spid="_x0000_s1029" style="position:absolute;left:6862;top:1937;width:1341;height:1236;flip:x;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GLx8MA AADaAAAADwAAAGRycy9kb3ducmV2LnhtbESPQWvCQBSE74X+h+UVeil1U0EpqZtgBUF601jE22v2 maRm34bdNcZ/7wqCx2FmvmFm+WBa0ZPzjWUFH6MEBHFpdcOVgm2xfP8E4QOyxtYyKbiQhzx7fpph qu2Z19RvQiUihH2KCuoQulRKX9Zk0I9sRxy9g3UGQ5SuktrhOcJNK8dJMpUGG44LNXa0qKk8bk5G Qe9Wf9+T8fbnjXnX+v1/8XtYFEq9vgzzLxCBhvAI39srrWAKtyvxBsjsCgAA//8DAFBLAQItABQA BgAIAAAAIQDw94q7/QAAAOIBAAATAAAAAAAAAAAAAAAAAAAAAABbQ29udGVudF9UeXBlc10ueG1s UEsBAi0AFAAGAAgAAAAhADHdX2HSAAAAjwEAAAsAAAAAAAAAAAAAAAAALgEAAF9yZWxzLy5yZWxz UEsBAi0AFAAGAAgAAAAhADMvBZ5BAAAAOQAAABAAAAAAAAAAAAAAAAAAKQIAAGRycy9zaGFwZXht bC54bWxQSwECLQAUAAYACAAAACEA7IGLx8MAAADaAAAADwAAAAAAAAAAAAAAAACYAgAAZHJzL2Rv d25yZXYueG1sUEsFBgAAAAAEAAQA9QAAAIgDAAAAAA== " path="m,c103,26,207,52,310,156,413,260,517,416,620,624v103,208,207,468,310,780c1033,1716,1136,2106,1240,2496e" filled="f" strokeweight="1.5pt">
                      <v:path arrowok="t" o:connecttype="custom" o:connectlocs="0,0;335,77;671,309;1006,695;1341,1236" o:connectangles="0,0,0,0,0"/>
                    </v:shape>
                    <v:group id="Group 6" o:spid="_x0000_s1030" style="position:absolute;left:4200;top:3166;width:2672;height:1236;rotation:180" coordorigin="2281,2706" coordsize="2672,12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FAsEAAADaAAAADwAAAGRycy9kb3ducmV2LnhtbESPT2sCMRTE74V+h/AK vdVs/c9qFClI9yR0Fbw+Ns/N2s3LkqS6fnsjCD0OM/MbZrnubSsu5EPjWMHnIANBXDndcK3gsN9+ zEGEiKyxdUwKbhRgvXp9WWKu3ZV/6FLGWiQIhxwVmBi7XMpQGbIYBq4jTt7JeYsxSV9L7fGa4LaV wyybSosNpwWDHX0Zqn7LP6tAj8PoQEWx8cPdeT9pJt+mPh2Ven/rNwsQkfr4H362C61gBo8r6QbI 1R0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X/0FAsEAAADaAAAADwAA AAAAAAAAAAAAAACqAgAAZHJzL2Rvd25yZXYueG1sUEsFBgAAAAAEAAQA+gAAAJgDAAAAAA== ">
                      <v:shape id="Freeform 7" o:spid="_x0000_s1031" style="position:absolute;left:3612;top:2706;width:1341;height:1236;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KHOr4A AADaAAAADwAAAGRycy9kb3ducmV2LnhtbERPTWvCQBC9F/wPywi91U0UShtdJQoBb6VW2h6H7JgE s7Mhuybpv+8cBI+P973ZTa5VA/Wh8WwgXSSgiEtvG64MnL+KlzdQISJbbD2TgT8KsNvOnjaYWT/y Jw2nWCkJ4ZChgTrGLtM6lDU5DAvfEQt38b3DKLCvtO1xlHDX6mWSvGqHDUtDjR0daiqvp5uTGT8f Tb4n8unqgt9FKOKv5XdjnudTvgYVaYoP8d19tAZkq1wRP+jtPwAAAP//AwBQSwECLQAUAAYACAAA ACEA8PeKu/0AAADiAQAAEwAAAAAAAAAAAAAAAAAAAAAAW0NvbnRlbnRfVHlwZXNdLnhtbFBLAQIt ABQABgAIAAAAIQAx3V9h0gAAAI8BAAALAAAAAAAAAAAAAAAAAC4BAABfcmVscy8ucmVsc1BLAQIt ABQABgAIAAAAIQAzLwWeQQAAADkAAAAQAAAAAAAAAAAAAAAAACkCAABkcnMvc2hhcGV4bWwueG1s UEsBAi0AFAAGAAgAAAAhAGDihzq+AAAA2gAAAA8AAAAAAAAAAAAAAAAAmAIAAGRycy9kb3ducmV2 LnhtbFBLBQYAAAAABAAEAPUAAACDAwAAAAA= " path="m,c103,26,207,52,310,156,413,260,517,416,620,624v103,208,207,468,310,780c1033,1716,1136,2106,1240,2496e" filled="f" strokeweight="1.5pt">
                        <v:path arrowok="t" o:connecttype="custom" o:connectlocs="0,0;335,77;671,309;1006,695;1341,1236" o:connectangles="0,0,0,0,0"/>
                      </v:shape>
                      <v:shape id="Freeform 8" o:spid="_x0000_s1032" style="position:absolute;left:2281;top:2706;width:1341;height:1236;flip:x;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4ftcQA AADaAAAADwAAAGRycy9kb3ducmV2LnhtbESPQWvCQBSE74X+h+UVeil1o2Bpo5vQCoJ401hKb8/s M4lm34bdbYz/3hUKHoeZ+YaZ54NpRU/ON5YVjEcJCOLS6oYrBbti+foOwgdkja1lUnAhD3n2+DDH VNszb6jfhkpECPsUFdQhdKmUvqzJoB/Zjjh6B+sMhihdJbXDc4SbVk6S5E0abDgu1NjRoqbytP0z Cnq32n9NJ7v1C/NP63+PxfdhUSj1/DR8zkAEGsI9/N9eaQUfcLsSb4DMrgAAAP//AwBQSwECLQAU AAYACAAAACEA8PeKu/0AAADiAQAAEwAAAAAAAAAAAAAAAAAAAAAAW0NvbnRlbnRfVHlwZXNdLnht bFBLAQItABQABgAIAAAAIQAx3V9h0gAAAI8BAAALAAAAAAAAAAAAAAAAAC4BAABfcmVscy8ucmVs c1BLAQItABQABgAIAAAAIQAzLwWeQQAAADkAAAAQAAAAAAAAAAAAAAAAACkCAABkcnMvc2hhcGV4 bWwueG1sUEsBAi0AFAAGAAgAAAAhAJ0eH7XEAAAA2gAAAA8AAAAAAAAAAAAAAAAAmAIAAGRycy9k b3ducmV2LnhtbFBLBQYAAAAABAAEAPUAAACJAwAAAAA= " path="m,c103,26,207,52,310,156,413,260,517,416,620,624v103,208,207,468,310,780c1033,1716,1136,2106,1240,2496e" filled="f" strokeweight="1.5pt">
                        <v:path arrowok="t" o:connecttype="custom" o:connectlocs="0,0;335,77;671,309;1006,695;1341,1236" o:connectangles="0,0,0,0,0"/>
                      </v:shape>
                    </v:group>
                    <v:line id="Line 9" o:spid="_x0000_s1033" style="position:absolute;visibility:visible;mso-wrap-style:square" from="3447,3164" to="9207,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line id="Line 10" o:spid="_x0000_s1034" style="position:absolute;flip:y;visibility:visible;mso-wrap-style:square" from="3447,1004" to="3447,4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Mt6cMAAADbAAAADwAAAGRycy9kb3ducmV2LnhtbESPQWvCQBCF74X+h2UKXoJuVCg1ukpb FYTiQevB45Adk9DsbMiOGv+9Kwi9zfDe9+bNbNG5Wl2oDZVnA8NBCoo497biwsDhd93/ABUE2WLt mQzcKMBi/voyw8z6K+/ospdCxRAOGRooRZpM65CX5DAMfEMctZNvHUpc20LbFq8x3NV6lKbv2mHF 8UKJDX2XlP/tzy7WWG95OR4nX04nyYRWR/lJtRjTe+s+p6CEOvk3P+mNjdwQHr/EAfT8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TLenDAAAA2wAAAA8AAAAAAAAAAAAA AAAAoQIAAGRycy9kb3ducmV2LnhtbFBLBQYAAAAABAAEAPkAAACRAwAAAAA= ">
                      <v:stroke endarrow="block"/>
                    </v:line>
                    <v:shape id="Freeform 11" o:spid="_x0000_s1035" style="position:absolute;left:3447;top:2264;width:752;height:887;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odpL4A AADbAAAADwAAAGRycy9kb3ducmV2LnhtbESPzQrCMBCE74LvEFbwpqkKotUoKhS8iT+ox6VZ22Kz KU3U+vZGELztMvPNzs6XjSnFk2pXWFYw6EcgiFOrC84UnI5JbwLCeWSNpWVS8CYHy0W7NcdY2xfv 6XnwmQgh7GJUkHtfxVK6NCeDrm8r4qDdbG3Qh7XOpK7xFcJNKYdRNJYGCw4Xcqxok1N6PzxMqHHZ Fas1kR2MbnhOXOKvmqdKdTvNagbCU+P/5h+91YEbwveXMIBcfAAAAP//AwBQSwECLQAUAAYACAAA ACEA8PeKu/0AAADiAQAAEwAAAAAAAAAAAAAAAAAAAAAAW0NvbnRlbnRfVHlwZXNdLnhtbFBLAQIt ABQABgAIAAAAIQAx3V9h0gAAAI8BAAALAAAAAAAAAAAAAAAAAC4BAABfcmVscy8ucmVsc1BLAQIt ABQABgAIAAAAIQAzLwWeQQAAADkAAAAQAAAAAAAAAAAAAAAAACkCAABkcnMvc2hhcGV4bWwueG1s UEsBAi0AFAAGAAgAAAAhAH7qHaS+AAAA2wAAAA8AAAAAAAAAAAAAAAAAmAIAAGRycy9kb3ducmV2 LnhtbFBLBQYAAAAABAAEAPUAAACDAwAAAAA= " path="m,c103,26,207,52,310,156,413,260,517,416,620,624v103,208,207,468,310,780c1033,1716,1136,2106,1240,2496e" filled="f" strokeweight="1.5pt">
                      <v:path arrowok="t" o:connecttype="custom" o:connectlocs="0,0;188,55;376,222;564,499;752,887" o:connectangles="0,0,0,0,0"/>
                    </v:shape>
                    <v:line id="Line 12" o:spid="_x0000_s1036" style="position:absolute;visibility:visible;mso-wrap-style:square" from="3447,1926" to="8127,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nfo8IAAADbAAAADwAAAGRycy9kb3ducmV2LnhtbERPTWsCMRC9C/0PYQq9abYtVN0aRQsF a/XgqtDjsBmTpZvJskl1/feNIHibx/ucyaxztThRGyrPCp4HGQji0uuKjYL97rM/AhEissbaMym4 UIDZ9KE3wVz7M2/pVEQjUgiHHBXYGJtcylBachgGviFO3NG3DmOCrZG6xXMKd7V8ybI36bDi1GCx oQ9L5W/x5xR8D5f1wfBPsf46hoUfr7ZyY6xST4/d/B1EpC7exTf3Uqf5r3D9JR0g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Mnfo8IAAADbAAAADwAAAAAAAAAAAAAA AAChAgAAZHJzL2Rvd25yZXYueG1sUEsFBgAAAAAEAAQA+QAAAJADAAAAAA== ">
                      <v:stroke dashstyle="1 1"/>
                    </v:line>
                    <v:line id="Line 13" o:spid="_x0000_s1037" style="position:absolute;visibility:visible;mso-wrap-style:square" from="3447,4424" to="5487,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SC2sMAAADbAAAADwAAAGRycy9kb3ducmV2LnhtbESPT4vCMBDF78J+hzAL3jRdEXG7RpEF wYN/UJc9D83YVptJTWKt394IgrcZ3pv3ezOZtaYSDTlfWlbw1U9AEGdWl5wr+DssemMQPiBrrCyT gjt5mE0/OhNMtb3xjpp9yEUMYZ+igiKEOpXSZwUZ9H1bE0ftaJ3BEFeXS+3wFsNNJQdJMpIGS46E Amv6LSg7768mcrN85S7/p3O7PK5Xiws335vDVqnuZzv/ARGoDW/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kgtrDAAAA2wAAAA8AAAAAAAAAAAAA AAAAoQIAAGRycy9kb3ducmV2LnhtbFBLBQYAAAAABAAEAPkAAACRAwAAAAA= ">
                      <v:stroke dashstyle="dash"/>
                    </v:line>
                  </v:group>
                  <v:shapetype id="_x0000_t202" coordsize="21600,21600" o:spt="202" path="m,l,21600r21600,l21600,xe">
                    <v:stroke joinstyle="miter"/>
                    <v:path gradientshapeok="t" o:connecttype="rect"/>
                  </v:shapetype>
                  <v:shape id="Text Box 14" o:spid="_x0000_s1038" type="#_x0000_t202" style="position:absolute;left:3524;top:960;width:59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4BL8EA AADbAAAADwAAAGRycy9kb3ducmV2LnhtbERPTYvCMBC9L/gfwgje1tQFZa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AVOAS/BAAAA2wAAAA8AAAAAAAAAAAAAAAAAmAIAAGRycy9kb3du cmV2LnhtbFBLBQYAAAAABAAEAPUAAACGAwAAAAA= " filled="f" stroked="f">
                    <v:textbox inset="0,0,0,0">
                      <w:txbxContent>
                        <w:p w:rsidR="008B7E11" w:rsidRPr="003F7F28" w:rsidRDefault="008B7E11" w:rsidP="008B7E11">
                          <w:pPr>
                            <w:rPr>
                              <w:sz w:val="20"/>
                              <w:szCs w:val="20"/>
                            </w:rPr>
                          </w:pPr>
                          <w:r>
                            <w:rPr>
                              <w:sz w:val="20"/>
                              <w:szCs w:val="20"/>
                            </w:rPr>
                            <w:t>F(mN)</w:t>
                          </w:r>
                        </w:p>
                      </w:txbxContent>
                    </v:textbox>
                  </v:shape>
                  <v:shape id="Text Box 15" o:spid="_x0000_s1039" type="#_x0000_t202" style="position:absolute;left:3306;top:1129;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yfWMEA AADbAAAADwAAAGRycy9kb3ducmV2LnhtbERPTYvCMBC9L/gfwix4W9P1UNxqFFlcEASx1oPH2WZs g82k20St/94Iwt7m8T5ntuhtI67UeeNYwecoAUFcOm24UnAofj4mIHxA1tg4JgV38rCYD95mmGl3 45yu+1CJGMI+QwV1CG0mpS9rsuhHriWO3Ml1FkOEXSV1h7cYbhs5TpJUWjQcG2ps6bum8ry/WAXL I+cr87f93eWn3BTFV8Kb9KzU8L1fTkEE6sO/+OVe6zg/hecv8QA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Wcn1jBAAAA2wAAAA8AAAAAAAAAAAAAAAAAmAIAAGRycy9kb3du cmV2LnhtbFBLBQYAAAAABAAEAPUAAACGAwAAAAA= " filled="f" stroked="f">
                    <v:textbox inset="0,0,0,0">
                      <w:txbxContent>
                        <w:p w:rsidR="008B7E11" w:rsidRPr="003F7F28" w:rsidRDefault="008B7E11" w:rsidP="008B7E11">
                          <w:pPr>
                            <w:rPr>
                              <w:sz w:val="20"/>
                              <w:szCs w:val="20"/>
                            </w:rPr>
                          </w:pPr>
                          <w:r>
                            <w:rPr>
                              <w:sz w:val="20"/>
                              <w:szCs w:val="20"/>
                            </w:rPr>
                            <w:t>4</w:t>
                          </w:r>
                        </w:p>
                      </w:txbxContent>
                    </v:textbox>
                  </v:shape>
                  <v:shape id="Text Box 16" o:spid="_x0000_s1040" type="#_x0000_t202" style="position:absolute;left:3240;top:2003;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A6w8EA AADbAAAADwAAAGRycy9kb3ducmV2LnhtbERPTYvCMBC9L/gfwgh7W1M9uLvVKCIKwoJY68Hj2Ixt sJnUJmr99xthYW/zeJ8znXe2FndqvXGsYDhIQBAXThsuFRzy9ccXCB+QNdaOScGTPMxnvbcppto9 OKP7PpQihrBPUUEVQpNK6YuKLPqBa4gjd3atxRBhW0rd4iOG21qOkmQsLRqODRU2tKyouOxvVsHi yNnKXLenXXbOTJ5/J/wzvij13u8WExCBuvAv/nNvdJz/Ca9f4gFy9gsAAP//AwBQSwECLQAUAAYA CAAAACEA8PeKu/0AAADiAQAAEwAAAAAAAAAAAAAAAAAAAAAAW0NvbnRlbnRfVHlwZXNdLnhtbFBL AQItABQABgAIAAAAIQAx3V9h0gAAAI8BAAALAAAAAAAAAAAAAAAAAC4BAABfcmVscy8ucmVsc1BL AQItABQABgAIAAAAIQAzLwWeQQAAADkAAAAQAAAAAAAAAAAAAAAAACkCAABkcnMvc2hhcGV4bWwu eG1sUEsBAi0AFAAGAAgAAAAhAJrQOsPBAAAA2wAAAA8AAAAAAAAAAAAAAAAAmAIAAGRycy9kb3du cmV2LnhtbFBLBQYAAAAABAAEAPUAAACGAwAAAAA= " filled="f" stroked="f">
                    <v:textbox inset="0,0,0,0">
                      <w:txbxContent>
                        <w:p w:rsidR="008B7E11" w:rsidRPr="003F7F28" w:rsidRDefault="008B7E11" w:rsidP="008B7E11">
                          <w:pPr>
                            <w:rPr>
                              <w:sz w:val="20"/>
                              <w:szCs w:val="20"/>
                            </w:rPr>
                          </w:pPr>
                          <w:r>
                            <w:rPr>
                              <w:sz w:val="20"/>
                              <w:szCs w:val="20"/>
                            </w:rPr>
                            <w:t>-4</w:t>
                          </w:r>
                        </w:p>
                      </w:txbxContent>
                    </v:textbox>
                  </v:shape>
                  <v:shape id="Text Box 17" o:spid="_x0000_s1041" type="#_x0000_t202" style="position:absolute;left:3042;top:1298;width:441;height: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pOnMMA AADbAAAADwAAAGRycy9kb3ducmV2LnhtbESPMWvDQAyF90L+w6FAlxKfncE0ji8hhBZKt7pdugmf Ypv4dMZ3sd38+moodJN4T+99Ko+L69VEY+g8G8iSFBRx7W3HjYGvz9fNM6gQkS32nsnADwU4HlYP JRbWz/xBUxUbJSEcCjTQxjgUWoe6JYch8QOxaBc/Ooyyjo22I84S7nq9TdNcO+xYGloc6NxSfa1u zkC+vAxP7zvazve6n/j7nmWRMmMe18tpDyrSEv/Nf9dvVvAFVn6RAfThFwAA//8DAFBLAQItABQA BgAIAAAAIQDw94q7/QAAAOIBAAATAAAAAAAAAAAAAAAAAAAAAABbQ29udGVudF9UeXBlc10ueG1s UEsBAi0AFAAGAAgAAAAhADHdX2HSAAAAjwEAAAsAAAAAAAAAAAAAAAAALgEAAF9yZWxzLy5yZWxz UEsBAi0AFAAGAAgAAAAhADMvBZ5BAAAAOQAAABAAAAAAAAAAAAAAAAAAKQIAAGRycy9zaGFwZXht bC54bWxQSwECLQAUAAYACAAAACEAbRpOnMMAAADbAAAADwAAAAAAAAAAAAAAAACYAgAAZHJzL2Rv d25yZXYueG1sUEsFBgAAAAAEAAQA9QAAAIgDAAAAAA== " filled="f" stroked="f">
                    <v:textbox style="mso-fit-shape-to-text:t" inset="0,0,0,0">
                      <w:txbxContent>
                        <w:p w:rsidR="008B7E11" w:rsidRPr="001A795B" w:rsidRDefault="008B7E11" w:rsidP="008B7E11">
                          <w:r w:rsidRPr="001A795B">
                            <w:rPr>
                              <w:position w:val="-6"/>
                            </w:rPr>
                            <w:object w:dxaOrig="440" w:dyaOrig="300">
                              <v:shape id="_x0000_i3500" type="#_x0000_t75" style="width:21.75pt;height:15pt" o:ole="">
                                <v:imagedata r:id="rId93" o:title=""/>
                              </v:shape>
                              <o:OLEObject Type="Embed" ProgID="Equation.DSMT4" ShapeID="_x0000_i3500" DrawAspect="Content" ObjectID="_1693765641" r:id="rId94"/>
                            </w:object>
                          </w:r>
                          <w:r>
                            <w:t xml:space="preserve"> </w:t>
                          </w:r>
                        </w:p>
                      </w:txbxContent>
                    </v:textbox>
                  </v:shape>
                  <v:shape id="Text Box 18" o:spid="_x0000_s1042" type="#_x0000_t202" style="position:absolute;left:6382;top:1456;width:35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MLKsEA AADbAAAADwAAAGRycy9kb3ducmV2LnhtbERPTYvCMBC9C/sfwix401QPol2jiKwgCGKtB4+zzdgG m0m3iVr/vREW9jaP9znzZWdrcafWG8cKRsMEBHHhtOFSwSnfDKYgfEDWWDsmBU/ysFx89OaYavfg jO7HUIoYwj5FBVUITSqlLyqy6IeuIY7cxbUWQ4RtKXWLjxhuazlOkom0aDg2VNjQuqLierxZBasz Z9/md/9zyC6ZyfNZwrvJVan+Z7f6AhGoC//iP/dWx/kzeP8SD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IQDCyrBAAAA2wAAAA8AAAAAAAAAAAAAAAAAmAIAAGRycy9kb3du cmV2LnhtbFBLBQYAAAAABAAEAPUAAACGAwAAAAA= " filled="f" stroked="f">
                    <v:textbox inset="0,0,0,0">
                      <w:txbxContent>
                        <w:p w:rsidR="008B7E11" w:rsidRPr="003F7F28" w:rsidRDefault="008B7E11" w:rsidP="008B7E11">
                          <w:pPr>
                            <w:rPr>
                              <w:sz w:val="20"/>
                              <w:szCs w:val="20"/>
                            </w:rPr>
                          </w:pPr>
                          <w:r>
                            <w:rPr>
                              <w:sz w:val="20"/>
                              <w:szCs w:val="20"/>
                            </w:rPr>
                            <w:t>t(s)</w:t>
                          </w:r>
                        </w:p>
                      </w:txbxContent>
                    </v:textbox>
                  </v:shape>
                  <v:shape id="Text Box 19" o:spid="_x0000_s1043" type="#_x0000_t202" style="position:absolute;left:3840;top:1489;width:59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VoCsAA AADbAAAADwAAAGRycy9kb3ducmV2LnhtbERPTYvCMBC9C/sfwgjebKoH0a5RZFlhQRBrPexxthnb YDOpTVbrvzcHwePjfS/XvW3EjTpvHCuYJCkI4tJpw5WCU7Edz0H4gKyxcUwKHuRhvfoYLDHT7s45 3Y6hEjGEfYYK6hDaTEpf1mTRJ64ljtzZdRZDhF0ldYf3GG4bOU3TmbRoODbU2NJXTeXl+G8VbH45 /zbX/d8hP+emKBYp72YXpUbDfvMJIlAf3uKX+0crmMb1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21VoCsAAAADbAAAADwAAAAAAAAAAAAAAAACYAgAAZHJzL2Rvd25y ZXYueG1sUEsFBgAAAAAEAAQA9QAAAIUDAAAAAA== " filled="f" stroked="f">
                    <v:textbox inset="0,0,0,0">
                      <w:txbxContent>
                        <w:p w:rsidR="008B7E11" w:rsidRPr="003F7F28" w:rsidRDefault="008B7E11" w:rsidP="008B7E11">
                          <w:pPr>
                            <w:rPr>
                              <w:sz w:val="20"/>
                              <w:szCs w:val="20"/>
                            </w:rPr>
                          </w:pPr>
                          <w:r>
                            <w:rPr>
                              <w:sz w:val="20"/>
                              <w:szCs w:val="20"/>
                            </w:rPr>
                            <w:t>0,125</w:t>
                          </w:r>
                        </w:p>
                      </w:txbxContent>
                    </v:textbox>
                  </v:shape>
                </v:group>
                <v:shape id="Text Box 20" o:spid="_x0000_s1044" type="#_x0000_t202" style="position:absolute;left:8269;top:1118;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nNkcUA AADbAAAADwAAAGRycy9kb3ducmV2LnhtbESPQWvCQBSE74X+h+UVvNVNPEgb3UgoFgqCNMaDx9fs S7KYfRuzq6b/vlso9DjMzDfMejPZXtxo9MaxgnSegCCunTbcKjhW788vIHxA1tg7JgXf5GGTPz6s MdPuziXdDqEVEcI+QwVdCEMmpa87sujnbiCOXuNGiyHKsZV6xHuE214ukmQpLRqOCx0O9NZRfT5c rYLixOXWXPZfn2VTmqp6TXi3PCs1e5qKFYhAU/gP/7U/tIJF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Gc2RxQAAANsAAAAPAAAAAAAAAAAAAAAAAJgCAABkcnMv ZG93bnJldi54bWxQSwUGAAAAAAQABAD1AAAAigMAAAAA " filled="f" stroked="f">
                  <v:textbox inset="0,0,0,0">
                    <w:txbxContent>
                      <w:p w:rsidR="008B7E11" w:rsidRPr="003F7F28" w:rsidRDefault="008B7E11" w:rsidP="008B7E11">
                        <w:pPr>
                          <w:rPr>
                            <w:sz w:val="20"/>
                            <w:szCs w:val="20"/>
                          </w:rPr>
                        </w:pPr>
                        <w:r>
                          <w:rPr>
                            <w:sz w:val="20"/>
                            <w:szCs w:val="20"/>
                          </w:rPr>
                          <w:t>0</w:t>
                        </w:r>
                      </w:p>
                    </w:txbxContent>
                  </v:textbox>
                </v:shape>
                <w10:wrap type="square"/>
              </v:group>
            </w:pict>
          </mc:Fallback>
        </mc:AlternateContent>
      </w:r>
      <w:r w:rsidR="00B97FCF">
        <w:rPr>
          <w:b/>
          <w:sz w:val="24"/>
          <w:szCs w:val="24"/>
        </w:rPr>
        <w:t xml:space="preserve"> </w:t>
      </w:r>
      <w:r w:rsidRPr="00B97FCF">
        <w:rPr>
          <w:rFonts w:eastAsia="Times New Roman"/>
          <w:sz w:val="24"/>
          <w:szCs w:val="24"/>
          <w:lang w:val="fr-FR"/>
        </w:rPr>
        <w:t xml:space="preserve">Một chất điểm M có khối ượng m = 20g dao động điều hòa, một phần đồ thị của lực kéo về theo thời gian có dạng như hình vẽ, lấy </w:t>
      </w:r>
      <w:r w:rsidRPr="00B97FCF">
        <w:rPr>
          <w:rFonts w:eastAsia="Times New Roman"/>
          <w:position w:val="-6"/>
          <w:sz w:val="24"/>
          <w:szCs w:val="24"/>
          <w:lang w:val="fr-FR"/>
        </w:rPr>
        <w:object w:dxaOrig="760" w:dyaOrig="320">
          <v:shape id="_x0000_i1077" type="#_x0000_t75" style="width:38.25pt;height:15.75pt" o:ole="">
            <v:imagedata r:id="rId95" o:title=""/>
          </v:shape>
          <o:OLEObject Type="Embed" ProgID="Equation.DSMT4" ShapeID="_x0000_i1077" DrawAspect="Content" ObjectID="_1693755257" r:id="rId96"/>
        </w:object>
      </w:r>
      <w:r w:rsidRPr="00B97FCF">
        <w:rPr>
          <w:rFonts w:eastAsia="Times New Roman"/>
          <w:sz w:val="24"/>
          <w:szCs w:val="24"/>
          <w:lang w:val="fr-FR"/>
        </w:rPr>
        <w:t>. Dựa vào đồ thị suy ra phương trình dao động của chất điểm là</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A.</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78" type="#_x0000_t75" style="width:111pt;height:33pt" o:ole="">
            <v:imagedata r:id="rId97" o:title=""/>
          </v:shape>
          <o:OLEObject Type="Embed" ProgID="Equation.DSMT4" ShapeID="_x0000_i1078" DrawAspect="Content" ObjectID="_1693755258" r:id="rId98"/>
        </w:object>
      </w:r>
      <w:r w:rsidRPr="00B97FCF">
        <w:rPr>
          <w:rFonts w:eastAsia="Times New Roman"/>
          <w:sz w:val="24"/>
          <w:szCs w:val="24"/>
          <w:lang w:val="fr-FR"/>
        </w:rPr>
        <w:t xml:space="preserve">.         </w:t>
      </w:r>
      <w:r w:rsidRPr="00B97FCF">
        <w:rPr>
          <w:rFonts w:eastAsia="Times New Roman"/>
          <w:b/>
          <w:sz w:val="24"/>
          <w:szCs w:val="24"/>
          <w:lang w:val="fr-FR"/>
        </w:rPr>
        <w:t xml:space="preserve">    </w:t>
      </w:r>
      <w:r w:rsidRPr="00DC1882">
        <w:rPr>
          <w:rFonts w:eastAsia="Times New Roman"/>
          <w:b/>
          <w:color w:val="0000FF"/>
          <w:sz w:val="24"/>
          <w:szCs w:val="24"/>
          <w:lang w:val="fr-FR"/>
        </w:rPr>
        <w:t>B.</w:t>
      </w:r>
      <w:r w:rsidRPr="00B97FCF">
        <w:rPr>
          <w:rFonts w:eastAsia="Times New Roman"/>
          <w:b/>
          <w:sz w:val="24"/>
          <w:szCs w:val="24"/>
          <w:lang w:val="fr-FR"/>
        </w:rPr>
        <w:t xml:space="preserve"> </w:t>
      </w:r>
      <w:r w:rsidRPr="00B97FCF">
        <w:rPr>
          <w:rFonts w:eastAsia="Times New Roman"/>
          <w:position w:val="-28"/>
          <w:sz w:val="24"/>
          <w:szCs w:val="24"/>
          <w:lang w:val="fr-FR"/>
        </w:rPr>
        <w:object w:dxaOrig="2200" w:dyaOrig="660">
          <v:shape id="_x0000_i1079" type="#_x0000_t75" style="width:110.25pt;height:33pt" o:ole="">
            <v:imagedata r:id="rId99" o:title=""/>
          </v:shape>
          <o:OLEObject Type="Embed" ProgID="Equation.DSMT4" ShapeID="_x0000_i1079" DrawAspect="Content" ObjectID="_1693755259" r:id="rId100"/>
        </w:object>
      </w:r>
      <w:r w:rsidRPr="00B97FCF">
        <w:rPr>
          <w:rFonts w:eastAsia="Times New Roman"/>
          <w:sz w:val="24"/>
          <w:szCs w:val="24"/>
          <w:lang w:val="fr-FR"/>
        </w:rPr>
        <w:t>.</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C.</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80" type="#_x0000_t75" style="width:111pt;height:33pt" o:ole="">
            <v:imagedata r:id="rId101" o:title=""/>
          </v:shape>
          <o:OLEObject Type="Embed" ProgID="Equation.DSMT4" ShapeID="_x0000_i1080" DrawAspect="Content" ObjectID="_1693755260" r:id="rId102"/>
        </w:object>
      </w:r>
      <w:r w:rsidRPr="00B97FCF">
        <w:rPr>
          <w:rFonts w:eastAsia="Times New Roman"/>
          <w:sz w:val="24"/>
          <w:szCs w:val="24"/>
          <w:lang w:val="fr-FR"/>
        </w:rPr>
        <w:t xml:space="preserve">.             </w:t>
      </w:r>
      <w:r w:rsidRPr="00DC1882">
        <w:rPr>
          <w:rFonts w:eastAsia="Times New Roman"/>
          <w:b/>
          <w:color w:val="0000FF"/>
          <w:sz w:val="24"/>
          <w:szCs w:val="24"/>
          <w:lang w:val="fr-FR"/>
        </w:rPr>
        <w:t>D.</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81" type="#_x0000_t75" style="width:111pt;height:33pt" o:ole="">
            <v:imagedata r:id="rId103" o:title=""/>
          </v:shape>
          <o:OLEObject Type="Embed" ProgID="Equation.DSMT4" ShapeID="_x0000_i1081" DrawAspect="Content" ObjectID="_1693755261" r:id="rId104"/>
        </w:object>
      </w:r>
      <w:r w:rsidRPr="00B97FCF">
        <w:rPr>
          <w:rFonts w:eastAsia="Times New Roman"/>
          <w:sz w:val="24"/>
          <w:szCs w:val="24"/>
          <w:lang w:val="fr-FR"/>
        </w:rPr>
        <w:t>.</w:t>
      </w:r>
    </w:p>
    <w:p w:rsidR="00B97FCF" w:rsidRPr="00B97FCF" w:rsidRDefault="00B97FCF" w:rsidP="00B97FCF">
      <w:pPr>
        <w:shd w:val="clear" w:color="auto" w:fill="FFFFFF"/>
        <w:spacing w:after="0"/>
        <w:ind w:right="3"/>
        <w:jc w:val="center"/>
        <w:rPr>
          <w:b/>
          <w:sz w:val="24"/>
          <w:szCs w:val="24"/>
        </w:rPr>
      </w:pPr>
      <w:r w:rsidRPr="00B97FCF">
        <w:rPr>
          <w:b/>
          <w:sz w:val="24"/>
          <w:szCs w:val="24"/>
        </w:rPr>
        <w:t>-----------HẾT----------</w:t>
      </w:r>
    </w:p>
    <w:p w:rsidR="00B97FCF" w:rsidRPr="00B97FCF" w:rsidRDefault="00B97FCF" w:rsidP="00B97FCF">
      <w:pPr>
        <w:shd w:val="clear" w:color="auto" w:fill="FFFFFF"/>
        <w:spacing w:after="0"/>
        <w:ind w:right="3"/>
        <w:jc w:val="center"/>
        <w:rPr>
          <w:sz w:val="24"/>
          <w:szCs w:val="24"/>
        </w:rPr>
      </w:pPr>
      <w:r w:rsidRPr="00B97FCF">
        <w:rPr>
          <w:sz w:val="24"/>
          <w:szCs w:val="24"/>
        </w:rPr>
        <w:t>Thí sinh không được sử dụng tài liệu. Cán bộ coi thi không giải thích gì thêm</w:t>
      </w:r>
    </w:p>
    <w:p w:rsidR="00B97FCF" w:rsidRPr="00B97FCF" w:rsidRDefault="00B97FCF" w:rsidP="00B97FCF">
      <w:pPr>
        <w:shd w:val="clear" w:color="auto" w:fill="FFFFFF"/>
        <w:spacing w:after="0"/>
        <w:ind w:right="3"/>
        <w:jc w:val="both"/>
        <w:rPr>
          <w:sz w:val="24"/>
          <w:szCs w:val="24"/>
        </w:rPr>
      </w:pPr>
    </w:p>
    <w:p w:rsidR="00B97FCF" w:rsidRPr="00B97FCF" w:rsidRDefault="00B97FCF" w:rsidP="00B97FCF">
      <w:pPr>
        <w:shd w:val="clear" w:color="auto" w:fill="FFFFFF"/>
        <w:spacing w:after="0"/>
        <w:ind w:right="3"/>
        <w:jc w:val="center"/>
        <w:rPr>
          <w:b/>
          <w:color w:val="FF0000"/>
          <w:sz w:val="24"/>
          <w:szCs w:val="24"/>
        </w:rPr>
      </w:pPr>
      <w:r w:rsidRPr="00B97FCF">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5-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6-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1-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5-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8-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9-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2-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3-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4-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6-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8-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9-D</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0-A</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1-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3-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0-A</w:t>
            </w:r>
          </w:p>
        </w:tc>
      </w:tr>
    </w:tbl>
    <w:p w:rsidR="008B7E11" w:rsidRPr="00B97FCF" w:rsidRDefault="008B7E11" w:rsidP="00B97FCF">
      <w:pPr>
        <w:tabs>
          <w:tab w:val="left" w:pos="284"/>
          <w:tab w:val="left" w:pos="2552"/>
          <w:tab w:val="left" w:pos="4962"/>
          <w:tab w:val="left" w:pos="7655"/>
        </w:tabs>
        <w:jc w:val="both"/>
        <w:rPr>
          <w:b/>
          <w:sz w:val="24"/>
          <w:szCs w:val="24"/>
        </w:rPr>
      </w:pPr>
    </w:p>
    <w:p w:rsidR="00B97FCF" w:rsidRPr="00CC6B39" w:rsidRDefault="00B97FCF" w:rsidP="00B97FCF">
      <w:pPr>
        <w:shd w:val="clear" w:color="auto" w:fill="FFFFFF"/>
        <w:ind w:right="3"/>
        <w:jc w:val="center"/>
        <w:rPr>
          <w:b/>
          <w:color w:val="FF0000"/>
          <w:szCs w:val="24"/>
        </w:rPr>
      </w:pPr>
      <w:r w:rsidRPr="00CC6B39">
        <w:rPr>
          <w:b/>
          <w:color w:val="FF0000"/>
          <w:szCs w:val="24"/>
        </w:rPr>
        <w:t>HƯỚNG DẪN GIẢI CHI TIẾ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w:t>
      </w:r>
      <w:r w:rsidR="00D0168C" w:rsidRPr="00B97FCF">
        <w:rPr>
          <w:b/>
          <w:sz w:val="24"/>
          <w:szCs w:val="24"/>
        </w:rPr>
        <w:t>C</w:t>
      </w:r>
    </w:p>
    <w:p w:rsidR="00D0168C" w:rsidRPr="00B97FCF" w:rsidRDefault="00D0168C" w:rsidP="00B97FCF">
      <w:pPr>
        <w:tabs>
          <w:tab w:val="left" w:pos="284"/>
          <w:tab w:val="left" w:pos="2552"/>
          <w:tab w:val="left" w:pos="4962"/>
          <w:tab w:val="left" w:pos="7655"/>
        </w:tabs>
        <w:spacing w:after="0"/>
        <w:ind w:right="30"/>
        <w:jc w:val="both"/>
        <w:rPr>
          <w:rFonts w:eastAsia="Times New Roman"/>
          <w:sz w:val="24"/>
          <w:szCs w:val="24"/>
        </w:rPr>
      </w:pPr>
      <w:r w:rsidRPr="00B97FCF">
        <w:rPr>
          <w:rFonts w:eastAsia="Times New Roman"/>
          <w:sz w:val="24"/>
          <w:szCs w:val="24"/>
        </w:rPr>
        <w:t xml:space="preserve">Cường độ điện trường tại một điểm đặc trưng cho </w:t>
      </w: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w:t>
      </w:r>
      <w:r w:rsidR="00D0168C" w:rsidRPr="00B97FCF">
        <w:rPr>
          <w:b/>
          <w:sz w:val="24"/>
          <w:szCs w:val="24"/>
        </w:rPr>
        <w:t>D</w:t>
      </w:r>
    </w:p>
    <w:p w:rsidR="00D0168C" w:rsidRPr="00B97FCF" w:rsidRDefault="00D0168C" w:rsidP="00B97FCF">
      <w:pPr>
        <w:tabs>
          <w:tab w:val="left" w:pos="284"/>
          <w:tab w:val="left" w:pos="2552"/>
          <w:tab w:val="left" w:pos="4962"/>
          <w:tab w:val="left" w:pos="7655"/>
        </w:tabs>
        <w:jc w:val="both"/>
        <w:rPr>
          <w:sz w:val="24"/>
          <w:szCs w:val="24"/>
        </w:rPr>
      </w:pPr>
      <w:r w:rsidRPr="00B97FCF">
        <w:rPr>
          <w:sz w:val="24"/>
          <w:szCs w:val="24"/>
        </w:rPr>
        <w:t xml:space="preserve">Độ lớn lực từ tác dụng lên một đoạn dây dẫn được tính theo công thức F = BI </w:t>
      </w:r>
      <m:oMath>
        <m:r>
          <w:rPr>
            <w:rFonts w:ascii="Cambria Math" w:hAnsi="Cambria Math"/>
            <w:sz w:val="24"/>
            <w:szCs w:val="24"/>
          </w:rPr>
          <m:t>l</m:t>
        </m:r>
      </m:oMath>
      <w:r w:rsidRPr="00E8707D">
        <w:rPr>
          <w:rFonts w:eastAsia="Times New Roman"/>
          <w:sz w:val="24"/>
          <w:szCs w:val="24"/>
        </w:rPr>
        <w:t xml:space="preserve"> sin </w:t>
      </w:r>
      <w:r w:rsidR="00832A9C" w:rsidRPr="00E8707D">
        <w:rPr>
          <w:rFonts w:eastAsia="Times New Roman"/>
          <w:sz w:val="24"/>
          <w:szCs w:val="24"/>
        </w:rPr>
        <w:t>α</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w:t>
      </w:r>
      <w:r w:rsidR="00832A9C" w:rsidRPr="00B97FCF">
        <w:rPr>
          <w:b/>
          <w:sz w:val="24"/>
          <w:szCs w:val="24"/>
        </w:rPr>
        <w:t>D</w:t>
      </w:r>
    </w:p>
    <w:p w:rsidR="00832A9C" w:rsidRPr="00B97FCF" w:rsidRDefault="00832A9C" w:rsidP="00B97FCF">
      <w:pPr>
        <w:tabs>
          <w:tab w:val="left" w:pos="284"/>
          <w:tab w:val="left" w:pos="2552"/>
          <w:tab w:val="left" w:pos="4962"/>
          <w:tab w:val="left" w:pos="7655"/>
        </w:tabs>
        <w:jc w:val="both"/>
        <w:rPr>
          <w:sz w:val="24"/>
          <w:szCs w:val="24"/>
        </w:rPr>
      </w:pPr>
      <w:r w:rsidRPr="00B97FCF">
        <w:rPr>
          <w:sz w:val="24"/>
          <w:szCs w:val="24"/>
        </w:rPr>
        <w:lastRenderedPageBreak/>
        <w:t xml:space="preserve">Độ bội giác của kính hiển vi khi ngắm chừng ở vô cực </w:t>
      </w:r>
      <w:r w:rsidR="00A46909" w:rsidRPr="00B97FCF">
        <w:rPr>
          <w:rFonts w:eastAsia="Times New Roman"/>
          <w:spacing w:val="-6"/>
          <w:position w:val="-30"/>
          <w:sz w:val="24"/>
          <w:szCs w:val="24"/>
        </w:rPr>
        <w:object w:dxaOrig="920" w:dyaOrig="680">
          <v:shape id="_x0000_i1082" type="#_x0000_t75" style="width:46.5pt;height:34.5pt" o:ole="">
            <v:imagedata r:id="rId14" o:title=""/>
          </v:shape>
          <o:OLEObject Type="Embed" ProgID="Equation.DSMT4" ShapeID="_x0000_i1082" DrawAspect="Content" ObjectID="_1693755262" r:id="rId105"/>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w:t>
      </w:r>
      <w:r w:rsidR="00A46909" w:rsidRPr="00B97FCF">
        <w:rPr>
          <w:b/>
          <w:sz w:val="24"/>
          <w:szCs w:val="24"/>
        </w:rPr>
        <w:t>A</w:t>
      </w:r>
    </w:p>
    <w:p w:rsidR="00A46909" w:rsidRPr="00B97FCF" w:rsidRDefault="00A46909" w:rsidP="00B97FCF">
      <w:pPr>
        <w:tabs>
          <w:tab w:val="left" w:pos="284"/>
          <w:tab w:val="left" w:pos="2552"/>
          <w:tab w:val="left" w:pos="4962"/>
          <w:tab w:val="left" w:pos="7655"/>
        </w:tabs>
        <w:jc w:val="both"/>
        <w:rPr>
          <w:sz w:val="24"/>
          <w:szCs w:val="24"/>
        </w:rPr>
      </w:pPr>
      <w:r w:rsidRPr="00B97FCF">
        <w:rPr>
          <w:sz w:val="24"/>
          <w:szCs w:val="24"/>
        </w:rPr>
        <w:t>Phương trình vận tốc v = x’ = v = -Aωsin(ωt+</w:t>
      </w:r>
      <w:r w:rsidRPr="00B97FCF">
        <w:rPr>
          <w:position w:val="-10"/>
          <w:sz w:val="24"/>
          <w:szCs w:val="24"/>
        </w:rPr>
        <w:object w:dxaOrig="220" w:dyaOrig="260">
          <v:shape id="_x0000_i1083" type="#_x0000_t75" style="width:11.25pt;height:12.75pt" o:ole="">
            <v:imagedata r:id="rId16" o:title=""/>
          </v:shape>
          <o:OLEObject Type="Embed" ProgID="Equation.DSMT4" ShapeID="_x0000_i1083" DrawAspect="Content" ObjectID="_1693755263" r:id="rId106"/>
        </w:object>
      </w:r>
      <w:r w:rsidRPr="00B97FCF">
        <w:rPr>
          <w:sz w:val="24"/>
          <w:szCs w:val="24"/>
        </w:rPr>
        <w: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5.</w:t>
      </w:r>
      <w:r w:rsidR="00A46909" w:rsidRPr="00B97FCF">
        <w:rPr>
          <w:b/>
          <w:sz w:val="24"/>
          <w:szCs w:val="24"/>
        </w:rPr>
        <w:t>D</w:t>
      </w:r>
    </w:p>
    <w:p w:rsidR="00A46909" w:rsidRPr="00B97FCF" w:rsidRDefault="00A46909" w:rsidP="00B97FCF">
      <w:pPr>
        <w:tabs>
          <w:tab w:val="left" w:pos="284"/>
          <w:tab w:val="left" w:pos="2552"/>
          <w:tab w:val="left" w:pos="4962"/>
          <w:tab w:val="left" w:pos="7655"/>
        </w:tabs>
        <w:spacing w:after="120"/>
        <w:jc w:val="both"/>
        <w:rPr>
          <w:sz w:val="24"/>
          <w:szCs w:val="24"/>
        </w:rPr>
      </w:pPr>
      <w:r w:rsidRPr="00B97FCF">
        <w:rPr>
          <w:sz w:val="24"/>
          <w:szCs w:val="24"/>
        </w:rPr>
        <w:t xml:space="preserve">Cường độ dòng điện không đổi được tính bởi công thức: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6.</w:t>
      </w:r>
      <w:r w:rsidR="009D65D1" w:rsidRPr="00B97FCF">
        <w:rPr>
          <w:b/>
          <w:sz w:val="24"/>
          <w:szCs w:val="24"/>
        </w:rPr>
        <w:t>C</w:t>
      </w:r>
    </w:p>
    <w:p w:rsidR="009D65D1" w:rsidRPr="00B97FCF" w:rsidRDefault="009D65D1" w:rsidP="00B97FCF">
      <w:pPr>
        <w:tabs>
          <w:tab w:val="left" w:pos="284"/>
          <w:tab w:val="left" w:pos="2552"/>
          <w:tab w:val="left" w:pos="4962"/>
          <w:tab w:val="left" w:pos="7655"/>
        </w:tabs>
        <w:jc w:val="both"/>
        <w:rPr>
          <w:b/>
          <w:sz w:val="24"/>
          <w:szCs w:val="24"/>
        </w:rPr>
      </w:pPr>
      <w:r w:rsidRPr="00B97FCF">
        <w:rPr>
          <w:sz w:val="24"/>
          <w:szCs w:val="24"/>
        </w:rPr>
        <w:t xml:space="preserve">Biểu thức tính cơ năng của một vật dao động điều hoà </w:t>
      </w:r>
      <w:r w:rsidRPr="00B97FCF">
        <w:rPr>
          <w:position w:val="-24"/>
          <w:sz w:val="24"/>
          <w:szCs w:val="24"/>
        </w:rPr>
        <w:object w:dxaOrig="1260" w:dyaOrig="660">
          <v:shape id="_x0000_i1084" type="#_x0000_t75" style="width:63pt;height:33pt" o:ole="">
            <v:imagedata r:id="rId22" o:title=""/>
          </v:shape>
          <o:OLEObject Type="Embed" ProgID="Equation.DSMT4" ShapeID="_x0000_i1084" DrawAspect="Content" ObjectID="_1693755264" r:id="rId107"/>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7.</w:t>
      </w:r>
      <w:r w:rsidR="009D65D1" w:rsidRPr="00B97FCF">
        <w:rPr>
          <w:b/>
          <w:sz w:val="24"/>
          <w:szCs w:val="24"/>
        </w:rPr>
        <w:t>B</w:t>
      </w:r>
    </w:p>
    <w:p w:rsidR="009D65D1" w:rsidRPr="00B97FCF" w:rsidRDefault="009D65D1" w:rsidP="00B97FCF">
      <w:pPr>
        <w:tabs>
          <w:tab w:val="left" w:pos="284"/>
          <w:tab w:val="left" w:pos="2552"/>
          <w:tab w:val="left" w:pos="4962"/>
          <w:tab w:val="left" w:pos="7655"/>
        </w:tabs>
        <w:jc w:val="both"/>
        <w:rPr>
          <w:sz w:val="24"/>
          <w:szCs w:val="24"/>
        </w:rPr>
      </w:pPr>
      <w:r w:rsidRPr="00B97FCF">
        <w:rPr>
          <w:sz w:val="24"/>
          <w:szCs w:val="24"/>
        </w:rPr>
        <w:t>Hiện tượng giao thoa xảy ra khi có sự gặp nhau của 2 sóng kết hợp: hai sóng xuất phát từ hai nguồn dao động cùng phương, cùng tần số và có độ lệch pha không đổi.</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8.</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vertAlign w:val="subscript"/>
        </w:rPr>
      </w:pPr>
      <w:r w:rsidRPr="00B97FCF">
        <w:rPr>
          <w:sz w:val="24"/>
          <w:szCs w:val="24"/>
        </w:rPr>
        <w:t>Biên độ dao động tổng hợp của hai dao động trên có giá trị lớn nhất bằng A</w:t>
      </w:r>
      <w:r w:rsidRPr="00B97FCF">
        <w:rPr>
          <w:sz w:val="24"/>
          <w:szCs w:val="24"/>
          <w:vertAlign w:val="subscript"/>
        </w:rPr>
        <w:t>1</w:t>
      </w:r>
      <w:r w:rsidRPr="00B97FCF">
        <w:rPr>
          <w:sz w:val="24"/>
          <w:szCs w:val="24"/>
        </w:rPr>
        <w:t xml:space="preserve"> + A</w:t>
      </w:r>
      <w:r w:rsidRPr="00B97FCF">
        <w:rPr>
          <w:sz w:val="24"/>
          <w:szCs w:val="24"/>
          <w:vertAlign w:val="subscript"/>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9.</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rPr>
      </w:pPr>
      <w:r w:rsidRPr="00B97FCF">
        <w:rPr>
          <w:rFonts w:eastAsia="Times New Roman"/>
          <w:sz w:val="24"/>
          <w:szCs w:val="24"/>
          <w:lang w:val="vi-VN" w:eastAsia="vi-VN"/>
        </w:rPr>
        <w:t>Sóng dọc là sóng có phương dao động của các phần tử môi trường v</w:t>
      </w:r>
      <w:r w:rsidRPr="00B97FCF">
        <w:rPr>
          <w:rFonts w:eastAsia="Times New Roman"/>
          <w:sz w:val="24"/>
          <w:szCs w:val="24"/>
          <w:lang w:eastAsia="vi-VN"/>
        </w:rPr>
        <w:t>uông góc với</w:t>
      </w:r>
      <w:r w:rsidRPr="00B97FCF">
        <w:rPr>
          <w:rFonts w:eastAsia="Times New Roman"/>
          <w:sz w:val="24"/>
          <w:szCs w:val="24"/>
          <w:lang w:val="vi-VN" w:eastAsia="vi-VN"/>
        </w:rPr>
        <w:t xml:space="preserve"> phương truyền só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0.</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sz w:val="24"/>
          <w:szCs w:val="24"/>
        </w:rPr>
      </w:pPr>
      <w:r w:rsidRPr="00B97FCF">
        <w:rPr>
          <w:sz w:val="24"/>
          <w:szCs w:val="24"/>
        </w:rPr>
        <w:t>Biên độ, tần số, năng lượng toàn phần không đổi theo thời gia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1.</w:t>
      </w:r>
      <w:r w:rsidR="002B3018" w:rsidRPr="00B97FCF">
        <w:rPr>
          <w:b/>
          <w:sz w:val="24"/>
          <w:szCs w:val="24"/>
        </w:rPr>
        <w:t>B</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Điều kiện để có thể hình thành sóng dừng trên sợi dây hai đầu cố định có chiều dài l là</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 l = </w:t>
      </w:r>
      <w:r w:rsidRPr="00B97FCF">
        <w:rPr>
          <w:position w:val="-24"/>
          <w:sz w:val="24"/>
          <w:szCs w:val="24"/>
        </w:rPr>
        <w:object w:dxaOrig="380" w:dyaOrig="620">
          <v:shape id="_x0000_i1085" type="#_x0000_t75" style="width:18.75pt;height:30.75pt" o:ole="">
            <v:imagedata r:id="rId36" o:title=""/>
          </v:shape>
          <o:OLEObject Type="Embed" ProgID="Equation.DSMT4" ShapeID="_x0000_i1085" DrawAspect="Content" ObjectID="_1693755265" r:id="rId108"/>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2.</w:t>
      </w:r>
      <w:r w:rsidR="002B3018" w:rsidRPr="00B97FCF">
        <w:rPr>
          <w:b/>
          <w:sz w:val="24"/>
          <w:szCs w:val="24"/>
        </w:rPr>
        <w:t>A</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Cuộn sơ cấp và cuộn thứ cấp của một máy biến áp lí tưởng có số vòng dây lần lượt là N</w:t>
      </w:r>
      <w:r w:rsidRPr="00B97FCF">
        <w:rPr>
          <w:sz w:val="24"/>
          <w:szCs w:val="24"/>
          <w:vertAlign w:val="subscript"/>
        </w:rPr>
        <w:t>1</w:t>
      </w:r>
      <w:r w:rsidRPr="00B97FCF">
        <w:rPr>
          <w:sz w:val="24"/>
          <w:szCs w:val="24"/>
        </w:rPr>
        <w:t xml:space="preserve"> và N</w:t>
      </w:r>
      <w:r w:rsidRPr="00B97FCF">
        <w:rPr>
          <w:sz w:val="24"/>
          <w:szCs w:val="24"/>
          <w:vertAlign w:val="subscript"/>
        </w:rPr>
        <w:t>2</w:t>
      </w:r>
      <w:r w:rsidRPr="00B97FCF">
        <w:rPr>
          <w:sz w:val="24"/>
          <w:szCs w:val="24"/>
        </w:rPr>
        <w:t>. Đặt điện áp xoay chiều có giá trị hiệu dụng U</w:t>
      </w:r>
      <w:r w:rsidRPr="00B97FCF">
        <w:rPr>
          <w:sz w:val="24"/>
          <w:szCs w:val="24"/>
          <w:vertAlign w:val="subscript"/>
        </w:rPr>
        <w:t>1</w:t>
      </w:r>
      <w:r w:rsidRPr="00B97FCF">
        <w:rPr>
          <w:sz w:val="24"/>
          <w:szCs w:val="24"/>
        </w:rPr>
        <w:t xml:space="preserve"> vào hai đầu cuộn sơ cấp thì điện áp hiệu dụng giữa hai đầu cuộn thứ cấp để hở là U</w:t>
      </w:r>
      <w:r w:rsidRPr="00B97FCF">
        <w:rPr>
          <w:sz w:val="24"/>
          <w:szCs w:val="24"/>
          <w:vertAlign w:val="subscript"/>
        </w:rPr>
        <w:t>2</w:t>
      </w:r>
      <w:r w:rsidRPr="00B97FCF">
        <w:rPr>
          <w:sz w:val="24"/>
          <w:szCs w:val="24"/>
        </w:rPr>
        <w:t xml:space="preserve">. </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Ta luôn có </w:t>
      </w:r>
      <w:r w:rsidRPr="00B97FCF">
        <w:rPr>
          <w:rFonts w:eastAsia="Times New Roman"/>
          <w:b/>
          <w:bCs/>
          <w:position w:val="-30"/>
          <w:sz w:val="24"/>
          <w:szCs w:val="24"/>
          <w:lang w:val="vi-VN" w:eastAsia="vi-VN"/>
        </w:rPr>
        <w:object w:dxaOrig="380" w:dyaOrig="680">
          <v:shape id="_x0000_i1086" type="#_x0000_t75" style="width:19.5pt;height:33.75pt" o:ole="">
            <v:imagedata r:id="rId40" o:title=""/>
          </v:shape>
          <o:OLEObject Type="Embed" ProgID="Equation.DSMT4" ShapeID="_x0000_i1086" DrawAspect="Content" ObjectID="_1693755266" r:id="rId109"/>
        </w:object>
      </w:r>
      <w:r w:rsidRPr="00B97FCF">
        <w:rPr>
          <w:rFonts w:eastAsia="Times New Roman"/>
          <w:sz w:val="24"/>
          <w:szCs w:val="24"/>
          <w:lang w:val="vi-VN" w:eastAsia="vi-VN"/>
        </w:rPr>
        <w:t xml:space="preserve">= </w:t>
      </w:r>
      <w:r w:rsidRPr="00B97FCF">
        <w:rPr>
          <w:rFonts w:eastAsia="Times New Roman"/>
          <w:position w:val="-30"/>
          <w:sz w:val="24"/>
          <w:szCs w:val="24"/>
          <w:lang w:val="vi-VN" w:eastAsia="vi-VN"/>
        </w:rPr>
        <w:object w:dxaOrig="460" w:dyaOrig="680">
          <v:shape id="_x0000_i1087" type="#_x0000_t75" style="width:23.25pt;height:33.75pt" o:ole="">
            <v:imagedata r:id="rId42" o:title=""/>
          </v:shape>
          <o:OLEObject Type="Embed" ProgID="Equation.DSMT4" ShapeID="_x0000_i1087" DrawAspect="Content" ObjectID="_1693755267" r:id="rId110"/>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3.</w:t>
      </w:r>
      <w:r w:rsidR="00EB0A44" w:rsidRPr="00B97FCF">
        <w:rPr>
          <w:b/>
          <w:sz w:val="24"/>
          <w:szCs w:val="24"/>
        </w:rPr>
        <w:t>D</w:t>
      </w:r>
    </w:p>
    <w:p w:rsidR="00EB0A44" w:rsidRPr="00B97FCF" w:rsidRDefault="00EB0A44" w:rsidP="00B97FCF">
      <w:pPr>
        <w:tabs>
          <w:tab w:val="left" w:pos="284"/>
          <w:tab w:val="left" w:pos="2552"/>
          <w:tab w:val="left" w:pos="4962"/>
          <w:tab w:val="left" w:pos="7655"/>
        </w:tabs>
        <w:jc w:val="both"/>
        <w:rPr>
          <w:sz w:val="24"/>
          <w:szCs w:val="24"/>
        </w:rPr>
      </w:pPr>
      <w:r w:rsidRPr="00B97FCF">
        <w:rPr>
          <w:sz w:val="24"/>
          <w:szCs w:val="24"/>
        </w:rPr>
        <w:t>Âm sắc phụ thuộc vào đồ thị dao động â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14.</w:t>
      </w:r>
      <w:r w:rsidR="00B80423" w:rsidRPr="00B97FCF">
        <w:rPr>
          <w:b/>
          <w:sz w:val="24"/>
          <w:szCs w:val="24"/>
        </w:rPr>
        <w:t>D</w:t>
      </w:r>
    </w:p>
    <w:p w:rsidR="00B80423" w:rsidRPr="00B97FCF" w:rsidRDefault="00B80423"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 xml:space="preserve">HD: Cường độ âm tại một điểm I = </w:t>
      </w:r>
      <m:oMath>
        <m:f>
          <m:fPr>
            <m:ctrlPr>
              <w:rPr>
                <w:rFonts w:ascii="Cambria Math" w:hAnsi="Cambria Math"/>
                <w:i/>
              </w:rPr>
            </m:ctrlPr>
          </m:fPr>
          <m:num>
            <m:r>
              <w:rPr>
                <w:rFonts w:ascii="Cambria Math" w:hAnsi="Cambria Math"/>
              </w:rPr>
              <m:t>P</m:t>
            </m:r>
          </m:num>
          <m:den>
            <m:r>
              <w:rPr>
                <w:rFonts w:ascii="Cambria Math" w:hAnsi="Cambria Math"/>
              </w:rPr>
              <m:t>S</m:t>
            </m:r>
          </m:den>
        </m:f>
      </m:oMath>
      <w:r w:rsidRPr="00B97FCF">
        <w:rPr>
          <w:lang w:val="en-US"/>
        </w:rPr>
        <w:t xml:space="preserve"> = </w:t>
      </w:r>
      <m:oMath>
        <m:f>
          <m:fPr>
            <m:ctrlPr>
              <w:rPr>
                <w:rFonts w:ascii="Cambria Math" w:hAnsi="Cambria Math"/>
                <w:i/>
              </w:rPr>
            </m:ctrlPr>
          </m:fPr>
          <m:num>
            <m:r>
              <w:rPr>
                <w:rFonts w:ascii="Cambria Math" w:hAnsi="Cambria Math"/>
              </w:rPr>
              <m:t>P</m:t>
            </m:r>
          </m:num>
          <m:den>
            <m:r>
              <w:rPr>
                <w:rFonts w:ascii="Cambria Math" w:hAnsi="Cambria Math"/>
              </w:rPr>
              <m:t>4</m:t>
            </m:r>
            <m:sSup>
              <m:sSupPr>
                <m:ctrlPr>
                  <w:rPr>
                    <w:rFonts w:ascii="Cambria Math" w:hAnsi="Cambria Math"/>
                    <w:i/>
                  </w:rPr>
                </m:ctrlPr>
              </m:sSupPr>
              <m:e>
                <m:r>
                  <w:rPr>
                    <w:rFonts w:ascii="Cambria Math" w:hAnsi="Cambria Math"/>
                  </w:rPr>
                  <m:t>πR</m:t>
                </m:r>
              </m:e>
              <m:sup>
                <m:r>
                  <w:rPr>
                    <w:rFonts w:ascii="Cambria Math" w:hAnsi="Cambria Math"/>
                  </w:rPr>
                  <m:t>2</m:t>
                </m:r>
              </m:sup>
            </m:sSup>
          </m:den>
        </m:f>
      </m:oMath>
      <w:r w:rsidRPr="00B97FCF">
        <w:rPr>
          <w:lang w:val="en-US"/>
        </w:rPr>
        <w:t xml:space="preserve"> = </w:t>
      </w:r>
      <m:oMath>
        <m:f>
          <m:fPr>
            <m:ctrlPr>
              <w:rPr>
                <w:rFonts w:ascii="Cambria Math" w:hAnsi="Cambria Math"/>
                <w:i/>
              </w:rPr>
            </m:ctrlPr>
          </m:fPr>
          <m:num>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π4</m:t>
                </m:r>
              </m:e>
              <m:sup>
                <m:r>
                  <w:rPr>
                    <w:rFonts w:ascii="Cambria Math" w:hAnsi="Cambria Math"/>
                  </w:rPr>
                  <m:t>2</m:t>
                </m:r>
              </m:sup>
            </m:sSup>
          </m:den>
        </m:f>
      </m:oMath>
      <w:r w:rsidRPr="00B97FCF">
        <w:rPr>
          <w:lang w:val="en-US"/>
        </w:rPr>
        <w:t xml:space="preserve"> = 5.10</w:t>
      </w:r>
      <w:r w:rsidRPr="00B97FCF">
        <w:rPr>
          <w:vertAlign w:val="superscript"/>
          <w:lang w:val="en-US"/>
        </w:rPr>
        <w:t xml:space="preserve">-3 </w:t>
      </w:r>
      <w:r w:rsidRPr="00B97FCF">
        <w:rPr>
          <w:lang w:val="en-US"/>
        </w:rPr>
        <w:t xml:space="preserve"> W/m</w:t>
      </w:r>
      <w:r w:rsidRPr="00B97FCF">
        <w:rPr>
          <w:vertAlign w:val="superscript"/>
          <w:lang w:val="en-US"/>
        </w:rPr>
        <w:t>2</w:t>
      </w:r>
      <w:r w:rsidRPr="00B97FCF">
        <w:rPr>
          <w:lang w:val="en-US"/>
        </w:rPr>
        <w:t xml:space="preserve"> = 5 mW/m</w:t>
      </w:r>
      <w:r w:rsidRPr="00B97FCF">
        <w:rPr>
          <w:vertAlign w:val="superscript"/>
          <w:lang w:val="en-US"/>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5.</w:t>
      </w:r>
      <w:r w:rsidR="00B80423" w:rsidRPr="00B97FCF">
        <w:rPr>
          <w:b/>
          <w:sz w:val="24"/>
          <w:szCs w:val="24"/>
        </w:rPr>
        <w:t>C</w:t>
      </w:r>
    </w:p>
    <w:p w:rsidR="00B80423" w:rsidRPr="00B97FCF" w:rsidRDefault="00B80423" w:rsidP="00B97FCF">
      <w:pPr>
        <w:pStyle w:val="NormalWeb"/>
        <w:tabs>
          <w:tab w:val="left" w:pos="284"/>
          <w:tab w:val="left" w:pos="2552"/>
          <w:tab w:val="left" w:pos="4962"/>
          <w:tab w:val="left" w:pos="7655"/>
        </w:tabs>
        <w:spacing w:before="0" w:beforeAutospacing="0" w:after="0" w:afterAutospacing="0" w:line="276" w:lineRule="auto"/>
        <w:jc w:val="both"/>
        <w:rPr>
          <w:lang w:val="en-US"/>
        </w:rPr>
      </w:pPr>
      <w:r w:rsidRPr="00B97FCF">
        <w:t>Có 2 biện pháp nhằm nâng cao hiệu suất truyền tải là: giảm R và tăng điện áp đầu đường dây truyền tải.. Tuy nhiên khi giảm R phải tăng tiết diện S của dây dẫn. Phương án này không khả thi do tốn kém kinh tế.</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6.</w:t>
      </w:r>
      <w:r w:rsidR="00B3325D" w:rsidRPr="00B97FCF">
        <w:rPr>
          <w:b/>
          <w:sz w:val="24"/>
          <w:szCs w:val="24"/>
        </w:rPr>
        <w:t>B</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Biên độ dao động cưỡng bức của hệ không phụ vào pha ban đầu của ngoại lực cưỡng bứ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7.</w:t>
      </w:r>
      <w:r w:rsidR="00B3325D" w:rsidRPr="00B97FCF">
        <w:rPr>
          <w:b/>
          <w:sz w:val="24"/>
          <w:szCs w:val="24"/>
        </w:rPr>
        <w:t>A</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Công suất tỏa nhiệt của một mạch điện xoay chiều phụ thuộc vào điện trở thuần của mạch</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8.</w:t>
      </w:r>
      <w:r w:rsidR="00B3325D" w:rsidRPr="00B97FCF">
        <w:rPr>
          <w:b/>
          <w:sz w:val="24"/>
          <w:szCs w:val="24"/>
        </w:rPr>
        <w:t>C</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Đồng vị là các nguyên tử mà hạt nhân của nó có cùng số prôtôn, khác số nơtro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9.</w:t>
      </w:r>
      <w:r w:rsidR="00B3325D" w:rsidRPr="00B97FCF">
        <w:rPr>
          <w:b/>
          <w:sz w:val="24"/>
          <w:szCs w:val="24"/>
        </w:rPr>
        <w:t>C</w:t>
      </w:r>
    </w:p>
    <w:p w:rsidR="00B3325D" w:rsidRPr="00B97FCF" w:rsidRDefault="00AA4798" w:rsidP="00B97FCF">
      <w:pPr>
        <w:tabs>
          <w:tab w:val="left" w:pos="284"/>
          <w:tab w:val="left" w:pos="2552"/>
          <w:tab w:val="left" w:pos="4962"/>
          <w:tab w:val="left" w:pos="7655"/>
        </w:tabs>
        <w:jc w:val="both"/>
        <w:rPr>
          <w:b/>
          <w:sz w:val="24"/>
          <w:szCs w:val="24"/>
        </w:rPr>
      </w:pPr>
      <w:r w:rsidRPr="00B97FCF">
        <w:rPr>
          <w:sz w:val="24"/>
          <w:szCs w:val="24"/>
        </w:rPr>
        <w:t>Pin quang điện hoạt động dựa trên hiện tượng quang điện tr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0.</w:t>
      </w:r>
      <w:r w:rsidR="00A90AE1" w:rsidRPr="00B97FCF">
        <w:rPr>
          <w:b/>
          <w:sz w:val="24"/>
          <w:szCs w:val="24"/>
        </w:rPr>
        <w:t>B</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rong máy quang phổ lăng kính, chùm sáng sau khi đi qua ống chuẩn trực của máy là chùm sáng  song s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1.</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b/>
          <w:sz w:val="24"/>
          <w:szCs w:val="24"/>
        </w:rPr>
      </w:pPr>
      <w:r w:rsidRPr="00B97FCF">
        <w:rPr>
          <w:sz w:val="24"/>
          <w:szCs w:val="24"/>
        </w:rPr>
        <w:t>Tia tử ngoại có bước sóng nhỏ hơn bước sóng của ánh sáng tí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2.</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ốc độ của các photon trong chân không bằng với tốc độ ánh sá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3.</w:t>
      </w:r>
      <w:r w:rsidR="00A90AE1" w:rsidRPr="00B97FCF">
        <w:rPr>
          <w:b/>
          <w:sz w:val="24"/>
          <w:szCs w:val="24"/>
        </w:rPr>
        <w:t>A</w:t>
      </w:r>
    </w:p>
    <w:p w:rsidR="00A90AE1" w:rsidRPr="00B97FCF" w:rsidRDefault="00A90AE1" w:rsidP="00B97FCF">
      <w:pPr>
        <w:tabs>
          <w:tab w:val="left" w:pos="284"/>
          <w:tab w:val="left" w:pos="2552"/>
          <w:tab w:val="left" w:pos="4962"/>
          <w:tab w:val="left" w:pos="7655"/>
        </w:tabs>
        <w:jc w:val="both"/>
        <w:rPr>
          <w:b/>
          <w:sz w:val="24"/>
          <w:szCs w:val="24"/>
        </w:rPr>
      </w:pPr>
      <w:r w:rsidRPr="00B97FCF">
        <w:rPr>
          <w:rFonts w:eastAsia="Times New Roman"/>
          <w:sz w:val="24"/>
          <w:szCs w:val="24"/>
          <w:lang w:val="fr-FR"/>
        </w:rPr>
        <w:t xml:space="preserve">Năng lượng liên kết riêng là năng lượng liên kết </w:t>
      </w:r>
      <w:r w:rsidRPr="00B97FCF">
        <w:rPr>
          <w:rFonts w:eastAsia="Times New Roman"/>
          <w:sz w:val="24"/>
          <w:szCs w:val="24"/>
        </w:rPr>
        <w:t>tính cho một nuclô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4.</w:t>
      </w:r>
      <w:r w:rsidR="006344BD" w:rsidRPr="00B97FCF">
        <w:rPr>
          <w:b/>
          <w:sz w:val="24"/>
          <w:szCs w:val="24"/>
        </w:rPr>
        <w:t>C</w:t>
      </w:r>
    </w:p>
    <w:p w:rsidR="006344BD" w:rsidRPr="00B97FCF" w:rsidRDefault="006344BD" w:rsidP="00B97FCF">
      <w:pPr>
        <w:tabs>
          <w:tab w:val="left" w:pos="284"/>
          <w:tab w:val="left" w:pos="2552"/>
          <w:tab w:val="left" w:pos="4962"/>
          <w:tab w:val="left" w:pos="7655"/>
        </w:tabs>
        <w:spacing w:after="0"/>
        <w:jc w:val="both"/>
        <w:rPr>
          <w:rFonts w:eastAsia="Times New Roman"/>
          <w:sz w:val="24"/>
          <w:szCs w:val="24"/>
          <w:lang w:eastAsia="vi-VN"/>
        </w:rPr>
      </w:pPr>
      <w:r w:rsidRPr="00B97FCF">
        <w:rPr>
          <w:rFonts w:eastAsia="Times New Roman"/>
          <w:sz w:val="24"/>
          <w:szCs w:val="24"/>
          <w:lang w:val="vi-VN" w:eastAsia="vi-VN"/>
        </w:rPr>
        <w:t>U</w:t>
      </w:r>
      <w:r w:rsidRPr="00B97FCF">
        <w:rPr>
          <w:rFonts w:eastAsia="Times New Roman"/>
          <w:sz w:val="24"/>
          <w:szCs w:val="24"/>
          <w:vertAlign w:val="subscript"/>
          <w:lang w:val="vi-VN" w:eastAsia="vi-VN"/>
        </w:rPr>
        <w:t>Lo</w:t>
      </w:r>
      <w:r w:rsidRPr="00B97FCF">
        <w:rPr>
          <w:rFonts w:eastAsia="Times New Roman"/>
          <w:sz w:val="24"/>
          <w:szCs w:val="24"/>
          <w:lang w:val="vi-VN" w:eastAsia="vi-VN"/>
        </w:rPr>
        <w:t xml:space="preserve"> = </w:t>
      </w:r>
      <m:oMath>
        <m:f>
          <m:fPr>
            <m:ctrlPr>
              <w:rPr>
                <w:rFonts w:ascii="Cambria Math" w:eastAsia="Times New Roman" w:hAnsi="Cambria Math"/>
                <w:i/>
                <w:sz w:val="24"/>
                <w:szCs w:val="24"/>
                <w:lang w:val="vi-VN" w:eastAsia="vi-VN"/>
              </w:rPr>
            </m:ctrlPr>
          </m:fPr>
          <m:num>
            <m:r>
              <w:rPr>
                <w:rFonts w:ascii="Cambria Math" w:eastAsia="Times New Roman" w:hAnsi="Cambria Math"/>
                <w:sz w:val="24"/>
                <w:szCs w:val="24"/>
                <w:lang w:val="vi-VN" w:eastAsia="vi-VN"/>
              </w:rPr>
              <m:t>1</m:t>
            </m:r>
          </m:num>
          <m:den>
            <m:r>
              <w:rPr>
                <w:rFonts w:ascii="Cambria Math" w:eastAsia="Times New Roman" w:hAnsi="Cambria Math"/>
                <w:sz w:val="24"/>
                <w:szCs w:val="24"/>
                <w:lang w:val="vi-VN" w:eastAsia="vi-VN"/>
              </w:rPr>
              <m:t>2</m:t>
            </m:r>
          </m:den>
        </m:f>
      </m:oMath>
      <w:r w:rsidRPr="00B97FCF">
        <w:rPr>
          <w:rFonts w:eastAsia="Times New Roman"/>
          <w:sz w:val="24"/>
          <w:szCs w:val="24"/>
          <w:lang w:val="vi-VN" w:eastAsia="vi-VN"/>
        </w:rPr>
        <w:t>U</w:t>
      </w:r>
      <w:r w:rsidRPr="00B97FCF">
        <w:rPr>
          <w:rFonts w:eastAsia="Times New Roman"/>
          <w:sz w:val="24"/>
          <w:szCs w:val="24"/>
          <w:vertAlign w:val="subscript"/>
          <w:lang w:val="vi-VN" w:eastAsia="vi-VN"/>
        </w:rPr>
        <w:t>Co</w:t>
      </w:r>
      <w:r w:rsidRPr="00B97FCF">
        <w:rPr>
          <w:rFonts w:eastAsia="Times New Roman"/>
          <w:sz w:val="24"/>
          <w:szCs w:val="24"/>
          <w:lang w:val="vi-VN" w:eastAsia="vi-VN"/>
        </w:rPr>
        <w:t> </w:t>
      </w:r>
      <w:r w:rsidRPr="00B97FCF">
        <w:rPr>
          <w:rFonts w:eastAsia="Times New Roman"/>
          <w:position w:val="-6"/>
          <w:sz w:val="24"/>
          <w:szCs w:val="24"/>
          <w:lang w:val="vi-VN" w:eastAsia="vi-VN"/>
        </w:rPr>
        <w:object w:dxaOrig="300" w:dyaOrig="240">
          <v:shape id="_x0000_i1088" type="#_x0000_t75" style="width:15pt;height:12pt" o:ole="">
            <v:imagedata r:id="rId111" o:title=""/>
          </v:shape>
          <o:OLEObject Type="Embed" ProgID="Equation.DSMT4" ShapeID="_x0000_i1088" DrawAspect="Content" ObjectID="_1693755268" r:id="rId112"/>
        </w:object>
      </w:r>
      <w:r w:rsidRPr="00B97FCF">
        <w:rPr>
          <w:rFonts w:eastAsia="Times New Roman"/>
          <w:sz w:val="24"/>
          <w:szCs w:val="24"/>
          <w:lang w:val="vi-VN" w:eastAsia="vi-VN"/>
        </w:rPr>
        <w:t> U</w:t>
      </w:r>
      <w:r w:rsidRPr="00B97FCF">
        <w:rPr>
          <w:rFonts w:eastAsia="Times New Roman"/>
          <w:sz w:val="24"/>
          <w:szCs w:val="24"/>
          <w:vertAlign w:val="subscript"/>
          <w:lang w:val="vi-VN" w:eastAsia="vi-VN"/>
        </w:rPr>
        <w:t>Lo </w:t>
      </w:r>
      <w:r w:rsidRPr="00B97FCF">
        <w:rPr>
          <w:rFonts w:eastAsia="Times New Roman"/>
          <w:sz w:val="24"/>
          <w:szCs w:val="24"/>
          <w:lang w:val="vi-VN" w:eastAsia="vi-VN"/>
        </w:rPr>
        <w:t>&lt; U</w:t>
      </w:r>
      <w:r w:rsidRPr="00B97FCF">
        <w:rPr>
          <w:rFonts w:eastAsia="Times New Roman"/>
          <w:sz w:val="24"/>
          <w:szCs w:val="24"/>
          <w:vertAlign w:val="subscript"/>
          <w:lang w:val="vi-VN" w:eastAsia="vi-VN"/>
        </w:rPr>
        <w:t>Co  </w:t>
      </w:r>
      <w:r w:rsidRPr="00B97FCF">
        <w:rPr>
          <w:rFonts w:eastAsia="Times New Roman"/>
          <w:position w:val="-6"/>
          <w:sz w:val="24"/>
          <w:szCs w:val="24"/>
          <w:lang w:val="vi-VN" w:eastAsia="vi-VN"/>
        </w:rPr>
        <w:object w:dxaOrig="300" w:dyaOrig="240">
          <v:shape id="_x0000_i1089" type="#_x0000_t75" style="width:15pt;height:12pt" o:ole="">
            <v:imagedata r:id="rId113" o:title=""/>
          </v:shape>
          <o:OLEObject Type="Embed" ProgID="Equation.DSMT4" ShapeID="_x0000_i1089" DrawAspect="Content" ObjectID="_1693755269" r:id="rId114"/>
        </w:object>
      </w:r>
      <w:r w:rsidRPr="00B97FCF">
        <w:rPr>
          <w:rFonts w:eastAsia="Times New Roman"/>
          <w:sz w:val="24"/>
          <w:szCs w:val="24"/>
          <w:lang w:val="vi-VN" w:eastAsia="vi-VN"/>
        </w:rPr>
        <w:t> Z</w:t>
      </w:r>
      <w:r w:rsidRPr="00B97FCF">
        <w:rPr>
          <w:rFonts w:eastAsia="Times New Roman"/>
          <w:sz w:val="24"/>
          <w:szCs w:val="24"/>
          <w:vertAlign w:val="subscript"/>
          <w:lang w:val="vi-VN" w:eastAsia="vi-VN"/>
        </w:rPr>
        <w:t>L</w:t>
      </w:r>
      <w:r w:rsidRPr="00B97FCF">
        <w:rPr>
          <w:rFonts w:eastAsia="Times New Roman"/>
          <w:sz w:val="24"/>
          <w:szCs w:val="24"/>
          <w:lang w:val="vi-VN" w:eastAsia="vi-VN"/>
        </w:rPr>
        <w:t xml:space="preserve"> &lt; Z</w:t>
      </w:r>
      <w:r w:rsidRPr="00B97FCF">
        <w:rPr>
          <w:rFonts w:eastAsia="Times New Roman"/>
          <w:sz w:val="24"/>
          <w:szCs w:val="24"/>
          <w:vertAlign w:val="subscript"/>
          <w:lang w:val="vi-VN" w:eastAsia="vi-VN"/>
        </w:rPr>
        <w:t>C </w:t>
      </w:r>
      <w:r w:rsidRPr="00B97FCF">
        <w:rPr>
          <w:rFonts w:eastAsia="Times New Roman"/>
          <w:position w:val="-6"/>
          <w:sz w:val="24"/>
          <w:szCs w:val="24"/>
          <w:lang w:val="vi-VN" w:eastAsia="vi-VN"/>
        </w:rPr>
        <w:object w:dxaOrig="300" w:dyaOrig="240">
          <v:shape id="_x0000_i1090" type="#_x0000_t75" style="width:15pt;height:12pt" o:ole="">
            <v:imagedata r:id="rId115" o:title=""/>
          </v:shape>
          <o:OLEObject Type="Embed" ProgID="Equation.DSMT4" ShapeID="_x0000_i1090" DrawAspect="Content" ObjectID="_1693755270" r:id="rId116"/>
        </w:object>
      </w:r>
      <w:r w:rsidRPr="00B97FCF">
        <w:rPr>
          <w:rFonts w:eastAsia="Times New Roman"/>
          <w:sz w:val="24"/>
          <w:szCs w:val="24"/>
          <w:lang w:val="vi-VN" w:eastAsia="vi-VN"/>
        </w:rPr>
        <w:t> Hiệu điện thế trễ pha hơn so với dòng điệ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5.</w:t>
      </w:r>
      <w:r w:rsidR="006344BD" w:rsidRPr="00B97FCF">
        <w:rPr>
          <w:b/>
          <w:sz w:val="24"/>
          <w:szCs w:val="24"/>
        </w:rPr>
        <w:t>B</w:t>
      </w:r>
    </w:p>
    <w:p w:rsidR="006344BD" w:rsidRPr="00E8707D" w:rsidRDefault="006344BD" w:rsidP="00B97FCF">
      <w:pPr>
        <w:tabs>
          <w:tab w:val="left" w:pos="284"/>
          <w:tab w:val="left" w:pos="2552"/>
          <w:tab w:val="left" w:pos="4962"/>
          <w:tab w:val="left" w:pos="7655"/>
        </w:tabs>
        <w:jc w:val="both"/>
        <w:rPr>
          <w:rFonts w:eastAsia="Times New Roman"/>
          <w:sz w:val="24"/>
          <w:szCs w:val="24"/>
        </w:rPr>
      </w:pPr>
      <w:r w:rsidRPr="00B97FCF">
        <w:rPr>
          <w:sz w:val="24"/>
          <w:szCs w:val="24"/>
        </w:rPr>
        <w:t xml:space="preserve">HD: Hệ số công suất cos φ = cos ( </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u</m:t>
            </m:r>
          </m:sub>
        </m:sSub>
      </m:oMath>
      <w:r w:rsidRPr="00E8707D">
        <w:rPr>
          <w:rFonts w:eastAsia="Times New Roman"/>
          <w:sz w:val="24"/>
          <w:szCs w:val="24"/>
        </w:rPr>
        <w:t xml:space="preserve"> - </w:t>
      </w:r>
      <m:oMath>
        <m:sSub>
          <m:sSubPr>
            <m:ctrlPr>
              <w:rPr>
                <w:rFonts w:ascii="Cambria Math" w:eastAsia="Times New Roman" w:hAnsi="Cambria Math"/>
                <w:i/>
                <w:sz w:val="24"/>
                <w:szCs w:val="24"/>
              </w:rPr>
            </m:ctrlPr>
          </m:sSubPr>
          <m:e>
            <m:r>
              <w:rPr>
                <w:rFonts w:ascii="Cambria Math" w:eastAsia="Times New Roman" w:hAnsi="Cambria Math"/>
                <w:sz w:val="24"/>
                <w:szCs w:val="24"/>
              </w:rPr>
              <m:t>φ</m:t>
            </m:r>
          </m:e>
          <m:sub>
            <m:r>
              <w:rPr>
                <w:rFonts w:ascii="Cambria Math" w:eastAsia="Times New Roman" w:hAnsi="Cambria Math"/>
                <w:sz w:val="24"/>
                <w:szCs w:val="24"/>
              </w:rPr>
              <m:t>i</m:t>
            </m:r>
          </m:sub>
        </m:sSub>
      </m:oMath>
      <w:r w:rsidRPr="00E8707D">
        <w:rPr>
          <w:rFonts w:eastAsia="Times New Roman"/>
          <w:sz w:val="24"/>
          <w:szCs w:val="24"/>
        </w:rPr>
        <w:t xml:space="preserve"> ) = cos ( -</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 xml:space="preserve"> ) ≈ 0,87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6.</w:t>
      </w:r>
      <w:r w:rsidR="006344BD" w:rsidRPr="00B97FCF">
        <w:rPr>
          <w:b/>
          <w:sz w:val="24"/>
          <w:szCs w:val="24"/>
        </w:rPr>
        <w:t>A</w:t>
      </w:r>
    </w:p>
    <w:p w:rsidR="006344BD" w:rsidRPr="00B97FCF" w:rsidRDefault="006344BD"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 xml:space="preserve">Nguyên tắc của việc thu sóng điện từ dựa vào </w:t>
      </w:r>
      <w:r w:rsidR="00B92661" w:rsidRPr="00B97FCF">
        <w:rPr>
          <w:sz w:val="24"/>
          <w:szCs w:val="24"/>
        </w:rPr>
        <w:t>hiện tượng cộng hưởng điện trong mạch L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7.</w:t>
      </w:r>
      <w:r w:rsidR="00B92661" w:rsidRPr="00B97FCF">
        <w:rPr>
          <w:b/>
          <w:sz w:val="24"/>
          <w:szCs w:val="24"/>
        </w:rPr>
        <w:t>B</w: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b/>
          <w:sz w:val="24"/>
          <w:szCs w:val="24"/>
        </w:rPr>
        <w:lastRenderedPageBreak/>
        <w:t>HD</w:t>
      </w:r>
      <w:r w:rsidRPr="00B97FCF">
        <w:rPr>
          <w:sz w:val="24"/>
          <w:szCs w:val="24"/>
        </w:rPr>
        <w:t xml:space="preserve">Ta có bước sóng mạch dao động điện từ </w:t>
      </w:r>
      <w:r w:rsidRPr="00B97FCF">
        <w:rPr>
          <w:position w:val="-14"/>
          <w:sz w:val="24"/>
          <w:szCs w:val="24"/>
        </w:rPr>
        <w:object w:dxaOrig="2079" w:dyaOrig="420">
          <v:shape id="_x0000_i1091" type="#_x0000_t75" style="width:104.25pt;height:21pt" o:ole="">
            <v:imagedata r:id="rId117" o:title=""/>
          </v:shape>
          <o:OLEObject Type="Embed" ProgID="Equation.DSMT4" ShapeID="_x0000_i1091" DrawAspect="Content" ObjectID="_1693755271" r:id="rId118"/>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092" type="#_x0000_t75" style="width:15pt;height:12pt" o:ole="">
            <v:imagedata r:id="rId119" o:title=""/>
          </v:shape>
          <o:OLEObject Type="Embed" ProgID="Equation.DSMT4" ShapeID="_x0000_i1092" DrawAspect="Content" ObjectID="_1693755272" r:id="rId120"/>
        </w:object>
      </w:r>
      <w:r w:rsidRPr="00B97FCF">
        <w:rPr>
          <w:sz w:val="24"/>
          <w:szCs w:val="24"/>
        </w:rPr>
        <w:t xml:space="preserve"> Điện dung </w:t>
      </w:r>
      <w:r w:rsidRPr="00B97FCF">
        <w:rPr>
          <w:position w:val="-30"/>
          <w:sz w:val="24"/>
          <w:szCs w:val="24"/>
        </w:rPr>
        <w:object w:dxaOrig="2860" w:dyaOrig="720">
          <v:shape id="_x0000_i1093" type="#_x0000_t75" style="width:143.25pt;height:36pt" o:ole="">
            <v:imagedata r:id="rId121" o:title=""/>
          </v:shape>
          <o:OLEObject Type="Embed" ProgID="Equation.DSMT4" ShapeID="_x0000_i1093" DrawAspect="Content" ObjectID="_1693755273" r:id="rId122"/>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sz w:val="24"/>
          <w:szCs w:val="24"/>
        </w:rPr>
        <w:t xml:space="preserve">Và </w:t>
      </w:r>
      <w:r w:rsidRPr="00B97FCF">
        <w:rPr>
          <w:position w:val="-14"/>
          <w:sz w:val="24"/>
          <w:szCs w:val="24"/>
        </w:rPr>
        <w:object w:dxaOrig="2439" w:dyaOrig="420">
          <v:shape id="_x0000_i1094" type="#_x0000_t75" style="width:122.25pt;height:21pt" o:ole="">
            <v:imagedata r:id="rId123" o:title=""/>
          </v:shape>
          <o:OLEObject Type="Embed" ProgID="Equation.DSMT4" ShapeID="_x0000_i1094" DrawAspect="Content" ObjectID="_1693755274" r:id="rId124"/>
        </w:object>
      </w:r>
      <w:r w:rsidRPr="00B97FCF">
        <w:rPr>
          <w:sz w:val="24"/>
          <w:szCs w:val="24"/>
        </w:rPr>
        <w:t xml:space="preserve">Điện dung </w:t>
      </w:r>
      <w:r w:rsidRPr="00B97FCF">
        <w:rPr>
          <w:position w:val="-30"/>
          <w:sz w:val="24"/>
          <w:szCs w:val="24"/>
        </w:rPr>
        <w:object w:dxaOrig="3000" w:dyaOrig="720">
          <v:shape id="_x0000_i1095" type="#_x0000_t75" style="width:150pt;height:36pt" o:ole="">
            <v:imagedata r:id="rId125" o:title=""/>
          </v:shape>
          <o:OLEObject Type="Embed" ProgID="Equation.DSMT4" ShapeID="_x0000_i1095" DrawAspect="Content" ObjectID="_1693755275" r:id="rId126"/>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8.</w:t>
      </w:r>
      <w:r w:rsidR="00A61E0A" w:rsidRPr="00B97FCF">
        <w:rPr>
          <w:b/>
          <w:sz w:val="24"/>
          <w:szCs w:val="24"/>
        </w:rPr>
        <w:t>A</w:t>
      </w:r>
    </w:p>
    <w:p w:rsidR="00A61E0A" w:rsidRPr="00B97FCF" w:rsidRDefault="00A61E0A" w:rsidP="00B97FCF">
      <w:pPr>
        <w:tabs>
          <w:tab w:val="left" w:pos="284"/>
          <w:tab w:val="left" w:pos="2552"/>
          <w:tab w:val="left" w:pos="4962"/>
          <w:tab w:val="left" w:pos="7655"/>
        </w:tabs>
        <w:spacing w:before="20" w:after="20"/>
        <w:jc w:val="both"/>
        <w:rPr>
          <w:b/>
          <w:sz w:val="24"/>
          <w:szCs w:val="24"/>
        </w:rPr>
      </w:pPr>
      <w:r w:rsidRPr="00B97FCF">
        <w:rPr>
          <w:b/>
          <w:sz w:val="24"/>
          <w:szCs w:val="24"/>
        </w:rPr>
        <w:t>HD: Giải</w:t>
      </w:r>
    </w:p>
    <w:p w:rsidR="00A61E0A" w:rsidRPr="00B97FCF" w:rsidRDefault="00A61E0A" w:rsidP="00B97FCF">
      <w:pPr>
        <w:tabs>
          <w:tab w:val="left" w:pos="284"/>
          <w:tab w:val="left" w:pos="2552"/>
          <w:tab w:val="left" w:pos="4962"/>
          <w:tab w:val="left" w:pos="7655"/>
        </w:tabs>
        <w:spacing w:before="20" w:after="20"/>
        <w:ind w:firstLine="426"/>
        <w:jc w:val="both"/>
        <w:rPr>
          <w:sz w:val="24"/>
          <w:szCs w:val="24"/>
        </w:rPr>
      </w:pPr>
      <w:r w:rsidRPr="00B97FCF">
        <w:rPr>
          <w:sz w:val="24"/>
          <w:szCs w:val="24"/>
        </w:rPr>
        <w:t xml:space="preserve">Ta có </w:t>
      </w:r>
      <w:r w:rsidRPr="00B97FCF">
        <w:rPr>
          <w:position w:val="-42"/>
          <w:sz w:val="24"/>
          <w:szCs w:val="24"/>
        </w:rPr>
        <w:object w:dxaOrig="4680" w:dyaOrig="800">
          <v:shape id="_x0000_i1096" type="#_x0000_t75" style="width:234pt;height:39.75pt" o:ole="">
            <v:imagedata r:id="rId127" o:title=""/>
          </v:shape>
          <o:OLEObject Type="Embed" ProgID="Equation.DSMT4" ShapeID="_x0000_i1096" DrawAspect="Content" ObjectID="_1693755276" r:id="rId128"/>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9.</w:t>
      </w:r>
      <w:r w:rsidR="00A61E0A" w:rsidRPr="00B97FCF">
        <w:rPr>
          <w:b/>
          <w:sz w:val="24"/>
          <w:szCs w:val="24"/>
        </w:rPr>
        <w:t>D</w:t>
      </w:r>
    </w:p>
    <w:p w:rsidR="00A61E0A" w:rsidRPr="00B97FCF" w:rsidRDefault="00A61E0A"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HD: Tại t = 0 ta có x = A =&gt; Pha ban đầu φ = 0</w:t>
      </w:r>
    </w:p>
    <w:p w:rsidR="00A61E0A" w:rsidRPr="00B97FCF" w:rsidRDefault="008614F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m:oMath>
        <m:f>
          <m:fPr>
            <m:ctrlPr>
              <w:rPr>
                <w:rFonts w:ascii="Cambria Math" w:hAnsi="Cambria Math"/>
                <w:i/>
              </w:rPr>
            </m:ctrlPr>
          </m:fPr>
          <m:num>
            <m:r>
              <w:rPr>
                <w:rFonts w:ascii="Cambria Math" w:hAnsi="Cambria Math"/>
              </w:rPr>
              <m:t>T</m:t>
            </m:r>
          </m:num>
          <m:den>
            <m:r>
              <w:rPr>
                <w:rFonts w:ascii="Cambria Math" w:hAnsi="Cambria Math"/>
              </w:rPr>
              <m:t>4</m:t>
            </m:r>
          </m:den>
        </m:f>
      </m:oMath>
      <w:r w:rsidR="00A61E0A" w:rsidRPr="00B97FCF">
        <w:rPr>
          <w:lang w:val="en-US"/>
        </w:rPr>
        <w:t xml:space="preserve"> = 0,5 s =&gt; T = 2 s =&gt; ω = </w:t>
      </w:r>
      <m:oMath>
        <m:f>
          <m:fPr>
            <m:ctrlPr>
              <w:rPr>
                <w:rFonts w:ascii="Cambria Math" w:hAnsi="Cambria Math"/>
                <w:i/>
              </w:rPr>
            </m:ctrlPr>
          </m:fPr>
          <m:num>
            <m:r>
              <w:rPr>
                <w:rFonts w:ascii="Cambria Math" w:hAnsi="Cambria Math"/>
              </w:rPr>
              <m:t>2π</m:t>
            </m:r>
          </m:num>
          <m:den>
            <m:r>
              <w:rPr>
                <w:rFonts w:ascii="Cambria Math" w:hAnsi="Cambria Math"/>
              </w:rPr>
              <m:t>T</m:t>
            </m:r>
          </m:den>
        </m:f>
      </m:oMath>
      <w:r w:rsidR="00A61E0A" w:rsidRPr="00B97FCF">
        <w:rPr>
          <w:lang w:val="en-US"/>
        </w:rPr>
        <w:t xml:space="preserve"> = π rad/s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0.</w:t>
      </w:r>
      <w:r w:rsidR="00A61E0A" w:rsidRPr="00B97FCF">
        <w:rPr>
          <w:b/>
          <w:sz w:val="24"/>
          <w:szCs w:val="24"/>
        </w:rPr>
        <w:t>A</w:t>
      </w:r>
    </w:p>
    <w:p w:rsidR="00A61E0A" w:rsidRPr="00E8707D" w:rsidRDefault="00A61E0A" w:rsidP="00B97FCF">
      <w:pPr>
        <w:tabs>
          <w:tab w:val="left" w:pos="284"/>
          <w:tab w:val="left" w:pos="2552"/>
          <w:tab w:val="left" w:pos="4962"/>
          <w:tab w:val="left" w:pos="7655"/>
        </w:tabs>
        <w:spacing w:after="0"/>
        <w:jc w:val="both"/>
        <w:rPr>
          <w:rFonts w:eastAsia="Times New Roman"/>
          <w:sz w:val="24"/>
          <w:szCs w:val="24"/>
        </w:rPr>
      </w:pPr>
      <w:r w:rsidRPr="00B97FCF">
        <w:rPr>
          <w:sz w:val="24"/>
          <w:szCs w:val="24"/>
        </w:rPr>
        <w:t>HD: Z</w:t>
      </w:r>
      <w:r w:rsidRPr="00B97FCF">
        <w:rPr>
          <w:sz w:val="24"/>
          <w:szCs w:val="24"/>
          <w:vertAlign w:val="subscript"/>
        </w:rPr>
        <w:t>L</w:t>
      </w:r>
      <w:r w:rsidRPr="00B97FCF">
        <w:rPr>
          <w:sz w:val="24"/>
          <w:szCs w:val="24"/>
        </w:rPr>
        <w:t xml:space="preserve"> = Lω = 100 Ω; Z</w:t>
      </w:r>
      <w:r w:rsidRPr="00B97FCF">
        <w:rPr>
          <w:sz w:val="24"/>
          <w:szCs w:val="24"/>
          <w:vertAlign w:val="subscript"/>
        </w:rPr>
        <w:t>C</w:t>
      </w:r>
      <w:r w:rsidRPr="00B97FCF">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oMath>
      <w:r w:rsidRPr="00E8707D">
        <w:rPr>
          <w:rFonts w:eastAsia="Times New Roman"/>
          <w:sz w:val="24"/>
          <w:szCs w:val="24"/>
        </w:rPr>
        <w:t xml:space="preserve"> = 200 Ω =&gt; Tổng trở Z = </w:t>
      </w:r>
      <m:oMath>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L</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C</m:t>
                </m:r>
              </m:sub>
            </m:sSub>
          </m:e>
        </m:d>
      </m:oMath>
      <w:r w:rsidRPr="00E8707D">
        <w:rPr>
          <w:rFonts w:eastAsia="Times New Roman"/>
          <w:sz w:val="24"/>
          <w:szCs w:val="24"/>
        </w:rPr>
        <w:t xml:space="preserve"> = 100 Ω</w:t>
      </w:r>
    </w:p>
    <w:p w:rsidR="00A61E0A" w:rsidRPr="00E8707D" w:rsidRDefault="00A61E0A" w:rsidP="00B97FCF">
      <w:pPr>
        <w:tabs>
          <w:tab w:val="left" w:pos="284"/>
          <w:tab w:val="left" w:pos="2552"/>
          <w:tab w:val="left" w:pos="4962"/>
          <w:tab w:val="left" w:pos="5524"/>
          <w:tab w:val="left" w:pos="7655"/>
        </w:tabs>
        <w:spacing w:after="0"/>
        <w:jc w:val="both"/>
        <w:rPr>
          <w:rFonts w:eastAsia="Times New Roman"/>
          <w:sz w:val="24"/>
          <w:szCs w:val="24"/>
        </w:rPr>
      </w:pPr>
      <w:r w:rsidRPr="00E8707D">
        <w:rPr>
          <w:rFonts w:eastAsia="Times New Roman"/>
          <w:sz w:val="24"/>
          <w:szCs w:val="24"/>
        </w:rPr>
        <w:t xml:space="preserve">Cường độ dòng điện hiệu dụng I = </w:t>
      </w:r>
      <m:oMath>
        <m:f>
          <m:fPr>
            <m:ctrlPr>
              <w:rPr>
                <w:rFonts w:ascii="Cambria Math" w:eastAsia="Times New Roman" w:hAnsi="Cambria Math"/>
                <w:i/>
                <w:sz w:val="24"/>
                <w:szCs w:val="24"/>
              </w:rPr>
            </m:ctrlPr>
          </m:fPr>
          <m:num>
            <m:r>
              <w:rPr>
                <w:rFonts w:ascii="Cambria Math" w:eastAsia="Times New Roman" w:hAnsi="Cambria Math"/>
                <w:sz w:val="24"/>
                <w:szCs w:val="24"/>
              </w:rPr>
              <m:t>U</m:t>
            </m:r>
          </m:num>
          <m:den>
            <m:r>
              <w:rPr>
                <w:rFonts w:ascii="Cambria Math" w:eastAsia="Times New Roman" w:hAnsi="Cambria Math"/>
                <w:sz w:val="24"/>
                <w:szCs w:val="24"/>
              </w:rPr>
              <m:t>Z</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200</m:t>
            </m:r>
          </m:num>
          <m:den>
            <m:r>
              <w:rPr>
                <w:rFonts w:ascii="Cambria Math" w:eastAsia="Times New Roman" w:hAnsi="Cambria Math"/>
                <w:sz w:val="24"/>
                <w:szCs w:val="24"/>
              </w:rPr>
              <m:t>100</m:t>
            </m:r>
          </m:den>
        </m:f>
      </m:oMath>
      <w:r w:rsidRPr="00E8707D">
        <w:rPr>
          <w:rFonts w:eastAsia="Times New Roman"/>
          <w:sz w:val="24"/>
          <w:szCs w:val="24"/>
        </w:rPr>
        <w:t xml:space="preserve"> =  2 A</w:t>
      </w:r>
      <w:r w:rsidRPr="00E8707D">
        <w:rPr>
          <w:rFonts w:eastAsia="Times New Roman"/>
          <w:sz w:val="24"/>
          <w:szCs w:val="24"/>
        </w:rPr>
        <w:tab/>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1.</w:t>
      </w:r>
      <w:r w:rsidR="00A61E0A" w:rsidRPr="00B97FCF">
        <w:rPr>
          <w:b/>
          <w:sz w:val="24"/>
          <w:szCs w:val="24"/>
        </w:rPr>
        <w:t>A</w:t>
      </w:r>
    </w:p>
    <w:p w:rsidR="00A61E0A" w:rsidRPr="00B97FCF" w:rsidRDefault="00A61E0A" w:rsidP="00B97FCF">
      <w:pPr>
        <w:tabs>
          <w:tab w:val="left" w:pos="284"/>
          <w:tab w:val="left" w:pos="2552"/>
          <w:tab w:val="left" w:pos="4962"/>
          <w:tab w:val="left" w:pos="7655"/>
        </w:tabs>
        <w:jc w:val="both"/>
        <w:rPr>
          <w:sz w:val="24"/>
          <w:szCs w:val="24"/>
        </w:rPr>
      </w:pPr>
      <w:r w:rsidRPr="00B97FCF">
        <w:rPr>
          <w:sz w:val="24"/>
          <w:szCs w:val="24"/>
        </w:rPr>
        <w:t>Dải quang phổ liên tục thu được trong thí nghiệm về hiện tượng tán sắc ánh sáng trắng có được là do</w:t>
      </w:r>
      <w:r w:rsidR="00AE7B4E" w:rsidRPr="00B97FCF">
        <w:rPr>
          <w:sz w:val="24"/>
          <w:szCs w:val="24"/>
        </w:rPr>
        <w:t xml:space="preserve"> lăng kính đã tách các màu sẵn có trong ánh sáng trắng thành các thành phần đơn sắ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2.</w:t>
      </w:r>
      <w:r w:rsidR="00AE7B4E" w:rsidRPr="00B97FCF">
        <w:rPr>
          <w:b/>
          <w:sz w:val="24"/>
          <w:szCs w:val="24"/>
        </w:rPr>
        <w:t>A</w:t>
      </w:r>
    </w:p>
    <w:p w:rsidR="00AE7B4E" w:rsidRPr="00B97FCF" w:rsidRDefault="00AE7B4E" w:rsidP="00B97FCF">
      <w:pPr>
        <w:tabs>
          <w:tab w:val="left" w:pos="284"/>
          <w:tab w:val="left" w:pos="2552"/>
          <w:tab w:val="left" w:pos="4962"/>
          <w:tab w:val="left" w:pos="7655"/>
        </w:tabs>
        <w:spacing w:before="180" w:after="180"/>
        <w:jc w:val="both"/>
        <w:rPr>
          <w:rFonts w:eastAsia="Cambria"/>
          <w:b/>
          <w:sz w:val="24"/>
          <w:szCs w:val="24"/>
          <w:lang w:eastAsia="x-none"/>
        </w:rPr>
      </w:pPr>
      <w:r w:rsidRPr="00B97FCF">
        <w:rPr>
          <w:rFonts w:eastAsia="Cambria"/>
          <w:b/>
          <w:sz w:val="24"/>
          <w:szCs w:val="24"/>
          <w:lang w:eastAsia="x-none"/>
        </w:rPr>
        <w:t>HD</w: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tím là </w:t>
      </w:r>
      <w:r w:rsidRPr="00B97FCF">
        <w:rPr>
          <w:rFonts w:eastAsia="Cambria"/>
          <w:position w:val="-24"/>
          <w:sz w:val="24"/>
          <w:szCs w:val="24"/>
          <w:lang w:val="x-none" w:eastAsia="x-none"/>
        </w:rPr>
        <w:object w:dxaOrig="3220" w:dyaOrig="620">
          <v:shape id="_x0000_i1097" type="#_x0000_t75" style="width:161.25pt;height:30.75pt" o:ole="">
            <v:imagedata r:id="rId129" o:title=""/>
          </v:shape>
          <o:OLEObject Type="Embed" ProgID="Equation.DSMT4" ShapeID="_x0000_i1097" DrawAspect="Content" ObjectID="_1693755277" r:id="rId130"/>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đỏ là </w:t>
      </w:r>
      <w:r w:rsidRPr="00B97FCF">
        <w:rPr>
          <w:rFonts w:eastAsia="Cambria"/>
          <w:position w:val="-24"/>
          <w:sz w:val="24"/>
          <w:szCs w:val="24"/>
          <w:lang w:val="x-none" w:eastAsia="x-none"/>
        </w:rPr>
        <w:object w:dxaOrig="3340" w:dyaOrig="620">
          <v:shape id="_x0000_i1098" type="#_x0000_t75" style="width:167.25pt;height:30.75pt" o:ole="">
            <v:imagedata r:id="rId131" o:title=""/>
          </v:shape>
          <o:OLEObject Type="Embed" ProgID="Equation.DSMT4" ShapeID="_x0000_i1098" DrawAspect="Content" ObjectID="_1693755278" r:id="rId132"/>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eastAsia="x-none"/>
        </w:rPr>
      </w:pPr>
      <w:r w:rsidRPr="00B97FCF">
        <w:rPr>
          <w:rFonts w:eastAsia="Cambria"/>
          <w:position w:val="-6"/>
          <w:sz w:val="24"/>
          <w:szCs w:val="24"/>
          <w:lang w:val="x-none" w:eastAsia="x-none"/>
        </w:rPr>
        <w:object w:dxaOrig="300" w:dyaOrig="240">
          <v:shape id="_x0000_i1099" type="#_x0000_t75" style="width:15pt;height:12pt" o:ole="">
            <v:imagedata r:id="rId133" o:title=""/>
          </v:shape>
          <o:OLEObject Type="Embed" ProgID="Equation.DSMT4" ShapeID="_x0000_i1099" DrawAspect="Content" ObjectID="_1693755279" r:id="rId134"/>
        </w:object>
      </w:r>
      <w:r w:rsidRPr="00B97FCF">
        <w:rPr>
          <w:rFonts w:eastAsia="Cambria"/>
          <w:sz w:val="24"/>
          <w:szCs w:val="24"/>
          <w:lang w:val="vi-VN" w:eastAsia="x-none"/>
        </w:rPr>
        <w:t xml:space="preserve"> Bề rộng quang phổ bậc 3: </w:t>
      </w:r>
      <w:r w:rsidRPr="00B97FCF">
        <w:rPr>
          <w:rFonts w:eastAsia="Cambria"/>
          <w:position w:val="-12"/>
          <w:sz w:val="24"/>
          <w:szCs w:val="24"/>
          <w:lang w:val="x-none" w:eastAsia="x-none"/>
        </w:rPr>
        <w:object w:dxaOrig="3620" w:dyaOrig="360">
          <v:shape id="_x0000_i1100" type="#_x0000_t75" style="width:180.75pt;height:18pt" o:ole="">
            <v:imagedata r:id="rId135" o:title=""/>
          </v:shape>
          <o:OLEObject Type="Embed" ProgID="Equation.DSMT4" ShapeID="_x0000_i1100" DrawAspect="Content" ObjectID="_1693755280" r:id="rId136"/>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3.</w:t>
      </w:r>
      <w:r w:rsidR="00AE7B4E" w:rsidRPr="00B97FCF">
        <w:rPr>
          <w:b/>
          <w:sz w:val="24"/>
          <w:szCs w:val="24"/>
        </w:rPr>
        <w:t>B</w:t>
      </w:r>
    </w:p>
    <w:p w:rsidR="00AE7B4E" w:rsidRPr="00E8707D" w:rsidRDefault="00AE7B4E" w:rsidP="00B97FCF">
      <w:pPr>
        <w:tabs>
          <w:tab w:val="left" w:pos="284"/>
          <w:tab w:val="left" w:pos="2552"/>
          <w:tab w:val="left" w:pos="4962"/>
          <w:tab w:val="left" w:pos="7655"/>
        </w:tabs>
        <w:jc w:val="both"/>
        <w:rPr>
          <w:rFonts w:eastAsia="Times New Roman"/>
          <w:bCs/>
          <w:sz w:val="24"/>
          <w:szCs w:val="24"/>
        </w:rPr>
      </w:pPr>
      <w:r w:rsidRPr="00E8707D">
        <w:rPr>
          <w:rFonts w:eastAsia="Times New Roman"/>
          <w:sz w:val="24"/>
          <w:szCs w:val="24"/>
        </w:rPr>
        <w:t xml:space="preserve">HD: Công suất hao phí  </w:t>
      </w:r>
      <w:r w:rsidRPr="00E8707D">
        <w:rPr>
          <w:rFonts w:ascii="Cambria Math" w:eastAsia="Times New Roman" w:hAnsi="Cambria Math" w:cs="Cambria Math"/>
          <w:bCs/>
          <w:sz w:val="24"/>
          <w:szCs w:val="24"/>
        </w:rPr>
        <w:t>𝓟</w:t>
      </w:r>
      <w:r w:rsidRPr="00E8707D">
        <w:rPr>
          <w:rFonts w:eastAsia="Times New Roman"/>
          <w:bCs/>
          <w:sz w:val="24"/>
          <w:szCs w:val="24"/>
          <w:vertAlign w:val="subscript"/>
        </w:rPr>
        <w:t xml:space="preserve">hp </w:t>
      </w:r>
      <w:r w:rsidRPr="00E8707D">
        <w:rPr>
          <w:rFonts w:eastAsia="Times New Roman"/>
          <w:bCs/>
          <w:sz w:val="24"/>
          <w:szCs w:val="24"/>
        </w:rPr>
        <w:t xml:space="preserve">=R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den>
        </m:f>
      </m:oMath>
      <w:r w:rsidRPr="00E8707D">
        <w:rPr>
          <w:rFonts w:eastAsia="Times New Roman"/>
          <w:bCs/>
          <w:sz w:val="24"/>
          <w:szCs w:val="24"/>
        </w:rPr>
        <w:t xml:space="preserve"> =&gt; R = </w:t>
      </w:r>
      <w:r w:rsidRPr="00E8707D">
        <w:rPr>
          <w:rFonts w:ascii="Cambria Math" w:eastAsia="Times New Roman" w:hAnsi="Cambria Math" w:cs="Cambria Math"/>
          <w:bCs/>
          <w:sz w:val="24"/>
          <w:szCs w:val="24"/>
        </w:rPr>
        <w:t>𝒫</w:t>
      </w:r>
      <w:r w:rsidRPr="00E8707D">
        <w:rPr>
          <w:rFonts w:eastAsia="Times New Roman"/>
          <w:bCs/>
          <w:sz w:val="24"/>
          <w:szCs w:val="24"/>
          <w:vertAlign w:val="subscript"/>
        </w:rPr>
        <w:t>hp</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den>
        </m:f>
      </m:oMath>
      <w:r w:rsidRPr="00E8707D">
        <w:rPr>
          <w:rFonts w:eastAsia="Times New Roman"/>
          <w:bCs/>
          <w:sz w:val="24"/>
          <w:szCs w:val="24"/>
        </w:rPr>
        <w:t xml:space="preserve"> = 10.10</w:t>
      </w:r>
      <w:r w:rsidRPr="00E8707D">
        <w:rPr>
          <w:rFonts w:eastAsia="Times New Roman"/>
          <w:bCs/>
          <w:sz w:val="24"/>
          <w:szCs w:val="24"/>
          <w:vertAlign w:val="superscript"/>
        </w:rPr>
        <w:t>3</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35.</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500.</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den>
        </m:f>
      </m:oMath>
      <w:r w:rsidRPr="00E8707D">
        <w:rPr>
          <w:rFonts w:eastAsia="Times New Roman"/>
          <w:bCs/>
          <w:sz w:val="24"/>
          <w:szCs w:val="24"/>
        </w:rPr>
        <w:t xml:space="preserve"> = 49 Ω</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4.</w:t>
      </w:r>
      <w:r w:rsidR="000F1DCE" w:rsidRPr="00B97FCF">
        <w:rPr>
          <w:b/>
          <w:sz w:val="24"/>
          <w:szCs w:val="24"/>
        </w:rPr>
        <w:t>D</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sz w:val="24"/>
          <w:szCs w:val="24"/>
        </w:rPr>
        <w:t>HD</w:t>
      </w:r>
    </w:p>
    <w:p w:rsidR="000F1DCE" w:rsidRPr="00B97FCF" w:rsidRDefault="000F1DCE" w:rsidP="00B97FCF">
      <w:pPr>
        <w:widowControl w:val="0"/>
        <w:tabs>
          <w:tab w:val="left" w:pos="284"/>
          <w:tab w:val="left" w:pos="2552"/>
          <w:tab w:val="left" w:pos="4962"/>
          <w:tab w:val="left" w:pos="7655"/>
        </w:tabs>
        <w:spacing w:beforeLines="20" w:before="48" w:afterLines="20" w:after="48"/>
        <w:ind w:firstLine="284"/>
        <w:jc w:val="both"/>
        <w:rPr>
          <w:rFonts w:eastAsia="Times New Roman"/>
          <w:sz w:val="24"/>
          <w:szCs w:val="24"/>
        </w:rPr>
      </w:pPr>
      <w:r w:rsidRPr="00B97FCF">
        <w:rPr>
          <w:rFonts w:eastAsia="Times New Roman"/>
          <w:sz w:val="24"/>
          <w:szCs w:val="24"/>
        </w:rPr>
        <w:t xml:space="preserve">Khi </w:t>
      </w:r>
      <w:r w:rsidRPr="00B97FCF">
        <w:rPr>
          <w:rFonts w:eastAsia="Times New Roman"/>
          <w:sz w:val="24"/>
          <w:szCs w:val="24"/>
          <w:lang w:val="fr-FR"/>
        </w:rPr>
        <w:t xml:space="preserve">êlectron </w:t>
      </w:r>
      <w:r w:rsidRPr="00B97FCF">
        <w:rPr>
          <w:rFonts w:eastAsia="Times New Roman"/>
          <w:sz w:val="24"/>
          <w:szCs w:val="24"/>
        </w:rPr>
        <w:t>chuyển từ quỹ đạo L về quỹ đạo K</w:t>
      </w:r>
      <w:r w:rsidRPr="00B97FCF">
        <w:rPr>
          <w:rFonts w:eastAsia="Times New Roman"/>
          <w:sz w:val="24"/>
          <w:szCs w:val="24"/>
          <w:lang w:val="ru-RU"/>
        </w:rPr>
        <w:t xml:space="preserve"> </w:t>
      </w:r>
      <w:r w:rsidRPr="00B97FCF">
        <w:rPr>
          <w:rFonts w:eastAsia="Times New Roman"/>
          <w:sz w:val="24"/>
          <w:szCs w:val="24"/>
        </w:rPr>
        <w:t>thì nó phát ra một phôtôn:</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position w:val="-30"/>
          <w:sz w:val="24"/>
          <w:szCs w:val="24"/>
        </w:rPr>
        <w:object w:dxaOrig="4000" w:dyaOrig="680">
          <v:shape id="_x0000_i1101" type="#_x0000_t75" style="width:200.25pt;height:33.75pt" o:ole="">
            <v:imagedata r:id="rId137" o:title=""/>
          </v:shape>
          <o:OLEObject Type="Embed" ProgID="Equation.DSMT4" ShapeID="_x0000_i1101" DrawAspect="Content" ObjectID="_1693755281" r:id="rId138"/>
        </w:object>
      </w:r>
      <w:r w:rsidRPr="00B97FCF">
        <w:rPr>
          <w:b/>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5.</w:t>
      </w:r>
      <w:r w:rsidR="000F1DCE" w:rsidRPr="00B97FCF">
        <w:rPr>
          <w:b/>
          <w:sz w:val="24"/>
          <w:szCs w:val="24"/>
        </w:rPr>
        <w:t>B</w:t>
      </w:r>
    </w:p>
    <w:p w:rsidR="005E6B96" w:rsidRPr="00B97FCF" w:rsidRDefault="005E6B96" w:rsidP="00B97FCF">
      <w:pPr>
        <w:tabs>
          <w:tab w:val="left" w:pos="284"/>
          <w:tab w:val="left" w:pos="2552"/>
          <w:tab w:val="left" w:pos="4962"/>
          <w:tab w:val="left" w:pos="7655"/>
        </w:tabs>
        <w:jc w:val="both"/>
        <w:rPr>
          <w:sz w:val="24"/>
          <w:szCs w:val="24"/>
        </w:rPr>
      </w:pPr>
      <w:r w:rsidRPr="00B97FCF">
        <w:rPr>
          <w:sz w:val="24"/>
          <w:szCs w:val="24"/>
        </w:rPr>
        <w:t>HD: A = 345 eV = 3,45.1,6.10</w:t>
      </w:r>
      <w:r w:rsidRPr="00B97FCF">
        <w:rPr>
          <w:sz w:val="24"/>
          <w:szCs w:val="24"/>
          <w:vertAlign w:val="superscript"/>
        </w:rPr>
        <w:t>-19</w:t>
      </w:r>
      <w:r w:rsidRPr="00B97FCF">
        <w:rPr>
          <w:sz w:val="24"/>
          <w:szCs w:val="24"/>
        </w:rPr>
        <w:t xml:space="preserve"> J = 5,52 .10</w:t>
      </w:r>
      <w:r w:rsidRPr="00B97FCF">
        <w:rPr>
          <w:sz w:val="24"/>
          <w:szCs w:val="24"/>
          <w:vertAlign w:val="superscript"/>
        </w:rPr>
        <w:t>-19</w:t>
      </w:r>
      <w:r w:rsidRPr="00B97FCF">
        <w:rPr>
          <w:sz w:val="24"/>
          <w:szCs w:val="24"/>
        </w:rPr>
        <w:t xml:space="preserve"> J; hc = 1,9875.10</w:t>
      </w:r>
      <w:r w:rsidRPr="00B97FCF">
        <w:rPr>
          <w:sz w:val="24"/>
          <w:szCs w:val="24"/>
          <w:vertAlign w:val="superscript"/>
        </w:rPr>
        <w:t>-25</w:t>
      </w:r>
    </w:p>
    <w:p w:rsidR="005E6B96" w:rsidRPr="00E8707D" w:rsidRDefault="005E6B96" w:rsidP="00B97FCF">
      <w:pPr>
        <w:tabs>
          <w:tab w:val="left" w:pos="284"/>
          <w:tab w:val="left" w:pos="2552"/>
          <w:tab w:val="left" w:pos="4962"/>
          <w:tab w:val="left" w:pos="7655"/>
        </w:tabs>
        <w:jc w:val="both"/>
        <w:rPr>
          <w:rFonts w:eastAsia="Times New Roman"/>
          <w:sz w:val="24"/>
          <w:szCs w:val="24"/>
        </w:rPr>
      </w:pPr>
      <w:r w:rsidRPr="00B97FCF">
        <w:rPr>
          <w:sz w:val="24"/>
          <w:szCs w:val="24"/>
        </w:rPr>
        <w:t>Bước sóng giới hạn λ</w:t>
      </w:r>
      <w:r w:rsidRPr="00B97FCF">
        <w:rPr>
          <w:sz w:val="24"/>
          <w:szCs w:val="24"/>
          <w:vertAlign w:val="subscript"/>
        </w:rPr>
        <w:t xml:space="preserve">0 </w:t>
      </w:r>
      <w:r w:rsidRPr="00B97FCF">
        <w:rPr>
          <w:sz w:val="24"/>
          <w:szCs w:val="24"/>
        </w:rPr>
        <w:t xml:space="preserve">= </w:t>
      </w:r>
      <m:oMath>
        <m:f>
          <m:fPr>
            <m:ctrlPr>
              <w:rPr>
                <w:rFonts w:ascii="Cambria Math" w:hAnsi="Cambria Math"/>
                <w:i/>
                <w:sz w:val="24"/>
                <w:szCs w:val="24"/>
              </w:rPr>
            </m:ctrlPr>
          </m:fPr>
          <m:num>
            <m:r>
              <w:rPr>
                <w:rFonts w:ascii="Cambria Math" w:hAnsi="Cambria Math"/>
                <w:sz w:val="24"/>
                <w:szCs w:val="24"/>
              </w:rPr>
              <m:t>hc</m:t>
            </m:r>
          </m:num>
          <m:den>
            <m:r>
              <w:rPr>
                <w:rFonts w:ascii="Cambria Math" w:hAnsi="Cambria Math"/>
                <w:sz w:val="24"/>
                <w:szCs w:val="24"/>
              </w:rPr>
              <m:t>A</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m:rPr>
                <m:sty m:val="p"/>
              </m:rPr>
              <w:rPr>
                <w:rFonts w:ascii="Cambria Math" w:hAnsi="Cambria Math"/>
                <w:sz w:val="24"/>
                <w:szCs w:val="24"/>
              </w:rPr>
              <m:t>1,9875.</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25</m:t>
                </m:r>
              </m:sup>
            </m:sSup>
          </m:num>
          <m:den>
            <m:r>
              <m:rPr>
                <m:sty m:val="p"/>
              </m:rPr>
              <w:rPr>
                <w:rFonts w:ascii="Cambria Math" w:hAnsi="Cambria Math"/>
                <w:sz w:val="24"/>
                <w:szCs w:val="24"/>
              </w:rPr>
              <m:t>5,52.</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19</m:t>
                </m:r>
              </m:sup>
            </m:sSup>
          </m:den>
        </m:f>
      </m:oMath>
      <w:r w:rsidRPr="00E8707D">
        <w:rPr>
          <w:rFonts w:eastAsia="Times New Roman"/>
          <w:sz w:val="24"/>
          <w:szCs w:val="24"/>
        </w:rPr>
        <w:t xml:space="preserve"> ≈ 0,36 µm </w:t>
      </w:r>
    </w:p>
    <w:p w:rsidR="000F1DCE" w:rsidRPr="00B97FCF" w:rsidRDefault="005E6B96" w:rsidP="00B97FCF">
      <w:pPr>
        <w:tabs>
          <w:tab w:val="left" w:pos="284"/>
          <w:tab w:val="left" w:pos="2552"/>
          <w:tab w:val="left" w:pos="4962"/>
          <w:tab w:val="left" w:pos="7655"/>
        </w:tabs>
        <w:jc w:val="both"/>
        <w:rPr>
          <w:sz w:val="24"/>
          <w:szCs w:val="24"/>
        </w:rPr>
      </w:pPr>
      <w:r w:rsidRPr="00E8707D">
        <w:rPr>
          <w:rFonts w:eastAsia="Times New Roman"/>
          <w:sz w:val="24"/>
          <w:szCs w:val="24"/>
        </w:rPr>
        <w:t>Để xảy ra hiện tượng quang điện thì λ ≤ λ</w:t>
      </w:r>
      <w:r w:rsidRPr="00E8707D">
        <w:rPr>
          <w:rFonts w:eastAsia="Times New Roman"/>
          <w:sz w:val="24"/>
          <w:szCs w:val="24"/>
          <w:vertAlign w:val="subscript"/>
        </w:rPr>
        <w:t>0</w:t>
      </w:r>
      <w:r w:rsidRPr="00E8707D">
        <w:rPr>
          <w:rFonts w:eastAsia="Times New Roman"/>
          <w:sz w:val="24"/>
          <w:szCs w:val="24"/>
        </w:rPr>
        <w:t xml:space="preserve"> =&gt; Chọn đáp án B</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6.</w:t>
      </w:r>
      <w:r w:rsidR="005E6B96" w:rsidRPr="00B97FCF">
        <w:rPr>
          <w:b/>
          <w:sz w:val="24"/>
          <w:szCs w:val="24"/>
        </w:rPr>
        <w:t>B</w:t>
      </w:r>
    </w:p>
    <w:p w:rsidR="005E6B96" w:rsidRPr="00B97FCF" w:rsidRDefault="005E6B96" w:rsidP="00B97FCF">
      <w:pPr>
        <w:tabs>
          <w:tab w:val="left" w:pos="284"/>
          <w:tab w:val="left" w:pos="2552"/>
          <w:tab w:val="left" w:pos="4962"/>
          <w:tab w:val="left" w:pos="7655"/>
        </w:tabs>
        <w:spacing w:beforeLines="20" w:before="48" w:afterLines="20" w:after="48"/>
        <w:jc w:val="both"/>
        <w:rPr>
          <w:b/>
          <w:sz w:val="24"/>
          <w:szCs w:val="24"/>
          <w:lang w:val="fr-FR"/>
        </w:rPr>
      </w:pPr>
      <w:r w:rsidRPr="00B97FCF">
        <w:rPr>
          <w:b/>
          <w:sz w:val="24"/>
          <w:szCs w:val="24"/>
          <w:lang w:val="fr-FR"/>
        </w:rPr>
        <w:t>HD :</w:t>
      </w:r>
    </w:p>
    <w:p w:rsidR="005E6B96" w:rsidRPr="00B97FCF" w:rsidRDefault="005E6B96" w:rsidP="00B97FCF">
      <w:pPr>
        <w:tabs>
          <w:tab w:val="left" w:pos="284"/>
          <w:tab w:val="left" w:pos="2552"/>
          <w:tab w:val="left" w:pos="4962"/>
          <w:tab w:val="left" w:pos="7655"/>
        </w:tabs>
        <w:spacing w:beforeLines="20" w:before="48" w:afterLines="20" w:after="48"/>
        <w:jc w:val="both"/>
        <w:rPr>
          <w:sz w:val="24"/>
          <w:szCs w:val="24"/>
          <w:lang w:val="fr-FR"/>
        </w:rPr>
      </w:pPr>
      <w:r w:rsidRPr="00B97FCF">
        <w:rPr>
          <w:sz w:val="24"/>
          <w:szCs w:val="24"/>
          <w:lang w:val="fr-FR"/>
        </w:rPr>
        <w:t xml:space="preserve">Ta có: </w:t>
      </w:r>
      <w:r w:rsidRPr="00B97FCF">
        <w:rPr>
          <w:position w:val="-40"/>
          <w:sz w:val="24"/>
          <w:szCs w:val="24"/>
        </w:rPr>
        <w:object w:dxaOrig="2439" w:dyaOrig="780">
          <v:shape id="_x0000_i1102" type="#_x0000_t75" style="width:122.25pt;height:39pt" o:ole="">
            <v:imagedata r:id="rId139" o:title=""/>
          </v:shape>
          <o:OLEObject Type="Embed" ProgID="Equation.DSMT4" ShapeID="_x0000_i1102" DrawAspect="Content" ObjectID="_1693755282" r:id="rId140"/>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7.</w:t>
      </w:r>
      <w:r w:rsidR="005E6B96" w:rsidRPr="00B97FCF">
        <w:rPr>
          <w:b/>
          <w:sz w:val="24"/>
          <w:szCs w:val="24"/>
        </w:rPr>
        <w:t>A</w:t>
      </w:r>
    </w:p>
    <w:p w:rsidR="005E6B96" w:rsidRPr="00B97FCF" w:rsidRDefault="00D24B3A" w:rsidP="00B97FCF">
      <w:pPr>
        <w:tabs>
          <w:tab w:val="left" w:pos="284"/>
          <w:tab w:val="left" w:pos="2552"/>
          <w:tab w:val="left" w:pos="4962"/>
          <w:tab w:val="left" w:pos="7655"/>
        </w:tabs>
        <w:spacing w:after="0"/>
        <w:jc w:val="both"/>
        <w:rPr>
          <w:rFonts w:eastAsia="Times New Roman"/>
          <w:sz w:val="24"/>
          <w:szCs w:val="24"/>
          <w:lang w:val="nl-NL"/>
        </w:rPr>
      </w:pPr>
      <w:r>
        <w:rPr>
          <w:noProof/>
        </w:rPr>
        <mc:AlternateContent>
          <mc:Choice Requires="wpg">
            <w:drawing>
              <wp:anchor distT="0" distB="0" distL="114300" distR="114300" simplePos="0" relativeHeight="251656704" behindDoc="0" locked="0" layoutInCell="1" allowOverlap="1" wp14:anchorId="1F6362F9" wp14:editId="42D8ACD8">
                <wp:simplePos x="0" y="0"/>
                <wp:positionH relativeFrom="column">
                  <wp:posOffset>3305175</wp:posOffset>
                </wp:positionH>
                <wp:positionV relativeFrom="paragraph">
                  <wp:posOffset>55880</wp:posOffset>
                </wp:positionV>
                <wp:extent cx="2657475" cy="1504950"/>
                <wp:effectExtent l="0" t="0" r="9525" b="1905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3" name="Text Box 22"/>
                        <wps:cNvSpPr txBox="1">
                          <a:spLocks noChangeArrowheads="1"/>
                        </wps:cNvSpPr>
                        <wps:spPr bwMode="auto">
                          <a:xfrm>
                            <a:off x="7830" y="6915"/>
                            <a:ext cx="540" cy="540"/>
                          </a:xfrm>
                          <a:prstGeom prst="rect">
                            <a:avLst/>
                          </a:prstGeom>
                          <a:solidFill>
                            <a:srgbClr val="FFFFFF"/>
                          </a:solidFill>
                          <a:ln>
                            <a:noFill/>
                          </a:ln>
                        </wps:spPr>
                        <wps:txbx>
                          <w:txbxContent>
                            <w:p w:rsidR="005E6B96" w:rsidRPr="003A392E" w:rsidRDefault="005E6B96" w:rsidP="005E6B96">
                              <w:r>
                                <w:t>d</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9105" y="6495"/>
                            <a:ext cx="540" cy="540"/>
                          </a:xfrm>
                          <a:prstGeom prst="rect">
                            <a:avLst/>
                          </a:prstGeom>
                          <a:solidFill>
                            <a:srgbClr val="FFFFFF"/>
                          </a:solidFill>
                          <a:ln>
                            <a:noFill/>
                          </a:ln>
                        </wps:spPr>
                        <wps:txbx>
                          <w:txbxContent>
                            <w:p w:rsidR="005E6B96" w:rsidRPr="003A392E" w:rsidRDefault="005E6B96" w:rsidP="005E6B96">
                              <w:r>
                                <w:t>M</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9075" y="7686"/>
                            <a:ext cx="540" cy="540"/>
                          </a:xfrm>
                          <a:prstGeom prst="rect">
                            <a:avLst/>
                          </a:prstGeom>
                          <a:solidFill>
                            <a:srgbClr val="FFFFFF"/>
                          </a:solidFill>
                          <a:ln>
                            <a:noFill/>
                          </a:ln>
                        </wps:spPr>
                        <wps:txbx>
                          <w:txbxContent>
                            <w:p w:rsidR="005E6B96" w:rsidRPr="003A392E" w:rsidRDefault="005E6B96" w:rsidP="005E6B96">
                              <w:r>
                                <w:t>O</w:t>
                              </w:r>
                            </w:p>
                          </w:txbxContent>
                        </wps:txbx>
                        <wps:bodyPr rot="0" vert="horz" wrap="square" lIns="91440" tIns="45720" rIns="91440" bIns="45720" anchor="t" anchorCtr="0" upright="1">
                          <a:noAutofit/>
                        </wps:bodyPr>
                      </wps:wsp>
                      <wps:wsp>
                        <wps:cNvPr id="26" name="Text Box 25"/>
                        <wps:cNvSpPr txBox="1">
                          <a:spLocks noChangeArrowheads="1"/>
                        </wps:cNvSpPr>
                        <wps:spPr bwMode="auto">
                          <a:xfrm>
                            <a:off x="7005" y="7500"/>
                            <a:ext cx="540" cy="540"/>
                          </a:xfrm>
                          <a:prstGeom prst="rect">
                            <a:avLst/>
                          </a:prstGeom>
                          <a:solidFill>
                            <a:srgbClr val="FFFFFF"/>
                          </a:solidFill>
                          <a:ln>
                            <a:noFill/>
                          </a:ln>
                        </wps:spPr>
                        <wps:txbx>
                          <w:txbxContent>
                            <w:p w:rsidR="005E6B96" w:rsidRPr="003A392E" w:rsidRDefault="005E6B96" w:rsidP="005E6B96">
                              <w:r>
                                <w:t>A</w:t>
                              </w:r>
                            </w:p>
                          </w:txbxContent>
                        </wps:txbx>
                        <wps:bodyPr rot="0" vert="horz" wrap="square" lIns="91440" tIns="45720" rIns="91440" bIns="45720" anchor="t" anchorCtr="0" upright="1">
                          <a:noAutofit/>
                        </wps:bodyPr>
                      </wps:wsp>
                      <wps:wsp>
                        <wps:cNvPr id="27" name="Line 26"/>
                        <wps:cNvCnPr/>
                        <wps:spPr bwMode="auto">
                          <a:xfrm>
                            <a:off x="7440" y="7746"/>
                            <a:ext cx="3600" cy="0"/>
                          </a:xfrm>
                          <a:prstGeom prst="line">
                            <a:avLst/>
                          </a:prstGeom>
                          <a:noFill/>
                          <a:ln w="9525">
                            <a:solidFill>
                              <a:srgbClr val="000000"/>
                            </a:solidFill>
                            <a:round/>
                            <a:headEnd/>
                            <a:tailEnd/>
                          </a:ln>
                        </wps:spPr>
                        <wps:bodyPr/>
                      </wps:wsp>
                      <wps:wsp>
                        <wps:cNvPr id="28" name="Line 27"/>
                        <wps:cNvCnPr/>
                        <wps:spPr bwMode="auto">
                          <a:xfrm>
                            <a:off x="9090" y="6090"/>
                            <a:ext cx="0" cy="2370"/>
                          </a:xfrm>
                          <a:prstGeom prst="line">
                            <a:avLst/>
                          </a:prstGeom>
                          <a:noFill/>
                          <a:ln w="9525">
                            <a:solidFill>
                              <a:srgbClr val="000000"/>
                            </a:solidFill>
                            <a:round/>
                            <a:headEnd/>
                            <a:tailEnd/>
                          </a:ln>
                        </wps:spPr>
                        <wps:bodyPr/>
                      </wps:wsp>
                      <wps:wsp>
                        <wps:cNvPr id="29" name="Line 28"/>
                        <wps:cNvCnPr/>
                        <wps:spPr bwMode="auto">
                          <a:xfrm flipV="1">
                            <a:off x="7440" y="6855"/>
                            <a:ext cx="1620" cy="900"/>
                          </a:xfrm>
                          <a:prstGeom prst="line">
                            <a:avLst/>
                          </a:prstGeom>
                          <a:noFill/>
                          <a:ln w="9525">
                            <a:solidFill>
                              <a:srgbClr val="000000"/>
                            </a:solidFill>
                            <a:round/>
                            <a:headEnd/>
                            <a:tailEnd/>
                          </a:ln>
                        </wps:spPr>
                        <wps:bodyPr/>
                      </wps:wsp>
                      <wps:wsp>
                        <wps:cNvPr id="30" name="Text Box 29"/>
                        <wps:cNvSpPr txBox="1">
                          <a:spLocks noChangeArrowheads="1"/>
                        </wps:cNvSpPr>
                        <wps:spPr bwMode="auto">
                          <a:xfrm>
                            <a:off x="10650" y="7560"/>
                            <a:ext cx="540" cy="540"/>
                          </a:xfrm>
                          <a:prstGeom prst="rect">
                            <a:avLst/>
                          </a:prstGeom>
                          <a:solidFill>
                            <a:srgbClr val="FFFFFF"/>
                          </a:solidFill>
                          <a:ln>
                            <a:noFill/>
                          </a:ln>
                        </wps:spPr>
                        <wps:txbx>
                          <w:txbxContent>
                            <w:p w:rsidR="005E6B96" w:rsidRPr="003A392E" w:rsidRDefault="005E6B96" w:rsidP="005E6B96">
                              <w:r>
                                <w:t>B</w:t>
                              </w:r>
                            </w:p>
                          </w:txbxContent>
                        </wps:txbx>
                        <wps:bodyPr rot="0" vert="horz" wrap="square" lIns="91440" tIns="45720" rIns="91440" bIns="45720" anchor="t" anchorCtr="0" upright="1">
                          <a:noAutofit/>
                        </wps:bodyPr>
                      </wps:wsp>
                      <wps:wsp>
                        <wps:cNvPr id="31" name="Line 30"/>
                        <wps:cNvCnPr/>
                        <wps:spPr bwMode="auto">
                          <a:xfrm>
                            <a:off x="9075" y="6855"/>
                            <a:ext cx="1605" cy="900"/>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22" o:spid="_x0000_s1045" style="position:absolute;left:0;text-align:left;margin-left:260.25pt;margin-top:4.4pt;width:209.25pt;height:118.5pt;z-index:251656704" coordorigin="7005,6090" coordsize="4185,23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SeXl3QMAALYVAAAOAAAAZHJzL2Uyb0RvYy54bWzsWG1v2zYQ/j5g/4HQ90UvtiRLiFJ0aRMM yLYA7fadlqgXTCI1ko6c/vrdkZLs2E3bdICHDPYHg9RRJ95zx7vnePlm27XkgUnVCJ45/oXnEMZz UTS8ypw/Pt78tHKI0pQXtBWcZc4jU86bqx9/uBz6lAWiFm3BJAElXKVDnzm11n3quiqvWUfVhegZ B2EpZEc1TGXlFpIOoL1r3cDzIncQsuilyJlS8PSdFTpXRn9Zslz/XpaKadJmDuxNm39p/tf4715d 0rSStK+bfNwG/Y5ddLTh8NFZ1TuqKdnI5khV1+RSKFHqi1x0rijLJmfGBrDG9w6suZVi0xtbqnSo +hkmgPYAp+9Wm//2cC9JU2ROEDiE0w58ZD5LYA7gDH2Vwppb2X/o76W1EIZ3Iv9Lgdg9lOO8sovJ evhVFKCPbrQw4GxL2aEKMJtsjQ8eZx+wrSY5PAyiMF7GoUNykPmht0zC0Ut5Da7E92LPAzmIIy+Z Ze/H95f+anw5WMRG6tLUfthsdtwcWgYRp3agqn8H6oea9sz4SiFgE6iLCdSPaODPYjvjapYhqERv 4TkYazBSFlvCxXVNecXeSimGmtEC9uejR8CK+VVrhUIlXwM7Xi0g/hG0xA9t2E+Qh0uQINw4wC9M gNG0l0rfMtERHGSOhPNkdkkf7pS2S6cl6Fgl2qa4adrWTGS1vm4leaBw9m7Mb9T+ZFnLcTEX+JrV iE+MlWiYNVFv11sTpXaHCMFaFI9gtxT2TEMOgkEt5CeHDHCeM0f9vaGSOaT9hQN2ib9EM7WZLMM4 gIncl6z3JZTnoCpztEPs8FrbpLHpZVPV8CXrLS7eQnCXjcFit6tx/xBep4qz5XGcLRDtvWA5TZwl /nQ44eS+4jgzZ23n0XOc2SIBudUWiV0+W/43ceZhkYCkFUer6BXH2Vhlz/nMVrWpbkbHcWayycnz 2Uw24tAbycarrJtzNTjXzX1+Fk9xdtdwRgKTScYYu+b3cqyg38awDMHAjBQvDzLSIoLYMRTrKwSr hV18iWDNNImmLScD0JowCC1vfJZ6eeaHKRKI3RPqBe0FL+A5TZFgvh/HmjatHcP6z3AxG0CoDoE6 IceBVtLWHuureK/uvNRXCXYOT1uI6VSPjjrqHo7I8NlX2HE/0/ckT321eqmvSNk2/Z8TzR4bxng6 YdEqPOCWfoSEHpuYxKbp55uYs9+e9xv2iIf8Ltnz3en6Vd+LoPE3BC+MXnPhnenxufDuFd6FPwWa SeYQd2OphbuTlyfzsRX4XFrAbvT/nBbMpRZcDprqPl5k4u3j/tyU6t1169U/AAAA//8DAFBLAwQU AAYACAAAACEAVPVoeeAAAAAJAQAADwAAAGRycy9kb3ducmV2LnhtbEyPQUvDQBCF74L/YRnBm90k NZLGbEop6qkItoJ422anSWh2NmS3SfrvHU96HN7jzfcV69l2YsTBt44UxIsIBFLlTEu1gs/D60MG wgdNRneOUMEVPazL25tC58ZN9IHjPtSCR8jnWkETQp9L6asGrfYL1yNxdnKD1YHPoZZm0BOP204m UfQkrW6JPzS6x22D1Xl/sQreJj1tlvHLuDufttfvQ/r+tYtRqfu7efMMIuAc/srwi8/oUDLT0V3I eNEpSJMo5aqCjA04Xy1X7HZUkDymGciykP8Nyh8AAAD//wMAUEsBAi0AFAAGAAgAAAAhALaDOJL+ AAAA4QEAABMAAAAAAAAAAAAAAAAAAAAAAFtDb250ZW50X1R5cGVzXS54bWxQSwECLQAUAAYACAAA ACEAOP0h/9YAAACUAQAACwAAAAAAAAAAAAAAAAAvAQAAX3JlbHMvLnJlbHNQSwECLQAUAAYACAAA ACEAfEnl5d0DAAC2FQAADgAAAAAAAAAAAAAAAAAuAgAAZHJzL2Uyb0RvYy54bWxQSwECLQAUAAYA CAAAACEAVPVoeeAAAAAJAQAADwAAAAAAAAAAAAAAAAA3BgAAZHJzL2Rvd25yZXYueG1sUEsFBgAA AAAEAAQA8wAAAEQHAAAAAA== ">
                <v:shape id="Text Box 22" o:spid="_x0000_s1046" type="#_x0000_t202" style="position:absolute;left:7830;top:69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vt8MA AADbAAAADwAAAGRycy9kb3ducmV2LnhtbESP3YrCMBSE74V9h3AWvJE1Xf+62zWKCoq3/jzAaXNs yzYnpYm2vr0RBC+HmfmGmS87U4kbNa60rOB7GIEgzqwuOVdwPm2/fkA4j6yxskwK7uRgufjozTHR tuUD3Y4+FwHCLkEFhfd1IqXLCjLohrYmDt7FNgZ9kE0udYNtgJtKjqJoJg2WHBYKrGlTUPZ/vBoF l307mP626c6f48NktsYyTu1dqf5nt/oD4anz7/CrvdcKRmN4fg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s9+vt8MAAADbAAAADwAAAAAAAAAAAAAAAACYAgAAZHJzL2Rv d25yZXYueG1sUEsFBgAAAAAEAAQA9QAAAIgDAAAAAA== " stroked="f">
                  <v:textbox>
                    <w:txbxContent>
                      <w:p w:rsidR="005E6B96" w:rsidRPr="003A392E" w:rsidRDefault="005E6B96" w:rsidP="005E6B96">
                        <w:r>
                          <w:t>d</w:t>
                        </w:r>
                      </w:p>
                    </w:txbxContent>
                  </v:textbox>
                </v:shape>
                <v:shape id="Text Box 23" o:spid="_x0000_s1047" type="#_x0000_t202" style="position:absolute;left:9105;top:64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Y3w8QA AADbAAAADwAAAGRycy9kb3ducmV2LnhtbESP3WrCQBSE7wu+w3KE3hTdKKk/0U1oCxZvoz7AMXtM gtmzIbs1ydt3hUIvh5n5htlng2nEgzpXW1awmEcgiAuray4VXM6H2QaE88gaG8ukYCQHWTp52WOi bc85PU6+FAHCLkEFlfdtIqUrKjLo5rYlDt7NdgZ9kF0pdYd9gJtGLqNoJQ3WHBYqbOmrouJ++jEK bsf+7X3bX7/9ZZ3Hq0+s11c7KvU6HT52IDwN/j/81z5qBcsY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Dw2N8PEAAAA2wAAAA8AAAAAAAAAAAAAAAAAmAIAAGRycy9k b3ducmV2LnhtbFBLBQYAAAAABAAEAPUAAACJAwAAAAA= " stroked="f">
                  <v:textbox>
                    <w:txbxContent>
                      <w:p w:rsidR="005E6B96" w:rsidRPr="003A392E" w:rsidRDefault="005E6B96" w:rsidP="005E6B96">
                        <w:r>
                          <w:t>M</w:t>
                        </w:r>
                      </w:p>
                    </w:txbxContent>
                  </v:textbox>
                </v:shape>
                <v:shape id="Text Box 24" o:spid="_x0000_s1048" type="#_x0000_t202" style="position:absolute;left:9075;top:768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5E6B96" w:rsidRPr="003A392E" w:rsidRDefault="005E6B96" w:rsidP="005E6B96">
                        <w:r>
                          <w:t>O</w:t>
                        </w:r>
                      </w:p>
                    </w:txbxContent>
                  </v:textbox>
                </v:shape>
                <v:shape id="Text Box 25" o:spid="_x0000_s1049" type="#_x0000_t202" style="position:absolute;left:7005;top:75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5E6B96" w:rsidRPr="003A392E" w:rsidRDefault="005E6B96" w:rsidP="005E6B96">
                        <w:r>
                          <w:t>A</w:t>
                        </w:r>
                      </w:p>
                    </w:txbxContent>
                  </v:textbox>
                </v:shape>
                <v:line id="Line 26" o:spid="_x0000_s1050" style="position:absolute;visibility:visible;mso-wrap-style:square" from="7440,7746" to="11040,7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7" o:spid="_x0000_s1051" style="position:absolute;visibility:visible;mso-wrap-style:square" from="9090,6090" to="909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28" o:spid="_x0000_s1052" style="position:absolute;flip:y;visibility:visible;mso-wrap-style:square" from="7440,6855" to="906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shape id="Text Box 29" o:spid="_x0000_s1053" type="#_x0000_t202" style="position:absolute;left:1065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SnHb8A AADbAAAADwAAAGRycy9kb3ducmV2LnhtbERPy4rCMBTdD/gP4QpuBk0dH9VqlFFQ3Pr4gNvm2hab m9JEW//eLAZmeTjv9bYzlXhR40rLCsajCARxZnXJuYLb9TBcgHAeWWNlmRS8ycF20/taY6Jty2d6 XXwuQgi7BBUU3teJlC4ryKAb2Zo4cHfbGPQBNrnUDbYh3FTyJ4rm0mDJoaHAmvYFZY/L0yi4n9rv 2bJNj/4Wn6fzHZZxat9KDfrd7wqEp87/i//cJ61gEtaH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DG1KcdvwAAANsAAAAPAAAAAAAAAAAAAAAAAJgCAABkcnMvZG93bnJl di54bWxQSwUGAAAAAAQABAD1AAAAhAMAAAAA " stroked="f">
                  <v:textbox>
                    <w:txbxContent>
                      <w:p w:rsidR="005E6B96" w:rsidRPr="003A392E" w:rsidRDefault="005E6B96" w:rsidP="005E6B96">
                        <w:r>
                          <w:t>B</w:t>
                        </w:r>
                      </w:p>
                    </w:txbxContent>
                  </v:textbox>
                </v:shape>
                <v:line id="Line 30" o:spid="_x0000_s1054" style="position:absolute;visibility:visible;mso-wrap-style:square" from="9075,6855" to="1068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group>
            </w:pict>
          </mc:Fallback>
        </mc:AlternateContent>
      </w:r>
      <w:r w:rsidR="005E6B96" w:rsidRPr="00B97FCF">
        <w:rPr>
          <w:rFonts w:eastAsia="Times New Roman"/>
          <w:b/>
          <w:sz w:val="24"/>
          <w:szCs w:val="24"/>
        </w:rPr>
        <w:t>HD:</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Biểu thức sóng tại A, B    u = acos</w:t>
      </w:r>
      <w:r w:rsidRPr="00B97FCF">
        <w:rPr>
          <w:rFonts w:eastAsia="Times New Roman"/>
          <w:sz w:val="24"/>
          <w:szCs w:val="24"/>
        </w:rPr>
        <w:sym w:font="Symbol" w:char="F077"/>
      </w:r>
      <w:r w:rsidRPr="00B97FCF">
        <w:rPr>
          <w:rFonts w:eastAsia="Times New Roman"/>
          <w:sz w:val="24"/>
          <w:szCs w:val="24"/>
        </w:rPr>
        <w:t>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Xét điểm M trên trung trực của AB: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AM = BM = d (cm) ≥ 10 c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Biểu thức sóng tại 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u</w:t>
      </w:r>
      <w:r w:rsidRPr="00B97FCF">
        <w:rPr>
          <w:rFonts w:eastAsia="Times New Roman"/>
          <w:sz w:val="24"/>
          <w:szCs w:val="24"/>
          <w:vertAlign w:val="subscript"/>
        </w:rPr>
        <w:t>M</w:t>
      </w:r>
      <w:r w:rsidRPr="00B97FCF">
        <w:rPr>
          <w:rFonts w:eastAsia="Times New Roman"/>
          <w:sz w:val="24"/>
          <w:szCs w:val="24"/>
        </w:rPr>
        <w:t xml:space="preserve"> = 2acos(</w:t>
      </w:r>
      <w:r w:rsidRPr="00B97FCF">
        <w:rPr>
          <w:rFonts w:eastAsia="Times New Roman"/>
          <w:sz w:val="24"/>
          <w:szCs w:val="24"/>
        </w:rPr>
        <w:sym w:font="Symbol" w:char="F077"/>
      </w:r>
      <w:r w:rsidRPr="00B97FCF">
        <w:rPr>
          <w:rFonts w:eastAsia="Times New Roman"/>
          <w:sz w:val="24"/>
          <w:szCs w:val="24"/>
        </w:rPr>
        <w:t xml:space="preserve">t- </w:t>
      </w:r>
      <w:r w:rsidRPr="00B97FCF">
        <w:rPr>
          <w:rFonts w:eastAsia="Times New Roman"/>
          <w:position w:val="-24"/>
          <w:sz w:val="24"/>
          <w:szCs w:val="24"/>
        </w:rPr>
        <w:object w:dxaOrig="499" w:dyaOrig="620">
          <v:shape id="_x0000_i1103" type="#_x0000_t75" style="width:24.75pt;height:30.75pt" o:ole="">
            <v:imagedata r:id="rId141" o:title=""/>
          </v:shape>
          <o:OLEObject Type="Embed" ProgID="Equation.3" ShapeID="_x0000_i1103" DrawAspect="Content" ObjectID="_1693755283" r:id="rId142"/>
        </w:object>
      </w:r>
      <w:r w:rsidRPr="00B97FCF">
        <w:rPr>
          <w:rFonts w:eastAsia="Times New Roman"/>
          <w:sz w:val="24"/>
          <w:szCs w:val="24"/>
        </w:rPr>
        <w: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Điểm M dao động cùng pha với nguồn khi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w:t>
      </w:r>
      <w:r w:rsidRPr="00B97FCF">
        <w:rPr>
          <w:rFonts w:eastAsia="Times New Roman"/>
          <w:position w:val="-24"/>
          <w:sz w:val="24"/>
          <w:szCs w:val="24"/>
        </w:rPr>
        <w:object w:dxaOrig="499" w:dyaOrig="620">
          <v:shape id="_x0000_i1104" type="#_x0000_t75" style="width:24.75pt;height:30.75pt" o:ole="">
            <v:imagedata r:id="rId141" o:title=""/>
          </v:shape>
          <o:OLEObject Type="Embed" ProgID="Equation.3" ShapeID="_x0000_i1104" DrawAspect="Content" ObjectID="_1693755284" r:id="rId143"/>
        </w:object>
      </w:r>
      <w:r w:rsidRPr="00B97FCF">
        <w:rPr>
          <w:rFonts w:eastAsia="Times New Roman"/>
          <w:sz w:val="24"/>
          <w:szCs w:val="24"/>
        </w:rPr>
        <w:t>= 2kπ------&gt; d = k</w:t>
      </w:r>
      <w:r w:rsidRPr="00B97FCF">
        <w:rPr>
          <w:rFonts w:eastAsia="Times New Roman"/>
          <w:sz w:val="24"/>
          <w:szCs w:val="24"/>
        </w:rPr>
        <w:sym w:font="Symbol" w:char="F06C"/>
      </w:r>
      <w:r w:rsidRPr="00B97FCF">
        <w:rPr>
          <w:rFonts w:eastAsia="Times New Roman"/>
          <w:sz w:val="24"/>
          <w:szCs w:val="24"/>
        </w:rPr>
        <w:t xml:space="preserve"> = 3k ≥ 10  ------&gt; k ≥ 4</w:t>
      </w:r>
    </w:p>
    <w:p w:rsidR="005E6B96" w:rsidRPr="00B97FCF" w:rsidRDefault="005E6B96" w:rsidP="00B97FCF">
      <w:pPr>
        <w:tabs>
          <w:tab w:val="left" w:pos="284"/>
          <w:tab w:val="left" w:pos="2552"/>
          <w:tab w:val="left" w:pos="4962"/>
          <w:tab w:val="left" w:pos="7655"/>
        </w:tabs>
        <w:spacing w:after="0"/>
        <w:jc w:val="both"/>
        <w:rPr>
          <w:rFonts w:eastAsia="Times New Roman"/>
          <w:b/>
          <w:sz w:val="24"/>
          <w:szCs w:val="24"/>
        </w:rPr>
      </w:pPr>
      <w:r w:rsidRPr="00B97FCF">
        <w:rPr>
          <w:rFonts w:eastAsia="Times New Roman"/>
          <w:b/>
          <w:sz w:val="24"/>
          <w:szCs w:val="24"/>
        </w:rPr>
        <w:t xml:space="preserve">  d = d</w:t>
      </w:r>
      <w:r w:rsidRPr="00B97FCF">
        <w:rPr>
          <w:rFonts w:eastAsia="Times New Roman"/>
          <w:b/>
          <w:sz w:val="24"/>
          <w:szCs w:val="24"/>
          <w:vertAlign w:val="subscript"/>
        </w:rPr>
        <w:t xml:space="preserve">min </w:t>
      </w:r>
      <w:r w:rsidRPr="00B97FCF">
        <w:rPr>
          <w:rFonts w:eastAsia="Times New Roman"/>
          <w:b/>
          <w:sz w:val="24"/>
          <w:szCs w:val="24"/>
        </w:rPr>
        <w:t xml:space="preserve"> = 4x3 = 12 cm.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8.</w:t>
      </w:r>
      <w:r w:rsidRPr="00B97FCF">
        <w:rPr>
          <w:b/>
          <w:sz w:val="24"/>
          <w:szCs w:val="24"/>
        </w:rPr>
        <w:t xml:space="preserve"> </w:t>
      </w:r>
      <w:r w:rsidR="005E6B96" w:rsidRPr="00B97FCF">
        <w:rPr>
          <w:b/>
          <w:sz w:val="24"/>
          <w:szCs w:val="24"/>
        </w:rPr>
        <w:t>B</w:t>
      </w:r>
    </w:p>
    <w:p w:rsidR="00486117" w:rsidRPr="00B97FCF" w:rsidRDefault="00486117" w:rsidP="00B97FCF">
      <w:pPr>
        <w:tabs>
          <w:tab w:val="left" w:pos="284"/>
          <w:tab w:val="left" w:pos="2552"/>
          <w:tab w:val="left" w:pos="4962"/>
          <w:tab w:val="left" w:pos="7655"/>
        </w:tabs>
        <w:jc w:val="both"/>
        <w:rPr>
          <w:sz w:val="24"/>
          <w:szCs w:val="24"/>
          <w:lang w:val="fr-FR"/>
        </w:rPr>
      </w:pPr>
      <w:r w:rsidRPr="00B97FCF">
        <w:rPr>
          <w:sz w:val="24"/>
          <w:szCs w:val="24"/>
        </w:rPr>
        <w:t xml:space="preserve">HD: </w:t>
      </w:r>
      <w:r w:rsidRPr="00B97FCF">
        <w:rPr>
          <w:sz w:val="24"/>
          <w:szCs w:val="24"/>
          <w:lang w:val="fr-FR"/>
        </w:rPr>
        <w:t xml:space="preserve">Vị trí cùng màu vân trung tâm: </w:t>
      </w:r>
      <w:r w:rsidRPr="00B97FCF">
        <w:rPr>
          <w:position w:val="-12"/>
          <w:sz w:val="24"/>
          <w:szCs w:val="24"/>
        </w:rPr>
        <w:object w:dxaOrig="5800" w:dyaOrig="360">
          <v:shape id="_x0000_i1105" type="#_x0000_t75" style="width:290.25pt;height:18pt" o:ole="">
            <v:imagedata r:id="rId144" o:title=""/>
          </v:shape>
          <o:OLEObject Type="Embed" ProgID="Equation.DSMT4" ShapeID="_x0000_i1105" DrawAspect="Content" ObjectID="_1693755285" r:id="rId145"/>
        </w:objec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Ta có:</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position w:val="-30"/>
          <w:sz w:val="24"/>
          <w:szCs w:val="24"/>
        </w:rPr>
        <w:object w:dxaOrig="3820" w:dyaOrig="680">
          <v:shape id="_x0000_i1106" type="#_x0000_t75" style="width:191.25pt;height:33.75pt" o:ole="">
            <v:imagedata r:id="rId146" o:title=""/>
          </v:shape>
          <o:OLEObject Type="Embed" ProgID="Equation.DSMT4" ShapeID="_x0000_i1106" DrawAspect="Content" ObjectID="_1693755286" r:id="rId147"/>
        </w:object>
      </w:r>
      <w:r w:rsidRPr="00B97FCF">
        <w:rPr>
          <w:sz w:val="24"/>
          <w:szCs w:val="24"/>
          <w:lang w:val="fr-FR"/>
        </w:rPr>
        <w:t xml:space="preserve"> </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Bội chung nhỏ nhất của k</w:t>
      </w:r>
      <w:r w:rsidRPr="00B97FCF">
        <w:rPr>
          <w:sz w:val="24"/>
          <w:szCs w:val="24"/>
          <w:vertAlign w:val="subscript"/>
          <w:lang w:val="fr-FR"/>
        </w:rPr>
        <w:t>1</w:t>
      </w:r>
      <w:r w:rsidRPr="00B97FCF">
        <w:rPr>
          <w:sz w:val="24"/>
          <w:szCs w:val="24"/>
          <w:lang w:val="fr-FR"/>
        </w:rPr>
        <w:t xml:space="preserve"> : </w:t>
      </w:r>
      <w:r w:rsidRPr="00B97FCF">
        <w:rPr>
          <w:position w:val="-14"/>
          <w:sz w:val="24"/>
          <w:szCs w:val="24"/>
        </w:rPr>
        <w:object w:dxaOrig="2420" w:dyaOrig="400">
          <v:shape id="_x0000_i1107" type="#_x0000_t75" style="width:120.75pt;height:20.25pt" o:ole="">
            <v:imagedata r:id="rId148" o:title=""/>
          </v:shape>
          <o:OLEObject Type="Embed" ProgID="Equation.DSMT4" ShapeID="_x0000_i1107" DrawAspect="Content" ObjectID="_1693755287" r:id="rId149"/>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30"/>
          <w:sz w:val="24"/>
          <w:szCs w:val="24"/>
        </w:rPr>
        <w:object w:dxaOrig="4340" w:dyaOrig="680">
          <v:shape id="_x0000_i1108" type="#_x0000_t75" style="width:216.75pt;height:33.75pt" o:ole="">
            <v:imagedata r:id="rId150" o:title=""/>
          </v:shape>
          <o:OLEObject Type="Embed" ProgID="Equation.DSMT4" ShapeID="_x0000_i1108" DrawAspect="Content" ObjectID="_1693755288" r:id="rId151"/>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109" type="#_x0000_t75" style="width:15pt;height:12pt" o:ole="">
            <v:imagedata r:id="rId152" o:title=""/>
          </v:shape>
          <o:OLEObject Type="Embed" ProgID="Equation.DSMT4" ShapeID="_x0000_i1109" DrawAspect="Content" ObjectID="_1693755289" r:id="rId153"/>
        </w:object>
      </w:r>
      <w:r w:rsidRPr="00B97FCF">
        <w:rPr>
          <w:sz w:val="24"/>
          <w:szCs w:val="24"/>
        </w:rPr>
        <w:t xml:space="preserve"> </w:t>
      </w:r>
      <w:r w:rsidRPr="00B97FCF">
        <w:rPr>
          <w:position w:val="-12"/>
          <w:sz w:val="24"/>
          <w:szCs w:val="24"/>
        </w:rPr>
        <w:object w:dxaOrig="1280" w:dyaOrig="360">
          <v:shape id="_x0000_i1110" type="#_x0000_t75" style="width:63.75pt;height:18pt" o:ole="">
            <v:imagedata r:id="rId154" o:title=""/>
          </v:shape>
          <o:OLEObject Type="Embed" ProgID="Equation.DSMT4" ShapeID="_x0000_i1110" DrawAspect="Content" ObjectID="_1693755290" r:id="rId155"/>
        </w:object>
      </w:r>
      <w:r w:rsidRPr="00B97FCF">
        <w:rPr>
          <w:sz w:val="24"/>
          <w:szCs w:val="24"/>
        </w:rPr>
        <w:t xml:space="preserve">và </w:t>
      </w:r>
      <w:r w:rsidRPr="00B97FCF">
        <w:rPr>
          <w:position w:val="-12"/>
          <w:sz w:val="24"/>
          <w:szCs w:val="24"/>
        </w:rPr>
        <w:object w:dxaOrig="1280" w:dyaOrig="360">
          <v:shape id="_x0000_i1111" type="#_x0000_t75" style="width:63.75pt;height:18pt" o:ole="">
            <v:imagedata r:id="rId156" o:title=""/>
          </v:shape>
          <o:OLEObject Type="Embed" ProgID="Equation.DSMT4" ShapeID="_x0000_i1111" DrawAspect="Content" ObjectID="_1693755291" r:id="rId157"/>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lục là: </w:t>
      </w:r>
      <w:r w:rsidRPr="00B97FCF">
        <w:rPr>
          <w:position w:val="-12"/>
          <w:sz w:val="24"/>
          <w:szCs w:val="24"/>
        </w:rPr>
        <w:object w:dxaOrig="1579" w:dyaOrig="360">
          <v:shape id="_x0000_i1112" type="#_x0000_t75" style="width:78.75pt;height:18pt" o:ole="">
            <v:imagedata r:id="rId158" o:title=""/>
          </v:shape>
          <o:OLEObject Type="Embed" ProgID="Equation.DSMT4" ShapeID="_x0000_i1112" DrawAspect="Content" ObjectID="_1693755292" r:id="rId159"/>
        </w:object>
      </w:r>
      <w:r w:rsidRPr="00B97FCF">
        <w:rPr>
          <w:sz w:val="24"/>
          <w:szCs w:val="24"/>
        </w:rPr>
        <w:t>vân</w:t>
      </w:r>
    </w:p>
    <w:p w:rsidR="005E6B96"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tím là: </w:t>
      </w:r>
      <w:r w:rsidRPr="00B97FCF">
        <w:rPr>
          <w:position w:val="-12"/>
          <w:sz w:val="24"/>
          <w:szCs w:val="24"/>
        </w:rPr>
        <w:object w:dxaOrig="1520" w:dyaOrig="360">
          <v:shape id="_x0000_i1113" type="#_x0000_t75" style="width:75.75pt;height:18pt" o:ole="">
            <v:imagedata r:id="rId160" o:title=""/>
          </v:shape>
          <o:OLEObject Type="Embed" ProgID="Equation.DSMT4" ShapeID="_x0000_i1113" DrawAspect="Content" ObjectID="_1693755293" r:id="rId161"/>
        </w:object>
      </w:r>
      <w:r w:rsidRPr="00B97FCF">
        <w:rPr>
          <w:sz w:val="24"/>
          <w:szCs w:val="24"/>
        </w:rPr>
        <w:t>vâ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9.</w:t>
      </w:r>
      <w:r w:rsidRPr="00B97FCF">
        <w:rPr>
          <w:b/>
          <w:sz w:val="24"/>
          <w:szCs w:val="24"/>
        </w:rPr>
        <w:t xml:space="preserve"> </w:t>
      </w:r>
      <w:r w:rsidR="00486117" w:rsidRPr="00B97FCF">
        <w:rPr>
          <w:b/>
          <w:sz w:val="24"/>
          <w:szCs w:val="24"/>
        </w:rPr>
        <w:t>B</w:t>
      </w:r>
    </w:p>
    <w:p w:rsidR="00486117" w:rsidRPr="00B97FCF" w:rsidRDefault="00486117" w:rsidP="00B97FCF">
      <w:pPr>
        <w:tabs>
          <w:tab w:val="left" w:pos="284"/>
          <w:tab w:val="left" w:pos="2552"/>
          <w:tab w:val="left" w:pos="4962"/>
          <w:tab w:val="left" w:pos="7655"/>
        </w:tabs>
        <w:autoSpaceDE w:val="0"/>
        <w:autoSpaceDN w:val="0"/>
        <w:adjustRightInd w:val="0"/>
        <w:jc w:val="both"/>
        <w:rPr>
          <w:b/>
          <w:sz w:val="24"/>
          <w:szCs w:val="24"/>
        </w:rPr>
      </w:pPr>
      <w:r w:rsidRPr="00E8707D">
        <w:rPr>
          <w:rFonts w:eastAsia="Times New Roman"/>
          <w:sz w:val="24"/>
          <w:szCs w:val="24"/>
        </w:rPr>
        <w:lastRenderedPageBreak/>
        <w:t xml:space="preserve">HD: </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úc đầu: </w:t>
      </w:r>
      <w:r w:rsidRPr="00B97FCF">
        <w:rPr>
          <w:position w:val="-30"/>
          <w:sz w:val="24"/>
          <w:szCs w:val="24"/>
        </w:rPr>
        <w:object w:dxaOrig="1660" w:dyaOrig="680">
          <v:shape id="_x0000_i1114" type="#_x0000_t75" style="width:83.25pt;height:33.75pt" o:ole="">
            <v:imagedata r:id="rId162" o:title=""/>
          </v:shape>
          <o:OLEObject Type="Embed" ProgID="Equation.DSMT4" ShapeID="_x0000_i1114" DrawAspect="Content" ObjectID="_1693755294" r:id="rId163"/>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Cuộn sơ cấp có x vòng dây bị nối tắt</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200" w:dyaOrig="680">
          <v:shape id="_x0000_i1115" type="#_x0000_t75" style="width:110.25pt;height:33.75pt" o:ole="">
            <v:imagedata r:id="rId164" o:title=""/>
          </v:shape>
          <o:OLEObject Type="Embed" ProgID="Equation.DSMT4" ShapeID="_x0000_i1115" DrawAspect="Content" ObjectID="_1693755295" r:id="rId165"/>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Khi quấn thêm vào cuộn thứ cấp 135 vòng thì</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700" w:dyaOrig="680">
          <v:shape id="_x0000_i1116" type="#_x0000_t75" style="width:135pt;height:33.75pt" o:ole="">
            <v:imagedata r:id="rId166" o:title=""/>
          </v:shape>
          <o:OLEObject Type="Embed" ProgID="Equation.DSMT4" ShapeID="_x0000_i1116" DrawAspect="Content" ObjectID="_1693755296" r:id="rId167"/>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30"/>
          <w:sz w:val="24"/>
          <w:szCs w:val="24"/>
        </w:rPr>
        <w:object w:dxaOrig="2960" w:dyaOrig="680">
          <v:shape id="_x0000_i1117" type="#_x0000_t75" style="width:147.75pt;height:33.75pt" o:ole="">
            <v:imagedata r:id="rId168" o:title=""/>
          </v:shape>
          <o:OLEObject Type="Embed" ProgID="Equation.DSMT4" ShapeID="_x0000_i1117" DrawAspect="Content" ObjectID="_1693755297" r:id="rId169"/>
        </w:object>
      </w:r>
      <w:r w:rsidRPr="00B97FCF">
        <w:rPr>
          <w:sz w:val="24"/>
          <w:szCs w:val="24"/>
        </w:rPr>
        <w:t>, thay vào (3)</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28"/>
          <w:sz w:val="24"/>
          <w:szCs w:val="24"/>
        </w:rPr>
        <w:object w:dxaOrig="3040" w:dyaOrig="660">
          <v:shape id="_x0000_i1118" type="#_x0000_t75" style="width:152.25pt;height:33pt" o:ole="">
            <v:imagedata r:id="rId170" o:title=""/>
          </v:shape>
          <o:OLEObject Type="Embed" ProgID="Equation.DSMT4" ShapeID="_x0000_i1118" DrawAspect="Content" ObjectID="_1693755298" r:id="rId171"/>
        </w:object>
      </w:r>
      <w:r w:rsidRPr="00B97FCF">
        <w:rPr>
          <w:sz w:val="24"/>
          <w:szCs w:val="24"/>
        </w:rPr>
        <w:t xml:space="preserve"> (vò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0.</w:t>
      </w:r>
      <w:r w:rsidR="00486117" w:rsidRPr="00B97FCF">
        <w:rPr>
          <w:b/>
          <w:sz w:val="24"/>
          <w:szCs w:val="24"/>
        </w:rPr>
        <w:t>A</w:t>
      </w:r>
    </w:p>
    <w:p w:rsidR="00486117" w:rsidRPr="00B97FCF" w:rsidRDefault="00486117"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b/>
          <w:sz w:val="24"/>
          <w:szCs w:val="24"/>
          <w:lang w:val="fr-FR"/>
        </w:rPr>
      </w:pPr>
      <w:r w:rsidRPr="00B97FCF">
        <w:rPr>
          <w:rFonts w:eastAsia="Times New Roman"/>
          <w:b/>
          <w:sz w:val="24"/>
          <w:szCs w:val="24"/>
          <w:lang w:val="fr-FR"/>
        </w:rPr>
        <w:t>Hướng dẫn giải:</w:t>
      </w:r>
    </w:p>
    <w:p w:rsidR="00486117" w:rsidRDefault="00486117" w:rsidP="00B97FCF">
      <w:pPr>
        <w:tabs>
          <w:tab w:val="left" w:pos="284"/>
          <w:tab w:val="left" w:pos="2552"/>
          <w:tab w:val="left" w:pos="4962"/>
          <w:tab w:val="left" w:pos="7655"/>
        </w:tabs>
        <w:jc w:val="both"/>
        <w:rPr>
          <w:position w:val="-30"/>
          <w:sz w:val="24"/>
          <w:szCs w:val="24"/>
          <w:lang w:val="fr-FR"/>
        </w:rPr>
      </w:pPr>
      <w:r w:rsidRPr="00B97FCF">
        <w:rPr>
          <w:position w:val="-30"/>
          <w:sz w:val="24"/>
          <w:szCs w:val="24"/>
          <w:lang w:val="fr-FR"/>
        </w:rPr>
        <w:object w:dxaOrig="8820" w:dyaOrig="740">
          <v:shape id="_x0000_i1119" type="#_x0000_t75" style="width:441pt;height:36.75pt" o:ole="">
            <v:imagedata r:id="rId172" o:title=""/>
          </v:shape>
          <o:OLEObject Type="Embed" ProgID="Equation.DSMT4" ShapeID="_x0000_i1119" DrawAspect="Content" ObjectID="_1693755299" r:id="rId173"/>
        </w:object>
      </w: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2</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AD66BD" w:rsidRPr="00AD66BD" w:rsidRDefault="00AD66BD"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023767">
      <w:pPr>
        <w:tabs>
          <w:tab w:val="left" w:pos="567"/>
          <w:tab w:val="left" w:pos="3119"/>
          <w:tab w:val="left" w:pos="5670"/>
          <w:tab w:val="left" w:pos="8222"/>
        </w:tabs>
        <w:spacing w:after="0"/>
        <w:jc w:val="both"/>
        <w:rPr>
          <w:i/>
          <w:sz w:val="24"/>
          <w:szCs w:val="24"/>
        </w:rPr>
      </w:pPr>
    </w:p>
    <w:p w:rsidR="00DC1882" w:rsidRPr="00B82D87" w:rsidRDefault="00DC1882" w:rsidP="00023767">
      <w:pPr>
        <w:tabs>
          <w:tab w:val="left" w:pos="567"/>
          <w:tab w:val="left" w:pos="3119"/>
          <w:tab w:val="left" w:pos="5670"/>
          <w:tab w:val="left" w:pos="8222"/>
        </w:tabs>
        <w:spacing w:after="0"/>
        <w:jc w:val="both"/>
        <w:rPr>
          <w:i/>
          <w:sz w:val="24"/>
          <w:szCs w:val="24"/>
        </w:rPr>
      </w:pPr>
      <w:r w:rsidRPr="00B82D87">
        <w:rPr>
          <w:i/>
          <w:sz w:val="24"/>
          <w:szCs w:val="24"/>
        </w:rPr>
        <w:t>Cho biết: Gia tốc trọng trường g = 10m/s</w:t>
      </w:r>
      <w:r w:rsidRPr="00B82D87">
        <w:rPr>
          <w:i/>
          <w:sz w:val="24"/>
          <w:szCs w:val="24"/>
          <w:vertAlign w:val="superscript"/>
        </w:rPr>
        <w:t>2</w:t>
      </w:r>
      <w:r w:rsidRPr="00B82D87">
        <w:rPr>
          <w:i/>
          <w:sz w:val="24"/>
          <w:szCs w:val="24"/>
        </w:rPr>
        <w:t>; độ lớn điện tích nguyên tố e = 1,6.10</w:t>
      </w:r>
      <w:r w:rsidRPr="00B82D87">
        <w:rPr>
          <w:i/>
          <w:sz w:val="24"/>
          <w:szCs w:val="24"/>
          <w:vertAlign w:val="superscript"/>
        </w:rPr>
        <w:t>−19</w:t>
      </w:r>
      <w:r w:rsidRPr="00B82D87">
        <w:rPr>
          <w:i/>
          <w:sz w:val="24"/>
          <w:szCs w:val="24"/>
        </w:rPr>
        <w:t xml:space="preserve"> C; tốc độ ánh sáng trong chân không e = 3.10</w:t>
      </w:r>
      <w:r w:rsidRPr="00B82D87">
        <w:rPr>
          <w:i/>
          <w:sz w:val="24"/>
          <w:szCs w:val="24"/>
          <w:vertAlign w:val="superscript"/>
        </w:rPr>
        <w:t>8</w:t>
      </w:r>
      <w:r w:rsidRPr="00B82D87">
        <w:rPr>
          <w:i/>
          <w:sz w:val="24"/>
          <w:szCs w:val="24"/>
        </w:rPr>
        <w:t xml:space="preserve"> m/s; số Avôgadrô N</w:t>
      </w:r>
      <w:r w:rsidRPr="00B82D87">
        <w:rPr>
          <w:i/>
          <w:sz w:val="24"/>
          <w:szCs w:val="24"/>
          <w:vertAlign w:val="subscript"/>
        </w:rPr>
        <w:t>A</w:t>
      </w:r>
      <w:r w:rsidRPr="00B82D87">
        <w:rPr>
          <w:i/>
          <w:sz w:val="24"/>
          <w:szCs w:val="24"/>
        </w:rPr>
        <w:t xml:space="preserve"> = 6,022.10</w:t>
      </w:r>
      <w:r w:rsidRPr="00B82D87">
        <w:rPr>
          <w:i/>
          <w:sz w:val="24"/>
          <w:szCs w:val="24"/>
          <w:vertAlign w:val="superscript"/>
        </w:rPr>
        <w:t>23</w:t>
      </w:r>
      <w:r w:rsidRPr="00B82D87">
        <w:rPr>
          <w:i/>
          <w:sz w:val="24"/>
          <w:szCs w:val="24"/>
        </w:rPr>
        <w:t xml:space="preserve"> mol/1; 1 u = 931,5 MeV/c</w:t>
      </w:r>
      <w:r w:rsidRPr="00B82D87">
        <w:rPr>
          <w:i/>
          <w:sz w:val="24"/>
          <w:szCs w:val="24"/>
          <w:vertAlign w:val="superscript"/>
        </w:rPr>
        <w:t>2</w:t>
      </w:r>
      <w:r w:rsidRPr="00B82D87">
        <w:rPr>
          <w:i/>
          <w:sz w:val="24"/>
          <w:szCs w:val="24"/>
        </w:rPr>
        <w:t>.</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1 (NB).</w:t>
      </w:r>
      <w:r w:rsidRPr="00B82D87">
        <w:rPr>
          <w:sz w:val="24"/>
          <w:szCs w:val="24"/>
        </w:rPr>
        <w:t xml:space="preserve"> Hiện tượng siêu dẫn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tăng đột ngột đến giá trị khác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Khi nhiệt độ tăng t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Khi nhiệt độ tăng tới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 (NB).</w:t>
      </w:r>
      <w:r w:rsidRPr="00B82D87">
        <w:rPr>
          <w:sz w:val="24"/>
          <w:szCs w:val="24"/>
        </w:rPr>
        <w:t xml:space="preserve"> </w:t>
      </w:r>
      <w:r w:rsidRPr="00B82D87">
        <w:rPr>
          <w:rFonts w:eastAsia="Times New Roman"/>
          <w:sz w:val="24"/>
          <w:szCs w:val="24"/>
          <w:lang w:val="vi-VN"/>
        </w:rPr>
        <w:t xml:space="preserve">Một chất điểm có khối lượng m, dao động điều hòa quanh vị trí cần bằng O với tần số góc </w:t>
      </w:r>
      <w:r w:rsidRPr="00B82D87">
        <w:rPr>
          <w:rFonts w:eastAsia="Times New Roman"/>
          <w:sz w:val="24"/>
          <w:szCs w:val="24"/>
        </w:rPr>
        <w:sym w:font="Symbol" w:char="F077"/>
      </w:r>
      <w:r w:rsidRPr="00B82D87">
        <w:rPr>
          <w:rFonts w:eastAsia="Times New Roman"/>
          <w:sz w:val="24"/>
          <w:szCs w:val="24"/>
          <w:lang w:val="vi-VN"/>
        </w:rPr>
        <w:t xml:space="preserve">, biên độ </w:t>
      </w:r>
      <w:r w:rsidRPr="00DC1882">
        <w:rPr>
          <w:rFonts w:eastAsia="Times New Roman"/>
          <w:b/>
          <w:color w:val="0000FF"/>
          <w:sz w:val="24"/>
          <w:szCs w:val="24"/>
          <w:lang w:val="vi-VN"/>
        </w:rPr>
        <w:t>A.</w:t>
      </w:r>
      <w:r w:rsidRPr="00B82D87">
        <w:rPr>
          <w:rFonts w:eastAsia="Times New Roman"/>
          <w:sz w:val="24"/>
          <w:szCs w:val="24"/>
          <w:lang w:val="vi-VN"/>
        </w:rPr>
        <w:t xml:space="preserve"> Lấy gốc thế năng tại O. Khi ly độ là x thì thế năng W</w:t>
      </w:r>
      <w:r w:rsidRPr="00B82D87">
        <w:rPr>
          <w:rFonts w:eastAsia="Times New Roman"/>
          <w:sz w:val="24"/>
          <w:szCs w:val="24"/>
          <w:vertAlign w:val="subscript"/>
          <w:lang w:val="vi-VN"/>
        </w:rPr>
        <w:t xml:space="preserve">t </w:t>
      </w:r>
      <w:r w:rsidRPr="00B82D87">
        <w:rPr>
          <w:rFonts w:eastAsia="Times New Roman"/>
          <w:sz w:val="24"/>
          <w:szCs w:val="24"/>
          <w:lang w:val="vi-VN"/>
        </w:rPr>
        <w:t>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b/>
          <w:sz w:val="24"/>
          <w:szCs w:val="24"/>
          <w:lang w:val="vi-VN"/>
        </w:rPr>
      </w:pPr>
      <w:r w:rsidRPr="00B82D87">
        <w:rPr>
          <w:rFonts w:eastAsia="Times New Roman"/>
          <w:b/>
          <w:sz w:val="24"/>
          <w:szCs w:val="24"/>
          <w:lang w:val="vi-VN"/>
        </w:rPr>
        <w:lastRenderedPageBreak/>
        <w:tab/>
      </w:r>
      <w:r w:rsidRPr="00DC1882">
        <w:rPr>
          <w:rFonts w:eastAsia="Times New Roman"/>
          <w:b/>
          <w:color w:val="0000FF"/>
          <w:sz w:val="24"/>
          <w:szCs w:val="24"/>
          <w:lang w:val="vi-VN"/>
        </w:rPr>
        <w:t>A.</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20" type="#_x0000_t75" style="width:1in;height:30pt" o:ole="">
            <v:imagedata r:id="rId174" o:title=""/>
          </v:shape>
          <o:OLEObject Type="Embed" ProgID="Equation.DSMT4" ShapeID="_x0000_i1120" DrawAspect="Content" ObjectID="_1693755300" r:id="rId175"/>
        </w:objec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21" type="#_x0000_t75" style="width:1in;height:30pt" o:ole="">
            <v:imagedata r:id="rId176" o:title=""/>
          </v:shape>
          <o:OLEObject Type="Embed" ProgID="Equation.DSMT4" ShapeID="_x0000_i1121" DrawAspect="Content" ObjectID="_1693755301" r:id="rId177"/>
        </w:objec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w:t>
      </w:r>
      <w:r w:rsidRPr="00B82D87">
        <w:rPr>
          <w:rFonts w:eastAsia="Times New Roman"/>
          <w:position w:val="-24"/>
          <w:sz w:val="24"/>
          <w:szCs w:val="24"/>
        </w:rPr>
        <w:object w:dxaOrig="1350" w:dyaOrig="600">
          <v:shape id="_x0000_i1122" type="#_x0000_t75" style="width:67.5pt;height:30pt" o:ole="">
            <v:imagedata r:id="rId178" o:title=""/>
          </v:shape>
          <o:OLEObject Type="Embed" ProgID="Equation.DSMT4" ShapeID="_x0000_i1122" DrawAspect="Content" ObjectID="_1693755302" r:id="rId179"/>
        </w:objec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w:t>
      </w:r>
      <w:r w:rsidRPr="00B82D87">
        <w:rPr>
          <w:rFonts w:eastAsia="Times New Roman"/>
          <w:position w:val="-24"/>
          <w:sz w:val="24"/>
          <w:szCs w:val="24"/>
        </w:rPr>
        <w:object w:dxaOrig="1290" w:dyaOrig="600">
          <v:shape id="_x0000_i1123" type="#_x0000_t75" style="width:64.5pt;height:30pt" o:ole="">
            <v:imagedata r:id="rId180" o:title=""/>
          </v:shape>
          <o:OLEObject Type="Embed" ProgID="Equation.DSMT4" ShapeID="_x0000_i1123" DrawAspect="Content" ObjectID="_1693755303" r:id="rId181"/>
        </w:objec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3 (NB).</w:t>
      </w:r>
      <w:r w:rsidRPr="00B82D87">
        <w:rPr>
          <w:sz w:val="24"/>
          <w:szCs w:val="24"/>
        </w:rPr>
        <w:t xml:space="preserve"> Cường độ dòng điện được xác định bằ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công dịch chuyển điện tích trong dây dẫ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lượng điện tích chạy qua dây dẫn trong một khoảng thời gia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tích số giữa điện lượng chuyển qua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4 (NB).</w:t>
      </w:r>
      <w:r w:rsidRPr="00B82D87">
        <w:rPr>
          <w:sz w:val="24"/>
          <w:szCs w:val="24"/>
          <w:lang w:val="vi-VN"/>
        </w:rPr>
        <w:t xml:space="preserve"> Tại hai điểm A, B trên mặt nước người ta gây ra hai dao động hình sin theo phương thẳng đứng cóphương trình dao động </w:t>
      </w:r>
      <w:r w:rsidRPr="00B82D87">
        <w:rPr>
          <w:position w:val="-12"/>
        </w:rPr>
        <w:object w:dxaOrig="2000" w:dyaOrig="360">
          <v:shape id="_x0000_i1124" type="#_x0000_t75" style="width:99.75pt;height:18pt" o:ole="">
            <v:imagedata r:id="rId182" o:title=""/>
          </v:shape>
          <o:OLEObject Type="Embed" ProgID="Equation.DSMT4" ShapeID="_x0000_i1124" DrawAspect="Content" ObjectID="_1693755304" r:id="rId183"/>
        </w:object>
      </w:r>
      <w:r w:rsidRPr="00B82D87">
        <w:rPr>
          <w:lang w:val="vi-VN"/>
        </w:rPr>
        <w:t xml:space="preserve"> </w:t>
      </w:r>
      <w:r w:rsidRPr="00B82D87">
        <w:rPr>
          <w:sz w:val="24"/>
          <w:szCs w:val="24"/>
          <w:lang w:val="vi-VN"/>
        </w:rPr>
        <w:t xml:space="preserve">. Bước sóng là </w:t>
      </w:r>
      <w:r w:rsidRPr="00B82D87">
        <w:rPr>
          <w:sz w:val="24"/>
          <w:szCs w:val="24"/>
        </w:rPr>
        <w:sym w:font="Symbol" w:char="F06C"/>
      </w:r>
      <w:r w:rsidRPr="00B82D87">
        <w:rPr>
          <w:sz w:val="24"/>
          <w:szCs w:val="24"/>
          <w:lang w:val="vi-VN"/>
        </w:rPr>
        <w:t>. Điểm M trên mặt nước cách A một khoảng d</w:t>
      </w:r>
      <w:r w:rsidRPr="00B82D87">
        <w:rPr>
          <w:sz w:val="24"/>
          <w:szCs w:val="24"/>
          <w:vertAlign w:val="subscript"/>
          <w:lang w:val="vi-VN"/>
        </w:rPr>
        <w:t>1</w:t>
      </w:r>
      <w:r w:rsidRPr="00B82D87">
        <w:rPr>
          <w:sz w:val="24"/>
          <w:szCs w:val="24"/>
          <w:lang w:val="vi-VN"/>
        </w:rPr>
        <w:t xml:space="preserve"> và B một khoảng d</w:t>
      </w:r>
      <w:r w:rsidRPr="00B82D87">
        <w:rPr>
          <w:sz w:val="24"/>
          <w:szCs w:val="24"/>
          <w:vertAlign w:val="subscript"/>
          <w:lang w:val="vi-VN"/>
        </w:rPr>
        <w:t>2</w:t>
      </w:r>
      <w:r w:rsidRPr="00B82D87">
        <w:rPr>
          <w:sz w:val="24"/>
          <w:szCs w:val="24"/>
          <w:lang w:val="vi-VN"/>
        </w:rPr>
        <w:t xml:space="preserve">. Biên độ sóng </w:t>
      </w:r>
      <w:r w:rsidRPr="00B82D87">
        <w:rPr>
          <w:position w:val="-12"/>
        </w:rPr>
        <w:object w:dxaOrig="340" w:dyaOrig="360">
          <v:shape id="_x0000_i1125" type="#_x0000_t75" style="width:17.25pt;height:18pt" o:ole="">
            <v:imagedata r:id="rId184" o:title=""/>
          </v:shape>
          <o:OLEObject Type="Embed" ProgID="Equation.DSMT4" ShapeID="_x0000_i1125" DrawAspect="Content" ObjectID="_1693755305" r:id="rId185"/>
        </w:object>
      </w:r>
      <w:r w:rsidRPr="00B82D87">
        <w:rPr>
          <w:sz w:val="24"/>
          <w:szCs w:val="24"/>
          <w:lang w:val="vi-VN"/>
        </w:rPr>
        <w:t xml:space="preserve"> tại M có biểu thức:</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A.</w:t>
      </w:r>
      <w:r w:rsidRPr="00B82D87">
        <w:rPr>
          <w:sz w:val="24"/>
          <w:szCs w:val="24"/>
          <w:lang w:val="vi-VN"/>
        </w:rPr>
        <w:t xml:space="preserve"> </w:t>
      </w:r>
      <w:r w:rsidRPr="00B82D87">
        <w:rPr>
          <w:position w:val="-28"/>
        </w:rPr>
        <w:object w:dxaOrig="2299" w:dyaOrig="680">
          <v:shape id="_x0000_i1126" type="#_x0000_t75" style="width:114.75pt;height:33.75pt" o:ole="">
            <v:imagedata r:id="rId186" o:title=""/>
          </v:shape>
          <o:OLEObject Type="Embed" ProgID="Equation.DSMT4" ShapeID="_x0000_i1126" DrawAspect="Content" ObjectID="_1693755306" r:id="rId187"/>
        </w:object>
      </w:r>
      <w:r w:rsidRPr="00B82D87">
        <w:rPr>
          <w:sz w:val="24"/>
          <w:szCs w:val="24"/>
          <w:lang w:val="vi-VN"/>
        </w:rPr>
        <w:tab/>
      </w:r>
      <w:r w:rsidRPr="00DC1882">
        <w:rPr>
          <w:b/>
          <w:color w:val="0000FF"/>
          <w:sz w:val="24"/>
          <w:szCs w:val="24"/>
          <w:lang w:val="vi-VN"/>
        </w:rPr>
        <w:t>B.</w:t>
      </w:r>
      <w:r w:rsidRPr="00B82D87">
        <w:rPr>
          <w:b/>
          <w:sz w:val="24"/>
          <w:szCs w:val="24"/>
          <w:lang w:val="vi-VN"/>
        </w:rPr>
        <w:t xml:space="preserve"> </w:t>
      </w:r>
      <w:r w:rsidRPr="00B82D87">
        <w:rPr>
          <w:position w:val="-28"/>
        </w:rPr>
        <w:object w:dxaOrig="2260" w:dyaOrig="680">
          <v:shape id="_x0000_i1127" type="#_x0000_t75" style="width:113.25pt;height:33.75pt" o:ole="">
            <v:imagedata r:id="rId188" o:title=""/>
          </v:shape>
          <o:OLEObject Type="Embed" ProgID="Equation.DSMT4" ShapeID="_x0000_i1127" DrawAspect="Content" ObjectID="_1693755307" r:id="rId189"/>
        </w:objec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C.</w:t>
      </w:r>
      <w:r w:rsidRPr="00B82D87">
        <w:rPr>
          <w:sz w:val="24"/>
          <w:szCs w:val="24"/>
          <w:lang w:val="vi-VN"/>
        </w:rPr>
        <w:t xml:space="preserve"> </w:t>
      </w:r>
      <w:r w:rsidRPr="00B82D87">
        <w:rPr>
          <w:position w:val="-28"/>
        </w:rPr>
        <w:object w:dxaOrig="2180" w:dyaOrig="680">
          <v:shape id="_x0000_i1128" type="#_x0000_t75" style="width:108.75pt;height:33.75pt" o:ole="">
            <v:imagedata r:id="rId190" o:title=""/>
          </v:shape>
          <o:OLEObject Type="Embed" ProgID="Equation.DSMT4" ShapeID="_x0000_i1128" DrawAspect="Content" ObjectID="_1693755308" r:id="rId191"/>
        </w:object>
      </w:r>
      <w:r w:rsidRPr="00B82D87">
        <w:rPr>
          <w:sz w:val="24"/>
          <w:szCs w:val="24"/>
          <w:lang w:val="vi-VN"/>
        </w:rPr>
        <w:tab/>
      </w:r>
      <w:r w:rsidRPr="00B82D87">
        <w:rPr>
          <w:sz w:val="24"/>
          <w:szCs w:val="24"/>
          <w:lang w:val="vi-VN"/>
        </w:rPr>
        <w:tab/>
      </w:r>
      <w:r w:rsidRPr="00DC1882">
        <w:rPr>
          <w:b/>
          <w:color w:val="0000FF"/>
          <w:sz w:val="24"/>
          <w:szCs w:val="24"/>
          <w:lang w:val="vi-VN"/>
        </w:rPr>
        <w:t>D.</w:t>
      </w:r>
      <w:r w:rsidRPr="00B82D87">
        <w:rPr>
          <w:sz w:val="24"/>
          <w:szCs w:val="24"/>
          <w:lang w:val="vi-VN"/>
        </w:rPr>
        <w:t xml:space="preserve"> </w:t>
      </w:r>
      <w:r w:rsidRPr="00B82D87">
        <w:rPr>
          <w:position w:val="-28"/>
        </w:rPr>
        <w:object w:dxaOrig="2140" w:dyaOrig="680">
          <v:shape id="_x0000_i1129" type="#_x0000_t75" style="width:107.25pt;height:33.75pt" o:ole="">
            <v:imagedata r:id="rId192" o:title=""/>
          </v:shape>
          <o:OLEObject Type="Embed" ProgID="Equation.DSMT4" ShapeID="_x0000_i1129" DrawAspect="Content" ObjectID="_1693755309" r:id="rId193"/>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5 (NB).</w:t>
      </w:r>
      <w:r w:rsidRPr="00B82D87">
        <w:rPr>
          <w:sz w:val="24"/>
          <w:szCs w:val="24"/>
        </w:rPr>
        <w:t xml:space="preserve"> </w:t>
      </w:r>
      <w:r w:rsidRPr="00B82D87">
        <w:rPr>
          <w:rFonts w:eastAsia="Times New Roman"/>
          <w:sz w:val="24"/>
          <w:szCs w:val="24"/>
          <w:lang w:val="pl-PL"/>
        </w:rPr>
        <w:t xml:space="preserve">Cho cuộn cảm có độ tự cảm L mắc trong mạch điện xoay chiều với tần số góc là </w:t>
      </w:r>
      <w:r w:rsidRPr="00B82D87">
        <w:rPr>
          <w:rFonts w:eastAsia="Times New Roman"/>
          <w:sz w:val="24"/>
          <w:szCs w:val="24"/>
          <w:lang w:val="pl-PL"/>
        </w:rPr>
        <w:sym w:font="Symbol" w:char="0077"/>
      </w:r>
      <w:r w:rsidRPr="00B82D87">
        <w:rPr>
          <w:rFonts w:eastAsia="Times New Roman"/>
          <w:sz w:val="24"/>
          <w:szCs w:val="24"/>
          <w:lang w:val="pl-PL"/>
        </w:rPr>
        <w:t>. Cảm kháng Z</w:t>
      </w:r>
      <w:r w:rsidRPr="00B82D87">
        <w:rPr>
          <w:rFonts w:eastAsia="Times New Roman"/>
          <w:sz w:val="24"/>
          <w:szCs w:val="24"/>
          <w:vertAlign w:val="subscript"/>
          <w:lang w:val="pl-PL"/>
        </w:rPr>
        <w:t>L</w:t>
      </w:r>
      <w:r w:rsidRPr="00B82D87">
        <w:rPr>
          <w:rFonts w:eastAsia="Times New Roman"/>
          <w:sz w:val="24"/>
          <w:szCs w:val="24"/>
          <w:lang w:val="pl-PL"/>
        </w:rPr>
        <w:t xml:space="preserve"> của cuộn dây được 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w:t>
      </w:r>
      <w:r w:rsidRPr="00B82D87">
        <w:rPr>
          <w:rFonts w:eastAsia="Times New Roman"/>
          <w:position w:val="-12"/>
          <w:sz w:val="24"/>
          <w:szCs w:val="24"/>
          <w:lang w:val="pl-PL"/>
        </w:rPr>
        <w:object w:dxaOrig="800" w:dyaOrig="360">
          <v:shape id="_x0000_i1130" type="#_x0000_t75" style="width:42pt;height:19.5pt" o:ole="">
            <v:imagedata r:id="rId194" o:title=""/>
          </v:shape>
          <o:OLEObject Type="Embed" ProgID="Equation.DSMT4" ShapeID="_x0000_i1130" DrawAspect="Content" ObjectID="_1693755310" r:id="rId195"/>
        </w:objec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w:t>
      </w:r>
      <w:r w:rsidRPr="00B82D87">
        <w:rPr>
          <w:rFonts w:eastAsia="Times New Roman"/>
          <w:position w:val="-24"/>
          <w:sz w:val="24"/>
          <w:szCs w:val="24"/>
          <w:lang w:val="pl-PL"/>
        </w:rPr>
        <w:object w:dxaOrig="840" w:dyaOrig="620">
          <v:shape id="_x0000_i1131" type="#_x0000_t75" style="width:42pt;height:30pt" o:ole="">
            <v:imagedata r:id="rId196" o:title=""/>
          </v:shape>
          <o:OLEObject Type="Embed" ProgID="Equation.DSMT4" ShapeID="_x0000_i1131" DrawAspect="Content" ObjectID="_1693755311" r:id="rId197"/>
        </w:objec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w:t>
      </w:r>
      <w:r w:rsidRPr="00B82D87">
        <w:rPr>
          <w:rFonts w:eastAsia="Times New Roman"/>
          <w:position w:val="-28"/>
          <w:sz w:val="24"/>
          <w:szCs w:val="24"/>
          <w:lang w:val="pl-PL"/>
        </w:rPr>
        <w:object w:dxaOrig="1020" w:dyaOrig="660">
          <v:shape id="_x0000_i1132" type="#_x0000_t75" style="width:52.5pt;height:30pt" o:ole="">
            <v:imagedata r:id="rId198" o:title=""/>
          </v:shape>
          <o:OLEObject Type="Embed" ProgID="Equation.DSMT4" ShapeID="_x0000_i1132" DrawAspect="Content" ObjectID="_1693755312" r:id="rId199"/>
        </w:objec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w:t>
      </w:r>
      <w:r w:rsidRPr="00B82D87">
        <w:rPr>
          <w:rFonts w:eastAsia="Times New Roman"/>
          <w:position w:val="-12"/>
          <w:sz w:val="24"/>
          <w:szCs w:val="24"/>
          <w:lang w:val="pl-PL"/>
        </w:rPr>
        <w:object w:dxaOrig="980" w:dyaOrig="400">
          <v:shape id="_x0000_i1133" type="#_x0000_t75" style="width:49.5pt;height:22.5pt" o:ole="">
            <v:imagedata r:id="rId200" o:title=""/>
          </v:shape>
          <o:OLEObject Type="Embed" ProgID="Equation.DSMT4" ShapeID="_x0000_i1133" DrawAspect="Content" ObjectID="_1693755313" r:id="rId201"/>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6 (TH).</w:t>
      </w:r>
      <w:r w:rsidRPr="00B82D87">
        <w:rPr>
          <w:sz w:val="24"/>
          <w:szCs w:val="24"/>
        </w:rPr>
        <w:t xml:space="preserve"> </w:t>
      </w:r>
      <w:r w:rsidRPr="00B82D87">
        <w:rPr>
          <w:rFonts w:eastAsia="Times New Roman"/>
          <w:sz w:val="24"/>
          <w:szCs w:val="24"/>
          <w:lang w:val="pl-PL"/>
        </w:rPr>
        <w:t>Thiết bị nào dưới đây có một máy thu và một máy phát sóng vô tuyế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ếp từ</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iều khiển ti vi</w: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b/>
          <w:bCs/>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điện  thoại di động</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màn hình máy tính</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rPr>
      </w:pPr>
      <w:r w:rsidRPr="00971D9F">
        <w:rPr>
          <w:b/>
          <w:color w:val="0000FF"/>
          <w:sz w:val="24"/>
          <w:szCs w:val="24"/>
        </w:rPr>
        <w:t>Câu 7 (NB).</w:t>
      </w:r>
      <w:r w:rsidRPr="00B82D87">
        <w:rPr>
          <w:sz w:val="24"/>
          <w:szCs w:val="24"/>
        </w:rPr>
        <w:t xml:space="preserve"> </w:t>
      </w:r>
      <w:r w:rsidRPr="00B82D87">
        <w:rPr>
          <w:rFonts w:eastAsia="Times New Roman"/>
          <w:sz w:val="24"/>
          <w:szCs w:val="24"/>
        </w:rPr>
        <w:t>Hai dao động điều hòa cùng phương, cùng tần số, ngược pha nhau có biên độ lần lượt là A</w:t>
      </w:r>
      <w:r w:rsidRPr="00B82D87">
        <w:rPr>
          <w:rFonts w:eastAsia="Times New Roman"/>
          <w:sz w:val="24"/>
          <w:szCs w:val="24"/>
          <w:vertAlign w:val="subscript"/>
        </w:rPr>
        <w:t>1</w:t>
      </w:r>
      <w:r w:rsidRPr="00B82D87">
        <w:rPr>
          <w:rFonts w:eastAsia="Times New Roman"/>
          <w:sz w:val="24"/>
          <w:szCs w:val="24"/>
        </w:rPr>
        <w:t xml:space="preserve"> và A</w:t>
      </w:r>
      <w:r w:rsidRPr="00B82D87">
        <w:rPr>
          <w:rFonts w:eastAsia="Times New Roman"/>
          <w:sz w:val="24"/>
          <w:szCs w:val="24"/>
          <w:vertAlign w:val="subscript"/>
        </w:rPr>
        <w:t>2</w:t>
      </w:r>
      <w:r w:rsidRPr="00B82D87">
        <w:rPr>
          <w:rFonts w:eastAsia="Times New Roman"/>
          <w:sz w:val="24"/>
          <w:szCs w:val="24"/>
        </w:rPr>
        <w:t>.</w:t>
      </w:r>
      <w:r w:rsidRPr="00B82D87">
        <w:rPr>
          <w:rFonts w:eastAsia="Times New Roman"/>
          <w:b/>
          <w:sz w:val="24"/>
          <w:szCs w:val="24"/>
        </w:rPr>
        <w:t xml:space="preserve"> </w:t>
      </w:r>
      <w:r w:rsidRPr="00B82D87">
        <w:rPr>
          <w:rFonts w:eastAsia="Times New Roman"/>
          <w:sz w:val="24"/>
          <w:szCs w:val="24"/>
        </w:rPr>
        <w:t>Dao động tổng hợp của hai dao động này có biên độ là</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Arial"/>
          <w:sz w:val="24"/>
          <w:szCs w:val="24"/>
        </w:rPr>
      </w:pPr>
      <w:r w:rsidRPr="00B82D87">
        <w:rPr>
          <w:rFonts w:eastAsia="Arial"/>
          <w:b/>
          <w:sz w:val="24"/>
          <w:szCs w:val="24"/>
        </w:rPr>
        <w:tab/>
      </w:r>
      <w:r w:rsidRPr="00DC1882">
        <w:rPr>
          <w:rFonts w:eastAsia="Arial"/>
          <w:b/>
          <w:color w:val="0000FF"/>
          <w:sz w:val="24"/>
          <w:szCs w:val="24"/>
        </w:rPr>
        <w:t>A.</w:t>
      </w:r>
      <w:r w:rsidRPr="00B82D87">
        <w:rPr>
          <w:rFonts w:eastAsia="Arial"/>
          <w:position w:val="-12"/>
          <w:sz w:val="24"/>
          <w:szCs w:val="24"/>
        </w:rPr>
        <w:t xml:space="preserve"> </w:t>
      </w:r>
      <w:r w:rsidRPr="00B82D87">
        <w:rPr>
          <w:rFonts w:eastAsia="Arial"/>
          <w:position w:val="-12"/>
          <w:sz w:val="24"/>
          <w:szCs w:val="24"/>
        </w:rPr>
        <w:object w:dxaOrig="1050" w:dyaOrig="450">
          <v:shape id="_x0000_i1134" type="#_x0000_t75" style="width:52.5pt;height:22.5pt" o:ole="">
            <v:imagedata r:id="rId202" o:title=""/>
          </v:shape>
          <o:OLEObject Type="Embed" ProgID="Equation.3" ShapeID="_x0000_i1134" DrawAspect="Content" ObjectID="_1693755314" r:id="rId203"/>
        </w:object>
      </w:r>
      <w:r w:rsidRPr="00B82D87">
        <w:rPr>
          <w:rFonts w:eastAsia="Arial"/>
          <w:sz w:val="24"/>
          <w:szCs w:val="24"/>
        </w:rPr>
        <w:t>.</w:t>
      </w:r>
      <w:r w:rsidRPr="00B82D87">
        <w:rPr>
          <w:rFonts w:eastAsia="Arial"/>
          <w:sz w:val="24"/>
          <w:szCs w:val="24"/>
        </w:rPr>
        <w:tab/>
        <w:t xml:space="preserve">  </w:t>
      </w:r>
      <w:r w:rsidRPr="00DC1882">
        <w:rPr>
          <w:rFonts w:eastAsia="Arial"/>
          <w:b/>
          <w:color w:val="0000FF"/>
          <w:sz w:val="24"/>
          <w:szCs w:val="24"/>
        </w:rPr>
        <w:t>B.</w:t>
      </w:r>
      <w:r w:rsidRPr="00B82D87">
        <w:rPr>
          <w:rFonts w:eastAsia="Arial"/>
          <w:position w:val="-14"/>
          <w:sz w:val="24"/>
          <w:szCs w:val="24"/>
        </w:rPr>
        <w:t xml:space="preserve"> </w:t>
      </w:r>
      <w:r w:rsidRPr="00B82D87">
        <w:rPr>
          <w:rFonts w:eastAsia="Arial"/>
          <w:position w:val="-14"/>
          <w:sz w:val="24"/>
          <w:szCs w:val="24"/>
        </w:rPr>
        <w:object w:dxaOrig="840" w:dyaOrig="390">
          <v:shape id="_x0000_i1135" type="#_x0000_t75" style="width:42pt;height:19.5pt" o:ole="">
            <v:imagedata r:id="rId204" o:title=""/>
          </v:shape>
          <o:OLEObject Type="Embed" ProgID="Equation.3" ShapeID="_x0000_i1135" DrawAspect="Content" ObjectID="_1693755315" r:id="rId205"/>
        </w:object>
      </w:r>
      <w:r w:rsidRPr="00B82D87">
        <w:rPr>
          <w:rFonts w:eastAsia="Arial"/>
          <w:sz w:val="24"/>
          <w:szCs w:val="24"/>
        </w:rPr>
        <w:tab/>
      </w:r>
      <w:r w:rsidRPr="00DC1882">
        <w:rPr>
          <w:rFonts w:eastAsia="Arial"/>
          <w:b/>
          <w:color w:val="0000FF"/>
          <w:sz w:val="24"/>
          <w:szCs w:val="24"/>
        </w:rPr>
        <w:t>C.</w:t>
      </w:r>
      <w:r w:rsidRPr="00B82D87">
        <w:rPr>
          <w:rFonts w:eastAsia="Arial"/>
          <w:sz w:val="24"/>
          <w:szCs w:val="24"/>
        </w:rPr>
        <w:t xml:space="preserve"> </w:t>
      </w:r>
      <w:r w:rsidRPr="00B82D87">
        <w:rPr>
          <w:rFonts w:eastAsia="Arial"/>
          <w:position w:val="-12"/>
          <w:sz w:val="24"/>
          <w:szCs w:val="24"/>
        </w:rPr>
        <w:object w:dxaOrig="1050" w:dyaOrig="450">
          <v:shape id="_x0000_i1136" type="#_x0000_t75" style="width:52.5pt;height:22.5pt" o:ole="">
            <v:imagedata r:id="rId206" o:title=""/>
          </v:shape>
          <o:OLEObject Type="Embed" ProgID="Equation.3" ShapeID="_x0000_i1136" DrawAspect="Content" ObjectID="_1693755316" r:id="rId207"/>
        </w:object>
      </w:r>
      <w:r w:rsidRPr="00B82D87">
        <w:rPr>
          <w:rFonts w:eastAsia="Arial"/>
          <w:sz w:val="24"/>
          <w:szCs w:val="24"/>
        </w:rPr>
        <w:tab/>
      </w:r>
      <w:r w:rsidRPr="00DC1882">
        <w:rPr>
          <w:rFonts w:eastAsia="Arial"/>
          <w:b/>
          <w:color w:val="0000FF"/>
          <w:sz w:val="24"/>
          <w:szCs w:val="24"/>
          <w:lang w:val="pt-BR"/>
        </w:rPr>
        <w:t>D.</w:t>
      </w:r>
      <w:r w:rsidRPr="00B82D87">
        <w:rPr>
          <w:rFonts w:eastAsia="Arial"/>
          <w:sz w:val="24"/>
          <w:szCs w:val="24"/>
          <w:lang w:val="pt-BR"/>
        </w:rPr>
        <w:t xml:space="preserve">  </w:t>
      </w:r>
      <w:r w:rsidRPr="00B82D87">
        <w:rPr>
          <w:rFonts w:eastAsia="Times New Roman"/>
          <w:position w:val="-10"/>
          <w:sz w:val="24"/>
          <w:szCs w:val="24"/>
        </w:rPr>
        <w:object w:dxaOrig="750" w:dyaOrig="390">
          <v:shape id="_x0000_i1137" type="#_x0000_t75" style="width:37.5pt;height:19.5pt" o:ole="">
            <v:imagedata r:id="rId208" o:title=""/>
          </v:shape>
          <o:OLEObject Type="Embed" ProgID="Equation.3" ShapeID="_x0000_i1137" DrawAspect="Content" ObjectID="_1693755317" r:id="rId209"/>
        </w:object>
      </w:r>
      <w:r w:rsidRPr="00B82D87">
        <w:rPr>
          <w:rFonts w:eastAsia="Times New Roman"/>
          <w:sz w:val="24"/>
          <w:szCs w:val="24"/>
        </w:rPr>
        <w:t>.</w:t>
      </w:r>
      <w:r w:rsidRPr="00B82D87">
        <w:rPr>
          <w:rFonts w:eastAsia="Arial"/>
          <w:sz w:val="24"/>
          <w:szCs w:val="24"/>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8 (TH).</w:t>
      </w:r>
      <w:r w:rsidRPr="00B82D87">
        <w:rPr>
          <w:sz w:val="24"/>
          <w:szCs w:val="24"/>
        </w:rPr>
        <w:t xml:space="preserve"> </w:t>
      </w:r>
      <w:r w:rsidRPr="00B82D87">
        <w:rPr>
          <w:rFonts w:eastAsia="Times New Roman"/>
          <w:sz w:val="24"/>
          <w:szCs w:val="24"/>
          <w:lang w:val="vi-VN"/>
        </w:rPr>
        <w:t>Tác dụng của lăng kính trong máy phân tích quang phổ là</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làm lệch các tia sáng về phía đáy</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ổng hợp các chùm sáng đơn sắc song song thành chùm sáng trắng</w:t>
      </w:r>
    </w:p>
    <w:p w:rsidR="00DC1882" w:rsidRPr="00B82D87" w:rsidRDefault="00DC1882" w:rsidP="00023767">
      <w:pPr>
        <w:tabs>
          <w:tab w:val="left" w:pos="567"/>
          <w:tab w:val="left" w:pos="3119"/>
          <w:tab w:val="left" w:pos="5670"/>
          <w:tab w:val="left" w:pos="8222"/>
        </w:tabs>
        <w:spacing w:after="0"/>
        <w:ind w:left="284"/>
        <w:jc w:val="both"/>
        <w:rPr>
          <w:sz w:val="24"/>
          <w:szCs w:val="24"/>
        </w:rPr>
      </w:pPr>
      <w:r w:rsidRPr="00B82D87">
        <w:rPr>
          <w:rFonts w:eastAsia="Times New Roman"/>
          <w:b/>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chuyển chùm sáng song song thành chùm sáng phân kì</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9 (NB).</w:t>
      </w:r>
      <w:r w:rsidRPr="00B82D87">
        <w:rPr>
          <w:sz w:val="24"/>
          <w:szCs w:val="24"/>
        </w:rPr>
        <w:t xml:space="preserve"> </w:t>
      </w:r>
      <w:r w:rsidRPr="00B82D87">
        <w:rPr>
          <w:sz w:val="24"/>
          <w:szCs w:val="24"/>
          <w:lang w:val="pt-BR"/>
        </w:rPr>
        <w:t>Công thức tính số bội giác của kính lúp khi ngắm chừng ở vô cực là:</w:t>
      </w:r>
      <w:r w:rsidRPr="00B82D87">
        <w:rPr>
          <w:sz w:val="24"/>
          <w:szCs w:val="24"/>
          <w:lang w:val="vi-VN"/>
        </w:rPr>
        <w:t>Đ</w:t>
      </w:r>
    </w:p>
    <w:p w:rsidR="00DC1882" w:rsidRPr="00B82D87" w:rsidRDefault="00DC1882" w:rsidP="00023767">
      <w:pPr>
        <w:tabs>
          <w:tab w:val="left" w:pos="567"/>
          <w:tab w:val="left" w:pos="3119"/>
          <w:tab w:val="left" w:pos="5670"/>
          <w:tab w:val="left" w:pos="8222"/>
        </w:tabs>
        <w:spacing w:after="0"/>
        <w:jc w:val="both"/>
        <w:rPr>
          <w:sz w:val="24"/>
          <w:szCs w:val="24"/>
          <w:lang w:val="pt-BR"/>
        </w:rPr>
      </w:pPr>
      <w:r w:rsidRPr="00B82D87">
        <w:rPr>
          <w:b/>
          <w:sz w:val="24"/>
          <w:szCs w:val="24"/>
          <w:lang w:val="pt-BR"/>
        </w:rPr>
        <w:tab/>
      </w:r>
      <w:r w:rsidRPr="00DC1882">
        <w:rPr>
          <w:b/>
          <w:color w:val="0000FF"/>
          <w:sz w:val="24"/>
          <w:szCs w:val="24"/>
          <w:lang w:val="pt-BR"/>
        </w:rPr>
        <w:t>A</w:t>
      </w:r>
      <w:r w:rsidRPr="00DC1882">
        <w:rPr>
          <w:b/>
          <w:color w:val="0000FF"/>
          <w:sz w:val="24"/>
          <w:szCs w:val="24"/>
          <w:lang w:val="vi-VN"/>
        </w:rPr>
        <w:t>.</w:t>
      </w:r>
      <w:r w:rsidRPr="00B82D87">
        <w:rPr>
          <w:sz w:val="24"/>
          <w:szCs w:val="24"/>
          <w:lang w:val="vi-VN"/>
        </w:rPr>
        <w:t xml:space="preserve"> </w:t>
      </w:r>
      <w:r w:rsidRPr="00B82D87">
        <w:rPr>
          <w:position w:val="-30"/>
        </w:rPr>
        <w:object w:dxaOrig="859" w:dyaOrig="680">
          <v:shape id="_x0000_i1138" type="#_x0000_t75" style="width:42.75pt;height:33.75pt" o:ole="">
            <v:imagedata r:id="rId210" o:title=""/>
          </v:shape>
          <o:OLEObject Type="Embed" ProgID="Equation.DSMT4" ShapeID="_x0000_i1138" DrawAspect="Content" ObjectID="_1693755318" r:id="rId211"/>
        </w:object>
      </w:r>
      <w:r w:rsidRPr="00B82D87">
        <w:rPr>
          <w:sz w:val="24"/>
          <w:szCs w:val="24"/>
          <w:lang w:val="pt-BR"/>
        </w:rPr>
        <w:tab/>
      </w:r>
      <w:r w:rsidRPr="00DC1882">
        <w:rPr>
          <w:b/>
          <w:color w:val="0000FF"/>
          <w:sz w:val="24"/>
          <w:szCs w:val="24"/>
          <w:lang w:val="pt-BR"/>
        </w:rPr>
        <w:t>B.</w:t>
      </w:r>
      <w:r w:rsidRPr="00B82D87">
        <w:rPr>
          <w:sz w:val="24"/>
          <w:szCs w:val="24"/>
          <w:lang w:val="pt-BR"/>
        </w:rPr>
        <w:t xml:space="preserve"> </w:t>
      </w:r>
      <w:r w:rsidRPr="00B82D87">
        <w:rPr>
          <w:position w:val="-12"/>
        </w:rPr>
        <w:object w:dxaOrig="1180" w:dyaOrig="360">
          <v:shape id="_x0000_i1139" type="#_x0000_t75" style="width:59.25pt;height:18pt" o:ole="">
            <v:imagedata r:id="rId212" o:title=""/>
          </v:shape>
          <o:OLEObject Type="Embed" ProgID="Equation.DSMT4" ShapeID="_x0000_i1139" DrawAspect="Content" ObjectID="_1693755319" r:id="rId213"/>
        </w:object>
      </w:r>
      <w:r w:rsidRPr="00B82D87">
        <w:rPr>
          <w:sz w:val="24"/>
          <w:szCs w:val="24"/>
          <w:vertAlign w:val="subscript"/>
          <w:lang w:val="pt-BR"/>
        </w:rPr>
        <w:tab/>
      </w:r>
      <w:r w:rsidRPr="00DC1882">
        <w:rPr>
          <w:b/>
          <w:color w:val="0000FF"/>
          <w:sz w:val="24"/>
          <w:szCs w:val="24"/>
          <w:lang w:val="pt-BR"/>
        </w:rPr>
        <w:t>C.</w:t>
      </w:r>
      <w:r w:rsidRPr="00B82D87">
        <w:rPr>
          <w:position w:val="-30"/>
        </w:rPr>
        <w:object w:dxaOrig="1040" w:dyaOrig="680">
          <v:shape id="_x0000_i1140" type="#_x0000_t75" style="width:51.75pt;height:33.75pt" o:ole="">
            <v:imagedata r:id="rId214" o:title=""/>
          </v:shape>
          <o:OLEObject Type="Embed" ProgID="Equation.DSMT4" ShapeID="_x0000_i1140" DrawAspect="Content" ObjectID="_1693755320" r:id="rId215"/>
        </w:object>
      </w:r>
      <w:r w:rsidRPr="00B82D87">
        <w:rPr>
          <w:sz w:val="24"/>
          <w:szCs w:val="24"/>
          <w:lang w:val="pt-BR"/>
        </w:rPr>
        <w:tab/>
      </w:r>
      <w:r w:rsidRPr="00B82D87">
        <w:rPr>
          <w:sz w:val="24"/>
          <w:szCs w:val="24"/>
          <w:lang w:val="pt-BR"/>
        </w:rPr>
        <w:tab/>
      </w:r>
      <w:r w:rsidRPr="00DC1882">
        <w:rPr>
          <w:b/>
          <w:color w:val="0000FF"/>
          <w:sz w:val="24"/>
          <w:szCs w:val="24"/>
          <w:lang w:val="pt-BR"/>
        </w:rPr>
        <w:t>D.</w:t>
      </w:r>
      <w:r w:rsidRPr="00B82D87">
        <w:rPr>
          <w:sz w:val="24"/>
          <w:szCs w:val="24"/>
          <w:lang w:val="pt-BR"/>
        </w:rPr>
        <w:t xml:space="preserve"> </w:t>
      </w:r>
      <w:r w:rsidRPr="00B82D87">
        <w:rPr>
          <w:position w:val="-28"/>
        </w:rPr>
        <w:object w:dxaOrig="820" w:dyaOrig="660">
          <v:shape id="_x0000_i1141" type="#_x0000_t75" style="width:41.25pt;height:33pt" o:ole="">
            <v:imagedata r:id="rId216" o:title=""/>
          </v:shape>
          <o:OLEObject Type="Embed" ProgID="Equation.DSMT4" ShapeID="_x0000_i1141" DrawAspect="Content" ObjectID="_1693755321" r:id="rId217"/>
        </w:object>
      </w:r>
    </w:p>
    <w:p w:rsidR="00DC1882" w:rsidRPr="00B82D87" w:rsidRDefault="00DC1882" w:rsidP="00023767">
      <w:pPr>
        <w:tabs>
          <w:tab w:val="left" w:pos="567"/>
          <w:tab w:val="left" w:pos="3119"/>
          <w:tab w:val="left" w:pos="5670"/>
          <w:tab w:val="left" w:pos="8222"/>
        </w:tabs>
        <w:spacing w:after="0"/>
        <w:jc w:val="both"/>
        <w:rPr>
          <w:rFonts w:eastAsia="Times New Roman"/>
          <w:bCs/>
          <w:sz w:val="24"/>
          <w:szCs w:val="24"/>
          <w:lang w:val="pl-PL"/>
        </w:rPr>
      </w:pPr>
      <w:r w:rsidRPr="00971D9F">
        <w:rPr>
          <w:b/>
          <w:color w:val="0000FF"/>
          <w:sz w:val="24"/>
          <w:szCs w:val="24"/>
        </w:rPr>
        <w:t>Câu 10 (NB).</w:t>
      </w:r>
      <w:r w:rsidRPr="00B82D87">
        <w:rPr>
          <w:sz w:val="24"/>
          <w:szCs w:val="24"/>
        </w:rPr>
        <w:t xml:space="preserve"> </w:t>
      </w:r>
      <w:r w:rsidRPr="00B82D87">
        <w:rPr>
          <w:rFonts w:eastAsia="Times New Roman"/>
          <w:bCs/>
          <w:sz w:val="24"/>
          <w:szCs w:val="24"/>
          <w:lang w:val="pl-PL"/>
        </w:rPr>
        <w:t xml:space="preserve">Sóng dọc là sóng </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A.</w:t>
      </w:r>
      <w:r w:rsidRPr="00B82D87">
        <w:rPr>
          <w:rFonts w:eastAsia="Times New Roman"/>
          <w:bCs/>
          <w:sz w:val="24"/>
          <w:szCs w:val="24"/>
          <w:lang w:val="pl-PL"/>
        </w:rPr>
        <w:t xml:space="preserve"> có phương dao động vuông góc với phương truyền sóng</w:t>
      </w:r>
      <w:r w:rsidRPr="00B82D87">
        <w:rPr>
          <w:rFonts w:eastAsia="Times New Roman"/>
          <w:bCs/>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B.</w:t>
      </w:r>
      <w:r w:rsidRPr="00B82D87">
        <w:rPr>
          <w:rFonts w:eastAsia="Times New Roman"/>
          <w:bCs/>
          <w:sz w:val="24"/>
          <w:szCs w:val="24"/>
          <w:lang w:val="pl-PL"/>
        </w:rPr>
        <w:t xml:space="preserve"> có phương dao động trùng với phương truyền sóng</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C.</w:t>
      </w:r>
      <w:r w:rsidRPr="00B82D87">
        <w:rPr>
          <w:rFonts w:eastAsia="Times New Roman"/>
          <w:bCs/>
          <w:sz w:val="24"/>
          <w:szCs w:val="24"/>
          <w:lang w:val="pl-PL"/>
        </w:rPr>
        <w:t xml:space="preserve"> là sóng truyền dọc theo sợi dây</w:t>
      </w:r>
      <w:r w:rsidRPr="00B82D87">
        <w:rPr>
          <w:rFonts w:eastAsia="Times New Roman"/>
          <w:bCs/>
          <w:sz w:val="24"/>
          <w:szCs w:val="24"/>
          <w:lang w:val="pl-PL"/>
        </w:rPr>
        <w:tab/>
      </w:r>
      <w:r w:rsidRPr="00B82D87">
        <w:rPr>
          <w:rFonts w:eastAsia="Times New Roman"/>
          <w:bCs/>
          <w:sz w:val="24"/>
          <w:szCs w:val="24"/>
          <w:lang w:val="pl-PL"/>
        </w:rPr>
        <w:tab/>
      </w:r>
      <w:r w:rsidRPr="00B82D87">
        <w:rPr>
          <w:rFonts w:eastAsia="Times New Roman"/>
          <w:bCs/>
          <w:sz w:val="24"/>
          <w:szCs w:val="24"/>
          <w:lang w:val="pl-PL"/>
        </w:rPr>
        <w:tab/>
      </w:r>
    </w:p>
    <w:p w:rsidR="00DC1882" w:rsidRPr="00B82D87" w:rsidRDefault="00DC1882" w:rsidP="00B82D87">
      <w:pPr>
        <w:tabs>
          <w:tab w:val="left" w:pos="567"/>
          <w:tab w:val="left" w:pos="3119"/>
          <w:tab w:val="left" w:pos="5670"/>
          <w:tab w:val="left" w:pos="8222"/>
        </w:tabs>
        <w:spacing w:after="0"/>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D.</w:t>
      </w:r>
      <w:r w:rsidRPr="00B82D87">
        <w:rPr>
          <w:rFonts w:eastAsia="Times New Roman"/>
          <w:bCs/>
          <w:sz w:val="24"/>
          <w:szCs w:val="24"/>
          <w:lang w:val="pl-PL"/>
        </w:rPr>
        <w:t xml:space="preserve"> là sóng truyền theo phương nga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971D9F">
        <w:rPr>
          <w:b/>
          <w:color w:val="0000FF"/>
          <w:sz w:val="24"/>
          <w:szCs w:val="24"/>
        </w:rPr>
        <w:t>Câu 11 (NB).</w:t>
      </w:r>
      <w:r w:rsidRPr="00B82D87">
        <w:rPr>
          <w:sz w:val="24"/>
          <w:szCs w:val="24"/>
        </w:rPr>
        <w:t xml:space="preserve"> </w:t>
      </w:r>
      <w:r w:rsidRPr="00B82D87">
        <w:rPr>
          <w:rFonts w:eastAsia="Times New Roman"/>
          <w:sz w:val="24"/>
          <w:szCs w:val="24"/>
        </w:rPr>
        <w:t>Công của lực điện không phụ thuộc vào</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vị trí điểm đầu và điểm cuối đường đi.</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cường độ của điện trườ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hình dạng của đường đi.</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độ lớn điện tích bị dịch chuyể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lastRenderedPageBreak/>
        <w:t>Câu 12 (NB).</w:t>
      </w:r>
      <w:r w:rsidRPr="00B82D87">
        <w:rPr>
          <w:sz w:val="24"/>
          <w:szCs w:val="24"/>
        </w:rPr>
        <w:t xml:space="preserve"> </w:t>
      </w:r>
      <w:r w:rsidRPr="00B82D87">
        <w:rPr>
          <w:rFonts w:eastAsia="Times New Roman"/>
          <w:sz w:val="24"/>
          <w:szCs w:val="24"/>
          <w:lang w:val="sv-SE"/>
        </w:rPr>
        <w:t>Trong quá trình truyền tải điện năng, biện pháp giảm hao phí trên đường dây tải điện được sử dụng chủ yếu hiện na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tăng điện áp trước khi truyền tải.</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giảm tiết diện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tăng chiều dài đường dây.</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giảm công suất truyền tải.</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3 (TH).</w:t>
      </w:r>
      <w:r w:rsidRPr="00B82D87">
        <w:rPr>
          <w:sz w:val="24"/>
          <w:szCs w:val="24"/>
        </w:rPr>
        <w:t xml:space="preserve"> </w:t>
      </w:r>
      <w:r w:rsidRPr="00B82D87">
        <w:rPr>
          <w:rFonts w:eastAsia="Times New Roman"/>
          <w:sz w:val="24"/>
          <w:szCs w:val="24"/>
          <w:lang w:val="pl-PL"/>
        </w:rPr>
        <w:t>Cho vật dao động điều hòa.Vận tốc đạt giá trị cực tiểu khi vật qua vị trí</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iên</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cân bằng</w:t>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ân bằng theo chiều dương </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ân bằng theo chiều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4 (TH).</w:t>
      </w:r>
      <w:r w:rsidRPr="00B82D87">
        <w:rPr>
          <w:sz w:val="24"/>
          <w:szCs w:val="24"/>
        </w:rPr>
        <w:t xml:space="preserve"> </w:t>
      </w:r>
      <w:r w:rsidRPr="00B82D87">
        <w:rPr>
          <w:rFonts w:eastAsia="Times New Roman"/>
          <w:sz w:val="24"/>
          <w:szCs w:val="24"/>
          <w:lang w:val="pl-PL"/>
        </w:rPr>
        <w:t>Đặc trưng nào sau đây không phải là đặc trưng sinh lý của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độ cao</w: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ộ to</w: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Âm sắc</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ường độ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971D9F">
        <w:rPr>
          <w:b/>
          <w:color w:val="0000FF"/>
          <w:sz w:val="24"/>
          <w:szCs w:val="24"/>
        </w:rPr>
        <w:t>Câu 15 (NB).</w:t>
      </w:r>
      <w:r w:rsidRPr="00B82D87">
        <w:rPr>
          <w:sz w:val="24"/>
          <w:szCs w:val="24"/>
        </w:rPr>
        <w:t xml:space="preserve"> </w:t>
      </w:r>
      <w:r w:rsidRPr="00B82D87">
        <w:rPr>
          <w:rFonts w:eastAsia="Times New Roman"/>
          <w:sz w:val="24"/>
          <w:szCs w:val="24"/>
          <w:lang w:val="es-VE"/>
        </w:rPr>
        <w:t>Phóng xạ và phân hạch hạt nhâ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A.</w:t>
      </w:r>
      <w:r w:rsidRPr="00B82D87">
        <w:rPr>
          <w:rFonts w:eastAsia="Times New Roman"/>
          <w:sz w:val="24"/>
          <w:szCs w:val="24"/>
          <w:lang w:val="es-VE"/>
        </w:rPr>
        <w:t xml:space="preserve"> đều là phản ứng hạt nhân tỏa năng lượng</w:t>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B.</w:t>
      </w:r>
      <w:r w:rsidRPr="00B82D87">
        <w:rPr>
          <w:rFonts w:eastAsia="Times New Roman"/>
          <w:sz w:val="24"/>
          <w:szCs w:val="24"/>
          <w:lang w:val="es-VE"/>
        </w:rPr>
        <w:t xml:space="preserve"> đều là phản ứng hạt nhân thu năng lượ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C.</w:t>
      </w:r>
      <w:r w:rsidRPr="00B82D87">
        <w:rPr>
          <w:rFonts w:eastAsia="Times New Roman"/>
          <w:sz w:val="24"/>
          <w:szCs w:val="24"/>
          <w:lang w:val="es-VE"/>
        </w:rPr>
        <w:t xml:space="preserve"> đều là phản ứng tổng hợp hạt nhân</w:t>
      </w:r>
      <w:r w:rsidRPr="00B82D87">
        <w:rPr>
          <w:rFonts w:eastAsia="Times New Roman"/>
          <w:sz w:val="24"/>
          <w:szCs w:val="24"/>
          <w:lang w:val="es-VE"/>
        </w:rPr>
        <w:tab/>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D.</w:t>
      </w:r>
      <w:r w:rsidRPr="00B82D87">
        <w:rPr>
          <w:rFonts w:eastAsia="Times New Roman"/>
          <w:sz w:val="24"/>
          <w:szCs w:val="24"/>
          <w:lang w:val="es-VE"/>
        </w:rPr>
        <w:t xml:space="preserve"> đều không phải là phản ứng hạt nhân</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16 (TH).</w:t>
      </w:r>
      <w:r w:rsidRPr="00B82D87">
        <w:rPr>
          <w:sz w:val="24"/>
          <w:szCs w:val="24"/>
        </w:rPr>
        <w:t xml:space="preserve"> </w:t>
      </w:r>
      <w:r w:rsidRPr="00B82D87">
        <w:rPr>
          <w:rFonts w:eastAsia="Times New Roman"/>
          <w:sz w:val="24"/>
          <w:szCs w:val="24"/>
          <w:lang w:val="vi-VN"/>
        </w:rPr>
        <w:t>Trong máy phát điện xoay chiều một pha, phần cảm có tác dụng:</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tạo ra từ trường.</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tạo ra dòng điện xoay chiều.</w:t>
      </w:r>
      <w:r w:rsidRPr="00B82D87">
        <w:rPr>
          <w:rFonts w:eastAsia="Times New Roman"/>
          <w:sz w:val="24"/>
          <w:szCs w:val="24"/>
          <w:lang w:val="vi-VN"/>
        </w:rPr>
        <w:tab/>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ạo ra lực quay máy.</w:t>
      </w:r>
      <w:r w:rsidRPr="00B82D87">
        <w:rPr>
          <w:rFonts w:eastAsia="Times New Roman"/>
          <w:sz w:val="24"/>
          <w:szCs w:val="24"/>
          <w:lang w:val="vi-VN"/>
        </w:rPr>
        <w:tab/>
      </w:r>
      <w:r>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tạo ra suất điện động xoay chiều.</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971D9F">
        <w:rPr>
          <w:b/>
          <w:bCs/>
          <w:color w:val="0000FF"/>
          <w:sz w:val="24"/>
          <w:szCs w:val="24"/>
        </w:rPr>
        <w:t>Câu 17 (TH).</w:t>
      </w:r>
      <w:r w:rsidRPr="00B82D87">
        <w:rPr>
          <w:sz w:val="24"/>
          <w:szCs w:val="24"/>
        </w:rPr>
        <w:t xml:space="preserve"> </w:t>
      </w:r>
      <w:r w:rsidRPr="00B82D87">
        <w:rPr>
          <w:rFonts w:eastAsia="Times New Roman"/>
          <w:sz w:val="24"/>
          <w:szCs w:val="24"/>
        </w:rPr>
        <w:t>Theo thuyết lượng tử ánh sáng, phát biểu nào sau đây đú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B.</w:t>
      </w:r>
      <w:r w:rsidRPr="00B82D87">
        <w:rPr>
          <w:rFonts w:eastAsia="Times New Roman"/>
          <w:sz w:val="24"/>
          <w:szCs w:val="24"/>
        </w:rPr>
        <w:t xml:space="preserve"> Năng lượng của phôtôn giảm dần khi phôtôn xa dần nguồn sá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Phôtôn tồn tại trong cả trạng thái đứng yên và trạng thái chuyển độ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D.</w:t>
      </w:r>
      <w:r w:rsidRPr="00B82D87">
        <w:rPr>
          <w:rFonts w:eastAsia="Times New Roman"/>
          <w:sz w:val="24"/>
          <w:szCs w:val="24"/>
        </w:rPr>
        <w:t xml:space="preserve"> Năng lượng của mọi loại photon đều bằng nhau. </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18 (TH).</w:t>
      </w:r>
      <w:r w:rsidRPr="00B82D87">
        <w:rPr>
          <w:sz w:val="24"/>
          <w:szCs w:val="24"/>
        </w:rPr>
        <w:t xml:space="preserve"> </w:t>
      </w:r>
      <w:r w:rsidRPr="00B82D87">
        <w:rPr>
          <w:sz w:val="24"/>
          <w:szCs w:val="24"/>
          <w:lang w:val="vi-VN"/>
        </w:rPr>
        <w:t xml:space="preserve">Nhận định nào sau đây sai khi nói về dao động cơ học tắt dầ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A.</w:t>
      </w:r>
      <w:r w:rsidRPr="00B82D87">
        <w:rPr>
          <w:sz w:val="24"/>
          <w:szCs w:val="24"/>
          <w:lang w:val="vi-VN"/>
        </w:rPr>
        <w:t xml:space="preserve"> Dao động tắt dần có động năng giảm dần còn thế năng biến thiên điều hòa.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B.</w:t>
      </w:r>
      <w:r w:rsidRPr="00B82D87">
        <w:rPr>
          <w:sz w:val="24"/>
          <w:szCs w:val="24"/>
          <w:lang w:val="vi-VN"/>
        </w:rPr>
        <w:t xml:space="preserve"> Dao động tắt dần là dao động có biên độ giảm dần theo thời gia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C.</w:t>
      </w:r>
      <w:r w:rsidRPr="00B82D87">
        <w:rPr>
          <w:sz w:val="24"/>
          <w:szCs w:val="24"/>
          <w:lang w:val="vi-VN"/>
        </w:rPr>
        <w:t xml:space="preserve"> Lực ma sát càng lớn thì dao động tắt càng nhanh.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D.</w:t>
      </w:r>
      <w:r w:rsidRPr="00B82D87">
        <w:rPr>
          <w:sz w:val="24"/>
          <w:szCs w:val="24"/>
          <w:lang w:val="vi-VN"/>
        </w:rPr>
        <w:t xml:space="preserve"> Trong dao động tắt dần, cơ năng giảm dần theo thời gia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9 (TH).</w:t>
      </w:r>
      <w:r w:rsidRPr="00B82D87">
        <w:rPr>
          <w:sz w:val="24"/>
          <w:szCs w:val="24"/>
        </w:rPr>
        <w:t xml:space="preserve"> </w:t>
      </w:r>
      <w:r w:rsidRPr="00B82D87">
        <w:rPr>
          <w:rFonts w:eastAsia="Times New Roman"/>
          <w:sz w:val="24"/>
          <w:szCs w:val="24"/>
          <w:lang w:val="pl-PL"/>
        </w:rPr>
        <w:t>Xét hai điểm trên phương truyền sóng cách nhau một khoảng bằng số lẻ nửa bước sóng thì hai điểm đó sẽ dao độ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vuô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ngược pha.</w:t>
      </w:r>
      <w:r w:rsidRPr="00B82D87">
        <w:rPr>
          <w:rFonts w:eastAsia="Times New Roman"/>
          <w:sz w:val="24"/>
          <w:szCs w:val="24"/>
          <w:lang w:val="pl-PL"/>
        </w:rPr>
        <w:tab/>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ù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lệch pha góc bất kỳ.</w:t>
      </w:r>
    </w:p>
    <w:p w:rsidR="00DC1882" w:rsidRPr="00B82D87" w:rsidRDefault="00DC1882" w:rsidP="00023767">
      <w:pPr>
        <w:tabs>
          <w:tab w:val="left" w:pos="567"/>
          <w:tab w:val="left" w:pos="3119"/>
          <w:tab w:val="left" w:pos="5670"/>
          <w:tab w:val="left" w:pos="8222"/>
        </w:tabs>
        <w:spacing w:after="0"/>
        <w:jc w:val="both"/>
        <w:rPr>
          <w:rFonts w:eastAsia="Times New Roman"/>
          <w:iCs/>
          <w:sz w:val="24"/>
          <w:szCs w:val="24"/>
          <w:lang w:val="vi-VN"/>
        </w:rPr>
      </w:pPr>
      <w:r w:rsidRPr="00971D9F">
        <w:rPr>
          <w:b/>
          <w:color w:val="0000FF"/>
          <w:sz w:val="24"/>
          <w:szCs w:val="24"/>
        </w:rPr>
        <w:t>Câu 20 (TH).</w:t>
      </w:r>
      <w:r w:rsidRPr="00B82D87">
        <w:rPr>
          <w:sz w:val="24"/>
          <w:szCs w:val="24"/>
        </w:rPr>
        <w:t xml:space="preserve"> </w:t>
      </w:r>
      <w:r w:rsidRPr="00B82D87">
        <w:rPr>
          <w:rFonts w:eastAsia="Times New Roman"/>
          <w:iCs/>
          <w:sz w:val="24"/>
          <w:szCs w:val="24"/>
          <w:lang w:val="vi-VN"/>
        </w:rPr>
        <w:t xml:space="preserve">Gọi f là tần số ánh sáng kích thích chiếu tới chất phát quang, f </w:t>
      </w:r>
      <w:r w:rsidRPr="00B82D87">
        <w:rPr>
          <w:rFonts w:eastAsia="Times New Roman"/>
          <w:iCs/>
          <w:sz w:val="24"/>
          <w:szCs w:val="24"/>
          <w:vertAlign w:val="superscript"/>
          <w:lang w:val="vi-VN"/>
        </w:rPr>
        <w:t>’</w:t>
      </w:r>
      <w:r w:rsidRPr="00B82D87">
        <w:rPr>
          <w:rFonts w:eastAsia="Times New Roman"/>
          <w:iCs/>
          <w:sz w:val="24"/>
          <w:szCs w:val="24"/>
          <w:lang w:val="vi-VN"/>
        </w:rPr>
        <w:t xml:space="preserve"> là tần số ánh sáng do chất phát quang phát ra sau khi bị kích thích. Kết luận nào sau đây là đú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lt; f</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gt; f</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f</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2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1 (TH).</w:t>
      </w:r>
      <w:r w:rsidRPr="00B82D87">
        <w:rPr>
          <w:sz w:val="24"/>
          <w:szCs w:val="24"/>
        </w:rPr>
        <w:t xml:space="preserve"> </w:t>
      </w:r>
      <w:r w:rsidRPr="00B82D87">
        <w:rPr>
          <w:rFonts w:eastAsia="Times New Roman"/>
          <w:sz w:val="24"/>
          <w:szCs w:val="24"/>
          <w:lang w:val="vi-VN"/>
        </w:rPr>
        <w:t>Đặt điện áp</w:t>
      </w:r>
      <w:r w:rsidRPr="00B82D87">
        <w:rPr>
          <w:rFonts w:eastAsia="Times New Roman"/>
          <w:sz w:val="24"/>
          <w:szCs w:val="24"/>
        </w:rPr>
        <w:t xml:space="preserve"> u = U</w:t>
      </w:r>
      <w:r w:rsidRPr="001F6DA0">
        <w:rPr>
          <w:position w:val="-6"/>
        </w:rPr>
        <w:object w:dxaOrig="380" w:dyaOrig="340">
          <v:shape id="_x0000_i1142" type="#_x0000_t75" style="width:18.75pt;height:17.25pt" o:ole="">
            <v:imagedata r:id="rId218" o:title=""/>
          </v:shape>
          <o:OLEObject Type="Embed" ProgID="Equation.DSMT4" ShapeID="_x0000_i1142" DrawAspect="Content" ObjectID="_1693755322" r:id="rId219"/>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1"/>
          <w:sz w:val="24"/>
          <w:szCs w:val="24"/>
        </w:rPr>
        <w:pict>
          <v:shape id="_x0000_i1143" type="#_x0000_t75" style="width:16.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62EA2&quot;/&gt;&lt;wsp:rsid wsp:val=&quot;00FF3740&quot;/&gt;&lt;/wsp:rsids&gt;&lt;/w:docPr&gt;&lt;w:body&gt;&lt;wx:sect&gt;&lt;w:p wsp:rsidR=&quot;00000000&quot; wsp:rsidRDefault=&quot;00F62EA2&quot; wsp:rsidP=&quot;00F62EA2&quot;&gt;&lt;m:oMathPara&gt;&lt;m:oMath&gt;&lt;m:rad&gt;&lt;m:radPr&gt;&lt;m:degHide m:val=&quot;1&quot;/&gt;&lt;m:ctrlPr&gt;&lt;w:rPr&gt;&lt;w:rFonts w:ascii=&quot;Cambria Math&quot; w:fareast=&quot;Times New Roman&quot; w:h-ansi=&quot;Cambria Math&quot;/&gt;&lt;wx:font wx:val=&quot;Cambria Math&quot;/&gt;&lt;w:i/&gt;&lt;w:sz-cs w:val=&quot;28&quot;/&gt;&lt;/w:rPr&gt;&lt;/m:ctrlPr&gt;&lt;/m:radPr&gt;&lt;m:deg/&gt;&lt;m:e&gt;&lt;m:r&gt;&lt;w:rPr&gt;&lt;w:rFonts w:ascii=&quot;Cambria Math&quot; w:fareast=&quot;Times New Roman&quot; w:h-ansi=&quot;Cambria Math&quot;/&gt;&lt;wx:font wx:val=&quot;Cambria Math&quot;/&gt;&lt;w:i/&gt;&lt;w:sz-cs w:val=&quot;28&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vi-V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Pr>
          <w:rFonts w:eastAsia="Times New Roman"/>
          <w:b/>
          <w:sz w:val="24"/>
          <w:szCs w:val="24"/>
          <w:lang w:val="vi-VN"/>
        </w:rPr>
        <w:t xml:space="preserve"> </w:t>
      </w:r>
      <w:r w:rsidRPr="001F6DA0">
        <w:rPr>
          <w:position w:val="-24"/>
        </w:rPr>
        <w:object w:dxaOrig="1260" w:dyaOrig="660">
          <v:shape id="_x0000_i1144" type="#_x0000_t75" style="width:63pt;height:33pt" o:ole="">
            <v:imagedata r:id="rId221" o:title=""/>
          </v:shape>
          <o:OLEObject Type="Embed" ProgID="Equation.DSMT4" ShapeID="_x0000_i1144" DrawAspect="Content" ObjectID="_1693755323" r:id="rId222"/>
        </w:object>
      </w:r>
      <w:r w:rsidRPr="00B82D87">
        <w:rPr>
          <w:rFonts w:eastAsia="Times New Roman"/>
          <w:sz w:val="24"/>
          <w:szCs w:val="24"/>
          <w:lang w:val="vi-VN"/>
        </w:rPr>
        <w:tab/>
      </w:r>
      <w:r w:rsidRPr="00DC1882">
        <w:rPr>
          <w:rFonts w:eastAsia="Times New Roman"/>
          <w:b/>
          <w:color w:val="0000FF"/>
          <w:sz w:val="24"/>
          <w:szCs w:val="24"/>
          <w:lang w:val="vi-VN"/>
        </w:rPr>
        <w:t>B.</w:t>
      </w:r>
      <w:r>
        <w:rPr>
          <w:rFonts w:eastAsia="Times New Roman"/>
          <w:b/>
          <w:sz w:val="24"/>
          <w:szCs w:val="24"/>
          <w:lang w:val="vi-VN"/>
        </w:rPr>
        <w:t xml:space="preserve"> </w:t>
      </w:r>
      <w:r w:rsidRPr="001F6DA0">
        <w:rPr>
          <w:position w:val="-24"/>
        </w:rPr>
        <w:object w:dxaOrig="1180" w:dyaOrig="660">
          <v:shape id="_x0000_i1145" type="#_x0000_t75" style="width:59.25pt;height:33pt" o:ole="">
            <v:imagedata r:id="rId223" o:title=""/>
          </v:shape>
          <o:OLEObject Type="Embed" ProgID="Equation.DSMT4" ShapeID="_x0000_i1145" DrawAspect="Content" ObjectID="_1693755324" r:id="rId224"/>
        </w:object>
      </w:r>
      <w:r w:rsidRPr="00B82D87">
        <w:rPr>
          <w:rFonts w:eastAsia="Times New Roman"/>
          <w:sz w:val="24"/>
          <w:szCs w:val="24"/>
          <w:lang w:val="vi-VN"/>
        </w:rPr>
        <w:tab/>
      </w:r>
      <w:r w:rsidRPr="00DC1882">
        <w:rPr>
          <w:rFonts w:eastAsia="Times New Roman"/>
          <w:b/>
          <w:color w:val="0000FF"/>
          <w:sz w:val="24"/>
          <w:szCs w:val="24"/>
          <w:lang w:val="vi-VN"/>
        </w:rPr>
        <w:t>C.</w:t>
      </w:r>
      <w:r>
        <w:rPr>
          <w:rFonts w:eastAsia="Times New Roman"/>
          <w:sz w:val="24"/>
          <w:szCs w:val="24"/>
          <w:lang w:val="vi-VN"/>
        </w:rPr>
        <w:t xml:space="preserve"> </w:t>
      </w:r>
      <w:r w:rsidRPr="001F6DA0">
        <w:rPr>
          <w:position w:val="-24"/>
        </w:rPr>
        <w:object w:dxaOrig="1219" w:dyaOrig="660">
          <v:shape id="_x0000_i1146" type="#_x0000_t75" style="width:60.75pt;height:33pt" o:ole="">
            <v:imagedata r:id="rId225" o:title=""/>
          </v:shape>
          <o:OLEObject Type="Embed" ProgID="Equation.DSMT4" ShapeID="_x0000_i1146" DrawAspect="Content" ObjectID="_1693755325" r:id="rId226"/>
        </w:object>
      </w:r>
      <w:r w:rsidRPr="00B82D87">
        <w:rPr>
          <w:rFonts w:eastAsia="Times New Roman"/>
          <w:sz w:val="24"/>
          <w:szCs w:val="24"/>
          <w:lang w:val="vi-VN"/>
        </w:rPr>
        <w:tab/>
      </w:r>
      <w:r w:rsidRPr="00DC1882">
        <w:rPr>
          <w:rFonts w:eastAsia="Times New Roman"/>
          <w:b/>
          <w:color w:val="0000FF"/>
          <w:sz w:val="24"/>
          <w:szCs w:val="24"/>
          <w:lang w:val="vi-VN"/>
        </w:rPr>
        <w:t>D.</w:t>
      </w:r>
      <w:r>
        <w:rPr>
          <w:rFonts w:eastAsia="Times New Roman"/>
          <w:sz w:val="24"/>
          <w:szCs w:val="24"/>
          <w:lang w:val="vi-VN"/>
        </w:rPr>
        <w:t xml:space="preserve"> </w:t>
      </w:r>
      <w:r w:rsidRPr="001F6DA0">
        <w:rPr>
          <w:position w:val="-24"/>
        </w:rPr>
        <w:object w:dxaOrig="1260" w:dyaOrig="660">
          <v:shape id="_x0000_i1147" type="#_x0000_t75" style="width:63pt;height:33pt" o:ole="">
            <v:imagedata r:id="rId227" o:title=""/>
          </v:shape>
          <o:OLEObject Type="Embed" ProgID="Equation.DSMT4" ShapeID="_x0000_i1147" DrawAspect="Content" ObjectID="_1693755326" r:id="rId228"/>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b-NO"/>
        </w:rPr>
      </w:pPr>
      <w:r w:rsidRPr="00971D9F">
        <w:rPr>
          <w:b/>
          <w:color w:val="0000FF"/>
          <w:sz w:val="24"/>
          <w:szCs w:val="24"/>
        </w:rPr>
        <w:t>Câu 22 (NB).</w:t>
      </w:r>
      <w:r w:rsidRPr="00B82D87">
        <w:rPr>
          <w:sz w:val="24"/>
          <w:szCs w:val="24"/>
        </w:rPr>
        <w:t xml:space="preserve"> </w:t>
      </w:r>
      <w:r w:rsidRPr="00B82D87">
        <w:rPr>
          <w:rFonts w:eastAsia="Times New Roman"/>
          <w:sz w:val="24"/>
          <w:szCs w:val="24"/>
          <w:lang w:val="nb-NO"/>
        </w:rPr>
        <w:t>Cho đồng vị hạt nhân</w:t>
      </w:r>
      <w:r>
        <w:rPr>
          <w:rFonts w:eastAsia="Times New Roman"/>
          <w:sz w:val="24"/>
          <w:szCs w:val="24"/>
          <w:lang w:val="vi-VN"/>
        </w:rPr>
        <w:t xml:space="preserve"> </w:t>
      </w:r>
      <w:r w:rsidRPr="001F6DA0">
        <w:rPr>
          <w:position w:val="-12"/>
        </w:rPr>
        <w:object w:dxaOrig="520" w:dyaOrig="380">
          <v:shape id="_x0000_i1148" type="#_x0000_t75" style="width:26.25pt;height:18.75pt" o:ole="">
            <v:imagedata r:id="rId229" o:title=""/>
          </v:shape>
          <o:OLEObject Type="Embed" ProgID="Equation.DSMT4" ShapeID="_x0000_i1148" DrawAspect="Content" ObjectID="_1693755327" r:id="rId230"/>
        </w:object>
      </w:r>
      <w:r w:rsidRPr="00B82D87">
        <w:rPr>
          <w:rFonts w:eastAsia="Times New Roman"/>
          <w:sz w:val="24"/>
          <w:szCs w:val="24"/>
          <w:lang w:val="nb-NO"/>
        </w:rPr>
        <w:t>. Gọi e là điện tích nguyên tố. Điện tích của hạt nhân</w:t>
      </w:r>
      <w:r>
        <w:rPr>
          <w:rFonts w:eastAsia="Times New Roman"/>
          <w:sz w:val="24"/>
          <w:szCs w:val="24"/>
          <w:lang w:val="vi-VN"/>
        </w:rPr>
        <w:t xml:space="preserve"> </w:t>
      </w:r>
      <w:r w:rsidRPr="001F6DA0">
        <w:rPr>
          <w:position w:val="-12"/>
        </w:rPr>
        <w:object w:dxaOrig="520" w:dyaOrig="380">
          <v:shape id="_x0000_i1149" type="#_x0000_t75" style="width:26.25pt;height:18.75pt" o:ole="">
            <v:imagedata r:id="rId231" o:title=""/>
          </v:shape>
          <o:OLEObject Type="Embed" ProgID="Equation.DSMT4" ShapeID="_x0000_i1149" DrawAspect="Content" ObjectID="_1693755328" r:id="rId232"/>
        </w:object>
      </w:r>
      <w:r w:rsidRPr="00B82D87">
        <w:rPr>
          <w:rFonts w:eastAsia="Times New Roman"/>
          <w:sz w:val="24"/>
          <w:szCs w:val="24"/>
          <w:lang w:val="nb-NO"/>
        </w:rPr>
        <w:t xml:space="preserve">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lang w:val="nb-NO"/>
        </w:rPr>
        <w:tab/>
      </w:r>
      <w:r w:rsidRPr="00DC1882">
        <w:rPr>
          <w:rFonts w:eastAsia="Times New Roman"/>
          <w:b/>
          <w:color w:val="0000FF"/>
          <w:sz w:val="24"/>
          <w:szCs w:val="24"/>
          <w:lang w:val="nb-NO"/>
        </w:rPr>
        <w:t>A.</w:t>
      </w:r>
      <w:r w:rsidRPr="00B82D87">
        <w:rPr>
          <w:rFonts w:eastAsia="Times New Roman"/>
          <w:sz w:val="24"/>
          <w:szCs w:val="24"/>
          <w:lang w:val="nb-NO"/>
        </w:rPr>
        <w:t xml:space="preserve"> 60e</w:t>
      </w:r>
      <w:r w:rsidRPr="00B82D87">
        <w:rPr>
          <w:rFonts w:eastAsia="Times New Roman"/>
          <w:sz w:val="24"/>
          <w:szCs w:val="24"/>
          <w:lang w:val="nb-NO"/>
        </w:rPr>
        <w:tab/>
      </w:r>
      <w:r w:rsidRPr="00DC1882">
        <w:rPr>
          <w:rFonts w:eastAsia="Times New Roman"/>
          <w:b/>
          <w:color w:val="0000FF"/>
          <w:sz w:val="24"/>
          <w:szCs w:val="24"/>
          <w:lang w:val="nb-NO"/>
        </w:rPr>
        <w:t>B.</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60e</w:t>
      </w:r>
      <w:r w:rsidRPr="00B82D87">
        <w:rPr>
          <w:rFonts w:eastAsia="Times New Roman"/>
          <w:sz w:val="24"/>
          <w:szCs w:val="24"/>
          <w:lang w:val="nb-NO"/>
        </w:rPr>
        <w:tab/>
      </w:r>
      <w:r w:rsidRPr="00DC1882">
        <w:rPr>
          <w:rFonts w:eastAsia="Times New Roman"/>
          <w:b/>
          <w:color w:val="0000FF"/>
          <w:sz w:val="24"/>
          <w:szCs w:val="24"/>
          <w:lang w:val="nb-NO"/>
        </w:rPr>
        <w:t>C.</w:t>
      </w:r>
      <w:r w:rsidRPr="00B82D87">
        <w:rPr>
          <w:rFonts w:eastAsia="Times New Roman"/>
          <w:sz w:val="24"/>
          <w:szCs w:val="24"/>
          <w:lang w:val="nb-NO"/>
        </w:rPr>
        <w:t xml:space="preserve"> 27e</w:t>
      </w:r>
      <w:r w:rsidRPr="00B82D87">
        <w:rPr>
          <w:rFonts w:eastAsia="Times New Roman"/>
          <w:sz w:val="24"/>
          <w:szCs w:val="24"/>
          <w:lang w:val="nb-NO"/>
        </w:rPr>
        <w:tab/>
      </w:r>
      <w:r w:rsidRPr="00DC1882">
        <w:rPr>
          <w:rFonts w:eastAsia="Times New Roman"/>
          <w:b/>
          <w:color w:val="0000FF"/>
          <w:sz w:val="24"/>
          <w:szCs w:val="24"/>
          <w:lang w:val="nb-NO"/>
        </w:rPr>
        <w:t>D.</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27e</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lastRenderedPageBreak/>
        <w:t>Câu 23 (TH).</w:t>
      </w:r>
      <w:r w:rsidRPr="00B82D87">
        <w:rPr>
          <w:sz w:val="24"/>
          <w:szCs w:val="24"/>
        </w:rPr>
        <w:t xml:space="preserve"> </w:t>
      </w:r>
      <w:r w:rsidRPr="00B82D87">
        <w:rPr>
          <w:rFonts w:eastAsia="Times New Roman"/>
          <w:sz w:val="24"/>
          <w:szCs w:val="24"/>
          <w:lang w:val="sv-SE"/>
        </w:rPr>
        <w:t>Một ánh sáng đơn sắc màu cam có tần số f  được truyền từ chân không vào một chất lỏng có chiết suất là 1,5 đối với ánh sáng này. Trong chất lỏng trên, ánh sáng này có</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màu tí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màu ca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màu ca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màu tí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4 (TH).</w:t>
      </w:r>
      <w:r w:rsidRPr="00B82D87">
        <w:rPr>
          <w:sz w:val="24"/>
          <w:szCs w:val="24"/>
        </w:rPr>
        <w:t xml:space="preserve"> </w:t>
      </w:r>
      <w:r w:rsidRPr="00B82D87">
        <w:rPr>
          <w:rFonts w:eastAsia="Times New Roman"/>
          <w:sz w:val="24"/>
          <w:szCs w:val="24"/>
          <w:lang w:val="vi-VN"/>
        </w:rPr>
        <w:t>Một vật dao động điều hòa dọc theo trục Ox, gốc tọa độ O tại vị trí cân bằng. Khi vật chuyển động nhanh dần theo chiều dương thì giá trị của li độ x và vận tốc v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fr-FR"/>
        </w:rPr>
      </w:pPr>
      <w:r>
        <w:rPr>
          <w:rFonts w:eastAsia="Times New Roman"/>
          <w:b/>
          <w:sz w:val="24"/>
          <w:szCs w:val="24"/>
          <w:lang w:val="fr-FR"/>
        </w:rPr>
        <w:tab/>
      </w:r>
      <w:r w:rsidRPr="00DC1882">
        <w:rPr>
          <w:rFonts w:eastAsia="Times New Roman"/>
          <w:b/>
          <w:color w:val="0000FF"/>
          <w:sz w:val="24"/>
          <w:szCs w:val="24"/>
          <w:lang w:val="fr-FR"/>
        </w:rPr>
        <w:t>A.</w:t>
      </w:r>
      <w:r w:rsidRPr="00B82D87">
        <w:rPr>
          <w:rFonts w:eastAsia="Times New Roman"/>
          <w:sz w:val="24"/>
          <w:szCs w:val="24"/>
          <w:lang w:val="fr-FR"/>
        </w:rPr>
        <w:t xml:space="preserve"> x &gt; 0 và v &gt; 0</w:t>
      </w:r>
      <w:r w:rsidRPr="00B82D87">
        <w:rPr>
          <w:rFonts w:eastAsia="Times New Roman"/>
          <w:sz w:val="24"/>
          <w:szCs w:val="24"/>
          <w:lang w:val="fr-FR"/>
        </w:rPr>
        <w:tab/>
      </w:r>
      <w:r w:rsidRPr="00DC1882">
        <w:rPr>
          <w:rFonts w:eastAsia="Times New Roman"/>
          <w:b/>
          <w:color w:val="0000FF"/>
          <w:sz w:val="24"/>
          <w:szCs w:val="24"/>
          <w:lang w:val="fr-FR"/>
        </w:rPr>
        <w:t>B.</w:t>
      </w:r>
      <w:r w:rsidRPr="00B82D87">
        <w:rPr>
          <w:rFonts w:eastAsia="Times New Roman"/>
          <w:sz w:val="24"/>
          <w:szCs w:val="24"/>
          <w:lang w:val="fr-FR"/>
        </w:rPr>
        <w:t xml:space="preserve"> x &lt; 0 và v &gt; 0</w:t>
      </w:r>
      <w:r w:rsidRPr="00B82D87">
        <w:rPr>
          <w:rFonts w:eastAsia="Times New Roman"/>
          <w:sz w:val="24"/>
          <w:szCs w:val="24"/>
          <w:lang w:val="fr-FR"/>
        </w:rPr>
        <w:tab/>
      </w:r>
      <w:r w:rsidRPr="00DC1882">
        <w:rPr>
          <w:rFonts w:eastAsia="Times New Roman"/>
          <w:b/>
          <w:color w:val="0000FF"/>
          <w:sz w:val="24"/>
          <w:szCs w:val="24"/>
          <w:lang w:val="fr-FR"/>
        </w:rPr>
        <w:t>C.</w:t>
      </w:r>
      <w:r w:rsidRPr="00B82D87">
        <w:rPr>
          <w:rFonts w:eastAsia="Times New Roman"/>
          <w:sz w:val="24"/>
          <w:szCs w:val="24"/>
          <w:lang w:val="fr-FR"/>
        </w:rPr>
        <w:t xml:space="preserve"> x &lt; 0 và v &lt; 0</w:t>
      </w:r>
      <w:r w:rsidRPr="00B82D87">
        <w:rPr>
          <w:rFonts w:eastAsia="Times New Roman"/>
          <w:sz w:val="24"/>
          <w:szCs w:val="24"/>
          <w:lang w:val="fr-FR"/>
        </w:rPr>
        <w:tab/>
        <w:t xml:space="preserve"> </w:t>
      </w:r>
      <w:r w:rsidRPr="00DC1882">
        <w:rPr>
          <w:rFonts w:eastAsia="Times New Roman"/>
          <w:b/>
          <w:color w:val="0000FF"/>
          <w:sz w:val="24"/>
          <w:szCs w:val="24"/>
          <w:lang w:val="fr-FR"/>
        </w:rPr>
        <w:t>D.</w:t>
      </w:r>
      <w:r w:rsidRPr="00B82D87">
        <w:rPr>
          <w:rFonts w:eastAsia="Times New Roman"/>
          <w:sz w:val="24"/>
          <w:szCs w:val="24"/>
          <w:lang w:val="fr-FR"/>
        </w:rPr>
        <w:t xml:space="preserve"> x &gt; 0 và v &lt; 0</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b/>
          <w:color w:val="0000FF"/>
          <w:sz w:val="24"/>
          <w:szCs w:val="24"/>
        </w:rPr>
        <w:t>Câu 25 (VDT).</w:t>
      </w:r>
      <w:r w:rsidRPr="00B82D87">
        <w:rPr>
          <w:sz w:val="24"/>
          <w:szCs w:val="24"/>
        </w:rPr>
        <w:t xml:space="preserve"> </w:t>
      </w:r>
      <w:r w:rsidRPr="00B82D87">
        <w:rPr>
          <w:rFonts w:eastAsia="Times New Roman"/>
          <w:sz w:val="24"/>
          <w:szCs w:val="24"/>
          <w:lang w:val="de-DE"/>
        </w:rPr>
        <w:t>Sóng điện từ có tần số 10MHz truyền trong chân không với bước sóng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3m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6m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60m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30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t>Câu 26 (VDT).</w:t>
      </w:r>
      <w:r w:rsidRPr="00B82D87">
        <w:rPr>
          <w:sz w:val="24"/>
          <w:szCs w:val="24"/>
        </w:rPr>
        <w:t xml:space="preserve"> </w:t>
      </w:r>
      <w:r w:rsidRPr="00B82D87">
        <w:rPr>
          <w:rFonts w:eastAsia="Times New Roman"/>
          <w:sz w:val="24"/>
          <w:szCs w:val="24"/>
          <w:lang w:val="sv-SE"/>
        </w:rPr>
        <w:t>Đặt điện áp xoay chiều</w:t>
      </w:r>
      <w:r w:rsidRPr="00B82D87">
        <w:rPr>
          <w:rFonts w:eastAsia="Times New Roman"/>
          <w:sz w:val="24"/>
          <w:szCs w:val="24"/>
        </w:rPr>
        <w:t xml:space="preserve"> u = U</w:t>
      </w:r>
      <w:r w:rsidRPr="001F6DA0">
        <w:rPr>
          <w:position w:val="-6"/>
        </w:rPr>
        <w:object w:dxaOrig="380" w:dyaOrig="340">
          <v:shape id="_x0000_i1150" type="#_x0000_t75" style="width:18.75pt;height:17.25pt" o:ole="">
            <v:imagedata r:id="rId233" o:title=""/>
          </v:shape>
          <o:OLEObject Type="Embed" ProgID="Equation.DSMT4" ShapeID="_x0000_i1150" DrawAspect="Content" ObjectID="_1693755329" r:id="rId234"/>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1"/>
          <w:sz w:val="24"/>
          <w:szCs w:val="24"/>
        </w:rPr>
        <w:pict>
          <v:shape id="_x0000_i1151" type="#_x0000_t75" style="width:16.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5D7419&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5D7419&quot; wsp:rsidP=&quot;005D7419&quot;&gt;&lt;m:oMathPara&gt;&lt;m:oMath&gt;&lt;m:rad&gt;&lt;m:radPr&gt;&lt;m:degHide m:val=&quot;1&quot;/&gt;&lt;m:ctrlPr&gt;&lt;w:rPr&gt;&lt;w:rFonts w:ascii=&quot;Cambria Math&quot; w:fareast=&quot;Times New Roman&quot; w:h-ansi=&quot;Cambria Math&quot;/&gt;&lt;wx:font wx:val=&quot;Cambria Math&quot;/&gt;&lt;w:i/&gt;&lt;w:sz-cs w:val=&quot;28&quot;/&gt;&lt;/w:rPr&gt;&lt;/m:ctrlPr&gt;&lt;/m:radPr&gt;&lt;m:deg/&gt;&lt;m:e&gt;&lt;m:r&gt;&lt;w:rPr&gt;&lt;w:rFonts w:ascii=&quot;Cambria Math&quot; w:fareast=&quot;Times New Roman&quot; w:h-ansi=&quot;Cambria Math&quot;/&gt;&lt;wx:font wx:val=&quot;Cambria Math&quot;/&gt;&lt;w:i/&gt;&lt;w:sz-cs w:val=&quot;28&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sv-SE"/>
        </w:rPr>
        <w:t>vào hai đầu một điện trở thuần R = 110V thì cường độ dòng điện qua điện trở có giá trị hiệu dụng bằng 2</w:t>
      </w:r>
      <w:r w:rsidRPr="00DC1882">
        <w:rPr>
          <w:rFonts w:eastAsia="Times New Roman"/>
          <w:b/>
          <w:color w:val="0000FF"/>
          <w:sz w:val="24"/>
          <w:szCs w:val="24"/>
          <w:lang w:val="sv-SE"/>
        </w:rPr>
        <w:t>A.</w:t>
      </w:r>
      <w:r w:rsidRPr="00B82D87">
        <w:rPr>
          <w:rFonts w:eastAsia="Times New Roman"/>
          <w:sz w:val="24"/>
          <w:szCs w:val="24"/>
          <w:lang w:val="sv-SE"/>
        </w:rPr>
        <w:t xml:space="preserve"> </w:t>
      </w:r>
      <w:r w:rsidRPr="00B82D87">
        <w:rPr>
          <w:rFonts w:eastAsia="Times New Roman"/>
          <w:sz w:val="24"/>
          <w:szCs w:val="24"/>
          <w:lang w:val="es-ES"/>
        </w:rPr>
        <w:t>Giá trị của U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b/>
          <w:sz w:val="24"/>
          <w:szCs w:val="24"/>
          <w:lang w:val="es-ES"/>
        </w:rPr>
        <w:tab/>
      </w:r>
      <w:r w:rsidRPr="00DC1882">
        <w:rPr>
          <w:rFonts w:eastAsia="Times New Roman"/>
          <w:b/>
          <w:color w:val="0000FF"/>
          <w:sz w:val="24"/>
          <w:szCs w:val="24"/>
          <w:lang w:val="es-ES"/>
        </w:rPr>
        <w:t>A.</w:t>
      </w:r>
      <w:r w:rsidRPr="00B82D87">
        <w:rPr>
          <w:rFonts w:eastAsia="Times New Roman"/>
          <w:sz w:val="24"/>
          <w:szCs w:val="24"/>
          <w:lang w:val="es-ES"/>
        </w:rPr>
        <w:t>220</w:t>
      </w:r>
      <w:r w:rsidRPr="001F6DA0">
        <w:rPr>
          <w:position w:val="-6"/>
        </w:rPr>
        <w:object w:dxaOrig="380" w:dyaOrig="340">
          <v:shape id="_x0000_i1152" type="#_x0000_t75" style="width:18.75pt;height:17.25pt" o:ole="">
            <v:imagedata r:id="rId235" o:title=""/>
          </v:shape>
          <o:OLEObject Type="Embed" ProgID="Equation.DSMT4" ShapeID="_x0000_i1152" DrawAspect="Content" ObjectID="_1693755330" r:id="rId236"/>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w:r w:rsidR="004D68EB">
        <w:rPr>
          <w:position w:val="-11"/>
          <w:sz w:val="24"/>
          <w:szCs w:val="24"/>
        </w:rPr>
        <w:pict>
          <v:shape id="_x0000_i1153" type="#_x0000_t75" style="width:16.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6032D&quot;/&gt;&lt;wsp:rsid wsp:val=&quot;00EB236D&quot;/&gt;&lt;wsp:rsid wsp:val=&quot;00FF3740&quot;/&gt;&lt;/wsp:rsids&gt;&lt;/w:docPr&gt;&lt;w:body&gt;&lt;wx:sect&gt;&lt;w:p wsp:rsidR=&quot;00000000&quot; wsp:rsidRDefault=&quot;00E6032D&quot; wsp:rsidP=&quot;00E6032D&quot;&gt;&lt;m:oMathPara&gt;&lt;m:oMath&gt;&lt;m:rad&gt;&lt;m:radPr&gt;&lt;m:degHide m:val=&quot;1&quot;/&gt;&lt;m:ctrlPr&gt;&lt;w:rPr&gt;&lt;w:rFonts w:ascii=&quot;Cambria Math&quot; w:fareast=&quot;Times New Roman&quot; w:h-ansi=&quot;Cambria Math&quot;/&gt;&lt;wx:font wx:val=&quot;Cambria Math&quot;/&gt;&lt;w:i/&gt;&lt;w:sz-cs w:val=&quot;28&quot;/&gt;&lt;w:lang w:val=&quot;ES&quot;/&gt;&lt;/w:rPr&gt;&lt;/m:ctrlPr&gt;&lt;/m:radPr&gt;&lt;m:deg/&gt;&lt;m:e&gt;&lt;m:r&gt;&lt;w:rPr&gt;&lt;w:rFonts w:ascii=&quot;Cambria Math&quot; w:fareast=&quot;Times New Roman&quot; w:h-ansi=&quot;Cambria Math&quot;/&gt;&lt;wx:font wx:val=&quot;Cambria Math&quot;/&gt;&lt;w:i/&gt;&lt;w:sz-cs w:val=&quot;28&quot;/&gt;&lt;w:lang w:val=&quot;ES&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 </w:t>
      </w:r>
      <w:r w:rsidRPr="00B82D87">
        <w:rPr>
          <w:rFonts w:eastAsia="Times New Roman"/>
          <w:sz w:val="24"/>
          <w:szCs w:val="24"/>
          <w:lang w:val="es-ES"/>
        </w:rPr>
        <w:tab/>
      </w:r>
      <w:r w:rsidRPr="00DC1882">
        <w:rPr>
          <w:rFonts w:eastAsia="Times New Roman"/>
          <w:b/>
          <w:color w:val="0000FF"/>
          <w:sz w:val="24"/>
          <w:szCs w:val="24"/>
          <w:lang w:val="es-ES"/>
        </w:rPr>
        <w:t>B.</w:t>
      </w:r>
      <w:r w:rsidRPr="00B82D87">
        <w:rPr>
          <w:rFonts w:eastAsia="Times New Roman"/>
          <w:sz w:val="24"/>
          <w:szCs w:val="24"/>
          <w:lang w:val="es-ES"/>
        </w:rPr>
        <w:t xml:space="preserve"> 220V</w:t>
      </w:r>
      <w:r w:rsidRPr="00B82D87">
        <w:rPr>
          <w:rFonts w:eastAsia="Times New Roman"/>
          <w:sz w:val="24"/>
          <w:szCs w:val="24"/>
          <w:lang w:val="es-ES"/>
        </w:rPr>
        <w:tab/>
      </w:r>
      <w:r w:rsidRPr="00DC1882">
        <w:rPr>
          <w:rFonts w:eastAsia="Times New Roman"/>
          <w:b/>
          <w:color w:val="0000FF"/>
          <w:sz w:val="24"/>
          <w:szCs w:val="24"/>
          <w:lang w:val="es-ES"/>
        </w:rPr>
        <w:t>C.</w:t>
      </w:r>
      <w:r w:rsidRPr="00B82D87">
        <w:rPr>
          <w:rFonts w:eastAsia="Times New Roman"/>
          <w:sz w:val="24"/>
          <w:szCs w:val="24"/>
          <w:lang w:val="es-ES"/>
        </w:rPr>
        <w:t xml:space="preserve"> 110V                        </w:t>
      </w:r>
      <w:r>
        <w:rPr>
          <w:rFonts w:eastAsia="Times New Roman"/>
          <w:sz w:val="24"/>
          <w:szCs w:val="24"/>
          <w:lang w:val="es-ES"/>
        </w:rPr>
        <w:tab/>
      </w:r>
      <w:r w:rsidRPr="00DC1882">
        <w:rPr>
          <w:rFonts w:eastAsia="Times New Roman"/>
          <w:b/>
          <w:color w:val="0000FF"/>
          <w:sz w:val="24"/>
          <w:szCs w:val="24"/>
          <w:lang w:val="es-ES"/>
        </w:rPr>
        <w:t>D.</w:t>
      </w:r>
      <w:r w:rsidRPr="00B82D87">
        <w:rPr>
          <w:rFonts w:eastAsia="Times New Roman"/>
          <w:b/>
          <w:sz w:val="24"/>
          <w:szCs w:val="24"/>
          <w:lang w:val="es-ES"/>
        </w:rPr>
        <w:t xml:space="preserve"> </w:t>
      </w:r>
      <w:r w:rsidRPr="00B82D87">
        <w:rPr>
          <w:rFonts w:eastAsia="Times New Roman"/>
          <w:sz w:val="24"/>
          <w:szCs w:val="24"/>
          <w:lang w:val="es-ES"/>
        </w:rPr>
        <w:t>110</w:t>
      </w:r>
      <w:r w:rsidRPr="001F6DA0">
        <w:rPr>
          <w:position w:val="-6"/>
        </w:rPr>
        <w:object w:dxaOrig="380" w:dyaOrig="340">
          <v:shape id="_x0000_i1154" type="#_x0000_t75" style="width:18.75pt;height:17.25pt" o:ole="">
            <v:imagedata r:id="rId237" o:title=""/>
          </v:shape>
          <o:OLEObject Type="Embed" ProgID="Equation.DSMT4" ShapeID="_x0000_i1154" DrawAspect="Content" ObjectID="_1693755331" r:id="rId238"/>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w:r w:rsidR="004D68EB">
        <w:rPr>
          <w:position w:val="-11"/>
          <w:sz w:val="24"/>
          <w:szCs w:val="24"/>
        </w:rPr>
        <w:pict>
          <v:shape id="_x0000_i1155" type="#_x0000_t75" style="width:16.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21EB1&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321EB1&quot; wsp:rsidP=&quot;00321EB1&quot;&gt;&lt;m:oMathPara&gt;&lt;m:oMath&gt;&lt;m:rad&gt;&lt;m:radPr&gt;&lt;m:degHide m:val=&quot;1&quot;/&gt;&lt;m:ctrlPr&gt;&lt;w:rPr&gt;&lt;w:rFonts w:ascii=&quot;Cambria Math&quot; w:fareast=&quot;Times New Roman&quot; w:h-ansi=&quot;Cambria Math&quot;/&gt;&lt;wx:font wx:val=&quot;Cambria Math&quot;/&gt;&lt;w:i/&gt;&lt;w:sz-cs w:val=&quot;28&quot;/&gt;&lt;w:lang w:val=&quot;ES&quot;/&gt;&lt;/w:rPr&gt;&lt;/m:ctrlPr&gt;&lt;/m:radPr&gt;&lt;m:deg/&gt;&lt;m:e&gt;&lt;m:r&gt;&lt;w:rPr&gt;&lt;w:rFonts w:ascii=&quot;Cambria Math&quot; w:fareast=&quot;Times New Roman&quot; w:h-ansi=&quot;Cambria Math&quot;/&gt;&lt;wx:font wx:val=&quot;Cambria Math&quot;/&gt;&lt;w:i/&gt;&lt;w:sz-cs w:val=&quot;28&quot;/&gt;&lt;w:lang w:val=&quot;ES&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7 (VDT).</w:t>
      </w:r>
      <w:r w:rsidRPr="00B82D87">
        <w:rPr>
          <w:sz w:val="24"/>
          <w:szCs w:val="24"/>
        </w:rPr>
        <w:t xml:space="preserve"> </w:t>
      </w:r>
      <w:r w:rsidRPr="00B82D87">
        <w:rPr>
          <w:rFonts w:eastAsia="Times New Roman"/>
          <w:sz w:val="24"/>
          <w:szCs w:val="24"/>
          <w:lang w:val="vi-VN"/>
        </w:rPr>
        <w:t xml:space="preserve">Xét nguyên tử hiđrô theo mẫu nguyên tử Bo, quỹ đạo dừng </w:t>
      </w:r>
      <w:r w:rsidRPr="00B82D87">
        <w:rPr>
          <w:rFonts w:eastAsia="Times New Roman"/>
          <w:i/>
          <w:sz w:val="24"/>
          <w:szCs w:val="24"/>
          <w:lang w:val="vi-VN"/>
        </w:rPr>
        <w:t>K</w:t>
      </w:r>
      <w:r w:rsidRPr="00B82D87">
        <w:rPr>
          <w:rFonts w:eastAsia="Times New Roman"/>
          <w:sz w:val="24"/>
          <w:szCs w:val="24"/>
          <w:lang w:val="vi-VN"/>
        </w:rPr>
        <w:t xml:space="preserve"> của êlectron có bán kính là </w:t>
      </w:r>
      <w:r w:rsidRPr="00B82D87">
        <w:rPr>
          <w:rFonts w:eastAsia="Times New Roman"/>
          <w:i/>
          <w:sz w:val="24"/>
          <w:szCs w:val="24"/>
          <w:lang w:val="vi-VN"/>
        </w:rPr>
        <w:t>r</w:t>
      </w:r>
      <w:r w:rsidRPr="00B82D87">
        <w:rPr>
          <w:rFonts w:eastAsia="Times New Roman"/>
          <w:i/>
          <w:sz w:val="24"/>
          <w:szCs w:val="24"/>
          <w:vertAlign w:val="subscript"/>
          <w:lang w:val="vi-VN"/>
        </w:rPr>
        <w:t>0</w:t>
      </w:r>
      <w:r w:rsidRPr="00B82D87">
        <w:rPr>
          <w:rFonts w:eastAsia="Times New Roman"/>
          <w:i/>
          <w:sz w:val="24"/>
          <w:szCs w:val="24"/>
          <w:lang w:val="vi-VN"/>
        </w:rPr>
        <w:t xml:space="preserve"> = </w:t>
      </w:r>
      <w:r w:rsidRPr="00B82D87">
        <w:rPr>
          <w:rFonts w:eastAsia="Times New Roman"/>
          <w:sz w:val="24"/>
          <w:szCs w:val="24"/>
          <w:lang w:val="vi-VN"/>
        </w:rPr>
        <w:t>5,3.10</w:t>
      </w:r>
      <w:r w:rsidRPr="00B82D87">
        <w:rPr>
          <w:rFonts w:eastAsia="Times New Roman"/>
          <w:sz w:val="24"/>
          <w:szCs w:val="24"/>
          <w:vertAlign w:val="superscript"/>
          <w:lang w:val="vi-VN"/>
        </w:rPr>
        <w:t>-11</w:t>
      </w:r>
      <w:r w:rsidRPr="00B82D87">
        <w:rPr>
          <w:rFonts w:eastAsia="Times New Roman"/>
          <w:sz w:val="24"/>
          <w:szCs w:val="24"/>
          <w:lang w:val="vi-VN"/>
        </w:rPr>
        <w:t xml:space="preserve"> m. Quỹ đạo dừng </w:t>
      </w:r>
      <w:r w:rsidRPr="00B82D87">
        <w:rPr>
          <w:rFonts w:eastAsia="Times New Roman"/>
          <w:i/>
          <w:sz w:val="24"/>
          <w:szCs w:val="24"/>
        </w:rPr>
        <w:t>N</w:t>
      </w:r>
      <w:r w:rsidRPr="00B82D87">
        <w:rPr>
          <w:rFonts w:eastAsia="Times New Roman"/>
          <w:sz w:val="24"/>
          <w:szCs w:val="24"/>
          <w:lang w:val="vi-VN"/>
        </w:rPr>
        <w:t xml:space="preserve"> có bán kính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32,5.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84,8.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1,2.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47,7.10</w:t>
      </w:r>
      <w:r w:rsidRPr="00B82D87">
        <w:rPr>
          <w:rFonts w:eastAsia="Times New Roman"/>
          <w:sz w:val="24"/>
          <w:szCs w:val="24"/>
          <w:vertAlign w:val="superscript"/>
        </w:rPr>
        <w:t>-11</w:t>
      </w:r>
      <w:r w:rsidRPr="00B82D87">
        <w:rPr>
          <w:rFonts w:eastAsia="Times New Roman"/>
          <w:sz w:val="24"/>
          <w:szCs w:val="24"/>
        </w:rPr>
        <w:t xml:space="preserve"> m.</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lang w:val="de-DE"/>
        </w:rPr>
      </w:pPr>
      <w:r w:rsidRPr="00971D9F">
        <w:rPr>
          <w:b/>
          <w:color w:val="0000FF"/>
          <w:sz w:val="24"/>
          <w:szCs w:val="24"/>
        </w:rPr>
        <w:t>Câu 28 (VDT).</w:t>
      </w:r>
      <w:r w:rsidRPr="00B82D87">
        <w:rPr>
          <w:sz w:val="24"/>
          <w:szCs w:val="24"/>
        </w:rPr>
        <w:t xml:space="preserve"> </w:t>
      </w:r>
      <w:r w:rsidRPr="00B82D87">
        <w:rPr>
          <w:rFonts w:eastAsia="Times New Roman"/>
          <w:sz w:val="24"/>
          <w:szCs w:val="24"/>
          <w:lang w:val="de-DE"/>
        </w:rPr>
        <w:t>Trong thí nghiệm Y-âng về giao thoa ánh sáng đơn sắc có bước sóng 0,6 µm, khoảng cách giữa hai khe là 0,5 mm, khoảng cách từ mặt phẳng chứa hai khe đến màn quan sát là 1,5 m. Trên màn, gọi M và N là hai điểm ở hai phía so với vân sáng trung tâm và cách vân sáng trung tâm lần lượt là 6,84 mm và 4,64 mm. Số vân sáng trong khoảng MN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6.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3.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8.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l-GR"/>
        </w:rPr>
      </w:pPr>
      <w:r w:rsidRPr="00971D9F">
        <w:rPr>
          <w:b/>
          <w:color w:val="0000FF"/>
          <w:sz w:val="24"/>
          <w:szCs w:val="24"/>
        </w:rPr>
        <w:t>Câu 29 (VDT).</w:t>
      </w:r>
      <w:r w:rsidRPr="00B82D87">
        <w:rPr>
          <w:sz w:val="24"/>
          <w:szCs w:val="24"/>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đơ</w:t>
      </w:r>
      <w:r w:rsidRPr="00B82D87">
        <w:rPr>
          <w:rFonts w:eastAsia="Times New Roman"/>
          <w:sz w:val="24"/>
          <w:szCs w:val="24"/>
        </w:rPr>
        <w:t>n</w:t>
      </w:r>
      <w:r w:rsidRPr="00B82D87">
        <w:rPr>
          <w:rFonts w:eastAsia="Times New Roman"/>
          <w:sz w:val="24"/>
          <w:szCs w:val="24"/>
          <w:lang w:val="el-GR"/>
        </w:rPr>
        <w:t xml:space="preserve"> đ</w:t>
      </w:r>
      <w:r w:rsidRPr="00B82D87">
        <w:rPr>
          <w:rFonts w:eastAsia="Times New Roman"/>
          <w:sz w:val="24"/>
          <w:szCs w:val="24"/>
        </w:rPr>
        <w:t>ặt</w:t>
      </w:r>
      <w:r w:rsidRPr="00B82D87">
        <w:rPr>
          <w:rFonts w:eastAsia="Times New Roman"/>
          <w:sz w:val="24"/>
          <w:szCs w:val="24"/>
          <w:lang w:val="el-GR"/>
        </w:rPr>
        <w:t xml:space="preserve"> </w:t>
      </w:r>
      <w:r w:rsidRPr="00B82D87">
        <w:rPr>
          <w:rFonts w:eastAsia="Times New Roman"/>
          <w:sz w:val="24"/>
          <w:szCs w:val="24"/>
        </w:rPr>
        <w:t>tại</w:t>
      </w:r>
      <w:r w:rsidRPr="00B82D87">
        <w:rPr>
          <w:rFonts w:eastAsia="Times New Roman"/>
          <w:sz w:val="24"/>
          <w:szCs w:val="24"/>
          <w:lang w:val="el-GR"/>
        </w:rPr>
        <w:t xml:space="preserve"> </w:t>
      </w:r>
      <w:r w:rsidRPr="00B82D87">
        <w:rPr>
          <w:rFonts w:eastAsia="Times New Roman"/>
          <w:sz w:val="24"/>
          <w:szCs w:val="24"/>
        </w:rPr>
        <w:t>n</w:t>
      </w:r>
      <w:r w:rsidRPr="00B82D87">
        <w:rPr>
          <w:rFonts w:eastAsia="Times New Roman"/>
          <w:sz w:val="24"/>
          <w:szCs w:val="24"/>
          <w:lang w:val="el-GR"/>
        </w:rPr>
        <w:t>ơ</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gia</w:t>
      </w:r>
      <w:r w:rsidRPr="00B82D87">
        <w:rPr>
          <w:rFonts w:eastAsia="Times New Roman"/>
          <w:sz w:val="24"/>
          <w:szCs w:val="24"/>
          <w:lang w:val="el-GR"/>
        </w:rPr>
        <w:t xml:space="preserve"> </w:t>
      </w:r>
      <w:r w:rsidRPr="00B82D87">
        <w:rPr>
          <w:rFonts w:eastAsia="Times New Roman"/>
          <w:sz w:val="24"/>
          <w:szCs w:val="24"/>
        </w:rPr>
        <w:t>tốc</w:t>
      </w:r>
      <w:r w:rsidRPr="00B82D87">
        <w:rPr>
          <w:rFonts w:eastAsia="Times New Roman"/>
          <w:sz w:val="24"/>
          <w:szCs w:val="24"/>
          <w:lang w:val="el-GR"/>
        </w:rPr>
        <w:t xml:space="preserve"> </w:t>
      </w:r>
      <w:r w:rsidRPr="00B82D87">
        <w:rPr>
          <w:rFonts w:eastAsia="Times New Roman"/>
          <w:sz w:val="24"/>
          <w:szCs w:val="24"/>
        </w:rPr>
        <w:t>trọng</w:t>
      </w:r>
      <w:r w:rsidRPr="00B82D87">
        <w:rPr>
          <w:rFonts w:eastAsia="Times New Roman"/>
          <w:sz w:val="24"/>
          <w:szCs w:val="24"/>
          <w:lang w:val="el-GR"/>
        </w:rPr>
        <w:t xml:space="preserve"> </w:t>
      </w:r>
      <w:r w:rsidRPr="00B82D87">
        <w:rPr>
          <w:rFonts w:eastAsia="Times New Roman"/>
          <w:sz w:val="24"/>
          <w:szCs w:val="24"/>
        </w:rPr>
        <w:t>tr</w:t>
      </w:r>
      <w:r w:rsidRPr="00B82D87">
        <w:rPr>
          <w:rFonts w:eastAsia="Times New Roman"/>
          <w:sz w:val="24"/>
          <w:szCs w:val="24"/>
          <w:lang w:val="el-GR"/>
        </w:rPr>
        <w:t>ư</w:t>
      </w:r>
      <w:r w:rsidRPr="00B82D87">
        <w:rPr>
          <w:rFonts w:eastAsia="Times New Roman"/>
          <w:sz w:val="24"/>
          <w:szCs w:val="24"/>
        </w:rPr>
        <w:t>ờng</w:t>
      </w:r>
      <w:r w:rsidRPr="00B82D87">
        <w:rPr>
          <w:rFonts w:eastAsia="Times New Roman"/>
          <w:sz w:val="24"/>
          <w:szCs w:val="24"/>
          <w:lang w:val="el-GR"/>
        </w:rPr>
        <w:t xml:space="preserve"> </w:t>
      </w:r>
      <w:r w:rsidRPr="00B82D87">
        <w:rPr>
          <w:rFonts w:eastAsia="Times New Roman"/>
          <w:sz w:val="24"/>
          <w:szCs w:val="24"/>
        </w:rPr>
        <w:t>g</w:t>
      </w:r>
      <w:r w:rsidRPr="00B82D87">
        <w:rPr>
          <w:rFonts w:eastAsia="Times New Roman"/>
          <w:sz w:val="24"/>
          <w:szCs w:val="24"/>
          <w:lang w:val="el-GR"/>
        </w:rPr>
        <w:t xml:space="preserve"> = 10 = </w:t>
      </w:r>
      <w:r w:rsidRPr="00B82D87">
        <w:rPr>
          <w:rFonts w:eastAsia="Times New Roman"/>
          <w:sz w:val="24"/>
          <w:szCs w:val="24"/>
        </w:rPr>
        <w:sym w:font="Symbol" w:char="F070"/>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m</w:t>
      </w:r>
      <w:r w:rsidRPr="00B82D87">
        <w:rPr>
          <w:rFonts w:eastAsia="Times New Roman"/>
          <w:sz w:val="24"/>
          <w:szCs w:val="24"/>
          <w:lang w:val="el-GR"/>
        </w:rPr>
        <w:t>/</w:t>
      </w:r>
      <w:r w:rsidRPr="00B82D87">
        <w:rPr>
          <w:rFonts w:eastAsia="Times New Roman"/>
          <w:sz w:val="24"/>
          <w:szCs w:val="24"/>
        </w:rPr>
        <w:t>s</w:t>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chiều</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à</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â</w:t>
      </w:r>
      <w:r w:rsidRPr="00B82D87">
        <w:rPr>
          <w:rFonts w:eastAsia="Times New Roman"/>
          <w:sz w:val="24"/>
          <w:szCs w:val="24"/>
        </w:rPr>
        <w:t>y</w:t>
      </w:r>
      <w:r w:rsidRPr="00B82D87">
        <w:rPr>
          <w:rFonts w:eastAsia="Times New Roman"/>
          <w:sz w:val="24"/>
          <w:szCs w:val="24"/>
          <w:lang w:val="el-GR"/>
        </w:rPr>
        <w:t xml:space="preserve"> </w:t>
      </w:r>
      <w:r w:rsidRPr="00B82D87">
        <w:rPr>
          <w:rFonts w:eastAsia="Times New Roman"/>
          <w:sz w:val="24"/>
          <w:szCs w:val="24"/>
        </w:rPr>
        <w:t>treo</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 xml:space="preserve">à 64 </w:t>
      </w:r>
      <w:r w:rsidRPr="00B82D87">
        <w:rPr>
          <w:rFonts w:eastAsia="Times New Roman"/>
          <w:sz w:val="24"/>
          <w:szCs w:val="24"/>
        </w:rPr>
        <w:t>cm</w:t>
      </w:r>
      <w:r w:rsidRPr="00B82D87">
        <w:rPr>
          <w:rFonts w:eastAsia="Times New Roman"/>
          <w:sz w:val="24"/>
          <w:szCs w:val="24"/>
          <w:lang w:val="el-GR"/>
        </w:rPr>
        <w:t xml:space="preserve">. </w:t>
      </w:r>
      <w:r w:rsidRPr="00B82D87">
        <w:rPr>
          <w:rFonts w:eastAsia="Times New Roman"/>
          <w:sz w:val="24"/>
          <w:szCs w:val="24"/>
        </w:rPr>
        <w:t>K</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th</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cho</w:t>
      </w:r>
      <w:r w:rsidRPr="00B82D87">
        <w:rPr>
          <w:rFonts w:eastAsia="Times New Roman"/>
          <w:sz w:val="24"/>
          <w:szCs w:val="24"/>
          <w:lang w:val="el-GR"/>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nhỏ</w:t>
      </w:r>
      <w:r w:rsidRPr="00B82D87">
        <w:rPr>
          <w:rFonts w:eastAsia="Times New Roman"/>
          <w:sz w:val="24"/>
          <w:szCs w:val="24"/>
          <w:lang w:val="el-GR"/>
        </w:rPr>
        <w:t xml:space="preserve">. </w:t>
      </w:r>
      <w:r w:rsidRPr="00B82D87">
        <w:rPr>
          <w:rFonts w:eastAsia="Times New Roman"/>
          <w:sz w:val="24"/>
          <w:szCs w:val="24"/>
        </w:rPr>
        <w:t>Chu</w:t>
      </w:r>
      <w:r w:rsidRPr="00B82D87">
        <w:rPr>
          <w:rFonts w:eastAsia="Times New Roman"/>
          <w:sz w:val="24"/>
          <w:szCs w:val="24"/>
          <w:lang w:val="el-GR"/>
        </w:rPr>
        <w:t xml:space="preserve"> </w:t>
      </w:r>
      <w:r w:rsidRPr="00B82D87">
        <w:rPr>
          <w:rFonts w:eastAsia="Times New Roman"/>
          <w:sz w:val="24"/>
          <w:szCs w:val="24"/>
        </w:rPr>
        <w:t>kỳ</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rPr>
        <w:tab/>
      </w:r>
      <w:r w:rsidRPr="00DC1882">
        <w:rPr>
          <w:rFonts w:eastAsia="Times New Roman"/>
          <w:b/>
          <w:color w:val="0000FF"/>
          <w:sz w:val="24"/>
          <w:szCs w:val="24"/>
        </w:rPr>
        <w:t>A</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B</w:t>
      </w:r>
      <w:r w:rsidRPr="00DC1882">
        <w:rPr>
          <w:rFonts w:eastAsia="Times New Roman"/>
          <w:b/>
          <w:color w:val="0000FF"/>
          <w:sz w:val="24"/>
          <w:szCs w:val="24"/>
          <w:lang w:val="el-GR"/>
        </w:rPr>
        <w:t>.</w:t>
      </w:r>
      <w:r w:rsidRPr="00B82D87">
        <w:rPr>
          <w:rFonts w:eastAsia="Times New Roman"/>
          <w:sz w:val="24"/>
          <w:szCs w:val="24"/>
          <w:lang w:val="el-GR"/>
        </w:rPr>
        <w:t xml:space="preserve"> 8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C</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D</w:t>
      </w:r>
      <w:r w:rsidRPr="00DC1882">
        <w:rPr>
          <w:rFonts w:eastAsia="Times New Roman"/>
          <w:b/>
          <w:color w:val="0000FF"/>
          <w:sz w:val="24"/>
          <w:szCs w:val="24"/>
          <w:lang w:val="el-GR"/>
        </w:rPr>
        <w:t>.</w:t>
      </w:r>
      <w:r w:rsidRPr="00B82D87">
        <w:rPr>
          <w:rFonts w:eastAsia="Times New Roman"/>
          <w:sz w:val="24"/>
          <w:szCs w:val="24"/>
          <w:lang w:val="el-GR"/>
        </w:rPr>
        <w:t xml:space="preserve"> 0,8 </w:t>
      </w:r>
      <w:r w:rsidRPr="00B82D87">
        <w:rPr>
          <w:rFonts w:eastAsia="Times New Roman"/>
          <w:sz w:val="24"/>
          <w:szCs w:val="24"/>
        </w:rPr>
        <w:t>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0 (VDT).</w:t>
      </w:r>
      <w:r w:rsidRPr="00B82D87">
        <w:rPr>
          <w:rFonts w:eastAsia="Times New Roman"/>
          <w:sz w:val="24"/>
          <w:szCs w:val="24"/>
        </w:rPr>
        <w:t xml:space="preserve"> </w:t>
      </w:r>
      <w:r w:rsidRPr="00B82D87">
        <w:rPr>
          <w:rFonts w:eastAsia="Times New Roman"/>
          <w:sz w:val="24"/>
          <w:szCs w:val="24"/>
          <w:lang w:val="vi-VN"/>
        </w:rPr>
        <w:t>Hạt nhân</w:t>
      </w:r>
      <w:r>
        <w:rPr>
          <w:rFonts w:eastAsia="Times New Roman"/>
          <w:sz w:val="24"/>
          <w:szCs w:val="24"/>
          <w:lang w:val="vi-VN"/>
        </w:rPr>
        <w:t xml:space="preserve"> </w:t>
      </w:r>
      <w:r w:rsidRPr="001F6DA0">
        <w:rPr>
          <w:position w:val="-12"/>
        </w:rPr>
        <w:object w:dxaOrig="499" w:dyaOrig="380">
          <v:shape id="_x0000_i1156" type="#_x0000_t75" style="width:24.75pt;height:18.75pt" o:ole="">
            <v:imagedata r:id="rId239" o:title=""/>
          </v:shape>
          <o:OLEObject Type="Embed" ProgID="Equation.DSMT4" ShapeID="_x0000_i1156" DrawAspect="Content" ObjectID="_1693755332" r:id="rId240"/>
        </w:object>
      </w:r>
      <w:r>
        <w:rPr>
          <w:lang w:val="vi-VN"/>
        </w:rPr>
        <w:t xml:space="preserve"> </w:t>
      </w:r>
      <w:r w:rsidRPr="00B82D87">
        <w:rPr>
          <w:rFonts w:eastAsia="Times New Roman"/>
          <w:sz w:val="24"/>
          <w:szCs w:val="24"/>
          <w:lang w:val="vi-VN"/>
        </w:rPr>
        <w:t>có năng lượng liên kết là 1784 MeV. Năng lượng liên kết riêng của hạt nhân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5,45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12,47 MeV/nuclôn</w:t>
      </w:r>
      <w:r w:rsidRPr="00B82D87">
        <w:rPr>
          <w:rFonts w:eastAsia="Times New Roman"/>
          <w:sz w:val="24"/>
          <w:szCs w:val="24"/>
          <w:lang w:val="vi-VN"/>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7,59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19,39 MeV/nuclô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rFonts w:eastAsia="Times New Roman"/>
          <w:b/>
          <w:color w:val="0000FF"/>
          <w:sz w:val="24"/>
          <w:szCs w:val="24"/>
        </w:rPr>
        <w:t>Câu 31 (VDT).</w:t>
      </w:r>
      <w:r w:rsidRPr="00B82D87">
        <w:rPr>
          <w:rFonts w:eastAsia="Times New Roman"/>
          <w:sz w:val="24"/>
          <w:szCs w:val="24"/>
          <w:lang w:val="de-DE"/>
        </w:rPr>
        <w:t xml:space="preserve"> Đặt điện áp u = </w:t>
      </w:r>
      <w:r w:rsidRPr="001F6DA0">
        <w:rPr>
          <w:position w:val="-10"/>
        </w:rPr>
        <w:object w:dxaOrig="1660" w:dyaOrig="380">
          <v:shape id="_x0000_i1157" type="#_x0000_t75" style="width:83.25pt;height:18.75pt" o:ole="">
            <v:imagedata r:id="rId241" o:title=""/>
          </v:shape>
          <o:OLEObject Type="Embed" ProgID="Equation.DSMT4" ShapeID="_x0000_i1157" DrawAspect="Content" ObjectID="_1693755333" r:id="rId242"/>
        </w:object>
      </w:r>
      <w:r>
        <w:rPr>
          <w:lang w:val="vi-VN"/>
        </w:rPr>
        <w:t xml:space="preserve"> </w:t>
      </w:r>
      <w:r w:rsidRPr="00B82D87">
        <w:rPr>
          <w:rFonts w:eastAsia="Times New Roman"/>
          <w:sz w:val="24"/>
          <w:szCs w:val="24"/>
          <w:lang w:val="de-DE"/>
        </w:rPr>
        <w:t xml:space="preserve">vào hai đầu đoạn mạch có R, L, C mắc nối tiếp thì cường độ dòng điện qua đoạn mạch là </w:t>
      </w:r>
      <w:r w:rsidRPr="001F6DA0">
        <w:rPr>
          <w:position w:val="-24"/>
        </w:rPr>
        <w:object w:dxaOrig="2280" w:dyaOrig="620">
          <v:shape id="_x0000_i1158" type="#_x0000_t75" style="width:114pt;height:30.75pt" o:ole="">
            <v:imagedata r:id="rId243" o:title=""/>
          </v:shape>
          <o:OLEObject Type="Embed" ProgID="Equation.DSMT4" ShapeID="_x0000_i1158" DrawAspect="Content" ObjectID="_1693755334" r:id="rId244"/>
        </w:object>
      </w:r>
      <w:r>
        <w:rPr>
          <w:lang w:val="vi-VN"/>
        </w:rPr>
        <w:t xml:space="preserve">. </w:t>
      </w:r>
      <w:r w:rsidRPr="00B82D87">
        <w:rPr>
          <w:rFonts w:eastAsia="Times New Roman"/>
          <w:sz w:val="24"/>
          <w:szCs w:val="24"/>
          <w:lang w:val="de-DE"/>
        </w:rPr>
        <w:t>Công suất tiêu thụ của đoạn mạc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w:t>
      </w:r>
      <w:r w:rsidRPr="001F6DA0">
        <w:rPr>
          <w:position w:val="-8"/>
        </w:rPr>
        <w:object w:dxaOrig="720" w:dyaOrig="360">
          <v:shape id="_x0000_i1159" type="#_x0000_t75" style="width:36pt;height:18pt" o:ole="">
            <v:imagedata r:id="rId245" o:title=""/>
          </v:shape>
          <o:OLEObject Type="Embed" ProgID="Equation.DSMT4" ShapeID="_x0000_i1159" DrawAspect="Content" ObjectID="_1693755335" r:id="rId246"/>
        </w:object>
      </w:r>
      <w:r w:rsidRPr="00B82D87">
        <w:rPr>
          <w:rFonts w:eastAsia="Times New Roman"/>
          <w:sz w:val="24"/>
          <w:szCs w:val="24"/>
          <w:lang w:val="de-DE"/>
        </w:rPr>
        <w:t>W.</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200 W.</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400 W.</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100 W.</w:t>
      </w:r>
    </w:p>
    <w:p w:rsidR="00DC1882" w:rsidRPr="00B82D87" w:rsidRDefault="00DC1882" w:rsidP="00023767">
      <w:pPr>
        <w:tabs>
          <w:tab w:val="left" w:pos="567"/>
          <w:tab w:val="left" w:pos="3119"/>
          <w:tab w:val="left" w:pos="5670"/>
          <w:tab w:val="left" w:pos="8222"/>
        </w:tabs>
        <w:spacing w:after="0"/>
        <w:jc w:val="both"/>
        <w:rPr>
          <w:rFonts w:eastAsia="Arial"/>
          <w:b/>
          <w:position w:val="-22"/>
          <w:sz w:val="24"/>
          <w:szCs w:val="24"/>
        </w:rPr>
      </w:pPr>
      <w:r w:rsidRPr="00971D9F">
        <w:rPr>
          <w:rFonts w:eastAsia="Times New Roman"/>
          <w:b/>
          <w:color w:val="0000FF"/>
          <w:sz w:val="24"/>
          <w:szCs w:val="24"/>
        </w:rPr>
        <w:t>Câu 32 (VDT).</w:t>
      </w:r>
      <w:r w:rsidRPr="00B82D87">
        <w:rPr>
          <w:rFonts w:eastAsia="Times New Roman"/>
          <w:sz w:val="24"/>
          <w:szCs w:val="24"/>
        </w:rPr>
        <w:t xml:space="preserve"> Một sợi đây đàn hồi dài 90 cm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2 m/s.</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2,9 m/s.</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4 m/s.</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2,6 m/s.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971D9F">
        <w:rPr>
          <w:rFonts w:eastAsia="Times New Roman"/>
          <w:b/>
          <w:color w:val="0000FF"/>
          <w:sz w:val="24"/>
          <w:szCs w:val="24"/>
        </w:rPr>
        <w:t>Câu 33 (VDT).</w:t>
      </w:r>
      <w:r w:rsidRPr="00B82D87">
        <w:rPr>
          <w:rFonts w:eastAsia="Times New Roman"/>
          <w:sz w:val="24"/>
          <w:szCs w:val="24"/>
        </w:rPr>
        <w:t xml:space="preserve"> </w:t>
      </w:r>
      <w:r w:rsidRPr="00B82D87">
        <w:rPr>
          <w:rFonts w:eastAsia="Times New Roman"/>
          <w:sz w:val="24"/>
          <w:szCs w:val="24"/>
          <w:lang w:val="pt-BR"/>
        </w:rPr>
        <w:t>Công thoát êlectron của một kim loại là 4,14 eV. Giới hạn quang điện của kim loại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b/>
          <w:sz w:val="24"/>
          <w:szCs w:val="24"/>
          <w:lang w:val="pt-BR"/>
        </w:rPr>
        <w:tab/>
      </w:r>
      <w:r w:rsidRPr="00DC1882">
        <w:rPr>
          <w:rFonts w:eastAsia="Times New Roman"/>
          <w:b/>
          <w:color w:val="0000FF"/>
          <w:sz w:val="24"/>
          <w:szCs w:val="24"/>
          <w:lang w:val="pt-BR"/>
        </w:rPr>
        <w:t>A.</w:t>
      </w:r>
      <w:r w:rsidRPr="00B82D87">
        <w:rPr>
          <w:rFonts w:eastAsia="Times New Roman"/>
          <w:sz w:val="24"/>
          <w:szCs w:val="24"/>
          <w:lang w:val="pt-BR"/>
        </w:rPr>
        <w:t xml:space="preserve"> 0,6</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sz w:val="24"/>
          <w:szCs w:val="24"/>
          <w:lang w:val="pt-BR"/>
        </w:rPr>
        <w:t xml:space="preserve"> 0,3</w:t>
      </w:r>
      <w:r w:rsidRPr="00B82D87">
        <w:rPr>
          <w:rFonts w:eastAsia="Times New Roman"/>
          <w:sz w:val="24"/>
          <w:szCs w:val="24"/>
          <w:lang w:val="it-IT"/>
        </w:rPr>
        <w:t xml:space="preserve"> µ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sz w:val="24"/>
          <w:szCs w:val="24"/>
          <w:lang w:val="pt-BR"/>
        </w:rPr>
        <w:t xml:space="preserve"> 0,4</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sz w:val="24"/>
          <w:szCs w:val="24"/>
          <w:lang w:val="pt-BR"/>
        </w:rPr>
        <w:t xml:space="preserve"> 0,2</w:t>
      </w:r>
      <w:r w:rsidRPr="00B82D87">
        <w:rPr>
          <w:rFonts w:eastAsia="Times New Roman"/>
          <w:sz w:val="24"/>
          <w:szCs w:val="24"/>
          <w:lang w:val="it-IT"/>
        </w:rPr>
        <w:t>µ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4 (VDT).</w:t>
      </w:r>
      <w:r w:rsidRPr="00B82D87">
        <w:rPr>
          <w:rFonts w:eastAsia="Times New Roman"/>
          <w:sz w:val="24"/>
          <w:szCs w:val="24"/>
        </w:rPr>
        <w:t xml:space="preserve"> </w:t>
      </w:r>
      <w:r w:rsidRPr="00B82D87">
        <w:rPr>
          <w:rFonts w:eastAsia="Times New Roman"/>
          <w:sz w:val="24"/>
          <w:szCs w:val="24"/>
          <w:lang w:val="vi-VN"/>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b/>
          <w:sz w:val="24"/>
          <w:szCs w:val="24"/>
          <w:lang w:val="vi-VN"/>
        </w:rPr>
        <w:t xml:space="preserve"> </w:t>
      </w:r>
      <w:r w:rsidRPr="00B82D87">
        <w:rPr>
          <w:rFonts w:eastAsia="Times New Roman"/>
          <w:sz w:val="24"/>
          <w:szCs w:val="24"/>
          <w:lang w:val="vi-VN"/>
        </w:rPr>
        <w:t>0,4 mm.</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b/>
          <w:sz w:val="24"/>
          <w:szCs w:val="24"/>
          <w:lang w:val="vi-VN"/>
        </w:rPr>
        <w:t xml:space="preserve"> </w:t>
      </w:r>
      <w:r w:rsidRPr="00B82D87">
        <w:rPr>
          <w:rFonts w:eastAsia="Times New Roman"/>
          <w:sz w:val="24"/>
          <w:szCs w:val="24"/>
          <w:lang w:val="vi-VN"/>
        </w:rPr>
        <w:t>0,9 mm.</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b/>
          <w:sz w:val="24"/>
          <w:szCs w:val="24"/>
          <w:lang w:val="vi-VN"/>
        </w:rPr>
        <w:t xml:space="preserve"> </w:t>
      </w:r>
      <w:r w:rsidRPr="00B82D87">
        <w:rPr>
          <w:rFonts w:eastAsia="Times New Roman"/>
          <w:sz w:val="24"/>
          <w:szCs w:val="24"/>
          <w:lang w:val="vi-VN"/>
        </w:rPr>
        <w:t>0,45 mm.</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b/>
          <w:sz w:val="24"/>
          <w:szCs w:val="24"/>
          <w:lang w:val="vi-VN"/>
        </w:rPr>
        <w:t xml:space="preserve"> </w:t>
      </w:r>
      <w:r w:rsidRPr="00B82D87">
        <w:rPr>
          <w:rFonts w:eastAsia="Times New Roman"/>
          <w:sz w:val="24"/>
          <w:szCs w:val="24"/>
          <w:lang w:val="vi-VN"/>
        </w:rPr>
        <w:t xml:space="preserve">0,8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5 (VDT).</w:t>
      </w:r>
      <w:r w:rsidRPr="00B82D87">
        <w:rPr>
          <w:rFonts w:eastAsia="Times New Roman"/>
          <w:sz w:val="24"/>
          <w:szCs w:val="24"/>
        </w:rPr>
        <w:t xml:space="preserve"> </w:t>
      </w:r>
      <w:r w:rsidRPr="00B82D87">
        <w:rPr>
          <w:rFonts w:eastAsia="Times New Roman"/>
          <w:sz w:val="24"/>
          <w:szCs w:val="24"/>
          <w:lang w:val="vi-VN"/>
        </w:rPr>
        <w:t>Rôto của máy phát điện xoay chiều một pha là nam châm có bốn cặp cực (4 cực nam và cực bắc). Khi rôto quay với tốc độ 900 vòng/phút thì suất điện động do máy tạo ra có tần số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bCs/>
          <w:sz w:val="24"/>
          <w:szCs w:val="24"/>
          <w:lang w:val="de-DE"/>
        </w:rPr>
        <w:lastRenderedPageBreak/>
        <w:tab/>
      </w:r>
      <w:r w:rsidRPr="00DC1882">
        <w:rPr>
          <w:rFonts w:eastAsia="Times New Roman"/>
          <w:b/>
          <w:bCs/>
          <w:color w:val="0000FF"/>
          <w:sz w:val="24"/>
          <w:szCs w:val="24"/>
          <w:lang w:val="de-DE"/>
        </w:rPr>
        <w:t>A.</w:t>
      </w:r>
      <w:r w:rsidRPr="00B82D87">
        <w:rPr>
          <w:rFonts w:eastAsia="Times New Roman"/>
          <w:sz w:val="24"/>
          <w:szCs w:val="24"/>
          <w:lang w:val="de-DE"/>
        </w:rPr>
        <w:t xml:space="preserve"> 60 Hz.</w:t>
      </w:r>
      <w:r w:rsidRPr="00B82D87">
        <w:rPr>
          <w:rFonts w:eastAsia="Times New Roman"/>
          <w:sz w:val="24"/>
          <w:szCs w:val="24"/>
          <w:lang w:val="de-DE"/>
        </w:rPr>
        <w:tab/>
      </w:r>
      <w:r w:rsidRPr="00DC1882">
        <w:rPr>
          <w:rFonts w:eastAsia="Times New Roman"/>
          <w:b/>
          <w:bCs/>
          <w:color w:val="0000FF"/>
          <w:sz w:val="24"/>
          <w:szCs w:val="24"/>
          <w:lang w:val="de-DE"/>
        </w:rPr>
        <w:t>B.</w:t>
      </w:r>
      <w:r w:rsidRPr="00B82D87">
        <w:rPr>
          <w:rFonts w:eastAsia="Times New Roman"/>
          <w:sz w:val="24"/>
          <w:szCs w:val="24"/>
          <w:lang w:val="de-DE"/>
        </w:rPr>
        <w:t xml:space="preserve"> 100 Hz.</w:t>
      </w:r>
      <w:r w:rsidRPr="00B82D87">
        <w:rPr>
          <w:rFonts w:eastAsia="Times New Roman"/>
          <w:sz w:val="24"/>
          <w:szCs w:val="24"/>
          <w:lang w:val="de-DE"/>
        </w:rPr>
        <w:tab/>
      </w:r>
      <w:r w:rsidRPr="00DC1882">
        <w:rPr>
          <w:rFonts w:eastAsia="Times New Roman"/>
          <w:b/>
          <w:bCs/>
          <w:color w:val="0000FF"/>
          <w:sz w:val="24"/>
          <w:szCs w:val="24"/>
          <w:lang w:val="de-DE"/>
        </w:rPr>
        <w:t>C.</w:t>
      </w:r>
      <w:r w:rsidRPr="00B82D87">
        <w:rPr>
          <w:rFonts w:eastAsia="Times New Roman"/>
          <w:sz w:val="24"/>
          <w:szCs w:val="24"/>
          <w:lang w:val="de-DE"/>
        </w:rPr>
        <w:t xml:space="preserve"> 120 Hz.</w:t>
      </w:r>
      <w:r w:rsidRPr="00B82D87">
        <w:rPr>
          <w:rFonts w:eastAsia="Times New Roman"/>
          <w:sz w:val="24"/>
          <w:szCs w:val="24"/>
          <w:lang w:val="de-DE"/>
        </w:rPr>
        <w:tab/>
      </w:r>
      <w:r w:rsidRPr="00DC1882">
        <w:rPr>
          <w:rFonts w:eastAsia="Times New Roman"/>
          <w:b/>
          <w:bCs/>
          <w:color w:val="0000FF"/>
          <w:sz w:val="24"/>
          <w:szCs w:val="24"/>
          <w:lang w:val="de-DE"/>
        </w:rPr>
        <w:t>D.</w:t>
      </w:r>
      <w:r w:rsidRPr="00B82D87">
        <w:rPr>
          <w:rFonts w:eastAsia="Times New Roman"/>
          <w:sz w:val="24"/>
          <w:szCs w:val="24"/>
          <w:lang w:val="de-DE"/>
        </w:rPr>
        <w:t xml:space="preserve"> 50 Hz.</w:t>
      </w:r>
    </w:p>
    <w:p w:rsidR="00DC1882" w:rsidRPr="00B82D87" w:rsidRDefault="00DC1882" w:rsidP="00023767">
      <w:pPr>
        <w:tabs>
          <w:tab w:val="left" w:pos="567"/>
          <w:tab w:val="left" w:pos="3119"/>
          <w:tab w:val="left" w:pos="5670"/>
          <w:tab w:val="left" w:pos="8222"/>
        </w:tabs>
        <w:autoSpaceDE w:val="0"/>
        <w:autoSpaceDN w:val="0"/>
        <w:adjustRightInd w:val="0"/>
        <w:spacing w:after="0"/>
        <w:jc w:val="both"/>
        <w:rPr>
          <w:rFonts w:eastAsia="Times New Roman"/>
          <w:sz w:val="24"/>
          <w:szCs w:val="24"/>
          <w:lang w:val="pl-PL"/>
        </w:rPr>
      </w:pPr>
      <w:r w:rsidRPr="00971D9F">
        <w:rPr>
          <w:rFonts w:eastAsia="Times New Roman"/>
          <w:b/>
          <w:color w:val="0000FF"/>
          <w:sz w:val="24"/>
          <w:szCs w:val="24"/>
        </w:rPr>
        <w:t>Câu 36 (VDT).</w:t>
      </w:r>
      <w:r w:rsidRPr="00B82D87">
        <w:rPr>
          <w:rFonts w:eastAsia="Times New Roman"/>
          <w:sz w:val="24"/>
          <w:szCs w:val="24"/>
        </w:rPr>
        <w:t xml:space="preserve"> </w:t>
      </w:r>
      <w:r w:rsidRPr="00B82D87">
        <w:rPr>
          <w:rFonts w:eastAsia="Times New Roman"/>
          <w:sz w:val="24"/>
          <w:szCs w:val="24"/>
          <w:lang w:val="pl-PL"/>
        </w:rPr>
        <w:t>Điện tích trên tụ trong mạch dao động LC lí tưởng có đồ thị như hình vẽ. Phương trình điện tích trên tụ là</w:t>
      </w:r>
    </w:p>
    <w:p w:rsidR="00DC1882" w:rsidRPr="00B82D87" w:rsidRDefault="008614FF" w:rsidP="00B82D87">
      <w:pPr>
        <w:tabs>
          <w:tab w:val="left" w:pos="567"/>
          <w:tab w:val="left" w:pos="3119"/>
          <w:tab w:val="left" w:pos="5670"/>
          <w:tab w:val="left" w:pos="8222"/>
        </w:tabs>
        <w:autoSpaceDE w:val="0"/>
        <w:autoSpaceDN w:val="0"/>
        <w:adjustRightInd w:val="0"/>
        <w:spacing w:after="0"/>
        <w:ind w:left="284" w:firstLine="283"/>
        <w:jc w:val="both"/>
        <w:rPr>
          <w:rFonts w:eastAsia="Times New Roman"/>
          <w:sz w:val="24"/>
          <w:szCs w:val="24"/>
          <w:lang w:val="pl-PL"/>
        </w:rPr>
      </w:pPr>
      <w:r>
        <w:rPr>
          <w:noProof/>
          <w:sz w:val="24"/>
          <w:szCs w:val="24"/>
        </w:rPr>
        <w:pict>
          <v:shape id="Picture 51" o:spid="_x0000_s1147" type="#_x0000_t75" style="position:absolute;left:0;text-align:left;margin-left:307.85pt;margin-top:10.9pt;width:171.75pt;height:117.3pt;z-index:251662848;visibility:visible">
            <v:imagedata r:id="rId247" o:title="DD&amp;SDT 1"/>
            <w10:wrap type="square"/>
          </v:shape>
        </w:pict>
      </w:r>
      <w:r w:rsidR="00DC1882" w:rsidRPr="00DC1882">
        <w:rPr>
          <w:rFonts w:eastAsia="Times New Roman"/>
          <w:b/>
          <w:color w:val="0000FF"/>
          <w:sz w:val="24"/>
          <w:szCs w:val="24"/>
          <w:lang w:val="pl-PL"/>
        </w:rPr>
        <w:t>A.</w:t>
      </w:r>
      <w:r w:rsidR="00DC1882">
        <w:rPr>
          <w:rFonts w:eastAsia="Times New Roman"/>
          <w:sz w:val="24"/>
          <w:szCs w:val="24"/>
          <w:lang w:val="vi-VN"/>
        </w:rPr>
        <w:t xml:space="preserve"> </w:t>
      </w:r>
      <w:r w:rsidR="00DC1882" w:rsidRPr="001F6DA0">
        <w:rPr>
          <w:position w:val="-24"/>
        </w:rPr>
        <w:object w:dxaOrig="2659" w:dyaOrig="620">
          <v:shape id="_x0000_i1160" type="#_x0000_t75" style="width:132.75pt;height:30.75pt" o:ole="">
            <v:imagedata r:id="rId248" o:title=""/>
          </v:shape>
          <o:OLEObject Type="Embed" ProgID="Equation.DSMT4" ShapeID="_x0000_i1160" DrawAspect="Content" ObjectID="_1693755336" r:id="rId249"/>
        </w:object>
      </w:r>
      <w:r w:rsidR="00DC1882" w:rsidRPr="00B82D87">
        <w:rPr>
          <w:rFonts w:eastAsia="Times New Roman"/>
          <w:sz w:val="24"/>
          <w:szCs w:val="24"/>
          <w:lang w:val="pl-PL"/>
        </w:rPr>
        <w:tab/>
      </w:r>
      <w:r w:rsidR="00DC1882"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autoSpaceDE w:val="0"/>
        <w:autoSpaceDN w:val="0"/>
        <w:adjustRightInd w:val="0"/>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B.</w:t>
      </w:r>
      <w:r>
        <w:rPr>
          <w:rFonts w:eastAsia="Times New Roman"/>
          <w:sz w:val="24"/>
          <w:szCs w:val="24"/>
          <w:lang w:val="vi-VN"/>
        </w:rPr>
        <w:t xml:space="preserve"> </w:t>
      </w:r>
      <w:r w:rsidRPr="001F6DA0">
        <w:rPr>
          <w:position w:val="-24"/>
        </w:rPr>
        <w:object w:dxaOrig="2659" w:dyaOrig="620">
          <v:shape id="_x0000_i1161" type="#_x0000_t75" style="width:132.75pt;height:30.75pt" o:ole="">
            <v:imagedata r:id="rId250" o:title=""/>
          </v:shape>
          <o:OLEObject Type="Embed" ProgID="Equation.DSMT4" ShapeID="_x0000_i1161" DrawAspect="Content" ObjectID="_1693755337" r:id="rId251"/>
        </w:objec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pl-PL"/>
        </w:rPr>
      </w:pPr>
      <w:r>
        <w:rPr>
          <w:rFonts w:eastAsia="Times New Roman"/>
          <w:b/>
          <w:sz w:val="24"/>
          <w:szCs w:val="24"/>
          <w:lang w:val="pl-PL"/>
        </w:rPr>
        <w:tab/>
      </w:r>
      <w:r w:rsidRPr="00DC1882">
        <w:rPr>
          <w:rFonts w:eastAsia="Times New Roman"/>
          <w:b/>
          <w:color w:val="0000FF"/>
          <w:sz w:val="24"/>
          <w:szCs w:val="24"/>
          <w:lang w:val="pl-PL"/>
        </w:rPr>
        <w:t>C.</w:t>
      </w:r>
      <w:r>
        <w:rPr>
          <w:rFonts w:eastAsia="Times New Roman"/>
          <w:sz w:val="24"/>
          <w:szCs w:val="24"/>
          <w:lang w:val="vi-VN"/>
        </w:rPr>
        <w:t xml:space="preserve"> </w:t>
      </w:r>
      <w:r w:rsidRPr="001F6DA0">
        <w:rPr>
          <w:position w:val="-24"/>
        </w:rPr>
        <w:object w:dxaOrig="2780" w:dyaOrig="620">
          <v:shape id="_x0000_i1162" type="#_x0000_t75" style="width:138.75pt;height:30.75pt" o:ole="">
            <v:imagedata r:id="rId252" o:title=""/>
          </v:shape>
          <o:OLEObject Type="Embed" ProgID="Equation.DSMT4" ShapeID="_x0000_i1162" DrawAspect="Content" ObjectID="_1693755338" r:id="rId253"/>
        </w:objec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D.</w:t>
      </w:r>
      <w:r>
        <w:rPr>
          <w:rFonts w:eastAsia="Times New Roman"/>
          <w:sz w:val="24"/>
          <w:szCs w:val="24"/>
          <w:lang w:val="vi-VN"/>
        </w:rPr>
        <w:t xml:space="preserve"> </w:t>
      </w:r>
      <w:r w:rsidRPr="001F6DA0">
        <w:rPr>
          <w:position w:val="-24"/>
        </w:rPr>
        <w:object w:dxaOrig="2780" w:dyaOrig="620">
          <v:shape id="_x0000_i1163" type="#_x0000_t75" style="width:138.75pt;height:30.75pt" o:ole="">
            <v:imagedata r:id="rId254" o:title=""/>
          </v:shape>
          <o:OLEObject Type="Embed" ProgID="Equation.DSMT4" ShapeID="_x0000_i1163" DrawAspect="Content" ObjectID="_1693755339" r:id="rId255"/>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7 (VDC).</w:t>
      </w:r>
      <w:r w:rsidRPr="00B82D87">
        <w:rPr>
          <w:rFonts w:eastAsia="Times New Roman"/>
          <w:sz w:val="24"/>
          <w:szCs w:val="24"/>
        </w:rPr>
        <w:t xml:space="preserve"> </w:t>
      </w:r>
      <w:r w:rsidRPr="00B82D87">
        <w:rPr>
          <w:sz w:val="24"/>
          <w:szCs w:val="24"/>
        </w:rPr>
        <w:t xml:space="preserve">Trong thí nghiệm giao thoa ánh sáng Y-âng, hai khe cách nhau </w:t>
      </w:r>
      <w:r w:rsidRPr="00B82D87">
        <w:rPr>
          <w:position w:val="-10"/>
          <w:sz w:val="24"/>
          <w:szCs w:val="24"/>
        </w:rPr>
        <w:object w:dxaOrig="1120" w:dyaOrig="320">
          <v:shape id="_x0000_i1164" type="#_x0000_t75" style="width:56.25pt;height:15.75pt" o:ole="">
            <v:imagedata r:id="rId256" o:title=""/>
          </v:shape>
          <o:OLEObject Type="Embed" ProgID="Equation.DSMT4" ShapeID="_x0000_i1164" DrawAspect="Content" ObjectID="_1693755340" r:id="rId257"/>
        </w:object>
      </w:r>
      <w:r w:rsidRPr="00B82D87">
        <w:rPr>
          <w:sz w:val="24"/>
          <w:szCs w:val="24"/>
        </w:rPr>
        <w:t xml:space="preserve">, khoảng cách từ mặt phẳng chứa 2 khe đến màn </w:t>
      </w:r>
      <w:r w:rsidRPr="00B82D87">
        <w:rPr>
          <w:position w:val="-4"/>
          <w:sz w:val="24"/>
          <w:szCs w:val="24"/>
        </w:rPr>
        <w:object w:dxaOrig="800" w:dyaOrig="260">
          <v:shape id="_x0000_i1165" type="#_x0000_t75" style="width:39.75pt;height:12.75pt" o:ole="">
            <v:imagedata r:id="rId258" o:title=""/>
          </v:shape>
          <o:OLEObject Type="Embed" ProgID="Equation.DSMT4" ShapeID="_x0000_i1165" DrawAspect="Content" ObjectID="_1693755341" r:id="rId259"/>
        </w:object>
      </w:r>
      <w:r w:rsidRPr="00B82D87">
        <w:rPr>
          <w:sz w:val="24"/>
          <w:szCs w:val="24"/>
        </w:rPr>
        <w:t xml:space="preserve">. Nguồn S phát ra đồng thời ba ánh sáng đơn sắc có bước sóng lần lượt là </w:t>
      </w:r>
      <w:r w:rsidRPr="00B82D87">
        <w:rPr>
          <w:position w:val="-12"/>
          <w:sz w:val="24"/>
          <w:szCs w:val="24"/>
        </w:rPr>
        <w:object w:dxaOrig="1180" w:dyaOrig="360">
          <v:shape id="_x0000_i1166" type="#_x0000_t75" style="width:59.25pt;height:18pt" o:ole="">
            <v:imagedata r:id="rId260" o:title=""/>
          </v:shape>
          <o:OLEObject Type="Embed" ProgID="Equation.DSMT4" ShapeID="_x0000_i1166" DrawAspect="Content" ObjectID="_1693755342" r:id="rId261"/>
        </w:object>
      </w:r>
      <w:r w:rsidRPr="00B82D87">
        <w:rPr>
          <w:sz w:val="24"/>
          <w:szCs w:val="24"/>
        </w:rPr>
        <w:t xml:space="preserve">; </w:t>
      </w:r>
      <w:r w:rsidRPr="00B82D87">
        <w:rPr>
          <w:position w:val="-12"/>
          <w:sz w:val="24"/>
          <w:szCs w:val="24"/>
        </w:rPr>
        <w:object w:dxaOrig="1180" w:dyaOrig="360">
          <v:shape id="_x0000_i1167" type="#_x0000_t75" style="width:59.25pt;height:18pt" o:ole="">
            <v:imagedata r:id="rId262" o:title=""/>
          </v:shape>
          <o:OLEObject Type="Embed" ProgID="Equation.DSMT4" ShapeID="_x0000_i1167" DrawAspect="Content" ObjectID="_1693755343" r:id="rId263"/>
        </w:object>
      </w:r>
      <w:r w:rsidRPr="00B82D87">
        <w:rPr>
          <w:sz w:val="24"/>
          <w:szCs w:val="24"/>
        </w:rPr>
        <w:t xml:space="preserve">; </w:t>
      </w:r>
      <w:r w:rsidRPr="00B82D87">
        <w:rPr>
          <w:position w:val="-12"/>
          <w:sz w:val="24"/>
          <w:szCs w:val="24"/>
        </w:rPr>
        <w:object w:dxaOrig="1180" w:dyaOrig="360">
          <v:shape id="_x0000_i1168" type="#_x0000_t75" style="width:59.25pt;height:18pt" o:ole="">
            <v:imagedata r:id="rId264" o:title=""/>
          </v:shape>
          <o:OLEObject Type="Embed" ProgID="Equation.DSMT4" ShapeID="_x0000_i1168" DrawAspect="Content" ObjectID="_1693755344" r:id="rId265"/>
        </w:object>
      </w:r>
      <w:r w:rsidRPr="00B82D87">
        <w:rPr>
          <w:sz w:val="24"/>
          <w:szCs w:val="24"/>
        </w:rPr>
        <w:t xml:space="preserve"> chiếu vào hai khe </w:t>
      </w:r>
      <w:r w:rsidRPr="00B82D87">
        <w:rPr>
          <w:position w:val="-12"/>
          <w:sz w:val="24"/>
          <w:szCs w:val="24"/>
        </w:rPr>
        <w:object w:dxaOrig="540" w:dyaOrig="360">
          <v:shape id="_x0000_i1169" type="#_x0000_t75" style="width:27pt;height:18pt" o:ole="">
            <v:imagedata r:id="rId266" o:title=""/>
          </v:shape>
          <o:OLEObject Type="Embed" ProgID="Equation.DSMT4" ShapeID="_x0000_i1169" DrawAspect="Content" ObjectID="_1693755345" r:id="rId267"/>
        </w:object>
      </w:r>
      <w:r w:rsidRPr="00B82D87">
        <w:rPr>
          <w:sz w:val="24"/>
          <w:szCs w:val="24"/>
        </w:rPr>
        <w:t>.Trên màn, ta thu được một giao thoa trường có bề rộng 20 cm (vân sáng trung tâm ở chính giữa giao thoa trường). Hỏi trên màn quan sát có tổng cộng bao nhiêu vân sáng cùng màu với vân sáng chính giữa của trường giao thoa (kể cả vân sáng chính giữa)?</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7</w:t>
      </w:r>
      <w:r w:rsidRPr="00B82D87">
        <w:rPr>
          <w:sz w:val="24"/>
          <w:szCs w:val="24"/>
        </w:rPr>
        <w:tab/>
      </w:r>
      <w:r w:rsidRPr="00DC1882">
        <w:rPr>
          <w:b/>
          <w:color w:val="0000FF"/>
          <w:sz w:val="24"/>
          <w:szCs w:val="24"/>
        </w:rPr>
        <w:t>B.</w:t>
      </w:r>
      <w:r w:rsidRPr="00B82D87">
        <w:rPr>
          <w:sz w:val="24"/>
          <w:szCs w:val="24"/>
        </w:rPr>
        <w:t xml:space="preserve"> 9                    </w:t>
      </w:r>
      <w:r w:rsidRPr="00DC1882">
        <w:rPr>
          <w:b/>
          <w:color w:val="0000FF"/>
          <w:sz w:val="24"/>
          <w:szCs w:val="24"/>
        </w:rPr>
        <w:t>C.</w:t>
      </w:r>
      <w:r w:rsidRPr="00B82D87">
        <w:rPr>
          <w:sz w:val="24"/>
          <w:szCs w:val="24"/>
        </w:rPr>
        <w:t xml:space="preserve"> 11</w:t>
      </w:r>
      <w:r w:rsidRPr="00B82D87">
        <w:rPr>
          <w:sz w:val="24"/>
          <w:szCs w:val="24"/>
        </w:rPr>
        <w:tab/>
        <w:t xml:space="preserve">                     </w:t>
      </w:r>
      <w:r w:rsidRPr="00DC1882">
        <w:rPr>
          <w:b/>
          <w:color w:val="0000FF"/>
          <w:sz w:val="24"/>
          <w:szCs w:val="24"/>
        </w:rPr>
        <w:t>D.</w:t>
      </w:r>
      <w:r w:rsidRPr="00B82D87">
        <w:rPr>
          <w:sz w:val="24"/>
          <w:szCs w:val="24"/>
        </w:rPr>
        <w:t xml:space="preserve"> 13</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8 (VDC).</w:t>
      </w:r>
      <w:r w:rsidRPr="00B82D87">
        <w:rPr>
          <w:rFonts w:eastAsia="Times New Roman"/>
          <w:sz w:val="24"/>
          <w:szCs w:val="24"/>
        </w:rPr>
        <w:t xml:space="preserve"> </w:t>
      </w:r>
      <w:r w:rsidRPr="00B82D87">
        <w:rPr>
          <w:sz w:val="24"/>
          <w:szCs w:val="24"/>
        </w:rPr>
        <w:t>Một thợ điện dân dụng quấn một máy biến áp với dự định hệ số áp là k = 2. Do sơ suất nên cuộn thứ cấp bị thiếu một vòng dây. Muốn xác định số vòng dây thiếu để quấn tiếp thêm vào cuộn thứ cấp cho đủ, người thợ này đặt vào hai đầu cuộn sơ cấp một điện áp xoay chiều có giá trị hiệu dụng U = const, rồi dùng vôn kế lí tưởng xác định tỉ số X giữa điện áp ở cuộn thứ cấp để hở và cuộn sơ cấp. Lúc đầu x = 43%. Sau khi quấn thêm vào cuộn thứ cấp 26 vòng thì x = 45%. Bỏ qua mọi hao phí trong máy biến áp. Để được máy biến áp đúng như dự định thì người thợ điện phải tiếp tục quấn thêm vào cuộn thứ cấp:</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65 vòng dây</w:t>
      </w:r>
      <w:r w:rsidRPr="00B82D87">
        <w:rPr>
          <w:sz w:val="24"/>
          <w:szCs w:val="24"/>
        </w:rPr>
        <w:tab/>
      </w:r>
      <w:r w:rsidRPr="00DC1882">
        <w:rPr>
          <w:b/>
          <w:color w:val="0000FF"/>
          <w:sz w:val="24"/>
          <w:szCs w:val="24"/>
        </w:rPr>
        <w:t>B.</w:t>
      </w:r>
      <w:r w:rsidRPr="00B82D87">
        <w:rPr>
          <w:sz w:val="24"/>
          <w:szCs w:val="24"/>
        </w:rPr>
        <w:t xml:space="preserve"> 56 vòng dây</w:t>
      </w:r>
      <w:r w:rsidRPr="00B82D87">
        <w:rPr>
          <w:sz w:val="24"/>
          <w:szCs w:val="24"/>
        </w:rPr>
        <w:tab/>
      </w:r>
      <w:r w:rsidRPr="00DC1882">
        <w:rPr>
          <w:b/>
          <w:color w:val="0000FF"/>
          <w:sz w:val="24"/>
          <w:szCs w:val="24"/>
        </w:rPr>
        <w:t>C.</w:t>
      </w:r>
      <w:r w:rsidRPr="00B82D87">
        <w:rPr>
          <w:sz w:val="24"/>
          <w:szCs w:val="24"/>
        </w:rPr>
        <w:t xml:space="preserve"> 36 vòng dây</w:t>
      </w:r>
      <w:r w:rsidRPr="00B82D87">
        <w:rPr>
          <w:sz w:val="24"/>
          <w:szCs w:val="24"/>
        </w:rPr>
        <w:tab/>
      </w:r>
      <w:r w:rsidRPr="00DC1882">
        <w:rPr>
          <w:b/>
          <w:color w:val="0000FF"/>
          <w:sz w:val="24"/>
          <w:szCs w:val="24"/>
        </w:rPr>
        <w:t>D.</w:t>
      </w:r>
      <w:r w:rsidRPr="00B82D87">
        <w:rPr>
          <w:sz w:val="24"/>
          <w:szCs w:val="24"/>
        </w:rPr>
        <w:t xml:space="preserve"> 91 vòng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l-NL"/>
        </w:rPr>
      </w:pPr>
      <w:r w:rsidRPr="00971D9F">
        <w:rPr>
          <w:rFonts w:eastAsia="Times New Roman"/>
          <w:b/>
          <w:color w:val="0000FF"/>
          <w:sz w:val="24"/>
          <w:szCs w:val="24"/>
        </w:rPr>
        <w:t>Câu 39 (VDC).</w:t>
      </w:r>
      <w:r w:rsidRPr="00B82D87">
        <w:rPr>
          <w:rFonts w:eastAsia="Times New Roman"/>
          <w:sz w:val="24"/>
          <w:szCs w:val="24"/>
        </w:rPr>
        <w:t xml:space="preserve"> </w:t>
      </w:r>
      <w:r w:rsidRPr="00B82D87">
        <w:rPr>
          <w:rFonts w:eastAsia="Times New Roman"/>
          <w:sz w:val="24"/>
          <w:szCs w:val="24"/>
          <w:lang w:val="nl-NL"/>
        </w:rPr>
        <w:t>Có hai nguồn dao động kết hợp S</w:t>
      </w:r>
      <w:r w:rsidRPr="00B82D87">
        <w:rPr>
          <w:rFonts w:eastAsia="Times New Roman"/>
          <w:sz w:val="24"/>
          <w:szCs w:val="24"/>
          <w:vertAlign w:val="subscript"/>
          <w:lang w:val="nl-NL"/>
        </w:rPr>
        <w:t>1</w:t>
      </w:r>
      <w:r w:rsidRPr="00B82D87">
        <w:rPr>
          <w:rFonts w:eastAsia="Times New Roman"/>
          <w:sz w:val="24"/>
          <w:szCs w:val="24"/>
          <w:lang w:val="nl-NL"/>
        </w:rPr>
        <w:t xml:space="preserve"> và S</w:t>
      </w:r>
      <w:r w:rsidRPr="00B82D87">
        <w:rPr>
          <w:rFonts w:eastAsia="Times New Roman"/>
          <w:sz w:val="24"/>
          <w:szCs w:val="24"/>
          <w:vertAlign w:val="subscript"/>
          <w:lang w:val="nl-NL"/>
        </w:rPr>
        <w:t>2</w:t>
      </w:r>
      <w:r w:rsidRPr="00B82D87">
        <w:rPr>
          <w:rFonts w:eastAsia="Times New Roman"/>
          <w:sz w:val="24"/>
          <w:szCs w:val="24"/>
          <w:lang w:val="nl-NL"/>
        </w:rPr>
        <w:t xml:space="preserve"> trên mặt nước cách nhau 8cm có phương trình dao động lần lượt là u</w:t>
      </w:r>
      <w:r w:rsidRPr="00B82D87">
        <w:rPr>
          <w:rFonts w:eastAsia="Times New Roman"/>
          <w:sz w:val="24"/>
          <w:szCs w:val="24"/>
          <w:vertAlign w:val="subscript"/>
          <w:lang w:val="nl-NL"/>
        </w:rPr>
        <w:t>s1</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70" type="#_x0000_t75" style="width:12.75pt;height:31.5pt" o:ole="">
            <v:imagedata r:id="rId268" o:title=""/>
          </v:shape>
          <o:OLEObject Type="Embed" ProgID="Equation.DSMT4" ShapeID="_x0000_i1170" DrawAspect="Content" ObjectID="_1693755346" r:id="rId269"/>
        </w:object>
      </w:r>
      <w:r w:rsidRPr="00B82D87">
        <w:rPr>
          <w:rFonts w:eastAsia="Times New Roman"/>
          <w:sz w:val="24"/>
          <w:szCs w:val="24"/>
          <w:lang w:val="nl-NL"/>
        </w:rPr>
        <w:t>) (mm) và u</w:t>
      </w:r>
      <w:r w:rsidRPr="00B82D87">
        <w:rPr>
          <w:rFonts w:eastAsia="Times New Roman"/>
          <w:sz w:val="24"/>
          <w:szCs w:val="24"/>
          <w:vertAlign w:val="subscript"/>
          <w:lang w:val="nl-NL"/>
        </w:rPr>
        <w:t>s2</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71" type="#_x0000_t75" style="width:12.75pt;height:31.5pt" o:ole="">
            <v:imagedata r:id="rId270" o:title=""/>
          </v:shape>
          <o:OLEObject Type="Embed" ProgID="Equation.DSMT4" ShapeID="_x0000_i1171" DrawAspect="Content" ObjectID="_1693755347" r:id="rId271"/>
        </w:object>
      </w:r>
      <w:r w:rsidRPr="00B82D87">
        <w:rPr>
          <w:rFonts w:eastAsia="Times New Roman"/>
          <w:sz w:val="24"/>
          <w:szCs w:val="24"/>
          <w:lang w:val="nl-NL"/>
        </w:rPr>
        <w:t>) (mm). Tốc độ truyền sóng trên mặt nước là 10cm/s. Xem biên độ của sóng không đổi trong quá trình truyền đi. Điểm M trên mặt nước cách S</w:t>
      </w:r>
      <w:r w:rsidRPr="00B82D87">
        <w:rPr>
          <w:rFonts w:eastAsia="Times New Roman"/>
          <w:sz w:val="24"/>
          <w:szCs w:val="24"/>
          <w:vertAlign w:val="subscript"/>
          <w:lang w:val="nl-NL"/>
        </w:rPr>
        <w:t>1</w:t>
      </w:r>
      <w:r w:rsidRPr="00B82D87">
        <w:rPr>
          <w:rFonts w:eastAsia="Times New Roman"/>
          <w:sz w:val="24"/>
          <w:szCs w:val="24"/>
          <w:lang w:val="nl-NL"/>
        </w:rPr>
        <w:t xml:space="preserve"> khoảng S</w:t>
      </w:r>
      <w:r w:rsidRPr="00B82D87">
        <w:rPr>
          <w:rFonts w:eastAsia="Times New Roman"/>
          <w:sz w:val="24"/>
          <w:szCs w:val="24"/>
          <w:vertAlign w:val="subscript"/>
          <w:lang w:val="nl-NL"/>
        </w:rPr>
        <w:t>1</w:t>
      </w:r>
      <w:r w:rsidRPr="00B82D87">
        <w:rPr>
          <w:rFonts w:eastAsia="Times New Roman"/>
          <w:sz w:val="24"/>
          <w:szCs w:val="24"/>
          <w:lang w:val="nl-NL"/>
        </w:rPr>
        <w:t>M=10cm  và S</w:t>
      </w:r>
      <w:r w:rsidRPr="00B82D87">
        <w:rPr>
          <w:rFonts w:eastAsia="Times New Roman"/>
          <w:sz w:val="24"/>
          <w:szCs w:val="24"/>
          <w:vertAlign w:val="subscript"/>
          <w:lang w:val="nl-NL"/>
        </w:rPr>
        <w:t>2</w:t>
      </w:r>
      <w:r w:rsidRPr="00B82D87">
        <w:rPr>
          <w:rFonts w:eastAsia="Times New Roman"/>
          <w:sz w:val="24"/>
          <w:szCs w:val="24"/>
          <w:lang w:val="nl-NL"/>
        </w:rPr>
        <w:t xml:space="preserve"> khoảng S</w:t>
      </w:r>
      <w:r w:rsidRPr="00B82D87">
        <w:rPr>
          <w:rFonts w:eastAsia="Times New Roman"/>
          <w:sz w:val="24"/>
          <w:szCs w:val="24"/>
          <w:vertAlign w:val="subscript"/>
          <w:lang w:val="nl-NL"/>
        </w:rPr>
        <w:t>2</w:t>
      </w:r>
      <w:r w:rsidRPr="00B82D87">
        <w:rPr>
          <w:rFonts w:eastAsia="Times New Roman"/>
          <w:sz w:val="24"/>
          <w:szCs w:val="24"/>
          <w:lang w:val="nl-NL"/>
        </w:rPr>
        <w:t>M = 6cm. Điểm dao động cực đại trên S</w:t>
      </w:r>
      <w:r w:rsidRPr="00B82D87">
        <w:rPr>
          <w:rFonts w:eastAsia="Times New Roman"/>
          <w:sz w:val="24"/>
          <w:szCs w:val="24"/>
          <w:vertAlign w:val="subscript"/>
          <w:lang w:val="nl-NL"/>
        </w:rPr>
        <w:t>2</w:t>
      </w:r>
      <w:r w:rsidRPr="00B82D87">
        <w:rPr>
          <w:rFonts w:eastAsia="Times New Roman"/>
          <w:sz w:val="24"/>
          <w:szCs w:val="24"/>
          <w:lang w:val="nl-NL"/>
        </w:rPr>
        <w:t>M xa S</w:t>
      </w:r>
      <w:r w:rsidRPr="00B82D87">
        <w:rPr>
          <w:rFonts w:eastAsia="Times New Roman"/>
          <w:sz w:val="24"/>
          <w:szCs w:val="24"/>
          <w:vertAlign w:val="subscript"/>
          <w:lang w:val="nl-NL"/>
        </w:rPr>
        <w:t>2</w:t>
      </w:r>
      <w:r w:rsidRPr="00B82D87">
        <w:rPr>
          <w:rFonts w:eastAsia="Times New Roman"/>
          <w:sz w:val="24"/>
          <w:szCs w:val="24"/>
          <w:lang w:val="nl-NL"/>
        </w:rPr>
        <w:t xml:space="preserve"> nhất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DC1882">
        <w:rPr>
          <w:rFonts w:eastAsia="Times New Roman"/>
          <w:b/>
          <w:color w:val="0000FF"/>
          <w:sz w:val="24"/>
          <w:szCs w:val="24"/>
          <w:lang w:val="pt-BR"/>
        </w:rPr>
        <w:t>A.</w:t>
      </w:r>
      <w:r w:rsidRPr="00B82D87">
        <w:rPr>
          <w:rFonts w:eastAsia="Times New Roman"/>
          <w:b/>
          <w:sz w:val="24"/>
          <w:szCs w:val="24"/>
          <w:lang w:val="pt-BR"/>
        </w:rPr>
        <w:t xml:space="preserve"> </w:t>
      </w:r>
      <w:r w:rsidRPr="00B82D87">
        <w:rPr>
          <w:rFonts w:eastAsia="Times New Roman"/>
          <w:sz w:val="24"/>
          <w:szCs w:val="24"/>
          <w:lang w:val="pt-BR"/>
        </w:rPr>
        <w:t>3,07c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b/>
          <w:sz w:val="24"/>
          <w:szCs w:val="24"/>
          <w:lang w:val="pt-BR"/>
        </w:rPr>
        <w:t xml:space="preserve"> </w:t>
      </w:r>
      <w:r w:rsidRPr="00B82D87">
        <w:rPr>
          <w:rFonts w:eastAsia="Times New Roman"/>
          <w:sz w:val="24"/>
          <w:szCs w:val="24"/>
          <w:lang w:val="pt-BR"/>
        </w:rPr>
        <w:t>2,33c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b/>
          <w:sz w:val="24"/>
          <w:szCs w:val="24"/>
          <w:lang w:val="pt-BR"/>
        </w:rPr>
        <w:t xml:space="preserve"> </w:t>
      </w:r>
      <w:r w:rsidRPr="00B82D87">
        <w:rPr>
          <w:rFonts w:eastAsia="Times New Roman"/>
          <w:sz w:val="24"/>
          <w:szCs w:val="24"/>
          <w:lang w:val="pt-BR"/>
        </w:rPr>
        <w:t>3,57c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b/>
          <w:sz w:val="24"/>
          <w:szCs w:val="24"/>
          <w:lang w:val="pt-BR"/>
        </w:rPr>
        <w:t xml:space="preserve"> </w:t>
      </w:r>
      <w:r w:rsidRPr="00B82D87">
        <w:rPr>
          <w:rFonts w:eastAsia="Times New Roman"/>
          <w:sz w:val="24"/>
          <w:szCs w:val="24"/>
          <w:lang w:val="pt-BR"/>
        </w:rPr>
        <w:t>6cm.</w:t>
      </w:r>
    </w:p>
    <w:p w:rsidR="00DC1882" w:rsidRPr="00B82D87" w:rsidRDefault="008614FF" w:rsidP="00023767">
      <w:pPr>
        <w:tabs>
          <w:tab w:val="left" w:pos="567"/>
          <w:tab w:val="left" w:pos="3119"/>
          <w:tab w:val="left" w:pos="5670"/>
          <w:tab w:val="left" w:pos="8222"/>
        </w:tabs>
        <w:spacing w:after="0"/>
        <w:jc w:val="both"/>
        <w:rPr>
          <w:rFonts w:eastAsia="Times New Roman"/>
          <w:sz w:val="24"/>
          <w:szCs w:val="24"/>
        </w:rPr>
      </w:pPr>
      <w:r>
        <w:rPr>
          <w:noProof/>
          <w:sz w:val="24"/>
          <w:szCs w:val="24"/>
        </w:rPr>
        <w:pict>
          <v:group id="Group 5" o:spid="_x0000_s1124" style="position:absolute;left:0;text-align:left;margin-left:457pt;margin-top:8.7pt;width:49pt;height:68.5pt;z-index:251661824" coordorigin="10747,5004" coordsize="980,13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321PABMAAM+EAAAOAAAAZHJzL2Uyb0RvYy54bWzsXW1z47YR/t6Z/geOPjbTWCTFN098meQu 8XQmbTON2u+0LFuayqJK6c6+/Po+uwuAAEXQlM/nu8sxmUlkElxgX7DYZxcgv/v+4W4TvFvW+3W1 vZiE304nwXK7qK7X29uLyb/nP/81nwT7Q7m9LjfVdnkxeb/cT75/9ec/fXe/O19G1araXC/rAES2 +/P73cVkdTjszs/O9ovV8q7cf1vtllvcvKnqu/KAP+vbs+u6vAf1u81ZNJ2mZ/dVfb2rq8Vyv8fV N3Jz8orp39wsF4d/3tzsl4dgczHB2A7835r/e0X/PXv1XXl+W5e71XqhhlE+YRR35XqLTg2pN+Wh DN7W6yNSd+tFXe2rm8O3i+rurLq5WS+WzAO4Cactbi7r6u2Oebk9v7/dGTFBtC05PZns4h/vfq2D 9fXFJJkE2/IOKuJeg4REc7+7PUeLy3r32+7XWvjDz1+qxX/3uH3Wvk9/30rj4Or+79U1yJVvDxWL 5uGmviMSYDp4YA28NxpYPhyCBS6mURRPoacFbuVpUSRKQ4sV1EhPhdNslk0C3E6m05mob7H6ST1e 5OrZMM74ybPyXLrloaqhEV+wtn0j0P2HCfS3Vblbsp72JC4l0FQLdE7c/Vg9BKnIlBuRQIPDAy6D KZbPXuQabKvXq3J7u/yhrqv71bK8xuhCehI8mEeFhz0ReUzQYTjLlcjiVIlMyzuaKYHRD+pCy6s8 39X7w+Wyugvox8WkxlTiYZbvftkfpKluQlrdVj+vNxtcL883W+cCaNIVHj0NWIZ+eLh6QGti6aq6 fg8+6kpmJ7wJfqyq+vdJcI+ZeTHZ/+9tWS8nweZvW8iCprH+UesfV/pHuV3g0YvJYRLIz9cHme5v d/X6dgXKIu1t9QMM82bNrDSjUOOEcbyQlUAzMu2MlWSfyEqitD2xPg8rYe/EE6BR01dqLFhMW8aS fxpjmRaxMpZo9lm5FDaWSAvlq/YsxZGxFFouWKRecv0xnqUIPz9jibVQvmpjCbGqimv5FxZ6hB+b ZYBraoVW9kLL+keLUqZFDovlwC7lCVyeH60/Ych3nh6l7KvN+poCFWalvr16vamDdyWBA/6HGAZ1 p9lmG9xfTIokSiRMewKJu/UBKGezvkNUa/opzym4+2l7zUHToVxv5Hd3vHSidWKmUWgngdIsySL8 IcGSuiMBk7rzrEGTggAUPzF6UOFwGGoLE4CBv9m6Ph7CCMNpFItJpSFP88akwjgSlJGlPI7y3ECM KC/kqVki5kb3flIIA2KV58IYWEOspRth+MSAfm2cJV20gRQByQ8CWhIghSkwMv5hw1W4Cws2kAnN szBiQGIJZUqrOmEvYpPN0kgln2LguJOHhRGYFsosyiExeq6I+DkzQT8B7IKmjz2ZcfIv4MmMpCIx 8Ua+syjDJGA5CXY1cjoZbjkeam87sp/5n25HNgCXffl+BhPUmWBskc8+wUiUakYZhZupoRcua2I0 rkRlMo6farzM0XPGUD7FhDKZoZ/r5ZJScUGoskNWOsJEBuQTn5aoiJMUXZGPiXRqRwsyy5XbzREk 2F4Xvvmt5ClIITo3Afd5jSwFXbq9VtYwxwp4c7dBdu8vZwH8WxzcB1gW1brQNMMMNc2yKAlWQZxO mV+bGJyhaRXluY8YfFHTLEx91MCcadYzNEjHNKNBecYG994083AJP2/aRP6BAXCaZuEsSj3UELiZ ZlmSe8ZFMaZp1iM0ihRMOx+TmE9No1kc+TRAy4Eh5tcngEnTLMlSLzlbBz2CC20l9A3PVkSPTkNb E32ys1XRMz6KB41YZvHUp9nI1kU2izyqjWxt9IiP4jHTrU+1iCGaRjRFPVaHgNxuZ5ODvzQeoFxJ whKu4mGrvAJ+IT2IPLqERrtqT8llchFwP3MOcEACrciFeBpLPDRnB/JoY7BElNmPPNpY4rM5JwIf bQzDIMraLfaPmaYgcziMRZpk3HwYkzSJuPkwNmmOcPNhjNIU4ObDWCULp+awYFkw+iVDFszNh7FK NsrNHVZFWcrGKGPeLjvVkwBlpyuJrXflgUyTTIx+EsrkBSlYXUx4zaE7d9W75bziNgcugGDl4q7h yxRjTZPF26v14sfl7/YDcALyQBjpZWzHlMiLMKUwzZkUhuHeIP+hhedQ7uxHk4vSmUMuLBQKa9ZR 6YdWOh6AvkHie7SfQrGjH9KjFmOK0pjNQ1+VDk5iROwmTDXOkcEWCjWFIewQBqU7oFVR9JHw9UE8 hMVUHooLhxiqMKp3xpa6D6Op4dqI41R6cAjFuZG4oyJaoFpG9bgiZjmCJ5oE4dS1H/L/cqNlWObG SfponmoZlhlA2xQMO/rGIKVYwjmaKNq4Zioz9YETRZtY7mg/zpUpUeLCtjFan0U90v8gdmZZrmws d4glERVJoTanbyPk4SaWRmpKOORTbWKR6wXEs6Hbxm/ZJgaWyAdy9s34Reazie6dEiN5yzDKVG7D D4c5/6EzNU4zFNdV7u2PmYd7gRI3reCCtRto2C5yk6tUSWNah58GDWcE1Nhoj5IqOcxb9gs8EzTM p4g3MQUfQYaZhMIcu/iQIfyPhxa4MXEwvKGPmB0Jh96B2XEwuvQRg7JMn75x2XCkZ1w2Ggmz3MOk jUUyiIKh9JHAHFjol5iDCn0sOqgwmfm4bIFCLzVb/HBgHjaRDWkE2yM0BxP2DM7WQY86HUjYIzdb Cz2jcxBhEvt02gKEM49SHUDoF52DB31qcPBgXnhHZqsBi59vZPY0wHYiQpddsz2y1RAhiPXRc+bC NCt89Fw95AquauwzwtUOPD7CVW/y4Tngqj+1IZHjHHNgEHZWyDxykDlFbybh8hQwzLNSgeGMS1gN 0lUIUoWymRlo08KOLg2Qwq5ARizRVC1DQgfeU66n2ClngTt9ndymlsSjANU8lGKnokWM99ohAMZ9 5zrWde5cXx8U3QPMOw9pDpGuQxeA4KpIJ/xJ25O40AJBLdTigcAvC5D6t69nch2r/GA5RbE8Q5jX IsX7P8GDLpi4GhquhhmtVCQLmzggoxKbowIsxny5sSPXety/ZESpgequzWCxExG1bElfP0kL5qGW LenOtc1o9WtG9PVBttQIxTXMGKVxZU2qGuzq4iROMCIllsJRN2CqXA91zUc6QQTC1zOpRA9iJEE2 hQYMJG8rPVVdO/1qyQ43qEzZjt7DJOPMkW+iPmeIeCwrRpgiwwcIx+VBwy8ShBxk+aHe9ixdQDIq n1IkTnKLohd+gsKTwd2IW6WZMZMUojYekJNBR6GM2rohTOJGV34A3I3gXW03/nJ2HoewtjZ459ng QPRnAO9REcvcx94RNUmauu4zg/exrutAUbsmZicpMM9NKmCs61LJzwaPWNh8gnMw/FjX1XsrHBzv k52D47H+jnXdvvKyLMVjXbddo1fh9VjXHeu6E3LUg+Negz8caDzWddsbBkxZdazrnmRfqNJrExvr utqoRmhI69Wznq94ibougo82NOTtAs8ODeMGGiq3rKFhTvk7PgcuG3FgSfoE+VO3/KIyQ1Q5TdO9 4TfMQ5R5cr31p2kEmGoAEyZ6NyW7qJvEVIDqoGTXFLEDqpuSjUZAo5uSXcii2mQHb3YNyzuiFhjs pmRXr8K86B6RU8r1ismp5FIBsUNKTiEXOKt7UE4d16u79t5eDy1b5l5ZtfGfh5Ytd6/+nAKuX1q2 5L3jIi9jDBT7hbrH5RRvkcvrlr1Tu8XGIA8t29o9WnQRX0ql0Q4jdfbxojLjGZVt7nmYeGjZkkeC 00PLNvl86pmEKGc1Mo2SuKEFXzTWa8d6LXLoLwpDP/N6La/Y2LtM7tyzdVnqGzmvwZhEj1RrydlS naJwqh7wlHx55m7E1ZfhIgdDQv1MmjgFI0pTU8dmXVJ1GDr72VzG+N26oPuXPFMIC21KTCdNnNqq gIdThi9PzEJHPIUMMkItx6pHIcnLfWLpHiwd7FKWZ6YOYtZ1bGcHsZYky3GQZGL1BgmnbEaVOxKx rhOIELH+q8Frw3FF7f6lnlFgDFtEbTlgOWNSLePRl0+Rvn6mZTy6mtpSueZBXR4mIiWNFikcUGYe Wh1rFZzCg36mZUPYicw9RJkzLxBXKD0Mz7ro+m7hFtxVFq9bN4MtNFWG4Zh6Rus2bEjt2dBFzCyV y2rrxyAF5FP1jLuTw1yOHfEgKBGpnbBLm30mBhu5Jd9cbfiOEmfqIVSRHsRztHjAn2MZ9svD2jCx NtZmH/3cWDvM1CEPHK9tlWHZCkesfUZItIny7YKpDT484MpGHvDB3XRs4IE1uRvEwCIMlhuxtpzY 9ucAbLl79TdibX6343zE2l3nfiXamQ87+ilL8HiUl89AqoPTCqnNQ7OdrvfotNpFOhfkQmFMb/NP UfIdsTadNm7wgRNi68tPgRot1DJibTnWPWJtfWy9C82PWHtIsmnE2ubdB11GNGLtCb2qvfflyp/w vYEvUNemQKKFtXEJadLnxtrm5V5Hx5XDKZ1GEKyt9+x/UF2bT6VOp5JTtyEryucGRUZhJqcrJUCz myH2Nc1Qj/aSs8t9WeyjhuDYUIvylCprYdfg7GKrHAw+HpmNudUrijpp2QDQPzIbeWM5CX0js8F3 j9icUjfAqZeeU+3GkRqf5JyKNwIsP0FbE30jtHUB+Xl14ex9zjKfOpzSd58EocnGCPz82grBbmA/ v7ZG/PqluW1MD5bnpecUwXvk55TB+wbobH7u0bBTDe8ToAvSe6auPUOyMPdq2DnLnCVyaPt4wkW2 SnpFaKvEq2GqFhiN8Mz1zbnY9lWuigEOx1L7WGpHieQPVGr3JhdUgW2OCaFODVJiRBIkH/BaMVk2 5Sg1pn1XcR5zlcpQcDaq50dq8+rEbEgfArDqzPrtXDhk6NT2KLLgHjC7NWuPnqTG+1SxlGBYsVuH xMlhqeI6XVC4wa35Ksns0Q7iWJXFHUKofmKJPe6WYpCTeQAmg7MEsbZEkgyHOflG2qqN0iup6Yal jMdZwXoig45SHCO1NIJ6tJCjlcm5gaCF+9E3hoksx9FyFk6LHEIWET8G4BQtKZY5nZ8o1weDM/0m HinsQzvSTxhittiMIsThfhDCDDYxqEcemiGgs4gltH+CleDsT6BVmy+LKAdJDO/JUgN2SKWZFr9M OVOnRigkbJwwU7JUyTicusZEq7gMuGVl5sZJVtY81bIyMwBtTEfs6BvDZGaE07IyKECECStziu9G Myfxg0koag7pTWKW/tNMGRPe9+f0Q2GWqEf6H8ROlqpRx9idY/WCHQPKypzOjZRPsLIi1NPC6aHQ goxcr6BWBHiZbocMtsa9BM+5l6B5cTe/BM36OsBL5D3gAyTvQR+94s+VBbJ7TiU+Xm/l826ow6jP u5nPkHHr+fsdPuUmQYnzCP0x6Ctk2MQn61PzVQW90x+Do3xIiJcZYG7A8nQ+ZOd+gmx/qEv6hNfr arvFu1WrWrYZ6pd+k8mqByjAOXpb4Ad9weNDXhZITJGcXu6jYgRdj/Rtbyp5CX2rDXhJpvcnan0j EPx69G3Pe2UE5juOH+WzgxS7tnXfl+Q0E/3ZvjeI14hInJwkU1U21KpPY4yOlS+v97Em+9BDPZcm q/DNXwO872Ya4F9ZVM1xnUu4FMk8oA0O8XEjattuZyc/mVYYqCCtoYURH9G6PGqFoEC1OpNRSbdH 7Uzi85uz4DLE2I9a2EkdRYQ56Bq/nWm7TIOO0ZuUjiWJS4UDGh7tfI702UGqSXk2kr9Ue48bUk2+ 8/tzcDgNLvMO/RjB60aZ6KmlIHoje5NCygso8r67odE4fd1hiq8sYf8Vc9KmaHo2DT0Ujd7RUGTi oWhUTw0RR/qGaFRvevYQtC1AePEM0Va/l2FjAeh2hq+m+oZn2wC384yuMQPiI0Mk6aPYmIJpadHE 3P+DZfbA0fEb7+aQP0pueJFDgA+Rzkl6eAX8HLIRIHD8EngxW8rWyC9/uob9GXptcjWbrf3ud3YZ kkqgN4ZJdKWb6P8LrOZPRTGwMbMGhHUb/X9pqwaImK1Nc7Gp9kvp5lH44LyMefAnjMZvsSEMl/j2 8/iALcFOiTeaLwfiGoxAAQX60iQN+ON9OdB8EnqG4IdnlY43+C1vFG8I7oZFe7AFvZ+SxepBE08z VgeH8HRSUIAgkwjoy/ne1kvgVCyRR7ErB0jKlj4SbgluNuvdfwjgksbUZ72Q+VHbGhMcLXbtSkGY GGdKxNt5zOpTQlYCw2/K/Uq+b7l/v39THYSLIzAbHBjfH+o1Kk2bJb67jY9u3+GD28vtxeRueS2P qU9UDmncZ+sksBeGwwiojlxUz3vqPwIkKlQOOAEmck0ppuPp5KLMmR6PLT3dRfm/gTB+2/Sz+yA8 1erFWH9Zb5eBs5SS+1ML66CkG8CDsrs01ucg9dKYILnMdqdjOI/ZbTCKvpXxKM8W5ciq8xP+RdNv kUe+idfzYV/HdTwLJ17ub3ecUbyty91qvXhTHkr7b/ZE58uoWlWb62X96v8AAAD//wMAUEsDBBQA BgAIAAAAIQDH2uLC4QAAAAsBAAAPAAAAZHJzL2Rvd25yZXYueG1sTI/NTsMwEITvSLyDtUjcqOOS 8hPiVFUFnCokWiTEzY23SdR4HcVukr492xPcdndGs9/ky8m1YsA+NJ40qFkCAqn0tqFKw9fu7e4J RIiGrGk9oYYzBlgW11e5yawf6ROHbawEh1DIjIY6xi6TMpQ1OhNmvkNi7eB7ZyKvfSVtb0YOd62c J8mDdKYh/lCbDtc1lsftyWl4H824ulevw+Z4WJ9/douP741CrW9vptULiIhT/DPDBZ/RoWCmvT+R DaLV8KxS7hJZeExBXAyJmvNlz9MiTUEWufzfofgFAAD//wMAUEsBAi0AFAAGAAgAAAAhALaDOJL+ AAAA4QEAABMAAAAAAAAAAAAAAAAAAAAAAFtDb250ZW50X1R5cGVzXS54bWxQSwECLQAUAAYACAAA ACEAOP0h/9YAAACUAQAACwAAAAAAAAAAAAAAAAAvAQAAX3JlbHMvLnJlbHNQSwECLQAUAAYACAAA ACEAB99tTwATAADPhAAADgAAAAAAAAAAAAAAAAAuAgAAZHJzL2Uyb0RvYy54bWxQSwECLQAUAAYA CAAAACEAx9riwuEAAAALAQAADwAAAAAAAAAAAAAAAABaFQAAZHJzL2Rvd25yZXYueG1sUEsFBgAA AAAEAAQA8wAAAGgWAAAAAA== ">
            <v:shapetype id="_x0000_t202" coordsize="21600,21600" o:spt="202" path="m,l,21600r21600,l21600,xe">
              <v:stroke joinstyle="miter"/>
              <v:path gradientshapeok="t" o:connecttype="rect"/>
            </v:shapetype>
            <v:shape id="Text Box 6" o:spid="_x0000_s1125" type="#_x0000_t202" style="position:absolute;left:11487;top:5364;width:240;height:2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tZFYwwAAANoAAAAPAAAAZHJzL2Rvd25yZXYueG1sRI9Ba8JA FITvgv9heYXedFMPoY2uIkVBEEpjPHh8zT6TxezbmF2T9N93C4Ueh5n5hlltRtuInjpvHCt4mScg iEunDVcKzsV+9grCB2SNjWNS8E0eNuvpZIWZdgPn1J9CJSKEfYYK6hDaTEpf1mTRz11LHL2r6yyG KLtK6g6HCLeNXCRJKi0ajgs1tvReU3k7PayC7YXznbl/fH3m19wUxVvCx/Sm1PPTuF2CCDSG//Bf +6AVpPB7Jd4Auf4BAAD//wMAUEsBAi0AFAAGAAgAAAAhANvh9svuAAAAhQEAABMAAAAAAAAAAAAA AAAAAAAAAFtDb250ZW50X1R5cGVzXS54bWxQSwECLQAUAAYACAAAACEAWvQsW78AAAAVAQAACwAA AAAAAAAAAAAAAAAfAQAAX3JlbHMvLnJlbHNQSwECLQAUAAYACAAAACEAp7WRWMMAAADaAAAADwAA AAAAAAAAAAAAAAAHAgAAZHJzL2Rvd25yZXYueG1sUEsFBgAAAAADAAMAtwAAAPcCAAAAAA== "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2</w:t>
                    </w:r>
                  </w:p>
                </w:txbxContent>
              </v:textbox>
            </v:shape>
            <v:shape id="Text Box 7" o:spid="_x0000_s1126" type="#_x0000_t202" style="position:absolute;left:11267;top:5004;width:240;height:2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TTDwwAAANoAAAAPAAAAZHJzL2Rvd25yZXYueG1sRI9Ba8JA FITvBf/D8oTe6kYPto2uIqIgFMQYDx6f2WeymH0bs6vGf98VCj0OM/MNM513thZ3ar1xrGA4SEAQ F04bLhUc8vXHFwgfkDXWjknBkzzMZ723KabaPTij+z6UIkLYp6igCqFJpfRFRRb9wDXE0Tu71mKI si2lbvER4baWoyQZS4uG40KFDS0rKi77m1WwOHK2MtftaZedM5Pn3wn/jC9Kvfe7xQREoC78h//a G63gE15X4g2Qs18AAAD//wMAUEsBAi0AFAAGAAgAAAAhANvh9svuAAAAhQEAABMAAAAAAAAAAAAA AAAAAAAAAFtDb250ZW50X1R5cGVzXS54bWxQSwECLQAUAAYACAAAACEAWvQsW78AAAAVAQAACwAA AAAAAAAAAAAAAAAfAQAAX3JlbHMvLnJlbHNQSwECLQAUAAYACAAAACEAyPk0w8MAAADaAAAADwAA AAAAAAAAAAAAAAAHAgAAZHJzL2Rvd25yZXYueG1sUEsFBgAAAAADAAMAtwAAAPcCAAAAAA== "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1</w:t>
                    </w:r>
                  </w:p>
                </w:txbxContent>
              </v:textbox>
            </v:shape>
            <v:shape id="Text Box 8" o:spid="_x0000_s1127" type="#_x0000_t202" style="position:absolute;left:10937;top:5244;width:240;height:2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ZqCxvwAAANoAAAAPAAAAZHJzL2Rvd25yZXYueG1sRE9Ni8Iw EL0L/ocwgjeb7h5Eu0aRxQVBWKz14HG2GdtgM6lN1O6/NwfB4+N9L1a9bcSdOm8cK/hIUhDEpdOG KwXH4mcyA+EDssbGMSn4Jw+r5XCwwEy7B+d0P4RKxBD2GSqoQ2gzKX1Zk0WfuJY4cmfXWQwRdpXU HT5iuG3kZ5pOpUXDsaHGlr5rKi+Hm1WwPnG+Mdffv31+zk1RzFPeTS9KjUf9+gtEoD68xS/3ViuI W+OVeAPk8gkAAP//AwBQSwECLQAUAAYACAAAACEA2+H2y+4AAACFAQAAEwAAAAAAAAAAAAAAAAAA AAAAW0NvbnRlbnRfVHlwZXNdLnhtbFBLAQItABQABgAIAAAAIQBa9CxbvwAAABUBAAALAAAAAAAA AAAAAAAAAB8BAABfcmVscy8ucmVsc1BLAQItABQABgAIAAAAIQC5ZqCxvwAAANoAAAAPAAAAAAAA AAAAAAAAAAcCAABkcnMvZG93bnJldi54bWxQSwUGAAAAAAMAAwC3AAAA8wIAAAAA " filled="f" stroked="f">
              <v:textbox inset="0,0,0,0">
                <w:txbxContent>
                  <w:p w:rsidR="00DC1882" w:rsidRDefault="00DC1882" w:rsidP="00116C8F">
                    <w:pPr>
                      <w:rPr>
                        <w:sz w:val="20"/>
                        <w:szCs w:val="20"/>
                      </w:rPr>
                    </w:pPr>
                    <w:r>
                      <w:rPr>
                        <w:sz w:val="20"/>
                        <w:szCs w:val="20"/>
                      </w:rPr>
                      <w:t>h</w:t>
                    </w:r>
                  </w:p>
                </w:txbxContent>
              </v:textbox>
            </v:shape>
            <v:shape id="Text Box 9" o:spid="_x0000_s1128" type="#_x0000_t202" style="position:absolute;left:11267;top:5914;width:240;height:2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KgUqwgAAANoAAAAPAAAAZHJzL2Rvd25yZXYueG1sRI9Bi8Iw FITvwv6H8Ba8aaoH0a5RRFYQBLHWg8e3zbMNNi/dJmr990ZY2OMwM98w82Vna3Gn1hvHCkbDBARx 4bThUsEp3wymIHxA1lg7JgVP8rBcfPTmmGr34Izux1CKCGGfooIqhCaV0hcVWfRD1xBH7+JaiyHK tpS6xUeE21qOk2QiLRqOCxU2tK6ouB5vVsHqzNm3+d3/HLJLZvJ8lvBuclWq/9mtvkAE6sJ/+K+9 1Qpm8L4Sb4BcvAAAAP//AwBQSwECLQAUAAYACAAAACEA2+H2y+4AAACFAQAAEwAAAAAAAAAAAAAA AAAAAAAAW0NvbnRlbnRfVHlwZXNdLnhtbFBLAQItABQABgAIAAAAIQBa9CxbvwAAABUBAAALAAAA AAAAAAAAAAAAAB8BAABfcmVscy8ucmVsc1BLAQItABQABgAIAAAAIQDWKgUqwgAAANoAAAAPAAAA AAAAAAAAAAAAAAcCAABkcnMvZG93bnJldi54bWxQSwUGAAAAAAMAAwC3AAAA9gIAAAAA " filled="f" stroked="f">
              <v:textbox inset="0,0,0,0">
                <w:txbxContent>
                  <w:p w:rsidR="00DC1882" w:rsidRDefault="00DC1882" w:rsidP="00116C8F">
                    <w:pPr>
                      <w:rPr>
                        <w:sz w:val="20"/>
                        <w:szCs w:val="20"/>
                      </w:rPr>
                    </w:pPr>
                    <w:r>
                      <w:rPr>
                        <w:sz w:val="20"/>
                        <w:szCs w:val="20"/>
                      </w:rPr>
                      <w:t>k</w:t>
                    </w:r>
                  </w:p>
                </w:txbxContent>
              </v:textbox>
            </v:shape>
            <v:rect id="Rectangle 10" o:spid="_x0000_s1129" style="position:absolute;left:10989;top:5062;width:240;height:11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DyK7wQAAANsAAAAPAAAAZHJzL2Rvd25yZXYueG1sRI/BqsJA DEX3D/yHIYIb0akuHlIdRQVB3MirfkDoxLbYyZTOaKtfbxbC2yXcm3tPVpve1epJbag8G5hNE1DE ubcVFwaul8NkASpEZIu1ZzLwogCb9eBnhan1Hf/RM4uFkhAOKRooY2xSrUNeksMw9Q2xaDffOoyy toW2LXYS7mo9T5Jf7bBiaSixoX1J+T17OAO7rqtu53fG41Ox609zPFww1saMhv12CSpSH//N3+uj FXyhl19kAL3+AAAA//8DAFBLAQItABQABgAIAAAAIQDb4fbL7gAAAIUBAAATAAAAAAAAAAAAAAAA AAAAAABbQ29udGVudF9UeXBlc10ueG1sUEsBAi0AFAAGAAgAAAAhAFr0LFu/AAAAFQEAAAsAAAAA AAAAAAAAAAAAHwEAAF9yZWxzLy5yZWxzUEsBAi0AFAAGAAgAAAAhAFcPIrvBAAAA2wAAAA8AAAAA AAAAAAAAAAAABwIAAGRycy9kb3ducmV2LnhtbFBLBQYAAAAAAwADALcAAAD1AgAAAAA= " fillcolor="black"/>
            <v:group id="Group 11" o:spid="_x0000_s1130" style="position:absolute;left:11023;top:5613;width:132;height:761" coordorigin="2893,4512" coordsize="144,13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cWeBwgAAANsAAAAPAAAAZHJzL2Rvd25yZXYueG1sRE9Na8JA EL0X/A/LCL01mygtEl1DECs9SKFGEG9DdkyC2dmQ3Sbx33cLhd7m8T5nk02mFQP1rrGsIIliEMSl 1Q1XCs7F+8sKhPPIGlvLpOBBDrLt7GmDqbYjf9Fw8pUIIexSVFB736VSurImgy6yHXHgbrY36APs K6l7HEO4aeUijt+kwYZDQ40d7Woq76dvo+Aw4pgvk/1wvN92j2vx+nk5JqTU83zK1yA8Tf5f/Of+ 0GF+Ar+/hAPk9gcAAP//AwBQSwECLQAUAAYACAAAACEA2+H2y+4AAACFAQAAEwAAAAAAAAAAAAAA AAAAAAAAW0NvbnRlbnRfVHlwZXNdLnhtbFBLAQItABQABgAIAAAAIQBa9CxbvwAAABUBAAALAAAA AAAAAAAAAAAAAB8BAABfcmVscy8ucmVsc1BLAQItABQABgAIAAAAIQCCcWeBwgAAANsAAAAPAAAA AAAAAAAAAAAAAAcCAABkcnMvZG93bnJldi54bWxQSwUGAAAAAAMAAwC3AAAA9gIAAAAA ">
              <v:group id="Group 12" o:spid="_x0000_s1131" style="position:absolute;left:2446;top:5126;width:1037;height:144;rotation:-90" coordorigin="802,8191" coordsize="4283,9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gO3awgAAANsAAAAPAAAAZHJzL2Rvd25yZXYueG1sRE9Na8JA EL0L/odlhF5EN5UikrqKVFpyEETtpbcxO02C2dmYnWr8911B8DaP9znzZedqdaE2VJ4NvI4TUMS5 txUXBr4Pn6MZqCDIFmvPZOBGAZaLfm+OqfVX3tFlL4WKIRxSNFCKNKnWIS/JYRj7hjhyv751KBG2 hbYtXmO4q/UkSabaYcWxocSGPkrKT/s/Z0Dq9c8m226rr4Mcb5vz+a1bDzNjXgbd6h2UUCdP8cOd 2Th/Avdf4gF68Q8AAP//AwBQSwECLQAUAAYACAAAACEA2+H2y+4AAACFAQAAEwAAAAAAAAAAAAAA AAAAAAAAW0NvbnRlbnRfVHlwZXNdLnhtbFBLAQItABQABgAIAAAAIQBa9CxbvwAAABUBAAALAAAA AAAAAAAAAAAAAB8BAABfcmVscy8ucmVsc1BLAQItABQABgAIAAAAIQAmgO3awgAAANsAAAAPAAAA AAAAAAAAAAAAAAcCAABkcnMvZG93bnJldi54bWxQSwUGAAAAAAMAAwC3AAAA9gIAAAAA ">
                <v:rect id="Rectangle 13" o:spid="_x0000_s1132" style="position:absolute;left:802;top:8211;width:4271;height: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OgVRwgAAANsAAAAPAAAAZHJzL2Rvd25yZXYueG1sRE9La8JA EL4X+h+WEbw1u2oNbZqNiCAI1UO10OuQnTxodjbNrhr/vVso9DYf33Py1Wg7caHBt441zBIFgrh0 puVaw+dp+/QCwgdkg51j0nAjD6vi8SHHzLgrf9DlGGoRQ9hnqKEJoc+k9GVDFn3ieuLIVW6wGCIc amkGvMZw28m5Uqm02HJsaLCnTUPl9/FsNWD6bH4O1WJ/ej+n+FqParv8UlpPJ+P6DUSgMfyL/9w7 E+cv4PeXeIAs7gAAAP//AwBQSwECLQAUAAYACAAAACEA2+H2y+4AAACFAQAAEwAAAAAAAAAAAAAA AAAAAAAAW0NvbnRlbnRfVHlwZXNdLnhtbFBLAQItABQABgAIAAAAIQBa9CxbvwAAABUBAAALAAAA AAAAAAAAAAAAAB8BAABfcmVscy8ucmVsc1BLAQItABQABgAIAAAAIQBJOgVRwgAAANsAAAAPAAAA AAAAAAAAAAAAAAcCAABkcnMvZG93bnJldi54bWxQSwUGAAAAAAMAAwC3AAAA9gIAAAAA " stroked="f"/>
                <v:group id="Group 14" o:spid="_x0000_s1133" style="position:absolute;left:802;top:8191;width:4283;height:912" coordorigin="802,8191" coordsize="4283,9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BsQZwQAAANsAAAAPAAAAZHJzL2Rvd25yZXYueG1sRE9Ni8Iw EL0L+x/CLHjTtLsqS9coIq54EEFdEG9DM7bFZlKa2NZ/bwTB2zze50znnSlFQ7UrLCuIhxEI4tTq gjMF/8e/wQ8I55E1lpZJwZ0czGcfvSkm2ra8p+bgMxFC2CWoIPe+SqR0aU4G3dBWxIG72NqgD7DO pK6xDeGmlF9RNJEGCw4NOVa0zCm9Hm5GwbrFdvEdr5rt9bK8n4/j3Wkbk1L9z27xC8JT59/il3uj w/wRPH8JB8jZAwAA//8DAFBLAQItABQABgAIAAAAIQDb4fbL7gAAAIUBAAATAAAAAAAAAAAAAAAA AAAAAABbQ29udGVudF9UeXBlc10ueG1sUEsBAi0AFAAGAAgAAAAhAFr0LFu/AAAAFQEAAAsAAAAA AAAAAAAAAAAAHwEAAF9yZWxzLy5yZWxzUEsBAi0AFAAGAAgAAAAhAJIGxBnBAAAA2wAAAA8AAAAA AAAAAAAAAAAABwIAAGRycy9kb3ducmV2LnhtbFBLBQYAAAAAAwADALcAAAD1AgAAAAA= ">
                  <v:shape id="Freeform 15" o:spid="_x0000_s1134" style="position:absolute;left:3565;top:8204;width:784;height:889;visibility:visible;mso-wrap-style:square;v-text-anchor:top" coordsize="7203,360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gXPowgAAANsAAAAPAAAAZHJzL2Rvd25yZXYueG1sRE9NawIx EL0L/ocwQm+atVSR1SjaIvRU6moPvQ2bMdl2M1k2Ubf+elMQvM3jfc5i1blanKkNlWcF41EGgrj0 umKj4LDfDmcgQkTWWHsmBX8UYLXs9xaYa3/hHZ2LaEQK4ZCjAhtjk0sZSksOw8g3xIk7+tZhTLA1 Urd4SeGuls9ZNpUOK04NFht6tVT+Fien4FrH0/TtRW62hf3+us5+Ps36wyj1NOjWcxCRuvgQ393v Os2fwP8v6QC5vAEAAP//AwBQSwECLQAUAAYACAAAACEA2+H2y+4AAACFAQAAEwAAAAAAAAAAAAAA AAAAAAAAW0NvbnRlbnRfVHlwZXNdLnhtbFBLAQItABQABgAIAAAAIQBa9CxbvwAAABUBAAALAAAA AAAAAAAAAAAAAB8BAABfcmVscy8ucmVsc1BLAQItABQABgAIAAAAIQBrgXPowgAAANsAAAAPAAAA AAAAAAAAAAAAAAcCAABkcnMvZG93bnJldi54bWxQSwUGAAAAAAMAAwC3AAAA9gIAAAAA "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57,179;314,534;157,889;0,534;155,187;314,1;471,179;627,534;471,889;314,534;469,183;627,1;784,179" o:connectangles="0,0,0,0,0,0,0,0,0,0,0,0,0"/>
                  </v:shape>
                  <v:shape id="Freeform 16" o:spid="_x0000_s1135" style="position:absolute;left:4203;top:8211;width:882;height:889;visibility:visible;mso-wrap-style:square;v-text-anchor:top" coordsize="1103,36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jNqxAAAANsAAAAPAAAAZHJzL2Rvd25yZXYueG1sRE9La8JA EL4X/A/LCL0U3VjQ2phVpEUIvZRGPfQ2ZCcPkp2N2TXGf98tFHqbj+85yW40rRiod7VlBYt5BII4 t7rmUsHpeJitQTiPrLG1TAru5GC3nTwkGGt74y8aMl+KEMIuRgWV910spcsrMujmtiMOXGF7gz7A vpS6x1sIN618jqKVNFhzaKiwo7eK8ia7GgWvZfFyev8+f1zv9vLpn5bp0BSpUo/Tcb8B4Wn0/+I/ d6rD/BX8/hIOkNsfAAAA//8DAFBLAQItABQABgAIAAAAIQDb4fbL7gAAAIUBAAATAAAAAAAAAAAA AAAAAAAAAABbQ29udGVudF9UeXBlc10ueG1sUEsBAi0AFAAGAAgAAAAhAFr0LFu/AAAAFQEAAAsA AAAAAAAAAAAAAAAAHwEAAF9yZWxzLy5yZWxzUEsBAi0AFAAGAAgAAAAhACj6M2rEAAAA2wAAAA8A AAAAAAAAAAAAAAAABwIAAGRycy9kb3ducmV2LnhtbFBLBQYAAAAAAwADALcAAAD4AgAAAAA= " path="m180,727v90,480,180,960,180,1440c360,2647,240,3607,180,3607,120,3607,1,2641,,2167,,1693,118,1120,178,760,238,400,300,12,360,7,421,2,480,367,540,727v60,360,180,960,180,1440c720,2647,600,3607,540,3607v-60,,-179,-963,-180,-1440c360,1690,478,1104,538,744,598,384,660,,720,7v60,7,119,415,178,779c957,1150,1043,1959,1073,2192v30,233,5,-6,6,-7e" filled="f" strokeweight="1pt">
                    <v:path arrowok="t" o:connecttype="custom" o:connectlocs="144,179;288,534;144,889;0,534;142,187;288,2;432,179;576,534;432,889;288,534;430,183;576,2;718,194;858,540;863,539" o:connectangles="0,0,0,0,0,0,0,0,0,0,0,0,0,0,0"/>
                  </v:shape>
                  <v:shape id="Freeform 17" o:spid="_x0000_s1136" style="position:absolute;left:2930;top:8192;width:782;height:889;visibility:visible;mso-wrap-style:square;v-text-anchor:top" coordsize="7203,360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H0gEwgAAANsAAAAPAAAAZHJzL2Rvd25yZXYueG1sRE9NawIx EL0X/A9hhN5qVikqq1HUIvRU7GoPvQ2bMdl2M1k2Ubf+elMQvM3jfc582blanKkNlWcFw0EGgrj0 umKj4LDfvkxBhIissfZMCv4owHLRe5pjrv2FP+lcRCNSCIccFdgYm1zKUFpyGAa+IU7c0bcOY4Kt kbrFSwp3tRxl2Vg6rDg1WGxoY6n8LU5OwbWOp/Hbq1xvC/v9dZ3+7Mzqwyj13O9WMxCRuvgQ393v Os2fwP8v6QC5uAEAAP//AwBQSwECLQAUAAYACAAAACEA2+H2y+4AAACFAQAAEwAAAAAAAAAAAAAA AAAAAAAAW0NvbnRlbnRfVHlwZXNdLnhtbFBLAQItABQABgAIAAAAIQBa9CxbvwAAABUBAAALAAAA AAAAAAAAAAAAAB8BAABfcmVscy8ucmVsc1BLAQItABQABgAIAAAAIQD0H0gEwgAAANsAAAAPAAAA AAAAAAAAAAAAAAcCAABkcnMvZG93bnJldi54bWxQSwUGAAAAAAMAAwC3AAAA9gIAAAAA "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57,179;313,534;157,889;0,534;155,187;313,1;469,179;626,534;469,889;313,534;467,183;626,1;782,179" o:connectangles="0,0,0,0,0,0,0,0,0,0,0,0,0"/>
                  </v:shape>
                  <v:shape id="Freeform 18" o:spid="_x0000_s1137" style="position:absolute;left:2330;top:8191;width:821;height:891;visibility:visible;mso-wrap-style:square;v-text-anchor:top" coordsize="821,8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rq4uwwAAANsAAAAPAAAAZHJzL2Rvd25yZXYueG1sRI9BawIx EIXvQv9DmEJvNWsRW7ZGkYJQvK166HHYjLvpJpNlk+raX+8cBG8zvDfvfbNcj8GrMw3JRTYwmxag iOtoHTcGjoft6weolJEt+shk4EoJ1qunyRJLGy9c0XmfGyUhnEo00Obcl1qnuqWAaRp7YtFOcQiY ZR0abQe8SHjw+q0oFjqgY2losaevlupu/xcM/HcVVn5Xuy7691/vFvPr9vRjzMvzuPkElWnMD/P9 +tsKvsDKLzKAXt0AAAD//wMAUEsBAi0AFAAGAAgAAAAhANvh9svuAAAAhQEAABMAAAAAAAAAAAAA AAAAAAAAAFtDb250ZW50X1R5cGVzXS54bWxQSwECLQAUAAYACAAAACEAWvQsW78AAAAVAQAACwAA AAAAAAAAAAAAAAAfAQAAX3JlbHMvLnJlbHNQSwECLQAUAAYACAAAACEAWK6uLsMAAADbAAAADwAA AAAAAAAAAAAAAAAHAgAAZHJzL2Rvd25yZXYueG1sUEsFBgAAAAADAAMAtwAAAPcCAAAAAA== "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19" o:spid="_x0000_s1138" style="position:absolute;left:1723;top:8202;width:821;height:891;visibility:visible;mso-wrap-style:square;v-text-anchor:top" coordsize="821,8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4gu1wAAAANsAAAAPAAAAZHJzL2Rvd25yZXYueG1sRE9NawIx EL0L/Q9hhN7crFK0XY1SBKH0turB47AZd+Mmk2WT6tpfb4RCb/N4n7PaDM6KK/XBeFYwzXIQxJXX hmsFx8Nu8g4iRGSN1jMpuFOAzfpltMJC+xuXdN3HWqQQDgUqaGLsCilD1ZDDkPmOOHFn3zuMCfa1 1D3eUrizcpbnc+nQcGposKNtQ1W7/3EKftsSS/tdmdbbxcWa+dt9dz4p9ToePpcgIg3xX/zn/tJp /gc8f0kHyPUDAAD//wMAUEsBAi0AFAAGAAgAAAAhANvh9svuAAAAhQEAABMAAAAAAAAAAAAAAAAA AAAAAFtDb250ZW50X1R5cGVzXS54bWxQSwECLQAUAAYACAAAACEAWvQsW78AAAAVAQAACwAAAAAA AAAAAAAAAAAfAQAAX3JlbHMvLnJlbHNQSwECLQAUAAYACAAAACEAN+ILtcAAAADbAAAADwAAAAAA AAAAAAAAAAAHAgAAZHJzL2Rvd25yZXYueG1sUEsFBgAAAAADAAMAtwAAAPQCAAAAAA== "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20" o:spid="_x0000_s1139" style="position:absolute;left:802;top:8211;width:1060;height:892;visibility:visible;mso-wrap-style:square;v-text-anchor:top" coordsize="10081,36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oKwqwQAAANsAAAAPAAAAZHJzL2Rvd25yZXYueG1sRE/daoMw FL4f9B3CKexuxrVjG9ZYSlEYhQ3q9gAHc6oyc6ImrXZPv1wUevnx/afb2XTiQqNrLSt4jmIQxJXV LdcKfr6Lp3cQziNr7CyTgis52GaLhxQTbSc+0qX0tQgh7BJU0HjfJ1K6qiGDLrI9ceBOdjToAxxr qUecQrjp5CqOX6XBlkNDgz3tG6p+y7NRwC0Wn9c8/4qHYfp7M8PhsH4ZlHpczrsNCE+zv4tv7g+t YBXWhy/hB8jsHwAA//8DAFBLAQItABQABgAIAAAAIQDb4fbL7gAAAIUBAAATAAAAAAAAAAAAAAAA AAAAAABbQ29udGVudF9UeXBlc10ueG1sUEsBAi0AFAAGAAgAAAAhAFr0LFu/AAAAFQEAAAsAAAAA AAAAAAAAAAAAHwEAAF9yZWxzLy5yZWxzUEsBAi0AFAAGAAgAAAAhAOqgrCrBAAAA2wAAAA8AAAAA AAAAAAAAAAAABwIAAGRycy9kb3ducmV2LnhtbFBLBQYAAAAAAwADALcAAAD1AgAAAAA= "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weight="1pt">
                    <v:path arrowok="t" o:connecttype="custom" o:connectlocs="0,537;151,182;301,0;453,182;606,537;454,892;303,537;453,190;606,4;757,182;909,537;757,892;606,537;755,186;909,4;1060,182" o:connectangles="0,0,0,0,0,0,0,0,0,0,0,0,0,0,0,0"/>
                  </v:shape>
                </v:group>
              </v:group>
              <v:shapetype id="_x0000_t32" coordsize="21600,21600" o:spt="32" o:oned="t" path="m,l21600,21600e" filled="f">
                <v:path arrowok="t" fillok="f" o:connecttype="none"/>
                <o:lock v:ext="edit" shapetype="t"/>
              </v:shapetype>
              <v:shape id="AutoShape 18" o:spid="_x0000_s1140" type="#_x0000_t32" style="position:absolute;left:2993;top:4512;width:1;height:173;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KeWbxQAAANsAAAAPAAAAZHJzL2Rvd25yZXYueG1sRI/NasMw EITvhb6D2EIvpZYdaAhulOAGAkkhh/z0vrW2lqi1ci0lcd8+CgRyHGbmG2Y6H1wrTtQH61lBkeUg iGuvLTcKDvvl6wREiMgaW8+k4J8CzGePD1MstT/zlk672IgE4VCiAhNjV0oZakMOQ+Y74uT9+N5h TLJvpO7xnOCulaM8H0uHltOCwY4Whurf3dEp2KyLj+rb2PXn9s9u3pZVe2xevpR6fhqqdxCRhngP 39orrWBUwPVL+gFydgEAAP//AwBQSwECLQAUAAYACAAAACEA2+H2y+4AAACFAQAAEwAAAAAAAAAA AAAAAAAAAAAAW0NvbnRlbnRfVHlwZXNdLnhtbFBLAQItABQABgAIAAAAIQBa9CxbvwAAABUBAAAL AAAAAAAAAAAAAAAAAB8BAABfcmVscy8ucmVsc1BLAQItABQABgAIAAAAIQAKKeWbxQAAANsAAAAP AAAAAAAAAAAAAAAAAAcCAABkcnMvZG93bnJldi54bWxQSwUGAAAAAAMAAwC3AAAA+QIAAAAA "/>
              <v:shape id="AutoShape 19" o:spid="_x0000_s1141" type="#_x0000_t32" style="position:absolute;left:2980;top:5719;width:0;height:173;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3vsxAAAANsAAAAPAAAAZHJzL2Rvd25yZXYueG1sRI9BawIx FITvBf9DeIKXUrMuKGVrlLUgVMGDtr2/bl43oZuXdRN1/fdGEHocZuYbZr7sXSPO1AXrWcFknIEg rry2XCv4+ly/vIIIEVlj45kUXCnAcjF4mmOh/YX3dD7EWiQIhwIVmBjbQspQGXIYxr4lTt6v7xzG JLta6g4vCe4amWfZTDq0nBYMtvRuqPo7nJyC3WayKn+M3Wz3R7ubrsvmVD9/KzUa9uUbiEh9/A8/ 2h9aQZ7D/Uv6AXJxAwAA//8DAFBLAQItABQABgAIAAAAIQDb4fbL7gAAAIUBAAATAAAAAAAAAAAA AAAAAAAAAABbQ29udGVudF9UeXBlc10ueG1sUEsBAi0AFAAGAAgAAAAhAFr0LFu/AAAAFQEAAAsA AAAAAAAAAAAAAAAAHwEAAF9yZWxzLy5yZWxzUEsBAi0AFAAGAAgAAAAhAPr7e+zEAAAA2wAAAA8A AAAAAAAAAAAAAAAABwIAAGRycy9kb3ducmV2LnhtbFBLBQYAAAAAAwADALcAAAD4AgAAAAA= "/>
            </v:group>
            <v:shape id="AutoShape 20" o:spid="_x0000_s1142" style="position:absolute;left:10786;top:5508;width:633;height:112;visibility:visible;mso-wrap-style:square;v-text-anchor:top" coordsize="21600,216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KU+HxAAAANsAAAAPAAAAZHJzL2Rvd25yZXYueG1sRI9BawIx FITvBf9DeEIvRZOuIHU1SlsQeillraDH5+a5Wdy8LJuo23/fCILHYWa+YRar3jXiQl2oPWt4HSsQ xKU3NVcatr/r0RuIEJENNp5Jwx8FWC0HTwvMjb9yQZdNrESCcMhRg42xzaUMpSWHYexb4uQdfecw JtlV0nR4TXDXyEypqXRYc1qw2NKnpfK0OTsNL8UWg/kudtXk4yc7zPZqanul9fOwf5+DiNTHR/je /jIasgncvqQfIJf/AAAA//8DAFBLAQItABQABgAIAAAAIQDb4fbL7gAAAIUBAAATAAAAAAAAAAAA AAAAAAAAAABbQ29udGVudF9UeXBlc10ueG1sUEsBAi0AFAAGAAgAAAAhAFr0LFu/AAAAFQEAAAsA AAAAAAAAAAAAAAAAHwEAAF9yZWxzLy5yZWxzUEsBAi0AFAAGAAgAAAAhAGopT4fEAAAA2wAAAA8A AAAAAAAAAAAAAAAABwIAAGRycy9kb3ducmV2LnhtbFBLBQYAAAAAAwADALcAAAD4AgAAAAA= " adj="0,,0" path="m,l5400,21600r10800,l21600,,,xe">
              <v:stroke joinstyle="miter"/>
              <v:formulas/>
              <v:path o:connecttype="custom" o:connectlocs="554,56;317,112;79,56;317,0" o:connectangles="0,0,0,0" textboxrect="4504,4436,17096,17164"/>
            </v:shape>
            <v:rect id="Rectangle 24" o:spid="_x0000_s1143" style="position:absolute;left:10747;top:5423;width:720;height:9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v1eYxQAAANsAAAAPAAAAZHJzL2Rvd25yZXYueG1sRI/NasMw EITvhbyD2EBujVQ3NY0TxZRCIJD2kB/odbE2tqm1ci3Fdt6+KhRyHGbmG2adj7YRPXW+dqzhaa5A EBfO1FxqOJ+2j68gfEA22DgmDTfykG8mD2vMjBv4QP0xlCJC2GeooQqhzaT0RUUW/dy1xNG7uM5i iLIrpelwiHDbyESpVFqsOS5U2NJ7RcX38Wo1YLowP5+X54/T/prishzV9uVLaT2bjm8rEIHGcA// t3dGQ7KAvy/xB8jNLwAAAP//AwBQSwECLQAUAAYACAAAACEA2+H2y+4AAACFAQAAEwAAAAAAAAAA AAAAAAAAAAAAW0NvbnRlbnRfVHlwZXNdLnhtbFBLAQItABQABgAIAAAAIQBa9CxbvwAAABUBAAAL AAAAAAAAAAAAAAAAAB8BAABfcmVscy8ucmVsc1BLAQItABQABgAIAAAAIQAIv1eYxQAAANsAAAAP AAAAAAAAAAAAAAAAAAcCAABkcnMvZG93bnJldi54bWxQSwUGAAAAAAMAAwC3AAAA+QIAAAAA " stroked="f"/>
            <v:shape id="AutoShape 22" o:spid="_x0000_s1144" type="#_x0000_t32" style="position:absolute;left:11116;top:5181;width:0;height:369;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Mr5wAAAANsAAAAPAAAAZHJzL2Rvd25yZXYueG1sRI9Bi8Iw FITvC/6H8ARva6qoXbpGEUHQm9sKXt82b9ti8xKaqPXfG2HB4zAz3zDLdW9acaPON5YVTMYJCOLS 6oYrBadi9/kFwgdkja1lUvAgD+vV4GOJmbZ3/qFbHioRIewzVFCH4DIpfVmTQT+2jjh6f7YzGKLs Kqk7vEe4aeU0SRbSYMNxoUZH25rKS341CpwLZze7FOnvsTyk6NOGqciVGg37zTeIQH14h//be61g OofXl/gD5OoJAAD//wMAUEsBAi0AFAAGAAgAAAAhANvh9svuAAAAhQEAABMAAAAAAAAAAAAAAAAA AAAAAFtDb250ZW50X1R5cGVzXS54bWxQSwECLQAUAAYACAAAACEAWvQsW78AAAAVAQAACwAAAAAA AAAAAAAAAAAfAQAAX3JlbHMvLnJlbHNQSwECLQAUAAYACAAAACEAOmDK+cAAAADbAAAADwAAAAAA AAAAAAAAAAAHAgAAZHJzL2Rvd25yZXYueG1sUEsFBgAAAAADAAMAtwAAAPQCAAAAAA== ">
              <v:stroke dashstyle="1 1" startarrow="block" startarrowwidth="narrow" endarrow="block" endarrowwidth="narrow"/>
            </v:shape>
            <v:rect id="Rectangle 26" o:spid="_x0000_s1145" style="position:absolute;left:10944;top:5550;width:314;height:5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xtXpvwAAANsAAAAPAAAAZHJzL2Rvd25yZXYueG1sRI/BCsIw EETvgv8QVvAimtqDSDWKCoJ4EasfsDRrW2w2pYm2+vVGEDwOM/OGWa47U4knNa60rGA6iUAQZ1aX nCu4XvbjOQjnkTVWlknBixysV/3eEhNtWz7TM/W5CBB2CSoovK8TKV1WkEE3sTVx8G62MeiDbHKp G2wD3FQyjqKZNFhyWCiwpl1B2T19GAXbti1vp3fKo2O+7Y4x7i/oK6WGg26zAOGp8//wr33QCuIZ fL+EHyBXHwAAAP//AwBQSwECLQAUAAYACAAAACEA2+H2y+4AAACFAQAAEwAAAAAAAAAAAAAAAAAA AAAAW0NvbnRlbnRfVHlwZXNdLnhtbFBLAQItABQABgAIAAAAIQBa9CxbvwAAABUBAAALAAAAAAAA AAAAAAAAAB8BAABfcmVscy8ucmVsc1BLAQItABQABgAIAAAAIQB5xtXpvwAAANsAAAAPAAAAAAAA AAAAAAAAAAcCAABkcnMvZG93bnJldi54bWxQSwUGAAAAAAMAAwC3AAAA8wIAAAAA " fillcolor="black"/>
            <v:line id="Line 24" o:spid="_x0000_s1146" style="position:absolute;visibility:visible" from="10844,6370" to="11361,63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OsyCwgAAANsAAAAPAAAAZHJzL2Rvd25yZXYueG1sRI9Bi8Iw FITvwv6H8Bb2ZlNFdKlGEUHoQQ9WWa+P5tkUm5faRO3+eyMs7HGYmW+Yxaq3jXhQ52vHCkZJCoK4 dLrmSsHpuB1+g/ABWWPjmBT8kofV8mOwwEy7Jx/oUYRKRAj7DBWYENpMSl8asugT1xJH7+I6iyHK rpK6w2eE20aO03QqLdYcFwy2tDFUXou7VTDZ50af+53fHdL8h+rbZHMrnFJfn/16DiJQH/7Df+1c KxjP4P0l/gC5fAEAAP//AwBQSwECLQAUAAYACAAAACEA2+H2y+4AAACFAQAAEwAAAAAAAAAAAAAA AAAAAAAAW0NvbnRlbnRfVHlwZXNdLnhtbFBLAQItABQABgAIAAAAIQBa9CxbvwAAABUBAAALAAAA AAAAAAAAAAAAAB8BAABfcmVscy8ucmVsc1BLAQItABQABgAIAAAAIQCUOsyCwgAAANsAAAAPAAAA AAAAAAAAAAAAAAcCAABkcnMvZG93bnJldi54bWxQSwUGAAAAAAMAAwC3AAAA9gIAAAAA " strokeweight="2.25pt"/>
            <w10:wrap type="square"/>
          </v:group>
        </w:pict>
      </w:r>
      <w:r w:rsidR="00DC1882" w:rsidRPr="00971D9F">
        <w:rPr>
          <w:rFonts w:eastAsia="Times New Roman"/>
          <w:b/>
          <w:color w:val="0000FF"/>
          <w:sz w:val="24"/>
          <w:szCs w:val="24"/>
        </w:rPr>
        <w:t>Câu 40 (VDC).</w:t>
      </w:r>
      <w:r w:rsidR="00DC1882" w:rsidRPr="00B82D87">
        <w:rPr>
          <w:rFonts w:eastAsia="Times New Roman"/>
          <w:sz w:val="24"/>
          <w:szCs w:val="24"/>
          <w:lang w:val="pt-BR"/>
        </w:rPr>
        <w:t xml:space="preserve"> </w:t>
      </w:r>
      <w:r w:rsidR="00DC1882" w:rsidRPr="00B82D87">
        <w:rPr>
          <w:rFonts w:eastAsia="Times New Roman"/>
          <w:sz w:val="24"/>
          <w:szCs w:val="24"/>
        </w:rPr>
        <w:t xml:space="preserve">Cho cơ hệ như hình vẽ, lò xo có khối lượng không đáng kể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ó độ cứng  k = 50N/m, vật  m</w:t>
      </w:r>
      <w:r w:rsidRPr="00B82D87">
        <w:rPr>
          <w:rFonts w:eastAsia="Times New Roman"/>
          <w:sz w:val="24"/>
          <w:szCs w:val="24"/>
          <w:vertAlign w:val="subscript"/>
        </w:rPr>
        <w:t>1</w:t>
      </w:r>
      <w:r w:rsidRPr="00B82D87">
        <w:rPr>
          <w:rFonts w:eastAsia="Times New Roman"/>
          <w:sz w:val="24"/>
          <w:szCs w:val="24"/>
        </w:rPr>
        <w:t xml:space="preserve"> = 200g vật m</w:t>
      </w:r>
      <w:r w:rsidRPr="00B82D87">
        <w:rPr>
          <w:rFonts w:eastAsia="Times New Roman"/>
          <w:sz w:val="24"/>
          <w:szCs w:val="24"/>
          <w:vertAlign w:val="subscript"/>
        </w:rPr>
        <w:t>2</w:t>
      </w:r>
      <w:r w:rsidRPr="00B82D87">
        <w:rPr>
          <w:rFonts w:eastAsia="Times New Roman"/>
          <w:sz w:val="24"/>
          <w:szCs w:val="24"/>
        </w:rPr>
        <w:t xml:space="preserve"> = 300g. Khi m</w:t>
      </w:r>
      <w:r w:rsidRPr="00B82D87">
        <w:rPr>
          <w:rFonts w:eastAsia="Times New Roman"/>
          <w:sz w:val="24"/>
          <w:szCs w:val="24"/>
          <w:vertAlign w:val="subscript"/>
        </w:rPr>
        <w:t>2</w:t>
      </w:r>
      <w:r w:rsidRPr="00B82D87">
        <w:rPr>
          <w:rFonts w:eastAsia="Times New Roman"/>
          <w:sz w:val="24"/>
          <w:szCs w:val="24"/>
        </w:rPr>
        <w:t xml:space="preserve"> đang cân bằng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ta thả m</w:t>
      </w:r>
      <w:r w:rsidRPr="00B82D87">
        <w:rPr>
          <w:rFonts w:eastAsia="Times New Roman"/>
          <w:sz w:val="24"/>
          <w:szCs w:val="24"/>
          <w:vertAlign w:val="subscript"/>
        </w:rPr>
        <w:t>1</w:t>
      </w:r>
      <w:r w:rsidRPr="00B82D87">
        <w:rPr>
          <w:rFonts w:eastAsia="Times New Roman"/>
          <w:sz w:val="24"/>
          <w:szCs w:val="24"/>
        </w:rPr>
        <w:t xml:space="preserve"> rơi tự do từ độ cao h (so với m</w:t>
      </w:r>
      <w:r w:rsidRPr="00B82D87">
        <w:rPr>
          <w:rFonts w:eastAsia="Times New Roman"/>
          <w:sz w:val="24"/>
          <w:szCs w:val="24"/>
          <w:vertAlign w:val="subscript"/>
        </w:rPr>
        <w:t>2</w:t>
      </w:r>
      <w:r w:rsidRPr="00B82D87">
        <w:rPr>
          <w:rFonts w:eastAsia="Times New Roman"/>
          <w:sz w:val="24"/>
          <w:szCs w:val="24"/>
        </w:rPr>
        <w:t>). Sau va chạm m</w:t>
      </w:r>
      <w:r w:rsidRPr="00B82D87">
        <w:rPr>
          <w:rFonts w:eastAsia="Times New Roman"/>
          <w:sz w:val="24"/>
          <w:szCs w:val="24"/>
          <w:vertAlign w:val="subscript"/>
        </w:rPr>
        <w:t>1</w:t>
      </w:r>
      <w:r w:rsidRPr="00B82D87">
        <w:rPr>
          <w:rFonts w:eastAsia="Times New Roman"/>
          <w:sz w:val="24"/>
          <w:szCs w:val="24"/>
        </w:rPr>
        <w:t xml:space="preserve"> dính chặt với m</w:t>
      </w:r>
      <w:r w:rsidRPr="00B82D87">
        <w:rPr>
          <w:rFonts w:eastAsia="Times New Roman"/>
          <w:sz w:val="24"/>
          <w:szCs w:val="24"/>
          <w:vertAlign w:val="subscript"/>
        </w:rPr>
        <w:t>2</w:t>
      </w:r>
      <w:r w:rsidRPr="00B82D87">
        <w:rPr>
          <w:rFonts w:eastAsia="Times New Roman"/>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ả hai cùng dao động với biên độ A = 7cm, lấy g = 10 m/s</w:t>
      </w:r>
      <w:r w:rsidRPr="00B82D87">
        <w:rPr>
          <w:rFonts w:eastAsia="Times New Roman"/>
          <w:sz w:val="24"/>
          <w:szCs w:val="24"/>
          <w:vertAlign w:val="superscript"/>
        </w:rPr>
        <w:t>2</w:t>
      </w:r>
      <w:r w:rsidRPr="00B82D87">
        <w:rPr>
          <w:rFonts w:eastAsia="Times New Roman"/>
          <w:sz w:val="24"/>
          <w:szCs w:val="24"/>
        </w:rPr>
        <w:t xml:space="preserve">  . Độ cao 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6,25cm.      </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10,31c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6,25cm            </w:t>
      </w:r>
      <w:r w:rsidRPr="00DC1882">
        <w:rPr>
          <w:rFonts w:eastAsia="Times New Roman"/>
          <w:b/>
          <w:color w:val="0000FF"/>
          <w:sz w:val="24"/>
          <w:szCs w:val="24"/>
        </w:rPr>
        <w:t>D.</w:t>
      </w:r>
      <w:r w:rsidRPr="00B82D87">
        <w:rPr>
          <w:rFonts w:eastAsia="Times New Roman"/>
          <w:sz w:val="24"/>
          <w:szCs w:val="24"/>
        </w:rPr>
        <w:t xml:space="preserve"> 32,81cm</w:t>
      </w:r>
    </w:p>
    <w:p w:rsidR="00DC1882" w:rsidRPr="00B82D87" w:rsidRDefault="00DC1882" w:rsidP="00023767">
      <w:pPr>
        <w:tabs>
          <w:tab w:val="left" w:pos="567"/>
          <w:tab w:val="left" w:pos="3119"/>
          <w:tab w:val="left" w:pos="5670"/>
          <w:tab w:val="left" w:pos="8222"/>
        </w:tabs>
        <w:spacing w:after="0"/>
        <w:jc w:val="both"/>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ẾT----------</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r w:rsidRPr="00B82D87">
        <w:rPr>
          <w:sz w:val="24"/>
          <w:szCs w:val="24"/>
        </w:rPr>
        <w:t>Thí sinh không được sử dụng tài liệu. Cán bộ coi thi không giải thích gì thêm</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both"/>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6-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8-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9-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0-B</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2-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3-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6-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7-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9-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0-A</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5-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0-C</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1-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3-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8-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0-B</w:t>
            </w:r>
          </w:p>
        </w:tc>
      </w:tr>
    </w:tbl>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ƯỚNG DẪN GIẢI CHI TIẾT</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iện tượng siêu dẫn là: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Biểu thức thế năng </w:t>
      </w:r>
      <w:r w:rsidRPr="00B82D87">
        <w:rPr>
          <w:rFonts w:eastAsia="Times New Roman"/>
          <w:position w:val="-24"/>
          <w:sz w:val="24"/>
          <w:szCs w:val="24"/>
        </w:rPr>
        <w:object w:dxaOrig="1440" w:dyaOrig="600">
          <v:shape id="_x0000_i1172" type="#_x0000_t75" style="width:1in;height:30pt" o:ole="">
            <v:imagedata r:id="rId176" o:title=""/>
          </v:shape>
          <o:OLEObject Type="Embed" ProgID="Equation.DSMT4" ShapeID="_x0000_i1172" DrawAspect="Content" ObjectID="_1693755348" r:id="rId272"/>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dòng điện được xác định bằng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Biểu thức  xác định biên độ sóng tại một điểm </w:t>
      </w:r>
      <w:r w:rsidR="008614FF">
        <w:rPr>
          <w:noProof/>
          <w:position w:val="-30"/>
          <w:sz w:val="24"/>
          <w:szCs w:val="24"/>
        </w:rPr>
        <w:pict>
          <v:shape id="Picture 1" o:spid="_x0000_i1173" type="#_x0000_t75" style="width:109.5pt;height:37.5pt;visibility:visible">
            <v:imagedata r:id="rId273" o:title=""/>
          </v:shape>
        </w:pi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pl-PL"/>
        </w:rPr>
        <w:t xml:space="preserve">Cảm kháng </w:t>
      </w:r>
      <w:r w:rsidRPr="00B82D87">
        <w:rPr>
          <w:rFonts w:eastAsia="Times New Roman"/>
          <w:position w:val="-12"/>
          <w:sz w:val="24"/>
          <w:szCs w:val="24"/>
          <w:lang w:val="pl-PL"/>
        </w:rPr>
        <w:object w:dxaOrig="800" w:dyaOrig="360">
          <v:shape id="_x0000_i1174" type="#_x0000_t75" style="width:42pt;height:19.5pt" o:ole="">
            <v:imagedata r:id="rId194" o:title=""/>
          </v:shape>
          <o:OLEObject Type="Embed" ProgID="Equation.DSMT4" ShapeID="_x0000_i1174" DrawAspect="Content" ObjectID="_1693755349" r:id="rId274"/>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6.</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Điện thoại di động có cả máy phát và máy thu sóng vô tuyế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7.</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ổng hợp 2 dao động cùng phương, cùng tần số và ngược pha nhau thì biên độ tổng hợp</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A = </w:t>
      </w:r>
      <w:r w:rsidRPr="00B82D87">
        <w:rPr>
          <w:sz w:val="24"/>
          <w:szCs w:val="24"/>
        </w:rPr>
        <w:fldChar w:fldCharType="begin"/>
      </w:r>
      <w:r w:rsidRPr="00B82D87">
        <w:rPr>
          <w:sz w:val="24"/>
          <w:szCs w:val="24"/>
        </w:rPr>
        <w:instrText xml:space="preserve"> QUOTE </w:instrText>
      </w:r>
      <w:r w:rsidR="004D68EB">
        <w:rPr>
          <w:position w:val="-11"/>
          <w:sz w:val="24"/>
          <w:szCs w:val="24"/>
        </w:rPr>
        <w:pict>
          <v:shape id="_x0000_i1175" type="#_x0000_t75" style="width:55.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364C6&quot;/&gt;&lt;wsp:rsid wsp:val=&quot;00EB236D&quot;/&gt;&lt;wsp:rsid wsp:val=&quot;00FF3740&quot;/&gt;&lt;/wsp:rsids&gt;&lt;/w:docPr&gt;&lt;w:body&gt;&lt;wx:sect&gt;&lt;w:p wsp:rsidR=&quot;00000000&quot; wsp:rsidRDefault=&quot;00E364C6&quot; wsp:rsidP=&quot;00E364C6&quot;&gt;&lt;m:oMathPara&gt;&lt;m:oMath&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5" o:title="" chromakey="white"/>
          </v:shape>
        </w:pict>
      </w:r>
      <w:r w:rsidRPr="00B82D87">
        <w:rPr>
          <w:sz w:val="24"/>
          <w:szCs w:val="24"/>
        </w:rPr>
        <w:instrText xml:space="preserve"> </w:instrText>
      </w:r>
      <w:r w:rsidRPr="00B82D87">
        <w:rPr>
          <w:sz w:val="24"/>
          <w:szCs w:val="24"/>
        </w:rPr>
        <w:fldChar w:fldCharType="separate"/>
      </w:r>
      <w:r w:rsidR="004D68EB">
        <w:rPr>
          <w:position w:val="-11"/>
          <w:sz w:val="24"/>
          <w:szCs w:val="24"/>
        </w:rPr>
        <w:pict>
          <v:shape id="_x0000_i1176" type="#_x0000_t75" style="width:55.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364C6&quot;/&gt;&lt;wsp:rsid wsp:val=&quot;00EB236D&quot;/&gt;&lt;wsp:rsid wsp:val=&quot;00FF3740&quot;/&gt;&lt;/wsp:rsids&gt;&lt;/w:docPr&gt;&lt;w:body&gt;&lt;wx:sect&gt;&lt;w:p wsp:rsidR=&quot;00000000&quot; wsp:rsidRDefault=&quot;00E364C6&quot; wsp:rsidP=&quot;00E364C6&quot;&gt;&lt;m:oMathPara&gt;&lt;m:oMath&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5" o:title="" chromakey="white"/>
          </v:shape>
        </w:pict>
      </w:r>
      <w:r w:rsidRPr="00B82D87">
        <w:rPr>
          <w:sz w:val="24"/>
          <w:szCs w:val="24"/>
        </w:rPr>
        <w:fldChar w:fldCharType="end"/>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8.</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lang w:val="vi-VN"/>
        </w:rPr>
        <w:t>Tác dụng của lăng kính trong máy phân tích quang phổ là</w:t>
      </w:r>
      <w:r w:rsidRPr="00B82D87">
        <w:rPr>
          <w:sz w:val="24"/>
          <w:szCs w:val="24"/>
        </w:rPr>
        <w:t xml:space="preserve"> </w:t>
      </w:r>
      <w:r w:rsidRPr="00B82D87">
        <w:rPr>
          <w:rFonts w:eastAsia="Times New Roman"/>
          <w:sz w:val="24"/>
          <w:szCs w:val="24"/>
          <w:lang w:val="vi-VN"/>
        </w:rPr>
        <w:t>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9.</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sz w:val="24"/>
          <w:szCs w:val="24"/>
          <w:lang w:val="pt-BR"/>
        </w:rPr>
        <w:t xml:space="preserve">Công thức tính số bội giác của kính lúp khi ngắm chừng ở vô cực là </w:t>
      </w:r>
      <w:r w:rsidRPr="00B82D87">
        <w:rPr>
          <w:position w:val="-28"/>
        </w:rPr>
        <w:object w:dxaOrig="820" w:dyaOrig="660">
          <v:shape id="_x0000_i1177" type="#_x0000_t75" style="width:41.25pt;height:33pt" o:ole="">
            <v:imagedata r:id="rId216" o:title=""/>
          </v:shape>
          <o:OLEObject Type="Embed" ProgID="Equation.DSMT4" ShapeID="_x0000_i1177" DrawAspect="Content" ObjectID="_1693755350" r:id="rId276"/>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bCs/>
          <w:sz w:val="24"/>
          <w:szCs w:val="24"/>
          <w:lang w:val="pl-PL"/>
        </w:rPr>
        <w:t>Sóng dọc là sóng có phương dao động trùng với phương truyền só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rPr>
        <w:lastRenderedPageBreak/>
        <w:t>Công của lực điện không phụ thuộc vào hình dạng đường đi mà phụ thuộc vào vị trí của điểm đầu và điểm cuố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2.</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sv-SE"/>
        </w:rPr>
        <w:t>Trong quá trình truyền tải điện năng, biện pháp giảm hao phí trên đường dây tải điện được sử dụng chủ yếu hiện nay là tăng điện áp trước khi truyền tả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3.</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t tốc đạt giá trị cực đại khi vật qua vị trí cân bằng theo chiều dương và đạt giá trị cực tiểu khi vật qua VTCB theo chiều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âm là đặc trưng vật lý của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B82D87">
        <w:rPr>
          <w:rFonts w:eastAsia="Times New Roman"/>
          <w:sz w:val="24"/>
          <w:szCs w:val="24"/>
          <w:lang w:val="es-VE"/>
        </w:rPr>
        <w:t>Phóng xạ và phân hạch hạt nhân đều là phản ứng hạt nhân tỏa năng lượ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6.</w:t>
      </w:r>
      <w:r w:rsidRPr="00B82D87">
        <w:rPr>
          <w:b/>
          <w:sz w:val="24"/>
          <w:szCs w:val="24"/>
        </w:rPr>
        <w:t>A</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lang w:val="vi-VN"/>
        </w:rPr>
        <w:t>Trong máy phát điện xoay chiều một pha, phần cảm có tác dụng</w:t>
      </w:r>
      <w:r w:rsidRPr="00B82D87">
        <w:rPr>
          <w:rFonts w:eastAsia="Times New Roman"/>
          <w:sz w:val="24"/>
          <w:szCs w:val="24"/>
        </w:rPr>
        <w:t xml:space="preserve"> </w:t>
      </w:r>
      <w:r w:rsidRPr="00B82D87">
        <w:rPr>
          <w:rFonts w:eastAsia="Times New Roman"/>
          <w:sz w:val="24"/>
          <w:szCs w:val="24"/>
          <w:lang w:val="vi-VN"/>
        </w:rPr>
        <w:t>tạo ra từ trường</w:t>
      </w:r>
      <w:r w:rsidRPr="00B82D87">
        <w:rPr>
          <w:rFonts w:eastAsia="Times New Roman"/>
          <w:sz w:val="24"/>
          <w:szCs w:val="24"/>
        </w:rPr>
        <w:t>, phần ứng tạo ra dòng điệ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7.</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Năng lượng photon ɛ = hf =&gt; </w:t>
      </w:r>
      <w:r w:rsidRPr="00B82D87">
        <w:rPr>
          <w:rFonts w:eastAsia="Times New Roman"/>
          <w:sz w:val="24"/>
          <w:szCs w:val="24"/>
        </w:rPr>
        <w:t>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hế năng của dao động tắt dần giảm dầ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9.</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Hai điểm trên phương truyền sóng cách nhau một khoảng bằng số lẻ nửa bước sóng thì hai điểm đó sẽ dao động ngược pha.</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0.</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phát quang có tần số nhỏ hơn tần số của ánh  sáng kích thích.</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D: Mạch chỉ có tụ điện nên điện áp vuông pha với cường độ dòng điệ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Ta có </w:t>
      </w:r>
      <w:r w:rsidRPr="001F6DA0">
        <w:rPr>
          <w:position w:val="-30"/>
        </w:rPr>
        <w:object w:dxaOrig="2820" w:dyaOrig="720">
          <v:shape id="_x0000_i1178" type="#_x0000_t75" style="width:141pt;height:36pt" o:ole="">
            <v:imagedata r:id="rId277" o:title=""/>
          </v:shape>
          <o:OLEObject Type="Embed" ProgID="Equation.DSMT4" ShapeID="_x0000_i1178" DrawAspect="Content" ObjectID="_1693755351" r:id="rId278"/>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nb-NO"/>
        </w:rPr>
        <w:t xml:space="preserve">Hạt nhân </w:t>
      </w:r>
      <w:r w:rsidRPr="001F6DA0">
        <w:rPr>
          <w:position w:val="-12"/>
        </w:rPr>
        <w:object w:dxaOrig="520" w:dyaOrig="380">
          <v:shape id="_x0000_i1179" type="#_x0000_t75" style="width:26.25pt;height:18.75pt" o:ole="">
            <v:imagedata r:id="rId279" o:title=""/>
          </v:shape>
          <o:OLEObject Type="Embed" ProgID="Equation.DSMT4" ShapeID="_x0000_i1179" DrawAspect="Content" ObjectID="_1693755352" r:id="rId280"/>
        </w:object>
      </w:r>
      <w:r w:rsidRPr="00B82D87">
        <w:rPr>
          <w:rFonts w:eastAsia="Times New Roman"/>
          <w:sz w:val="24"/>
          <w:szCs w:val="24"/>
          <w:lang w:val="nb-NO"/>
        </w:rPr>
        <w:t xml:space="preserve"> có điện tích là 27e</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đơn sắc khi truyền từ môi trường này sang môi trường khác thì không bị đổi màu và tần số.</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vi-VN"/>
        </w:rPr>
        <w:t>Khi vật chuyển động nhanh dần theo chiều dương thì</w:t>
      </w:r>
      <w:r w:rsidRPr="00B82D87">
        <w:rPr>
          <w:rFonts w:eastAsia="Times New Roman"/>
          <w:sz w:val="24"/>
          <w:szCs w:val="24"/>
        </w:rPr>
        <w:t xml:space="preserve"> </w:t>
      </w:r>
      <w:r w:rsidRPr="00B82D87">
        <w:rPr>
          <w:rFonts w:eastAsia="Times New Roman"/>
          <w:sz w:val="24"/>
          <w:szCs w:val="24"/>
          <w:lang w:val="fr-FR"/>
        </w:rPr>
        <w:t>x &lt; 0 và v &gt; 0</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5.</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HD: Bước sóng </w:t>
      </w:r>
      <w:r w:rsidRPr="001F6DA0">
        <w:rPr>
          <w:position w:val="-28"/>
        </w:rPr>
        <w:object w:dxaOrig="2220" w:dyaOrig="700">
          <v:shape id="_x0000_i1180" type="#_x0000_t75" style="width:111pt;height:35.25pt" o:ole="">
            <v:imagedata r:id="rId281" o:title=""/>
          </v:shape>
          <o:OLEObject Type="Embed" ProgID="Equation.DSMT4" ShapeID="_x0000_i1180" DrawAspect="Content" ObjectID="_1693755353" r:id="rId282"/>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sz w:val="24"/>
          <w:szCs w:val="24"/>
          <w:lang w:val="es-ES"/>
        </w:rPr>
        <w:t>HD: Mạch chỉ chứa R nên U = I R = 110.2 = 220 V</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7.</w:t>
      </w:r>
      <w:r w:rsidRPr="00B82D87">
        <w:rPr>
          <w:b/>
          <w:sz w:val="24"/>
          <w:szCs w:val="24"/>
        </w:rPr>
        <w:t>B</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 xml:space="preserve">HD: Quỹ đạo dừng N ứng với n = 4 =&gt; Bán kính quỹ đạo N là </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r = n</w:t>
      </w:r>
      <w:r w:rsidRPr="00B82D87">
        <w:rPr>
          <w:sz w:val="24"/>
          <w:szCs w:val="24"/>
          <w:vertAlign w:val="superscript"/>
        </w:rPr>
        <w:t>2</w:t>
      </w:r>
      <w:r w:rsidRPr="00B82D87">
        <w:rPr>
          <w:sz w:val="24"/>
          <w:szCs w:val="24"/>
        </w:rPr>
        <w:t xml:space="preserve"> r</w:t>
      </w:r>
      <w:r w:rsidRPr="00B82D87">
        <w:rPr>
          <w:sz w:val="24"/>
          <w:szCs w:val="24"/>
          <w:vertAlign w:val="subscript"/>
        </w:rPr>
        <w:t>0</w:t>
      </w:r>
      <w:r w:rsidRPr="00B82D87">
        <w:rPr>
          <w:sz w:val="24"/>
          <w:szCs w:val="24"/>
          <w:vertAlign w:val="subscript"/>
        </w:rPr>
        <w:softHyphen/>
      </w:r>
      <w:r w:rsidRPr="00B82D87">
        <w:rPr>
          <w:sz w:val="24"/>
          <w:szCs w:val="24"/>
        </w:rPr>
        <w:t xml:space="preserve"> = 4</w:t>
      </w:r>
      <w:r w:rsidRPr="00B82D87">
        <w:rPr>
          <w:sz w:val="24"/>
          <w:szCs w:val="24"/>
          <w:vertAlign w:val="superscript"/>
        </w:rPr>
        <w:t>2</w:t>
      </w:r>
      <w:r w:rsidRPr="00B82D87">
        <w:rPr>
          <w:sz w:val="24"/>
          <w:szCs w:val="24"/>
        </w:rPr>
        <w:t>.5,3.10</w:t>
      </w:r>
      <w:r w:rsidRPr="00B82D87">
        <w:rPr>
          <w:sz w:val="24"/>
          <w:szCs w:val="24"/>
          <w:vertAlign w:val="superscript"/>
        </w:rPr>
        <w:t>-11</w:t>
      </w:r>
      <w:r w:rsidRPr="00B82D87">
        <w:rPr>
          <w:sz w:val="24"/>
          <w:szCs w:val="24"/>
        </w:rPr>
        <w:t xml:space="preserve"> = 84,8.10</w:t>
      </w:r>
      <w:r w:rsidRPr="00B82D87">
        <w:rPr>
          <w:sz w:val="24"/>
          <w:szCs w:val="24"/>
          <w:vertAlign w:val="superscript"/>
        </w:rPr>
        <w:t>-11</w:t>
      </w:r>
      <w:r w:rsidRPr="00B82D87">
        <w:rPr>
          <w:sz w:val="24"/>
          <w:szCs w:val="24"/>
        </w:rPr>
        <w:t xml:space="preserve"> 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lastRenderedPageBreak/>
        <w:t xml:space="preserve">HD: Khoảng vân </w:t>
      </w:r>
      <w:r w:rsidRPr="001F6DA0">
        <w:rPr>
          <w:position w:val="-24"/>
        </w:rPr>
        <w:object w:dxaOrig="740" w:dyaOrig="620">
          <v:shape id="_x0000_i1181" type="#_x0000_t75" style="width:36.75pt;height:30.75pt" o:ole="">
            <v:imagedata r:id="rId283" o:title=""/>
          </v:shape>
          <o:OLEObject Type="Embed" ProgID="Equation.DSMT4" ShapeID="_x0000_i1181" DrawAspect="Content" ObjectID="_1693755354" r:id="rId284"/>
        </w:object>
      </w:r>
      <w:r w:rsidRPr="00B82D87">
        <w:rPr>
          <w:rFonts w:eastAsia="Times New Roman"/>
          <w:sz w:val="24"/>
          <w:szCs w:val="24"/>
        </w:rPr>
        <w:t>= 1,8 m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M: Số vân sáng trên khoảng OM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 &lt; ki &lt; 6,84 =&gt; 0 &lt; k &lt; 3,8 =&gt; </w:t>
      </w:r>
      <w:r w:rsidRPr="00B82D87">
        <w:rPr>
          <w:sz w:val="24"/>
          <w:szCs w:val="24"/>
        </w:rPr>
        <w:t>Có 3 giá trị k thỏa mãn. Vậy trên khoảng OM có 3 vân s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N: Số vân sáng trên khoảng ON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lt; ki &lt; 4,64 =&gt; 0 &lt; k &lt; 2,5 =&gt; </w:t>
      </w:r>
      <w:r w:rsidRPr="00B82D87">
        <w:rPr>
          <w:sz w:val="24"/>
          <w:szCs w:val="24"/>
        </w:rPr>
        <w:t>Có 2 giá trị k thỏa mãn. Vậy trên khoảng ON có 2 vân sá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y trên đoạn MN có 3 + 2 + 1 = 6 vân sá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9.</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t>HD: Chu kì dao động của con lắc đơn T =</w:t>
      </w:r>
      <w:r>
        <w:rPr>
          <w:sz w:val="24"/>
          <w:szCs w:val="24"/>
          <w:lang w:val="vi-VN"/>
        </w:rPr>
        <w:t xml:space="preserve"> </w:t>
      </w:r>
      <w:r w:rsidRPr="001F6DA0">
        <w:rPr>
          <w:position w:val="-30"/>
        </w:rPr>
        <w:object w:dxaOrig="1900" w:dyaOrig="740">
          <v:shape id="_x0000_i1182" type="#_x0000_t75" style="width:95.25pt;height:36.75pt" o:ole="">
            <v:imagedata r:id="rId285" o:title=""/>
          </v:shape>
          <o:OLEObject Type="Embed" ProgID="Equation.DSMT4" ShapeID="_x0000_i1182" DrawAspect="Content" ObjectID="_1693755355" r:id="rId286"/>
        </w:object>
      </w:r>
      <w:r>
        <w:rPr>
          <w:lang w:val="vi-VN"/>
        </w:rPr>
        <w:t xml:space="preserve"> </w:t>
      </w:r>
      <w:r w:rsidRPr="00B82D87">
        <w:rPr>
          <w:rFonts w:eastAsia="Times New Roman"/>
          <w:sz w:val="24"/>
          <w:szCs w:val="24"/>
        </w:rPr>
        <w:t>= 1,6 s</w:t>
      </w:r>
      <w:r w:rsidRPr="00B82D87">
        <w:rPr>
          <w:rFonts w:eastAsia="Times New Roman"/>
          <w:sz w:val="24"/>
          <w:szCs w:val="24"/>
        </w:rPr>
        <w:tab/>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0.</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Năng lượng liên kết riêng </w:t>
      </w:r>
      <w:r w:rsidRPr="001F6DA0">
        <w:rPr>
          <w:position w:val="-24"/>
        </w:rPr>
        <w:object w:dxaOrig="2380" w:dyaOrig="620">
          <v:shape id="_x0000_i1183" type="#_x0000_t75" style="width:119.25pt;height:30.75pt" o:ole="">
            <v:imagedata r:id="rId287" o:title=""/>
          </v:shape>
          <o:OLEObject Type="Embed" ProgID="Equation.DSMT4" ShapeID="_x0000_i1183" DrawAspect="Content" ObjectID="_1693755356" r:id="rId288"/>
        </w:object>
      </w:r>
      <w:r w:rsidRPr="00B82D87">
        <w:rPr>
          <w:rFonts w:eastAsia="Times New Roman"/>
          <w:sz w:val="24"/>
          <w:szCs w:val="24"/>
        </w:rPr>
        <w:t>MwV/ nuclo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1.</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Công suất tiêu thụ </w:t>
      </w:r>
      <w:r w:rsidRPr="00B82D87">
        <w:rPr>
          <w:rFonts w:ascii="Cambria Math" w:eastAsia="Times New Roman" w:hAnsi="Cambria Math" w:cs="Cambria Math"/>
          <w:sz w:val="24"/>
          <w:szCs w:val="24"/>
        </w:rPr>
        <w:t>𝓟</w:t>
      </w:r>
      <w:r w:rsidRPr="00B82D87">
        <w:rPr>
          <w:rFonts w:eastAsia="Times New Roman"/>
          <w:sz w:val="24"/>
          <w:szCs w:val="24"/>
        </w:rPr>
        <w:t xml:space="preserve"> = UI cos φ = 100.2.cos</w:t>
      </w:r>
      <w:r w:rsidRPr="001F6DA0">
        <w:rPr>
          <w:position w:val="-24"/>
        </w:rPr>
        <w:object w:dxaOrig="260" w:dyaOrig="620">
          <v:shape id="_x0000_i1184" type="#_x0000_t75" style="width:12.75pt;height:30.75pt" o:ole="">
            <v:imagedata r:id="rId289" o:title=""/>
          </v:shape>
          <o:OLEObject Type="Embed" ProgID="Equation.DSMT4" ShapeID="_x0000_i1184" DrawAspect="Content" ObjectID="_1693755357" r:id="rId290"/>
        </w:object>
      </w:r>
      <w:r w:rsidRPr="00B82D87">
        <w:rPr>
          <w:rFonts w:eastAsia="Times New Roman"/>
          <w:sz w:val="24"/>
          <w:szCs w:val="24"/>
        </w:rPr>
        <w:t xml:space="preserve"> = 100 W</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Điều kiện để có sóng dừng trên sợi dây 1 đầu cố định là </w:t>
      </w:r>
      <w:r w:rsidRPr="001F6DA0">
        <w:rPr>
          <w:position w:val="-24"/>
        </w:rPr>
        <w:object w:dxaOrig="1300" w:dyaOrig="620">
          <v:shape id="_x0000_i1185" type="#_x0000_t75" style="width:65.25pt;height:30.75pt" o:ole="">
            <v:imagedata r:id="rId291" o:title=""/>
          </v:shape>
          <o:OLEObject Type="Embed" ProgID="Equation.DSMT4" ShapeID="_x0000_i1185" DrawAspect="Content" ObjectID="_1693755358" r:id="rId292"/>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Với k là số bụng sóng = số nút = 8 =&gt; </w:t>
      </w:r>
      <w:r w:rsidRPr="001F6DA0">
        <w:rPr>
          <w:position w:val="-24"/>
        </w:rPr>
        <w:object w:dxaOrig="1400" w:dyaOrig="620">
          <v:shape id="_x0000_i1186" type="#_x0000_t75" style="width:69.75pt;height:30.75pt" o:ole="">
            <v:imagedata r:id="rId293" o:title=""/>
          </v:shape>
          <o:OLEObject Type="Embed" ProgID="Equation.DSMT4" ShapeID="_x0000_i1186" DrawAspect="Content" ObjectID="_1693755359" r:id="rId294"/>
        </w:object>
      </w:r>
      <w:r w:rsidRPr="00B82D87">
        <w:rPr>
          <w:rFonts w:eastAsia="Times New Roman"/>
          <w:sz w:val="24"/>
          <w:szCs w:val="24"/>
        </w:rPr>
        <w:t>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Khoảng thời gian liên tiếp giữa 2 lần sợi dây duỗi thẳng là </w:t>
      </w:r>
      <w:r w:rsidRPr="001F6DA0">
        <w:rPr>
          <w:position w:val="-24"/>
        </w:rPr>
        <w:object w:dxaOrig="260" w:dyaOrig="620">
          <v:shape id="_x0000_i1187" type="#_x0000_t75" style="width:12.75pt;height:30.75pt" o:ole="">
            <v:imagedata r:id="rId295" o:title=""/>
          </v:shape>
          <o:OLEObject Type="Embed" ProgID="Equation.DSMT4" ShapeID="_x0000_i1187" DrawAspect="Content" ObjectID="_1693755360" r:id="rId296"/>
        </w:objec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Khoảng thời gian liên tiếp giữa 6 lần sợi dây duỗi thẳng là 5 </w:t>
      </w:r>
      <w:r w:rsidRPr="001F6DA0">
        <w:rPr>
          <w:position w:val="-24"/>
        </w:rPr>
        <w:object w:dxaOrig="260" w:dyaOrig="620">
          <v:shape id="_x0000_i1188" type="#_x0000_t75" style="width:12.75pt;height:30.75pt" o:ole="">
            <v:imagedata r:id="rId297" o:title=""/>
          </v:shape>
          <o:OLEObject Type="Embed" ProgID="Equation.DSMT4" ShapeID="_x0000_i1188" DrawAspect="Content" ObjectID="_1693755361" r:id="rId298"/>
        </w:object>
      </w:r>
      <w:r w:rsidRPr="00B82D87">
        <w:rPr>
          <w:rFonts w:eastAsia="Times New Roman"/>
          <w:sz w:val="24"/>
          <w:szCs w:val="24"/>
        </w:rPr>
        <w:t xml:space="preserve"> = 0,25 s =&gt; T = 0,1 s</w: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Tốc độ truyền sóng v = </w:t>
      </w:r>
      <w:r w:rsidRPr="001F6DA0">
        <w:rPr>
          <w:position w:val="-24"/>
        </w:rPr>
        <w:object w:dxaOrig="260" w:dyaOrig="620">
          <v:shape id="_x0000_i1189" type="#_x0000_t75" style="width:12.75pt;height:30.75pt" o:ole="">
            <v:imagedata r:id="rId299" o:title=""/>
          </v:shape>
          <o:OLEObject Type="Embed" ProgID="Equation.DSMT4" ShapeID="_x0000_i1189" DrawAspect="Content" ObjectID="_1693755362" r:id="rId300"/>
        </w:object>
      </w:r>
      <w:r w:rsidRPr="00B82D87">
        <w:rPr>
          <w:rFonts w:eastAsia="Times New Roman"/>
          <w:sz w:val="24"/>
          <w:szCs w:val="24"/>
        </w:rPr>
        <w:t xml:space="preserve"> = </w: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22"/>
          <w:sz w:val="24"/>
          <w:szCs w:val="24"/>
        </w:rPr>
        <w:pict>
          <v:shape id="_x0000_i1190" type="#_x0000_t75" style="width:13.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C3C96&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8C3C96&quot; wsp:rsidP=&quot;008C3C96&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24&lt;/m:t&gt;&lt;/m:r&gt;&lt;/m:num&gt;&lt;m:den&gt;&lt;m:r&gt;&lt;w:rPr&gt;&lt;w:rFonts w:ascii=&quot;Cambria Math&quot; w:fareast=&quot;Times New Roman&quot; w:h-ansi=&quot;Cambria Math&quot;/&gt;&lt;wx:font wx:val=&quot;Cambria Math&quot;/&gt;&lt;w:i/&gt;&lt;w:sz-cs w:val=&quot;28&quot;/&gt;&lt;/w:rPr&gt;&lt;m:t&gt;0,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B82D87">
        <w:rPr>
          <w:rFonts w:eastAsia="Times New Roman"/>
          <w:sz w:val="24"/>
          <w:szCs w:val="24"/>
        </w:rPr>
        <w:instrText xml:space="preserve"> </w:instrText>
      </w:r>
      <w:r w:rsidRPr="00B82D87">
        <w:rPr>
          <w:rFonts w:eastAsia="Times New Roman"/>
          <w:sz w:val="24"/>
          <w:szCs w:val="24"/>
        </w:rPr>
        <w:fldChar w:fldCharType="separate"/>
      </w:r>
      <w:r w:rsidRPr="001F6DA0">
        <w:rPr>
          <w:position w:val="-28"/>
        </w:rPr>
        <w:object w:dxaOrig="380" w:dyaOrig="660">
          <v:shape id="_x0000_i1191" type="#_x0000_t75" style="width:18.75pt;height:33pt" o:ole="">
            <v:imagedata r:id="rId302" o:title=""/>
          </v:shape>
          <o:OLEObject Type="Embed" ProgID="Equation.DSMT4" ShapeID="_x0000_i1191" DrawAspect="Content" ObjectID="_1693755363" r:id="rId303"/>
        </w:object>
      </w:r>
      <w:r w:rsidRPr="00B82D87">
        <w:rPr>
          <w:rFonts w:eastAsia="Times New Roman"/>
          <w:sz w:val="24"/>
          <w:szCs w:val="24"/>
        </w:rPr>
        <w:fldChar w:fldCharType="end"/>
      </w:r>
      <w:r w:rsidRPr="00B82D87">
        <w:rPr>
          <w:rFonts w:eastAsia="Times New Roman"/>
          <w:sz w:val="24"/>
          <w:szCs w:val="24"/>
        </w:rPr>
        <w:t xml:space="preserve"> = 240 cm/s = 2,4 m/s</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3.</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Công thoát A = 4,14 eV = 4,14.1,6.10</w:t>
      </w:r>
      <w:r w:rsidRPr="00B82D87">
        <w:rPr>
          <w:rFonts w:eastAsia="Times New Roman"/>
          <w:sz w:val="24"/>
          <w:szCs w:val="24"/>
          <w:vertAlign w:val="superscript"/>
        </w:rPr>
        <w:t>-19</w:t>
      </w:r>
      <w:r w:rsidRPr="00B82D87">
        <w:rPr>
          <w:rFonts w:eastAsia="Times New Roman"/>
          <w:sz w:val="24"/>
          <w:szCs w:val="24"/>
        </w:rPr>
        <w:t xml:space="preserve"> J = 6,624.10</w:t>
      </w:r>
      <w:r w:rsidRPr="00B82D87">
        <w:rPr>
          <w:rFonts w:eastAsia="Times New Roman"/>
          <w:sz w:val="24"/>
          <w:szCs w:val="24"/>
          <w:vertAlign w:val="superscript"/>
        </w:rPr>
        <w:t>-19</w:t>
      </w:r>
      <w:r w:rsidRPr="00B82D87">
        <w:rPr>
          <w:rFonts w:eastAsia="Times New Roman"/>
          <w:sz w:val="24"/>
          <w:szCs w:val="24"/>
        </w:rPr>
        <w:t xml:space="preserve"> J</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Giới hạn quang điện </w:t>
      </w:r>
      <w:r w:rsidRPr="001F6DA0">
        <w:rPr>
          <w:position w:val="-24"/>
        </w:rPr>
        <w:object w:dxaOrig="800" w:dyaOrig="620">
          <v:shape id="_x0000_i1192" type="#_x0000_t75" style="width:39.75pt;height:30.75pt" o:ole="">
            <v:imagedata r:id="rId304" o:title=""/>
          </v:shape>
          <o:OLEObject Type="Embed" ProgID="Equation.DSMT4" ShapeID="_x0000_i1192" DrawAspect="Content" ObjectID="_1693755364" r:id="rId305"/>
        </w:object>
      </w:r>
      <w:r w:rsidRPr="00B82D87">
        <w:rPr>
          <w:rFonts w:eastAsia="Times New Roman"/>
          <w:sz w:val="24"/>
          <w:szCs w:val="24"/>
        </w:rPr>
        <w:t xml:space="preserve"> = 3.10</w:t>
      </w:r>
      <w:r w:rsidRPr="00B82D87">
        <w:rPr>
          <w:rFonts w:eastAsia="Times New Roman"/>
          <w:sz w:val="24"/>
          <w:szCs w:val="24"/>
          <w:vertAlign w:val="superscript"/>
        </w:rPr>
        <w:t>-7</w:t>
      </w:r>
      <w:r w:rsidRPr="00B82D87">
        <w:rPr>
          <w:rFonts w:eastAsia="Times New Roman"/>
          <w:sz w:val="24"/>
          <w:szCs w:val="24"/>
        </w:rPr>
        <w:t xml:space="preserve"> m = 0,3 µ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Khoảng cách giữa hai khe hẹp </w:t>
      </w:r>
      <w:r w:rsidRPr="001F6DA0">
        <w:rPr>
          <w:position w:val="-24"/>
        </w:rPr>
        <w:object w:dxaOrig="800" w:dyaOrig="620">
          <v:shape id="_x0000_i1193" type="#_x0000_t75" style="width:39.75pt;height:30.75pt" o:ole="">
            <v:imagedata r:id="rId306" o:title=""/>
          </v:shape>
          <o:OLEObject Type="Embed" ProgID="Equation.DSMT4" ShapeID="_x0000_i1193" DrawAspect="Content" ObjectID="_1693755365" r:id="rId307"/>
        </w:object>
      </w:r>
      <w:r w:rsidRPr="00B82D87">
        <w:rPr>
          <w:rFonts w:eastAsia="Times New Roman"/>
          <w:sz w:val="24"/>
          <w:szCs w:val="24"/>
        </w:rPr>
        <w:t xml:space="preserve"> = 0,8 m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w:t>
      </w:r>
      <w:r w:rsidRPr="001F6DA0">
        <w:rPr>
          <w:position w:val="-24"/>
        </w:rPr>
        <w:object w:dxaOrig="1579" w:dyaOrig="620">
          <v:shape id="_x0000_i1194" type="#_x0000_t75" style="width:78.75pt;height:30.75pt" o:ole="">
            <v:imagedata r:id="rId308" o:title=""/>
          </v:shape>
          <o:OLEObject Type="Embed" ProgID="Equation.DSMT4" ShapeID="_x0000_i1194" DrawAspect="Content" ObjectID="_1693755366" r:id="rId309"/>
        </w:object>
      </w:r>
      <w:r w:rsidRPr="00B82D87">
        <w:rPr>
          <w:rFonts w:eastAsia="Times New Roman"/>
          <w:sz w:val="24"/>
          <w:szCs w:val="24"/>
        </w:rPr>
        <w:t>= 60 Hz</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Từ đồ thị ta thấy Q</w:t>
      </w:r>
      <w:r w:rsidRPr="00B82D87">
        <w:rPr>
          <w:rFonts w:eastAsia="Times New Roman"/>
          <w:sz w:val="24"/>
          <w:szCs w:val="24"/>
          <w:vertAlign w:val="subscript"/>
        </w:rPr>
        <w:t>0</w:t>
      </w:r>
      <w:r w:rsidRPr="00B82D87">
        <w:rPr>
          <w:rFonts w:eastAsia="Times New Roman"/>
          <w:sz w:val="24"/>
          <w:szCs w:val="24"/>
        </w:rPr>
        <w:t xml:space="preserve"> = 8 µC; </w:t>
      </w:r>
      <w:r w:rsidRPr="001F6DA0">
        <w:rPr>
          <w:position w:val="-24"/>
        </w:rPr>
        <w:object w:dxaOrig="260" w:dyaOrig="620">
          <v:shape id="_x0000_i1195" type="#_x0000_t75" style="width:12.75pt;height:30.75pt" o:ole="">
            <v:imagedata r:id="rId310" o:title=""/>
          </v:shape>
          <o:OLEObject Type="Embed" ProgID="Equation.DSMT4" ShapeID="_x0000_i1195" DrawAspect="Content" ObjectID="_1693755367" r:id="rId311"/>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9"/>
          <w:sz w:val="24"/>
          <w:szCs w:val="24"/>
        </w:rPr>
        <w:pict>
          <v:shape id="_x0000_i1196" type="#_x0000_t75" style="width:6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D9168B&quot;/&gt;&lt;wsp:rsid wsp:val=&quot;00EB236D&quot;/&gt;&lt;wsp:rsid wsp:val=&quot;00FF3740&quot;/&gt;&lt;/wsp:rsids&gt;&lt;/w:docPr&gt;&lt;w:body&gt;&lt;wx:sect&gt;&lt;w:p wsp:rsidR=&quot;00000000&quot; wsp:rsidRDefault=&quot;00D9168B&quot; wsp:rsidP=&quot;00D9168B&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T&lt;/m:t&gt;&lt;/m:r&gt;&lt;/m:num&gt;&lt;m:den&gt;&lt;m:r&gt;&lt;w:rPr&gt;&lt;w:rFonts w:ascii=&quot;Cambria Math&quot; w:fareast=&quot;Times New Roman&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10</w:t>
      </w:r>
      <w:r w:rsidRPr="00B82D87">
        <w:rPr>
          <w:rFonts w:eastAsia="Times New Roman"/>
          <w:sz w:val="24"/>
          <w:szCs w:val="24"/>
          <w:vertAlign w:val="superscript"/>
        </w:rPr>
        <w:t>-4</w:t>
      </w:r>
      <w:r w:rsidRPr="00B82D87">
        <w:rPr>
          <w:rFonts w:eastAsia="Times New Roman"/>
          <w:sz w:val="24"/>
          <w:szCs w:val="24"/>
        </w:rPr>
        <w:t xml:space="preserve"> s =&gt; T = 2.10</w:t>
      </w:r>
      <w:r w:rsidRPr="00B82D87">
        <w:rPr>
          <w:rFonts w:eastAsia="Times New Roman"/>
          <w:sz w:val="24"/>
          <w:szCs w:val="24"/>
          <w:vertAlign w:val="superscript"/>
        </w:rPr>
        <w:t>-4</w:t>
      </w:r>
      <w:r w:rsidRPr="00B82D87">
        <w:rPr>
          <w:rFonts w:eastAsia="Times New Roman"/>
          <w:sz w:val="24"/>
          <w:szCs w:val="24"/>
        </w:rPr>
        <w:t xml:space="preserve"> s =&gt; ω = </w:t>
      </w:r>
      <w:r w:rsidRPr="001F6DA0">
        <w:rPr>
          <w:position w:val="-24"/>
        </w:rPr>
        <w:object w:dxaOrig="380" w:dyaOrig="620">
          <v:shape id="_x0000_i1197" type="#_x0000_t75" style="width:18.75pt;height:30.75pt" o:ole="">
            <v:imagedata r:id="rId313" o:title=""/>
          </v:shape>
          <o:OLEObject Type="Embed" ProgID="Equation.DSMT4" ShapeID="_x0000_i1197" DrawAspect="Content" ObjectID="_1693755368" r:id="rId314"/>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9"/>
          <w:sz w:val="24"/>
          <w:szCs w:val="24"/>
        </w:rPr>
        <w:pict>
          <v:shape id="_x0000_i1198" type="#_x0000_t75" style="width:12.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07CC6&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107CC6&quot; wsp:rsidP=&quot;00107CC6&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rPr&gt;&lt;m:t&gt;2Ï€&lt;/m:t&gt;&lt;/m:r&gt;&lt;/m:num&gt;&lt;m:den&gt;&lt;m:r&gt;&lt;w:rPr&gt;&lt;w:rFonts w:ascii=&quot;Cambria Math&quot; w:h-ansi=&quot;Cambria Math&quot;/&gt;&lt;wx:font wx:val=&quot;Cambria Math&quot;/&gt;&lt;w:i/&gt;&lt;w:sz-cs w:val=&quot;28&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5"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π.10</w:t>
      </w:r>
      <w:r w:rsidRPr="00B82D87">
        <w:rPr>
          <w:rFonts w:eastAsia="Times New Roman"/>
          <w:sz w:val="24"/>
          <w:szCs w:val="24"/>
          <w:vertAlign w:val="superscript"/>
        </w:rPr>
        <w:t>-4</w:t>
      </w:r>
      <w:r w:rsidRPr="00B82D87">
        <w:rPr>
          <w:rFonts w:eastAsia="Times New Roman"/>
          <w:sz w:val="24"/>
          <w:szCs w:val="24"/>
        </w:rPr>
        <w:t xml:space="preserve"> 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Tại thời điểm ban đầu, q = 0 và theo chiều +  =&gt; Pha ban đầu φ = </w:t>
      </w:r>
      <w:r w:rsidRPr="001F6DA0">
        <w:rPr>
          <w:position w:val="-24"/>
        </w:rPr>
        <w:object w:dxaOrig="440" w:dyaOrig="620">
          <v:shape id="_x0000_i1199" type="#_x0000_t75" style="width:21.75pt;height:30.75pt" o:ole="">
            <v:imagedata r:id="rId316" o:title=""/>
          </v:shape>
          <o:OLEObject Type="Embed" ProgID="Equation.DSMT4" ShapeID="_x0000_i1199" DrawAspect="Content" ObjectID="_1693755369" r:id="rId317"/>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7.</w:t>
      </w:r>
      <w:r w:rsidRPr="00B82D87">
        <w:rPr>
          <w:b/>
          <w:sz w:val="24"/>
          <w:szCs w:val="24"/>
        </w:rPr>
        <w:t xml:space="preserve"> 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rPr>
        <w:lastRenderedPageBreak/>
        <w:t xml:space="preserve">HD: </w:t>
      </w:r>
      <w:r w:rsidRPr="00B82D87">
        <w:rPr>
          <w:sz w:val="24"/>
          <w:szCs w:val="24"/>
        </w:rPr>
        <w:t xml:space="preserve">Vị trí cùng màu vân trung tâm: </w:t>
      </w:r>
      <w:r w:rsidRPr="00B82D87">
        <w:rPr>
          <w:position w:val="-12"/>
          <w:sz w:val="24"/>
          <w:szCs w:val="24"/>
        </w:rPr>
        <w:object w:dxaOrig="5800" w:dyaOrig="360">
          <v:shape id="_x0000_i1200" type="#_x0000_t75" style="width:290.25pt;height:18pt" o:ole="">
            <v:imagedata r:id="rId144" o:title=""/>
          </v:shape>
          <o:OLEObject Type="Embed" ProgID="Equation.DSMT4" ShapeID="_x0000_i1200" DrawAspect="Content" ObjectID="_1693755370" r:id="rId318"/>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a c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3820" w:dyaOrig="680">
          <v:shape id="_x0000_i1201" type="#_x0000_t75" style="width:191.25pt;height:33pt" o:ole="">
            <v:imagedata r:id="rId319" o:title=""/>
          </v:shape>
          <o:OLEObject Type="Embed" ProgID="Equation.DSMT4" ShapeID="_x0000_i1201" DrawAspect="Content" ObjectID="_1693755371" r:id="rId320"/>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Bội chung nhỏ nhất của k</w:t>
      </w:r>
      <w:r w:rsidRPr="00B82D87">
        <w:rPr>
          <w:sz w:val="24"/>
          <w:szCs w:val="24"/>
          <w:vertAlign w:val="subscript"/>
        </w:rPr>
        <w:t>1</w:t>
      </w:r>
      <w:r w:rsidRPr="00B82D87">
        <w:rPr>
          <w:sz w:val="24"/>
          <w:szCs w:val="24"/>
        </w:rPr>
        <w:t xml:space="preserve"> : </w:t>
      </w:r>
      <w:r w:rsidRPr="00B82D87">
        <w:rPr>
          <w:position w:val="-14"/>
          <w:sz w:val="24"/>
          <w:szCs w:val="24"/>
        </w:rPr>
        <w:object w:dxaOrig="1860" w:dyaOrig="400">
          <v:shape id="_x0000_i1202" type="#_x0000_t75" style="width:93.75pt;height:20.25pt" o:ole="">
            <v:imagedata r:id="rId321" o:title=""/>
          </v:shape>
          <o:OLEObject Type="Embed" ProgID="Equation.DSMT4" ShapeID="_x0000_i1202" DrawAspect="Content" ObjectID="_1693755372" r:id="rId322"/>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4340" w:dyaOrig="680">
          <v:shape id="_x0000_i1203" type="#_x0000_t75" style="width:216.75pt;height:33pt" o:ole="">
            <v:imagedata r:id="rId323" o:title=""/>
          </v:shape>
          <o:OLEObject Type="Embed" ProgID="Equation.DSMT4" ShapeID="_x0000_i1203" DrawAspect="Content" ObjectID="_1693755373" r:id="rId324"/>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6"/>
          <w:sz w:val="24"/>
          <w:szCs w:val="24"/>
        </w:rPr>
        <w:object w:dxaOrig="300" w:dyaOrig="240">
          <v:shape id="_x0000_i1204" type="#_x0000_t75" style="width:15pt;height:12pt" o:ole="">
            <v:imagedata r:id="rId325" o:title=""/>
          </v:shape>
          <o:OLEObject Type="Embed" ProgID="Equation.DSMT4" ShapeID="_x0000_i1204" DrawAspect="Content" ObjectID="_1693755374" r:id="rId326"/>
        </w:object>
      </w:r>
      <w:r w:rsidRPr="00B82D87">
        <w:rPr>
          <w:sz w:val="24"/>
          <w:szCs w:val="24"/>
        </w:rPr>
        <w:t xml:space="preserve"> Vị trí mà 3 vân sáng trùng nhau của 3 vân sáng cách vân trung tâm:</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24"/>
          <w:sz w:val="24"/>
          <w:szCs w:val="24"/>
        </w:rPr>
        <w:object w:dxaOrig="3280" w:dyaOrig="620">
          <v:shape id="_x0000_i1205" type="#_x0000_t75" style="width:164.25pt;height:31.5pt" o:ole="">
            <v:imagedata r:id="rId327" o:title=""/>
          </v:shape>
          <o:OLEObject Type="Embed" ProgID="Equation.DSMT4" ShapeID="_x0000_i1205" DrawAspect="Content" ObjectID="_1693755375" r:id="rId328"/>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vertAlign w:val="subscript"/>
        </w:rPr>
      </w:pPr>
      <w:r w:rsidRPr="00B82D87">
        <w:rPr>
          <w:sz w:val="24"/>
          <w:szCs w:val="24"/>
        </w:rPr>
        <w:t xml:space="preserve">Ta có </w:t>
      </w:r>
      <w:r w:rsidRPr="00B82D87">
        <w:rPr>
          <w:position w:val="-32"/>
          <w:sz w:val="24"/>
          <w:szCs w:val="24"/>
        </w:rPr>
        <w:object w:dxaOrig="1960" w:dyaOrig="700">
          <v:shape id="_x0000_i1206" type="#_x0000_t75" style="width:97.5pt;height:35.25pt" o:ole="">
            <v:imagedata r:id="rId329" o:title=""/>
          </v:shape>
          <o:OLEObject Type="Embed" ProgID="Equation.DSMT4" ShapeID="_x0000_i1206" DrawAspect="Content" ObjectID="_1693755376" r:id="rId330"/>
        </w:object>
      </w:r>
      <w:r w:rsidRPr="00B82D87">
        <w:rPr>
          <w:sz w:val="24"/>
          <w:szCs w:val="24"/>
        </w:rPr>
        <w:t>Số vân sáng trùng nhau là 9 vân trù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8.</w:t>
      </w:r>
      <w:r w:rsidRPr="00B82D87">
        <w:rPr>
          <w:b/>
          <w:sz w:val="24"/>
          <w:szCs w:val="24"/>
        </w:rPr>
        <w:t>D</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b/>
          <w:sz w:val="24"/>
          <w:szCs w:val="24"/>
        </w:rPr>
        <w:t xml:space="preserve"> </w:t>
      </w:r>
      <w:r w:rsidRPr="00B82D87">
        <w:rPr>
          <w:rFonts w:eastAsia="Times New Roman"/>
          <w:sz w:val="24"/>
          <w:szCs w:val="24"/>
        </w:rPr>
        <w:t xml:space="preserve">HD: </w:t>
      </w:r>
      <w:r w:rsidRPr="00B82D87">
        <w:rPr>
          <w:sz w:val="24"/>
          <w:szCs w:val="24"/>
        </w:rPr>
        <w:t xml:space="preserve">Dự định: </w:t>
      </w:r>
      <w:r w:rsidRPr="00B82D87">
        <w:rPr>
          <w:position w:val="-30"/>
          <w:sz w:val="24"/>
          <w:szCs w:val="24"/>
        </w:rPr>
        <w:object w:dxaOrig="1320" w:dyaOrig="680">
          <v:shape id="_x0000_i1207" type="#_x0000_t75" style="width:65.25pt;height:33pt" o:ole="">
            <v:imagedata r:id="rId331" o:title=""/>
          </v:shape>
          <o:OLEObject Type="Embed" ProgID="Equation.DSMT4" ShapeID="_x0000_i1207" DrawAspect="Content" ObjectID="_1693755377" r:id="rId332"/>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úc đầu: </w:t>
      </w:r>
      <w:r w:rsidRPr="00B82D87">
        <w:rPr>
          <w:position w:val="-30"/>
          <w:sz w:val="24"/>
          <w:szCs w:val="24"/>
        </w:rPr>
        <w:object w:dxaOrig="1939" w:dyaOrig="680">
          <v:shape id="_x0000_i1208" type="#_x0000_t75" style="width:96.75pt;height:33pt" o:ole="">
            <v:imagedata r:id="rId333" o:title=""/>
          </v:shape>
          <o:OLEObject Type="Embed" ProgID="Equation.DSMT4" ShapeID="_x0000_i1208" DrawAspect="Content" ObjectID="_1693755378" r:id="rId334"/>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ần 2: </w:t>
      </w:r>
      <w:r w:rsidRPr="00B82D87">
        <w:rPr>
          <w:position w:val="-30"/>
          <w:sz w:val="24"/>
          <w:szCs w:val="24"/>
        </w:rPr>
        <w:object w:dxaOrig="2420" w:dyaOrig="680">
          <v:shape id="_x0000_i1209" type="#_x0000_t75" style="width:120.75pt;height:33pt" o:ole="">
            <v:imagedata r:id="rId335" o:title=""/>
          </v:shape>
          <o:OLEObject Type="Embed" ProgID="Equation.DSMT4" ShapeID="_x0000_i1209" DrawAspect="Content" ObjectID="_1693755379" r:id="rId336"/>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ừ (1) và (2): </w:t>
      </w:r>
      <w:r w:rsidRPr="00B82D87">
        <w:rPr>
          <w:position w:val="-30"/>
          <w:sz w:val="24"/>
          <w:szCs w:val="24"/>
        </w:rPr>
        <w:object w:dxaOrig="3060" w:dyaOrig="680">
          <v:shape id="_x0000_i1210" type="#_x0000_t75" style="width:152.25pt;height:33pt" o:ole="">
            <v:imagedata r:id="rId337" o:title=""/>
          </v:shape>
          <o:OLEObject Type="Embed" ProgID="Equation.DSMT4" ShapeID="_x0000_i1210" DrawAspect="Content" ObjectID="_1693755380" r:id="rId338"/>
        </w:object>
      </w:r>
      <w:r w:rsidRPr="00B82D87">
        <w:rPr>
          <w:sz w:val="24"/>
          <w:szCs w:val="24"/>
        </w:rPr>
        <w:t xml:space="preserve"> vòng </w:t>
      </w:r>
      <w:r w:rsidRPr="00B82D87">
        <w:rPr>
          <w:position w:val="-12"/>
          <w:sz w:val="24"/>
          <w:szCs w:val="24"/>
        </w:rPr>
        <w:object w:dxaOrig="1020" w:dyaOrig="360">
          <v:shape id="_x0000_i1211" type="#_x0000_t75" style="width:50.25pt;height:18pt" o:ole="">
            <v:imagedata r:id="rId339" o:title=""/>
          </v:shape>
          <o:OLEObject Type="Embed" ProgID="Equation.DSMT4" ShapeID="_x0000_i1211" DrawAspect="Content" ObjectID="_1693755381" r:id="rId340"/>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heo dự định: </w:t>
      </w:r>
      <w:r w:rsidRPr="00B82D87">
        <w:rPr>
          <w:position w:val="-30"/>
          <w:sz w:val="24"/>
          <w:szCs w:val="24"/>
        </w:rPr>
        <w:object w:dxaOrig="2000" w:dyaOrig="680">
          <v:shape id="_x0000_i1212" type="#_x0000_t75" style="width:99.75pt;height:33pt" o:ole="">
            <v:imagedata r:id="rId341" o:title=""/>
          </v:shape>
          <o:OLEObject Type="Embed" ProgID="Equation.DSMT4" ShapeID="_x0000_i1212" DrawAspect="Content" ObjectID="_1693755382" r:id="rId342"/>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Số vòng cần quấn thêm là 91 vò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9.</w:t>
      </w:r>
      <w:r w:rsidRPr="00B82D87">
        <w:rPr>
          <w:b/>
          <w:sz w:val="24"/>
          <w:szCs w:val="24"/>
        </w:rPr>
        <w:t>C</w:t>
      </w:r>
    </w:p>
    <w:p w:rsidR="00DC1882" w:rsidRPr="00B82D87" w:rsidRDefault="008614FF" w:rsidP="00023767">
      <w:pPr>
        <w:tabs>
          <w:tab w:val="left" w:pos="567"/>
          <w:tab w:val="left" w:pos="3119"/>
          <w:tab w:val="left" w:pos="5670"/>
          <w:tab w:val="left" w:pos="8222"/>
        </w:tabs>
        <w:spacing w:after="0"/>
        <w:jc w:val="both"/>
        <w:rPr>
          <w:rFonts w:eastAsia="Times New Roman"/>
          <w:sz w:val="24"/>
          <w:szCs w:val="24"/>
          <w:lang w:val="pt-BR"/>
        </w:rPr>
      </w:pPr>
      <w:r>
        <w:rPr>
          <w:noProof/>
          <w:sz w:val="24"/>
          <w:szCs w:val="24"/>
        </w:rPr>
        <w:pict>
          <v:group id="Group 29" o:spid="_x0000_s1113" style="position:absolute;left:0;text-align:left;margin-left:222pt;margin-top:2.55pt;width:159pt;height:106.5pt;z-index:251660800" coordorigin="6240,12780" coordsize="3180,21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H/XAQQAADcYAAAOAAAAZHJzL2Uyb0RvYy54bWzsWNuO2zYQfS/QfyD43pV18U1YbZBusosC 23aBpHmnJeqCSqRK0itvvr7Di2TZqhM0DXbhwn4wRJEazZw5Q/HM9ZtdU6MnKmTFWYL9qxlGlKU8 q1iR4D8+3v20wkgqwjJSc0YT/EwlfnPz4w/XXRvTgJe8zqhAYITJuGsTXCrVxp4n05I2RF7xljKY zLloiIKhKLxMkA6sN7UXzGYLr+MiawVPqZRw952dxDfGfp7TVP2e55IqVCcYfFPmX5j/jf73bq5J XAjSllXq3CDf4EVDKgYvHUy9I4qgragmppoqFVzyXF2lvPF4nlcpNTFANP7sKJp7wbetiaWIu6Id YAJoj3D6ZrPpb0+PAlVZgoM1Row0kCPzWgRjAKdrixjW3Iv2Q/sobIRw+cDTPyVMe8fzelzYxWjT /cozsEe2ihtwdrlotAkIG+1MDp6HHNCdQincBBjW4QxSlcKcH86D+dxlKS0hlfq5RRDBvJ4Olqth 8r0zEPpwzzwd+KGZ9Uhs32y8dd7p0IByco+q/G+ofihJS02ypEbMoQoeOFQ/6gh/5jvkRxZYs0yj itQO7kM4BiRpwUWM35aEFfStELwrKcnAP18/CVEMj9oopDbyNbRXq2CCWg96uHCQzQFZ/YoeMRK3 Qqp7yhukLxIsoKKMm+TpQSq7tF+iUyt5XWV3VV2bgSg2t7VATwSq7878nPWDZTXTixnXj1mL+o4J U0dmY1S7zc7wdEBvw7NniFtwW9SwCcFFycVnjDoo6ATLv7ZEUIzqXxhgt/YjTRtlBtF8qdEQ45nN eIawFEwlWGFkL2+V3TW2raiKEt5ks8X4W2B3XhkodGKsV859oNdL8cyf8mz+SjyDgjXVGS6Xrjp7 ns3hhinNM+DZgN6FZ+P9LJjybPE6PFtoMumvQBQGJlkkHnimK11/QM6AZwN6F56NeRZOebZ8FZ7t TxtRONnPzohnA3oXno15Fk15tnoVnq1Ws7n7bgbro+/mOZ3PBvQuPBvzDHJr1dVeBziBNRzmX0YH LMPhfLYGxsGBe/TdPKPz2YDehWdjni16nj1UjCIQOZBgJxhv2aNwo9OKEeV11X7q5Y1T6otIa2or yEGbH3AmCPuP4NpOnRaPNbj0JfE4SEAS1wx1oNlA/ltRfFJWzsxPuwTvPZCV0DxhmXFVq+f37lqR qrbXsP4fdKZlkzbn+gMvJeCWh4kzUv/fJE7X8SRdUbg6KvF9ukweL8n6cgvuRFcHupp2N7dVFnyX Kht1aNbQkDmoMqdnTA/Dcr1vpvXdF9egudSY7gOfSNvQ4rRpC79L2hbR2h3cgknaAi1NbSszsiL1 f1dwpqkK3WmzAbtOum5/j8dmN933+2/+BgAA//8DAFBLAwQUAAYACAAAACEAgHrw5eAAAAAJAQAA DwAAAGRycy9kb3ducmV2LnhtbEyPQUvDQBSE74L/YXmCN7vZmNYS81JKUU9FsBVKb6/JaxKa3Q3Z bZL+e9eTHocZZr7JVpNuxcC9a6xBULMIBJvClo2pEL73709LEM6TKam1hhFu7GCV399llJZ2NF88 7HwlQolxKSHU3neplK6oWZOb2Y5N8M621+SD7CtZ9jSGct3KOIoWUlNjwkJNHW9qLi67q0b4GGlc P6u3YXs5b27H/fzzsFWM+PgwrV9BeJ78Xxh+8QM65IHpZK+mdKJFSJIkfPEIcwUi+C+LOOgTQqyW CmSeyf8P8h8AAAD//wMAUEsBAi0AFAAGAAgAAAAhALaDOJL+AAAA4QEAABMAAAAAAAAAAAAAAAAA AAAAAFtDb250ZW50X1R5cGVzXS54bWxQSwECLQAUAAYACAAAACEAOP0h/9YAAACUAQAACwAAAAAA AAAAAAAAAAAvAQAAX3JlbHMvLnJlbHNQSwECLQAUAAYACAAAACEAAUx/1wEEAAA3GAAADgAAAAAA AAAAAAAAAAAuAgAAZHJzL2Uyb0RvYy54bWxQSwECLQAUAAYACAAAACEAgHrw5eAAAAAJAQAADwAA AAAAAAAAAAAAAABbBgAAZHJzL2Rvd25yZXYueG1sUEsFBgAAAAAEAAQA8wAAAGgHAAAAAA== ">
            <v:shape id="Text Box 14" o:spid="_x0000_s1114" type="#_x0000_t202" style="position:absolute;left:8820;top:12780;width:36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MoyHvgAAANsAAAAPAAAAZHJzL2Rvd25yZXYueG1sRE/NagIx EL4XfIcwgpei2SoUWY0igiCeWusDDJtxN7iZrEnqrm/vHAo9fnz/6+3gW/WgmFxgAx+zAhRxFazj 2sDl5zBdgkoZ2WIbmAw8KcF2M3pbY2lDz9/0OOdaSQinEg00OXel1qlqyGOahY5YuGuIHrPAWGsb sZdw3+p5UXxqj46locGO9g1Vt/OvN7BIhy4ullX97px28dR/3aPeGTMZD7sVqExD/hf/uY9WfLJe vsgP0JsXAAAA//8DAFBLAQItABQABgAIAAAAIQDb4fbL7gAAAIUBAAATAAAAAAAAAAAAAAAAAAAA AABbQ29udGVudF9UeXBlc10ueG1sUEsBAi0AFAAGAAgAAAAhAFr0LFu/AAAAFQEAAAsAAAAAAAAA AAAAAAAAHwEAAF9yZWxzLy5yZWxzUEsBAi0AFAAGAAgAAAAhACAyjIe+AAAA2wAAAA8AAAAAAAAA AAAAAAAABwIAAGRycy9kb3ducmV2LnhtbFBLBQYAAAAAAwADALcAAADyAgAAAAA= " stroked="f" strokecolor="blue">
              <v:textbox>
                <w:txbxContent>
                  <w:p w:rsidR="00DC1882" w:rsidRDefault="00DC1882" w:rsidP="00A25E7D">
                    <w:r>
                      <w:t>M</w:t>
                    </w:r>
                  </w:p>
                </w:txbxContent>
              </v:textbox>
            </v:shape>
            <v:shape id="Text Box 15" o:spid="_x0000_s1115" type="#_x0000_t202" style="position:absolute;left:8850;top:13770;width:57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fikcwAAAANsAAAAPAAAAZHJzL2Rvd25yZXYueG1sRI/RisIw FETfhf2HcAVfRFMVRGpTkQVh2SdX/YBLc22DzU1Nsrb790YQ9nGYOTNMsRtsKx7kg3GsYDHPQBBX ThuuFVzOh9kGRIjIGlvHpOCPAuzKj1GBuXY9/9DjFGuRSjjkqKCJsculDFVDFsPcdcTJuzpvMSbp a6k99qnctnKZZWtp0XBaaLCjz4aq2+nXKliFQ+dXm6qeGiON/+6Pdy/3Sk3Gw34LItIQ/8Nv+ksn bgGvL+kHyPIJAAD//wMAUEsBAi0AFAAGAAgAAAAhANvh9svuAAAAhQEAABMAAAAAAAAAAAAAAAAA AAAAAFtDb250ZW50X1R5cGVzXS54bWxQSwECLQAUAAYACAAAACEAWvQsW78AAAAVAQAACwAAAAAA AAAAAAAAAAAfAQAAX3JlbHMvLnJlbHNQSwECLQAUAAYACAAAACEAT34pHMAAAADbAAAADwAAAAAA AAAAAAAAAAAHAgAAZHJzL2Rvd25yZXYueG1sUEsFBgAAAAADAAMAtwAAAPQCAAAAAA== " stroked="f" strokecolor="blue">
              <v:textbox>
                <w:txbxContent>
                  <w:p w:rsidR="00DC1882" w:rsidRPr="00F42386" w:rsidRDefault="00DC1882" w:rsidP="00A25E7D">
                    <w:pPr>
                      <w:rPr>
                        <w:vertAlign w:val="subscript"/>
                      </w:rPr>
                    </w:pPr>
                    <w:r>
                      <w:t>d</w:t>
                    </w:r>
                    <w:r>
                      <w:rPr>
                        <w:vertAlign w:val="subscript"/>
                      </w:rPr>
                      <w:t>2</w:t>
                    </w:r>
                  </w:p>
                </w:txbxContent>
              </v:textbox>
            </v:shape>
            <v:shape id="Text Box 16" o:spid="_x0000_s1116" type="#_x0000_t202" style="position:absolute;left:8670;top:14325;width:54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LdrwAAAANsAAAAPAAAAZHJzL2Rvd25yZXYueG1sRI/disIw FITvhX2HcBb2RjRVQaTbVGRBkL3y7wEOzbEN25x0k2jr2xtB8HKY+WaYYj3YVtzIB+NYwWyagSCu nDZcKziftpMViBCRNbaOScGdAqzLj1GBuXY9H+h2jLVIJRxyVNDE2OVShqohi2HqOuLkXZy3GJP0 tdQe+1RuWznPsqW0aDgtNNjRT0PV3/FqFSzCtvOLVVWPjZHG//b7fy83Sn19DptvEJGG+A6/6J1O 3ByeX9IPkOUDAAD//wMAUEsBAi0AFAAGAAgAAAAhANvh9svuAAAAhQEAABMAAAAAAAAAAAAAAAAA AAAAAFtDb250ZW50X1R5cGVzXS54bWxQSwECLQAUAAYACAAAACEAWvQsW78AAAAVAQAACwAAAAAA AAAAAAAAAAAfAQAAX3JlbHMvLnJlbHNQSwECLQAUAAYACAAAACEAv6y3a8AAAADbAAAADwAAAAAA AAAAAAAAAAAHAgAAZHJzL2Rvd25yZXYueG1sUEsFBgAAAAADAAMAtwAAAPQCAAAAAA== " stroked="f" strokecolor="blue">
              <v:textbox>
                <w:txbxContent>
                  <w:p w:rsidR="00DC1882" w:rsidRPr="0065706C" w:rsidRDefault="00DC1882" w:rsidP="00A25E7D">
                    <w:pPr>
                      <w:rPr>
                        <w:vertAlign w:val="subscript"/>
                      </w:rPr>
                    </w:pPr>
                    <w:r>
                      <w:t>S</w:t>
                    </w:r>
                    <w:r>
                      <w:rPr>
                        <w:vertAlign w:val="subscript"/>
                      </w:rPr>
                      <w:t>2</w:t>
                    </w:r>
                  </w:p>
                </w:txbxContent>
              </v:textbox>
            </v:shape>
            <v:shape id="Text Box 17" o:spid="_x0000_s1117" type="#_x0000_t202" style="position:absolute;left:6240;top:14370;width:54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4BLwwAAAANsAAAAPAAAAZHJzL2Rvd25yZXYueG1sRI/RisIw FETfF/yHcIV9WTR1C0upRhFBEJ9W1w+4NNc22NzUJNr69xtB8HGYOTPMYjXYVtzJB+NYwWyagSCu nDZcKzj9bScFiBCRNbaOScGDAqyWo48Fltr1fKD7MdYilXAoUUETY1dKGaqGLIap64iTd3beYkzS 11J77FO5beV3lv1Ii4bTQoMdbRqqLsebVZCHbefzoqq/jJHG7/vfq5drpT7Hw3oOItIQ3+EXvdOJ y+H5Jf0AufwHAAD//wMAUEsBAi0AFAAGAAgAAAAhANvh9svuAAAAhQEAABMAAAAAAAAAAAAAAAAA AAAAAFtDb250ZW50X1R5cGVzXS54bWxQSwECLQAUAAYACAAAACEAWvQsW78AAAAVAQAACwAAAAAA AAAAAAAAAAAfAQAAX3JlbHMvLnJlbHNQSwECLQAUAAYACAAAACEA0OAS8MAAAADbAAAADwAAAAAA AAAAAAAAAAAHAgAAZHJzL2Rvd25yZXYueG1sUEsFBgAAAAADAAMAtwAAAPQCAAAAAA== " stroked="f" strokecolor="blue">
              <v:textbox>
                <w:txbxContent>
                  <w:p w:rsidR="00DC1882" w:rsidRPr="0065706C" w:rsidRDefault="00DC1882" w:rsidP="00A25E7D">
                    <w:pPr>
                      <w:rPr>
                        <w:vertAlign w:val="subscript"/>
                      </w:rPr>
                    </w:pPr>
                    <w:r>
                      <w:t>S</w:t>
                    </w:r>
                    <w:r>
                      <w:rPr>
                        <w:vertAlign w:val="subscript"/>
                      </w:rPr>
                      <w:t>1</w:t>
                    </w:r>
                  </w:p>
                </w:txbxContent>
              </v:textbox>
            </v:shape>
            <v:shape id="Text Box 18" o:spid="_x0000_s1118" type="#_x0000_t202" style="position:absolute;left:8805;top:13290;width:36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YqEwAAAANsAAAAPAAAAZHJzL2Rvd25yZXYueG1sRI/disIw FITvF3yHcARvFk39QaQaRQRBvFp/HuDQHNtgc1KTaOvbm4WFvRxmvhlmtelsLV7kg3GsYDzKQBAX ThsuFVwv++ECRIjIGmvHpOBNATbr3tcKc+1aPtHrHEuRSjjkqKCKscmlDEVFFsPINcTJuzlvMSbp S6k9tqnc1nKSZXNp0XBaqLChXUXF/fy0CqZh3/jpoii/jZHGH9ufh5dbpQb9brsEEamL/+E/+qAT N4PfL+kHyPUHAAD//wMAUEsBAi0AFAAGAAgAAAAhANvh9svuAAAAhQEAABMAAAAAAAAAAAAAAAAA AAAAAFtDb250ZW50X1R5cGVzXS54bWxQSwECLQAUAAYACAAAACEAWvQsW78AAAAVAQAACwAAAAAA AAAAAAAAAAAfAQAAX3JlbHMvLnJlbHNQSwECLQAUAAYACAAAACEAXwmKhMAAAADbAAAADwAAAAAA AAAAAAAAAAAHAgAAZHJzL2Rvd25yZXYueG1sUEsFBgAAAAADAAMAtwAAAPQCAAAAAA== " stroked="f" strokecolor="blue">
              <v:textbox>
                <w:txbxContent>
                  <w:p w:rsidR="00DC1882" w:rsidRDefault="00DC1882" w:rsidP="00A25E7D">
                    <w:r>
                      <w:t>N</w:t>
                    </w:r>
                  </w:p>
                </w:txbxContent>
              </v:textbox>
            </v:shape>
            <v:shape id="Text Box 19" o:spid="_x0000_s1119" type="#_x0000_t202" style="position:absolute;left:7350;top:13905;width:57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RS8fwAAAANsAAAAPAAAAZHJzL2Rvd25yZXYueG1sRI/disIw FITvF3yHcARvFk1VFKlGEUEQr9afBzg0xzbYnNQk2vr2ZmFhL4eZb4ZZbTpbixf5YBwrGI8yEMSF 04ZLBdfLfrgAESKyxtoxKXhTgM2697XCXLuWT/Q6x1KkEg45KqhibHIpQ1GRxTByDXHybs5bjEn6 UmqPbSq3tZxk2VxaNJwWKmxoV1FxPz+tgmnYN366KMpvY6Txx/bn4eVWqUG/2y5BROrif/iPPujE zeD3S/oBcv0BAAD//wMAUEsBAi0AFAAGAAgAAAAhANvh9svuAAAAhQEAABMAAAAAAAAAAAAAAAAA AAAAAFtDb250ZW50X1R5cGVzXS54bWxQSwECLQAUAAYACAAAACEAWvQsW78AAAAVAQAACwAAAAAA AAAAAAAAAAAfAQAAX3JlbHMvLnJlbHNQSwECLQAUAAYACAAAACEAMEUvH8AAAADbAAAADwAAAAAA AAAAAAAAAAAHAgAAZHJzL2Rvd25yZXYueG1sUEsFBgAAAAADAAMAtwAAAPQCAAAAAA== " stroked="f" strokecolor="blue">
              <v:textbox>
                <w:txbxContent>
                  <w:p w:rsidR="00DC1882" w:rsidRPr="00F42386" w:rsidRDefault="00DC1882" w:rsidP="00A25E7D">
                    <w:pPr>
                      <w:rPr>
                        <w:vertAlign w:val="subscript"/>
                      </w:rPr>
                    </w:pPr>
                    <w:r>
                      <w:t>d</w:t>
                    </w:r>
                    <w:r>
                      <w:rPr>
                        <w:vertAlign w:val="subscript"/>
                      </w:rPr>
                      <w:t>1</w:t>
                    </w:r>
                  </w:p>
                </w:txbxContent>
              </v:textbox>
            </v:shape>
            <v:line id="Line 20" o:spid="_x0000_s1120" style="position:absolute;flip:y;visibility:visible" from="6480,13500" to="8820,144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U0PsxQAAANsAAAAPAAAAZHJzL2Rvd25yZXYueG1sRI9BawIx FITvBf9DeEIvRbO2RXQ1ighCD15qy4q35+a5WXbzsiapbv99Uyj0OMzMN8xy3dtW3MiH2rGCyTgD QVw6XXOl4PNjN5qBCBFZY+uYFHxTgPVq8LDEXLs7v9PtECuRIBxyVGBi7HIpQ2nIYhi7jjh5F+ct xiR9JbXHe4LbVj5n2VRarDktGOxoa6hsDl9WgZztn65+c35tiuZ4nJuiLLrTXqnHYb9ZgIjUx//w X/tNK3iZwu+X9APk6gcAAP//AwBQSwECLQAUAAYACAAAACEA2+H2y+4AAACFAQAAEwAAAAAAAAAA AAAAAAAAAAAAW0NvbnRlbnRfVHlwZXNdLnhtbFBLAQItABQABgAIAAAAIQBa9CxbvwAAABUBAAAL AAAAAAAAAAAAAAAAAB8BAABfcmVscy8ucmVsc1BLAQItABQABgAIAAAAIQBcU0PsxQAAANsAAAAP AAAAAAAAAAAAAAAAAAcCAABkcnMvZG93bnJldi54bWxQSwUGAAAAAAMAAwC3AAAA+QIAAAAA "/>
            <v:line id="Line 21" o:spid="_x0000_s1121" style="position:absolute;visibility:visible" from="6480,14385" to="8820,143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cxgAAANsAAAAPAAAAZHJzL2Rvd25yZXYueG1sRI9Pa8JA FMTvgt9heUJvurFCKq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f33PnMYAAADbAAAA DwAAAAAAAAAAAAAAAAAHAgAAZHJzL2Rvd25yZXYueG1sUEsFBgAAAAADAAMAtwAAAPoCAAAAAA== "/>
            <v:line id="Line 22" o:spid="_x0000_s1122" style="position:absolute;flip:y;visibility:visible" from="8820,12960" to="8820,144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gHIFwwAAANsAAAAPAAAAZHJzL2Rvd25yZXYueG1sRE/LagIx FN0X+g/hFropmmktYkejiFBw4cYHI91dJ7eTYSY3Y5Lq+PdmIXR5OO/ZoretuJAPtWMF78MMBHHp dM2VgsP+ezABESKyxtYxKbhRgMX8+WmGuXZX3tJlFyuRQjjkqMDE2OVShtKQxTB0HXHifp23GBP0 ldQerynctvIjy8bSYs2pwWBHK0Nls/uzCuRk83b2y9NnUzTH45cpyqL72Sj1+tIvpyAi9fFf/HCv tYJRGpu+pB8g53cAAAD//wMAUEsBAi0AFAAGAAgAAAAhANvh9svuAAAAhQEAABMAAAAAAAAAAAAA AAAAAAAAAFtDb250ZW50X1R5cGVzXS54bWxQSwECLQAUAAYACAAAACEAWvQsW78AAAAVAQAACwAA AAAAAAAAAAAAAAAfAQAAX3JlbHMvLnJlbHNQSwECLQAUAAYACAAAACEAQoByBcMAAADbAAAADwAA AAAAAAAAAAAAAAAHAgAAZHJzL2Rvd25yZXYueG1sUEsFBgAAAAADAAMAtwAAAPcCAAAAAA== "/>
            <v:line id="Line 23" o:spid="_x0000_s1123" style="position:absolute;flip:y;visibility:visible" from="6495,12960" to="8820,143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zNeexgAAANsAAAAPAAAAZHJzL2Rvd25yZXYueG1sRI9PawIx FMTvgt8hPMFLqdnaUnRrFBGEHrz4h5XeXjevm2U3L9sk1e23N4WCx2FmfsMsVr1txYV8qB0reJpk IIhLp2uuFJyO28cZiBCRNbaOScEvBVgth4MF5tpdeU+XQ6xEgnDIUYGJsculDKUhi2HiOuLkfTlv MSbpK6k9XhPctnKaZa/SYs1pwWBHG0Nlc/ixCuRs9/Dt158vTdGcz3NTlEX3sVNqPOrXbyAi9fEe /m+/awXPc/j7kn6AXN4AAAD//wMAUEsBAi0AFAAGAAgAAAAhANvh9svuAAAAhQEAABMAAAAAAAAA AAAAAAAAAAAAAFtDb250ZW50X1R5cGVzXS54bWxQSwECLQAUAAYACAAAACEAWvQsW78AAAAVAQAA CwAAAAAAAAAAAAAAAAAfAQAAX3JlbHMvLnJlbHNQSwECLQAUAAYACAAAACEALczXnsYAAADbAAAA DwAAAAAAAAAAAAAAAAAHAgAAZHJzL2Rvd25yZXYueG1sUEsFBgAAAAADAAMAtwAAAPoCAAAAAA== "/>
          </v:group>
        </w:pict>
      </w:r>
      <w:r w:rsidR="00DC1882" w:rsidRPr="00B82D87">
        <w:rPr>
          <w:rFonts w:eastAsia="Times New Roman"/>
          <w:b/>
          <w:sz w:val="24"/>
          <w:szCs w:val="24"/>
          <w:lang w:val="pt-BR"/>
        </w:rPr>
        <w:t>Giải</w:t>
      </w:r>
      <w:r w:rsidR="00DC1882" w:rsidRPr="00B82D87">
        <w:rPr>
          <w:rFonts w:eastAsia="Times New Roman"/>
          <w:sz w:val="24"/>
          <w:szCs w:val="24"/>
          <w:lang w:val="pt-BR"/>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Bước sóng </w:t>
      </w:r>
      <w:r w:rsidRPr="00B82D87">
        <w:rPr>
          <w:rFonts w:eastAsia="Times New Roman"/>
          <w:sz w:val="24"/>
          <w:szCs w:val="24"/>
        </w:rPr>
        <w:t>λ</w:t>
      </w:r>
      <w:r w:rsidRPr="00B82D87">
        <w:rPr>
          <w:rFonts w:eastAsia="Times New Roman"/>
          <w:sz w:val="24"/>
          <w:szCs w:val="24"/>
          <w:lang w:val="pt-BR"/>
        </w:rPr>
        <w:t xml:space="preserve"> = v/f = 2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Xét điểm C trên B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S</w:t>
      </w:r>
      <w:r w:rsidRPr="00B82D87">
        <w:rPr>
          <w:rFonts w:eastAsia="Times New Roman"/>
          <w:sz w:val="24"/>
          <w:szCs w:val="24"/>
          <w:vertAlign w:val="subscript"/>
          <w:lang w:val="pt-BR"/>
        </w:rPr>
        <w:t>1</w:t>
      </w:r>
      <w:r w:rsidRPr="00B82D87">
        <w:rPr>
          <w:rFonts w:eastAsia="Times New Roman"/>
          <w:sz w:val="24"/>
          <w:szCs w:val="24"/>
          <w:lang w:val="pt-BR"/>
        </w:rPr>
        <w:t>N = d</w:t>
      </w:r>
      <w:r w:rsidRPr="00B82D87">
        <w:rPr>
          <w:rFonts w:eastAsia="Times New Roman"/>
          <w:sz w:val="24"/>
          <w:szCs w:val="24"/>
          <w:vertAlign w:val="subscript"/>
          <w:lang w:val="pt-BR"/>
        </w:rPr>
        <w:t>1</w:t>
      </w:r>
      <w:r w:rsidRPr="00B82D87">
        <w:rPr>
          <w:rFonts w:eastAsia="Times New Roman"/>
          <w:sz w:val="24"/>
          <w:szCs w:val="24"/>
          <w:lang w:val="pt-BR"/>
        </w:rPr>
        <w:t>; S</w:t>
      </w:r>
      <w:r w:rsidRPr="00B82D87">
        <w:rPr>
          <w:rFonts w:eastAsia="Times New Roman"/>
          <w:sz w:val="24"/>
          <w:szCs w:val="24"/>
          <w:vertAlign w:val="subscript"/>
          <w:lang w:val="pt-BR"/>
        </w:rPr>
        <w:t>2</w:t>
      </w:r>
      <w:r w:rsidRPr="00B82D87">
        <w:rPr>
          <w:rFonts w:eastAsia="Times New Roman"/>
          <w:sz w:val="24"/>
          <w:szCs w:val="24"/>
          <w:lang w:val="pt-BR"/>
        </w:rPr>
        <w:t>N = d</w:t>
      </w:r>
      <w:r w:rsidRPr="00B82D87">
        <w:rPr>
          <w:rFonts w:eastAsia="Times New Roman"/>
          <w:sz w:val="24"/>
          <w:szCs w:val="24"/>
          <w:vertAlign w:val="subscript"/>
          <w:lang w:val="pt-BR"/>
        </w:rPr>
        <w:t>2</w:t>
      </w:r>
      <w:r w:rsidRPr="00B82D87">
        <w:rPr>
          <w:rFonts w:eastAsia="Times New Roman"/>
          <w:sz w:val="24"/>
          <w:szCs w:val="24"/>
          <w:lang w:val="pt-BR"/>
        </w:rPr>
        <w:t xml:space="preserve"> (  0≤ d</w:t>
      </w:r>
      <w:r w:rsidRPr="00B82D87">
        <w:rPr>
          <w:rFonts w:eastAsia="Times New Roman"/>
          <w:sz w:val="24"/>
          <w:szCs w:val="24"/>
          <w:vertAlign w:val="subscript"/>
          <w:lang w:val="pt-BR"/>
        </w:rPr>
        <w:t>2</w:t>
      </w:r>
      <w:r w:rsidRPr="00B82D87">
        <w:rPr>
          <w:rFonts w:eastAsia="Times New Roman"/>
          <w:sz w:val="24"/>
          <w:szCs w:val="24"/>
          <w:lang w:val="pt-BR"/>
        </w:rPr>
        <w:t xml:space="preserve"> ≤ 6 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vertAlign w:val="subscript"/>
          <w:lang w:val="pt-BR"/>
        </w:rPr>
      </w:pPr>
      <w:r w:rsidRPr="00B82D87">
        <w:rPr>
          <w:rFonts w:eastAsia="Times New Roman"/>
          <w:sz w:val="24"/>
          <w:szCs w:val="24"/>
          <w:lang w:val="pt-BR"/>
        </w:rPr>
        <w:t xml:space="preserve"> Tam giác S</w:t>
      </w:r>
      <w:r w:rsidRPr="00B82D87">
        <w:rPr>
          <w:rFonts w:eastAsia="Times New Roman"/>
          <w:sz w:val="24"/>
          <w:szCs w:val="24"/>
          <w:vertAlign w:val="subscript"/>
          <w:lang w:val="pt-BR"/>
        </w:rPr>
        <w:t>1</w:t>
      </w:r>
      <w:r w:rsidRPr="00B82D87">
        <w:rPr>
          <w:rFonts w:eastAsia="Times New Roman"/>
          <w:sz w:val="24"/>
          <w:szCs w:val="24"/>
          <w:lang w:val="pt-BR"/>
        </w:rPr>
        <w:t>S</w:t>
      </w:r>
      <w:r w:rsidRPr="00B82D87">
        <w:rPr>
          <w:rFonts w:eastAsia="Times New Roman"/>
          <w:sz w:val="24"/>
          <w:szCs w:val="24"/>
          <w:vertAlign w:val="subscript"/>
          <w:lang w:val="pt-BR"/>
        </w:rPr>
        <w:t>2</w:t>
      </w:r>
      <w:r w:rsidRPr="00B82D87">
        <w:rPr>
          <w:rFonts w:eastAsia="Times New Roman"/>
          <w:sz w:val="24"/>
          <w:szCs w:val="24"/>
          <w:lang w:val="pt-BR"/>
        </w:rPr>
        <w:t>M là tam giác vuông tại S</w:t>
      </w:r>
      <w:r w:rsidRPr="00B82D87">
        <w:rPr>
          <w:rFonts w:eastAsia="Times New Roman"/>
          <w:sz w:val="24"/>
          <w:szCs w:val="24"/>
          <w:vertAlign w:val="subscript"/>
          <w:lang w:val="pt-BR"/>
        </w:rPr>
        <w:t>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Sóng truyền từ S</w:t>
      </w:r>
      <w:r w:rsidRPr="00B82D87">
        <w:rPr>
          <w:rFonts w:eastAsia="Times New Roman"/>
          <w:sz w:val="24"/>
          <w:szCs w:val="24"/>
          <w:vertAlign w:val="subscript"/>
        </w:rPr>
        <w:t>1</w:t>
      </w:r>
      <w:r w:rsidRPr="00B82D87">
        <w:rPr>
          <w:rFonts w:eastAsia="Times New Roman"/>
          <w:sz w:val="24"/>
          <w:szCs w:val="24"/>
        </w:rPr>
        <w:t>; S</w:t>
      </w:r>
      <w:r w:rsidRPr="00B82D87">
        <w:rPr>
          <w:rFonts w:eastAsia="Times New Roman"/>
          <w:sz w:val="24"/>
          <w:szCs w:val="24"/>
          <w:vertAlign w:val="subscript"/>
        </w:rPr>
        <w:t>2</w:t>
      </w:r>
      <w:r w:rsidRPr="00B82D87">
        <w:rPr>
          <w:rFonts w:eastAsia="Times New Roman"/>
          <w:sz w:val="24"/>
          <w:szCs w:val="24"/>
        </w:rPr>
        <w:t xml:space="preserve"> đến 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1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13" type="#_x0000_t75" style="width:12.75pt;height:31.5pt" o:ole="">
            <v:imagedata r:id="rId268" o:title=""/>
          </v:shape>
          <o:OLEObject Type="Embed" ProgID="Equation.DSMT4" ShapeID="_x0000_i1213" DrawAspect="Content" ObjectID="_1693755383" r:id="rId343"/>
        </w:object>
      </w:r>
      <w:r w:rsidRPr="00B82D87">
        <w:rPr>
          <w:rFonts w:eastAsia="Times New Roman"/>
          <w:sz w:val="24"/>
          <w:szCs w:val="24"/>
          <w:lang w:val="nl-NL"/>
        </w:rPr>
        <w:t xml:space="preserve"> - </w:t>
      </w:r>
      <w:r w:rsidRPr="00B82D87">
        <w:rPr>
          <w:rFonts w:eastAsia="Times New Roman"/>
          <w:position w:val="-24"/>
          <w:sz w:val="24"/>
          <w:szCs w:val="24"/>
          <w:lang w:val="nl-NL"/>
        </w:rPr>
        <w:object w:dxaOrig="580" w:dyaOrig="639">
          <v:shape id="_x0000_i1214" type="#_x0000_t75" style="width:29.25pt;height:32.25pt" o:ole="">
            <v:imagedata r:id="rId344" o:title=""/>
          </v:shape>
          <o:OLEObject Type="Embed" ProgID="Equation.3" ShapeID="_x0000_i1214" DrawAspect="Content" ObjectID="_1693755384" r:id="rId345"/>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2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15" type="#_x0000_t75" style="width:12.75pt;height:31.5pt" o:ole="">
            <v:imagedata r:id="rId268" o:title=""/>
          </v:shape>
          <o:OLEObject Type="Embed" ProgID="Equation.DSMT4" ShapeID="_x0000_i1215" DrawAspect="Content" ObjectID="_1693755385" r:id="rId346"/>
        </w:object>
      </w:r>
      <w:r w:rsidRPr="00B82D87">
        <w:rPr>
          <w:rFonts w:eastAsia="Times New Roman"/>
          <w:sz w:val="24"/>
          <w:szCs w:val="24"/>
          <w:lang w:val="nl-NL"/>
        </w:rPr>
        <w:t xml:space="preserve"> - </w:t>
      </w:r>
      <w:r w:rsidRPr="00B82D87">
        <w:rPr>
          <w:rFonts w:eastAsia="Times New Roman"/>
          <w:position w:val="-24"/>
          <w:sz w:val="24"/>
          <w:szCs w:val="24"/>
          <w:lang w:val="nl-NL"/>
        </w:rPr>
        <w:object w:dxaOrig="600" w:dyaOrig="639">
          <v:shape id="_x0000_i1216" type="#_x0000_t75" style="width:30pt;height:32.25pt" o:ole="">
            <v:imagedata r:id="rId347" o:title=""/>
          </v:shape>
          <o:OLEObject Type="Embed" ProgID="Equation.3" ShapeID="_x0000_i1216" DrawAspect="Content" ObjectID="_1693755386" r:id="rId348"/>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N</w:t>
      </w:r>
      <w:r w:rsidRPr="00B82D87">
        <w:rPr>
          <w:rFonts w:eastAsia="Times New Roman"/>
          <w:sz w:val="24"/>
          <w:szCs w:val="24"/>
        </w:rPr>
        <w:t xml:space="preserve"> = 4 cos[</w:t>
      </w:r>
      <w:r w:rsidRPr="00B82D87">
        <w:rPr>
          <w:rFonts w:eastAsia="Times New Roman"/>
          <w:position w:val="-24"/>
          <w:sz w:val="24"/>
          <w:szCs w:val="24"/>
          <w:lang w:val="nl-NL"/>
        </w:rPr>
        <w:object w:dxaOrig="1120" w:dyaOrig="639">
          <v:shape id="_x0000_i1217" type="#_x0000_t75" style="width:56.25pt;height:32.25pt" o:ole="">
            <v:imagedata r:id="rId349" o:title=""/>
          </v:shape>
          <o:OLEObject Type="Embed" ProgID="Equation.3" ShapeID="_x0000_i1217" DrawAspect="Content" ObjectID="_1693755387" r:id="rId350"/>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18" type="#_x0000_t75" style="width:12.75pt;height:31.5pt" o:ole="">
            <v:imagedata r:id="rId351" o:title=""/>
          </v:shape>
          <o:OLEObject Type="Embed" ProgID="Equation.3" ShapeID="_x0000_i1218" DrawAspect="Content" ObjectID="_1693755388" r:id="rId352"/>
        </w:object>
      </w:r>
      <w:r w:rsidRPr="00B82D87">
        <w:rPr>
          <w:rFonts w:eastAsia="Times New Roman"/>
          <w:sz w:val="24"/>
          <w:szCs w:val="24"/>
          <w:lang w:val="nl-NL"/>
        </w:rPr>
        <w:t>]</w:t>
      </w:r>
      <w:r w:rsidRPr="00B82D87">
        <w:rPr>
          <w:rFonts w:eastAsia="Times New Roman"/>
          <w:sz w:val="24"/>
          <w:szCs w:val="24"/>
        </w:rPr>
        <w:t xml:space="preserve">  cos[10πt -</w:t>
      </w:r>
      <w:r w:rsidRPr="00B82D87">
        <w:rPr>
          <w:rFonts w:eastAsia="Times New Roman"/>
          <w:position w:val="-24"/>
          <w:sz w:val="24"/>
          <w:szCs w:val="24"/>
          <w:lang w:val="nl-NL"/>
        </w:rPr>
        <w:object w:dxaOrig="1140" w:dyaOrig="639">
          <v:shape id="_x0000_i1219" type="#_x0000_t75" style="width:57pt;height:32.25pt" o:ole="">
            <v:imagedata r:id="rId353" o:title=""/>
          </v:shape>
          <o:OLEObject Type="Embed" ProgID="Equation.3" ShapeID="_x0000_i1219" DrawAspect="Content" ObjectID="_1693755389" r:id="rId354"/>
        </w:object>
      </w:r>
      <w:r w:rsidRPr="00B82D87">
        <w:rPr>
          <w:rFonts w:eastAsia="Times New Roman"/>
          <w:sz w:val="24"/>
          <w:szCs w:val="24"/>
          <w:lang w:val="nl-NL"/>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N là điểm có biên độ cực đại: cos[</w:t>
      </w:r>
      <w:r w:rsidRPr="00B82D87">
        <w:rPr>
          <w:rFonts w:eastAsia="Times New Roman"/>
          <w:position w:val="-24"/>
          <w:sz w:val="24"/>
          <w:szCs w:val="24"/>
          <w:lang w:val="nl-NL"/>
        </w:rPr>
        <w:object w:dxaOrig="1120" w:dyaOrig="639">
          <v:shape id="_x0000_i1220" type="#_x0000_t75" style="width:56.25pt;height:32.25pt" o:ole="">
            <v:imagedata r:id="rId349" o:title=""/>
          </v:shape>
          <o:OLEObject Type="Embed" ProgID="Equation.3" ShapeID="_x0000_i1220" DrawAspect="Content" ObjectID="_1693755390" r:id="rId355"/>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21" type="#_x0000_t75" style="width:12.75pt;height:31.5pt" o:ole="">
            <v:imagedata r:id="rId351" o:title=""/>
          </v:shape>
          <o:OLEObject Type="Embed" ProgID="Equation.3" ShapeID="_x0000_i1221" DrawAspect="Content" ObjectID="_1693755391" r:id="rId356"/>
        </w:object>
      </w:r>
      <w:r w:rsidRPr="00B82D87">
        <w:rPr>
          <w:rFonts w:eastAsia="Times New Roman"/>
          <w:sz w:val="24"/>
          <w:szCs w:val="24"/>
          <w:lang w:val="nl-NL"/>
        </w:rPr>
        <w:t>]</w:t>
      </w:r>
      <w:r w:rsidRPr="00B82D87">
        <w:rPr>
          <w:rFonts w:eastAsia="Times New Roman"/>
          <w:sz w:val="24"/>
          <w:szCs w:val="24"/>
        </w:rPr>
        <w:t xml:space="preserve"> = ± 1 ------&gt;[</w:t>
      </w:r>
      <w:r w:rsidRPr="00B82D87">
        <w:rPr>
          <w:rFonts w:eastAsia="Times New Roman"/>
          <w:position w:val="-24"/>
          <w:sz w:val="24"/>
          <w:szCs w:val="24"/>
          <w:lang w:val="nl-NL"/>
        </w:rPr>
        <w:object w:dxaOrig="1120" w:dyaOrig="639">
          <v:shape id="_x0000_i1222" type="#_x0000_t75" style="width:56.25pt;height:32.25pt" o:ole="">
            <v:imagedata r:id="rId349" o:title=""/>
          </v:shape>
          <o:OLEObject Type="Embed" ProgID="Equation.3" ShapeID="_x0000_i1222" DrawAspect="Content" ObjectID="_1693755392" r:id="rId357"/>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23" type="#_x0000_t75" style="width:12.75pt;height:31.5pt" o:ole="">
            <v:imagedata r:id="rId351" o:title=""/>
          </v:shape>
          <o:OLEObject Type="Embed" ProgID="Equation.3" ShapeID="_x0000_i1223" DrawAspect="Content" ObjectID="_1693755393" r:id="rId358"/>
        </w:object>
      </w:r>
      <w:r w:rsidRPr="00B82D87">
        <w:rPr>
          <w:rFonts w:eastAsia="Times New Roman"/>
          <w:sz w:val="24"/>
          <w:szCs w:val="24"/>
          <w:lang w:val="nl-NL"/>
        </w:rPr>
        <w:t>]</w:t>
      </w:r>
      <w:r w:rsidRPr="00B82D87">
        <w:rPr>
          <w:rFonts w:eastAsia="Times New Roman"/>
          <w:sz w:val="24"/>
          <w:szCs w:val="24"/>
        </w:rPr>
        <w:t xml:space="preserve">  = kπ</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lastRenderedPageBreak/>
        <w:t xml:space="preserve">     </w:t>
      </w:r>
      <w:r w:rsidRPr="00B82D87">
        <w:rPr>
          <w:rFonts w:eastAsia="Times New Roman"/>
          <w:position w:val="-24"/>
          <w:sz w:val="24"/>
          <w:szCs w:val="24"/>
          <w:lang w:val="nl-NL"/>
        </w:rPr>
        <w:object w:dxaOrig="800" w:dyaOrig="639">
          <v:shape id="_x0000_i1224" type="#_x0000_t75" style="width:39.75pt;height:32.25pt" o:ole="">
            <v:imagedata r:id="rId359" o:title=""/>
          </v:shape>
          <o:OLEObject Type="Embed" ProgID="Equation.3" ShapeID="_x0000_i1224" DrawAspect="Content" ObjectID="_1693755394" r:id="rId360"/>
        </w:object>
      </w:r>
      <w:r w:rsidRPr="00B82D87">
        <w:rPr>
          <w:rFonts w:eastAsia="Times New Roman"/>
          <w:sz w:val="24"/>
          <w:szCs w:val="24"/>
          <w:lang w:val="nl-NL"/>
        </w:rPr>
        <w:t xml:space="preserve">- </w:t>
      </w:r>
      <w:r w:rsidRPr="00B82D87">
        <w:rPr>
          <w:rFonts w:eastAsia="Times New Roman"/>
          <w:position w:val="-24"/>
          <w:sz w:val="24"/>
          <w:szCs w:val="24"/>
          <w:lang w:val="nl-NL"/>
        </w:rPr>
        <w:object w:dxaOrig="240" w:dyaOrig="620">
          <v:shape id="_x0000_i1225" type="#_x0000_t75" style="width:12pt;height:31.5pt" o:ole="">
            <v:imagedata r:id="rId361" o:title=""/>
          </v:shape>
          <o:OLEObject Type="Embed" ProgID="Equation.3" ShapeID="_x0000_i1225" DrawAspect="Content" ObjectID="_1693755395" r:id="rId362"/>
        </w:object>
      </w:r>
      <w:r w:rsidRPr="00B82D87">
        <w:rPr>
          <w:rFonts w:eastAsia="Times New Roman"/>
          <w:sz w:val="24"/>
          <w:szCs w:val="24"/>
        </w:rPr>
        <w:t xml:space="preserve">  = k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660" w:dyaOrig="620">
          <v:shape id="_x0000_i1226" type="#_x0000_t75" style="width:33pt;height:31.5pt" o:ole="">
            <v:imagedata r:id="rId363" o:title=""/>
          </v:shape>
          <o:OLEObject Type="Embed" ProgID="Equation.3" ShapeID="_x0000_i1226" DrawAspect="Content" ObjectID="_1693755396" r:id="rId364"/>
        </w:object>
      </w:r>
      <w:r w:rsidRPr="00B82D87">
        <w:rPr>
          <w:rFonts w:eastAsia="Times New Roman"/>
          <w:sz w:val="24"/>
          <w:szCs w:val="24"/>
        </w:rPr>
        <w:t xml:space="preserve">     (1)</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d</w:t>
      </w:r>
      <w:r w:rsidRPr="00B82D87">
        <w:rPr>
          <w:rFonts w:eastAsia="Times New Roman"/>
          <w:sz w:val="24"/>
          <w:szCs w:val="24"/>
          <w:vertAlign w:val="subscript"/>
        </w:rPr>
        <w:t>1</w:t>
      </w:r>
      <w:r w:rsidRPr="00B82D87">
        <w:rPr>
          <w:rFonts w:eastAsia="Times New Roman"/>
          <w:sz w:val="24"/>
          <w:szCs w:val="24"/>
          <w:vertAlign w:val="superscript"/>
        </w:rPr>
        <w:t>2</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S</w:t>
      </w:r>
      <w:r w:rsidRPr="00B82D87">
        <w:rPr>
          <w:rFonts w:eastAsia="Times New Roman"/>
          <w:sz w:val="24"/>
          <w:szCs w:val="24"/>
          <w:vertAlign w:val="subscript"/>
        </w:rPr>
        <w:t>1</w:t>
      </w:r>
      <w:r w:rsidRPr="00B82D87">
        <w:rPr>
          <w:rFonts w:eastAsia="Times New Roman"/>
          <w:sz w:val="24"/>
          <w:szCs w:val="24"/>
        </w:rPr>
        <w:t>S</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64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30"/>
          <w:sz w:val="24"/>
          <w:szCs w:val="24"/>
        </w:rPr>
        <w:object w:dxaOrig="1660" w:dyaOrig="680">
          <v:shape id="_x0000_i1227" type="#_x0000_t75" style="width:82.5pt;height:33pt" o:ole="">
            <v:imagedata r:id="rId365" o:title=""/>
          </v:shape>
          <o:OLEObject Type="Embed" ProgID="Equation.3" ShapeID="_x0000_i1227" DrawAspect="Content" ObjectID="_1693755397" r:id="rId366"/>
        </w:object>
      </w:r>
      <w:r w:rsidRPr="00B82D87">
        <w:rPr>
          <w:rFonts w:eastAsia="Times New Roman"/>
          <w:sz w:val="24"/>
          <w:szCs w:val="24"/>
        </w:rPr>
        <w:t xml:space="preserve">  (2)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2) – (1)  Suy ra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1480" w:dyaOrig="620">
          <v:shape id="_x0000_i1228" type="#_x0000_t75" style="width:74.25pt;height:31.5pt" o:ole="">
            <v:imagedata r:id="rId367" o:title=""/>
          </v:shape>
          <o:OLEObject Type="Embed" ProgID="Equation.3" ShapeID="_x0000_i1228" DrawAspect="Content" ObjectID="_1693755398" r:id="rId368"/>
        </w:object>
      </w:r>
      <w:r w:rsidRPr="00B82D87">
        <w:rPr>
          <w:rFonts w:eastAsia="Times New Roman"/>
          <w:sz w:val="24"/>
          <w:szCs w:val="24"/>
        </w:rPr>
        <w:t xml:space="preserve">= </w:t>
      </w:r>
      <w:r w:rsidRPr="00B82D87">
        <w:rPr>
          <w:rFonts w:eastAsia="Times New Roman"/>
          <w:position w:val="-28"/>
          <w:sz w:val="24"/>
          <w:szCs w:val="24"/>
        </w:rPr>
        <w:object w:dxaOrig="1540" w:dyaOrig="700">
          <v:shape id="_x0000_i1229" type="#_x0000_t75" style="width:77.25pt;height:35.25pt" o:ole="">
            <v:imagedata r:id="rId369" o:title=""/>
          </v:shape>
          <o:OLEObject Type="Embed" ProgID="Equation.3" ShapeID="_x0000_i1229" DrawAspect="Content" ObjectID="_1693755399" r:id="rId370"/>
        </w:object>
      </w:r>
      <w:r w:rsidRPr="00B82D87">
        <w:rPr>
          <w:rFonts w:eastAsia="Times New Roman"/>
          <w:sz w:val="24"/>
          <w:szCs w:val="24"/>
        </w:rPr>
        <w:t xml:space="preserve">      k nguyên dư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6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8"/>
          <w:sz w:val="24"/>
          <w:szCs w:val="24"/>
        </w:rPr>
        <w:object w:dxaOrig="1540" w:dyaOrig="700">
          <v:shape id="_x0000_i1230" type="#_x0000_t75" style="width:77.25pt;height:35.25pt" o:ole="">
            <v:imagedata r:id="rId369" o:title=""/>
          </v:shape>
          <o:OLEObject Type="Embed" ProgID="Equation.3" ShapeID="_x0000_i1230" DrawAspect="Content" ObjectID="_1693755400" r:id="rId371"/>
        </w:object>
      </w:r>
      <w:r w:rsidRPr="00B82D87">
        <w:rPr>
          <w:rFonts w:eastAsia="Times New Roman"/>
          <w:sz w:val="24"/>
          <w:szCs w:val="24"/>
        </w:rPr>
        <w:t xml:space="preserve">  ≤ 6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đặt X = 4k-1  --------&g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0 ≤ </w:t>
      </w:r>
      <w:r w:rsidRPr="00B82D87">
        <w:rPr>
          <w:rFonts w:eastAsia="Times New Roman"/>
          <w:position w:val="-24"/>
          <w:sz w:val="24"/>
          <w:szCs w:val="24"/>
        </w:rPr>
        <w:object w:dxaOrig="1020" w:dyaOrig="660">
          <v:shape id="_x0000_i1231" type="#_x0000_t75" style="width:50.25pt;height:33pt" o:ole="">
            <v:imagedata r:id="rId372" o:title=""/>
          </v:shape>
          <o:OLEObject Type="Embed" ProgID="Equation.3" ShapeID="_x0000_i1231" DrawAspect="Content" ObjectID="_1693755401" r:id="rId373"/>
        </w:object>
      </w:r>
      <w:r w:rsidRPr="00B82D87">
        <w:rPr>
          <w:rFonts w:eastAsia="Times New Roman"/>
          <w:sz w:val="24"/>
          <w:szCs w:val="24"/>
        </w:rPr>
        <w:t xml:space="preserve"> ≤  6------&gt;    X ≥ 8   ------&gt; 4k – 1 ≥ 8  ------&gt; k ≥3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Điểm N có biên độ cực đại xa S</w:t>
      </w:r>
      <w:r w:rsidRPr="00B82D87">
        <w:rPr>
          <w:rFonts w:eastAsia="Times New Roman"/>
          <w:sz w:val="24"/>
          <w:szCs w:val="24"/>
          <w:vertAlign w:val="subscript"/>
        </w:rPr>
        <w:t>2</w:t>
      </w:r>
      <w:r w:rsidRPr="00B82D87">
        <w:rPr>
          <w:rFonts w:eastAsia="Times New Roman"/>
          <w:sz w:val="24"/>
          <w:szCs w:val="24"/>
        </w:rPr>
        <w:t xml:space="preserve"> nhất ứng với giá trị nhỏ nhất của k:  k</w:t>
      </w:r>
      <w:r w:rsidRPr="00B82D87">
        <w:rPr>
          <w:rFonts w:eastAsia="Times New Roman"/>
          <w:sz w:val="24"/>
          <w:szCs w:val="24"/>
          <w:vertAlign w:val="subscript"/>
        </w:rPr>
        <w:t>min</w:t>
      </w:r>
      <w:r w:rsidRPr="00B82D87">
        <w:rPr>
          <w:rFonts w:eastAsia="Times New Roman"/>
          <w:sz w:val="24"/>
          <w:szCs w:val="24"/>
        </w:rPr>
        <w:t xml:space="preserve"> = 3</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Khi đó d</w:t>
      </w:r>
      <w:r w:rsidRPr="00B82D87">
        <w:rPr>
          <w:rFonts w:eastAsia="Times New Roman"/>
          <w:sz w:val="24"/>
          <w:szCs w:val="24"/>
          <w:vertAlign w:val="subscript"/>
        </w:rPr>
        <w:t>2</w:t>
      </w:r>
      <w:r w:rsidRPr="00B82D87">
        <w:rPr>
          <w:rFonts w:eastAsia="Times New Roman"/>
          <w:sz w:val="24"/>
          <w:szCs w:val="24"/>
        </w:rPr>
        <w:t xml:space="preserve"> =</w:t>
      </w:r>
      <w:r w:rsidRPr="00B82D87">
        <w:rPr>
          <w:rFonts w:eastAsia="Times New Roman"/>
          <w:position w:val="-28"/>
          <w:sz w:val="24"/>
          <w:szCs w:val="24"/>
        </w:rPr>
        <w:object w:dxaOrig="4160" w:dyaOrig="700">
          <v:shape id="_x0000_i1232" type="#_x0000_t75" style="width:207.75pt;height:35.25pt" o:ole="">
            <v:imagedata r:id="rId374" o:title=""/>
          </v:shape>
          <o:OLEObject Type="Embed" ProgID="Equation.3" ShapeID="_x0000_i1232" DrawAspect="Content" ObjectID="_1693755402" r:id="rId375"/>
        </w:object>
      </w:r>
      <w:r w:rsidRPr="00B82D87">
        <w:rPr>
          <w:rFonts w:eastAsia="Times New Roman"/>
          <w:sz w:val="24"/>
          <w:szCs w:val="24"/>
        </w:rPr>
        <w:t xml:space="preserve"> (c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b/>
          <w:sz w:val="24"/>
          <w:szCs w:val="24"/>
        </w:rPr>
        <w:t>H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6540" w:dyaOrig="840">
          <v:shape id="_x0000_i1233" type="#_x0000_t75" style="width:327pt;height:42pt" o:ole="">
            <v:imagedata r:id="rId376" o:title=""/>
          </v:shape>
          <o:OLEObject Type="Embed" ProgID="Equation.DSMT4" ShapeID="_x0000_i1233" DrawAspect="Content" ObjectID="_1693755403" r:id="rId377"/>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8655" w:dyaOrig="855">
          <v:shape id="_x0000_i1234" type="#_x0000_t75" style="width:433.5pt;height:42.75pt" o:ole="">
            <v:imagedata r:id="rId378" o:title=""/>
          </v:shape>
          <o:OLEObject Type="Embed" ProgID="Equation.DSMT4" ShapeID="_x0000_i1234" DrawAspect="Content" ObjectID="_1693755404" r:id="rId379"/>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3075" w:dyaOrig="780">
          <v:shape id="_x0000_i1235" type="#_x0000_t75" style="width:153.75pt;height:39pt" o:ole="">
            <v:imagedata r:id="rId380" o:title=""/>
          </v:shape>
          <o:OLEObject Type="Embed" ProgID="Equation.DSMT4" ShapeID="_x0000_i1235" DrawAspect="Content" ObjectID="_1693755405" r:id="rId381"/>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 = 10,31cm</w:t>
      </w:r>
    </w:p>
    <w:p w:rsidR="00DC1882" w:rsidRPr="00B82D87" w:rsidRDefault="00DC1882" w:rsidP="00023767">
      <w:pPr>
        <w:tabs>
          <w:tab w:val="left" w:pos="567"/>
          <w:tab w:val="left" w:pos="3119"/>
          <w:tab w:val="left" w:pos="5670"/>
          <w:tab w:val="left" w:pos="8222"/>
        </w:tabs>
        <w:spacing w:after="0"/>
        <w:jc w:val="both"/>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3</w:t>
            </w:r>
          </w:p>
        </w:tc>
        <w:tc>
          <w:tcPr>
            <w:tcW w:w="6902"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ED0692" w:rsidRPr="00AD66BD" w:rsidRDefault="00ED0692"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ED0692" w:rsidRPr="00AD66BD" w:rsidRDefault="00ED0692"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B97436">
      <w:pPr>
        <w:rPr>
          <w:b/>
          <w:color w:val="0033CC"/>
        </w:rPr>
      </w:pP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bookmarkStart w:id="1" w:name="MTBlankEqn"/>
      <w:r w:rsidRPr="00B97436">
        <w:object w:dxaOrig="880" w:dyaOrig="360">
          <v:shape id="_x0000_i1236" type="#_x0000_t75" style="width:43.5pt;height:17.25pt" o:ole="">
            <v:imagedata r:id="rId382" o:title=""/>
          </v:shape>
          <o:OLEObject Type="Embed" ProgID="Equation.DSMT4" ShapeID="_x0000_i1236" DrawAspect="Content" ObjectID="_1693755406" r:id="rId383"/>
        </w:object>
      </w:r>
      <w:bookmarkEnd w:id="1"/>
      <w:r w:rsidRPr="00B97436">
        <w:rPr>
          <w:b/>
          <w:color w:val="0000FF"/>
        </w:rPr>
        <w:t>C.</w:t>
      </w:r>
      <w:r w:rsidRPr="00B97436">
        <w:tab/>
      </w:r>
      <w:r w:rsidRPr="00B97436">
        <w:rPr>
          <w:b/>
          <w:color w:val="0000FF"/>
        </w:rPr>
        <w:t>B.</w:t>
      </w:r>
      <w:r w:rsidRPr="00B97436">
        <w:t xml:space="preserve"> </w:t>
      </w:r>
      <w:r w:rsidRPr="00B97436">
        <w:object w:dxaOrig="900" w:dyaOrig="360">
          <v:shape id="_x0000_i1237" type="#_x0000_t75" style="width:45pt;height:17.25pt" o:ole="">
            <v:imagedata r:id="rId384" o:title=""/>
          </v:shape>
          <o:OLEObject Type="Embed" ProgID="Equation.DSMT4" ShapeID="_x0000_i1237" DrawAspect="Content" ObjectID="_1693755407" r:id="rId385"/>
        </w:object>
      </w:r>
      <w:r w:rsidRPr="00B97436">
        <w:rPr>
          <w:b/>
          <w:color w:val="0000FF"/>
        </w:rPr>
        <w:t>C.</w:t>
      </w:r>
      <w:r w:rsidRPr="00B97436">
        <w:tab/>
      </w:r>
      <w:r w:rsidRPr="00B97436">
        <w:rPr>
          <w:b/>
          <w:color w:val="0000FF"/>
        </w:rPr>
        <w:t>C.</w:t>
      </w:r>
      <w:r w:rsidRPr="00B97436">
        <w:t xml:space="preserve"> </w:t>
      </w:r>
      <w:r w:rsidRPr="00B97436">
        <w:object w:dxaOrig="1040" w:dyaOrig="360">
          <v:shape id="_x0000_i1238" type="#_x0000_t75" style="width:51pt;height:17.25pt" o:ole="">
            <v:imagedata r:id="rId386" o:title=""/>
          </v:shape>
          <o:OLEObject Type="Embed" ProgID="Equation.DSMT4" ShapeID="_x0000_i1238" DrawAspect="Content" ObjectID="_1693755408" r:id="rId387"/>
        </w:object>
      </w:r>
      <w:r w:rsidRPr="00B97436">
        <w:rPr>
          <w:b/>
          <w:color w:val="0000FF"/>
        </w:rPr>
        <w:t>C.</w:t>
      </w:r>
      <w:r w:rsidRPr="00B97436">
        <w:tab/>
      </w:r>
      <w:r w:rsidRPr="00B97436">
        <w:rPr>
          <w:b/>
          <w:color w:val="0000FF"/>
        </w:rPr>
        <w:t>D.</w:t>
      </w:r>
      <w:r w:rsidRPr="00B97436">
        <w:t xml:space="preserve"> </w:t>
      </w:r>
      <w:r w:rsidRPr="00B97436">
        <w:object w:dxaOrig="1020" w:dyaOrig="360">
          <v:shape id="_x0000_i1239" type="#_x0000_t75" style="width:51pt;height:17.25pt" o:ole="">
            <v:imagedata r:id="rId388" o:title=""/>
          </v:shape>
          <o:OLEObject Type="Embed" ProgID="Equation.DSMT4" ShapeID="_x0000_i1239" DrawAspect="Content" ObjectID="_1693755409" r:id="rId389"/>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240" type="#_x0000_t75" style="width:9.75pt;height:16.5pt" o:ole="">
            <v:imagedata r:id="rId390" o:title=""/>
          </v:shape>
          <o:OLEObject Type="Embed" ProgID="Equation.DSMT4" ShapeID="_x0000_i1240" DrawAspect="Content" ObjectID="_1693755410" r:id="rId391"/>
        </w:object>
      </w:r>
      <w:r w:rsidRPr="00B97436">
        <w:t xml:space="preserve"> thì hiệu điện thế giữa hai đầu điện trở độ lớn là </w:t>
      </w:r>
      <w:r w:rsidRPr="00B97436">
        <w:object w:dxaOrig="360" w:dyaOrig="360">
          <v:shape id="_x0000_i1241" type="#_x0000_t75" style="width:18.75pt;height:17.25pt" o:ole="">
            <v:imagedata r:id="rId392" o:title=""/>
          </v:shape>
          <o:OLEObject Type="Embed" ProgID="Equation.DSMT4" ShapeID="_x0000_i1241" DrawAspect="Content" ObjectID="_1693755411" r:id="rId393"/>
        </w:object>
      </w:r>
      <w:r w:rsidRPr="00B97436">
        <w:t>. Hiệu suất của nguồn điện lúc này là</w:t>
      </w:r>
    </w:p>
    <w:p w:rsidR="00B97436" w:rsidRPr="00B97436" w:rsidRDefault="00B97436" w:rsidP="00B97436">
      <w:r w:rsidRPr="00B97436">
        <w:lastRenderedPageBreak/>
        <w:tab/>
      </w:r>
      <w:r w:rsidRPr="00B97436">
        <w:rPr>
          <w:b/>
          <w:color w:val="0000FF"/>
        </w:rPr>
        <w:t>A.</w:t>
      </w:r>
      <w:r w:rsidRPr="00B97436">
        <w:t xml:space="preserve"> </w:t>
      </w:r>
      <w:r w:rsidRPr="00B97436">
        <w:object w:dxaOrig="880" w:dyaOrig="660">
          <v:shape id="_x0000_i1242" type="#_x0000_t75" style="width:43.5pt;height:33pt" o:ole="">
            <v:imagedata r:id="rId394" o:title=""/>
          </v:shape>
          <o:OLEObject Type="Embed" ProgID="Equation.DSMT4" ShapeID="_x0000_i1242" DrawAspect="Content" ObjectID="_1693755412" r:id="rId395"/>
        </w:object>
      </w:r>
      <w:r w:rsidRPr="00B97436">
        <w:t>.</w:t>
      </w:r>
      <w:r w:rsidRPr="00B97436">
        <w:tab/>
      </w:r>
      <w:r w:rsidRPr="00B97436">
        <w:rPr>
          <w:b/>
          <w:color w:val="0000FF"/>
        </w:rPr>
        <w:t>B.</w:t>
      </w:r>
      <w:r w:rsidRPr="00B97436">
        <w:t xml:space="preserve"> </w:t>
      </w:r>
      <w:r w:rsidRPr="00B97436">
        <w:object w:dxaOrig="880" w:dyaOrig="680">
          <v:shape id="_x0000_i1243" type="#_x0000_t75" style="width:43.5pt;height:33.75pt" o:ole="">
            <v:imagedata r:id="rId396" o:title=""/>
          </v:shape>
          <o:OLEObject Type="Embed" ProgID="Equation.DSMT4" ShapeID="_x0000_i1243" DrawAspect="Content" ObjectID="_1693755413" r:id="rId397"/>
        </w:object>
      </w:r>
      <w:r w:rsidRPr="00B97436">
        <w:t>.</w:t>
      </w:r>
      <w:r w:rsidRPr="00B97436">
        <w:tab/>
      </w:r>
      <w:r w:rsidRPr="00B97436">
        <w:rPr>
          <w:b/>
          <w:color w:val="0000FF"/>
        </w:rPr>
        <w:t>C.</w:t>
      </w:r>
      <w:r w:rsidRPr="00B97436">
        <w:t xml:space="preserve"> </w:t>
      </w:r>
      <w:r w:rsidRPr="00B97436">
        <w:object w:dxaOrig="1219" w:dyaOrig="680">
          <v:shape id="_x0000_i1244" type="#_x0000_t75" style="width:61.5pt;height:33.75pt" o:ole="">
            <v:imagedata r:id="rId398" o:title=""/>
          </v:shape>
          <o:OLEObject Type="Embed" ProgID="Equation.DSMT4" ShapeID="_x0000_i1244" DrawAspect="Content" ObjectID="_1693755414" r:id="rId399"/>
        </w:object>
      </w:r>
      <w:r w:rsidRPr="00B97436">
        <w:t>.</w:t>
      </w:r>
      <w:r w:rsidRPr="00B97436">
        <w:tab/>
      </w:r>
      <w:r w:rsidRPr="00B97436">
        <w:rPr>
          <w:b/>
          <w:color w:val="0000FF"/>
        </w:rPr>
        <w:t>D.</w:t>
      </w:r>
      <w:r w:rsidRPr="00B97436">
        <w:t xml:space="preserve"> </w:t>
      </w:r>
      <w:r w:rsidRPr="00B97436">
        <w:object w:dxaOrig="1219" w:dyaOrig="680">
          <v:shape id="_x0000_i1245" type="#_x0000_t75" style="width:61.5pt;height:33.75pt" o:ole="">
            <v:imagedata r:id="rId400" o:title=""/>
          </v:shape>
          <o:OLEObject Type="Embed" ProgID="Equation.DSMT4" ShapeID="_x0000_i1245" DrawAspect="Content" ObjectID="_1693755415" r:id="rId401"/>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246" type="#_x0000_t75" style="width:9pt;height:13.5pt" o:ole="">
            <v:imagedata r:id="rId402" o:title=""/>
          </v:shape>
          <o:OLEObject Type="Embed" ProgID="Equation.DSMT4" ShapeID="_x0000_i1246" DrawAspect="Content" ObjectID="_1693755416" r:id="rId403"/>
        </w:object>
      </w:r>
      <w:r w:rsidRPr="00B97436">
        <w:t xml:space="preserve"> và vật nhỏ có khối lượng </w:t>
      </w:r>
      <w:r w:rsidRPr="00B97436">
        <w:object w:dxaOrig="279" w:dyaOrig="220">
          <v:shape id="_x0000_i1247" type="#_x0000_t75" style="width:13.5pt;height:10.5pt" o:ole="">
            <v:imagedata r:id="rId404" o:title=""/>
          </v:shape>
          <o:OLEObject Type="Embed" ProgID="Equation.DSMT4" ShapeID="_x0000_i1247" DrawAspect="Content" ObjectID="_1693755417" r:id="rId405"/>
        </w:object>
      </w:r>
      <w:r w:rsidRPr="00B97436">
        <w:t xml:space="preserve"> Con lắc này dao động điều hòa với vận tốc cực đại là </w:t>
      </w:r>
      <w:r w:rsidRPr="00B97436">
        <w:object w:dxaOrig="240" w:dyaOrig="360">
          <v:shape id="_x0000_i1248" type="#_x0000_t75" style="width:12pt;height:18.75pt" o:ole="">
            <v:imagedata r:id="rId406" o:title=""/>
          </v:shape>
          <o:OLEObject Type="Embed" ProgID="Equation.DSMT4" ShapeID="_x0000_i1248" DrawAspect="Content" ObjectID="_1693755418" r:id="rId407"/>
        </w:object>
      </w:r>
      <w:r w:rsidRPr="00B97436">
        <w:t>. Biên độ dao động của con lắc bằng</w:t>
      </w:r>
    </w:p>
    <w:p w:rsidR="00B97436" w:rsidRPr="00B97436" w:rsidRDefault="00B97436" w:rsidP="00B97436">
      <w:r w:rsidRPr="00B97436">
        <w:tab/>
      </w:r>
      <w:r w:rsidRPr="00B97436">
        <w:rPr>
          <w:b/>
          <w:color w:val="0000FF"/>
        </w:rPr>
        <w:t>A.</w:t>
      </w:r>
      <w:r w:rsidRPr="00B97436">
        <w:t xml:space="preserve"> </w:t>
      </w:r>
      <w:r w:rsidRPr="00B97436">
        <w:object w:dxaOrig="300" w:dyaOrig="620">
          <v:shape id="_x0000_i1249" type="#_x0000_t75" style="width:15pt;height:31.5pt" o:ole="">
            <v:imagedata r:id="rId408" o:title=""/>
          </v:shape>
          <o:OLEObject Type="Embed" ProgID="Equation.DSMT4" ShapeID="_x0000_i1249" DrawAspect="Content" ObjectID="_1693755419" r:id="rId409"/>
        </w:object>
      </w:r>
      <w:r w:rsidRPr="00B97436">
        <w:t>.</w:t>
      </w:r>
      <w:r w:rsidRPr="00B97436">
        <w:tab/>
      </w:r>
      <w:r w:rsidRPr="00B97436">
        <w:rPr>
          <w:b/>
          <w:color w:val="0000FF"/>
        </w:rPr>
        <w:t>B.</w:t>
      </w:r>
      <w:r w:rsidRPr="00B97436">
        <w:t xml:space="preserve"> </w:t>
      </w:r>
      <w:r w:rsidRPr="00B97436">
        <w:object w:dxaOrig="660" w:dyaOrig="700">
          <v:shape id="_x0000_i1250" type="#_x0000_t75" style="width:33pt;height:35.25pt" o:ole="">
            <v:imagedata r:id="rId410" o:title=""/>
          </v:shape>
          <o:OLEObject Type="Embed" ProgID="Equation.DSMT4" ShapeID="_x0000_i1250" DrawAspect="Content" ObjectID="_1693755420" r:id="rId411"/>
        </w:object>
      </w:r>
      <w:r w:rsidRPr="00B97436">
        <w:t>.</w:t>
      </w:r>
      <w:r w:rsidRPr="00B97436">
        <w:tab/>
      </w:r>
      <w:r w:rsidRPr="00B97436">
        <w:rPr>
          <w:b/>
          <w:color w:val="0000FF"/>
        </w:rPr>
        <w:t>C.</w:t>
      </w:r>
      <w:r w:rsidRPr="00B97436">
        <w:t xml:space="preserve"> </w:t>
      </w:r>
      <w:r w:rsidRPr="00B97436">
        <w:object w:dxaOrig="940" w:dyaOrig="700">
          <v:shape id="_x0000_i1251" type="#_x0000_t75" style="width:47.25pt;height:35.25pt" o:ole="">
            <v:imagedata r:id="rId412" o:title=""/>
          </v:shape>
          <o:OLEObject Type="Embed" ProgID="Equation.DSMT4" ShapeID="_x0000_i1251" DrawAspect="Content" ObjectID="_1693755421" r:id="rId413"/>
        </w:object>
      </w:r>
      <w:r w:rsidRPr="00B97436">
        <w:t>.</w:t>
      </w:r>
      <w:r w:rsidRPr="00B97436">
        <w:tab/>
      </w:r>
      <w:r w:rsidRPr="00B97436">
        <w:rPr>
          <w:b/>
          <w:color w:val="0000FF"/>
        </w:rPr>
        <w:t>D.</w:t>
      </w:r>
      <w:r w:rsidRPr="00B97436">
        <w:t xml:space="preserve"> </w:t>
      </w:r>
      <w:r w:rsidRPr="00B97436">
        <w:object w:dxaOrig="940" w:dyaOrig="700">
          <v:shape id="_x0000_i1252" type="#_x0000_t75" style="width:47.25pt;height:35.25pt" o:ole="">
            <v:imagedata r:id="rId414" o:title=""/>
          </v:shape>
          <o:OLEObject Type="Embed" ProgID="Equation.DSMT4" ShapeID="_x0000_i1252" DrawAspect="Content" ObjectID="_1693755422" r:id="rId415"/>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253" type="#_x0000_t75" style="width:99pt;height:33.75pt" o:ole="">
            <v:imagedata r:id="rId416" o:title=""/>
          </v:shape>
          <o:OLEObject Type="Embed" ProgID="Equation.DSMT4" ShapeID="_x0000_i1253" DrawAspect="Content" ObjectID="_1693755423" r:id="rId417"/>
        </w:object>
      </w:r>
      <w:r w:rsidRPr="00B97436">
        <w:t xml:space="preserve">cm, </w:t>
      </w:r>
      <w:r w:rsidRPr="00B97436">
        <w:object w:dxaOrig="1900" w:dyaOrig="400">
          <v:shape id="_x0000_i1254" type="#_x0000_t75" style="width:95.25pt;height:20.25pt" o:ole="">
            <v:imagedata r:id="rId418" o:title=""/>
          </v:shape>
          <o:OLEObject Type="Embed" ProgID="Equation.DSMT4" ShapeID="_x0000_i1254" DrawAspect="Content" ObjectID="_1693755424" r:id="rId419"/>
        </w:object>
      </w:r>
      <w:r w:rsidRPr="00B97436">
        <w:t xml:space="preserve">cm,  </w:t>
      </w:r>
      <w:r w:rsidRPr="00B97436">
        <w:object w:dxaOrig="139" w:dyaOrig="240">
          <v:shape id="_x0000_i1255" type="#_x0000_t75" style="width:6.75pt;height:12pt" o:ole="">
            <v:imagedata r:id="rId420" o:title=""/>
          </v:shape>
          <o:OLEObject Type="Embed" ProgID="Equation.DSMT4" ShapeID="_x0000_i1255" DrawAspect="Content" ObjectID="_1693755425" r:id="rId421"/>
        </w:object>
      </w:r>
      <w:r w:rsidRPr="00B97436">
        <w:t xml:space="preserve"> được tính bằng giây. Nếu </w:t>
      </w:r>
      <w:r w:rsidRPr="00B97436">
        <w:object w:dxaOrig="260" w:dyaOrig="360">
          <v:shape id="_x0000_i1256" type="#_x0000_t75" style="width:13.5pt;height:18.75pt" o:ole="">
            <v:imagedata r:id="rId422" o:title=""/>
          </v:shape>
          <o:OLEObject Type="Embed" ProgID="Equation.DSMT4" ShapeID="_x0000_i1256" DrawAspect="Content" ObjectID="_1693755426" r:id="rId423"/>
        </w:object>
      </w:r>
      <w:r w:rsidRPr="00B97436">
        <w:t xml:space="preserve"> sớm pha hơn </w:t>
      </w:r>
      <w:r w:rsidRPr="00B97436">
        <w:object w:dxaOrig="240" w:dyaOrig="360">
          <v:shape id="_x0000_i1257" type="#_x0000_t75" style="width:12pt;height:18.75pt" o:ole="">
            <v:imagedata r:id="rId424" o:title=""/>
          </v:shape>
          <o:OLEObject Type="Embed" ProgID="Equation.DSMT4" ShapeID="_x0000_i1257" DrawAspect="Content" ObjectID="_1693755427" r:id="rId425"/>
        </w:object>
      </w:r>
      <w:r w:rsidRPr="00B97436">
        <w:t xml:space="preserve"> một góc </w:t>
      </w:r>
      <w:r w:rsidRPr="00B97436">
        <w:object w:dxaOrig="260" w:dyaOrig="620">
          <v:shape id="_x0000_i1258" type="#_x0000_t75" style="width:13.5pt;height:31.5pt" o:ole="">
            <v:imagedata r:id="rId426" o:title=""/>
          </v:shape>
          <o:OLEObject Type="Embed" ProgID="Equation.DSMT4" ShapeID="_x0000_i1258" DrawAspect="Content" ObjectID="_1693755428" r:id="rId427"/>
        </w:object>
      </w:r>
      <w:r w:rsidRPr="00B97436">
        <w:t xml:space="preserve"> thì </w:t>
      </w:r>
      <w:r w:rsidRPr="00B97436">
        <w:object w:dxaOrig="220" w:dyaOrig="260">
          <v:shape id="_x0000_i1259" type="#_x0000_t75" style="width:10.5pt;height:13.5pt" o:ole="">
            <v:imagedata r:id="rId428" o:title=""/>
          </v:shape>
          <o:OLEObject Type="Embed" ProgID="Equation.DSMT4" ShapeID="_x0000_i1259" DrawAspect="Content" ObjectID="_1693755429" r:id="rId429"/>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260" type="#_x0000_t75" style="width:18.75pt;height:31.5pt" o:ole="">
            <v:imagedata r:id="rId430" o:title=""/>
          </v:shape>
          <o:OLEObject Type="Embed" ProgID="Equation.DSMT4" ShapeID="_x0000_i1260" DrawAspect="Content" ObjectID="_1693755430" r:id="rId431"/>
        </w:object>
      </w:r>
      <w:r w:rsidRPr="00B97436">
        <w:t>.</w:t>
      </w:r>
      <w:r w:rsidRPr="00B97436">
        <w:tab/>
      </w:r>
      <w:r w:rsidRPr="00B97436">
        <w:rPr>
          <w:b/>
          <w:color w:val="0000FF"/>
        </w:rPr>
        <w:t>B.</w:t>
      </w:r>
      <w:r w:rsidRPr="00B97436">
        <w:t xml:space="preserve"> </w:t>
      </w:r>
      <w:r w:rsidRPr="00B97436">
        <w:object w:dxaOrig="380" w:dyaOrig="620">
          <v:shape id="_x0000_i1261" type="#_x0000_t75" style="width:18.75pt;height:31.5pt" o:ole="">
            <v:imagedata r:id="rId432" o:title=""/>
          </v:shape>
          <o:OLEObject Type="Embed" ProgID="Equation.DSMT4" ShapeID="_x0000_i1261" DrawAspect="Content" ObjectID="_1693755431" r:id="rId433"/>
        </w:object>
      </w:r>
      <w:r w:rsidRPr="00B97436">
        <w:t>.</w:t>
      </w:r>
      <w:r w:rsidRPr="00B97436">
        <w:tab/>
      </w:r>
      <w:r w:rsidRPr="00B97436">
        <w:rPr>
          <w:b/>
          <w:color w:val="0000FF"/>
        </w:rPr>
        <w:t>C.</w:t>
      </w:r>
      <w:r w:rsidRPr="00B97436">
        <w:t xml:space="preserve"> </w:t>
      </w:r>
      <w:r w:rsidRPr="00B97436">
        <w:object w:dxaOrig="260" w:dyaOrig="620">
          <v:shape id="_x0000_i1262" type="#_x0000_t75" style="width:13.5pt;height:31.5pt" o:ole="">
            <v:imagedata r:id="rId434" o:title=""/>
          </v:shape>
          <o:OLEObject Type="Embed" ProgID="Equation.DSMT4" ShapeID="_x0000_i1262" DrawAspect="Content" ObjectID="_1693755432" r:id="rId435"/>
        </w:object>
      </w:r>
      <w:r w:rsidRPr="00B97436">
        <w:t>.</w:t>
      </w:r>
      <w:r w:rsidRPr="00B97436">
        <w:tab/>
      </w:r>
      <w:r w:rsidRPr="00B97436">
        <w:rPr>
          <w:b/>
          <w:color w:val="0000FF"/>
        </w:rPr>
        <w:t>D.</w:t>
      </w:r>
      <w:r w:rsidRPr="00B97436">
        <w:t xml:space="preserve"> </w:t>
      </w:r>
      <w:r w:rsidRPr="00B97436">
        <w:object w:dxaOrig="260" w:dyaOrig="620">
          <v:shape id="_x0000_i1263" type="#_x0000_t75" style="width:13.5pt;height:31.5pt" o:ole="">
            <v:imagedata r:id="rId436" o:title=""/>
          </v:shape>
          <o:OLEObject Type="Embed" ProgID="Equation.DSMT4" ShapeID="_x0000_i1263" DrawAspect="Content" ObjectID="_1693755433" r:id="rId437"/>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264" type="#_x0000_t75" style="width:18.75pt;height:13.5pt" o:ole="">
            <v:imagedata r:id="rId438" o:title=""/>
          </v:shape>
          <o:OLEObject Type="Embed" ProgID="Equation.DSMT4" ShapeID="_x0000_i1264" DrawAspect="Content" ObjectID="_1693755434" r:id="rId439"/>
        </w:object>
      </w:r>
      <w:r w:rsidRPr="00B97436">
        <w:t xml:space="preserve">với bước sóng </w:t>
      </w:r>
      <w:r w:rsidRPr="00B97436">
        <w:object w:dxaOrig="700" w:dyaOrig="279">
          <v:shape id="_x0000_i1265" type="#_x0000_t75" style="width:35.25pt;height:13.5pt" o:ole="">
            <v:imagedata r:id="rId440" o:title=""/>
          </v:shape>
          <o:OLEObject Type="Embed" ProgID="Equation.DSMT4" ShapeID="_x0000_i1265" DrawAspect="Content" ObjectID="_1693755435" r:id="rId441"/>
        </w:object>
      </w:r>
      <w:r w:rsidRPr="00B97436">
        <w:t xml:space="preserve">cm. </w:t>
      </w:r>
      <w:r w:rsidRPr="00B97436">
        <w:object w:dxaOrig="320" w:dyaOrig="260">
          <v:shape id="_x0000_i1266" type="#_x0000_t75" style="width:16.5pt;height:13.5pt" o:ole="">
            <v:imagedata r:id="rId442" o:title=""/>
          </v:shape>
          <o:OLEObject Type="Embed" ProgID="Equation.DSMT4" ShapeID="_x0000_i1266" DrawAspect="Content" ObjectID="_1693755436" r:id="rId443"/>
        </w:object>
      </w:r>
      <w:r w:rsidRPr="00B97436">
        <w:t xml:space="preserve"> và </w:t>
      </w:r>
      <w:r w:rsidRPr="00B97436">
        <w:object w:dxaOrig="279" w:dyaOrig="279">
          <v:shape id="_x0000_i1267" type="#_x0000_t75" style="width:13.5pt;height:13.5pt" o:ole="">
            <v:imagedata r:id="rId444" o:title=""/>
          </v:shape>
          <o:OLEObject Type="Embed" ProgID="Equation.DSMT4" ShapeID="_x0000_i1267" DrawAspect="Content" ObjectID="_1693755437" r:id="rId445"/>
        </w:object>
      </w:r>
      <w:r w:rsidRPr="00B97436">
        <w:t xml:space="preserve"> là hai điểm trên trục </w:t>
      </w:r>
      <w:r w:rsidRPr="00B97436">
        <w:object w:dxaOrig="360" w:dyaOrig="279">
          <v:shape id="_x0000_i1268" type="#_x0000_t75" style="width:18.75pt;height:13.5pt" o:ole="">
            <v:imagedata r:id="rId446" o:title=""/>
          </v:shape>
          <o:OLEObject Type="Embed" ProgID="Equation.DSMT4" ShapeID="_x0000_i1268" DrawAspect="Content" ObjectID="_1693755438" r:id="rId447"/>
        </w:object>
      </w:r>
      <w:r w:rsidRPr="00B97436">
        <w:t xml:space="preserve">, có tọa độ lần lượt là </w:t>
      </w:r>
      <w:r w:rsidRPr="00B97436">
        <w:object w:dxaOrig="720" w:dyaOrig="360">
          <v:shape id="_x0000_i1269" type="#_x0000_t75" style="width:36pt;height:18.75pt" o:ole="">
            <v:imagedata r:id="rId448" o:title=""/>
          </v:shape>
          <o:OLEObject Type="Embed" ProgID="Equation.DSMT4" ShapeID="_x0000_i1269" DrawAspect="Content" ObjectID="_1693755439" r:id="rId449"/>
        </w:object>
      </w:r>
      <w:r w:rsidRPr="00B97436">
        <w:t xml:space="preserve">cm, </w:t>
      </w:r>
      <w:r w:rsidRPr="00B97436">
        <w:object w:dxaOrig="780" w:dyaOrig="360">
          <v:shape id="_x0000_i1270" type="#_x0000_t75" style="width:39pt;height:18.75pt" o:ole="">
            <v:imagedata r:id="rId450" o:title=""/>
          </v:shape>
          <o:OLEObject Type="Embed" ProgID="Equation.DSMT4" ShapeID="_x0000_i1270" DrawAspect="Content" ObjectID="_1693755440" r:id="rId451"/>
        </w:object>
      </w:r>
      <w:r w:rsidRPr="00B97436">
        <w:t>cm. Độ lệch pha dao động của hai phần tử này bằng</w:t>
      </w:r>
    </w:p>
    <w:p w:rsidR="00B97436" w:rsidRPr="00B97436" w:rsidRDefault="00B97436" w:rsidP="00B97436">
      <w:r w:rsidRPr="00B97436">
        <w:tab/>
      </w:r>
      <w:r w:rsidRPr="00B97436">
        <w:rPr>
          <w:b/>
          <w:color w:val="0000FF"/>
        </w:rPr>
        <w:t>A.</w:t>
      </w:r>
      <w:r w:rsidRPr="00B97436">
        <w:t xml:space="preserve"> </w:t>
      </w:r>
      <w:r w:rsidRPr="00B97436">
        <w:object w:dxaOrig="480" w:dyaOrig="620">
          <v:shape id="_x0000_i1271" type="#_x0000_t75" style="width:24pt;height:31.5pt" o:ole="">
            <v:imagedata r:id="rId452" o:title=""/>
          </v:shape>
          <o:OLEObject Type="Embed" ProgID="Equation.DSMT4" ShapeID="_x0000_i1271" DrawAspect="Content" ObjectID="_1693755441" r:id="rId453"/>
        </w:object>
      </w:r>
      <w:r w:rsidRPr="00B97436">
        <w:t>.</w:t>
      </w:r>
      <w:r w:rsidRPr="00B97436">
        <w:tab/>
      </w:r>
      <w:r w:rsidRPr="00B97436">
        <w:rPr>
          <w:b/>
          <w:color w:val="0000FF"/>
        </w:rPr>
        <w:t>B.</w:t>
      </w:r>
      <w:r w:rsidRPr="00B97436">
        <w:t xml:space="preserve"> </w:t>
      </w:r>
      <w:r w:rsidRPr="00B97436">
        <w:object w:dxaOrig="320" w:dyaOrig="620">
          <v:shape id="_x0000_i1272" type="#_x0000_t75" style="width:16.5pt;height:31.5pt" o:ole="">
            <v:imagedata r:id="rId454" o:title=""/>
          </v:shape>
          <o:OLEObject Type="Embed" ProgID="Equation.DSMT4" ShapeID="_x0000_i1272" DrawAspect="Content" ObjectID="_1693755442" r:id="rId455"/>
        </w:object>
      </w:r>
      <w:r w:rsidRPr="00B97436">
        <w:t>.</w:t>
      </w:r>
      <w:r w:rsidRPr="00B97436">
        <w:tab/>
      </w:r>
      <w:r w:rsidRPr="00B97436">
        <w:rPr>
          <w:b/>
          <w:color w:val="0000FF"/>
        </w:rPr>
        <w:t>C.</w:t>
      </w:r>
      <w:r w:rsidRPr="00B97436">
        <w:t xml:space="preserve"> </w:t>
      </w:r>
      <w:r w:rsidRPr="00B97436">
        <w:object w:dxaOrig="260" w:dyaOrig="620">
          <v:shape id="_x0000_i1273" type="#_x0000_t75" style="width:13.5pt;height:31.5pt" o:ole="">
            <v:imagedata r:id="rId456" o:title=""/>
          </v:shape>
          <o:OLEObject Type="Embed" ProgID="Equation.DSMT4" ShapeID="_x0000_i1273" DrawAspect="Content" ObjectID="_1693755443" r:id="rId457"/>
        </w:object>
      </w:r>
      <w:r w:rsidRPr="00B97436">
        <w:t>.</w:t>
      </w:r>
      <w:r w:rsidRPr="00B97436">
        <w:tab/>
      </w:r>
      <w:r w:rsidRPr="00B97436">
        <w:rPr>
          <w:b/>
          <w:color w:val="0000FF"/>
        </w:rPr>
        <w:t>D.</w:t>
      </w:r>
      <w:r w:rsidRPr="00B97436">
        <w:t xml:space="preserve"> </w:t>
      </w:r>
      <w:r w:rsidRPr="00B97436">
        <w:object w:dxaOrig="480" w:dyaOrig="620">
          <v:shape id="_x0000_i1274" type="#_x0000_t75" style="width:24pt;height:31.5pt" o:ole="">
            <v:imagedata r:id="rId458" o:title=""/>
          </v:shape>
          <o:OLEObject Type="Embed" ProgID="Equation.DSMT4" ShapeID="_x0000_i1274" DrawAspect="Content" ObjectID="_1693755444" r:id="rId459"/>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275" type="#_x0000_t75" style="width:10.5pt;height:13.5pt" o:ole="">
            <v:imagedata r:id="rId460" o:title=""/>
          </v:shape>
          <o:OLEObject Type="Embed" ProgID="Equation.DSMT4" ShapeID="_x0000_i1275" DrawAspect="Content" ObjectID="_1693755445" r:id="rId461"/>
        </w:object>
      </w:r>
      <w:r w:rsidRPr="00B97436">
        <w:t xml:space="preserve">. Điểm cách hai nguồn những đoạn </w:t>
      </w:r>
      <w:r w:rsidRPr="00B97436">
        <w:object w:dxaOrig="260" w:dyaOrig="360">
          <v:shape id="_x0000_i1276" type="#_x0000_t75" style="width:13.5pt;height:17.25pt" o:ole="">
            <v:imagedata r:id="rId462" o:title=""/>
          </v:shape>
          <o:OLEObject Type="Embed" ProgID="Equation.DSMT4" ShapeID="_x0000_i1276" DrawAspect="Content" ObjectID="_1693755446" r:id="rId463"/>
        </w:object>
      </w:r>
      <w:r w:rsidRPr="00B97436">
        <w:t xml:space="preserve"> và </w:t>
      </w:r>
      <w:r w:rsidRPr="00B97436">
        <w:object w:dxaOrig="279" w:dyaOrig="360">
          <v:shape id="_x0000_i1277" type="#_x0000_t75" style="width:13.5pt;height:17.25pt" o:ole="">
            <v:imagedata r:id="rId464" o:title=""/>
          </v:shape>
          <o:OLEObject Type="Embed" ProgID="Equation.DSMT4" ShapeID="_x0000_i1277" DrawAspect="Content" ObjectID="_1693755447" r:id="rId465"/>
        </w:object>
      </w:r>
      <w:r w:rsidRPr="00B97436">
        <w:t xml:space="preserve"> thỏa mãn </w:t>
      </w:r>
      <w:r w:rsidRPr="00B97436">
        <w:object w:dxaOrig="1380" w:dyaOrig="360">
          <v:shape id="_x0000_i1278" type="#_x0000_t75" style="width:69pt;height:18.75pt" o:ole="">
            <v:imagedata r:id="rId466" o:title=""/>
          </v:shape>
          <o:OLEObject Type="Embed" ProgID="Equation.DSMT4" ShapeID="_x0000_i1278" DrawAspect="Content" ObjectID="_1693755448" r:id="rId467"/>
        </w:object>
      </w:r>
      <w:r w:rsidRPr="00B97436">
        <w:t xml:space="preserve"> dao động với biên độ</w:t>
      </w:r>
    </w:p>
    <w:p w:rsidR="00B97436" w:rsidRPr="00B97436" w:rsidRDefault="00B97436" w:rsidP="00B97436">
      <w:r w:rsidRPr="00B97436">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rPr>
          <w:b/>
          <w:color w:val="0033CC"/>
        </w:rPr>
        <w:lastRenderedPageBreak/>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279" type="#_x0000_t75" style="width:115.5pt;height:21pt" o:ole="">
            <v:imagedata r:id="rId468" o:title=""/>
          </v:shape>
          <o:OLEObject Type="Embed" ProgID="Equation.DSMT4" ShapeID="_x0000_i1279" DrawAspect="Content" ObjectID="_1693755449" r:id="rId469"/>
        </w:object>
      </w:r>
      <w:r w:rsidRPr="00B97436">
        <w:t xml:space="preserve"> vào hai đầu một đoạn mạch gồm điện trở thuần </w:t>
      </w:r>
      <w:r w:rsidRPr="00B97436">
        <w:object w:dxaOrig="240" w:dyaOrig="260">
          <v:shape id="_x0000_i1280" type="#_x0000_t75" style="width:12pt;height:13.5pt" o:ole="">
            <v:imagedata r:id="rId470" o:title=""/>
          </v:shape>
          <o:OLEObject Type="Embed" ProgID="Equation.DSMT4" ShapeID="_x0000_i1280" DrawAspect="Content" ObjectID="_1693755450" r:id="rId471"/>
        </w:object>
      </w:r>
      <w:r w:rsidRPr="00B97436">
        <w:t xml:space="preserve"> cuộn cảm thuần có độ tự cảm </w:t>
      </w:r>
      <w:r w:rsidRPr="00B97436">
        <w:object w:dxaOrig="220" w:dyaOrig="260">
          <v:shape id="_x0000_i1281" type="#_x0000_t75" style="width:10.5pt;height:13.5pt" o:ole="">
            <v:imagedata r:id="rId472" o:title=""/>
          </v:shape>
          <o:OLEObject Type="Embed" ProgID="Equation.DSMT4" ShapeID="_x0000_i1281" DrawAspect="Content" ObjectID="_1693755451" r:id="rId473"/>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282" type="#_x0000_t75" style="width:77.25pt;height:20.25pt" o:ole="">
            <v:imagedata r:id="rId474" o:title=""/>
          </v:shape>
          <o:OLEObject Type="Embed" ProgID="Equation.DSMT4" ShapeID="_x0000_i1282" DrawAspect="Content" ObjectID="_1693755452" r:id="rId475"/>
        </w:object>
      </w:r>
      <w:r w:rsidRPr="00B97436">
        <w:t>.</w:t>
      </w:r>
      <w:r w:rsidRPr="00B97436">
        <w:tab/>
      </w:r>
      <w:r w:rsidRPr="00B97436">
        <w:rPr>
          <w:b/>
          <w:color w:val="0000FF"/>
        </w:rPr>
        <w:t>B.</w:t>
      </w:r>
      <w:r w:rsidRPr="00B97436">
        <w:t xml:space="preserve"> </w:t>
      </w:r>
      <w:r w:rsidRPr="00B97436">
        <w:object w:dxaOrig="1820" w:dyaOrig="800">
          <v:shape id="_x0000_i1283" type="#_x0000_t75" style="width:90.75pt;height:40.5pt" o:ole="">
            <v:imagedata r:id="rId476" o:title=""/>
          </v:shape>
          <o:OLEObject Type="Embed" ProgID="Equation.DSMT4" ShapeID="_x0000_i1283" DrawAspect="Content" ObjectID="_1693755453" r:id="rId477"/>
        </w:object>
      </w:r>
      <w:r w:rsidRPr="00B97436">
        <w:t>.</w:t>
      </w:r>
      <w:r w:rsidRPr="00B97436">
        <w:tab/>
      </w:r>
      <w:r w:rsidRPr="00B97436">
        <w:rPr>
          <w:b/>
          <w:color w:val="0000FF"/>
        </w:rPr>
        <w:t>C.</w:t>
      </w:r>
      <w:r w:rsidRPr="00B97436">
        <w:t xml:space="preserve"> </w:t>
      </w:r>
      <w:r w:rsidRPr="00B97436">
        <w:object w:dxaOrig="1740" w:dyaOrig="520">
          <v:shape id="_x0000_i1284" type="#_x0000_t75" style="width:85.5pt;height:25.5pt" o:ole="">
            <v:imagedata r:id="rId478" o:title=""/>
          </v:shape>
          <o:OLEObject Type="Embed" ProgID="Equation.DSMT4" ShapeID="_x0000_i1284" DrawAspect="Content" ObjectID="_1693755454" r:id="rId479"/>
        </w:object>
      </w:r>
      <w:r w:rsidRPr="00B97436">
        <w:t>.</w:t>
      </w:r>
      <w:r w:rsidRPr="00B97436">
        <w:tab/>
      </w:r>
      <w:r w:rsidRPr="00B97436">
        <w:rPr>
          <w:b/>
          <w:color w:val="0000FF"/>
        </w:rPr>
        <w:t>D.</w:t>
      </w:r>
      <w:r w:rsidRPr="00B97436">
        <w:t xml:space="preserve"> </w:t>
      </w:r>
      <w:r w:rsidRPr="00B97436">
        <w:object w:dxaOrig="1700" w:dyaOrig="700">
          <v:shape id="_x0000_i1285" type="#_x0000_t75" style="width:85.5pt;height:35.25pt" o:ole="">
            <v:imagedata r:id="rId480" o:title=""/>
          </v:shape>
          <o:OLEObject Type="Embed" ProgID="Equation.DSMT4" ShapeID="_x0000_i1285" DrawAspect="Content" ObjectID="_1693755455" r:id="rId481"/>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286" type="#_x0000_t75" style="width:117pt;height:21pt" o:ole="">
            <v:imagedata r:id="rId482" o:title=""/>
          </v:shape>
          <o:OLEObject Type="Embed" ProgID="Equation.DSMT4" ShapeID="_x0000_i1286" DrawAspect="Content" ObjectID="_1693755456" r:id="rId483"/>
        </w:object>
      </w:r>
      <w:r w:rsidRPr="00B97436">
        <w:t xml:space="preserve"> vào hai đầu một đoạn mạch có </w:t>
      </w:r>
      <w:r w:rsidRPr="00B97436">
        <w:object w:dxaOrig="820" w:dyaOrig="320">
          <v:shape id="_x0000_i1287" type="#_x0000_t75" style="width:40.5pt;height:16.5pt" o:ole="">
            <v:imagedata r:id="rId484" o:title=""/>
          </v:shape>
          <o:OLEObject Type="Embed" ProgID="Equation.DSMT4" ShapeID="_x0000_i1287" DrawAspect="Content" ObjectID="_1693755457" r:id="rId485"/>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rPr>
          <w:b/>
          <w:color w:val="0033CC"/>
        </w:rPr>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tab/>
      </w:r>
      <w:r w:rsidRPr="00B97436">
        <w:rPr>
          <w:b/>
          <w:color w:val="0000FF"/>
        </w:rPr>
        <w:t>A.</w:t>
      </w:r>
      <w:r w:rsidRPr="00B97436">
        <w:t xml:space="preserve"> </w:t>
      </w:r>
      <w:r w:rsidRPr="00B97436">
        <w:object w:dxaOrig="380" w:dyaOrig="320">
          <v:shape id="_x0000_i1288" type="#_x0000_t75" style="width:18.75pt;height:16.5pt" o:ole="">
            <v:imagedata r:id="rId486" o:title=""/>
          </v:shape>
          <o:OLEObject Type="Embed" ProgID="Equation.DSMT4" ShapeID="_x0000_i1288" DrawAspect="Content" ObjectID="_1693755458" r:id="rId487"/>
        </w:object>
      </w:r>
      <w:r w:rsidRPr="00B97436">
        <w:t>.</w:t>
      </w:r>
      <w:r w:rsidRPr="00B97436">
        <w:tab/>
      </w:r>
      <w:r w:rsidRPr="00B97436">
        <w:rPr>
          <w:b/>
          <w:color w:val="0000FF"/>
        </w:rPr>
        <w:t>B.</w:t>
      </w:r>
      <w:r w:rsidRPr="00B97436">
        <w:t xml:space="preserve"> </w:t>
      </w:r>
      <w:r w:rsidRPr="00B97436">
        <w:object w:dxaOrig="380" w:dyaOrig="320">
          <v:shape id="_x0000_i1289" type="#_x0000_t75" style="width:19.5pt;height:16.5pt" o:ole="">
            <v:imagedata r:id="rId488" o:title=""/>
          </v:shape>
          <o:OLEObject Type="Embed" ProgID="Equation.DSMT4" ShapeID="_x0000_i1289" DrawAspect="Content" ObjectID="_1693755459" r:id="rId489"/>
        </w:object>
      </w:r>
      <w:r w:rsidRPr="00B97436">
        <w:t>.</w:t>
      </w:r>
      <w:r w:rsidRPr="00B97436">
        <w:tab/>
      </w:r>
      <w:r w:rsidRPr="00B97436">
        <w:rPr>
          <w:b/>
          <w:color w:val="0000FF"/>
        </w:rPr>
        <w:t>C.</w:t>
      </w:r>
      <w:r w:rsidRPr="00B97436">
        <w:t xml:space="preserve"> </w:t>
      </w:r>
      <w:r w:rsidRPr="00B97436">
        <w:object w:dxaOrig="480" w:dyaOrig="320">
          <v:shape id="_x0000_i1290" type="#_x0000_t75" style="width:24pt;height:16.5pt" o:ole="">
            <v:imagedata r:id="rId490" o:title=""/>
          </v:shape>
          <o:OLEObject Type="Embed" ProgID="Equation.DSMT4" ShapeID="_x0000_i1290" DrawAspect="Content" ObjectID="_1693755460" r:id="rId491"/>
        </w:object>
      </w:r>
      <w:r w:rsidRPr="00B97436">
        <w:t>.</w:t>
      </w:r>
      <w:r w:rsidRPr="00B97436">
        <w:tab/>
      </w:r>
      <w:r w:rsidRPr="00B97436">
        <w:rPr>
          <w:b/>
          <w:color w:val="0000FF"/>
        </w:rPr>
        <w:t>D.</w:t>
      </w:r>
      <w:r w:rsidRPr="00B97436">
        <w:t xml:space="preserve"> </w:t>
      </w:r>
      <w:r w:rsidRPr="00B97436">
        <w:object w:dxaOrig="380" w:dyaOrig="320">
          <v:shape id="_x0000_i1291" type="#_x0000_t75" style="width:19.5pt;height:16.5pt" o:ole="">
            <v:imagedata r:id="rId492" o:title=""/>
          </v:shape>
          <o:OLEObject Type="Embed" ProgID="Equation.DSMT4" ShapeID="_x0000_i1291" DrawAspect="Content" ObjectID="_1693755461" r:id="rId493"/>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292" type="#_x0000_t75" style="width:6.75pt;height:12pt" o:ole="">
            <v:imagedata r:id="rId494" o:title=""/>
          </v:shape>
          <o:OLEObject Type="Embed" ProgID="Equation.DSMT4" ShapeID="_x0000_i1292" DrawAspect="Content" ObjectID="_1693755462" r:id="rId495"/>
        </w:object>
      </w:r>
      <w:r w:rsidRPr="00B97436">
        <w:t xml:space="preserve">, tại điểm </w:t>
      </w:r>
      <w:r w:rsidRPr="00B97436">
        <w:object w:dxaOrig="320" w:dyaOrig="260">
          <v:shape id="_x0000_i1293" type="#_x0000_t75" style="width:15.75pt;height:12pt" o:ole="">
            <v:imagedata r:id="rId496" o:title=""/>
          </v:shape>
          <o:OLEObject Type="Embed" ProgID="Equation.DSMT4" ShapeID="_x0000_i1293" DrawAspect="Content" ObjectID="_1693755463" r:id="rId497"/>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lastRenderedPageBreak/>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rPr>
          <w:b/>
          <w:color w:val="0033CC"/>
        </w:rPr>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294" type="#_x0000_t75" style="width:9pt;height:10.5pt" o:ole="">
            <v:imagedata r:id="rId498" o:title=""/>
          </v:shape>
          <o:OLEObject Type="Embed" ProgID="Equation.DSMT4" ShapeID="_x0000_i1294" DrawAspect="Content" ObjectID="_1693755464" r:id="rId499"/>
        </w:object>
      </w:r>
      <w:r w:rsidRPr="00B97436">
        <w:t xml:space="preserve"> và khoảng cách giữa mặt phẳng chứa hai khe đến màn quan sát là </w:t>
      </w:r>
      <w:r w:rsidRPr="00B97436">
        <w:object w:dxaOrig="300" w:dyaOrig="279">
          <v:shape id="_x0000_i1295" type="#_x0000_t75" style="width:15pt;height:13.5pt" o:ole="">
            <v:imagedata r:id="rId500" o:title=""/>
          </v:shape>
          <o:OLEObject Type="Embed" ProgID="Equation.DSMT4" ShapeID="_x0000_i1295" DrawAspect="Content" ObjectID="_1693755465" r:id="rId501"/>
        </w:object>
      </w:r>
      <w:r w:rsidRPr="00B97436">
        <w:t xml:space="preserve"> Nếu khoảng cách giữa ba vân sáng quan sát được trên màn là </w:t>
      </w:r>
      <w:r w:rsidRPr="00B97436">
        <w:object w:dxaOrig="220" w:dyaOrig="260">
          <v:shape id="_x0000_i1296" type="#_x0000_t75" style="width:10.5pt;height:13.5pt" o:ole="">
            <v:imagedata r:id="rId502" o:title=""/>
          </v:shape>
          <o:OLEObject Type="Embed" ProgID="Equation.DSMT4" ShapeID="_x0000_i1296" DrawAspect="Content" ObjectID="_1693755466" r:id="rId503"/>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297" type="#_x0000_t75" style="width:42pt;height:31.5pt" o:ole="">
            <v:imagedata r:id="rId504" o:title=""/>
          </v:shape>
          <o:OLEObject Type="Embed" ProgID="Equation.DSMT4" ShapeID="_x0000_i1297" DrawAspect="Content" ObjectID="_1693755467" r:id="rId505"/>
        </w:object>
      </w:r>
      <w:r w:rsidRPr="00B97436">
        <w:t>.</w:t>
      </w:r>
      <w:r w:rsidRPr="00B97436">
        <w:tab/>
      </w:r>
      <w:r w:rsidRPr="00B97436">
        <w:rPr>
          <w:b/>
          <w:color w:val="0000FF"/>
        </w:rPr>
        <w:t>B.</w:t>
      </w:r>
      <w:r w:rsidRPr="00B97436">
        <w:t xml:space="preserve"> </w:t>
      </w:r>
      <w:r w:rsidRPr="00B97436">
        <w:object w:dxaOrig="800" w:dyaOrig="620">
          <v:shape id="_x0000_i1298" type="#_x0000_t75" style="width:40.5pt;height:31.5pt" o:ole="">
            <v:imagedata r:id="rId506" o:title=""/>
          </v:shape>
          <o:OLEObject Type="Embed" ProgID="Equation.DSMT4" ShapeID="_x0000_i1298" DrawAspect="Content" ObjectID="_1693755468" r:id="rId507"/>
        </w:object>
      </w:r>
      <w:r w:rsidRPr="00B97436">
        <w:t>.</w:t>
      </w:r>
      <w:r w:rsidRPr="00B97436">
        <w:tab/>
      </w:r>
      <w:r w:rsidRPr="00B97436">
        <w:rPr>
          <w:b/>
          <w:color w:val="0000FF"/>
        </w:rPr>
        <w:t>C.</w:t>
      </w:r>
      <w:r w:rsidRPr="00B97436">
        <w:t xml:space="preserve"> </w:t>
      </w:r>
      <w:r w:rsidRPr="00B97436">
        <w:object w:dxaOrig="680" w:dyaOrig="620">
          <v:shape id="_x0000_i1299" type="#_x0000_t75" style="width:33.75pt;height:31.5pt" o:ole="">
            <v:imagedata r:id="rId508" o:title=""/>
          </v:shape>
          <o:OLEObject Type="Embed" ProgID="Equation.DSMT4" ShapeID="_x0000_i1299" DrawAspect="Content" ObjectID="_1693755469" r:id="rId509"/>
        </w:object>
      </w:r>
      <w:r w:rsidRPr="00B97436">
        <w:t>.</w:t>
      </w:r>
      <w:r w:rsidRPr="00B97436">
        <w:tab/>
      </w:r>
      <w:r w:rsidRPr="00B97436">
        <w:rPr>
          <w:b/>
          <w:color w:val="0000FF"/>
        </w:rPr>
        <w:t>D.</w:t>
      </w:r>
      <w:r w:rsidRPr="00B97436">
        <w:t xml:space="preserve"> </w:t>
      </w:r>
      <w:r w:rsidRPr="00B97436">
        <w:object w:dxaOrig="800" w:dyaOrig="620">
          <v:shape id="_x0000_i1300" type="#_x0000_t75" style="width:40.5pt;height:31.5pt" o:ole="">
            <v:imagedata r:id="rId510" o:title=""/>
          </v:shape>
          <o:OLEObject Type="Embed" ProgID="Equation.DSMT4" ShapeID="_x0000_i1300" DrawAspect="Content" ObjectID="_1693755470" r:id="rId511"/>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301" type="#_x0000_t75" style="width:10.5pt;height:17.25pt" o:ole="">
            <v:imagedata r:id="rId512" o:title=""/>
          </v:shape>
          <o:OLEObject Type="Embed" ProgID="Equation.DSMT4" ShapeID="_x0000_i1301" DrawAspect="Content" ObjectID="_1693755471" r:id="rId513"/>
        </w:object>
      </w:r>
      <w:r w:rsidRPr="00B97436">
        <w:t xml:space="preserve"> là bán kính Bo. Khi electron chuyển động trên quỹ đạo dừng có bán kính quỹ đạo là </w:t>
      </w:r>
      <w:r w:rsidRPr="00B97436">
        <w:object w:dxaOrig="460" w:dyaOrig="360">
          <v:shape id="_x0000_i1302" type="#_x0000_t75" style="width:23.25pt;height:18.75pt" o:ole="">
            <v:imagedata r:id="rId514" o:title=""/>
          </v:shape>
          <o:OLEObject Type="Embed" ProgID="Equation.DSMT4" ShapeID="_x0000_i1302" DrawAspect="Content" ObjectID="_1693755472" r:id="rId515"/>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303" type="#_x0000_t75" style="width:10.5pt;height:12.75pt" o:ole="">
            <v:imagedata r:id="rId516" o:title=""/>
          </v:shape>
          <o:OLEObject Type="Embed" ProgID="Equation.DSMT4" ShapeID="_x0000_i1303" DrawAspect="Content" ObjectID="_1693755473" r:id="rId517"/>
        </w:object>
      </w:r>
      <w:r w:rsidRPr="00B97436">
        <w:t>.</w:t>
      </w:r>
      <w:r w:rsidRPr="00B97436">
        <w:tab/>
      </w:r>
      <w:r w:rsidRPr="00B97436">
        <w:rPr>
          <w:b/>
          <w:color w:val="0000FF"/>
        </w:rPr>
        <w:t>B.</w:t>
      </w:r>
      <w:r w:rsidRPr="00B97436">
        <w:t xml:space="preserve"> </w:t>
      </w:r>
      <w:r w:rsidRPr="00B97436">
        <w:object w:dxaOrig="320" w:dyaOrig="260">
          <v:shape id="_x0000_i1304" type="#_x0000_t75" style="width:16.5pt;height:12.75pt" o:ole="">
            <v:imagedata r:id="rId518" o:title=""/>
          </v:shape>
          <o:OLEObject Type="Embed" ProgID="Equation.DSMT4" ShapeID="_x0000_i1304" DrawAspect="Content" ObjectID="_1693755474" r:id="rId519"/>
        </w:object>
      </w:r>
      <w:r w:rsidRPr="00B97436">
        <w:t>.</w:t>
      </w:r>
      <w:r w:rsidRPr="00B97436">
        <w:tab/>
      </w:r>
      <w:r w:rsidRPr="00B97436">
        <w:rPr>
          <w:b/>
          <w:color w:val="0000FF"/>
        </w:rPr>
        <w:t>C.</w:t>
      </w:r>
      <w:r w:rsidRPr="00B97436">
        <w:t xml:space="preserve"> </w:t>
      </w:r>
      <w:r w:rsidRPr="00B97436">
        <w:object w:dxaOrig="279" w:dyaOrig="279">
          <v:shape id="_x0000_i1305" type="#_x0000_t75" style="width:13.5pt;height:13.5pt" o:ole="">
            <v:imagedata r:id="rId520" o:title=""/>
          </v:shape>
          <o:OLEObject Type="Embed" ProgID="Equation.DSMT4" ShapeID="_x0000_i1305" DrawAspect="Content" ObjectID="_1693755475" r:id="rId521"/>
        </w:object>
      </w:r>
      <w:r w:rsidRPr="00B97436">
        <w:t>.</w:t>
      </w:r>
      <w:r w:rsidRPr="00B97436">
        <w:tab/>
      </w:r>
      <w:r w:rsidRPr="00B97436">
        <w:rPr>
          <w:b/>
          <w:color w:val="0000FF"/>
        </w:rPr>
        <w:t>D.</w:t>
      </w:r>
      <w:r w:rsidRPr="00B97436">
        <w:t xml:space="preserve"> </w:t>
      </w:r>
      <w:r w:rsidRPr="00B97436">
        <w:object w:dxaOrig="240" w:dyaOrig="279">
          <v:shape id="_x0000_i1306" type="#_x0000_t75" style="width:12pt;height:13.5pt" o:ole="">
            <v:imagedata r:id="rId522" o:title=""/>
          </v:shape>
          <o:OLEObject Type="Embed" ProgID="Equation.DSMT4" ShapeID="_x0000_i1306" DrawAspect="Content" ObjectID="_1693755476" r:id="rId523"/>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tab/>
      </w:r>
      <w:r w:rsidRPr="00B97436">
        <w:rPr>
          <w:b/>
          <w:color w:val="0000FF"/>
        </w:rPr>
        <w:t>A.</w:t>
      </w:r>
      <w:r w:rsidRPr="00B97436">
        <w:t xml:space="preserve"> Tia </w:t>
      </w:r>
      <w:r w:rsidRPr="00B97436">
        <w:object w:dxaOrig="240" w:dyaOrig="220">
          <v:shape id="_x0000_i1307" type="#_x0000_t75" style="width:12.75pt;height:10.5pt" o:ole="">
            <v:imagedata r:id="rId524" o:title=""/>
          </v:shape>
          <o:OLEObject Type="Embed" ProgID="Equation.DSMT4" ShapeID="_x0000_i1307" DrawAspect="Content" ObjectID="_1693755477" r:id="rId525"/>
        </w:object>
      </w:r>
      <w:r w:rsidRPr="00B97436">
        <w:t>.</w:t>
      </w:r>
      <w:r w:rsidRPr="00B97436">
        <w:tab/>
      </w:r>
      <w:r w:rsidRPr="00B97436">
        <w:rPr>
          <w:b/>
          <w:color w:val="0000FF"/>
        </w:rPr>
        <w:t>B.</w:t>
      </w:r>
      <w:r w:rsidRPr="00B97436">
        <w:t xml:space="preserve"> Tia </w:t>
      </w:r>
      <w:r w:rsidRPr="00B97436">
        <w:object w:dxaOrig="340" w:dyaOrig="360">
          <v:shape id="_x0000_i1308" type="#_x0000_t75" style="width:16.5pt;height:17.25pt" o:ole="">
            <v:imagedata r:id="rId526" o:title=""/>
          </v:shape>
          <o:OLEObject Type="Embed" ProgID="Equation.DSMT4" ShapeID="_x0000_i1308" DrawAspect="Content" ObjectID="_1693755478" r:id="rId527"/>
        </w:object>
      </w:r>
      <w:r w:rsidRPr="00B97436">
        <w:t>.</w:t>
      </w:r>
      <w:r w:rsidRPr="00B97436">
        <w:tab/>
      </w:r>
      <w:r w:rsidRPr="00B97436">
        <w:rPr>
          <w:b/>
          <w:color w:val="0000FF"/>
        </w:rPr>
        <w:t>C.</w:t>
      </w:r>
      <w:r w:rsidRPr="00B97436">
        <w:t xml:space="preserve"> Tia </w:t>
      </w:r>
      <w:r w:rsidRPr="00B97436">
        <w:object w:dxaOrig="340" w:dyaOrig="360">
          <v:shape id="_x0000_i1309" type="#_x0000_t75" style="width:16.5pt;height:17.25pt" o:ole="">
            <v:imagedata r:id="rId528" o:title=""/>
          </v:shape>
          <o:OLEObject Type="Embed" ProgID="Equation.DSMT4" ShapeID="_x0000_i1309" DrawAspect="Content" ObjectID="_1693755479" r:id="rId529"/>
        </w:object>
      </w:r>
      <w:r w:rsidRPr="00B97436">
        <w:t>.</w:t>
      </w:r>
      <w:r w:rsidRPr="00B97436">
        <w:tab/>
      </w:r>
      <w:r w:rsidRPr="00B97436">
        <w:rPr>
          <w:b/>
          <w:color w:val="0000FF"/>
        </w:rPr>
        <w:t>D.</w:t>
      </w:r>
      <w:r w:rsidRPr="00B97436">
        <w:t xml:space="preserve"> Tia </w:t>
      </w:r>
      <w:r w:rsidRPr="00B97436">
        <w:object w:dxaOrig="200" w:dyaOrig="260">
          <v:shape id="_x0000_i1310" type="#_x0000_t75" style="width:9pt;height:13.5pt" o:ole="">
            <v:imagedata r:id="rId530" o:title=""/>
          </v:shape>
          <o:OLEObject Type="Embed" ProgID="Equation.DSMT4" ShapeID="_x0000_i1310" DrawAspect="Content" ObjectID="_1693755480" r:id="rId531"/>
        </w:object>
      </w:r>
      <w:r w:rsidRPr="00B97436">
        <w:t>.</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rPr>
          <w:b/>
          <w:color w:val="0033CC"/>
        </w:rPr>
        <w:t>Câu 21:</w:t>
      </w:r>
      <w:r w:rsidRPr="00B97436">
        <w:t xml:space="preserve"> Tại nơi có gia tốc trọng trường </w:t>
      </w:r>
      <w:r w:rsidRPr="00B97436">
        <w:object w:dxaOrig="220" w:dyaOrig="260">
          <v:shape id="_x0000_i1311" type="#_x0000_t75" style="width:10.5pt;height:13.5pt" o:ole="">
            <v:imagedata r:id="rId532" o:title=""/>
          </v:shape>
          <o:OLEObject Type="Embed" ProgID="Equation.DSMT4" ShapeID="_x0000_i1311" DrawAspect="Content" ObjectID="_1693755481" r:id="rId533"/>
        </w:object>
      </w:r>
      <w:r w:rsidRPr="00B97436">
        <w:t xml:space="preserve">, một con lắc đơn có chiều dài </w:t>
      </w:r>
      <w:r w:rsidRPr="00B97436">
        <w:object w:dxaOrig="139" w:dyaOrig="279">
          <v:shape id="_x0000_i1312" type="#_x0000_t75" style="width:6.75pt;height:13.5pt" o:ole="">
            <v:imagedata r:id="rId534" o:title=""/>
          </v:shape>
          <o:OLEObject Type="Embed" ProgID="Equation.DSMT4" ShapeID="_x0000_i1312" DrawAspect="Content" ObjectID="_1693755482" r:id="rId535"/>
        </w:object>
      </w:r>
      <w:r w:rsidRPr="00B97436">
        <w:t xml:space="preserve"> , khối lượng </w:t>
      </w:r>
      <w:r w:rsidRPr="00B97436">
        <w:object w:dxaOrig="260" w:dyaOrig="220">
          <v:shape id="_x0000_i1313" type="#_x0000_t75" style="width:13.5pt;height:10.5pt" o:ole="">
            <v:imagedata r:id="rId536" o:title=""/>
          </v:shape>
          <o:OLEObject Type="Embed" ProgID="Equation.DSMT4" ShapeID="_x0000_i1313" DrawAspect="Content" ObjectID="_1693755483" r:id="rId537"/>
        </w:object>
      </w:r>
      <w:r w:rsidRPr="00B97436">
        <w:t xml:space="preserve"> dao động điều hòa với biên độ </w:t>
      </w:r>
      <w:r w:rsidRPr="00B97436">
        <w:object w:dxaOrig="300" w:dyaOrig="360">
          <v:shape id="_x0000_i1314" type="#_x0000_t75" style="width:15pt;height:18.75pt" o:ole="">
            <v:imagedata r:id="rId538" o:title=""/>
          </v:shape>
          <o:OLEObject Type="Embed" ProgID="Equation.DSMT4" ShapeID="_x0000_i1314" DrawAspect="Content" ObjectID="_1693755484" r:id="rId539"/>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315" type="#_x0000_t75" style="width:43.5pt;height:31.5pt" o:ole="">
            <v:imagedata r:id="rId540" o:title=""/>
          </v:shape>
          <o:OLEObject Type="Embed" ProgID="Equation.DSMT4" ShapeID="_x0000_i1315" DrawAspect="Content" ObjectID="_1693755485" r:id="rId541"/>
        </w:object>
      </w:r>
      <w:r w:rsidRPr="00B97436">
        <w:t>.</w:t>
      </w:r>
      <w:r w:rsidRPr="00B97436">
        <w:tab/>
      </w:r>
      <w:r w:rsidRPr="00B97436">
        <w:rPr>
          <w:b/>
          <w:color w:val="0000FF"/>
        </w:rPr>
        <w:t>B.</w:t>
      </w:r>
      <w:r w:rsidRPr="00B97436">
        <w:t xml:space="preserve"> </w:t>
      </w:r>
      <w:r w:rsidRPr="00B97436">
        <w:object w:dxaOrig="680" w:dyaOrig="380">
          <v:shape id="_x0000_i1316" type="#_x0000_t75" style="width:33.75pt;height:18.75pt" o:ole="">
            <v:imagedata r:id="rId542" o:title=""/>
          </v:shape>
          <o:OLEObject Type="Embed" ProgID="Equation.DSMT4" ShapeID="_x0000_i1316" DrawAspect="Content" ObjectID="_1693755486" r:id="rId543"/>
        </w:object>
      </w:r>
      <w:r w:rsidRPr="00B97436">
        <w:t>.</w:t>
      </w:r>
      <w:r w:rsidRPr="00B97436">
        <w:tab/>
      </w:r>
      <w:r w:rsidRPr="00B97436">
        <w:rPr>
          <w:b/>
          <w:color w:val="0000FF"/>
        </w:rPr>
        <w:t>C.</w:t>
      </w:r>
      <w:r w:rsidRPr="00B97436">
        <w:t xml:space="preserve"> </w:t>
      </w:r>
      <w:r w:rsidRPr="00B97436">
        <w:object w:dxaOrig="780" w:dyaOrig="380">
          <v:shape id="_x0000_i1317" type="#_x0000_t75" style="width:39pt;height:18.75pt" o:ole="">
            <v:imagedata r:id="rId544" o:title=""/>
          </v:shape>
          <o:OLEObject Type="Embed" ProgID="Equation.DSMT4" ShapeID="_x0000_i1317" DrawAspect="Content" ObjectID="_1693755487" r:id="rId545"/>
        </w:object>
      </w:r>
      <w:r w:rsidRPr="00B97436">
        <w:t>.</w:t>
      </w:r>
      <w:r w:rsidRPr="00B97436">
        <w:tab/>
      </w:r>
      <w:r w:rsidRPr="00B97436">
        <w:rPr>
          <w:b/>
          <w:color w:val="0000FF"/>
        </w:rPr>
        <w:t>D.</w:t>
      </w:r>
      <w:r w:rsidRPr="00B97436">
        <w:t xml:space="preserve"> </w:t>
      </w:r>
      <w:r w:rsidRPr="00B97436">
        <w:object w:dxaOrig="660" w:dyaOrig="360">
          <v:shape id="_x0000_i1318" type="#_x0000_t75" style="width:33pt;height:18.75pt" o:ole="">
            <v:imagedata r:id="rId546" o:title=""/>
          </v:shape>
          <o:OLEObject Type="Embed" ProgID="Equation.DSMT4" ShapeID="_x0000_i1318" DrawAspect="Content" ObjectID="_1693755488" r:id="rId547"/>
        </w:object>
      </w:r>
      <w:r w:rsidRPr="00B97436">
        <w:t>.</w:t>
      </w:r>
    </w:p>
    <w:p w:rsidR="00B97436" w:rsidRPr="00B97436" w:rsidRDefault="00B97436" w:rsidP="00B97436">
      <w:r w:rsidRPr="00B97436">
        <w:rPr>
          <w:b/>
          <w:color w:val="0033CC"/>
        </w:rPr>
        <w:lastRenderedPageBreak/>
        <w:t>Câu 22:</w:t>
      </w:r>
      <w:r w:rsidRPr="00B97436">
        <w:t xml:space="preserve"> Đặt một điện áp xoay chiều vào hai đầu một đoạn mạch gồm điện trở </w:t>
      </w:r>
      <w:r w:rsidRPr="00B97436">
        <w:object w:dxaOrig="240" w:dyaOrig="260">
          <v:shape id="_x0000_i1319" type="#_x0000_t75" style="width:12.75pt;height:13.5pt" o:ole="">
            <v:imagedata r:id="rId548" o:title=""/>
          </v:shape>
          <o:OLEObject Type="Embed" ProgID="Equation.DSMT4" ShapeID="_x0000_i1319" DrawAspect="Content" ObjectID="_1693755489" r:id="rId549"/>
        </w:object>
      </w:r>
      <w:r w:rsidRPr="00B97436">
        <w:t xml:space="preserve"> mắc nối tiếp với tụ điện thì dung kháng và tổng trở của đoạn mạch lần lượt là </w:t>
      </w:r>
      <w:r w:rsidRPr="00B97436">
        <w:object w:dxaOrig="320" w:dyaOrig="360">
          <v:shape id="_x0000_i1320" type="#_x0000_t75" style="width:16.5pt;height:17.25pt" o:ole="">
            <v:imagedata r:id="rId550" o:title=""/>
          </v:shape>
          <o:OLEObject Type="Embed" ProgID="Equation.DSMT4" ShapeID="_x0000_i1320" DrawAspect="Content" ObjectID="_1693755490" r:id="rId551"/>
        </w:object>
      </w:r>
      <w:r w:rsidRPr="00B97436">
        <w:t xml:space="preserve"> và </w:t>
      </w:r>
      <w:r w:rsidRPr="00B97436">
        <w:object w:dxaOrig="279" w:dyaOrig="279">
          <v:shape id="_x0000_i1321" type="#_x0000_t75" style="width:13.5pt;height:13.5pt" o:ole="">
            <v:imagedata r:id="rId552" o:title=""/>
          </v:shape>
          <o:OLEObject Type="Embed" ProgID="Equation.DSMT4" ShapeID="_x0000_i1321" DrawAspect="Content" ObjectID="_1693755491" r:id="rId553"/>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322" type="#_x0000_t75" style="width:51pt;height:31.5pt" o:ole="">
            <v:imagedata r:id="rId554" o:title=""/>
          </v:shape>
          <o:OLEObject Type="Embed" ProgID="Equation.DSMT4" ShapeID="_x0000_i1322" DrawAspect="Content" ObjectID="_1693755492" r:id="rId555"/>
        </w:object>
      </w:r>
      <w:r w:rsidRPr="00B97436">
        <w:t>.</w:t>
      </w:r>
      <w:r w:rsidRPr="00B97436">
        <w:tab/>
      </w:r>
      <w:r w:rsidRPr="00B97436">
        <w:rPr>
          <w:b/>
          <w:color w:val="0000FF"/>
        </w:rPr>
        <w:t>B.</w:t>
      </w:r>
      <w:r w:rsidRPr="00B97436">
        <w:t xml:space="preserve"> </w:t>
      </w:r>
      <w:r w:rsidRPr="00B97436">
        <w:object w:dxaOrig="1120" w:dyaOrig="680">
          <v:shape id="_x0000_i1323" type="#_x0000_t75" style="width:55.5pt;height:33.75pt" o:ole="">
            <v:imagedata r:id="rId556" o:title=""/>
          </v:shape>
          <o:OLEObject Type="Embed" ProgID="Equation.DSMT4" ShapeID="_x0000_i1323" DrawAspect="Content" ObjectID="_1693755493" r:id="rId557"/>
        </w:object>
      </w:r>
      <w:r w:rsidRPr="00B97436">
        <w:t>.</w:t>
      </w:r>
      <w:r w:rsidRPr="00B97436">
        <w:tab/>
      </w:r>
      <w:r w:rsidRPr="00B97436">
        <w:rPr>
          <w:b/>
          <w:color w:val="0000FF"/>
        </w:rPr>
        <w:t>C.</w:t>
      </w:r>
      <w:r w:rsidRPr="00B97436">
        <w:t xml:space="preserve"> </w:t>
      </w:r>
      <w:r w:rsidRPr="00B97436">
        <w:object w:dxaOrig="1020" w:dyaOrig="620">
          <v:shape id="_x0000_i1324" type="#_x0000_t75" style="width:51pt;height:31.5pt" o:ole="">
            <v:imagedata r:id="rId558" o:title=""/>
          </v:shape>
          <o:OLEObject Type="Embed" ProgID="Equation.DSMT4" ShapeID="_x0000_i1324" DrawAspect="Content" ObjectID="_1693755494" r:id="rId559"/>
        </w:object>
      </w:r>
      <w:r w:rsidRPr="00B97436">
        <w:t>.</w:t>
      </w:r>
      <w:r w:rsidRPr="00B97436">
        <w:tab/>
      </w:r>
      <w:r w:rsidRPr="00B97436">
        <w:rPr>
          <w:b/>
          <w:color w:val="0000FF"/>
        </w:rPr>
        <w:t>D.</w:t>
      </w:r>
      <w:r w:rsidRPr="00B97436">
        <w:t xml:space="preserve"> </w:t>
      </w:r>
      <w:r w:rsidRPr="00B97436">
        <w:object w:dxaOrig="1120" w:dyaOrig="620">
          <v:shape id="_x0000_i1325" type="#_x0000_t75" style="width:55.5pt;height:31.5pt" o:ole="">
            <v:imagedata r:id="rId560" o:title=""/>
          </v:shape>
          <o:OLEObject Type="Embed" ProgID="Equation.DSMT4" ShapeID="_x0000_i1325" DrawAspect="Content" ObjectID="_1693755495" r:id="rId561"/>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326" type="#_x0000_t75" style="width:96pt;height:35.25pt" o:ole="">
            <v:imagedata r:id="rId562" o:title=""/>
          </v:shape>
          <o:OLEObject Type="Embed" ProgID="Equation.DSMT4" ShapeID="_x0000_i1326" DrawAspect="Content" ObjectID="_1693755496" r:id="rId563"/>
        </w:object>
      </w:r>
      <w:r w:rsidRPr="00B97436">
        <w:t>cm (</w:t>
      </w:r>
      <w:r w:rsidRPr="00B97436">
        <w:object w:dxaOrig="139" w:dyaOrig="240">
          <v:shape id="_x0000_i1327" type="#_x0000_t75" style="width:6.75pt;height:12.75pt" o:ole="">
            <v:imagedata r:id="rId564" o:title=""/>
          </v:shape>
          <o:OLEObject Type="Embed" ProgID="Equation.DSMT4" ShapeID="_x0000_i1327" DrawAspect="Content" ObjectID="_1693755497" r:id="rId565"/>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328" type="#_x0000_t75" style="width:31.5pt;height:13.5pt" o:ole="">
            <v:imagedata r:id="rId566" o:title=""/>
          </v:shape>
          <o:OLEObject Type="Embed" ProgID="Equation.DSMT4" ShapeID="_x0000_i1328" DrawAspect="Content" ObjectID="_1693755498" r:id="rId567"/>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rPr>
          <w:b/>
          <w:color w:val="0033CC"/>
        </w:rPr>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329" type="#_x0000_t75" style="width:51pt;height:17.25pt" o:ole="">
            <v:imagedata r:id="rId568" o:title=""/>
          </v:shape>
          <o:OLEObject Type="Embed" ProgID="Equation.DSMT4" ShapeID="_x0000_i1329" DrawAspect="Content" ObjectID="_1693755499" r:id="rId569"/>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rPr>
          <w:b/>
          <w:color w:val="0033CC"/>
        </w:rPr>
        <w:t>Câu 28:</w:t>
      </w:r>
      <w:r w:rsidRPr="00B97436">
        <w:t xml:space="preserve"> Tia </w:t>
      </w:r>
      <w:r w:rsidRPr="00B97436">
        <w:object w:dxaOrig="279" w:dyaOrig="260">
          <v:shape id="_x0000_i1330" type="#_x0000_t75" style="width:13.5pt;height:12.75pt" o:ole="">
            <v:imagedata r:id="rId570" o:title=""/>
          </v:shape>
          <o:OLEObject Type="Embed" ProgID="Equation.DSMT4" ShapeID="_x0000_i1330" DrawAspect="Content" ObjectID="_1693755500" r:id="rId571"/>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331" type="#_x0000_t75" style="width:25.5pt;height:13.5pt" o:ole="">
            <v:imagedata r:id="rId572" o:title=""/>
          </v:shape>
          <o:OLEObject Type="Embed" ProgID="Equation.DSMT4" ShapeID="_x0000_i1331" DrawAspect="Content" ObjectID="_1693755501" r:id="rId573"/>
        </w:object>
      </w:r>
      <w:r w:rsidRPr="00B97436">
        <w:t xml:space="preserve">, </w:t>
      </w:r>
      <w:r w:rsidRPr="00B97436">
        <w:object w:dxaOrig="340" w:dyaOrig="279">
          <v:shape id="_x0000_i1332" type="#_x0000_t75" style="width:16.5pt;height:13.5pt" o:ole="">
            <v:imagedata r:id="rId574" o:title=""/>
          </v:shape>
          <o:OLEObject Type="Embed" ProgID="Equation.DSMT4" ShapeID="_x0000_i1332" DrawAspect="Content" ObjectID="_1693755502" r:id="rId575"/>
        </w:object>
      </w:r>
      <w:r w:rsidRPr="00B97436">
        <w:t xml:space="preserve">, </w:t>
      </w:r>
      <w:r w:rsidRPr="00B97436">
        <w:object w:dxaOrig="380" w:dyaOrig="279">
          <v:shape id="_x0000_i1333" type="#_x0000_t75" style="width:18.75pt;height:13.5pt" o:ole="">
            <v:imagedata r:id="rId576" o:title=""/>
          </v:shape>
          <o:OLEObject Type="Embed" ProgID="Equation.DSMT4" ShapeID="_x0000_i1333" DrawAspect="Content" ObjectID="_1693755503" r:id="rId577"/>
        </w:object>
      </w:r>
      <w:r w:rsidRPr="00B97436">
        <w:t xml:space="preserve">; </w:t>
      </w:r>
      <w:r w:rsidRPr="00B97436">
        <w:object w:dxaOrig="300" w:dyaOrig="279">
          <v:shape id="_x0000_i1334" type="#_x0000_t75" style="width:15pt;height:13.5pt" o:ole="">
            <v:imagedata r:id="rId578" o:title=""/>
          </v:shape>
          <o:OLEObject Type="Embed" ProgID="Equation.DSMT4" ShapeID="_x0000_i1334" DrawAspect="Content" ObjectID="_1693755504" r:id="rId579"/>
        </w:object>
      </w:r>
      <w:r w:rsidRPr="00B97436">
        <w:t xml:space="preserve"> lần lượt là: 0,30 eV; 0,66 eV; 1,12 eV; 1,51 </w:t>
      </w:r>
      <w:r w:rsidRPr="00B97436">
        <w:lastRenderedPageBreak/>
        <w:t xml:space="preserve">eV. Khi chiếu bức xạ đơn sắc mà mỗi photon mang năng lượng </w:t>
      </w:r>
      <w:r w:rsidRPr="00B97436">
        <w:object w:dxaOrig="1040" w:dyaOrig="360">
          <v:shape id="_x0000_i1335" type="#_x0000_t75" style="width:51.75pt;height:18.75pt" o:ole="">
            <v:imagedata r:id="rId580" o:title=""/>
          </v:shape>
          <o:OLEObject Type="Embed" ProgID="Equation.DSMT4" ShapeID="_x0000_i1335" DrawAspect="Content" ObjectID="_1693755505" r:id="rId581"/>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336" type="#_x0000_t75" style="width:103.5pt;height:18pt" o:ole="">
            <v:imagedata r:id="rId582" o:title=""/>
          </v:shape>
          <o:OLEObject Type="Embed" ProgID="Equation.DSMT4" ShapeID="_x0000_i1336" DrawAspect="Content" ObjectID="_1693755506" r:id="rId583"/>
        </w:object>
      </w:r>
      <w:r w:rsidRPr="00B97436">
        <w:t xml:space="preserve">. Năng lượng tỏa ra khi tổng hợp được 1 mol Heli theo phản ứng này là </w:t>
      </w:r>
      <w:r w:rsidRPr="00B97436">
        <w:object w:dxaOrig="840" w:dyaOrig="360">
          <v:shape id="_x0000_i1337" type="#_x0000_t75" style="width:42pt;height:18.75pt" o:ole="">
            <v:imagedata r:id="rId584" o:title=""/>
          </v:shape>
          <o:OLEObject Type="Embed" ProgID="Equation.DSMT4" ShapeID="_x0000_i1337" DrawAspect="Content" ObjectID="_1693755507" r:id="rId585"/>
        </w:object>
      </w:r>
      <w:r w:rsidRPr="00B97436">
        <w:t xml:space="preserve">MeV. Lấy </w:t>
      </w:r>
      <w:r w:rsidRPr="00B97436">
        <w:object w:dxaOrig="1620" w:dyaOrig="380">
          <v:shape id="_x0000_i1338" type="#_x0000_t75" style="width:81pt;height:18pt" o:ole="">
            <v:imagedata r:id="rId586" o:title=""/>
          </v:shape>
          <o:OLEObject Type="Embed" ProgID="Equation.DSMT4" ShapeID="_x0000_i1338" DrawAspect="Content" ObjectID="_1693755508" r:id="rId587"/>
        </w:object>
      </w:r>
      <w:r w:rsidRPr="00B97436">
        <w:t xml:space="preserve"> </w:t>
      </w:r>
      <w:r w:rsidRPr="00B97436">
        <w:object w:dxaOrig="600" w:dyaOrig="320">
          <v:shape id="_x0000_i1339" type="#_x0000_t75" style="width:30pt;height:16.5pt" o:ole="">
            <v:imagedata r:id="rId588" o:title=""/>
          </v:shape>
          <o:OLEObject Type="Embed" ProgID="Equation.DSMT4" ShapeID="_x0000_i1339" DrawAspect="Content" ObjectID="_1693755509" r:id="rId589"/>
        </w:object>
      </w:r>
      <w:r w:rsidRPr="00B97436">
        <w:t>. Năng lượng tỏa ra của một phản ứng hạt nhân trên là</w:t>
      </w:r>
    </w:p>
    <w:p w:rsidR="00B97436" w:rsidRPr="00B97436" w:rsidRDefault="00B97436" w:rsidP="00B97436">
      <w:r w:rsidRPr="00B97436">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rPr>
          <w:noProof/>
        </w:rPr>
        <mc:AlternateContent>
          <mc:Choice Requires="wpc">
            <w:drawing>
              <wp:anchor distT="0" distB="0" distL="114300" distR="114300" simplePos="0" relativeHeight="251728384" behindDoc="0" locked="1" layoutInCell="1" allowOverlap="1" wp14:anchorId="67745212" wp14:editId="747D77AE">
                <wp:simplePos x="0" y="0"/>
                <wp:positionH relativeFrom="column">
                  <wp:posOffset>3712845</wp:posOffset>
                </wp:positionH>
                <wp:positionV relativeFrom="paragraph">
                  <wp:posOffset>273050</wp:posOffset>
                </wp:positionV>
                <wp:extent cx="2858135" cy="1666875"/>
                <wp:effectExtent l="2540" t="0" r="25400" b="4445"/>
                <wp:wrapSquare wrapText="bothSides"/>
                <wp:docPr id="165" name="Canvas 16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56" name="Group 407"/>
                        <wpg:cNvGrpSpPr>
                          <a:grpSpLocks/>
                        </wpg:cNvGrpSpPr>
                        <wpg:grpSpPr bwMode="auto">
                          <a:xfrm>
                            <a:off x="35900" y="61125"/>
                            <a:ext cx="2822435" cy="1606851"/>
                            <a:chOff x="0" y="0"/>
                            <a:chExt cx="28223" cy="16062"/>
                          </a:xfrm>
                        </wpg:grpSpPr>
                        <pic:pic xmlns:pic="http://schemas.openxmlformats.org/drawingml/2006/picture">
                          <pic:nvPicPr>
                            <pic:cNvPr id="157" name="Picture 40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158" name="Straight Connector 409"/>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59" name="Straight Connector 410"/>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160" name="Picture 41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41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41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 name="Picture 41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4" name="Picture 41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165" o:spid="_x0000_s1026" editas="canvas" style="position:absolute;margin-left:292.35pt;margin-top:21.5pt;width:225.05pt;height:131.25pt;z-index:251728384" coordsize="28581,1666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y28tCpgUAAMkiAAAOAAAAZHJzL2Uyb0RvYy54bWzs Wttu4zYQfS/QfxD07lh3XxBnkdrOosC2DZpt32mJtoSVSIGk4wRF/70zQzG+JGmc7WIXm9qAbVG8 aDhz5syQ1Pm7u6b2brnSlRQTPzwLfI+LXBaVWE38Pz5e9Ya+pw0TBaul4BP/nmv/3cWPP5xv2jGP ZCnrgisPBhF6vGknfmlMO+73dV7yhukz2XIBlUupGmagqFb9QrENjN7U/SgIsv5GqqJVMudaw92Z rfQvaPzlkufmt+VSc+PVEx9kM/Sr6HeBv/2LczZeKdaWVd6JwT5DioZVAh76MNSMGeatVfVoqKbK ldRyac5y2fTlclnlnOYAswmDg9lMmbhlmiaTg3acgHD1BcddrFBuLeuquKrqmgpqtZjWyrtloLUr +qCi+nvN+iDGGDvj/wYMyaHJpl2NN6v2waAAggOLvkoB75VctzT/1Tj/9fZaeVUBKEsz3xOsAThR Ay8JBigfPhxavVftTXutrDXg8oPMP2kU/7Aeyyvb2FtsfpEFDMjWRpIh75aqwSHARN7dxI/TUQD4 uZ/4WRhGqcUNvzNeDpXRMIqSOPW9HOrDLMiGaWhb5CXAD/vbvh3e8nK+0zPe9os6NduHk8CdgBfn bZWP4dupFq4eqfZlZ4FeZq243w3SHDVGw9SnddsDvLbMVIuqrsw9+R7oCYUSt9dVjvrGwq6VBs5K UI+PBTsNcYKune3FcFZkI0/IacnEil/qFhwXVAkDuFtKyU3JWaHxNlpzfxQq7kmyqKvWARqvuzmD 7x8g8gm1Wb+cyXzdcGEs0Shew/Sl0GXVat9TY94sOKBR/VyAnDmQnAH8tKoShgAE4PigDUIIYUJc 8Fc0vAyCUfRTb5oG0x7Adt67HCWD3iCYD5IgGYbTcPo39g6T8Vpz0AqrZ23ViQ53Hwn/pDt1FGkp hajJujLBD7wYBCJvdiLCLdQQyqpV/jvoHhQM10Zxk5d4uQRm6O4jC7gK0vpW0WgSDa73sjcN4xE5 U5yGnaegksiXgsGDJwXpMN7zCMCK0uY9l42HF6B8kJW0zW5B2QiLbROUW0iEAM3GTXbXHqNgNB/O h0kvibI52GM2611eTZNedhUO0lk8m05nobNHWRUFFzjcfzcHaff1jIuw2IrhTOj+CW1kEbQB3EVz wBeJEYKrdh4ApeNghKH1qbB0U7KWg9Zx2F1/h1BvWfnGKFatSuNNpRBgIanA9Udoya7LVFh+zu9E x88Pjk6Df7xvwZesn+91wcLrEBbCkxN8tLU7QSyJh4klXecRju0P4FVXAifKxi/DqxbeBkSOBhAm /t28AX06XO/FXYh2oiBRkenmovAMKUJCIPZxeN34Xs0h0YILamdYVW/bacNZbcr9pvWqe1QtOiU8 oqVv6QYPHto/Bt3O/hZJC1ncXytQBERKQvhXgzqw1/NQDwlVe7hl4y3UnbzgOtYP3KSepk1vCdT8 J3oDms+lI45Au4zCsSekGZSDONADHZ6g/a0Y/gtDu6PzLvpA6RGLP5HJHKyWoNfXSwAzQKP1kmuX ANpojzPBwPFmEsDolADS0hENe1R4tsuhMAkzG8ccf8VDIE+isCiI91dD28TulPvBKh2YHZTm/p/P /dAk8P2OWANXfbS4B36wy8aQkIAzeVOsgQv/07LR7gccxRpRnMCeAu6xJDGk2ZQBO+YI4xHUUfKT RpTwP5/7nFaNb5M5IAwfMgftH7w55sDV64k5XsEcYTCC7VlkjjBLaCdiZzsgyxxzZHbf9sQclM0d tSJH3zrcb8J78P2Ocg4IxYfMQTHkzTEHHlKcmOMVzBEl6QDolpKOMKVzpiepYxTQodCJOv5v1AHg OKQOQsKbow44dD1RB6y80bBHLVcGER4zPMMcYQp7yPa8+JR07JyCfHbSQafl8O4BnQbQ6xK0OdK9 24EvZOyWqdX2DZSLfwAAAP//AwBQSwMEFAAGAAgAAAAhAEFMJVvhAAAACwEAAA8AAABkcnMvZG93 bnJldi54bWxMj8FOwzAQRO9I/IO1SNyoTZO0UYhTISQQgkOhROLqxm4SYa+j2G0CX8/2BMfVPs3M Kzezs+xkxtB7lHC7EMAMNl732EqoPx5vcmAhKtTKejQSvk2ATXV5UapC+wnfzWkXW0YhGAoloYtx KDgPTWecCgs/GKTfwY9ORTrHlutRTRTuLF8KseJO9UgNnRrMQ2ear93RSUiXB5u/Pa1ef57renr5 TPu12PZSXl/N93fAopnjHwzn+TQdKtq090fUgVkJWZ6uCaWwhJzOgEhSktlLSESWAa9K/t+h+gUA AP//AwBQSwMEFAAGAAgAAAAhAMGT3ovKAQAAZgIAABQAAABkcnMvbWVkaWEvaW1hZ2U2LndtZlxR MW/TQBh9d0koTSM5KTCAEDVIIFSFtqISLAxxHUMZgiJiidE14SiWEifEKZAJlAmxmBkWfghDJxhQ J4S6MPATAHkCqeF9bibu/N33vnend5/fHR58eod82PqD2snRL19hEShcVYDGNOdKXLUiAUFKz2az HK2ps3NuSRPkXIVKtl5ideWEhQpa4fiJPxkaoIHlOXsOVJgBVdb7RN8YPyi/x5AbFkVNCzqtbXUD 54n+6v0jJo630og0V/Wjvknse+a5fX/QD2McUWfnIMV3+/OzBo8UGdd4usJ8vcwFBcZGfRPvEeOV nrKSLv/AGQ6T1m3XVfhKTqJpkmg3tjvdyMRdU7fvxt01lBQWis1Oy78JnHoQxU6vtxUmUdcdPDLt cNckqJX+b6pW6Ez6Dwc9brmDvVFkRtIxasWWb3svxqOQtpy8aHlpc91pZ1XrTuC0f69cID5jOci8 7HKWbgVEVcuVlHrZarCdpTnTYH65zS1nNWgGXiafY1UUODUHXVJ8uAJrmlFWrF9vcJnWBW3yP8UW 8aCcv8mxtcd+V7HAPeCjvIbIXepMkrHpA09Lb8iUcWvl8RcJqRuH6dzv/Cr8pJS4DfwDAAD//wMA UEsDBBQABgAIAAAAIQAtmtJt5QAAALUDAAAZAAAAZHJzL19yZWxzL2Uyb0RvYy54bWwucmVsc7yT z2rDMAyH74O9g9F9cZK2YYw6vYxBr6N7AGMrjlksG9v707efYQxW6LKbj5LQ9/sQaH/4dAt7x5is JwFd0wJDUl5bMgJeTk9398BSlqTl4gkFnDHBYby92T/jInNZSrMNiRUKJQFzzuGB86RmdDI1PiCV yeSjk7mU0fAg1as0yPu2HXj8zYDxgsmOWkA86g2w0zmU5P/Zfpqswkev3hxSvhLBrSvZBSijwSzA obbyu7lpPtwE/LpDX8ehX3Po6jh0TSDz1x2GOg7D2h12dRx2aw7bOg7bHwd+8WzjFwAAAP//AwBQ SwMEFAAGAAgAAAAhAP7VVh/kAQAAzgIAABQAAABkcnMvbWVkaWEvaW1hZ2U1LndtZoxSMW/TQBR+ d0koTSPZATqAEBgkUFtBUVlY4zqGMgRFxBILwjXhKJZsJ8QBmqkVVZcuZsnCQmd2NoQ6wdS5DAzw DyrkDanme9eqA104+9373nd33/O9573dr+9Jj235UyxrtOAJmiQqPRZEkjY1V8EsBQhiJGRRFBrN i/NH3JQE0FwNSttyCtH1UwbVqBUMX3ijviJq05kj9gJBoSAyEe8AfYItQ2GMFJxhktUko3OyIT7Q RaA/cucADuMdfwh/nOmFsUqtB+qN9bAXBwkdsM5uRj+sb68b2FKG3cTuKvxtnnCIaGb2iVg/Vl84 oa7l/1td6Cz7J7JE8S9al5vIx3UoyO7309ZdxxH0HRxbU6XhSmJ1uqFKuuqGdT/pzlNF0ES52Wl5 d4jOPgoTO4oWgzTsOr1nqh2sqJTqlX+vXS91RvHTXoQlp/dqEKoB14Tq5ZZnuavDQYDCn75iuFnz lt3OTeOeb7d/X74EPG3YlLv5tTxb9IFMw2GXufmcv5RnmmnAry1hyZ7zm76b82sbNUF4JAZKKvBr lBCj3FWBeCPC9HaGUcxoFpf9yOXnSlR17w9beNhXkyawRvSZm8OiVzujdKhiGr+sbIGp0pfp52M2 jht72XFfub/7Ojmf/AsAAP//AwBQSwMEFAAGAAgAAAAhAC0Unmy8AQAAVgIAABQAAABkcnMvbWVk aWEvaW1hZ2UzLndtZlxRv2/TQBh9d0koTSPZKTCAEDVIMFRQCgtrXMdQhtCIBHV0THq0lhInxOFH BkQlNhbDyt/C0AnE0BF14R9gq5A3pIb3nTJx8nf3vnfnd9/37uT42xfY0VOHqmfR512FZaDkKUDj neUqnLUiAUFKz+dzizbU5QW3ogksV9NUUivMbp1zUEMrnh50Z2MDbGJ1wV4BFeaAy/yI6CdD7nvG kBuWRU0Luqg9dQ9Xif7qozMuHJ9sJSzO7SZDk3lPzBvv6WgYpzijTu84xy/v++sGT5YZd6jJfnC/ ygnSww4OtfQl9Z3CH4+z1sMgUPhBTqJpsmQ/9Tr9xKR9c9t7nPY3UFFYKjc7re4D4MJukvqDwVac Jf1gtGfa8b7JUK/8X0691JkNn48G3ApGryaJmUitqJdbXS98O53ENOT8dSfMm3f9duE6jyK//Wft GvElx0cRFjeLfCsicp1Aljws1qPtIrdMg+v7bW7561EzCgv5fKem2KLSHPRH0agSc9pQVcw/7LA7 sUE6r9o3ED+w8NfFks2+2rekyI3OLJuaIfCy8pE7VRysvfgtIXnjJF/4ay/AKaVK9v9/AAAA//8D AFBLAwQUAAYACAAAACEAlVN4ygwCAABYAwAAFAAAAGRycy9tZWRpYS9pbWFnZTIud21mlFI7b9NQ FD73OqHUieSEwgBC1ICAtqJFysIa1zEtQ1BELBgdEy7FUuKEODwyUcGCkCrDhMTGT2DrQKVMMFVi 68LEL6iQN1DDdxxLFY+l1z73fudxz7nnsbf7+T2la6yRbKXo4x1Bs0TaB0Ek6V0qy2OXAgJiJORk MknRijidyQoSIJUVJcmxVgB3+ZhBRar7w4fuqK+IGnQik54heJgQlcCPgXZAmxrRDkJwhFn2Jhmd lF+pIM4C/ZRruMHrDT+EH1dyg66KzFvqqXm71/VDOoCf1m5M38wvT6owyYGWYa3jrPCGS0CVLTEQ U+8t8TbzPj5g/dG9izTK/j9RFha3xGaWQ0tcoWkOh1HSJI6QA+eyjx78mYsbfUcU7hJX+6Kw+v2o fsO2Bf2CjKmmomAjNJvtQIVtddW8GbZXKC9oJldr1t3rRHN3g9DqdFb9KGjbvfuq4W+oiMr5v4tb 1pqj7r1eByq793gQqAFXnsq5ums6z4YDH+09ft5w4to1q5GUjDXPavyYPwd8yrAocZJLSbzqAZUM m4/YSZa89SROJVWcz9ehspa8muck/FtGURA+iYXGCSSvgUchdAH+pQsWVS2wQtKrCpLVJb1YYF30 f90ibNIKcrX0dAqnwzTtTolm2IA+8Zhw4AvNUTRUXdp+lH8NiU72/INtJuare3E2YYczgCHG+g0A AP//AwBQSwMECgAAAAAAAAAhAN4ZvJOwQAAAsEAAABQAAABkcnMvbWVkaWEvaW1hZ2UxLnBuZ4lQ TkcNChoKAAAADUlIRFIAAAHzAAAA/wgGAAAA5bo/hAAAAAFzUkdCAK7OHOkAAAAEZ0FNQQAAsY8L /GEFAAAACXBIWXMAACHVAAAh1QEEnLSdAABARUlEQVR4Xu2dC7xN5br/55FL0kWStHVTupBdEScp KZ2SFDodpLZL2OVSJ5JuinaF5F6uoaKb5HJcQkVSKA6K3A5CxHEXSrbT2e///MZ8x/o/7ztXa1rW XGvNZ6zf9/N5P+bwm2vOMcczxnjGGO9zib3wwguG6KNVq1Zm1qxZdolool27dmblypV2iWjigQce MJs2bbJLRBMNGzY0u3fvtkt5z6+//mr69+9vzj77bBOLxTJGkSJFTJs2bczWrVvtO0+M2L//+7/b l0QT//Zv/2b+4z/+wy4RTfzrv/6r+c///E+7RDTxL//yL+a//uu/7BLRxD//8z+b//7v/7ZLecex Y8fM6NGjzfnnn+84cYy77rrLrFu3zr4zZ9CZK4XOXC905nqhM9dLfjhzPD2tWrVqghOvWbOmmTt3 rvnHP/5h35lz6MyVQmeuFzpzvdCZ6yUvnfm8efOCfaVQoUKOE7/66qvN5MmTze+//27fmTpin3zy iX1JNPH++++btWvX2iWiiYkTJ5odO3bYJaKJ9957z+zbt88uEU28+eab5vDhw3Ypd1iyZEmmTvzK K680b7/9dvDIPbeI2X8JIYQQcgKsXr3a3Hvvveakk05ynPgFF1xg3njjDXP06FH7ztyDzpwQQgg5 AfDYHtkpxYoVc5z4mWeeaf72t7/l+pMASezQoUP2JdEEUiyOHDlil4gmfv7551x93EZyjwMHDuTK fCfJfTA98r//+792KWfs37/fvPjii6ZUqVKOEz/11FNN586d8yVqPvbEE0/Yl0QT9913n5k2bZpd Ippo1qyZWbZsmV0imqhfv77ZsGGDXSKauOmmm8zOnTvt0omBizk48bJlyzpOHLniDz74oPnhhx/s O/MeRrMrhdHsemE0u14Yza6XnESz//LLL2bgwIGmXLlyjhPH43UU8EqHfYLOXCl05nqhM9cLnble TsSZ//3vfzdjx441FSpUcJw4otXvvPNOs3z5cvvO/IfOXCl05nqhM9cLnblesuPMMbc+Z84cc/31 15t/+qd/ynDieI2CL7Nnz0672IkYa0Tr5KuvvjI//fSTXSKaQC4q5t6IPhYuXJinEcokdcyfPz9p ihic+KJFi4LYCD/NDLnikyZNStvgVaamEUIIKfAgKBW10n0nfumll5qRI0ea3377zb4zPaEzJ4QQ Emlwx40KcEgp88G0SfPmzU3RokUdJ47GKEOGDAm6nWkgtnnzZvuSaOK7777L13Z+5MTByQPRsUQf a9asSfs7NOICR969e/dgvrtWrVoZDh1pah06dDDFixd3nPgZZ5xhnnvuuaAehCYYAKcUBsDphQFw emEAnC6kIw+dNRx6z549TZkyZRwnDqfevn37HPcVzy/ozJVCZ64XOnO90JnrAe1Fe/To4TjyzAYK vqAIV6r6iucXsY4dOwYRfuGQ4fbYGFLDwJVOCF77uuzPis+SGnL2JIgKlLofJYj3S/1//ud/rBJH ahjJ1j2rdcOQ4Luklmzdc7pu2dmu+C44hI8++ijQcrpdafM4yWyeqnVr1KhREBWdbLtKkq1bQbK5 XLe8tnmdOnUcZy41jJxuVwlt/v9HdtcNUyHH48gbNGiQcGGd3XVLtl3luuWmzWMoCH/JJZdkjP79 +1vJBI8bLr/8ckf/+OOPrWqC5upSu+yyy4ycgx86dKijX3XVVVaJ89BDDzl606ZNrRIH5fek/sIL L1glXmf3iiuucPQPPvjAqvH0H6lhYJ45BIUApFapUiUj69Q/88wzjo4CARKckKXepUsXq8QN4m+3 UaNGWdUErUtRhEDqCxYssKoxU6ZMcTT8Ttkys1evXkEN4HPPPTfQa9SoYZU4LVq0cP4eZQYlyLeU +uDBg60SbxyA6E2pf/rpp1aNp3dIDb9jy5YtVk20efXq1YOdLgRPgqTepEkTq8S57bbbHB0HZAgO UH+7SZvDvlLD+Pbbb61qzPjx4x2tatWqTpoR9i+p33333VaJg3WV+pNPPmmVOH/+858dHQE3IT/+ +GPG/5922mnmvPPOC1JgQtCKWP4t9h8ZEzFo0CBHx7EhTyJo9iD1xx57zCpxateu7ejDhg2zStzm UsNAP+YQvPZ1ma+Lz5Ia8nDlSci3+V/+8herxE9udevWdfSXX37ZqvHKW/5xLts2r1ixwtEw5GPS MWPGOJp/Duratauj+/sjopuljuNu/fr1gYbzRZUqVRxd7o+405MahjwH4cma1LBvy2Old+/ejo5j Q9KyZUtHl09ZcaxUq1bN0aXNccz6x5K0ub8/4r3yHOTvj9dee61V4vj74wMPPGCVODfffLOj47eG 7NmzJ0gDk7p8Com0XKlh3WQ7aHQpu+iiizJ13v4oXbp0YGMJzvXy87GPhOB84R/n2MdC0D1Nahjw RSHoZS61ihUrOi11cb6TOo5biX8Oevjhh63yf84cRt21a1fGkIE5ONBwQpG63NlwwEoNQ55gEAUo NRhJcvDgQUf3c2/xI6UuT7y42vHXTQamwKFKDUNeYaFJidTwWfIKCt8ldT8KEstS9xvW+Osmm6Jg G0kNQ15hYRtLDZ8lr0xhI9wd4KQFfe/evVaJg8AN+fd+IAfeL3UZrYnvkRqGPDFjPX1drltu21xq GNmxOd4rNaxbftgc9Zu3b9+epc0x5LrB5lJLZnNsZ0lObJ7ZcZ6fNpfnoMxsLs9BmR3nEthQ6sls jpuV0G5YN/xWqefkOMfIyubypA+ysnlm65bONpd+B+vuH0vS5pmdg6TN8Vm4qMLj88wceDhQXx03 Udk5zk/E5vIclNm5XdrcPwf5Nsd2lLq0OVPTCCGEqAdOEU8+UPAl2eP1c845x3lqFwXozAkhhKgG 0y2Y+kTNdOm0MZ2Fkqzy/+DI5XRHVIjJeTuiB7Q/zc92e+TE+eyzzxIeSxIdIGZIW/5xlNm4cWMQ I1S4cGHHYeMROmKBMLWGgSwE/D/S0aLoyAFT05TC1DS9MDVNL0xNSw8wX9ypU6egBal04sgVf/rp pxMuuDCPXr58eSfQOGrQmSuFzlwvdOZ6oTPPX+CU+/bta8466yzHiSPYDdlRWTWfykk/cw3QmSuF zlwvdOZ6oTPPH/CoHI/NMQcunTjmyO+///6MdMGsiLwz79atm31JNIG8zRkzZtglognk/Uctkrag gItozNOSvAFpXW+99VZC3jicOALesnNRjHoGeDwfVWIyd5DoATs5bacT5KLK3FKiB9oub8C5DQVW UKBFOnGknOHpCCooZtcOMhc9ijA1jRBCSNoAR410Mj9XvHLlymbSpEm8ifkD6MwJIYTkOytXrjQN GzZMSDO78MILgxKtskIdSSSGetVEH6iNvGzZMrtENDFixAinnj3Rw8CBA4M+2CR1oJ5548aNTdGi RR0njlxx9AqRpV5zAuq/+2WOowSj2ZXCaHa9MJpdL4xmTx3oLYFGIX6uOBpI9evXL+WOl6lpJC2h M9cLnble6MxzDiLK0YkM3QOlEy9RooR56qmnEpqLpAo6c5KW0Jnrhc5cL3TmJw4elw8YMCCojS6d OB6vN2/ePNdT/iLvzGUva6IHXNl+8cUXdolo4rnnngt6XRN9PP74406/dJIctAgdPXp00HdcOvGT TjrJNGjQIKi5kBfpfnikn1t3/ekAo9kJIYSkHPTufuedd8zll1/uOHFEq6NNKeqkM2c/ddCZE0II SRkoaDVlyhRz1VVXOU4cVdtq165NJ55L0JkTQgjJMXDQcNQ1a9ZMKPhyxRVXmIkTJ0a+Clt+EkPe JNEH5u7mzZtnl4gmnn32WbN27Vq7RDTx2GOPcc48E9asWWOaNGkSdC+TThyNUYYPHx7Mm+c3bdu2 NXv37rVL0YPR7EphNLteGM2uF0azu6BbGRoHoY+4dOKlS5c2PXv2TKsiLUxNI2kJnble6Mz1Qmce Z9u2beaRRx4xp5xySoIT79WrV1reAdOZk7SEzlwvdOZ6KejOHKld3bt3NyVLlnScOO7MO3funNal biPvzD/66CP7kmji9ddfN8uXL7dLRBNoGvHjjz/aJaKJ1157LdI9sf8IzHkPGTIkKLUqnTjmyJs1 a6YiBuTVV1+Ndm12+y8hhBDi8NtvvwW54hUrVnScONLM6tWrxydMaQSdOSGEEAekkE2YMMFUqlTJ ceKo2lanTh0zZ84c5oqnGTEk+BN9oLcvm/TrBMccT4Q6OXbsWKRth3MKHHWNGjUcJ4688euvv161 E4+67WLIeSX6uP/++82MGTPsEtFEq1atgnrURB/33ntvrjcEyS+WLl1qbr/99oSCL6ipjtgq7QVf 8NuiHO/AaHalMJpdL4xm10sUo9lxcdKyZcuEgi9ly5YNAm0xbx4FmJpG0hI6c73QmeslSs4cleza tWtnihUr5jjxM844w7zwwguRi/ymMydpCZ25XujM9ZJOzhxzwCdSJnXPnj2mS5cu5uSTT3ac+Omn nx60541qydPIO3MUxif6gCPfsGGDXSKamD17ttm9e7ddIpqYNm2aOXDggF3KP9BeFLXQb731VnP4 8GH7v1mDO+0ePXqY0047zXHiuDNHr4eo75OTJk0yv/76q12KHkxNI4QQRcCRIxAvdMbJHDoyX9Ds 5JxzznGcOALd8Dnr1q2z7ySaoTMnhBAl+I48HHfccUeCQ0f0+Ycffmguu+yyhPffdttt5ptvvmGK ZISIRbklXJRBOdBDhw7ZJaIJ1K/GSZnoY8eOHcFcdX6AfQaxMr5jDgfm8+HQ4aAxDffnP/85Ic3s xhtvNJ9++mmBdOI//fRTpPupxzp16mRfEk00btzYTJ061S4RTcB2yOkl+qhbt27Q9jOvCefIpWPO bMBZ33DDDQlO/NprrzUff/xxgS40haI3jGYnaQej2fXCaHa95Fc0+y+//BKUUZUO+njGBRdcYN5/ //18e5qQTjA1jaQldOZ6oTPXS36mpv3888/H7dAR7NanTx9OxQki78xRg/fFF1/MGDJVDVeDvXv3 dnSZDoV5W6mhKb3ceZYsWeLogwYNskqcKVOmOPoHH3xglTgjRoxw9Llz51ol3s0HLe2kvmrVKqvG 5yWlhoH8ypAVK1Y4Wt++fZ2r108++cTR3377bavEQSchqc+aNcsq8frG/rrJdqWIU3j55ZcdHfM5 IWgnKLVXXnnFSan44osvzJVXXhmUdIU+dOhQq8RB0Iv8+4kTJ1olDto4Sv3rr7+2SuY237Rpk1UT bf7SSy8FfxOyaNEiR8d3yUd7uACROu4aJCNHjnR0aXPUNMc+JnVpcxyoWB+pZ2Xz/v37B58ZgrlE qfs2f+uttxxd2hzATlKXNt+/f3/G/6N5BYp1ZGXznj17OvPqsLnUhw0b5sx7+jb3L/SS2VxqGNLm eO3rcn/EZ0lt8ODB2bI5WsJKXdocc5y+zWW7zcyOc2zrkGXLljkaHJxk5syZjp7M5pdcckmGM8e+ g31I6vi+EGnzcGRlc/xOOafr2xzHRjKHjj7j3bp1C/b7ZDb3j5WsbI7zlTy3+zYfMGCAVeJk9zjH bw3Bfu+fP6XNsQ2lhnWTsV847qSOz8L+GDpzHLdSh40l2Aekjn0kBDbHb5W6tDnSFqWGIXu8I3NA alg3WWEP+77UsZ0k2I5Sl8d5DD8EB1M4ZM1oFCR48803HR1Vg0KwYaQ2ZswY58SOE63U33vvPavE mTdvnqMj/1YCJyR1XByEIN0CG13qsmYyjCs1DJkfigNSamPHjnVO7NhZpY78Ugnqokt94cKFVjHB SdZfN7kz4oAcNWqUo8scTxxIUoONpMEx3yp1dDeSwClJHc0RJLhokvrKlSutkrnN5QnItzl+hyxc AYcpdXyXPLH7NvcdYlY2x4kO+5jUfZv721XaHHOdUsMFmTx5JrM5lqUubQ78Y0naHDm+UsOQdaI3 b97saPid2MdDMrO5dOa+zbGdJclsLjUMaXO89nW5P+KzpIYTTnZsjvxfqS9evNgqmdsc2yoks+Nc Vi6DDaTmn7hx8yL1ZDZHjfJwf8e6YR+Sek5tLvdH3+bYTvj79u3bJ8yJo+BL586dzfbt24O/xfZP ZnP/WMnK5qNHj3Yu4Hybv/vuu1aJk12byxiSzM7t0ubYBlLD78A5NcS3OT4Lxwp8Gz4bx63Uk9lc 3uAmszkueKSGIS80fJtj3eRxjvOd1LGdJNiOUpfHOVPTCCEkzcGFAe5AS5cu7Tjx4sWLm44dO5ot W7bYd5KCCp05IYSkKZj6w9OECy+80HHihQsXDmIvvvvuO/tOUtCJrV692r4kmsCjovCRGtEF5tjk Y0GiB0wByKnE3AKPc6dPn26qVavmPFLH61tuuSU4/gtirnhOwDaLcn0HRrMrhdHsemE0u15yO5o9 dOLXXXedKVSokOPEq1atGsTqyHl1cvwwNY2kJXTmeqEz10tuOXPcZSPQ6uabb064E69SpUqQ+cNc 8ZxBZ07SEjpzvdCZ6yU3nDlSqRo2bGhOOumkDCeOgXnycePGRfrRcF4SeWeOvrZEH02bNk1IqSA6 uO+++5zcVKKH+vXrp6ycK2o2IM0MwWzSiSNiHTULWPAltdSqVcvJ+Y4aMZmTSfSAXMso9+aNMigm wkemOtm3b59Tj+JEQA73s88+m9BXHMtPP/20U+iIpA5sV1n/IGowNY0QQvIAXAigOhsKvEgnXqJE CdOhQwezbds2+05Csg+dOSGE5CJIZevXr58pU6aM48SLFi1q2rRpw4IvJCXE/FKfRAco1SjLCBI9 IDI5yoE4UWb8+PHBHfbxgKkUlP4sX76848SRcoZWqrJ0Nsl9EEyYFzUC8gtGsyuF0ex6YTS7Xo4n mh3zsmjUVL16dceJI80Mja14A5U/MDWNpCV05nqhM9dLVs4cThwNb2rXru3kimNUrlw5eCLDqm35 B505SUvozPVCZ66XzJw5HDRa/0LznXjFihWDKTFmL+Q/kXfm6IlK9IHAGb9lLNEBIpdlO0qihxYt Wjh9v9esWWPuvfdep/Qqxvnnnx+05pTtLUn+goto2Wo6ajCanRBCsgmcwmOPPWaKFCniOPEzzjjD vPTSS05PdULyAjpzQgg5Tg4cOGCee+65wGlLJ46+4l27djV79+617yQkb6EzJ4SQJOBOG1OSJUuW dJx4sWLFTNu2bZkrTvKdGPIgiT769OkT9FYm+hg8eLAz70rSlyNHjphBgwaZc845x3HieLzevHlz s2HDBvtOku706NHD/Pzzz3YpejCaXSmMZtcLo9nTH6SZvfXWW+aiiy5ynDgGotYZwKgPpqaRtITO XC905ukNirpcd911CWlm+L9LL73UrFu3zr6TaILOnKQldOZ6oTNPT+bNm2duv/32hDQz5Ip/+OGH Qbe046kAR9KTyDtz5EISfbzwwgtm4cKFdoloAr2qOdeaPixdujToU+47cdyF41H70aNH7Tvj867b t2+3S0QTyDZANkJUYTQ7IaRAgsflDzzwQEKueLly5cyQIUOC4DdCtEBnTggpUOzcuTMo+HLyySc7 Thx9xp999tnj7opGSDpBZ04IKRAgLalXr16mdOnSjhNHwZeOHTuan376yb6TEH3EevbsaV8STbRr 1y7o0ET08eijj5rvv//eLpHcBk68d+/epmzZso4Tx535/fffn62AttatW5vNmzfbJaKJJk2amD17 9til6MFodqUwml0vjGbPG3799VczfPjwoOmJdOKYI4cTX7t2bbZbkjKaXS9MTSNpCZ25XujMcxek kKHt6OWXX+44ceSN33LLLWbJkiUn3FeczlwvdOYkLaEz1wudee6Aqm3z5883derUSSj4UrVqVTNt 2jTz+++/23efGHTmeom8M//444/tS6KJN998k/OuSnn//fcZbJVCcJe9YMEC07BhQ3PSSSc5ThwF X7C9U9VXHHnn7IymkxEjRpjDhw/bpejBaHZCiFq+++4706hRowQnjmC3YcOGMVecFBjozAkh6ti4 cWPQtaxo0aKOE0d3szJlygQ548z2IAWJGK9cdYLHRceOHbNLRBOIss7p3G1BBY+4H3/8cVOiRAnH iZ966qlBIZg2bdpkzJfnhkP/5Zdfgrl5og+cM0808FEDsSeeeMK+JJpo2rRpENBD9IG0qGXLltkl cjwcPHgwqGnv9xUvVqxYkPv9ww8/mKeeeioh8A0O/bPPPrOfknPuuusu1tVXSu3atYPqf1GF0exK YTS7XhjNfvzgKcbAgQMTcsULFy4cbEcEgeJOOTNHHg449C+++MJ+Ys5gNLtemJpG0hI6c73QmScH U0jI2Lj44osdxwwnjn1/+fLl9p3GPPfcc3/oyMNRsmTJlHQZpDPXS+Sded26dc27776bMVatWmUl Y3777Tczfvx4R5ft/3bt2uVoKNSAK+kQ7PRSnzx5slXi4OCSOvoJS2bMmOHo3377rVVMkGoyYcIE R9+yZYtVjdm/f7+jYeBRXQgey0kNn4ViEyFoiyh1f+5tzpw5jo5CFCGYl/HXTT6aw3ogXUbqMt1l 69atjoZeyrIN44oVK4IdE3OH0P3H7ci1lX//1VdfWSUOLgKkvmbNGqtkbnN5APg2f++994K/CcFn SR3fJecYfZt//vnnVomDVEmpS5tjnhn7mNR9m2N9pI5SniGbNm1ytIkTJzpz13j0LXXf5p988omj S5sD2Enq0uaYrwv/v3r16uall15ySkv6NsfvlDERK1eudPTp06c783++zRctWmSVOMlsLjUMaXO8 9nW5P/o2nzJlirNu2bU5UoiQUuY75FNOOcXg5gPbKgQ2r1evXsJ7/YGLgOeffz6wkQQ2lN+dzOaV K1fOcObYd7APSf2PbB6OZDaX+6Nvcz+N2Le5vFjBMZfM5v6xkpXNcb6S8VW+zSdNmmSVONj/pJ7M 5vitIdjv/fOntDm2odSwbvLcDhtIHZ+F/TF05r7NYWMJ9gGpy+Mc9sFvlXoym2MfDdm2bZujYd1k 2iTOd1L3bY7tKHVp81j37t3N008/nTGkQ8WK4QCQOtoGhuDkKDVcIcuNCoNKHU0OJDiwpI4cTsmg QYMcffbs2VaJ74zo6S11pKmE7Nixw9Ew4IhCcOKW2t/+9jdno+JCQuo4wUjQB17qU6dOtUr8QPLX Te4Q2BnRnUnqcmfFBZXUYCME3oRgDlDq/fv3t0qccePGOTp2dkmfPn0cXTr7zGyOyOEQ1KWW2jPP PBP8TciXX37p6PgueYLKic1xsYV9TOrS5rjQxPpIPSubv/zyy47DTGZzlAaVurQ58I8laXNcrEkN Iyubd+vWzblI8m0+YMAAx2H6NsdJQpLM5lLDkCcovPZ1uT/6NsfctryAS2bzwYMHB4/JUZ0tszvs K664wjz55JMZfy9vOMLj/K9//WtCK9NwXHDBBcHn433oRy6Bwws/FyOZzfv162cOHToUaNh3sA9J ffHixYEG0H1NahhZ2Rz7tryh8G2O7SR55513HF1eqOCY820OO4XA5v6xkpXNcb6S53bf5n6PD+x/ UsdTFgl+i9RlXENm53Zpc2xDqWHd5EUSjjup47OwP+I78Nk4bqUOG0uwD0gd+0jIidgc+2jI6tWr HQ3rJo9znO+k7tscx47Upc2ZmkYIyVdwQYZH574jhxMeM2aM4+CyYuTIkcEduPyMCy+80Kxfv96+ g5DoQmdOCMkX4GSbNWtmChUq5DjgcuXKBUFvJ5I2Kx36eeedFzRTIaQgEGNZSZ1gukPOxRA9YHpK xpYUNDBvmNlj8VKlSgVTRjndNnDoiH7HI81UgyknGS9A9IBYBzmtFjUYza4URrPrpaBGs2M+sUuX LqZ48eKOE0cVN5yHZLBiTgnntVMNo9n1wtQ0kpbQmeuloDlzPC7HY/Ozzz7bceKop96iRYvgSYUW 6Mz1QmdO0hI6c70UFGeOKF1EBl900UWOE8ccOZqjyAhlLdCZ64XOnKQldOZ6ibozR/Q5cmArVKiQ 4MTvueeeoIaDTKvTBJ25XiLvzKP846IMTigMgNMJ8mSj2OAoLFRyzTXXJKSZ3XTTTUFuu1YnHoIi RanqjU7yFhQKO940R40wNY0QkmO++eYbc/PNNyc48csuuyyoNBblkygh6QCdOSHkhMG8d+PGjRPS zJAahspabLFMSN4QY8MHnaB+sKxLTvSAmtqyFr9GUOcABV+QViad+LnnnhuU9kxlmlk6gZKgsqwp 0cPMmTMjfXHJADilMABOL5oD4FBkqkOHDgm54qVLlw6ax0TViYcwAE4vjGYnaQmduV40OnMEW6Ix B3qDSycOp45zyM6dO+07ow2duV7ozElaQmeuF03OHI8lMfeNpifSiWOO/P777y9wtc/pzPUSeWeO NmpEHziRoqc10Ufz5s3N8uXL7VJ6goIvaFuJaHTpxFG1rX79+kGbSe1pZicCit3IlsBED7feeqvT EjlqxBhtqhPMTTLfVSdoJCJ7vKcTSCH76KOPzJVXXuk4cRR8ueOOO4I+1gXRiYegj7vs1U70gB7u Ud53mZpGCAkuLmbNmmWuu+46x4lj1KxZ08yZM4dOjJA0hs6ckAIM7lSWLVtm6tatm1DwBeVYx44d y4IvhCggNm3aNPuSaGL06NFm5cqVdolo4p133gl6euc369evNw888ECmueKDBw8u0D3X/4hRo0aZ PXv22CWiiSFDhuRaa9x0gNHsSmE0u17yO5odLUfbtGljTjnlFMeJn3XWWebll1+OfK54TmA0u16Y mkbSEjpzveSXM8eJrHPnzubUU091nHipUqWCgi/79u2z7yR/BJ25XujMSVpCZ66XvHbmuNN+8cUX A6ctnXixYsXMo48+GukTXKqhM9dL5J35K6+8Yl8STbRv3z6oE030gbtjNCjJbY4ePWpGjBhh/vSn PzlOvHDhwkFf8bxYh6jx0EMPsSeCUlCbI8rxDoxmJyRiHDt2LGg7WrlyZceJI1e8Tp06QbtSQki0 oDMnJCIgVxwFX3wnjpSza6+9Nui0V5ALvhASZejMCVEOHDSmXK6//nrHiWPAiU+dOpUFXwiJODHM qRF99OjRwyxcuNAuEU2g3zdyvFMB5r1RZtUv+ILGKKhFwIIvqaVbt25BG1iiD8SqoPtfVGE0u1IY za6XVESzIwgLueLoXiadOPqKDxw4MGiUQlIPo9n1wtQ0kpbQmeslJ84cd4Xt2rUzJ598suPEkTv+ /PPPm4MHD9p3ktyAzlwvdOYkLaEz18uJOPO9e/eaJ598MqFq22mnnWaeeeYZs3v3bvtOkpvQmesl 8s78/fffty+JJvr3758vVcRIzhk6dKjZvHmzXcoa1Efv3bu3KVmypOPE0VcctQa2b99u30nygn79 +pmdO3faJaIJVDmMcqliRrMTkoYgcO3dd98NAtmkE0egW6NGjVjwhRDiQGdOSBoBJz5x4kRz9dVX J0So33zzzWbRokXMFSeEJEBnTkgeAmfdtWtXM336dPs/cZAHjv+DE5cOHANzfTNnzmSuOCHkD4kh X5no48EHHzSzZs2yS0QDcOQdO3YM7rhLlCiR4dAXLFhgateunXAnftVVVwUFX1DZjaQHqO/9ww8/ 2CWiiQYNGkQ6UJTR7EphNLsuUC+9Q4cOjsOGQ0etdDQ+kU78/PPPDwq+oFEKSS8Yza4XpqaRtITO XA9w5MgN9++8/XH22WcbdDE8fPiw/UuSbtCZ6yXyzhx3C0h/CQdOPCEItJEahnzkhzk8X5fBOXis KLUjR45YJc7f//53R/fvRFDFSur+uuHzpJ5s3eScY3bXza+ohXWVOt4v8dcN3xeSbN3wO3xdblds B7Sw/PDDDwPNX3d/3fzt6q9bKm2Oz5Jasu2aHZsDqWHkpc39dfNtLjUMfB/Gww8/nNSRw0ls3brV +fvsbNfs7o/Zsfnx7I9Sy2+by3XzbY4hya7Nb7nlFseZ+9tVHueZbddkx7nE367+ukXV5vgef92T 2fx4jvPQmWfX5sm2a05sjs/Kartmx+axqlWrBnNz4cDjvRAUqsAGkPqXX35pVWOWLl3qaNWrVze7 du2yqjEffPCBo+OEJXn22WcdHfOJknvvvdfRBw8ebBVjDh06ZG644QZHl3PI69atczSMTZs2WdUE c5FSu/HGG50dsm/fvo7eqlUrq8Rp27ato/fq1csqcYP564YI5RCU4qxSpYqjf//991Y1Zs6cOY5W o0YNc+DAAasaM2zYMHPxxRebihUrBjrmgiSdOnVy/h4BV5J69eo5+rhx46ySuc1ly8xly5Y52jXX XBP8Tcjbb7/t6PguubP7NsfFpARPHKQ+aNAgq8R35GrVqjm6tPnatWuDADKpy/nNadOmORqiw+VJ BjnEUm/ZsqVV4mBZ6tLmAHaSOmyOWgDFixfP1IHLgTKs8m/RIEXeocPmUkd6mjxJ+DZHDXFJVjbf t2+fo2F8/fXXVjXBa1+XNa7Hjh3raHXr1nVOvlnZHCeyJk2aOLq0OU5Wvs3nzp1r1cyP823btlnV BF3kpIZmNBLUyZd6MpvjIjr87dh3sA9JHd8XgvWQGsbKlSutaoLfITX8Tnly9m2OY0OCWuNSx3YO wTGHmv1Sh51CcMzi2JV6VjaHn5Dzzb7Nb731VqvEwf4nddREkDRu3NjR8VtDsN/7509pc2xDqeFc KnvM47iTOj4L+yNqqvzyyy/BcSv1ZDbHPhICm+OCTurJbI59NOTzzz93NKwbfFkI9n2p+zbHsSN1 afMYdh6sYDjkQYgDzdflCQSvpYb3yqsMfJavS7DDSV1enQH/u6VTAFmtG9ZDahipXDcsSz3Zuvnb VWoYct1yul1zum6+npXNMVK5Xf3v1mxzFKh49dVXgyptmTnwcFx++eVm48aNzt/665bbNpcaRl7a PLvrns42T7Zd5br529VfN3/dc3vd8tPmct2Av+4FxeY5WTemphGSYnDAoeBL+fLlM3XecsCRH281 OEII+SNi8haf6AGPRv35FJK/4CoZj/LxuFTOkeN1rVq1gnKSskHKZZdd5kz9kPQHj9j9u0iiA5wz 5R1+1Ih16dLFviSawDwj5v1J/oOT++zZs4M5c9+JY65x8uTJGY/DMG8Hhw5Hznxlfdx5550p60VP 8hZcUEe5rj5T05TC1LT8B3NhCA5E8I/vxBGcMmHChIT5NnD33Xc7AT1ED0xN0wvzzElaQmeevyBy HjZA97LQiWOUK1cuacGXnPQzJ/kLnble6MxJWkJnnj/gZPD4448n9BU/88wzj7vFIp25XujM9RJ5 Zy5z4Ige8Hg3yjtmuoFtjZxOOG3pxFGSFXEn2bHFihUrzMGDB+0S0QTqLKBYB9HH4sWLE1LBogRT 0wjJAtxpd+/e3ZQsWdJx4igEgxKtDGIjhKQDdOaEZALS/l577TVTtmxZx4kXKVLENG/ePCjyQggh 6UKM8z86Wb58uVM6l6QGpJlNmjTJVKhQwXHiiFBHGUdZ2vZEQTlKPmbXybfffsvH7EpBnEqkH7Mz AE4nDIBLLUgzmzdvXpCL6jtxFIFJZe94BsDphQFwemE0O0lL6MxTA5z4/Pnzg7vuQoUKOU68UqVK Qa54qqtG0Znrhc5cL3TmJC2hM885mKqoX7++U/AF49JLLw0qtWVW8CUV0Jnrhc5cL3TmJC2hMz9x cDK+7777nDtxjFKlSpkhQ4ZkWfAlFdCZ64XOXC+Rd+YMxNHJjh07gt685PhBP+YnnnjCFCtWzHHi aFGK/suyR3dugu/xWxsSHaBZR249sSG5C3q4R7rRiv2XkMiyZ88e8+KLLybkiqPhCZ5MRflqnRBS MKAzJ5EF7X179eqV4MRxZ/7ggw8yV5wQEhliX3zxhX1JNIH2pxs2bLBLRII57+HDh5vzzjvPceKF Cxc2zZo1M2vWrLHvzB9mzJgR6VaMUQbtbPNqOoaklvHjx0e6RgAD4JTCALhEkGY2ceJEc/nllztO HKN27dpBbWa8J79hAJxeGACnF0azk7SEztwFBV9uuummhAj1KlWqmGnTpgWV3dIFOnO90Jnrhc6c pCV05nEWLlxo6tWrl9BXHHfnyBVPx6hxOnO90JnrJfLOHB2hiD5atWplZs6caZcKHqhvfu+99wbz 4NKJX3LJJeatt94yR44cse9MP/76178GbVCJPlCfgJ3ydHLXXXcF6alRJcacSZ2gq1c6PTrOKxCB jkh0P1e8dOnSZsCAASpy7/G0IMr5rlEGjTrSIe6CZJ+o246paUQFyBV/9tlnzSmnnOI48VNPPdV0 6dKF0eGEkAINnTlJaw4cOGD69+9vypQp4zhx3Jm3bdvWbN682b6TEEIKLrEPPvjAviSaeP3114NG IVEFj8sHDx5s/vSnPzlOHFXbMG/5/fff23fqY9iwYbwIUQqmcvgUSCc9e/Y0P//8s12KHoxmV0pU o9kRC/Dmm2+aChUqOE4cgW5NmzY1q1evtu/UC6PZ9cJodr0wNY2kJVFz5gjm++ijj8yVV17pOHG0 J61Zs6ZZsGBBZIJX6Mz1QmeuFzpzkpZExZkjqhuO+pZbbkko+FK5cmUzYcKEyHWpojPXC525XiLv zDH3SvTx5JNPmvnz59ul/GHJkiUnXJQFd9kor9qgQYNMc8XHjBkTPHKPIs8//7xZt26dXSKaQObE tm3b7BLRRLt27YIWtlGF0ezkhMAj8eLFiwc539m9c161apVp3LhxghO/8MILzdChQ9mnnRBCsgmd Ock2cOSIKg+d8PE6dERwI51M/i0G0s769OljDh48aN9JCCEkO9CZk2wBR+5XX8No3br1Hzp0tIxE wZcSJUo4f4OCL506dTLbt2+37ySEEHIixJA3SfSBOfO87kWP9qL+XbUcbdq0cRw6HpcPHDjQlC1b 1nlf0aJFg7v5gppr/fTTT+d7T3VyYjz66KPmxx9/tEtEE7jh2Lt3r12KHoxmV0peR7PPmjUrS0ce jvbt2weBa0OGDDHnnXeeoxUpUiRojqK54EsqYDS7XhjNrhemppG0JK+dOe5G0FZUOmd/IKDtnnvu CaLR5f+jPWmjRo3Mt99+az+tYENnrhc6c71E3pnjsRFyfcPhF+bAstR9pJbsb/NalxqGJKefnVNd ahiS4/ls3OFOmTLlD/Vkf58dPWTr1q1ZOnS/pzhGtWrVnBS6VK+br0sNQ5LTz86pHv4/nDnS+nyy +tucfncyXWoYPlnpOf3u7Oo+UvP1VH+378yT/b3UMHykluy7U61LDcMnKz2n351d3Udqvv5Hnx06 8+x+d3Z1qWH4SC2V3x3DXdRVV12VMUaPHm0lE8wvYANI/csvv7SqMUuXLnW06tWrm127dlnVGNR9 lzoOBAmCoqTesWNHq8SBw5I6anWHHDp0yNxwww2OjkfBIcjjlRrGpk2brGrM1KlTHe3GG290emD3 7dvX0dE/XIKobKn36tXLKvFqZv66Yb45ZMuWLaZKlSqOLh89z5kzx9Fq1KgRNBwJQW3vM88805Qv Xz7QkastQVCZ/PuuXbtaJU69evUcfdy4cVbJ3ObffPONVY359NNPE4q7ZDbwHsyN161b15lH923e oUMHq8TBEwepDxo0yCrGHD16NLg4kLq0+dq1a83VV1/t6LL39LRp0xzt5ptvDj4zpF+/fo7esmVL q8TBstSlzQHsJHVpc1wIhf8P21166aVBT/aQuXPnOn977bXXmsOHD1s1bnOp40kHDuYQ3+bdunWz SpysbI7cW6lhfP3111Y1wWtfR1BjyNixYx0NNpftebOyOU5GTZo0cXRpc7St9G2ObRWS2XEu88AR sCm166+/3ipxUK9b6slsjmqE4TkO+w72Ianj+0KwHlLDyMrm+J34vSG+zXFsSDp37uzo2M4hOObu uOMOR4edQnCcX3PNNY6elc2rVq3q9AL3bX7rrbdaJQ72P6lj+k2C1FSp47eGYL/3z5/S5tiGUsO5 FOfUEBx3UsdnYX/EOR0ZMzhupZ7M5thHQmBzFLiSejKby5oSn3/+uaNh3eDLQrDvS923OY4dqUub x/BBKD4fDnlyw4EmNQxZJAQ7jK/LEwx2TKn5qUe//vqro/v5xf66ySIiWDd8ntTlusF4UsNItm7y KgeOXeryxAqwrlKXFwLAXzd5kGI9pIYhT374Hb4u1w3bQWpyZwD+dsWyJLs2l84Yr7Fz4kIiMyeO xijDhw8PThb422Trlh2bA6lh5NTmEn+7+jbHstR9m0sNI0o293W5bvgsqWX3OPe3a27aHEOS7DhP ZvNUH+eSZPtjVG2O7/G3ayqP83SyOT5LbtdkNvf9jrQ5U9NItsCdLrqW+XfncOLIjPBPKIQQQnIf OnNyXCAX/JFHHknIMT/rrLPMK6+8QidOCCH5SMyfTyU6wN0x5oBzGzyq69GjR0LBF8yHY/5mz549 9p3keLn//vvNsmXL7BLRxN133202bNhgl4gmateuHele9ExNU0pup6ZhnghNePD4XDpxRKzjQmL9 +vX2nSS7MDVNL0xN0wvzzElaklvOHIEtI0eOTMgVR19x3JUsX77cCdgg2YfOXC905nqhMydpSaqd OaJXkUpYqVIlx4kj0K1+/fpBu1I68dRAZ64XOnO9RN6ZL1y40L4kmkCe/MaNG+3SiYNUio8//jjI a8bdt3TkqBswb948J+2D5JxPPvnEydklepgxY0aQEkT0MXny5EgH6jKavQCD8qp33nlnQpoZCpqg qIjM7SSEEJK+0JkXQNCxq0WLFglpZuXKlTNDhw5NKJJACCEkvYkxtUgnyPv2qwMlA3N9zZs3T+h+ VqZMmaBkIR8f5g2Yt5PVuIgecNzxiZVOUGpVVmOLGjHUdCb6yE4A3I4dO4I6zn6ueKlSpczzzz/P XPE8BrZDXwOij9tvv50BcEpB7wRGs5O043icOQq+vPzyy0FjD+nEUfAFjfplQwqSdzCaXS+MZtcL U9NIWpKVM0fh/zFjxiTkiqPfOLoVsa94/kJnrhc6c73QmZO0JDNnjo47I0aMCFrjSSeOaPXbbrst aGvIXPH8h85cL3Tmeom8M0efZaIPRKSjDzVAwRfkUFauXDnBiaP3LnroMlc8fUDnOTam0QnKGPst WokO1q5dG+ngRaamKQYOGgVIbrzxRseJY1StWjUoBkMnTggh0YfOXCkrV640jRo1SqjadvHFF5tR o0bx7oEQQgoQsVWrVtmXRAN4pD537tyEgi9nn3226devn/nll1/sO0m6gvnyAwcO2CWiCcSdZLe+ A0kPvvrqq0jXd2AAnBIQuIFccUSj9+/fP8OJI1f8ySefzJg/J+kPA+D0wgA4vTCaneQruIN74YUX AqcN541+4hMnTjTXXHONadu2LQu+KITOXC905nqhMyf5AqIuhwwZEtRLD+/CMYoXL24GDx6crQpw JL2gM9cLnbleIu/MH3/8cfuSpBOY27n66qsznHiRIkXMX/7ylyA1Btx3331m2rRpwWuii6ZNm5pl y5bZJaKJevXqZRyDRBfI+tm5c6ddih4xRj2nB2gAgAAN2QgAd954rI42pX7VNjRFQaU3og90pYty w4cog/oATPfUCYKDo1w0i6lp+Qx2rvnz5wdXjUgzmz59ulXiketsyEEIISQZdOb5yHfffWfuuusu J1e8SpUqvOMmhBCSLWIzZ860L0le8sorrwSP0EMnjlGhQgXz3nvvHdcj2A8//DAoT0j0MX78+KAv NtHH2LFjzd69e+0S0cQbb7wR6RoBjGbPJzA/Hjrzc88917z++uvZuiNnNLteGM2uF0az64WpaSTH 4EoehV0++OAD+z9xWrZsGfQbR9/x7EJnrhc6c73QmeuFzpycMIh8ffXVV82ZZ54Z3IGjvzgimUNy EllJZ64XOnO90JnrJfLOvGfPnvYlSRV4XD5y5EhzwQUXOHPiqKeOuuqpoH379ubTTz+1S0QTuID+ /vvv7RLRROvWrc3mzZvtEtFEkyZNIl0xMxblvLv8AidqGdyG182aNTPr1q2z78g5CJKj7XSCPGXa TifMMddL1G3H1LQUgJ1ky5YtdikOqrUh5axu3bpmyZIlPHkTQgjJNejMcwAcNAq+3HLLLUFEuuxc tmnTJvPZZ5/xSp4QQkiuExszZox9SbIDyqvefffdzuP0bt26WTX36du3r1m8eLFdIppAUOTGjRvt EtEEOhiyRoBOnnrqqaALZVRhNHs2QYnVhx56yBQtWjTDiWOEBV/yCkaz64XR7HphNLtemJpGEnjk kUcynHjZsmXNgAEDgiL+eQmduV7ozPVCZ64XOvMCDubBUXp127Zt9n9M8Jjt4osvNt27d8+30o50 5nqhM9cLnbleIu/Mr7zyyqDZRzgmTJhgJRPML+DEI3V5Elq1apWj4b3SuaEDmNRR8UzSv39/R8d8 lAR3wFJHXeQQ3AmjL7TUEYwW8sMPPzgaxtatW61qzJw5cxwN/cFlO9hRo0YFrUfPOeec4A68cePG VonTqVMn5++HDx9ulXh0u79us2fPtqoxP/30k2nQoIGjyxPEwoULHQ3fffDgQaua4HE+Au6qV68e 6O3atbNKHFSVk3/fp08fq8Rp06aNo0+ZMsUqmdscDWFCfJvjd8h5qMmTJzs6vkvWmvdt3qNHD6vE 8W3+9ttvWyWev3/PPfc4um9zxDFIXdocOf5SQ8aBLKE7evRoR0fVPgmWpS5tDmAnqUub79ixI+P/ YbtatWo5qYqLFi1y/ha/E0WHQmBzqaPOgAyu9G2Op0WSrGyOdrpSw5Atd/Ha1/E3Ib7NH3zwweO2 OYJIcUMhdWnzY8eOJdgc2yoEgaZSw5An7FmzZjmafxzDhlJPZvPrrrsuY84c+84DDzzg6Pi+EKyH 1DCS2Ry/N8S3+aOPPmqVOKgRInVs5xBsf+TESx12CsEx6x8rWdm8YcOGToCvb/MWLVpYJQ72P6n7 xzl+i9TlFGVm53Zpc2xDqeEchHNqCI47qeOzcKyEc+bZtbk8zmFznDeknszmOC+FfP31146GdZNP dbHvS923Obaj1KXNY2vWrAlO1uHYtWuXleLzwytXrnR06VSwElLDe+XOiAR9qa9evdoqcX788UdH x4EpgdGkjhNiCHZW5HNLXToVVFqTGsbRo0etasz+/fsdDZ8Fg+M9CAosV65cxqN0DFRxk9sGBpJ/ L3cmnKD8dZMHAr5jxYoVji5P3DhRSg2fBVuEYIeRup+/jqIWUvfT5nyb79692yqZ21w2J/Btjt8h 1w2fJXV8l0zLS2ZzXNRIXdocn+OvWzKbyws03+a4MJEOESdpqW/YsMEqcbAsdWlzkJXNcRKQGkZW NsfvlA5x586djp7M5vIiBiSzudQwpM3x2tfz0+byQiIzm8sLNNxcSA02ksCGUs+OzbHvYB+SuryZ ORGby+3m29x/IuDbHNs5BJ+TzOb+OSgrm+O98tzu29w/t2P/k7p0aMC3OX5rSGbndmlzbEOpYd3k uR3HndTxWXK75tTm+K1ST2ZzWfUzs3O7PM6x70vdtzmOHalLmzM1zQNXYbIlaeHChYMrP/QVlzsE IYQQki4UeGeOKy15tYyrOjwGLVSokKlTp45ZsGABnTghhJC0Joa5toIIHDTytO+44w7TqlUrx2Fj /mbGjBnO4490A/OMmPcn+kBcgP+4l+gA5wrWZtcJgoYjXZu9IEazY64BwSZ4hI5H6cgZx7yLJhjN rhdGs+uF0ex6YWpahEDwQdu2bYPuZeGcOMb555/vRB5rgM5cL3TmeqEz1wudeYRAZHP58uUznHiZ MmWCsqiHDh2y79ADnble6Mz1Qmeul8g785kzZ9qX0QNOevz48XYpzjvvvGNOP/108/zzzzupQ9oY N25cQjoI0QH2Sdb31glqXeRXoSiSM9544w0n/S5qRDKaHdHpgwcPDnLFEZWOIiwhyK/084MJIYQQ zUTKmaOoAe68L7nkEmdO/LbbbrPvIIQQQqJHLJ3Tr7IDUstQWlE6cRR/QeoZCr5EDTxhkNXLiB5g O9Yu0Altpxfc7EXZdpEKgENAWOjIEezw2WefWSV6MABOLwyA0wsD4PTCaPY0BUU3kCv+8ccf2/+J 1/RFr/GpU6dG/q6VzlwvdOZ6oTPXC515mrFx40bTvHnzjIIvVatWdRoAFBTozPVCZ64XOnO90Jmn CegnjraPfsEXtChdu3atfVfBgc5cL3TmeqEz10vknbnsYZvOoBc10sxCJ16yZEnTvXt3pwVmQWLe vHkJbS6JDtCbGe1YiT7QP19jkSligl4WsiVy1Ejb1DT0zUY/3hDMgd95552mRIkSpkuXLk5vcUII IaQgk3bOHM3dR40aZS688EJz2WWXOe1JMV8um7ETQggh5P+cebo8qkX+JspcVqpUyZkTHzp0qH0H kfzwww8FdopBO7CdvEgleli/fr05evSoXSKaQGxVlIOl0yIADvMY1113XVDkJXTieF23bt1IFnxJ BQyA0wsD4PTCADi9MJo9j2jRokWGI69Zs2YQ8MYKZ38Mnble6Mz1QmeuFzrzXAAR9K1bt3Y62ODR I+7OJ02aVCDzxrMLnble6Mz1QmeuFzrzFLJhwwbTqlUrU7Ro0eAOvHfv3laJg3lzcnzQmeuFzlwv dOZ6ibwz37lzp32Ze6Dl6COPPGJOOeWUjEfpGBUrVqQDP0HwJOPnn3+2S0QTOB6inO8aZZBNg4wb oo/NmzdH2t/kSWraE0884TjxM844wzz99NNm37599h2EEEIIOVFyxZmj4IuskrR9+3Zz+umnB3fm Dz/8cHBnQgghhJDUEFu8eLF9mXOQfzl27Nig2AuqtEkmTpzIuaYU8sUXX7Ccq1JQinfv3r12iWji 008/NQcPHrRLRBPosHnkyBG7FD1SEgCHeYhp06YFHczCR+mnnnqq2bRpk30HSTUMgNMLA+D0wgA4 vTCaPQmoiHTDDTckFHypVauWWb16tX0XSTV05nqhM9cLnble6MyTsGfPHlO2bNkMJ37VVVeZyZMn M0o9l6Ez1wuduV7ozPUSeWeOqPLsgLvtkSNH2qU4AwYMCNLMMF/OusV5AyrmYQ6I6AO209J6mLjc c889QcMnog9ciEW522bs999/ty+zBjl67du3N8WLFzcnn3yyWbFihVXinc6YN5u34KLpeG1H0gs8 tfrHP/5hl4gmaDu9RN12SVPT8Bj9qaeeCnLDwzlxDNxdEEIIIST/ydKZo9FJtWrVHCeOKPWuXbtG +nEFIYQQoomYH0SFJifyUQTmwRHYVqxYMdO2bVuzZcsWq5D8ZNy4cWbVqlV2iWgCx9S2bdvsEtEE 4oV2795tl4gmXnvtNaeYWdTIiGbHfML48eODQLZvvvkm+D+A+fDOnTvTcaQZjGbXC6PZ9cJodr1E Ppr90UcfNdOnT3cKvmCHZS/x9IbOXC905nqhM9dL5J15iRIlnDlxjBo1apgDBw7Yt5B0hM5cL3Tm eqEz10vknbl04kWKFDG9evXKuCtH+tPUqVPNlClTMoZsmYr60lLDe2XtW7TplPqsWbOsEmfp0qWO vmjRIqvEmTt3rqPLinKY28cTBanLeUi0B5UahpwvQStDqc2YMcMpdLNy5UpH//LLL60SZ8GCBY7+ 3XffWcUEMQf+uiG1L+Tw4cOBI5b6/v37rRpvTCM1lMqVbRfXrFljatasaZ555plA/+yzz6wSB9Mk 8u+XLFlilTiffPKJo6PPfEhmNpdzhL7NMWRtAVQElBq+Sz7lya7N5fQOUvH8dcuJzWfOnOmk933/ /feO7tt8/vz5ji5tDmAnqUubo/lQ+P+4WO7bt69j8x07djh/i9+JfTxk7dq1jj5nzhwntsW3Obaz JJnNpYYhbY7Xvi5tjs+S2uzZs511S2bzzz//3NGlzbHv+DbHtgrJzObY1iGwgdRwXEpgQ6kns/nt t98e7EcA+w5qPUj9j2wejmQ2l8eKb3McG5KsbI7PSaXNcb6S6ce+zZOd2xcuXGiVOL7N8VtDMju3 S5tjG0oN64ZzakhmNsf+2Lp16+D85dscNpZgH5C6PM5hc5w3pJ7M5rJVtW9zrJs8zrHvS923OY4d qf9/mxvz/wAbi5MzmZLZOgAAAABJRU5ErkJgglBLAwQUAAYACAAAACEAkUEz6cwBAABuAgAAFAAA AGRycy9tZWRpYS9pbWFnZTQud21mXFExb9NQEP7eS0JpGmSnwABC1CDBUIXSdoCOcR1DGYIiYonR CakplhInjVMgEwipEmIxMyzhfzB0gqkjKgM/AiFvSDXfuZl49t19973ne+fvTo6/fUK+ZnqmOjna 9xQWgUJNARqHOVei14oEBCmdZVmO1tSVObekCXKuwkozvcTs9jkDFTS7kxfedBQAdSzP2atghQww mR8R/aB1WOGAV8gNi1JNC7qkLXUP14j+6qNTBq6P0og0Z3rhIIitx8Er68lw0I1wKnWOE/yyvr+s 80iRdoenLzBululyZr22tfEZIWZ4qw/JSZ8Z7NEobj5wHIWf5MQaQRzuRVa7FwZRL6hZj6LeGkoK C8VGu+ndBy4+DSO739/uxmHPGe4Gre5eEKNa+r+taqE9HTwb9rnlDA/GYTCWnlEtNj3LfT0ZdynM +RuGmzTu2q3UNB76duvPynXiy4aN1E1vpcm2T2QajoTETVf9nTTJmTrjmx1u2at+w3dTeW2josBH c1EnxdEVmFOOsmL+fp3uXU3QlrgN/ixEHlGinM/mTOIz3U0syAF8lalI0ZvtaTwJBsB+6QOZMjor z7+ISV4/Sea65xfiN0sV5EP8AwAA//8DAFBLAQItABQABgAIAAAAIQAIvg0VFgEAAEcCAAATAAAA AAAAAAAAAAAAAAAAAABbQ29udGVudF9UeXBlc10ueG1sUEsBAi0AFAAGAAgAAAAhADj9If/WAAAA lAEAAAsAAAAAAAAAAAAAAAAARwEAAF9yZWxzLy5yZWxzUEsBAi0AFAAGAAgAAAAhADLby0KmBQAA ySIAAA4AAAAAAAAAAAAAAAAARgIAAGRycy9lMm9Eb2MueG1sUEsBAi0AFAAGAAgAAAAhAEFMJVvh AAAACwEAAA8AAAAAAAAAAAAAAAAAGAgAAGRycy9kb3ducmV2LnhtbFBLAQItABQABgAIAAAAIQDB k96LygEAAGYCAAAUAAAAAAAAAAAAAAAAACYJAABkcnMvbWVkaWEvaW1hZ2U2LndtZlBLAQItABQA BgAIAAAAIQAtmtJt5QAAALUDAAAZAAAAAAAAAAAAAAAAACILAABkcnMvX3JlbHMvZTJvRG9jLnht bC5yZWxzUEsBAi0AFAAGAAgAAAAhAP7VVh/kAQAAzgIAABQAAAAAAAAAAAAAAAAAPgwAAGRycy9t ZWRpYS9pbWFnZTUud21mUEsBAi0AFAAGAAgAAAAhAC0Unmy8AQAAVgIAABQAAAAAAAAAAAAAAAAA VA4AAGRycy9tZWRpYS9pbWFnZTMud21mUEsBAi0AFAAGAAgAAAAhAJVTeMoMAgAAWAMAABQAAAAA AAAAAAAAAAAAQhAAAGRycy9tZWRpYS9pbWFnZTIud21mUEsBAi0ACgAAAAAAAAAhAN4ZvJOwQAAA sEAAABQAAAAAAAAAAAAAAAAAgBIAAGRycy9tZWRpYS9pbWFnZTEucG5nUEsBAi0AFAAGAAgAAAAh AJFBM+nMAQAAbgIAABQAAAAAAAAAAAAAAAAAYlMAAGRycy9tZWRpYS9pbWFnZTQud21mUEsFBgAA AAALAAsAxgIAAGBVAAAAAA== ">
                <v:shape id="_x0000_s1027" type="#_x0000_t75" style="position:absolute;width:28581;height:16668;visibility:visible;mso-wrap-style:square" filled="t">
                  <v:fill o:detectmouseclick="t"/>
                  <v:path o:connecttype="none"/>
                </v:shape>
                <v:group id="Group 407" o:spid="_x0000_s1028" style="position:absolute;left:359;top:611;width:28224;height:16068" coordsize="28223,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shape id="Picture 408" o:spid="_x0000_s1029" type="#_x0000_t75" style="position:absolute;left:3839;top:3511;width:20735;height:105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FcfDAAAA3AAAAA8AAABkcnMvZG93bnJldi54bWxET0trwkAQvhf6H5Yp9FY3FqohZhVbLBSx io+LtyE7yQazsyG7NfHfu4VCb/PxPSdfDLYRV+p87VjBeJSAIC6crrlScDp+vqQgfEDW2DgmBTfy sJg/PuSYadfznq6HUIkYwj5DBSaENpPSF4Ys+pFriSNXus5iiLCrpO6wj+G2ka9JMpEWa44NBlv6 MFRcDj9Wwaqv/fr9lvK5MdNV8m3K7YZ3Sj0/DcsZiEBD+Bf/ub90nP82hd9n4gVyf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D8Vx8MAAADcAAAADwAAAAAAAAAAAAAAAACf AgAAZHJzL2Rvd25yZXYueG1sUEsFBgAAAAAEAAQA9wAAAI8DAAAAAA== ">
                    <v:imagedata r:id="rId596" o:title=""/>
                  </v:shape>
                  <v:line id="Straight Connector 409" o:spid="_x0000_s1030" style="position:absolute;visibility:visible;mso-wrap-style:square" from="3839,14094" to="28223,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bAq8YAAADcAAAADwAAAGRycy9kb3ducmV2LnhtbESPzWvCQBDF70L/h2UKXkQ3NX60qavY guDVD8TjkJ0mwexs2N1q+t93DoXeZnhv3vvNatO7Vt0pxMazgZdJBoq49LbhysD5tBu/gooJ2WLr mQz8UITN+mmwwsL6Bx/ofkyVkhCOBRqoU+oKrWNZk8M48R2xaF8+OEyyhkrbgA8Jd62eZtlCO2xY Gmrs6LOm8nb8dgZGu3x5vs4O7YcLuTtd++ntLb8YM3zut++gEvXp3/x3vbeCPxdaeUYm0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mwKvGAAAA3AAAAA8AAAAAAAAA AAAAAAAAoQIAAGRycy9kb3ducmV2LnhtbFBLBQYAAAAABAAEAPkAAACUAwAAAAA= " strokeweight="1pt">
                    <v:stroke startarrow="oval" startarrowwidth="narrow" startarrowlength="short" endarrow="classic" endarrowwidth="narrow" endarrowlength="long"/>
                  </v:line>
                  <v:line id="Straight Connector 410" o:spid="_x0000_s1031" style="position:absolute;flip:y;visibility:visible;mso-wrap-style:square" from="3839,0" to="3839,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bQCcIAAADcAAAADwAAAGRycy9kb3ducmV2LnhtbERPS4vCMBC+C/6HMMLeNHVB0a5RRHAR 8eAT9jjbzDbFZlKaqF1/vREEb/PxPWcya2wprlT7wrGCfi8BQZw5XXCu4HhYdkcgfEDWWDomBf/k YTZttyaYanfjHV33IRcxhH2KCkwIVSqlzwxZ9D1XEUfuz9UWQ4R1LnWNtxhuS/mZJENpseDYYLCi haHsvL9YBfY+ytbrH/l9ml9+N8n9ZLY72Sj10WnmXyACNeEtfrlXOs4fjOH5TLxAT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zbQCcIAAADcAAAADwAAAAAAAAAAAAAA AAChAgAAZHJzL2Rvd25yZXYueG1sUEsFBgAAAAAEAAQA+QAAAJADAAAAAA== " strokeweight="1pt">
                    <v:stroke startarrow="oval" startarrowwidth="narrow" startarrowlength="short" endarrow="classic" endarrowwidth="narrow" endarrowlength="long"/>
                    <o:lock v:ext="edit" shapetype="f"/>
                  </v:line>
                  <v:shape id="Picture 411" o:spid="_x0000_s1032" type="#_x0000_t75" style="position:absolute;top:1416;width:3810;height:20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x8cOLEAAAA3AAAAA8AAABkcnMvZG93bnJldi54bWxEj0FrwzAMhe+D/gejwm6Lk8G6kdYtZaNQ elvXHyBiLQ615TT20nS/fjoUdpN4T+99Wm2m4NVIQ+oiG6iKEhRxE23HrYHT1+7pDVTKyBZ9ZDJw owSb9exhhbWNV/6k8ZhbJSGcajTgcu5rrVPjKGAqYk8s2nccAmZZh1bbAa8SHrx+LsuFDtixNDjs 6d1Rcz7+BAP68Gtfbq+7i6PKf1z2o9+WlTfmcT5tl6AyTfnffL/eW8FfCL48IxPo9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x8cOLEAAAA3AAAAA8AAAAAAAAAAAAAAAAA nwIAAGRycy9kb3ducmV2LnhtbFBLBQYAAAAABAAEAPcAAACQAwAAAAA= ">
                    <v:imagedata r:id="rId597" o:title=""/>
                  </v:shape>
                  <v:shape id="Picture 412" o:spid="_x0000_s1033" type="#_x0000_t75" style="position:absolute;left:2347;top:1430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k8vl/DAAAA3AAAAA8AAABkcnMvZG93bnJldi54bWxET02LwjAQvQv7H8IIe9PUFUWqUVxhWQVB rB48js3YFptJaWJt/71ZWPA2j/c5i1VrStFQ7QrLCkbDCARxanXBmYLz6WcwA+E8ssbSMinoyMFq +dFbYKztk4/UJD4TIYRdjApy76tYSpfmZNANbUUcuJutDfoA60zqGp8h3JTyK4qm0mDBoSHHijY5 pffkYRT8ji+XbjMuTs2hm6Tb7931sW+vSn322/UchKfWv8X/7q0O86cj+HsmXCCX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Ty+X8MAAADcAAAADwAAAAAAAAAAAAAAAACf AgAAZHJzL2Rvd25yZXYueG1sUEsFBgAAAAAEAAQA9wAAAI8DAAAAAA== ">
                    <v:imagedata r:id="rId598" o:title=""/>
                  </v:shape>
                  <v:shape id="Picture 413" o:spid="_x0000_s1034" type="#_x0000_t75" style="position:absolute;left:1095;top:11649;width:2667;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hkjr7BAAAA3AAAAA8AAABkcnMvZG93bnJldi54bWxET02LwjAQvQv7H8Is7E1TPahUo6wLxb0t aj14G5uxLTaT0kQb//1GELzN433Och1MI+7UudqygvEoAUFcWF1zqSA/ZMM5COeRNTaWScGDHKxX H4Mlptr2vKP73pcihrBLUUHlfZtK6YqKDLqRbYkjd7GdQR9hV0rdYR/DTSMnSTKVBmuODRW29FNR cd3fjIIst4djKLfzx2ZzmulzFsZ//U6pr8/wvQDhKfi3+OX+1XH+dALPZ+IFcvU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hkjr7BAAAA3AAAAA8AAAAAAAAAAAAAAAAAnwIA AGRycy9kb3ducmV2LnhtbFBLBQYAAAAABAAEAPcAAACNAwAAAAA= ">
                    <v:imagedata r:id="rId599" o:title=""/>
                  </v:shape>
                  <v:shape id="Picture 414" o:spid="_x0000_s1035" type="#_x0000_t75" style="position:absolute;left:24574;top:14157;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7ZLDLEAAAA3AAAAA8AAABkcnMvZG93bnJldi54bWxET01rwkAQvQv9D8sUepG6aaVSU1epghBP WuvB3sbsmESzs2F3Nem/7woFb/N4nzOZdaYWV3K+sqzgZZCAIM6trrhQsPtePr+D8AFZY22ZFPyS h9n0oTfBVNuWv+i6DYWIIexTVFCG0KRS+rwkg35gG+LIHa0zGCJ0hdQO2xhuavmaJCNpsOLYUGJD i5Ly8/ZiFLyt+svsNG4348PqmO0PP3JObq3U02P3+QEiUBfu4n93puP80RBuz8QL5PQ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7ZLDLEAAAA3AAAAA8AAAAAAAAAAAAAAAAA nwIAAGRycy9kb3ducmV2LnhtbFBLBQYAAAAABAAEAPcAAACQAwAAAAA= ">
                    <v:imagedata r:id="rId600" o:title=""/>
                  </v:shape>
                  <v:shape id="Picture 415" o:spid="_x0000_s1036" type="#_x0000_t75" style="position:absolute;left:7284;top:14157;width:2159;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GXsrPEAAAA3AAAAA8AAABkcnMvZG93bnJldi54bWxEj0FrwzAMhe+F/QejwW6t022EktYtJZCx a7rSXbVYjUNjOYm9NtmvnweD3iTe0/ueNrvRtuJKg28cK1guEhDEldMN1wqOH8V8BcIHZI2tY1Iw kYfd9mG2wUy7G5d0PYRaxBD2GSowIXSZlL4yZNEvXEcctbMbLIa4DrXUA95iuG3lc5Kk0mLDkWCw o9xQdTl82wj5NP35pfhZ9af8y1T9lI7lGyr19Dju1yACjeFu/r9+17F++gp/z8QJ5PY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GXsrPEAAAA3AAAAA8AAAAAAAAAAAAAAAAA nwIAAGRycy9kb3ducmV2LnhtbFBLBQYAAAAABAAEAPcAAACQAwAAAAA= ">
                    <v:imagedata r:id="rId601"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340" type="#_x0000_t75" style="width:10.5pt;height:13.5pt" o:ole="">
            <v:imagedata r:id="rId602" o:title=""/>
          </v:shape>
          <o:OLEObject Type="Embed" ProgID="Equation.DSMT4" ShapeID="_x0000_i1340" DrawAspect="Content" ObjectID="_1693755510" r:id="rId603"/>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341" type="#_x0000_t75" style="width:24pt;height:21.75pt" o:ole="">
            <v:imagedata r:id="rId604" o:title=""/>
          </v:shape>
          <o:OLEObject Type="Embed" ProgID="Equation.DSMT4" ShapeID="_x0000_i1341" DrawAspect="Content" ObjectID="_1693755511" r:id="rId605"/>
        </w:object>
      </w:r>
      <w:r w:rsidRPr="00B97436">
        <w:t xml:space="preserve"> theo chiều dài </w:t>
      </w:r>
      <w:r w:rsidRPr="00B97436">
        <w:object w:dxaOrig="139" w:dyaOrig="279">
          <v:shape id="_x0000_i1342" type="#_x0000_t75" style="width:6.75pt;height:13.5pt" o:ole="">
            <v:imagedata r:id="rId606" o:title=""/>
          </v:shape>
          <o:OLEObject Type="Embed" ProgID="Equation.DSMT4" ShapeID="_x0000_i1342" DrawAspect="Content" ObjectID="_1693755512" r:id="rId607"/>
        </w:object>
      </w:r>
      <w:r w:rsidRPr="00B97436">
        <w:t xml:space="preserve"> của con lắc như hình bên. Lấy </w:t>
      </w:r>
      <w:r w:rsidRPr="00B97436">
        <w:object w:dxaOrig="880" w:dyaOrig="320">
          <v:shape id="_x0000_i1343" type="#_x0000_t75" style="width:43.5pt;height:16.5pt" o:ole="">
            <v:imagedata r:id="rId608" o:title=""/>
          </v:shape>
          <o:OLEObject Type="Embed" ProgID="Equation.DSMT4" ShapeID="_x0000_i1343" DrawAspect="Content" ObjectID="_1693755513" r:id="rId609"/>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344" type="#_x0000_t75" style="width:12.75pt;height:13.5pt" o:ole="">
            <v:imagedata r:id="rId610" o:title=""/>
          </v:shape>
          <o:OLEObject Type="Embed" ProgID="Equation.DSMT4" ShapeID="_x0000_i1344" DrawAspect="Content" ObjectID="_1693755514" r:id="rId611"/>
        </w:object>
      </w:r>
      <w:r w:rsidRPr="00B97436">
        <w:t xml:space="preserve"> và </w:t>
      </w:r>
      <w:r w:rsidRPr="00B97436">
        <w:object w:dxaOrig="240" w:dyaOrig="260">
          <v:shape id="_x0000_i1345" type="#_x0000_t75" style="width:12.75pt;height:13.5pt" o:ole="">
            <v:imagedata r:id="rId612" o:title=""/>
          </v:shape>
          <o:OLEObject Type="Embed" ProgID="Equation.DSMT4" ShapeID="_x0000_i1345" DrawAspect="Content" ObjectID="_1693755515" r:id="rId613"/>
        </w:object>
      </w:r>
      <w:r w:rsidRPr="00B97436">
        <w:t xml:space="preserve"> dao động cùng pha với tần số 10 Hz. Biết </w:t>
      </w:r>
      <w:r w:rsidRPr="00B97436">
        <w:object w:dxaOrig="880" w:dyaOrig="279">
          <v:shape id="_x0000_i1346" type="#_x0000_t75" style="width:43.5pt;height:13.5pt" o:ole="">
            <v:imagedata r:id="rId614" o:title=""/>
          </v:shape>
          <o:OLEObject Type="Embed" ProgID="Equation.DSMT4" ShapeID="_x0000_i1346" DrawAspect="Content" ObjectID="_1693755516" r:id="rId615"/>
        </w:object>
      </w:r>
      <w:r w:rsidRPr="00B97436">
        <w:t xml:space="preserve">cm và tốc độ truyền sóng ở mặt nước là 30 cm/s. Xét đường thẳng, đi qua trung điểm </w:t>
      </w:r>
      <w:r w:rsidRPr="00B97436">
        <w:object w:dxaOrig="240" w:dyaOrig="279">
          <v:shape id="_x0000_i1347" type="#_x0000_t75" style="width:12pt;height:13.5pt" o:ole="">
            <v:imagedata r:id="rId616" o:title=""/>
          </v:shape>
          <o:OLEObject Type="Embed" ProgID="Equation.DSMT4" ShapeID="_x0000_i1347" DrawAspect="Content" ObjectID="_1693755517" r:id="rId617"/>
        </w:object>
      </w:r>
      <w:r w:rsidRPr="00B97436">
        <w:t xml:space="preserve"> của </w:t>
      </w:r>
      <w:r w:rsidRPr="00B97436">
        <w:object w:dxaOrig="400" w:dyaOrig="260">
          <v:shape id="_x0000_i1348" type="#_x0000_t75" style="width:20.25pt;height:13.5pt" o:ole="">
            <v:imagedata r:id="rId618" o:title=""/>
          </v:shape>
          <o:OLEObject Type="Embed" ProgID="Equation.DSMT4" ShapeID="_x0000_i1348" DrawAspect="Content" ObjectID="_1693755518" r:id="rId619"/>
        </w:object>
      </w:r>
      <w:r w:rsidRPr="00B97436">
        <w:t xml:space="preserve">, hợp với </w:t>
      </w:r>
      <w:r w:rsidRPr="00B97436">
        <w:object w:dxaOrig="400" w:dyaOrig="260">
          <v:shape id="_x0000_i1349" type="#_x0000_t75" style="width:20.25pt;height:13.5pt" o:ole="">
            <v:imagedata r:id="rId620" o:title=""/>
          </v:shape>
          <o:OLEObject Type="Embed" ProgID="Equation.DSMT4" ShapeID="_x0000_i1349" DrawAspect="Content" ObjectID="_1693755519" r:id="rId621"/>
        </w:object>
      </w:r>
      <w:r w:rsidRPr="00B97436">
        <w:t xml:space="preserve"> một góc </w:t>
      </w:r>
      <w:r w:rsidRPr="00B97436">
        <w:object w:dxaOrig="380" w:dyaOrig="320">
          <v:shape id="_x0000_i1350" type="#_x0000_t75" style="width:18.75pt;height:16.5pt" o:ole="">
            <v:imagedata r:id="rId622" o:title=""/>
          </v:shape>
          <o:OLEObject Type="Embed" ProgID="Equation.DSMT4" ShapeID="_x0000_i1350" DrawAspect="Content" ObjectID="_1693755520" r:id="rId623"/>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rPr>
          <w:noProof/>
        </w:rPr>
        <mc:AlternateContent>
          <mc:Choice Requires="wpc">
            <w:drawing>
              <wp:anchor distT="0" distB="0" distL="114300" distR="114300" simplePos="0" relativeHeight="251727360" behindDoc="0" locked="1" layoutInCell="1" allowOverlap="1" wp14:anchorId="203E1A1B" wp14:editId="097C3077">
                <wp:simplePos x="0" y="0"/>
                <wp:positionH relativeFrom="column">
                  <wp:posOffset>4784725</wp:posOffset>
                </wp:positionH>
                <wp:positionV relativeFrom="paragraph">
                  <wp:posOffset>434340</wp:posOffset>
                </wp:positionV>
                <wp:extent cx="1828800" cy="511175"/>
                <wp:effectExtent l="0" t="4445" r="1905" b="8255"/>
                <wp:wrapSquare wrapText="bothSides"/>
                <wp:docPr id="155" name="Canvas 15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1" name="Group 224"/>
                        <wpg:cNvGrpSpPr>
                          <a:grpSpLocks/>
                        </wpg:cNvGrpSpPr>
                        <wpg:grpSpPr bwMode="auto">
                          <a:xfrm>
                            <a:off x="35900" y="35905"/>
                            <a:ext cx="1793800" cy="476370"/>
                            <a:chOff x="0" y="0"/>
                            <a:chExt cx="17937" cy="4762"/>
                          </a:xfrm>
                        </wpg:grpSpPr>
                        <wps:wsp>
                          <wps:cNvPr id="132" name="Straight Connector 225"/>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33" name="Group 226"/>
                          <wpg:cNvGrpSpPr>
                            <a:grpSpLocks/>
                          </wpg:cNvGrpSpPr>
                          <wpg:grpSpPr bwMode="auto">
                            <a:xfrm>
                              <a:off x="3774" y="2238"/>
                              <a:ext cx="5590" cy="1867"/>
                              <a:chOff x="3774" y="2238"/>
                              <a:chExt cx="5589" cy="1866"/>
                            </a:xfrm>
                          </wpg:grpSpPr>
                          <wps:wsp>
                            <wps:cNvPr id="134" name="Rectangle 237"/>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35" name="Group 238"/>
                            <wpg:cNvGrpSpPr>
                              <a:grpSpLocks/>
                            </wpg:cNvGrpSpPr>
                            <wpg:grpSpPr bwMode="auto">
                              <a:xfrm>
                                <a:off x="3774" y="2238"/>
                                <a:ext cx="5590" cy="1800"/>
                                <a:chOff x="3774" y="2238"/>
                                <a:chExt cx="5589" cy="1800"/>
                              </a:xfrm>
                            </wpg:grpSpPr>
                            <wps:wsp>
                              <wps:cNvPr id="136" name="Arc 239"/>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 name="Arc 240"/>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8" name="Arc 241"/>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9" name="Arc 242"/>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 name="Arc 243"/>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Arc 244"/>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Arc 245"/>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Arc 246"/>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145" name="Group 227"/>
                          <wpg:cNvGrpSpPr>
                            <a:grpSpLocks/>
                          </wpg:cNvGrpSpPr>
                          <wpg:grpSpPr bwMode="auto">
                            <a:xfrm>
                              <a:off x="13257" y="1590"/>
                              <a:ext cx="700" cy="3096"/>
                              <a:chOff x="13257" y="1590"/>
                              <a:chExt cx="699" cy="3095"/>
                            </a:xfrm>
                          </wpg:grpSpPr>
                          <wps:wsp>
                            <wps:cNvPr id="146" name="Rectangle 234"/>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147" name="Straight Connector 235"/>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236"/>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9" name="Picture 228"/>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 name="Picture 22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1" name="Picture 23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2" name="Picture 23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23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23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155" o:spid="_x0000_s1026" editas="canvas" style="position:absolute;margin-left:376.75pt;margin-top:34.2pt;width:2in;height:40.25pt;z-index:251727360" coordsize="18288,511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fzpy2gDgAA7YcAAA4AAABkcnMvZTJvRG9jLnhtbOxd627bOhL+v8C+ g+CfC7gWKepmND1ocykW6O4W2+wDKLJ8wbElr6TE6TnYd99vSEqmYstxWjdNCgZoLVvD23Bm+HE0 HL397X61dO6ysloU+dmAvXEHTpanxWSRz84G/7m+GkYDp6qTfJIsizw7G3zNqsFv7/76l7eb9Tjj xbxYTrLSQSV5Nd6szwbzul6PR6MqnWerpHpTrLMcN6dFuUpqfC1no0mZbFD7ajnirhuMNkU5WZdF mlUVfr1QNwfvZP3TaZbW/5pOq6x2lmcD9K2W/5fy/xv6f/TubTKelcl6vkh1N5Jv6MUqWeRotK3q IqkT57Zc7FS1WqRlURXT+k1arEbFdLpIMzkGjIa5D0ZznuR3SSUHk4I7TQdxdcJ6b2bU76pYLiZX i+VSfilnN+fL0rlLwLUr+UeMGnXIRujGmArT5wYTmYFks56NN7N1O6EQggcz+iQGfCyL27Uc/2yc /vPuc+ksJpAyjw2cPFlBnCSBw7mg/lHjoPpYrr+sP5dqNnD5qUh/r6j7D+/T95kidm42/ygmqDC5 rQs5kffTckVVYIqc+7OB58cu5OeruvKV3GT3tZPiJgtjL6LbKe6LMPBCLVjpHNJHxVXR9tdLo2DY FuOayapp2V3dPRob9KPaMrb6PsZ+mSfrTDK26jCWN4z9UpfJYjavnfMiz6FFRQkuy2FTT8Dl81yx OL3POyw2bhJlhZl4lLnM557iLQslE5Jxy1oRu5pDknuQwWZm1mVVf8yKlUMXZ4PlIqcRJePk7lNV K3FtSOjnvCDxxu/JeJk7G8waDzFn9L1f+F35tyv8yRiSmU9kbfMsmVzmE6f+uoYAFVCaAVVfrQbO MoNRxIWkq5PF8nE6DHCZU6fAAYxDXylb8mfsxpfRZSSGggeXQ+FeXAzfX52LYXDFQv/Cuzg/v2D/ oyExMZ4vJpMspzE3do2J44RGW1hlkVrL1vJv1K1d2gV0tvmUnYbwqrlXkntTTL5+LmlO6HfIsVJW Kd2t3rbaDVnoandADHyovWRrT6bdYSikAHLuRWq2GgH0ofhKQ1kUhOpeq9bebrl0fqmV2/ejuC0p h9AK70/RbYxQsfXf0Ockny0zh3tyRDQpUOnGalbKZDp5cT4HXfa+LIsNSTmMDiMOyFlsCzRT/aia exHsIplQHjQGsuWy8ALNK+FJM9PyKhk3WqwVvUT3Dyl6vzb3LWWNyhkifkgJGRfuBx4Pr4IoHIor 4Q/j0I2GLos/xIErYnFx1VXCTzBN36+E32+zVosaYGu5WJ0NsFzhT4mzNmCmkaJJ3qo59b9R7+az X82dsoA5xkwDFuJiXpR/wCACYsEU/vc2KTPYxb/nkKWYCQGyWn4RfsjxpTTv3Jh3kjxFVWeDtC4H jvpyXiskd7suaa0i6SR7mRfvsYpPF3IRIOlU5kfL7WPWx2/URGMLZRBegPVppuvp1keVbDXqp1gf qLeyPu/LFHYnJtHbb3e+w8DsmuPGwMQezB/BM0ZATYp3CyTSWwUkSHYa8IDVZaKX39lE9/wa8jld LbE/+NvIYc7GiT3P10vClgjYtCWK3YBFztyhRpvp21ICbLWUHuMu76sSC2JL6Lsx660RY2wJY+77 QV+NEPKWMPS8A1Vi3lrKiLlh77iB0lpC5ruRz3u7iT1hS+o6AfHGCXwfSwAmhjjfMBzr53GEzJya g1Uyc352KKEj7bwncwiA7BAwrpYFXMH2YFdzHUlTsy4qgvckGZCta7U6JmOQ0UC21HGHGhNP1J6W wx1qjIaKN5UraHLdLIu75MrsNeSYMapdCibGI8nVpx4ELaAP98OwqdgP36gJWCc1jV32AZe08ChR d+ZKgSDL2NWXxe8AvKqvq+Iuuy5kiZo4Ai6jE1L+9Si3FOntzSL9kP1h0g8ZAQAU8TkDbJJsX6ua YCwgMLjFwsiTPANr5C2pNKoUtKLhZqf2fW35EYsgragRrbJY7h2bKqOQh+oeixmQn9ERqVCymNSY o5uLfWw01ABcxn2NL9UIYuYyNb2Mx3GgNz/qntQ2VU6q094Gl7nJRREEIXRGcl4bHMx8Q9N8ar5q OlgoXXNzP10WFW3mUZQk4bAYTLHBOBvkcO5Imd3Ocl8rW4p9c2Pl4FvkoJ0pfSGVF9fmytaC22b/ C7n05Zz1A2ayzO1y2SHb2f5KRdFbXCU7L3Mb2xlFdZSjawuElYMMjAWs+FWA8LP4lWBSDfQH1A8R OTX6E4KrVWd3E4/V68Toj8VR1AeuTIQBJMRZ2IuETAgoAq+vRhMAhqHni94KTQQowpD1YkoTAfJ+ RGnCv5jHYW8XTfgXRiLoh70m+otcn8V9ozbRHwNdFPcO+1T4zwSfzJycHaTYoTTn5zClOT87lDAs R6LPBwjxMfgJ0GsCykfxJ++QP4o/vQ75PvxpYmEAHrMzCttdS8xHSxZBZ/X5nHCV9LnBWlBYjYgO YxUeCsVJ5rmC6c2Lgj1DJkJdn+uF2HvK5VHdg57LlqQi64a6UKj7TZXyoFSymMc515tOdQfeKN3W kAZhtkQGQBaCZVSLcrfq7jdVXYja9LDwfM2sDk9AmMLGnvBEZ0zSNKhRke4f3VgMG6W4wVzfU+tC A8VjONQUmGUe90SnK9JuyPaUYdjbYINnG7Y/ARvvF4emwpMC5P1NWcl7vZIH66X2TfrConE8497/ UMmi8bLrln4WNI6VyUTjcm04NRqHy0IZb4vGlcPYovE9Dt7D3tgOxgYmOdIXbNG44Ty2aJzcvBaN kzPQdLt3vymIbNE4s2i82X79KvtAi8b3RJxaNH5UkMizoHHAZBONy2eAJ0fjoa+AwD40Dr/SSSMj yIb2+XStb9z6xuH33hfsQQ/C+xE+zLj1jVvf+AMUq3Cr9Y2bzlLrG7dPZfR+jh7YvqynMhaNWzRO seHfErL9HGgcjyA7aFzGG54ajQcCB9YoSs+icesbR4BdDx4290o7sSLWN05R2AhvMGNJlFYdiJS2 kSo2UuXFYaJthLaNVNGR/TZGSpo1ecrhBz6VsWjcovEXjcYBgUzfuE7zsO+0MoU3dnA6fTkq+0Do xjpIcufw9+lPDVrfuIxP3R7xs3Hj+kDpYYRvfePXNm7cxo03wQk/EBNZNG5PLOijyc8cI2XRuEXj LxqNY/0x0biZDuxB7qDvQONhoE6zWd+49Y1b33jn4KQ9xflI0hEbvdsA5F8leteicYvGLRpH2lB1 fNvmVHkVyQWfJVIFLkETjcvz8R0POBLbmsmPDa/50b7xSHivGo0jAVlfJLp5SjDkSOTXm1zE9L0G IkD2lZ7Uf2ZOlSAWbm+NnawqnueFfTWa3vGYh9zvrRJnevuDp81gETOrymGfM2b+uCoPn+I8PnLb 5tQ7nFPvm+AtUs6pRBkc2aM7STuGqE9FzDDX5byTOgSKowJHSTP2ZtfY5xwLgkj5qFkQdBOEeKFA 5juVc08gW7oZsCx1St4jpTm6sYj7TLXGkYClkxIl9mKdUdz3BbLFy2dOOiaW1E02JvVpb2tNno9f MBzDSsMTpcE6Za1T9tucsts0yzI0Qb9rQiWy35/5XsBSK0jXvNdCWrUfmXsaqZVg38kuM0p0Lw1l kzOZXo8gTwZ6bqyzL7W5p/eV26a+DyhxE50pRMkmbe3Pe6sFUkdptpqZ7w/Ekpw88z3DmqMPpexw WVB2W80ryWVYnJ5XXPyYzPeU3pf7ApNNMWdPz8iTjJ+YV17m1pfBOhSfoxJBqhTtryN1/LPs7qCU yhR82fMmFvWKBL3Z230TSyu/8jUv1/K9JCoBXKfI0btA5sW9RuKBiegX3p/9fhZp2l5Bgto2T6/x Aoan5Z0lVxHNrX7TwbOIa5tSaq+4mr6J5xDX/jXNiuvLfi2QCZrWi3SMf/rNKbjaeX3R46+HW/8f AAD//+xY227bMAz9FcPvru9XNAUyOxkGdEOxP1BkJRZqW4akXIph/z5Ktus26UO7AXtIHcAIrQtF HdJHFCmWe05M49TUrcgavDArKbvMtgWuSIPEDetIC51bxhsk4ZXv7Abxx31nYdZ0SNINral8sj3H icy7247irD08UPzA+xf84/DADVouTDdITaNFDVmY0K+WNTwvMe1pXD8LZaDknuFHYbQsr1C7I0vR ESxBBSgYmzhnx4qgUqhmUGKrpdVqvRb9+sqSTU27Na3ru1uUKXnYM3/Pltl2SzEpGN43pJV6szYn NWyftaKinTANnpFmQ2Cf/FsJdmIhkYStdpy2EoBBGTnJeyEHydhzujB/ecnScVLvi5WHTm4FTryy lmkQW7GzigMnSNzczX+r2W6Q7QUBVFBddHQwHVovjG8o5kywrbwB/9i93XbJ0ZG2O7DbdcB9tDWN A6oXpqOB06YBgJOJICqElK2C45+APQAMsuRE4kqJWwByaIfBzx0a9Qlo5RLRgf83x++sBDTQXjIN xmnLG6UHDDROCzP0EsDsaWH6vrZJm2Jg6IEQiQBN6HKjsHc0ysbZHRfyK2GNoQRAHgzV2tEBkFYx AbE0DFGLtUz5X2/lLWekTrpKVklgBV60AmcUhbVc54EVrd04LPwizwt3dEZFy5K0St2/+0JDy2pa jtEp+G6T17z30Vr/BkeJaZitYmIyY/Tf+K9DTbtDOQBalS/g6b82EAa7QbqIoTe++SGCmrqPfZj1 /3gjdC55I71K3vBm3tAEDeH1Pt4ATgggOhRxeKmnYmJiDtdP44E5lNTTwcwciiA+DXOohOF1xtGf LyrAplzhCjIOf2aOjzHHwBp+FM6sMecbPRsM95QQjuFz1tCZ59WxRjCzxsdYw/WSONT5xtk15UWy EXrBnGw832Y+UbIBZ/A5beiU9OpoA74APJc3+pv0u8obaRpAcOhbSnxOHHGczLeU9cCYn7O+Acfw OXH4CpCrIw5VyZuJ4wPE4TqqIKqYw4v86Oym4rhjZdQFepnrG2MB9a9TDvvY7bLjDureIOEMHl1N 3XHUVRQXSKKX73pURjxWsbok/O4PAAAA//8DAFBLAwQUAAYACAAAACEAPpZerOEAAAALAQAADwAA AGRycy9kb3ducmV2LnhtbEyPy07DMBBF90j8gzVI7Kjd4qYhxKkQEgjBgrZEYuvGbmLhRxS7TeDr ma5gN4+jO2fK9eQsOekhmuAFzGcMiPZNUMa3AuqPp5scSEzSK2mD1wK+dYR1dXlRykKF0W/1aZda giE+FlJAl1JfUBqbTjsZZ6HXHneHMDiZsB1aqgY5YrizdMFYRp00Hi90stePnW6+dkcngC8ONt88 Z28/L3U9vn5ys2LvRojrq+nhHkjSU/qD4ayP6lCh0z4cvYrEClgtb5eICshyDuQMMD7HyR4rnt8B rUr6/4fqFwAA//8DAFBLAwQUAAYACAAAACEARWXDs8cBAABYAgAAFAAAAGRycy9tZWRpYS9pbWFn ZTYud21mLFG/b9NAFP7OiSl1I9kBOlAhuFYCoQpaFQmxxnUMZQgKJFJH14SjWIqdNA4/sgATA4uZ +Ue6MHQCCaliLAMDfwIgb0gN3x0++d373nfnd+997+T480f8X0KKPYMe7gosArVVAVh4bTibuyVI QCNhzedzgzbExYpbsggM17CkgFhidO2MiwY68fRZfzZWgMS5il0BM8wBj/ER0bL2tNt8Qr+wqLNZ Gl2wfmILl4j+WkendFwfdCGCxXm9Wfp4NMQ3wMH176l9ylx7xwV+yC8vWrxUp93kbfaDWw43/gYc zt5aui9d32/443HeuRsEAl/JaWurPNnPZG+QqGygbsj72WADtsBCvd3r9O8A53eTzB8Ot+M8GQSj J6ob76scTbufpCqXD9RL+WiUxhmatarAph2Mnk8SNdGHaNY7fRm+mk5iCnJ21Q2L9qbfLT33XuR3 /1y5TLzs+ijD8mpZbEdEnhtoV4TlerRTFoZp0b/Z4ZG/HrWjsNSf7zaoPQfERX0ER1ZjTBkc6lV/ tyYP2Z8WQvfumCloRVAp7GHBRJ/MNJlmrTfLpyoFDuz3PHFwsPJUGWPcOikqhc0T+MVUNfP/PwAA AP//AwBQSwMEFAAGAAgAAAAhAJuZybHhAAAAtQMAABkAAABkcnMvX3JlbHMvZTJvRG9jLnhtbC5y ZWxzvNNNasMwEAXgfaB3ELOvZTuJCSFyNiWQbUkPMEhjW9T6QVKb5vYVlEIDwd1pqRnmvW+jw/HL zOyTQtTOCmiqGhhZ6ZS2o4C3y+l5BywmtApnZ0nAjSIc+6fV4ZVmTPkoTtpHllNsFDCl5PecRzmR wVg5TzZvBhcMpvwMI/co33Ek3tZ1x8PfDOjvMtlZCQhntQZ2ufnc/H+2GwYt6cXJD0M2Pajg2uTu HIhhpCTAkNL4M1xXVzMAf2xoyxjaJUNTxtAsGboyhm7JsC1j2C4ZNmUMm18Dv/ts/TcAAAD//wMA UEsDBBQABgAIAAAAIQCdX3qsvwEAAFYCAAAUAAAAZHJzL21lZGlhL2ltYWdlNS53bWZcUb9v00AY fXdJKE0j2eHHUFTBgQRDBUVCQqxxHdMyGEUkUkfHhKO1lDghDj8yICp162Jm/pZWygTq0KED6sLE X1Ahb0gN706ZOPm7e++787vve3d++v0b7JiJruhadLYjsAyUlAAkPttchbMUTMAgIefzuUUbYnWR W5EENleTXTETK2QPrjioIYwne53pSAMK1xbZW6DCHHDJZ0Q/GfuUf8owNywbNWnQDalEA2tEf+Xs kgvHV1sJi3M7yUBn6qX+qF4NB3GKS+p0T3P8Uj8+NHiyzHhETfaDJ1VOIEE43ZemL1PfBbzRKAuf +77ACXMmmjpLdlPV7iU67emH6kXa20BFYKncbIedZ8D1nST1+v3NOEt6/vCNbsW7OkO98n859VJ7 Ong97HPLH74fJ3psakW9HHZU8GkyjmnI1btOkDcfe63CdbYir/Xnzm3im46HIijuF/lmROQ6vlny oFiPtovcZhpcv2xzy1uPmlFQmM9zaoItCslBfwSNKpHThqogPwjZnbHBdF61b2D8wMJfF0uWHdm3 pMi99jSb6AHwrnLInSp+r749NmF44zxf+GsvwAWlSvb/fwAAAP//AwBQSwMEFAAGAAgAAAAhAKsg zIm5AQAAVgIAABQAAABkcnMvbWVkaWEvaW1hZ2UzLndtZlxRQWsTQRh9M0lsmwZ2o/VgER0FPRSt UCheM92s1kMkmIWCl+0ax7qQbNJstM1BFLx5Wc/+FoWeFA89Si/+iCJ7ExrfDDk5u9/M+97svvm+ N2en37/AjX3Bx6HDPYEVoKIEIPHOcTXOUpCARULO53OHNsW1BbcqCRzXkFZrldndSx4a6CTT19Fs bACFywt2HVSYAz7zE6JfDHveNsOesGLVpEVrUokI14n+ypMLLhyfXSUszo/SocnVU3Okno2GSYYL 6uyfFvitfrxt8csq4z412Q+26pzABHr2Qdq+bH3n0ONx3nkUBAI/ydlomzw9yFSvn5qsb+6pJ1l/ EzWBpWq714keAlf20kwPBjtJnvaD0UvTTQ5Mjmbt/3Kald5s+GI04FYwejNJzcTWima1E6nweDpJ aMjyLS8s2g90t/S9x7Hu/rl5g/iqp1GG5Z2y2ImJfC+wSxGWG/FuWTimxfX9Lrf0RtyOw9K+2msI tigkB/0RNKrCnDbUBfOPmt1ZG2zndXcH1g8s/PWx5LKv7i4pcrs3y6dmCBzWPnGnjufrr77ZsHnr rFj46w7AOaUq7v9/AAAA//8DAFBLAwQUAAYACAAAACEAjE5MCLgBAABWAgAAFAAAAGRycy9tZWRp YS9pbWFnZTIud21mXFFNb9NAFJzdJJSmkezwIQFCsCDBoYIiISGucRxDOQRFJFKPrgnbYilx0jh8 5IBA4sbFnPktHHoCcegN1As/okK+ITXMW+XE2m933qw9+97s8dG3L3BjV/Fx6GBHYR2oGAVovHNc jbNWJCBI6eVy6dCWurziNjSB4xpatDaY3T7joYFuMn85WEwtYHBuxV4BFZaAz/yQ6BdDznvAkBPW RU0LuqCNinCV6K8+POXC8dlVwuL8QTq2uXlq35hnk3GS4ZQ6u0cFfpvvr1v8ssq4S032g/t1TmCC Nj5o6UvqO0EwnebdR2Go8IOcRMfm6X5m+sPUZkN7xzzJhluoKaxVO/3u4CFwfifNgtGoneTpMJy8 sL1k3+Zo1v4vp1npL8bPJyNuhZNXs9TOpFY0q92Bid7OZwkNOXvDi4rOvaBX+t7jOOj9uX6N+KIX oIzKW2XRjol8L5SliMrNeLssHNPi+n6bW8Fm3ImjUt7Aayi2qDQH/VE0qsKcNtQV849tdic2SOd1 dwfiB1b++lhz2Vd3lxS52V/kczsGDmqfuFPHz0t7gYTkreNi5a87ACeUqrj//wEAAP//AwBQSwME FAAGAAgAAAAhAJG8lPvhAQAAxgIAABQAAABkcnMvbWVkaWEvaW1hZ2UxLndtZoxSv2/TQBj97pJQ mkbYKXQAVcUgwVClrcTS1a5jKFJTRcQSbK4JR7GUOMFOf2SiChuLy8rEH8LQCaZOqOrCH1EhdwCk hvcdUQdYOPnu3vfu7n137/Pp8ecPpJstP4otjd77gqaJCs8EkaSR5koYpQBBjIQcj8caLYubE25G AmiuAiVbziC6f8WgCjXCwSt/2FdENs1O2FsEhTGRifgI6IQjKOwgBWeYZjXJ6Ia0xA+aB/oljy4w oR3yRfhyph91VWptqj3rSa8bxnQBna3jjL5ZX3ZtbCmiL2E33kMPyhiIj9aGB5fa3j/aWvy/tYXO cYZDLP8nB19+I6mJAzkCYhd+ktPvp42HrivoKzjudZVG27HVakcqbqua9ThuL1NJ0FSx3mr4q0TX n0ax0+mshWnUdnsvVDPcVilVS38/ulpoDbvPex0sub2dJFIJO0LVYsO3vP1BEsL2q3cML6uvOM3c NB4FTvP77QXgOcOh3Mvv5dlaAGQaLk+Zly8G63mmGRvzm3UsOYtBPfBy/hyjImCkkGiogsCPUUAM s8sC8dsNDKMaowTvZF/Yg7KuuXZ34rlJU1gj+sSGsdzd1jAdqC6dvy69A1Om2Wsvz7lzbJ9ml/Xk up7ptHzyNwAAAP//AwBQSwMEFAAGAAgAAAAhAGuh4we7AQAAVgIAABQAAABkcnMvbWVkaWEvaW1h Z2U0LndtZlxRv2/TQBh9d0koTSPZ4cdAhcAgwVBBKSyscR1DGYwiEtTRMeEolhInjcOPDIhKbCyG lZk/g6ETiKEj6sIfUSFvSA3vO2Xi5O/ufe/O777v3fHR9y+wo68OVN+iz7sKq0DFU4DGO8vVOGtF AoKUXiwWFm2qS0tuTRNYrqGppNaY3TzjoIEomb3szScG2MK5JbsOKiwAl/kh0S+G3PeUITesipoW dEF76i4uE/3Vh6dcOD7ZSlic20tHJvcemzfek/EoyXBKnf5Rgd/ej9ctnqwyblOT/eBenROkh2B+ oKUvqe8E/mSSRw+CQOEnOYm2ydO9zOsOUpMNzC3vUTbYRE1hpdruRr37wPndNPOHw+0kTwfB+Lnp JHsmR7P2fznNSnc+ejYecisYv5qmZiq1olmNel74djZNaMjZa05YtO/4ndJ1HsZ+58/VK8QXHR9l WN4oi+2YyHUCWYqw3Ih3ysIyLa7vd7jlb8TtOCzl852GYotKc9AfRaMqzGlDXTH/ELA7sUE6r9s3 ED+w9NfFis2+2bekyPXuPJ+ZEbBf+8idOqL1F18lJG8dF0t/7QU4oVTF/v8PAAD//wMAUEsBAi0A FAAGAAgAAAAhAL9XnOUMAQAAFQIAABMAAAAAAAAAAAAAAAAAAAAAAFtDb250ZW50X1R5cGVzXS54 bWxQSwECLQAUAAYACAAAACEAOP0h/9YAAACUAQAACwAAAAAAAAAAAAAAAAA9AQAAX3JlbHMvLnJl bHNQSwECLQAUAAYACAAAACEAJ/OnLaAOAADthwAADgAAAAAAAAAAAAAAAAA8AgAAZHJzL2Uyb0Rv Yy54bWxQSwECLQAUAAYACAAAACEAPpZerOEAAAALAQAADwAAAAAAAAAAAAAAAAAIEQAAZHJzL2Rv d25yZXYueG1sUEsBAi0AFAAGAAgAAAAhAEVlw7PHAQAAWAIAABQAAAAAAAAAAAAAAAAAFhIAAGRy cy9tZWRpYS9pbWFnZTYud21mUEsBAi0AFAAGAAgAAAAhAJuZybHhAAAAtQMAABkAAAAAAAAAAAAA AAAADxQAAGRycy9fcmVscy9lMm9Eb2MueG1sLnJlbHNQSwECLQAUAAYACAAAACEAnV96rL8BAABW AgAAFAAAAAAAAAAAAAAAAAAnFQAAZHJzL21lZGlhL2ltYWdlNS53bWZQSwECLQAUAAYACAAAACEA qyDMibkBAABWAgAAFAAAAAAAAAAAAAAAAAAYFwAAZHJzL21lZGlhL2ltYWdlMy53bWZQSwECLQAU AAYACAAAACEAjE5MCLgBAABWAgAAFAAAAAAAAAAAAAAAAAADGQAAZHJzL21lZGlhL2ltYWdlMi53 bWZQSwECLQAUAAYACAAAACEAkbyU++EBAADGAgAAFAAAAAAAAAAAAAAAAADtGgAAZHJzL21lZGlh L2ltYWdlMS53bWZQSwECLQAUAAYACAAAACEAa6HjB7sBAABWAgAAFAAAAAAAAAAAAAAAAAAAHQAA ZHJzL21lZGlhL2ltYWdlNC53bWZQSwUGAAAAAAsACwDGAgAA7R4AAAAA ">
                <v:shape id="_x0000_s1027" type="#_x0000_t75" style="position:absolute;width:18288;height:5111;visibility:visible;mso-wrap-style:square" filled="t">
                  <v:fill o:detectmouseclick="t"/>
                  <v:path o:connecttype="none"/>
                </v:shape>
                <v:group id="Group 224" o:spid="_x0000_s1028" style="position:absolute;left:359;top:359;width:17938;height:4763" coordsize="17937,4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line id="Straight Connector 225" o:spid="_x0000_s1029" style="position:absolute;visibility:visible;mso-wrap-style:square" from="1523,3172" to="16430,3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nT18QAAADcAAAADwAAAGRycy9kb3ducmV2LnhtbERPTWvCQBC9F/wPywje6kaFUlLXEAMW L6U2WvE4ZKdJanY2za6a+uu7QsHbPN7nzJPeNOJMnastK5iMIxDEhdU1lwp229XjMwjnkTU2lknB LzlIFoOHOcbaXviDzrkvRQhhF6OCyvs2ltIVFRl0Y9sSB+7LdgZ9gF0pdYeXEG4aOY2iJ2mw5tBQ YUtZRcUxPxkF1zT6+X7Nszo7bIr1fnl6271/aqVGwz59AeGp93fxv3utw/zZFG7PhAvk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udPXxAAAANwAAAAPAAAAAAAAAAAA AAAAAKECAABkcnMvZG93bnJldi54bWxQSwUGAAAAAAQABAD5AAAAkgMAAAAA " strokeweight="1pt">
                    <v:stroke startarrow="oval" startarrowwidth="narrow" startarrowlength="short" endarrow="oval" endarrowwidth="narrow" endarrowlength="short"/>
                    <o:lock v:ext="edit" shapetype="f"/>
                  </v:line>
                  <v:group id="Group 226" o:spid="_x0000_s1030" style="position:absolute;left:3774;top:2238;width:5590;height:1867" coordorigin="3774,2238"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rect id="Rectangle 237" o:spid="_x0000_s1031" style="position:absolute;left:3870;top:2670;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CSMQA AADcAAAADwAAAGRycy9kb3ducmV2LnhtbERPS2vCQBC+F/wPywje6sZqbYmuIkLBHAr1cehxyE6T mOxs2F2T+O/dQqG3+fies94OphEdOV9ZVjCbJiCIc6srLhRczh/P7yB8QNbYWCYFd/Kw3Yye1phq 2/ORulMoRAxhn6KCMoQ2ldLnJRn0U9sSR+7HOoMhQldI7bCP4aaRL0mylAYrjg0ltrQvKa9PN6Og zjJzG17zLvv6fLvOXX+vz997pSbjYbcCEWgI/+I/90HH+fMF/D4TL5CbBwAAAP//AwBQSwECLQAU AAYACAAAACEA8PeKu/0AAADiAQAAEwAAAAAAAAAAAAAAAAAAAAAAW0NvbnRlbnRfVHlwZXNdLnht bFBLAQItABQABgAIAAAAIQAx3V9h0gAAAI8BAAALAAAAAAAAAAAAAAAAAC4BAABfcmVscy8ucmVs c1BLAQItABQABgAIAAAAIQAzLwWeQQAAADkAAAAQAAAAAAAAAAAAAAAAACkCAABkcnMvc2hhcGV4 bWwueG1sUEsBAi0AFAAGAAgAAAAhAKv5gkjEAAAA3AAAAA8AAAAAAAAAAAAAAAAAmAIAAGRycy9k b3ducmV2LnhtbFBLBQYAAAAABAAEAPUAAACJAwAAAAA= " stroked="f" strokeweight="1pt"/>
                    <v:group id="Group 238" o:spid="_x0000_s1032" style="position:absolute;left:3774;top:2238;width:5590;height:1800" coordorigin="3774,2238"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shape id="Arc 239" o:spid="_x0000_s1033" style="position:absolute;left:3774;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1x6sIA AADcAAAADwAAAGRycy9kb3ducmV2LnhtbERPzWrCQBC+C32HZQq96aYNhBLdBA3VWuhF2wcYsmMS zM6mu6tGn75bKHibj+93FuVoenEm5zvLCp5nCQji2uqOGwXfX+vpKwgfkDX2lknBlTyUxcNkgbm2 F97ReR8aEUPY56igDWHIpfR1Swb9zA7EkTtYZzBE6BqpHV5iuOnlS5Jk0mDHsaHFgaqW6uP+ZBS8 ZaZ63x5SV0mdrm74s/nEj41ST4/jcg4i0Bju4n/3Vsf5aQZ/z8QLZPELAAD//wMAUEsBAi0AFAAG AAgAAAAhAPD3irv9AAAA4gEAABMAAAAAAAAAAAAAAAAAAAAAAFtDb250ZW50X1R5cGVzXS54bWxQ SwECLQAUAAYACAAAACEAMd1fYdIAAACPAQAACwAAAAAAAAAAAAAAAAAuAQAAX3JlbHMvLnJlbHNQ SwECLQAUAAYACAAAACEAMy8FnkEAAAA5AAAAEAAAAAAAAAAAAAAAAAApAgAAZHJzL3NoYXBleG1s LnhtbFBLAQItABQABgAIAAAAIQCzjXHqwgAAANwAAAAPAAAAAAAAAAAAAAAAAJgCAABkcnMvZG93 bnJldi54bWxQSwUGAAAAAAQABAD1AAAAhwMAAAAA "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40" o:spid="_x0000_s1034" style="position:absolute;left:4421;top:2238;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HUccMA AADcAAAADwAAAGRycy9kb3ducmV2LnhtbERPzWrCQBC+F3yHZQRvdWMDVlI3QUOrFrxo+wBDdkxC s7Nxd6vRp+8WCr3Nx/c7y2IwnbiQ861lBbNpAoK4srrlWsHnx9vjAoQPyBo7y6TgRh6KfPSwxEzb Kx/ocgy1iCHsM1TQhNBnUvqqIYN+anviyJ2sMxgidLXUDq8x3HTyKUnm0mDLsaHBnsqGqq/jt1Hw OjfldndKXSl1ur7jebPH941Sk/GwegERaAj/4j/3Tsf56TP8PhMv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3MHUcc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1" o:spid="_x0000_s1035" style="position:absolute;left:5089;top:2238;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5AA8UA AADcAAAADwAAAGRycy9kb3ducmV2LnhtbESPzW7CQAyE75V4h5WRuJUNjYSqlAVBVH4q9QLtA1hZ k0TNesPuAmmfvj5U6s3WjGc+L1aD69SNQmw9G5hNM1DElbct1wY+P7aPz6BiQrbYeSYD3xRhtRw9 LLCw/s5Hup1SrSSEY4EGmpT6QutYNeQwTn1PLNrZB4dJ1lBrG/Au4a7TT1k21w5bloYGeyobqr5O V2fgde7K/eGch1LbfPODl907vu2MmYyH9QuoREP6N/9dH6zg50Irz8gEevkLAAD//wMAUEsBAi0A FAAGAAgAAAAhAPD3irv9AAAA4gEAABMAAAAAAAAAAAAAAAAAAAAAAFtDb250ZW50X1R5cGVzXS54 bWxQSwECLQAUAAYACAAAACEAMd1fYdIAAACPAQAACwAAAAAAAAAAAAAAAAAuAQAAX3JlbHMvLnJl bHNQSwECLQAUAAYACAAAACEAMy8FnkEAAAA5AAAAEAAAAAAAAAAAAAAAAAApAgAAZHJzL3NoYXBl eG1sLnhtbFBLAQItABQABgAIAAAAIQCtXkAD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2" o:spid="_x0000_s1036" style="position:absolute;left:5756;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LlmMMA AADcAAAADwAAAGRycy9kb3ducmV2LnhtbERPzWrCQBC+F3yHZQRvdWMDUlM3QUOrFrxo+wBDdkxC s7Nxd6vRp+8WCr3Nx/c7y2IwnbiQ861lBbNpAoK4srrlWsHnx9vjMwgfkDV2lknBjTwU+ehhiZm2 Vz7Q5RhqEUPYZ6igCaHPpPRVQwb91PbEkTtZZzBE6GqpHV5juOnkU5LMpcGWY0ODPZUNVV/Hb6Pg dW7K7e6UulLqdH3H82aP7xulJuNh9QIi0BD+xX/unY7z0wX8PhMv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whLlmM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3" o:spid="_x0000_s1037" style="position:absolute;left:6424;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4/eMUA AADcAAAADwAAAGRycy9kb3ducmV2LnhtbESPQW/CMAyF70j8h8hI3EbKmBDqCGhUgzGJC7AfYDWm rdY4XZJBt18/HyZxs/We3/u8XPeuVVcKsfFsYDrJQBGX3jZcGfg4bx8WoGJCtth6JgM/FGG9Gg6W mFt/4yNdT6lSEsIxRwN1Sl2udSxrchgnviMW7eKDwyRrqLQNeJNw1+rHLJtrhw1LQ40dFTWVn6dv Z+B17oq3/WUWCm1nm1/82h3wfWfMeNS/PINK1Ke7+f96bwX/SfDlGZlAr/4AAAD//wMAUEsBAi0A FAAGAAgAAAAhAPD3irv9AAAA4gEAABMAAAAAAAAAAAAAAAAAAAAAAFtDb250ZW50X1R5cGVzXS54 bWxQSwECLQAUAAYACAAAACEAMd1fYdIAAACPAQAACwAAAAAAAAAAAAAAAAAuAQAAX3JlbHMvLnJl bHNQSwECLQAUAAYACAAAACEAMy8FnkEAAAA5AAAAEAAAAAAAAAAAAAAAAAApAgAAZHJzL3NoYXBl eG1sLnhtbFBLAQItABQABgAIAAAAIQALLj94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4" o:spid="_x0000_s1038" style="position:absolute;left:7092;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a48IA AADcAAAADwAAAGRycy9kb3ducmV2LnhtbERP24rCMBB9F/Yfwiz4pqkXZKlGcYvrBXzR9QOGZmyL zaSbZLXu128Ewbc5nOvMFq2pxZWcrywrGPQTEMS51RUXCk7fX70PED4ga6wtk4I7eVjM3zozTLW9 8YGux1CIGMI+RQVlCE0qpc9LMuj7tiGO3Nk6gyFCV0jt8BbDTS2HSTKRBiuODSU2lJWUX46/RsFq YrLN9jxymdSjzz/8We9xt1aq+94upyACteElfrq3Os4fD+DxTLxA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kYprj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5" o:spid="_x0000_s1039" style="position:absolute;left:7760;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D8MA AADcAAAADwAAAGRycy9kb3ducmV2LnhtbERPzWrCQBC+F3yHZQRvdWMjIqmboKFVC160fYAhOyah 2dm4u9XYp+8WCr3Nx/c7q2IwnbiS861lBbNpAoK4srrlWsHH++vjEoQPyBo7y6TgTh6KfPSwwkzb Gx/pegq1iCHsM1TQhNBnUvqqIYN+anviyJ2tMxgidLXUDm8x3HTyKUkW0mDLsaHBnsqGqs/Tl1Hw sjDlbn9OXSl1uvnGy/aAb1ulJuNh/Qwi0BD+xX/uvY7z5yn8PhMv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yhD8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6" o:spid="_x0000_s1040" style="position:absolute;left:8430;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U5e8MA AADcAAAADwAAAGRycy9kb3ducmV2LnhtbERP22oCMRB9L/gPYQTfatYLUrZmRRe1FvrSbT9g2Mxe cDNZk6jbfn1TKPRtDuc6681gOnEj51vLCmbTBARxaXXLtYLPj8PjEwgfkDV2lknBF3nYZKOHNaba 3vmdbkWoRQxhn6KCJoQ+ldKXDRn0U9sTR66yzmCI0NVSO7zHcNPJeZKspMGWY0ODPeUNlefiahTs VyZ/OVULl0u92H3j5fiGr0elJuNh+wwi0BD+xX/uk47zl0v4fSZe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dBU5e8MAAADcAAAADwAAAAAAAAAAAAAAAACYAgAAZHJzL2Rv d25yZXYueG1sUEsFBgAAAAAEAAQA9QAAAIgDA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227" o:spid="_x0000_s1041" style="position:absolute;left:13257;top:1590;width:700;height:3096" coordorigin="13257,1590" coordsize="699,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rect id="Rectangle 234" o:spid="_x0000_s1042" style="position:absolute;left:13372;top:1590;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JTZ8IA AADcAAAADwAAAGRycy9kb3ducmV2LnhtbERPTWvCQBC9F/wPywje6kYRkegqIgjpSRtD63HIjptg djZktyb213cLhd7m8T5nsxtsIx7U+dqxgtk0AUFcOl2zUVBcjq8rED4ga2wck4InedhtRy8bTLXr +Z0eeTAihrBPUUEVQptK6cuKLPqpa4kjd3OdxRBhZ6TusI/htpHzJFlKizXHhgpbOlRU3vMvq+D8 NMX30H6+mfKE/Ud2vubZdaHUZDzs1yACDeFf/OfOdJy/WMLvM/ECu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V0lNnwgAAANwAAAAPAAAAAAAAAAAAAAAAAJgCAABkcnMvZG93 bnJldi54bWxQSwUGAAAAAAQABAD1AAAAhwMAAAAA " strokecolor="white" strokeweight="2pt"/>
                    <v:line id="Straight Connector 235" o:spid="_x0000_s1043" style="position:absolute;visibility:visible;mso-wrap-style:square" from="13957,1590" to="13957,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H08IAAADcAAAADwAAAGRycy9kb3ducmV2LnhtbERPzWoCMRC+F3yHMAVvmrVIa1ejSFWo eBC1DzBuxs3WzWRJom779KYg9DYf3+9MZq2txZV8qBwrGPQzEMSF0xWXCr4Oq94IRIjIGmvHpOCH AsymnacJ5trdeEfXfSxFCuGQowITY5NLGQpDFkPfNcSJOzlvMSboS6k93lK4reVLlr1KixWnBoMN fRgqzvuLVbD2x8158FsaeeS1X9bbxXuw30p1n9v5GESkNv6LH+5PneYP3+Dv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H08IAAADcAAAADwAAAAAAAAAAAAAA AAChAgAAZHJzL2Rvd25yZXYueG1sUEsFBgAAAAAEAAQA+QAAAJADAAAAAA== " strokeweight="1pt"/>
                    <v:line id="Straight Connector 236" o:spid="_x0000_s1044" style="position:absolute;visibility:visible;mso-wrap-style:square" from="13257,1590" to="13257,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wTocYAAADcAAAADwAAAGRycy9kb3ducmV2LnhtbESPzWoDMQyE74W8g1Ggt8abUEqzjRNK fqChh5KfB1DW6nqbtbzYTrLt01eHQm8SM5r5NFv0vlVXiqkJbGA8KkARV8E2XBs4HjYPz6BSRrbY BiYD35RgMR/czbC04cY7uu5zrSSEU4kGXM5dqXWqHHlMo9ARi/YZoscsa6y1jXiTcN/qSVE8aY8N S4PDjpaOqvP+4g1s4+n9PP6pnT7xNq7bj9U0+S9j7of96wuoTH3+N/9dv1nBfxRaeUYm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cE6HGAAAA3AAAAA8AAAAAAAAA AAAAAAAAoQIAAGRycy9kb3ducmV2LnhtbFBLBQYAAAAABAAEAPkAAACUAwAAAAA= " strokeweight="1pt"/>
                  </v:group>
                  <v:shape id="Picture 228" o:spid="_x0000_s1045" type="#_x0000_t75" style="position:absolute;left:5281;top:330;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XNkrfCAAAA3AAAAA8AAABkcnMvZG93bnJldi54bWxET01rwkAQvRf6H5YpeCm6qYiY6CpWUHLw 0ljodchOk9DsbNhdY/TXu4LQ2zze56w2g2lFT843lhV8TBIQxKXVDVcKvk/78QKED8gaW8uk4Eoe NuvXlxVm2l74i/oiVCKGsM9QQR1Cl0npy5oM+ontiCP3a53BEKGrpHZ4ieGmldMkmUuDDceGGjva 1VT+FWejIDnsf9Lt+2HHt/SIvQv557zPlRq9DdsliEBD+Bc/3bmO82cpPJ6JF8j1H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lzZK3wgAAANwAAAAPAAAAAAAAAAAAAAAAAJ8C AABkcnMvZG93bnJldi54bWxQSwUGAAAAAAQABAD3AAAAjgMAAAAA ">
                    <v:imagedata r:id="rId630" o:title=""/>
                  </v:shape>
                  <v:shape id="Picture 229" o:spid="_x0000_s1046" type="#_x0000_t75" style="position:absolute;left:16540;top:329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d9vrjFAAAA3AAAAA8AAABkcnMvZG93bnJldi54bWxEj0FrAjEQhe9C/0OYQm+arVApW6OI1NKC h7oKXofN7GbpZhI2Ubf/3jkUepvhvXnvm+V69L260pC6wAaeZwUo4jrYjlsDp+Nu+goqZWSLfWAy 8EsJ1quHyRJLG258oGuVWyUhnEo04HKOpdapduQxzUIkFq0Jg8cs69BqO+BNwn2v50Wx0B47lgaH kbaO6p/q4g3sT/12777O3XeMu0P6CM3xfdMY8/Q4bt5AZRrzv/nv+tMK/ovgyzMygV7d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nfb64xQAAANwAAAAPAAAAAAAAAAAAAAAA AJ8CAABkcnMvZG93bnJldi54bWxQSwUGAAAAAAQABAD3AAAAkQMAAAAA ">
                    <v:imagedata r:id="rId631" o:title=""/>
                  </v:shape>
                  <v:shape id="Picture 230" o:spid="_x0000_s1047" type="#_x0000_t75" style="position:absolute;top:336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mljvDAAAA3AAAAA8AAABkcnMvZG93bnJldi54bWxET81qwkAQvgt9h2WE3nSTUqWkriKlhdaD 2sQHGLLTJCY7G3ZXTd/eFQRv8/H9zmI1mE6cyfnGsoJ0moAgLq1uuFJwKL4mbyB8QNbYWSYF/+Rh tXwaLTDT9sK/dM5DJWII+wwV1CH0mZS+rMmgn9qeOHJ/1hkMEbpKaoeXGG46+ZIkc2mw4dhQY08f NZVtfjIKNj/Hw9rt9ztX+vn2lYvPk960Sj2Ph/U7iEBDeIjv7m8d589SuD0TL5DLK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SaWO8MAAADcAAAADwAAAAAAAAAAAAAAAACf AgAAZHJzL2Rvd25yZXYueG1sUEsFBgAAAAAEAAQA9wAAAI8DAAAAAA== ">
                    <v:imagedata r:id="rId632" o:title=""/>
                  </v:shape>
                  <v:shape id="Picture 231" o:spid="_x0000_s1048" type="#_x0000_t75" style="position:absolute;left:1287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1fyjCAAAA3AAAAA8AAABkcnMvZG93bnJldi54bWxET91qwjAUvh/sHcIZeDfTFRSpxrKNqb0Z OLcHODbHpticdEnU+vZmIOzufHy/Z1EOthNn8qF1rOBlnIEgrp1uuVHw8716noEIEVlj55gUXClA uXx8WGCh3YW/6LyLjUghHApUYGLsCylDbchiGLueOHEH5y3GBH0jtcdLCredzLNsKi22nBoM9vRu qD7uTlbBR78/zbafla8crYfNr3szsjNKjZ6G1zmISEP8F9/dlU7zJzn8PZMukMsb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g9X8owgAAANwAAAAPAAAAAAAAAAAAAAAAAJ8C AABkcnMvZG93bnJldi54bWxQSwUGAAAAAAQABAD3AAAAjgMAAAAA ">
                    <v:imagedata r:id="rId633" o:title=""/>
                  </v:shape>
                  <v:shape id="Picture 232" o:spid="_x0000_s1049" type="#_x0000_t75" style="position:absolute;left:9943;top:327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TVTfBAAAA3AAAAA8AAABkcnMvZG93bnJldi54bWxET02LwjAQvS/4H8IIXkTTVRSpRpFF2XVP asXz0IxttZmUJmr115sFYW/zeJ8zWzSmFDeqXWFZwWc/AkGcWl1wpuCQrHsTEM4jaywtk4IHOVjM Wx8zjLW9845ue5+JEMIuRgW591UspUtzMuj6tiIO3MnWBn2AdSZ1jfcQbko5iKKxNFhwaMixoq+c 0sv+ahSc9dPRdrOV35PHqpvaZCB/k6NSnXaznILw1Ph/8dv9o8P80RD+ngkXyPk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gTVTfBAAAA3AAAAA8AAAAAAAAAAAAAAAAAnwIA AGRycy9kb3ducmV2LnhtbFBLBQYAAAAABAAEAPcAAACNAwAAAAA= ">
                    <v:imagedata r:id="rId634" o:title=""/>
                  </v:shape>
                  <v:shape id="Picture 233" o:spid="_x0000_s1050" type="#_x0000_t75" style="position:absolute;left:10330;top:2636;width:1016;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2hHPDAAAA3AAAAA8AAABkcnMvZG93bnJldi54bWxET99rwjAQfhf2P4QT9qapc5PaGWUIwhhM sYrPR3NrS5tL10TN9tcvA8G3+/h+3mIVTCsu1LvasoLJOAFBXFhdc6ngeNiMUhDOI2tsLZOCH3Kw Wj4MFphpe+U9XXJfihjCLkMFlfddJqUrKjLoxrYjjtyX7Q36CPtS6h6vMdy08ilJZtJgzbGhwo7W FRVNfjYK6nOzDXna5L/b6Wn+ufnGXRk+lHochrdXEJ6Cv4tv7ncd5788w/8z8QK5/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XaEc8MAAADcAAAADwAAAAAAAAAAAAAAAACf AgAAZHJzL2Rvd25yZXYueG1sUEsFBgAAAAAEAAQA9wAAAI8DAAAAAA== ">
                    <v:imagedata r:id="rId635"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351" type="#_x0000_t75" style="width:95.25pt;height:20.25pt" o:ole="">
            <v:imagedata r:id="rId636" o:title=""/>
          </v:shape>
          <o:OLEObject Type="Embed" ProgID="Equation.DSMT4" ShapeID="_x0000_i1351" DrawAspect="Content" ObjectID="_1693755521" r:id="rId637"/>
        </w:object>
      </w:r>
      <w:r w:rsidRPr="00B97436">
        <w:t xml:space="preserve">V, </w:t>
      </w:r>
      <w:r w:rsidRPr="00B97436">
        <w:object w:dxaOrig="139" w:dyaOrig="240">
          <v:shape id="_x0000_i1352" type="#_x0000_t75" style="width:6.75pt;height:12pt" o:ole="">
            <v:imagedata r:id="rId638" o:title=""/>
          </v:shape>
          <o:OLEObject Type="Embed" ProgID="Equation.DSMT4" ShapeID="_x0000_i1352" DrawAspect="Content" ObjectID="_1693755522" r:id="rId639"/>
        </w:object>
      </w:r>
      <w:r w:rsidRPr="00B97436">
        <w:t xml:space="preserve"> được tính bằng giây vào hai đầu đoạn mạch </w:t>
      </w:r>
      <w:r w:rsidRPr="00B97436">
        <w:object w:dxaOrig="400" w:dyaOrig="260">
          <v:shape id="_x0000_i1353" type="#_x0000_t75" style="width:21pt;height:13.5pt" o:ole="">
            <v:imagedata r:id="rId640" o:title=""/>
          </v:shape>
          <o:OLEObject Type="Embed" ProgID="Equation.DSMT4" ShapeID="_x0000_i1353" DrawAspect="Content" ObjectID="_1693755523" r:id="rId641"/>
        </w:object>
      </w:r>
      <w:r w:rsidRPr="00B97436">
        <w:t xml:space="preserve"> như hình bên. Biết các điện áp hiệu dụng </w:t>
      </w:r>
      <w:r w:rsidRPr="00B97436">
        <w:object w:dxaOrig="980" w:dyaOrig="360">
          <v:shape id="_x0000_i1354" type="#_x0000_t75" style="width:48.75pt;height:17.25pt" o:ole="">
            <v:imagedata r:id="rId642" o:title=""/>
          </v:shape>
          <o:OLEObject Type="Embed" ProgID="Equation.DSMT4" ShapeID="_x0000_i1354" DrawAspect="Content" ObjectID="_1693755524" r:id="rId643"/>
        </w:object>
      </w:r>
      <w:r w:rsidRPr="00B97436">
        <w:t xml:space="preserve">V và </w:t>
      </w:r>
      <w:r w:rsidRPr="00B97436">
        <w:object w:dxaOrig="1040" w:dyaOrig="360">
          <v:shape id="_x0000_i1355" type="#_x0000_t75" style="width:51pt;height:17.25pt" o:ole="">
            <v:imagedata r:id="rId644" o:title=""/>
          </v:shape>
          <o:OLEObject Type="Embed" ProgID="Equation.DSMT4" ShapeID="_x0000_i1355" DrawAspect="Content" ObjectID="_1693755525" r:id="rId645"/>
        </w:object>
      </w:r>
      <w:r w:rsidRPr="00B97436">
        <w:t xml:space="preserve">V. Phương trình điện áp hai đầu đoạn mạch </w:t>
      </w:r>
      <w:r w:rsidRPr="00B97436">
        <w:object w:dxaOrig="440" w:dyaOrig="260">
          <v:shape id="_x0000_i1356" type="#_x0000_t75" style="width:21.75pt;height:13.5pt" o:ole="">
            <v:imagedata r:id="rId646" o:title=""/>
          </v:shape>
          <o:OLEObject Type="Embed" ProgID="Equation.DSMT4" ShapeID="_x0000_i1356" DrawAspect="Content" ObjectID="_1693755526" r:id="rId647"/>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357" type="#_x0000_t75" style="width:179.25pt;height:21.75pt" o:ole="">
            <v:imagedata r:id="rId648" o:title=""/>
          </v:shape>
          <o:OLEObject Type="Embed" ProgID="Equation.DSMT4" ShapeID="_x0000_i1357" DrawAspect="Content" ObjectID="_1693755527" r:id="rId649"/>
        </w:object>
      </w:r>
      <w:r w:rsidRPr="00B97436">
        <w:t>V.</w:t>
      </w:r>
    </w:p>
    <w:p w:rsidR="00B97436" w:rsidRPr="00B97436" w:rsidRDefault="00B97436" w:rsidP="00B97436">
      <w:r w:rsidRPr="00B97436">
        <w:tab/>
      </w:r>
      <w:r w:rsidRPr="00B97436">
        <w:rPr>
          <w:b/>
          <w:color w:val="0000FF"/>
        </w:rPr>
        <w:t>B.</w:t>
      </w:r>
      <w:r w:rsidRPr="00B97436">
        <w:t xml:space="preserve"> </w:t>
      </w:r>
      <w:r w:rsidRPr="00B97436">
        <w:object w:dxaOrig="3580" w:dyaOrig="440">
          <v:shape id="_x0000_i1358" type="#_x0000_t75" style="width:179.25pt;height:21.75pt" o:ole="">
            <v:imagedata r:id="rId650" o:title=""/>
          </v:shape>
          <o:OLEObject Type="Embed" ProgID="Equation.DSMT4" ShapeID="_x0000_i1358" DrawAspect="Content" ObjectID="_1693755528" r:id="rId651"/>
        </w:object>
      </w:r>
      <w:r w:rsidRPr="00B97436">
        <w:t>V.</w:t>
      </w:r>
    </w:p>
    <w:p w:rsidR="00B97436" w:rsidRPr="00B97436" w:rsidRDefault="00B97436" w:rsidP="00B97436">
      <w:r w:rsidRPr="00B97436">
        <w:lastRenderedPageBreak/>
        <w:tab/>
      </w:r>
      <w:r w:rsidRPr="00B97436">
        <w:rPr>
          <w:b/>
          <w:color w:val="0000FF"/>
        </w:rPr>
        <w:t>C.</w:t>
      </w:r>
      <w:r w:rsidRPr="00B97436">
        <w:t xml:space="preserve"> </w:t>
      </w:r>
      <w:r w:rsidRPr="00B97436">
        <w:object w:dxaOrig="3560" w:dyaOrig="440">
          <v:shape id="_x0000_i1359" type="#_x0000_t75" style="width:177.75pt;height:21.75pt" o:ole="">
            <v:imagedata r:id="rId652" o:title=""/>
          </v:shape>
          <o:OLEObject Type="Embed" ProgID="Equation.DSMT4" ShapeID="_x0000_i1359" DrawAspect="Content" ObjectID="_1693755529" r:id="rId653"/>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360" type="#_x0000_t75" style="width:177.75pt;height:21.75pt" o:ole="">
            <v:imagedata r:id="rId654" o:title=""/>
          </v:shape>
          <o:OLEObject Type="Embed" ProgID="Equation.DSMT4" ShapeID="_x0000_i1360" DrawAspect="Content" ObjectID="_1693755530" r:id="rId655"/>
        </w:object>
      </w:r>
      <w:r w:rsidRPr="00B97436">
        <w:t>V.</w:t>
      </w:r>
    </w:p>
    <w:p w:rsidR="00B97436" w:rsidRPr="00B97436" w:rsidRDefault="00B97436" w:rsidP="00B97436">
      <w:r w:rsidRPr="00B97436">
        <w:rPr>
          <w:b/>
          <w:color w:val="0033CC"/>
        </w:rPr>
        <w:t>Câu 34:</w:t>
      </w:r>
      <w:r w:rsidRPr="00B97436">
        <w:t xml:space="preserve"> Đặt điện áp </w:t>
      </w:r>
      <w:r w:rsidRPr="00B97436">
        <w:object w:dxaOrig="1820" w:dyaOrig="420">
          <v:shape id="_x0000_i1361" type="#_x0000_t75" style="width:90.75pt;height:21pt" o:ole="">
            <v:imagedata r:id="rId656" o:title=""/>
          </v:shape>
          <o:OLEObject Type="Embed" ProgID="Equation.DSMT4" ShapeID="_x0000_i1361" DrawAspect="Content" ObjectID="_1693755531" r:id="rId657"/>
        </w:object>
      </w:r>
      <w:r w:rsidRPr="00B97436">
        <w:t xml:space="preserve">V vào hai đầu một đoạn mạch mắc nối tiếp theo thứ tự gồm cuộn cảm thuần, điện trở và tụ điện có điện dung </w:t>
      </w:r>
      <w:r w:rsidRPr="00B97436">
        <w:object w:dxaOrig="240" w:dyaOrig="279">
          <v:shape id="_x0000_i1362" type="#_x0000_t75" style="width:12.75pt;height:13.5pt" o:ole="">
            <v:imagedata r:id="rId658" o:title=""/>
          </v:shape>
          <o:OLEObject Type="Embed" ProgID="Equation.DSMT4" ShapeID="_x0000_i1362" DrawAspect="Content" ObjectID="_1693755532" r:id="rId659"/>
        </w:object>
      </w:r>
      <w:r w:rsidRPr="00B97436">
        <w:t xml:space="preserve"> thay đổi được. Thay đổi </w:t>
      </w:r>
      <w:r w:rsidRPr="00B97436">
        <w:object w:dxaOrig="240" w:dyaOrig="279">
          <v:shape id="_x0000_i1363" type="#_x0000_t75" style="width:12.75pt;height:13.5pt" o:ole="">
            <v:imagedata r:id="rId660" o:title=""/>
          </v:shape>
          <o:OLEObject Type="Embed" ProgID="Equation.DSMT4" ShapeID="_x0000_i1363" DrawAspect="Content" ObjectID="_1693755533" r:id="rId661"/>
        </w:object>
      </w:r>
      <w:r w:rsidRPr="00B97436">
        <w:t xml:space="preserve"> đến giá trị </w:t>
      </w:r>
      <w:r w:rsidRPr="00B97436">
        <w:object w:dxaOrig="300" w:dyaOrig="360">
          <v:shape id="_x0000_i1364" type="#_x0000_t75" style="width:15pt;height:17.25pt" o:ole="">
            <v:imagedata r:id="rId662" o:title=""/>
          </v:shape>
          <o:OLEObject Type="Embed" ProgID="Equation.DSMT4" ShapeID="_x0000_i1364" DrawAspect="Content" ObjectID="_1693755534" r:id="rId663"/>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365" type="#_x0000_t75" style="width:24.75pt;height:33.75pt" o:ole="">
            <v:imagedata r:id="rId664" o:title=""/>
          </v:shape>
          <o:OLEObject Type="Embed" ProgID="Equation.DSMT4" ShapeID="_x0000_i1365" DrawAspect="Content" ObjectID="_1693755535" r:id="rId665"/>
        </w:object>
      </w:r>
      <w:r w:rsidRPr="00B97436">
        <w:rPr>
          <w:b/>
          <w:color w:val="0000FF"/>
        </w:rPr>
        <w:t>A.</w:t>
      </w:r>
      <w:r w:rsidRPr="00B97436">
        <w:tab/>
      </w:r>
      <w:r w:rsidRPr="00B97436">
        <w:rPr>
          <w:b/>
          <w:color w:val="0000FF"/>
        </w:rPr>
        <w:t>B.</w:t>
      </w:r>
      <w:r w:rsidRPr="00B97436">
        <w:t xml:space="preserve"> </w:t>
      </w:r>
      <w:r w:rsidRPr="00B97436">
        <w:object w:dxaOrig="400" w:dyaOrig="680">
          <v:shape id="_x0000_i1366" type="#_x0000_t75" style="width:21pt;height:34.5pt" o:ole="">
            <v:imagedata r:id="rId666" o:title=""/>
          </v:shape>
          <o:OLEObject Type="Embed" ProgID="Equation.DSMT4" ShapeID="_x0000_i1366" DrawAspect="Content" ObjectID="_1693755536" r:id="rId667"/>
        </w:object>
      </w:r>
      <w:r w:rsidRPr="00B97436">
        <w:rPr>
          <w:b/>
          <w:color w:val="0000FF"/>
        </w:rPr>
        <w:t>A.</w:t>
      </w:r>
      <w:r w:rsidRPr="00B97436">
        <w:tab/>
      </w:r>
      <w:r w:rsidRPr="00B97436">
        <w:rPr>
          <w:b/>
          <w:color w:val="0000FF"/>
        </w:rPr>
        <w:t>C.</w:t>
      </w:r>
      <w:r w:rsidRPr="00B97436">
        <w:t xml:space="preserve"> </w:t>
      </w:r>
      <w:r w:rsidRPr="00B97436">
        <w:object w:dxaOrig="220" w:dyaOrig="620">
          <v:shape id="_x0000_i1367" type="#_x0000_t75" style="width:10.5pt;height:31.5pt" o:ole="">
            <v:imagedata r:id="rId668" o:title=""/>
          </v:shape>
          <o:OLEObject Type="Embed" ProgID="Equation.DSMT4" ShapeID="_x0000_i1367" DrawAspect="Content" ObjectID="_1693755537" r:id="rId669"/>
        </w:object>
      </w:r>
      <w:r w:rsidRPr="00B97436">
        <w:rPr>
          <w:b/>
          <w:color w:val="0000FF"/>
        </w:rPr>
        <w:t>A.</w:t>
      </w:r>
      <w:r w:rsidRPr="00B97436">
        <w:tab/>
      </w:r>
      <w:r w:rsidRPr="00B97436">
        <w:rPr>
          <w:b/>
          <w:color w:val="0000FF"/>
        </w:rPr>
        <w:t>D.</w:t>
      </w:r>
      <w:r w:rsidRPr="00B97436">
        <w:t xml:space="preserve"> </w:t>
      </w:r>
      <w:r w:rsidRPr="00B97436">
        <w:object w:dxaOrig="220" w:dyaOrig="620">
          <v:shape id="_x0000_i1368" type="#_x0000_t75" style="width:10.5pt;height:31.5pt" o:ole="">
            <v:imagedata r:id="rId670" o:title=""/>
          </v:shape>
          <o:OLEObject Type="Embed" ProgID="Equation.DSMT4" ShapeID="_x0000_i1368" DrawAspect="Content" ObjectID="_1693755538" r:id="rId671"/>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369" type="#_x0000_t75" style="width:76.5pt;height:18.75pt" o:ole="">
            <v:imagedata r:id="rId672" o:title=""/>
          </v:shape>
          <o:OLEObject Type="Embed" ProgID="Equation.DSMT4" ShapeID="_x0000_i1369" DrawAspect="Content" ObjectID="_1693755539" r:id="rId673"/>
        </w:object>
      </w:r>
      <w:r w:rsidRPr="00B97436">
        <w:t xml:space="preserve">Js và tốc độ ánh sáng trong chân không </w:t>
      </w:r>
      <w:r w:rsidRPr="00B97436">
        <w:object w:dxaOrig="900" w:dyaOrig="320">
          <v:shape id="_x0000_i1370" type="#_x0000_t75" style="width:45pt;height:15.75pt" o:ole="">
            <v:imagedata r:id="rId674" o:title=""/>
          </v:shape>
          <o:OLEObject Type="Embed" ProgID="Equation.DSMT4" ShapeID="_x0000_i1370" DrawAspect="Content" ObjectID="_1693755540" r:id="rId675"/>
        </w:object>
      </w:r>
      <w:r w:rsidRPr="00B97436">
        <w:t xml:space="preserve">m/s. Số phôtôn mà laze này phát ra trong 1 s là </w:t>
      </w:r>
    </w:p>
    <w:p w:rsidR="00B97436" w:rsidRPr="00B97436" w:rsidRDefault="00B97436" w:rsidP="00B97436">
      <w:r w:rsidRPr="00B97436">
        <w:tab/>
      </w:r>
      <w:r w:rsidRPr="00B97436">
        <w:rPr>
          <w:b/>
          <w:color w:val="0000FF"/>
        </w:rPr>
        <w:t>A.</w:t>
      </w:r>
      <w:r w:rsidRPr="00B97436">
        <w:t xml:space="preserve"> </w:t>
      </w:r>
      <w:r w:rsidRPr="00B97436">
        <w:object w:dxaOrig="820" w:dyaOrig="360">
          <v:shape id="_x0000_i1371" type="#_x0000_t75" style="width:40.5pt;height:18.75pt" o:ole="">
            <v:imagedata r:id="rId676" o:title=""/>
          </v:shape>
          <o:OLEObject Type="Embed" ProgID="Equation.DSMT4" ShapeID="_x0000_i1371" DrawAspect="Content" ObjectID="_1693755541" r:id="rId677"/>
        </w:object>
      </w:r>
      <w:r w:rsidRPr="00B97436">
        <w:t xml:space="preserve"> hạt. </w:t>
      </w:r>
      <w:r w:rsidRPr="00B97436">
        <w:tab/>
      </w:r>
      <w:r w:rsidRPr="00B97436">
        <w:rPr>
          <w:b/>
          <w:color w:val="0000FF"/>
        </w:rPr>
        <w:t>B.</w:t>
      </w:r>
      <w:r w:rsidRPr="00B97436">
        <w:t xml:space="preserve"> </w:t>
      </w:r>
      <w:r w:rsidRPr="00B97436">
        <w:object w:dxaOrig="820" w:dyaOrig="360">
          <v:shape id="_x0000_i1372" type="#_x0000_t75" style="width:40.5pt;height:18.75pt" o:ole="">
            <v:imagedata r:id="rId678" o:title=""/>
          </v:shape>
          <o:OLEObject Type="Embed" ProgID="Equation.DSMT4" ShapeID="_x0000_i1372" DrawAspect="Content" ObjectID="_1693755542" r:id="rId679"/>
        </w:object>
      </w:r>
      <w:r w:rsidRPr="00B97436">
        <w:t xml:space="preserve">hạt. </w:t>
      </w:r>
      <w:r w:rsidRPr="00B97436">
        <w:tab/>
      </w:r>
      <w:r w:rsidRPr="00B97436">
        <w:rPr>
          <w:b/>
          <w:color w:val="0000FF"/>
        </w:rPr>
        <w:t>C.</w:t>
      </w:r>
      <w:r w:rsidRPr="00B97436">
        <w:t xml:space="preserve"> </w:t>
      </w:r>
      <w:r w:rsidRPr="00B97436">
        <w:object w:dxaOrig="780" w:dyaOrig="360">
          <v:shape id="_x0000_i1373" type="#_x0000_t75" style="width:39pt;height:18.75pt" o:ole="">
            <v:imagedata r:id="rId680" o:title=""/>
          </v:shape>
          <o:OLEObject Type="Embed" ProgID="Equation.DSMT4" ShapeID="_x0000_i1373" DrawAspect="Content" ObjectID="_1693755543" r:id="rId681"/>
        </w:object>
      </w:r>
      <w:r w:rsidRPr="00B97436">
        <w:t xml:space="preserve">hạt. </w:t>
      </w:r>
      <w:r w:rsidRPr="00B97436">
        <w:tab/>
      </w:r>
      <w:r w:rsidRPr="00B97436">
        <w:rPr>
          <w:b/>
          <w:color w:val="0000FF"/>
        </w:rPr>
        <w:t>D.</w:t>
      </w:r>
      <w:r w:rsidRPr="00B97436">
        <w:t xml:space="preserve"> </w:t>
      </w:r>
      <w:r w:rsidRPr="00B97436">
        <w:object w:dxaOrig="820" w:dyaOrig="360">
          <v:shape id="_x0000_i1374" type="#_x0000_t75" style="width:40.5pt;height:18.75pt" o:ole="">
            <v:imagedata r:id="rId682" o:title=""/>
          </v:shape>
          <o:OLEObject Type="Embed" ProgID="Equation.DSMT4" ShapeID="_x0000_i1374" DrawAspect="Content" ObjectID="_1693755544" r:id="rId683"/>
        </w:object>
      </w:r>
      <w:r w:rsidRPr="00B97436">
        <w:t xml:space="preserve">hạt. </w:t>
      </w:r>
    </w:p>
    <w:p w:rsidR="00B97436" w:rsidRPr="00B97436" w:rsidRDefault="00B97436" w:rsidP="00B97436">
      <w:r w:rsidRPr="00B97436">
        <w:rPr>
          <w:noProof/>
        </w:rPr>
        <mc:AlternateContent>
          <mc:Choice Requires="wpc">
            <w:drawing>
              <wp:anchor distT="0" distB="0" distL="114300" distR="114300" simplePos="0" relativeHeight="251725312" behindDoc="0" locked="0" layoutInCell="1" allowOverlap="1" wp14:anchorId="1CD5994A" wp14:editId="49666D85">
                <wp:simplePos x="0" y="0"/>
                <wp:positionH relativeFrom="margin">
                  <wp:posOffset>3683000</wp:posOffset>
                </wp:positionH>
                <wp:positionV relativeFrom="paragraph">
                  <wp:posOffset>398780</wp:posOffset>
                </wp:positionV>
                <wp:extent cx="2874010" cy="1676400"/>
                <wp:effectExtent l="1270" t="17145" r="1270" b="1905"/>
                <wp:wrapSquare wrapText="bothSides"/>
                <wp:docPr id="130" name="Canvas 13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72" name="Group 184"/>
                        <wpg:cNvGrpSpPr>
                          <a:grpSpLocks/>
                        </wpg:cNvGrpSpPr>
                        <wpg:grpSpPr bwMode="auto">
                          <a:xfrm>
                            <a:off x="31300" y="0"/>
                            <a:ext cx="2678909" cy="1675200"/>
                            <a:chOff x="0" y="0"/>
                            <a:chExt cx="26788" cy="16752"/>
                          </a:xfrm>
                        </wpg:grpSpPr>
                        <pic:pic xmlns:pic="http://schemas.openxmlformats.org/drawingml/2006/picture">
                          <pic:nvPicPr>
                            <pic:cNvPr id="2873" name="Picture 18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874" name="Straight Connector 186"/>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75" name="Straight Connector 187"/>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76" name="Picture 18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7" name="Picture 18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8" name="Picture 19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9" name="Picture 19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19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19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130" o:spid="_x0000_s1026" editas="canvas" style="position:absolute;margin-left:290pt;margin-top:31.4pt;width:226.3pt;height:132pt;z-index:251725312;mso-position-horizontal-relative:margin;mso-width-relative:margin;mso-height-relative:margin" coordsize="28740,16764"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rQJLtmgcAAO8mAAAOAAAAZHJzL2Uyb0Rv Yy54bWzsWNtu4zYQfS/QfxD07liSZUsW4ixS2QkKbNugaftOU5RErEQSJG0nKPrvnaEkZ21nN0kb bLuLGJDN62g458wh6fN3d23jbZk2XIqFH54FvscElQUX1cL//berUep7xhJRkEYKtvDvmfHfXXz/ 3flOZSyStWwKpj0wIky2Uwu/tlZl47GhNWuJOZOKCegspW6JhaquxoUmO7DeNuMoCGbjndSF0pIy Y6B12XX6F85+WTJqfylLw6zXLHzwzbpv7b7X+D2+OCdZpYmqOe3dIP/Ai5ZwAS/dm1oSS7yN5iem Wk61NLK0Z1S2Y1mWnDK3BlhNGBytJidiS4xbDIXoDA5C6RXtriv028iGF1e8aVxFV+u80d6WQNSu 3AcDNT4YNgY3MpyMvzsAksGQnaqyXaX2gAIJjhB9UQCutdwot/4qoz9vb7THi4UfpUnke4K0wCc3 wgvTGB3Et8Owa61u1Y3u4IDie0k/GPT/uB/rVTfYW+9+kgUYJBsrHZJ3pW7RBGDk3S38STgJgED3 e9KwO+tR6IhmSToP5r5HoS+cJVOgZUcrWgP3cO7BPFqvPpoJ6bGf18e4e7Fztnfu4lxxmsHTxxVK J3F9OlNglt1o5vdG2mfZaIn+sFEjIKsilq95w+29SzyIEToltjecYqyxcgDRZIAIBuB7AaQprnAY 2E0juCwHkCdkXhNRsUujIG0hlmBgaNJa7mpGCoPNCOWhFVc9cGXdcDXQGcv9oiHzj/j4SNy6rFxK ummZsJ3MaNbA+qUwNVfG93TG2jUDLuofC/CTgsRZII/SXFjHHmDHe2ORP8gTpwR/RullEMyjH0b5 NMhHcZCsRpfzOBklwSqJgzgN8zD/C2eHcbYxDKJCmqXivevQeuL8o8nUC2QnKE6YukR2rIQcBodc Lg8uQhNGCH01mv4KsYcAQ9lqZmmNxRJ0oW9HDRg6XNQfAo2QGMi7J1MpCgOgPWRLHM4mXapgkFwy BWk4pEQwjTusSTbkotLGXjPZeliA4IOvLtpkC8FGWgCd+iHot5BIAbeaYbEf4wFZu0pXaTyKo9kK 8FguR5dXeTyaXYXJdDlZ5vkyHPCoeVEwgeb+PRwuui/XW6TFgxsDhMOvY5tDBDGAVoQDHlRF2FrN kAFQex6NcGN9bFO6rYliEHU0e5Dw8ZDwt1YTXtXWy6UQAJHUkPszBLqfk4tOnemdOFBnZ7DrxJEv I1MYJ4HbBTqIHZviWQraiwI7kP8TTGq4wDWR7GkmNcLbgQpFCcj855EM3MfJ1cHOSTLY1kTheImi thKFZ+8V6IeEHddH86b1vYbBiQoKbpwlvHkYZywjja0PhzZV/6pGoF//N8bvk3H8HCIP+HecWcvi /kZDIGBXdGT+cqyefpbVCYb8tVjtlSDDf+AOh/j15469WPaHikEpe17vWQ/S98bt/0rNX5nbvXT3 Ow3UThT7kVPL0b0IZn3J095sSJOb/WkvxdzApeAu8c2c9uDmQd9Oex2wz9qgu8tPGE+PBCwKJhhL vDTNA3cz+LSEvR30js/smFfHBz1sg+drko3kVDbm36RswG34TTbgz6WBt09fEqMJXKxRHaaxuzs8 HOudXnzFyvE3AAAA///sWG1vmzAQ/iuI7xRDILyoiZRBMk3qpmr/wDFOsAoYGeelmvbfd2dgTdpo yrZvbSKhnN+O83Pnx3fITm70HZO1KzcbwbhbKHoQzdb1iUfcmorGnt/TtJOVKFaiqkxDbddZpaw9 rWb2yvxsd37vnk1zqRekpSgK3vTrYJgftZkG/w8diq1gadc+qkGE5vwe++CxjnXVdCjN7FLrNnXd jpW8pt2dbHkDoxupaqqhqbaj1XUFdpMp6tU7xe1BSX2Vjpqqp13rABYt1WItKqGfjTpAAI1q9o+C oa3YYN/2j8oSxcz24yi2rYbWfGbDBHyv5SUEERkn9ssobuZBsqfOamRW0mbLF13LmZ7ZHigYu5SS h5LTosNuhPVci2membKuRDu6BuVh0+oa3Hqn55Ltat7oHjzFK9i/bLpStJ1tqZTXaw4bVV+KwLZY p6mGrbZKNNrExuhN419rp8TM/uHHC0IS/5OThSRzAhItnUUSRE5EllFAgtjLvOwnroYg2XUcUKFV 3orBdOh9Y3wtmLoiWPugNOhfCjiaIkJ9ELPvgD0ADGGrFdesRHEDMT70YzyPAwb1F6DRJRi31vrw VRaABt1pacA4blSNegBY6zizp5PQtp7Bk0E8Md7sQWIw5E2SCODEwdAPhgM0Lm9Vpz9zWVsoAPRg qVFP93Bw+rM2TsG3NRIDwOzlkjcSkizjZRw4gT9dgjfy3FmsssCZrrwozCd5luXe6I2XI/v/zjDY 3pjjD8yRvGUOEybnZ/4dMAccgxtzwO15NXN4JAzhXjHcEcUT5IcT7vAjMnBHQsIbd/xOTj5M1uH5 F5IOHyPh3VHH9EYdJvG+mjriADhhyDqC6BVzEA/xRFq5McdpWfOBmONC0mHul3fHHJhf38qVv0g6 /CDwJmPSEb4qWOIYAscwB1YufRFyq1fwg8Y/fulwD+02PWyhHAWJpfCgsnSraFsKllNNT9tmVsp9 Wcqq4Gr+CwAA//8DAFBLAwQUAAYACAAAACEAa5qZGOEAAAALAQAADwAAAGRycy9kb3ducmV2Lnht bEyPwUrEMBCG74LvEEbw5ibWtZZup4sIiuhBXQt7zTbZNphMSpPdVp/e7ElPwzA//3xftZ6dZUc9 BuMJ4XohgGlqvTLUITSfj1cFsBAlKWk9aYRvHWBdn59VslR+og993MSOpRIKpUToYxxKzkPbayfD wg+a0m3vRydjWseOq1FOqdxZngmRcycNpQ+9HPRDr9uvzcEhLLO9Ld6f8tef56aZXrZLcyfeDOLl xXy/Ahb1HP/CcMJP6FAnpp0/kArMItwWIrlEhDxLCqeAuMlyYDuENAvgdcX/O9S/AAAA//8DAFBL AwQUAAYACAAAACEA7PzHYN0FAABADgAAFAAAAGRycy9tZWRpYS9pbWFnZTcuZW1mxFddbFRVEJ57 d0u3BdlbaJUKKVuypVgKLT+JgRh7t9uWIpRt2gokNLRLu9KN/Qu7sjbGuPU3UUyr8ckXeDBKDA9E CfaBh0ZFwJ9Eg4km+rAmhKfGEF2fjNTvO3fP7qUp2KCJk347c+bMmTNnZs7lYIjIMKBpF4QjwF/z 8/PE75BfhFGgtaNNxBB7pcij0HkBN82tFrlaKfIjlA/RqYt693lkKOwVOJB6IADA3WbDNmQdZAsw rdmfwOSw6YC2p7BJGqBto20qO2ffdNMG2ysruABUZ4sEwddwIOkmxRbI220x9F6F+aFmkZnmpayv sZ04nf1F1tue/P5VdklerraL87Lb73mzfrfe1y1vhl99jip7WV6utovystv/Uny6Y/DZ4nkMGzcC zLGOH0OH3ju3Rwnkc752JZMbxuQO5EzHFrxLvve+/fLjOU+S/O6VvOyzjaIkajkEcF8wIVBG+eGb L9511mSk3xhX4i8H2V0lIp4AuseU55W2CL+mwXaiZJhoSCVtNdBqSlpOp0paYfYbGVmO0cZlfuSu I5oc6pkYj/Hsq3LahwUe5p1KzkL6AziDuSexBXcooTeTUrkpxjbVnX+as7ehAE2rSBCc1RMfiSUC B2KpQNfYSHRUbtPrlw2enwOnUzYsmeUt8InzyPZS/OBsIklJmzwX47slofHxREdbOGzINeiIllgi fnw00D0Qj40OxOoDe0cHtkqRIcXelu6OHty61Yfio6Hh4eZoIj4QHhuMdUaPxxJSVrQwnDJP98TI sbFhTIXHnjkRj51grFLm7egJtD6bPBFFQnzV/taploZQZ9by7+kLdf62vgpyhT8k2dZsTXaquQ+S 5Q+TTbVm6/ras1NKY4O/0I6pUF1fS19rln8h/woDRzRMEPJjIFEejJGGUgPjl5I4HdPAk5eqGjAf ksuvJcVqdEnVEk42dE8kkrERkQvyOopRKs9VPnWT4DhzvcHj5FdtILfgyqPW+2zTF4S0BmDPcQ9n Rk2rn7W2Ye+EtAlQxS5MQeoPi5wP6zUZNddvVIP7gGMA7wP93ktXhXnGoGk3hF5gHUA/ZQD9UGZW LEATO8YCMkA/NqKdBWhif1uA9qnjqIGOtshkWssYph/M6cFUTLQhVQKU2bjlOfkB8C5gHPviT+3j VAYDkFMf7MEKyYQk0NExQZnuiyJytvd93HpLGj+KyHRlda316RMVc5AdfcHpMHSv3tiR+HYmIu9c h+3HEVnMrrDCiZ9+prG267VrqYVrRSJyBnr6G7oYkeAiNp8dnTrIdb3fO/seeuuK8vN1w9WUyJUU 4yBx/sYnEfEBIp0o3gEXn5RBjKycrRdy5vOSk4MnVflF14r5XgWwJpTd9dE1pO6f+oV9p2u8FrIF bAPoVNfWxHAWnyyqNU1jnvsW8+smcVQ1hvoG5AB4CrxLxqCLyqhesAT+f/UJa/tv+gS3u5b9uA1n zADMY/uvpRUcV9caModLkURfDdecTlnQ0ZZgBs9Bv7C2zHdPDrxjpF0Aml/l/IOjp5puPv1mE/Uk A9ivpMIP7qmiTqiSOF8aTnU9+b2yAISVp//6ruo7dL+5CSCyrdJk9iM/PWezlYfB10cvp1ZDzzmH JhVjrnkvmDfmm2TxxxdTd0l9KzCcrCydmHmjt8KGvwupa6lNX2VxRSaFnGsJQf86KFdrqbmKNUFn UrZI0OR6rqEvrj+F2IiLuy+naL+wnsz3JoD3jG70HUb+7/j2NuZs/C79Ssj7oLcAUhGgfdGv9gUx 74t+N0DB/dgE2ga9lNZrmSW3jVtuw9wlGJwH+Jaut+/5Xk7DPF3nsrnbG89t437TuuUg/Ojv0WaX fLe3rs/2eHmmdQD/DQcjWUDagfNm32kv/v5eSkzu9/FS7N02CCN/T93yUmw22s5BvDgIyWd7vWvA VR/lzooesHbahf/b7Mf8II1zxO/GET0A1++AR+RDl3bxGF0Gd4gLe4W5twD2imkX6ofeVW8FMDVf Dv43AAAA//8DAFBLAwQUAAYACAAAACEA+Yv01ewAAAA5BAAAGQAAAGRycy9fcmVscy9lMm9Eb2Mu eG1sLnJlbHO808tqAyEUBuB9oe8gZ1+dmSSTUOJkUwrZlvQBRM840vGC2kvevkIpNJBMdy5V/P+P I+4PX3YmHxiT8Y5DSxsg6KRXxmkOr6fnhx2QlIVTYvYOOZwxwWG4v9u/4CxyuZQmExIpKS5xmHIO j4wlOaEVifqArpyMPlqRyzJqFoR8ExpZ1zQ9i38zYLjIJEfFIR7VCsjpHErz/9l+HI3EJy/fLbp8 pYIZW7pLoIgaMweLyoifzRX9tCOw64ZtHcOW4m1DV8fQLc2hrWNoaXD61lv0dQz90hw2dQybJcO6 jmH9a2AXH374BgAA//8DAFBLAwQUAAYACAAAACEAHThM8OoBAADMAgAAFAAAAGRycy9tZWRpYS9p bWFnZTUud21mjFK/b9NAFP6enVCaRLJDYeCHwCDBUEGjZmG165iWISgikTowGBOuxVLiRLFRyAQS EkIsqYRYWBj7D8DG0IkBiQExICGG/AkV8obU8N4RFlg4+d1977277919z18/fXgNPVya0V2NPm8T lgHzDgEGnulYkWeDOABBZMznc43W6PQiVjYY6FjFmJFLZfauHLNQQTPKHnQmQwW0cGIRPQNmmAM2 +weM3onH9K/YpMKysBmCThovaQ/nGP00NvmEjD25iFzO7sR9lTq31Ni5PehHCY6E52PN/O68Gbu8 pcB2jXfze1Av8SRFUMeIfnO7tL7gPjiSrHBr8v/mJl3j8J8a2eSJIdqJBkTecJg2b/g+4RvHxBoq jXcTp92NVdJVV52bSXcNRcJSodFudq4DK9tx4vV6G1Ead/3BfdWKdlWKavHvJ1fN9qR/b9DjlD94 OIrVSPRAtdDsOMGjbBSx6McvWsG0UfNauW1thl7rx4XzjE9ZHvIgv5xPN0JGtuXLMg3y1XArn+qI y+vjLU55q2EjDHL5PKtCLCMZPLgHxIKZ7LPUJWL/acbuWaAszvM6K64FFfFFi5LuvA4tlLexxDng vf6DmPZSe5Jmqo/9t3jBbSphbO3si4k/+1Iz/3RV1kNdXs7/AgAA//8DAFBLAwQUAAYACAAAACEA 1e+pcMEBAABWAgAAFAAAAGRycy9tZWRpYS9pbWFnZTQud21mXFG/b9NAGH13TihNI9nhx1CEwCDB UEEDLKx1HUMZQiMS1NEx6VEsJU4UB5UMiEpsLIGVhX+CkaETEkhMCCEhBv6ECnlDanjfkYmTv7v3 vTu/+7533798fAs7uupAdS16s6OwDDi+AjSeW67MWSsSEKT0fD63aF2tLrgVTWC5qqaSWmF29YSL KprJ5ElnOjLADZxasOdAhTngMT8k+saQ+x4y5IZlUdOCzmhf3cR5oj/68JgLx2tbCYvzOunA5P59 s+8/GA6SDMei+rnu/PTf7W/wZIlxnZrsB7cqnCA9bONAS19S3xGC0Shv3glDhU/kJBomT/cyv91L TdYz1/x7WW8dZYWlUqPd7NwGTu+kWdDvbyZ52guHu6aV7JkctfL/5dSc9nTwaNjnVjh8Ok7NWGpF rdTs+NGzyTihIScvudGsUQ9ahefejYPW74sXiM+6AYqouFLMNmMizw1lmUXFWrxVzCyzwfXFFreC tbgRR4V8gVtVbFFpDvqjaJTDnDZUFPOX2+xObJDOK/YNxA8s/PWwZLMP9i0pcrk9zSdmALzHKz5G Bd3Vxz8kJP/1te7889degCNKOfb/vwAAAP//AwBQSwMEFAAGAAgAAAAhABXaWezsAQAA0gIAABQA AABkcnMvbWVkaWEvaW1hZ2UzLndtZpRSv2/TQBh9d05amkSyw4+hgMAgwVBBI3Vhjes4LUOQRSJV YsCYcC1WEyeNQ0smkFiqLqlUsbDAHwEbQycGJNSBgQWJ/AkR8obU8H2HWdg4+/O99y5+d3mfv335 9AZ6TMREPNJoZ0NgATAeCkBiX2t5ekpBAhgJOZvNNFoWi5lWlAS0VpLsVSR2c85ECY1w+LQ16ivA x9lMvQhymAEW8WNCH6jekf1rKt5hgd0ko/PySExxmdAvuUZv8DjUJ6HDWa2oqxL7ntqz7/e6YYxT dv1cMb7bb/eq9Msc1W3yLNC8wg96Cdje9TEQf9yrwsvcj095/f/dhd5lSrtQatkuRFDHS8npcQpz wun3k0bddQV+kMZVU0m0FdvNdqTitrpl343by8gLzOdqzUbrDnBuI4qdTmc1TKK223ui/HBLJSjn //3TZaM56j7udWjJ7T0bRGrAiaCca7Rs7/lwEFLsZ66Z3rhWcfzUMtcCx/959QrhC6aD1EtvpOPV gJBlujyNvXQpWE/HWqnS/GKdlpyloBZ4Kd+OWRKgS9KgQAW1wyBOYRcE8Vd1opeAoibbrOzSR8OZ cAs4j4LuPyvI0rcwr9lH/R2R9fXmKBmqLk7e44BaVcCDxc0TLuaTrxXjb295nuojsMFvAAAA//8D AFBLAwQUAAYACAAAACEA4+cCvOkBAADSAgAAFAAAAGRycy9tZWRpYS9pbWFnZTIud21mlFK/jxJB GH0zC3cekCz4ozg1uppocdEjsbFlD5Y7CwwREi2MK8J6bAILYTEnlSY2xgaNsbHxn9DOgsrCxMqC xsT7E4jZzuTwfXPY2Dm738z73uy8mX3fzL99eY/jpg/VQ4PeNBU2AOuBAjReGi7NXisSEKT0crk0 aFttrrisJjBcjkrQWWZX12zkUGuNu83JMADqOLliz4IKSyDPfEb0iTGj/DuG7LAhalrQaf1WLXCe 6Lfe5Qppr81JeLh8M+wHsXM7OHDuDPqtCEei+rVo/XA+HJT4ZYpxnZoZjjek4yKg072PkTpWLylv pT47kvn/V1dmlwV3oWurXZigiuda3BMX1pQ7HMa1arms8JOcRCWIw/3IabTDIGoH15xbUXsbaYX1 VKVRa94ETt0NI7fX22nFYbs86AT11n4Qo5D+96cLVmPSfzTocao8eDIKg5E4gkKq1nS8p+NRi7af uGR700rRrSd5e9d3678uXiA+Y7tIvORKMt3xifJ2WYapl2z5e8nUMCWOz/Y45W75Fd9L5HXtnAIf zUZDFcthMafZGVYeL6pMzwFZk3SE6fLSiCdSAvEjY+ovDFbu57Fuss/mHlH6cmMSj4M+5h/xiqXK 4N7m47mE5Iffi9bf2sq4MEcQgT8AAAD//wMAUEsDBAoAAAAAAAAAIQCh5KJY/EsAAPxLAAAUAAAA ZHJzL21lZGlhL2ltYWdlMS5wbmeJUE5HDQoaCgAAAA1JSERSAAAB9QAAAP4IBgAAACP4nGYAAAAB c1JHQgCuzhzpAAAABGdBTUEAALGPC/xhBQAAAAlwSFlzAAAh1QAAIdUBBJy0nQAAS5FJREFUeF7t nQe8VEWWh9/MOGYwgBEVFTERVkQQXURUwBUM4IA54Ygo6AqYBRQkjGFQTAiIgTEnhBEluMqACBJF UEEE1JVBUUFd0dHZ2bk7331V1+qm+/ULHW74f7/f1dfUC31vV9WpOnXO/5QNGjTIEyIsdOvWzZs1 a5Z5JUTp6dq1q7du3TrzSojS8r//+7/eSSed5G3atMn8Sypl//mf/2m+FKL0/Md//If3X//1X+aV EKXn3//9373//u//Nq+EKC0Y9X/7t3/z/ud//sf8Syoy6iJUyKiLsCGjLsKEjLqIFDLqImzIqIsw kdOoT5s2zXwpROl59NFHvdWrV5tXQpSe8ePHe9999515JURp+b//+z/voYce8n7++WfzL6mUmf8L IYQQIuKUzZ8/33v33Xe9Dz74wFu5cqW3du1a78cffzTNQgghhIgKZf+C/3i//vWvvS222MLbeuut vdq1a3v77LOP16JFC+/000/3rrvuOm/s2LHejBkzvM8++8zf/gtRCDZs2JDVrSREKeDsUnOeCBMc B/3zn/80r1IJjHplL4z+/vvv7+cT33HHHd7s2bO977//3vw6IWrGqaee6i8ehQgL7du39zczQoQB AuWOOuqorHa37KCDDvLOOOMM77TTTvMT2o8++mivYcOG3i677OIb8EyG3b1+9atfeXXq1PE6duzo jRgxwlu2bJn3j3/8w/x6IaqGot9F2FD0uwgT1Uppw9WEWs2XX37pLV682Hv22We9oUOHeuedd57X pEkTr1atWhkNPBcu/MaNG3s33XSTx3n93//+d/NbhciNjLoIGzLqIkzkPU8dg//11197c+fO9e6+ +26vU6dO3q677prRwHNO36hRI2/48OHeqlWrzG8QIjsy6iJsyKiLMJHTqLMTryn49t9++21vyJAh XvPmzb3f/va3mxl4XPnt2rXzd/2KrhfZwKB//vnn5pUQpYc++cMPP5hXQpQWAuSmTp3qG/dM5D1P nZ38hx9+6J+vt2zZ0nfHpxv4/fbbzw+yW79+vfkpIYQQQtSUgorPEDC3cOFCr1+/ft5ee+21mXHf YYcdvD59+ngff/yx+QkhhBBCVJeyL774wnxZWHBfPffcc94xxxyz2e59u+2283r27OmL34hk89FH H2U9KxKiFHzyySdZXZ1CFBvc72vWrMmqnVD0gi68oQULFngXX3yxt+2226YY92222ca77LLLFJSS YBQoJ8KGAuVEmMh79Hs+ISIeI85O3TXuO+64o3fLLbd4GzduNN8pkoKMuggbMuoiTITaqFs+/fRT r2/fvt7222+fYtw5hx83bpxy3ROEjLoIGzLqIkxEwqhbKLl54YUXeltuuWWKcW/durU3b968rFq3 Ij7IqIuwIaMuwkROox7Gzrpo0SJ/cke8xhp2DH2vXr28r776ynyXiCMKlBNhY8WKFSoyJEIDm1uq qmaTYw9tPXXe+MSJE70DDjggZddO9bgJEyZo1y6EEEKkEVqjbkGtbuDAgSmR8hSROfPMM6U8JoQQ QjiUvffee+bLcIMLrG3btim7djTnkZ3Vrj0+UMqXQkJChAX6pKStRVjA3s2cOTOrdkKoAuVywRnC /fff79WuXTtl137BBRd433zzjfkuEWUUKCfChgLlRJiIVPR7ZUFNp0OHDim7dvTkZ8yYYb5DRBUZ dRE2ZNRFmIilUQd27ZR+dc/akZ8dPHhw1qhAEX5k1EXYkFEXYSK2Rt2ydOlS7/DDD0/ZtWMY1q5d a75DRAkZdRE2ZNRFmMhp1P/2t7+ZL6MLQSxXX32195vf/CYw7Hvuuafc8RHk22+/lYKgCBWbNm3K WjxDiFJAVli2APHQp7RVFm7wpZde8urUqRMYdgRrcNErOl4IIUQSiI1Rt1Ak5qijjgoMu42Op/Sr EEIIEWfK4uiixoBfcsklvkG3xr1FixZ+XWQRbvC26PxShAm0MCRdLMICR0FPPPFEVuniyAfKZYMb J6d96623Dgz77rvv7gtJiPCiQDkRNhQoJ8JE7KPfc4HyTr169QLDTu32p556yrSKsCGjLsKGjLoI E4k36sCAxP1uDTv57MOGDVNEawiRURdhQ0ZdhImcRv3mm282X8YbHkDnzp0Dw855e48ePbyffvrJ fIcIA2eddZY3a9Ys80qI0tOlSxfvr3/9q3klRGnBqKOoSlpbJsr4hqRA/jP57G6d9tNOO8377rvv zHeIUoNughQBRZhg3lBarAgTFWl5xC6lLRcMTgLoyGG3hh332vr16813CCGEENEkcUbd8sILL/hB c9awN2nSxFu9erVpFUIIIaJH2fPPP2++TB7k6NetWzcw7FR6e//9902rKAUjR470li9fbl4JUXpG jBjhbdy40bwSorQQ4D18+PCs8WCJiH6viCVLlnj169cPDPtee+3lLVy40LSKYqPodxE2FP0uwoRS 2ioBbveDDz44MOy77rqrRGpKhIy6CBsy6iJMyKhXEkq18qCsYd9pp51kXEqAjLoIGzLqIkzkNOpU MRPlfPnllynFYGrXru1NmzbNtIpicNlll3nz5s0zr4QoPT179vS++OIL80qI0kLKb0VFyhIb/Z6N b775xjv++ONTDPv06dNNqxBCCBFeZNQzgBhNu3btAsNeq1Ytb8qUKaZVCCGECCcy6llIN+zbb7+9 DLsQQohQUzZq1CjzpUiHQAQCt1zDLld8YUHGd9GiReaVEKWnb9++fryNEGGAM/XLL7/c+/HHH82/ pKLo9xxs2rQpxbDvsMMO3ptvvmlaRb5R9LsIG4p+F2FCKW15gGo4bvDczjvv7M2fP9+0inwioy7C hoy6CBMy6nmCM/bWrVsHhn2XXXbxli5dalpFvpBRF2FDRl2EiZxG/fHHHzdfilyQ7tayZcvAsNer V8/76KOPTKvIB4MHD9ZiSYSKIUOGeBs2bDCvhCgtnKn379/fL1OdCUW/V5GvvvrKa9asWWDYGzZs 6H322WemVQghhCgdMurV4K9//at30EEHBYa9adOmvrEXQgghSomMejVZuXKlX9HNGvajjz7a+/bb b02rEEIIUXzKBg4caL4UVWXx4sVenTp1AsN+yimneH//+99Nq6gOXbt29WbOnGleCVF6Onfu7Hvn hAgDBMq1b9/ez8rKhKLfa8iMGTN8URpr2C+55BK/iL2oHop+F2FD0e8iTCilrQhMmDDB23LLLX2j /qtf/cobMGCAaRFVRUZdhA0ZdREmZNSLxNixY73f/OY3vmHn/2PGjDEtoirIqIuwIaMuwkROoz51 6lTzpagJ//znP71hw4YFbnh27pMnTzatorKMGzdOuf8iVDz66KO++JQQYYDjXTaNP//8s/mXVBT9 nkcQBejVq1dg2KnFLjlZIYQQxUJGPc+weiIK3hr2Pffc01uzZo1pFUIIIQpHWbaweFF9yFdv3rx5 YNgPO+wwX2JW5AYRn59++sm8EqL0MHaV0SLCxMaNG/0j30yUXXvtteZLkU8IrNlvv/0Cw87uPdsZ iPiFk08+2XvjjTfMKyFKT7t27SQFLUIDgXKtWrVSnnopWLJkiV9/3Rr2Pn36ZF1diXIU/S7ChqLf RZhQSluJmTRpkrfFFlv4Rv3Xv/619+CDD5oWkQkZdRE2ZNRFmJBRDwG33XabL0qDYd9qq628adOm mRaRjoy6CBsy6iJM5DTqCxcuNF+KQkGQzUUXXRS44dGLX758uWkVLlOmTPHWrVtnXglReqZPn+79 8MMP5pUQpYUj3FdffTVrnRGltBWJH3/80WvTpk1g2A899FCVaxVCCJFXZNSLyOeff+41aNAgMOwd O3ZURLwQQoi8UaaSgsUlPSL++uuvV0S8w3vvvae69CJUrFq1SiWVRWjAXqxcuTKrdoIC5UoAVd1s RDzFXx5//HHTIhQoJ8KGAuVEmFD0e0i59dZbg4j4WrVqeYsWLTItyUZGXYQNGXURJmTUQwrFX7p1 6xa44TlrX79+vWlNLjLqImzIqIswIaMeYjg7btq0aWDYTzzxxMQHzsmoi7Ahoy7CRE6j/sknn5gv RSn48MMP/bx1a9iTHjinQDkRNj744ANlqYjQgH1YtmyZ7+3NhFLaQsDkyZO93/72t75RJ3DumWee MS1CCCFE5ZFRDwlDhgwJdus77rijn/omhBBCVIWyd99913wpSgnnJF26dAkMe6NGjfyauUnjtdde 80V6hAgLf/nLX3xFSCHCAO73119/3bcZmVCgXIj4+uuvvYMPPjgw7GeccUbWc5O4okA5ETYUKCfC hKLfI8Y777wTKM6Rx3733XeblmQgoy7Choy6CBMy6hHkkUce8WuvY9i32WYbb+bMmaYl/sioi7Ah oy7ChIx6BEHTt0ePHoEbvn79+t4XX3xhWuONjLoIGzLqIkzkNOqqExxOvv/+e69FixaBYUeY5qef fjKt8YX7VvEMESaYPLMVzxCiFHz33XdZ9UyU0hZili9fniJMc8stt5gWIYQQYnNk1EPO888/H1R0 23LLLb2pU6eaFiGEECKVMp1fhhtcLP369Qt263vvvbcX5xr4lKFds2aNeSVE6XnyySeznl8KUWw4 Cnr00UezShcrUC4CEPfQunXrwLB37Ngxq/BA1FGgnAgbCpQTYSJnoNzpp5/uvfnmm96CBQt8kfiP P/7Y++qrr3wFpSQXFgkbq1ev9nbZZRffqJO/ftttt5mWeCGjLkoBux8myXXr1nkrV670ZZrnzJnj Kxweeuih3rPPPusry82dO9efJzHyGzZskNKcKDo5jbrd/dmL/Ojtt9/e23333b2GDRt6xx13nHfx xRf71cOGDh2aIpm4du1ab9iwYSnXl19+6bcBFbfctuHDh6e4DGbPnp3Sft9996UoqL300ksp7X/6 059MSzljx45NaacwioUb/8Mf/pDSzoC0ULuc9+O2f/TRR6a1PEjNbeP65ptvTKvnvfXWWyltd955 p2kph/fito8fP960lIOb2W2fNGmSaSmHZ+G2k6v+wgsvBOfrW2+9tXfjjTcG7Uw0ls8++yzlZ7lc lz0TltvGAsHNgkCC0G2/9957TUs5zz33XEr7U089ZVrKGTNmTEq7a6T/9re/+c/KbV+4cKFpLTfq 9De3fdWqVabV879227iYXC18xm4bf8vtcy+//HJK+7hx40xLObi13Hb6oIWJ/6677kppZ0FsISKV Z+m2048sGAK3jQsVQcvSpUtT2vhd7nufNWtWSvsDDzyQEpVN/3Dbn3jiCdNSzujRo1PaX331VdPi +X8nfbzMmzfPtHq+dG/6eGGhaXn//fdT2vhenoeF5+S2jxgxwrSUQ/9329Pf+2OPPZbSzufocs89 96S0M7dY6Nvp7/3hhx/257PzzjvP94I1aNDAq1u3rrfVVlulzIfZLgov1a5d258nmzRp4p166qne ZZdd5vXv398XjGK8WW8aBZrcv80CweXBBx9MaX/jjTdMi+dngqSPl8WLF5tWz59v3TYu9/iKBYrb xnOoaB774x//mOIFnDhxYkr7Qw89ZFrKYfy47e48xlzO5+y28/csVGNM73O8XwsVRN02Lve9I9Tl tt1xxx0pmTMzZsxIaR81alTKRjXXPMb3u+3Tpk0zLZ6fiXT77bentLvzGItDt43LrYjKfO228bmQ +WPBzrrtI0eONC3lto2F5s033xy0M29Z/tU/M3fabBdGf4899vBOOOEE78ILL/TTrnr16uX/AaKz MZYWJin+zV6DBg1KmaQwVG47E6Zr1AkSc9sRZXFhUnPb6YAWbvzWW29NaXcHOnnfvB+3nTKoFiYp t43vdbXYmWDddh6sC+/FbWcSceFDcNtffPFF01IOz8Jtp4PSIfv06RN8FkwsV1xxhd/uavhjPNyf 5WIBZlm0aFFKG8VkNm3aZFo9v/O67Qx0Fzq/256+2Lr//vtT2t3gPhaEdGC33TUe5557rp+j77a7 A52v3TYu1zAyabht/C23z2Gk3XYmVBcWim47fdCCAcXQuu0MPguTVHqfox9ZPv3005Q2LrxiFiYp t43f5b53+oDbzkB3jTrGw23HELqwUHTbXcPI30l/7+4imEkqfby4iy0mKbeN73VL6PKc3PZ0TxP9 3213JynAeLjt7mIL6KNuO3MLzwbPI78LESd3Hiv0RVDr/vvv751yyineYYcd5i9Wr776av+9cUbv wqLZfe94BywYKeYWt901Hsy3bhuXu9hasWJFSluueQwj6xpGFopuO4bOhYWi2z5hwgTTUm7U+X1u O3/PgoEePHhwSjvv18LixG3jct97+jzGIs1972wm3HYWfq5RzzWP8f1u+yuvvGJayjcnzJtuuzuP Md+6bVzuYouNldvG5+IadTZWbjsLFgu2rW3btt5NN90UtLuLLf9MnRVm9+7dvXPOOcfr1KmTd8QR R3h77bWXt9NOOwU7w4qu7bbbzjv66KO9AQMG+JMqNywKA7sON3+9W7duidOHFyIbLCSmTJniXXXV Vb4xtSWNK7owwEgz16tXz5/7mAOpu8CcyKKZhfTll1/u9ezZ07vooou8rl27+h7Mpk2b+vNkrVq1 /COxTL/bvTg+O+mkk/zFGItTjVtRCLKmtLGiYeXAanz69On+rpgFAK6qnXfeOZAxzXTtu+++/iDg 53TmlH9YzbLg4lkzmbiuGSGSBjs+XKlnnXVWiq5D+oWBx3Cze+Y4Ec8fmxA8KCwGXK9HZeFn8BTh qcA7h7sZDyYuedzz2Yw9myXORdlt4aFxXd5C1IRq5anjqsXdy5af3T1pVriCM3XeffbZxx9AnK9X Z9CIzOAqcvXhCXQUIingZuU44vzzz/c3GenzDhc7cAwnKaGcYxMzU0zjyWLj7bff9s9e2aGzU8+0 GeLfmjVr5h9JcO6qAGVRE8o4h6spDDDOCFilHnPMMX4QV3rHxeiTGsL5lnt2IKoHCyRcgfb5HnLI IbF4rvQh9xxaCBcC0Dinpb9n2gXjRudIinmGM8x8GEiMshuMWV3wWhJRT4Bro0aNMh5tEqiHJ4G4 FjeeQggLcz/xL9mOuQuSp06QAIFh7dq181fL6R2XiFHO391oQFF1cBm69dcvvfTSyK/yldIm0qFP 496mf5OZ484lXLi5OedmN+5GR+eLQuSpc08sXgnuIpI50w6esU2wlhtwKATepgpT2gotPsOZPKuK Aw44YLOVNatSzp/o3HI5VY/58+cHnhGeL2eLUUZGXVgIJCMuh2JG6cd7vD7yyCP96Gs3+6EQFFp8 hrkPN/2VV14ZaFG412677eZvgkgrFKLkRt3CAMWlhBpautuJABZcZuRfyrhXHdyD9lkSQBdlD4iM usC9iDF3VRTtxU6dlEfSuoo1VxRTUY6JmvQ9ovDTd+8cLZAWF2eZaJGbnEY9XVikGBC9TaoIqXBu p2X1feaZZ6bki4vc8CFjDO1zJN0mqukyffv2VdBfQsFIk8+OEXXnBa4999zT9/ihL1FsevfunaK/ UQx4FuhqnHbaaZttgnbccUc/N7kQRw0i/DC3I9CVrWx6Sau0MUAJGmEF6nZa3PJ4EEoxgKMK4iC7 7rpr8AzZvQsRFVjocy6efkRHZg2CJ0lOjSXTCOW79Pgkxjtn7tIFES6hKL1KZCmrcFagbqfldbrM p8gO0rR2UmQCQHFJiDCDzCleu3R5VrQuUPuTwfoF4pMQxEkX1CGgjrGvo0sBoaqnzs6cAZ6+Im3c uHGKdKLIDq5C+9xI+3HlX4UIC5ybc3acHhhGTIgW8hXDzv3kk09O8WrwNfFKbq0BkUzK0IMOG0go Uj3O7bQEjaAYRbESkR3clKTI2OeGkY/SCh6hInkY4g0Kaunn5uzUiacodCR7dSAqvdhn6pUBffvm zZtv9hw5b5eSZ3zhTP2SSy7JfqZerOj3qoIhIgIWkQa30yIDibyj1OmyQxaBdWeyMHIL3YQdRb/H FyahG264IcUTR/9k1+lWSAwbxYx+ryoIf5HWR9qbfaZczJtuBUERH0KT0lZdOFPDHeeetzMRMPm7 VW9EKm6aGwM+KmkwMurxhOpcrgeJi3Nzqq2FfYEeZqNuodof9TbcSHm+5jjTLYErok/kjbqF3Gvk E12XPEpSrFK1a98cPvhjjz02eFZoT/NvYUdGPV4Q03HttdemBHfxNfnWUTE2UTDqFhZPxCDZZ811 4IEHatceI3Ia9fTC8GGGs4THH3/cl5m1HRYj37lzZ6W/ZYBa0q6Hg0p7YQddb4r/iOjD2TmTj+1/ XBgcKqNFCfpkPrTfiwXHHAMHDkypwcGRR//+/ZVNEAPYxFJ/Pav2u/l/pCAnG5Ead9dOXWO3iL0o Z/z48cFzQo1LxVJEoWEnQWEeV1wKA0OZUWVjFA9U99IXVSjVffDBB+Y7RByJpFEHVitUYnLLLuLW w9Wn1egvEHDIAsg+I/Syf/rpJ9MqRH4hdoMjFHfBTWrl3LlzzXeIYsIi6pprrkk5/kDsC4+n8trj SWSNuoX0N8q92g7LhWa0guh+AYEPlLns8xk8eLBpESJ/IPFav379oJ+RhkrBJsmZlhaM9+uvv+7t v//+KZ8NaVEqgx0/yshpjDrszKli5K5GkVAkslaU8+qrrwaRsbhC582bZ1rCxdlnn62gnohBrAvu 9m222SYYf3jQ2A3GIYi1S5cusSiiQoQ8Urz2M+LCPS/BmmjBeKNyYbajrMhEv+eC1eiUKVP8wg+2 w2LE2JXyEESq2lzTpk1Deb6p6PdosXHjxs3iWxBEidO5bZSi33PBXDhy5MiUBRjaHxMmTDDfIcJO bFLaKguKc+3atQs6LBer02+//dZ8R3KhE7jpLtddd13oztVk1KMD1RSbNWsW9CdcupdeemnsXLpx MuoW6rc3aNAg+OzwcuK1RcxGhJvEGXUgEIyAOUq52k7bpEkT//w96ZBOZNXmSHPhHDRMyKhHA2ox uCpmtWrV8saMGRNLzYg4GnVA+rZ9+/bBZ8iFPLdiIMJNTqMe10Ip7EA502OysR22bt26Mhj/gnxV +0wQpsCFGhbIaFi9erV5JcIGRpt6EW4ONAFYYY3RyAfMI3FVZWMDhBCQuwEi7U1jMLwwBh9++OGs RY8iH/2eC4qDHHDAAUGH5Sxp7NixiU7nQJyCgWufSc+ePRP9PETlwDXbp0+flPPz4447zteNENGF sf/EE0/4Ohb2c0X3Y/bs2eY7RJSIvVEHUrqOP/74oMOyKqUaWJLPj1jsWHEQAgoJMhQiG7hkTz31 1GAMcX7eq1cvVQOLEXhb9tlnn+AzxsuJ4qgW/NGiLFv5trhB2ttFF12UsssgajfJCle33XZb8Dwo rsHip9QQ0KhgnXBB8Klb4pOgqrvuuiuW5+eZ4OwyKfdK7ECrVq1SPmsKaiXl/qMCx0HZFltlqA0l BdI5hgwZklLJCPch+ZtJhDOZNm3aBM+ie/fuJR+8nTp18oUyRDhAh58Fn+0j7N6Spv9wwgkn+Aub pMAi5pxzzgkW/Hhl+vXrp8V2SCBQDmXQREW/54LAFzdP8/DDD/c+/fRT05os0IKn2h3PgWOJF154 wbSUBkW/hwcyJchhtuOEc1ZSoZJGXKPfKwLD0bdvX9+g288fYShp95eeRKa0VYbp06enVDAjgjep hQ4Qo7CrcsR7SqmeJaMeDiZNmpSSOXLwwQcnNiI6iUYd8NpxROd6Njt06CDNjxIjo14BCxYsSFGg o6QrlY2SBm41XIz2ORBrUCo3vIx66SES2moZcLVs2TIU8RalIqlG3UKa6bbbbhv0B2ptJLk/lJqc Rp2ax0nmo48+8nchtsOSyz5r1izTmhxWrFjhV2/iGeByK1Wd/WnTpilFqkQQeEO6p7szQ2M6rjna leWNN95IfJT/1KlTg/mBC6Oydu1a0yqKCeMUTzPGPROJSGnLBUbElbuk89KJk8b9998fPAPUwj7/ /HPTIuIOE8Xdd9+dIkJy1llnqUyvCEB90o2xOOigg6TSGUJk1A1ff/21d9RRRwUdlhzuiRMnmtZk wMqPnZl9BmjmK0c1/nDUcvvtt6cERVGWU4WQRDocT7rywGRGqMpbuCjTbuwXcDO6xWCQwkxa9SJW 3jaAkEn+6aefNi3FgQki6e7eYoJBRzbYBkry/yuuuKLkqY1hYs2aNUrnciBjxq2bT1YExX1EcWCj tWrVqqxjNNGBcpng7MxVzkqiYR81alRw/8V2wytQrngwKVCpz37WGPQwVu4rNUkPlMsERsWV3957 7721Yy8Sin6vBqjPde7cOeiwRAI/99xzpjX+0Gnc6k2crRZropdRLw58ngMGDAg+Ywz6zTffLIOe ARn1zHz88ccphp1MoqVLl5pWUShk1KtJJsNeamGWYsJK3I2Gf+aZZ0xLYZFRLzzs0AcOHJjich88 eLAMehZk1LODYXezhzDsqBCKwiGjXgNwxbuGHVc8ohxJwXXD77HHHt4XX3xhWgqHjHphwXAPGjQo xaDfcsstMugVIKNeMUjoNmnSJJgrKAqjM/bCkdOoK9ewYtINO+UJyRFMAulueGQiC82yZcukWFUg MNxulLsMeuUgeFSBchWDCuWhhx4azBX77befv4sX+Yfxiq5I1kA5839RAVSy69ixY9Bhkc9EkCIJ IM5jo+HJYX7xxRdNi4ga6BDYPHQMus7QRT755JNPUs7YGzZsKA9HCZBRryTff/99yq51p5128ubM mWNa443rhid9JalV7aLMuHHj/DKafIYY9KuvvlppayLvUB+AXbqdL3DLr1+/3rSKYlCmaMXKg1v4 2GOPDTrsrrvu6i1ZssS0xhdcj27+/oUXXmha8g9lV4txdp8k0HLfcsstg8+vV69e/tGKqBzIRidd JrYqUBiLxb/tb9Rn15Fa/sC7NmPGjKxjWIFyVWTDhg1+J7UdlqAQXNRxhzMct0Tryy+/bFryiwLl 8ssrr7ySUmaYBZnOh6uGAuWqDjVF2PTYfkfBKJVtzQ+Kfi8A7CTdaE80kJMQcEiJVnvPiE0Uwg0v o54/qIfuFuFA9pdUTVE1ZNSrx+zZs4ONABcBx1pQ1hwZ9QKBdCQ12G2HbdGiha8fH2d+/vlnv+yi vefu3bublvwho54fyCKglLD9rDg+IS5EVB0Z9epDppBbtvX3v/+9YjlqSE6jTsCMqB6ILJC/bTts 27ZtY+9iIgaDtD7uFzd8vqvZkWXAubqoPggHucFKFCrauHGjaRVV5fjjj/dzsUX1QLTLjem48cYb lXVRAzDqLVu2zG7UtXqvGW+//bYfCW87LJKqcXcxDRs2LLjfBg0a5LUACzELeARE9SDSuHHjxsHn 06hRI5XQrSHffPONdpc1ZMyYMSnplHfddZdpEdWBRXq2hZFS2vLAtGnTUoKRrrrqqlivRDmXbd68 eXC/V155pWkRpYQFOt4i+7lwPMQxkRBhYPjw4UHfJL2yWNLTSUNGPU88+eST3hZbbOF3WFaid955 p2mJJ/Pnz/dlc7lf7nvmzJmmRZQCvENnnnlmMGnWrVvXj0AWIiyw0endu3fQR9kIvfbaa6ZV5Iuy pCijFRo6LIYcg24NXdxXopyN2QGKmzcfubyPP/64dpdVBNdwv379gr633XbbKdgwjzz99NNZzy9F 1eA8OH3xSVCnqDyM9/Hjx2c9plT0ex7hYffp0yfosKxEEQmIKxhx9/yWWtw1RdHvVWfEiBGBQcet iddI5A9Fv+cX5g33mOjAAw/01q1bZ1pFLpTSVmRwg3br1i3osKxEUViKK3Pnzg3kR4lwXbBggWmp HjLqVeP5559PkX/FW6TI4vwio55/vvzyy5SSrTxjeUMqh4x6CSBgiTQi22ERp4mzXvq1114b3Cv5 +jWJXpdRrzzz5s1LEfcgYFFR2vlHRr0wLF++3Nttt92C/os4kjJfcpPTqA8YMMB8KfIJqnNUKbId llzXuKp5UcWOhYu9V6JcqwteDgXd5QYjU69eveCZd+rUSRNigTjllFP80qIi/7z55pt+DIjtxzfc cIM8TTnAqCO7my0dXdHvBQS3O+5322HjrKZE7IDNQ0VBKs5HDqWGFbqbUnjEEUdIXEZEFoJjbeYQ tf6pKCiqj4x6gSG7wFVTuuOOO0xL/OjRo0dwn3gmWFGK/MIz7dKlS/Cc0eCnjrUQUWbQoEFBsCcB xlKVrD4y6kXggQceSEl1mzBhgmmJFyhvuSUXR48ebVpEPsAtiXvSPt9atWr5egFCRB08mOeff37Q t6lbkITql4Wg7NlnnzVfikJCEJM7GcdVGGTSpEm+C437RD63qgFGRG+///775pVwwS1p+xDPWGO3 ONAndbxReIjNad26ddDHmzVrpjrsGWABNHTo0KwxWop+LxKkuhHZbTssBTfimpt59tlnB/d52mmn VSmOQNHvmZkzZ06g4Md18803mxZRaBT9XjwISHSrXzJ/qFxrKkppCxGUZnVzM9u0aRPLiHiKirgB gk899ZRpyY2M+uZQIWzPPfcMniepP0pdKx4y6sVl0aJFKamaZGgpIv4XZNRDBlHhO++8c9BhL7/8 8lh22MceeyyIIyAXFUNfGWTUU0F9y9U8wCWpyorFRUa9+FCu1Y2IJ0JelJPTqI8cOdJ8KYrFlClT UlTA4hhQxkKF2ujWGJ1zzjmVWrxQ33/hwoXmVbLheV1yySXBM2RxpEj34sPCu7KLUpE/hgwZEvT9 7bff3hdbEp73j3/8w7vooov8GIRMKPq9RLCYclM4EGGIGx9//HHgRmO1PXnyZNMiKgN9xE5qW221 lZ8eKURSwHi5xV84a0fUS1SMjHqJYBfWvXv3oMOSbxxHF59rmOrXr+/HFYjcIObj6hvcd999pkWI 5PDdd9/5R052HHTo0MH76aefTKvIhIx6Cdm0aZPXqlWroMMec8wxeSlfGiaIXHXvEVemqJjVq1en aGL37NkzlnEXQlSGDz/80Nt1112D8UCtCZEdnamXGFzUCC3YDturV6/YRTa/++67/hED90csQUXa 7r179060oAoLPTcw7uijj47dQi9q6Ey99Lz66quB54oAuiSXF855pq7o99Izbdo0/8yUDhtX7WPy qq2hatq0adYOmeTodxZzbmDcHnvsoajrEKDo93Bw2223BXFIO+ywg7d48WLTkiyU0hYR0IS3HTaO 8p/sNhs3bhwYrGzVAZNs1MeMGROo8SE0o9S+cCCjHg4wZlRxtHPIgQceGOuS1tmQUY8IuFRcJTZK mcYtqAy3u3Wh4Y5HZCKdpBr1t99+20/b4dmwuBsxYoRpEaVGRj08INfbpEmTYJ6kuBFGLklUZNTR BylL8tlE2EDn+LDDDgs67O9+97vYSSReccUVwf0xWabXAL/99tu99957z7xKBl9++aV3wAEHBM/l 3HPP9Rd5IhwMGzbM27Bhg3klSg0xOrjfGSssgP/whz+YlmTAMR3HmelqpFS288tfm9ciJGDQrOIc HXb48OGmJR4wOaJ7bw1Y0nekLNrQt7bPgxU4aTxCiOw88cQT5QbsX2OGeCTikpIMMUqHHHJI+Txi /k2EiKeffjqQSIxjh504cWIwIHfccUdv5cqVpiVZkKaGapaNpaCqHTLCQoiKYeygPukbsX9d1Eb4 9NNPTWvyIEbJPosyFYYIH3TYvn37xrbD0ufc+IFOnToF7mZ2rknpk8gF2xgDFjlVKXwjigd9UzoB 4QP3c9u2bYN55Nhjj41lgaxMuMdzCxYsCLKnfPlxlXAMJ3ROOqntsMcff3ys8pUpsWgFJdip2oIN aMTHUTI3HTTc69WrF3y+1NuX4QgnBGPRX0X4QOeD1E87jm644QbTEl8IlENZj8JOqOsdccQRwf1f c801in4PM2vWrEnpsNdff32sJv5HH300cD3jjfj8888TEf3Ogq1du3bB54rATLa8fVF6FP0ebqZO nZoiTPPnP//ZtMQTN/qdIEE7jzRs2NCfR2TUQ84rr7wSVHSjw3IeHRfonCeeeGLQKVFJ4nXcjfrA gQODe8ZbgSysCC8y6uGGjY4rboXEMjv4uGKNOinB2223nX/PHN+99tprfruMesihw7pGgA7LDj4u rFixIkhPYdHC/cXZqLtylyzWXn75ZdMiwoqMevghNdb1frVu3Tq2hV8w6uTqUyvE3u/FF19sWv9l 1JOeChAF6LDt27cPPkCCQ+LUYe+8887g3jB077zzjmmJF5999lnKOXoSzv/iwPjx45VmGAEYX24d jbgWfiGQ+NRTTw3ukyNaV6hMKW0RYe3atf65s/0g+/fvb1qiDwuUI488Mrg3gj3iBlH9xAvYe2SV nZRI3bCDN4w+yBklhmHJkiV+sCZntc8//7yfYjphwgTfq4KLE/U/0jCRKOVn4iYQFWXYpNrjSlzS eMbiBplQderU8e+RmKT0rBkZ9QjhBoTQcePkZZk3b15QyY30DCbOOIGIkA0K5Bw9zmd+YYUdDjua 2bNn+0WTyHMmnZICQ3vvvXdwPlnZi88Tad99993XX6Sdf/753i233OI999xzvtFXdb3ScOuttwaf Ecd5bIjiAn24a9euwf2dfPLJm6UAl8X13CGuuCIDe+21l7du3TrTEn2uu+664N4OP/zw2EyKb7zx RpBHStzASy+9ZFpEIWEHvWzZMr9QDtXvCC6yn0Mxrl122cU39nie2DGiW660xcLD537CCScEnwNf cw4dB5g77OYA4S5SY9NRoFzE4Hy9TZs2QYft2LFjbDoseZf7779/cG9x0HRG192Vxe3Xr58m9gKC 4cRljhGnL9kJMNtFVTwMPdLMjRo18mNX2HH37NnT/6wIUt1nn338mgXEQPBv/O7OnTv7de/R7Ge3 bhUgK7qovMfPDBo0yHfxx2XchhF251YHgwvlxqhD365fv35wT/fcc49pSUVGPYKwOmMXYD/coUOH mpbo4547M1m+//77piV6oPrE5G/vp2XLlnLJ5hkWSCycqE6Fhn5FLnQML7m8F1xwgV+bm10PtRay lbC05Ip+Z2fIOSdVCNFe6NOnjy8cxULBltLNdDVo0MD/Xo6aVMAn/6DYaJ8/x5WzZs0yLdGDft6r V6+g73BUiZHPhIx6RCFwx3ZYztnjosKGUcdNajsvSnpRnfDuvffeFFcZ6XsiP+CxQmSEKOBsLnUm ctS2brzxRv97q3tUVd2UNs46+czHjh3rV94j0DWb54BSy3gFWMTKk5M/iIC3z5hdblSr7f3lL38J AgDp70T5Z1uMyqhHFAZ+7969gw5LsE62lVuUwKjjPsXlyX0xCY4ePdq0RoeFCxd62267bXAPpEWJ moNQD25w4kls33cvPFiIGBGstn79evNTNSNfeeoYec748RKgImiLGrkXfYXjtWeeeUZR9XmAZ9ii RYvg+VLOOj2wLOxs2rTJO/TQQ4N7YPFnFeUyUbZ48WLzpYgaSAI2a9Ys+LA5C4w6uMzYUeGJsLsa 3JiZAkLCCoOQ81n7uWBktPuqGUSsE/Wb6ey6bt26Xo8ePfy+U4jAX8SQCiHjiyzyAw884Bv4TDt4 dvYopeVrcZJUVq1a5R/l2ecatU2Cq5aHcWd+IRMqW0yGUtoiDit/e47IxPCnP/3JtEQbVtPdunUL OjNFNaKC60E5+OCDvW+++ca0iKrAQuiFF15I2WnZi10uksLkkMch358UOCZvNxDKXhgkqjaSQy+q BwWj7PNkviSWIgosXbo0SPWtbFyAjHoMGDVqVNBha9eu7a9M4wAuT3bp3BfxA7gkw44b60C08/z5 802LqCws6J599lmvefPmQb+2F7tyChvFSSrZBXfxiy++6EfhpwfZ0Z+IvP/oo4/Md4uqgCfTPkv6 VtiDVokb4ejHvufKHpWXafUXfZgEXUGCVq1a+R0iihBY5Epy4iqz90VwCJHOYYWx5KbRIH8rKg87 88mTJ/vnhenuaDwe999/f0nkWj/88MOijyeexQcffOB1797dN+bus2DnRqlelYOtGnjM3JRZMg/C fCxGoK19r8RM2SA/3vPy5cuzxgaUXXXVVeZLEWWQrHRlZBGpiSLppVfZuRx33HHBfbmFC8IE51tu Oh6uYQU6VR4UBdmdphvzxo0blzxojOIgpSzogleCXZp7LsyFV46c92+//dZ8p8jFW2+9Fahy4gkJ q4wsAaG20BVHTSx2Lcw1hx12mKLfkwC61DailoCiKKa5pRt1IM3HRpJzf2Gs4nb33XcHBondeimN QJRALpd0r/QAOHbrGPMwCLSEpUob74FcZXvGai8yRTgzlphN5Rg2bFjw7NgIEbAYJkjhRb7Yvsdz zjknxaPA51xh9LuMerxAz9p2BlxNUQvSymTUAXU5e18IiKA+FxbIILGLDlb/nImKiiFKfcSIEcFu xF5osD/00EOhOj4Ki1G3EFSHgI7dcXKxoMSjMHfuXPNdIht4fah0aZ/d6aefHiotDBZodoNABbZ0 fQUZ9YRBJDCuGdthL7zwwlCfG6WTzahjBBASsfeFTnwYIL2EAWbfF6lVUXrexYZng5CGm4rJhTgP xVDCWOI0bEYdeI6LFi3yj6bcIwsMPWfFcslXDO5tG4TL80MgKAx88cUXQflY3hcKhenkNOpyE8YP 0iBc4ZP00nxh5t13383qXeDc1a1Sx+tS40o3kkOqutvZIdAHTXWrjMXFccpZZ53ly6yGFYI3wxp4 ygTPMQUa9PaZciFBi4qeFpjZQVrYZhjgMSL4rJTwWbEJs58hG5xMRyp8H0eSWQPlzP9FzCBS2HYO au/GpdQn+br2vvBIlHKyfeWVV4JJAenGOXPmmBbhwiQ0adKklMhjriZNmvjlg2V4ag6Lyf79+6ec t7NgOvvss/3dn9gcjOKZZ54ZPC88MqXUPGCM2JgoPFfVTV2UUY8p6cEW7dq1i0U0NpOXuytBcrMU kFrnZhsQhSw2h/rl5Fa7gXCIf1A1qxAqbUmH+A4U6uyz5iJOIaxR3qWGrCG3imKpxjES33hX7PsY OXKkaak6Ze+88475UsQN8ljdvOm77rrLtIQXIvhzRaMikWh3yBwzFFuMg50lGtL2ubLCL4Q8adRB 2vXAAw8MnhMXBocjlihBPfwoLUDoi2RjuEGILKo4KtLx0OYw59gjITQBSHsrNugO2M+KGvwVzSfM P9OnT8/omgcFysUcZDatAWSHRB3nMJMtUM6FTo0ohx0EBAsVM3qV4iz2bzNxEo0sfoEJafDgwSmi KeRYI8YTxcVPGAPlKgPiNRgI+xlwHXLIIVI5zICbNcQzKmbWEItGGyvEHJ1ro63o94SDAUSwxXbY sMsjVsaoA+5vGyXKVazoVYRAOO+yf3fcuHGmRQABb5TLtc+HiwkoyoWjomrUgUUUednuWTverfvu uy+yJY0LASmybtYQXo1ixHqQPeP+XfT/cyGjLvxVp3sOTUBNMTpsdaisUQfKa9p0HtJTCi15zGBy 1e1OO+20rBGoSYQqaW6cAS5N5peou3yjbNQt7M5R57OfDRcFk4h5EOXwjGzWEMcVZA8UGsqo2s+j adOmvpHPRU6jThF5EX8wlPbcCFcP551h5JRTTvHdUZWBhQnCEXZQ8HUhjSwxCfZvEasg7e1yyEAg x9wVQ8G4xyWlCvnaONTIYHFFURN7HMeFkJPKb/8Cgbd2o0DN/nThl3ziilYxN6PfUBkw6kcddVRW Aa6yyqwMRDzo169fMJgPOuigUKrNEY1alXNX3L02IIjByO69EJD7b0vcMilKNa4c0qXwrth+xYVa V1xSKAEhl7h4ZFhkPfzww75uvP28atWq5T355JOxWIDVFBaobdq0CZ4N3oxCHFMwx2GY7d+panEZ 5u5s36+UtgSRfn5z+eWXx2IgIytq74kdYr5diuSutmzZMvgbv//9701LsiGgh8WhfS64LFk4xqG+ edxBvAR3r/3syI/GaxvFQMZ8Q4Chu1EgMDbfpMte53ODJaOeMBYsWBAEzTAJcw4adVhJn3DCCcEg ITI+n4sVXMv2dyOgIgnO8qwKN2CQmAb+Tbu96EA/JjXTupu50LMIc3njYjFmzJjgueyyyy55VTxE uc56/VhMIWKVT8rI0RPJwq1SRJ1eXN5hAa1jdJmrClKetjQlA4Vc9nxA8Axqcfb3vv7666YlmbCA QjjGFZNp1KiRv/OLKxTYiGt+N58n84Er3YvcMbvVJMNzIRDWPhOEvPLhhud3HHvsscHvveiii6q8 EOYoiCOUbGqain5PILjYqOhkO1aYir5UJfo9HfKg7T3lY0dNIApSpvZ3Jn2s4FZ39QG4Tj31VF8N K87EIfo9FwQ12gInXASCJn0By2fuFlcZPXq0aak+Dz74YOAB4KiwOhK+SmkTGXnvvfeCnW2YAr9q YtSRwWUCthMTKk01WaxQCc7+roMPPjhU5V6Lzfr161N2GPSZm266KRbSw7lIglEHvC1ujATHdHjO knykQrEcmy3AOTsewepCH9ppp53834Vhr26hLRl1kRX0he2qkbq9YUjRqolRByRIbcwALsVZs2aZ lqoxc+bMwCXJ/998803TkjxQzHMne44jcP8lZbJPilEHdo5u9DdHTqgD5sP1HEXo4+eee27wPBBW qs5Clt/TpUuX4Pfg4apuRkVOo04QkEgmdA43wIz0jVKn7nTt2tU3qDWBogz2njjvrapuN4OFnbn9 Hddff71pSR7EFOy2227Bs8BFm7Q4HPQPkqRJgOIkZ712wc/Vo0ePxEbG46XaZ599gmdRnRoaTz/9 dPA82a1/8sknpqXqsMA68cQTswrVKPo94SB7as/S6HQEBUUdzn7ds3AU9KrCVVddFfwsKYBhltUt JJRFJYfZPguqWcU5IE78Aov7AQMGpAjVnHTSSYnN/Jg4cWLwLBgTVam9ToqtK2nNuXohkVEXfp63 XUUSIBMH9SwqLVn3Oe7ihQsXmpaKYRdqI7v5uUWLFpmWZPHss8+m6IWzuMlVPU/Ej1GjRqVExqPX kMSUN9zneC/scyDQGE9nZTjnnHOCnytG8SkZdeF3MuRZbcfj6zicobk77iOOOCKn+xABCKLm7c8k sUY6k9cDDzzgn6Xa50ClL+XmJxeCaG1eNRdesKTEGLiw465fv37wHG6//XbTkh2yCuyGiR1+McpE l1U3Ak/EC2Q969at63c+OmGpqo+RM7ts2TLzqmakn42j4pQNjNmll14afG+LFi0Sd4bIM7jjjjuC SYiLBV6UaokXAvrNhg0bzKtkgi55nTp1gn5BgagPP/zQtCYH9C/sghfdduSjs8EmAf14+8zuuece 01IzOBohFi6bcqOi30XAY489FkzonLPXJJijutQ0+j0dzoXtICSFL9uCAWU963bH7Zw0tzsGnYnC Nei4G5OQspaLJEW/VwRHWG4VPgwW2SZJgnGCvLZ9Bq1atcq6+EdO2n4fGQWVddfnQiltotLgcnfT Ljp27Fh0N3y+jTpcdtllwT1xFpauxMQujCAw+z1Dhw41LcmAlf8NN9wQGHT+T4GJUmdChAUZ9V9A aQ4VSjtWCABLWpU3xJYaNGgQPINbb73VtPwCO3o7nji6yGeAqYy6qBJoHBMsR2ekUxJEV0wKYdQZ hK7RHjFihGkpX3m7K2oqJyXJ7c6iDQPuGnSinmXQf0FGPRUyZg455JBgzDBfJM2z5Xr2cMMvWbLE tJSXuHWNPuVc80lOo37fffeZL4Uop5RueAwMRWfyDQEr1g1PwIpdObuDkxW1OzjjDgadRb39rEnZ YQJioSN+AWVCcpXFL5AhgwYE/YYLw46mQVJgjLgeQDcG54orrgj+nWyBfB9hMW7RDcgW66Lod7EZ dBoEN2zHjEM0PIPwvPPOC+6J1BLUs9wVdUWBdHGDz5PsAGvQWfCgMCiDLioLht3Vg6Ca2Zw5c0xr /CEQzp0/KHSEgqWbEoscd7GRURcZwd3ouuGRBY06GHEbjco9uTuNI488MjF1wGXQRb5Aaa9Zs2bB OCJCvhCetrDiRsMTYOse85VKrVVGXWTFdcOT7pbPmsKlAlEVOwjtxZnYO++8Y74j3mDQ+/btm2LQ iTGQQRfVhcUyOhB2PLEZyFdaathh3PTs2TO4d3tx5l2q2Jyye++913wpRCoYAAoP2I5KfeFCB1Bx HlXIsznev6vwxJUpejWOcO9UVnMNOnnpMugV07t3b52p5wC1QVQH7ZhCKz0peewE4rqiVVtuuWVB vRXMyxdffHH2M3VFv4uKcEVpCKQqtDZ8IaLfXTBgvXr1CgYgVxKCRbnv4cOHB/rV/J/XMui5UfR7 5eCM3Y2KxxVNpHzcwbi6R3lbb711lbThq4pS2kSNQV3O7u6o2FXIilWFNuqcgbla1lxUTSqGfGOp wHBTWcoeO/BZDhw4UGlrlURGvfKQKdOwYcNgbKHouHbtWtMaT6jiaO/XXvkUm0lHRl3UGDoRFZps h6VEa6F2eIU06kSrunXB69WrF3zdoUOHgg3CUoPWgF3IYNCvvfZa34UnKoeMetVggewGjOGWRzc9 jhDtT5Q798kYs8HFXIU62s5p1J955hnzpRDZYaCyo6Wz4rol4KwQELSFalUhIN/YDjgCezjzsyUR MXZjxowx3xkfXnjhBd8daO+R8+G4Ll4KBYU7ODcVlQf3s7toRtQJUZY48f3333uNGzcO7pHFMnoY 9ogLWepCeADxsBEHlFX73fxfiJxQvct24D322MOPeo0KFKQggIX3TrS7DWShoJEdhAjtxMkNTxlZ tx66tNxFMUEr3i0C065dO+/HH380rdEGTyXSyvbeMO6bNm3y//38888P/v34448vuldMRl1UGnZ4 DEzbYc8666xIBFqxonZFMm6++WbTUr7qPeOMM4I27i8Ohu/tt9/2Fyn2vn73u9/FZkIV0WH27Nle 7dq1g37I0V0cPEVvvfVW4HZns8BrC/Xm2fTYex49erRpKQ5lOlsTVQGXtR2k7HAnTJhgWvIDxVby HcB13XXXBQOMsyhW1C4E/tlBiIsaIZYoQ46wPVbgYreQfs+i8mCEorB4DStIMdsjIC6OwaIcpMkm oWnTpsH9sGNPhxr0zCW0s7gmiyifVLQwKhs0aJD5UojKgdGzHZpzs3zWmiaH/M033zSvas7cuXOD CYWVdTYZS9cNv+OOO3orVqwwLdGCtCJXupLYga+++sq0iurQtWtXb926deaVqA6MLyufyoUkcxQX Srxnd5OAcc/mAcM7Zr8Pqe18LWQw6AQuZ1uoK/pdVBnc00QE2w6LEEK+yGf0O4EkzZs3D94ngSzZ YMDhGrTfe8IJJ0TOTUh0v6vsdeCBB/pGXtQMRb/nB4Jg7e6V9MpHHnnEtEQHtN1tbA6bBTYN2SDm CD18Ox7zpfHBvKSUNpF3cPFS1YzOyg4XF1s+yKdRxwtlBxSiGLjNKoLdmOuGv+eee0xL+GEBQ/17 e7/cR6GyCJKGjHr+uPrqq4M+iuds8uTJpiX8EL1P3r19/5nc7umMHz8+WMhg4POh8SGjLgrGsGHD gg6OyzdbJ6sK+TLqS5cu9aPceW+4/V5//XXTUjHPPfdc4IYncryQylD5Ai/DJZdcEnwWxDxUtIMQ VUNGPX/QVy+44IKgr3LURZR82MHtTs0E+74zxeZkgp9zNT6ofllTN3xOo15I9S4RbyhYcPjhhwcd lhzomvL888/XuH57+vEAsrCVPb9jwLna8Mcee2zo3fDkrNrdALufSZMmmRaRD5588sm8LFhFOQTD tm/fPhhje++9d94DyfLNG2+8EQg45XK7p0MhLKvxwVVTjQ/mqEcffdR/jplQSpuoEYsXLw46O+dk bmpHqaBIiR1A++67r3/WXBUo3mFLtHIhPhJWCECy8q94GIqdPiNEdUDMh92mHWN8XdVxWixwuxOf Yt/rgAEDTEvlefDBB4OF95577llQhT0ZdVFjqBtsOzwiDKWsS7569epAcAUjV90zO1cZijrJuPPD xsyZM4MjBi4mmyhGFItkgkfOVZ3j6K1U5UorgsqR9j0SeFsdvQd216SW2t/TvXv3go3VMilMiZqC G8gVd6lJmiTnVNV1d6efX3F2V92Bw89deumlwe8iqjybu6sUrFq1KkVnGiEgaU4UBgyNFkuFgTLL ruohR2U1PXPOJxSAsql4LO4XLVpkWqoOGh92Ec6G4dVXXzUtVYeNU7Y+qUA5kRfmzZsXdH7Odd95 5x3TUjVqEihH4RI7OeTDxYWL0M35dpXoSgnvyy31eMwxx0hcpoAoUK6wvPTSSyk57HfffbdpKS3M H25hGgKDawrlju3vY26pzpGDot9F0ejTp0/QYVu1alUtudXqGnXKO7qyqATc5YMZM2YEEw6xA8iv lhKeqSvVe8ABB0RKgz+KyKgXHgy5PXNmnJU62JNdsBul37p167x46vgdbnAxnomqIqMuiga7xf33 3z/osH/84x9NS+WprlF31ZvykTZiYXAzRuzvPvTQQ0u6K3YrzbGIee+990yLKBQy6oWHcUb2jNu3 SxnHwqbATW3Np+YDXkyrcsmGgY1DVZBRF0Vl+vTpKYOhqlXPqmPUKS9qV/mkjrBrzyeI1iBew+/n wiNRCtwIWiaDKAl3RBkZ9eJA7EKHDh2CcXbQQQf5xVGKDfOHWzuhECJU/fv3D34/R2m5hLFcchr1 d99913wpRH648MILgw6Lq7gqAVyUSK2KO5lB7w7AQtVEJ2bAykOyaCFvtZggnmP/PheSm6I40CdV 4a44UEfCXUAXu1wrc1Xnzp2Dv88moxDB5D/88ENKcPFNN91kWnKDV4P5IFtAsVLaRN7B0BKoZjvs 2LFjTUv+oUa4/TvotRcyAtxN3atfv35eC9lUBGl6bqQ7WvthihAWIp/g6nY104sZEU+wrfU08h4K KYpD4Sqr8UFkPZof+UBGXRSEZ555JnAV161btyDuy2nTpgUDEB16UkYKCe7Bli1b+n+PqyYpc5UF F5tblIaAHe0aRdzhaMnWK2eMP/DAA6alcLCYQLbW/s2nn37atBSOfv36BWP7qKOOykueflk+BOaF SAdj16VLl6DD4tKqzGp7zZo1lTpf+vbbb321OPv777zzTtNSWBj4NteURQuLl0KB14H8c3uPeAdU ArT4oAkgPY/iw5i2GwMW7VRIKxTkfR999NHBWDv33HOL4h1Ara5hw4bB361McDFz68qVK7O+PwXK iYJB2c86der4nZXBWRnN48oGyrkqT+yeiznpEjhj/zZeiEKUN2XgDhkyJPg7TGoq0lIaFChXGljU usdraMTXtC5ENgYOHBj8HRbPX331lWkpPHgcbdosngIMdkUo+l2UFALX7Gqbc/bPP//ctGSmMkYd fXk3d7y6QjfVhcmG83s7CaBily1opbq8/PLLwT3iCqSAgygNMuqlA68dbmk71hBaIsgsn3C2bVPM mE9qovRWHVjAEydj75ESyhXNJzLqoqRgAI877rigwxIZX9E5dC6jznnyYYcdFvy+66+/3rQUl/TK S/lMe8HF7wrpMEYremaisMiolxZ2526BpcsuuyxvrvH0GumlGmtuESk2QY899php2RwZdVFyVqxY 4W2//fZ+h6Wi2JQpU0zL5uQy6pQZtQMQNbVSCsE88cQTgReCnPx8CMEwyTRr1iy4R4pAhElzPonI qJceUriIEGdM4LnKR0YNxrtHjx7BWGvatGlWQ1kMqLhoA3932223rMd6OY26AuVEMaB8qTWAiEpg vDKxfPnyrG1oKtiBzeKAs6hSwqTg1l7nbL8mFerwapx//vnB70OdTxKwpUeBcuHAlZIlxmT27Nmm pXogWmXLFhP8ihZFKWH8uznyZ599dkaPBPNOhYFy5v9CFBRSNah0ZjvsNddcY1oqB5NqmzZtgp+n dGEYIFfdlca9+uqrq+2+u+uuu1ImrVJPMkKECYweUel2rBHQVt0gVX6O3bD9XWw6wgCaFPbojV07 xW6qioy6KBoUQ7G5pwSmzJkzx7TkZvTo0cEApAZzMaNTc4G6nFV7I7itOh4E9J9tsA6DuVDKeEJE GVJZ3YIo7du3r3JuN+5rt0Rz2I647r///mBxz4ahsiJXbCbuvfdeycSK4sJO1g4mRFXShVQyycQS KGNT4zB4uM3CBmVZ7X2RelMVtzla0+w67M8TCVvd3b7IP5KJDRfE6LiKczfccEOVxsvIkSMDo8mu GG2MMMECo23btsH9ERjowr1mkoklY8a/LwXKiWLCeTln6rbDUl/YJT1QDpebK2JDBbYwGjzO0ik3 a98nVePSB10m+Dl2G/bn+B35TtkRNUOBcuGD0qyud6yybmqkWF3xqCeffNK0hIv3338/CC7mPjHi lkyBcsyrQe13GXVRbFyxhfSyhulGHalGu6omhYxUsrDCDmKHHXYIJoxRo0aZlsywOCElzx+I/7rQ d+dMTYQLGfVw4tZiQAQqV0VIFstuOiwyz8VQjasugwcPDt4raXfWiGcy6n379g2+V0ZdFB2MmasU RSUmG13sGnUKw3B+zvdgJDlXDzuPPPJIsAhhwVJRTegXX3wxRUTnz3/+s2kRYUJGPZwwZ7hn43i5 Kso+oTCM/V68hZzPhxkWIRhv+55vvPFG/9/TjbpbGMaPWeKMU4hiw5nzHnvs4XdE12CfcsopfuAZ hv/SSy8NOnShK7DlC1b+bpobcQOZcukpPuOeC9oBK8IHgVSFkAIWNYdaCG48ypVXXpnxeG7ixIlB DjiGD1XKKMD7tMcMpPMuWrTIN+pHHnmkb9QJEnRLuA4YMMAr0/mdKBWcZ9mBZiu5sTuno7oues6W OGOKCl9//XVKmttVV13lTzRoQhB0xcBk92fbWbDkozqTKAycV4bZTZt0Zs6cmZI5goiLC+POLV08 bNgw0xIN3DoXSOYSSIeXgTnFddE3atTI91QopU2UDCZKAt9sp+zWrZs/AKlh7AbThSWHtCpgvN1A nhNPPDF47V7o4WsXKETNuOOOO4IxReyNLYrCrhZPi21Dspp/ixIbN25MqUhJ9D5wtOeKcZEWCzLq oqSQrubqnKdfCNZEdRfrrqKzXem7CiFE1UlXY2vRooW/a3VlpTnuiuoC2j0+IBiX47vWrVsH98Zu 3lJWkc62EMWgd+/eQedMv6Js9HCTuSp4mS7OAEW44ZjIjTQW4QRBKvfYq0OHDsERHnE7pMFFFbya yMbae9t9992Dr4kpcKW1Ff0uSgqTpQ2Yy3Rx3hxlUIfKdF/2Qi9ehBtFv0cHAsusaqV7xcHOcTTp BtdysXtPX6yUderUyU/ctxfbegs7DdJs3HZ+sYXVgdvG5a4Y+F63DReCG8FMXq/bPn369JTIxYUL F6a0p8uKcm7ptrvpQ6xsUNhx213lICKSeT9uO0FaFkrhuW18rxtUSD6x256ejrRkyZKUdoI5XChG 4LYTPOUyderUlHb3cyGVI/29EwVqIYjCbeNydxoomLltPCe3YAVFVdx2PheXBQsWpLSnfy6c7bjt y5YtMy3lZ1yTJ08O2kaMGJHSSdMvNNDdGuxEzbu/m8tNY6H4httGbWS3z6V/LrNmzTIt5aR/LohV WOib6Z+LPbsDxgsDzG0fOnRoxvuyF/WhLbgG3Z/ld7kBWumfy2uvvZYyXubPn5/SPnfuXNNSDlkF brv7ufCM0scLRyMW6lq7bVwEBFr4jNw2+qf7uZBD7LbTB1yoie+2k6bjwmu3Pb2GPp+z2+7mLPO5 pI8Xt09xZum2cbkZCxj1hx56KGjjvbvnsugsuD/L5+KS/rkgl+yS/rm41f4yzWOuVkOmz8WVFc30 ubjHWfRft50Kim6fo/+77enzGOPHbWd8Wfg9/D63nfFp4X2kfy6uEmOuz4Xn4LYxB/M377zzzpQx xhk7eheugAtQW8H9+fRaC3y/2+4G66bPY1zu58J867ZxuZ8L87Xblv65MN+77a+88or/7+PGjUu5 t0MOOcSbMGGCM4953v8DwtJUqdayBFkAAAAASUVORK5CYIJQSwMEFAAGAAgAAAAhAG+f66TrAQAA zAIAABQAAABkcnMvbWVkaWEvaW1hZ2U2LndtZoxSv4sTQRR+bzfxvCSwG38U/kBXQYtDL8TG8rK3 We8sIsEErrBY19x4LiSbkF05FwsFQcQmitjY+E9oJ5jKQrCyEMQif8Ih2wkXvzcXG20c9s18772Z 781+b759+fSGDgbP+LZGL7eYlonMW0xk0FMdK2I2GAESxMZ8PtdolU8sYmUDQMcqxoyJy/AuHrKo Qq0wvdfNRoqoTUcW0ZMEhjmRDX8K9B42BX6NElJhWdgMQceMV/yQTgP9MjZwQsYLuYhczu5GA5U4 N9Suc3M4CGPaF9bPNfOH83a3gS0F2GXsxv/QlRImkqP1bMwH3A2uL7in+5IVbk3+39ysa+z9UyPN HhuinWjA7I5GSeua5zF9R0ysqZJoJ3Y6vUjFPXXJuR73VqnItFRodlrdq0RHt6LY7ffXwyTqecNt 1Q53VELV4t+/XDU72eDOsI+UN7w/jtRY9KBqodV1/AfpOIToh89Z/qRZc9u5bW0Ebvvn2TPAxy2X cj+/kE/WAyDb8mSZ+PlKsJlPdKSB9dEmUu5K0Az8XD7XqqC/eAQY6AFDMBM+pC4x/Ccp3FNEZXGe 1aG4FlTEFy1KuvM6tFDepiXkiD7oFwTa850sSdWA1t7Rc7SpRB/tu2ti4s++1sw/XZV1T5eX878B AAD//wMAUEsBAi0AFAAGAAgAAAAhAHy7/1gcAQAAewIAABMAAAAAAAAAAAAAAAAAAAAAAFtDb250 ZW50X1R5cGVzXS54bWxQSwECLQAUAAYACAAAACEAOP0h/9YAAACUAQAACwAAAAAAAAAAAAAAAABN AQAAX3JlbHMvLnJlbHNQSwECLQAUAAYACAAAACEAa0CS7ZoHAADvJgAADgAAAAAAAAAAAAAAAABM AgAAZHJzL2Uyb0RvYy54bWxQSwECLQAUAAYACAAAACEAa5qZGOEAAAALAQAADwAAAAAAAAAAAAAA AAASCgAAZHJzL2Rvd25yZXYueG1sUEsBAi0AFAAGAAgAAAAhAOz8x2DdBQAAQA4AABQAAAAAAAAA AAAAAAAAIAsAAGRycy9tZWRpYS9pbWFnZTcuZW1mUEsBAi0AFAAGAAgAAAAhAPmL9NXsAAAAOQQA ABkAAAAAAAAAAAAAAAAALxEAAGRycy9fcmVscy9lMm9Eb2MueG1sLnJlbHNQSwECLQAUAAYACAAA ACEAHThM8OoBAADMAgAAFAAAAAAAAAAAAAAAAABSEgAAZHJzL21lZGlhL2ltYWdlNS53bWZQSwEC LQAUAAYACAAAACEA1e+pcMEBAABWAgAAFAAAAAAAAAAAAAAAAABuFAAAZHJzL21lZGlhL2ltYWdl NC53bWZQSwECLQAUAAYACAAAACEAFdpZ7OwBAADSAgAAFAAAAAAAAAAAAAAAAABhFgAAZHJzL21l ZGlhL2ltYWdlMy53bWZQSwECLQAUAAYACAAAACEA4+cCvOkBAADSAgAAFAAAAAAAAAAAAAAAAAB/ GAAAZHJzL21lZGlhL2ltYWdlMi53bWZQSwECLQAKAAAAAAAAACEAoeSiWPxLAAD8SwAAFAAAAAAA AAAAAAAAAACaGgAAZHJzL21lZGlhL2ltYWdlMS5wbmdQSwECLQAUAAYACAAAACEAb5/rpOsBAADM AgAAFAAAAAAAAAAAAAAAAADIZgAAZHJzL21lZGlhL2ltYWdlNi53bWZQSwUGAAAAAAwADAAIAwAA 5WgAAAAA ">
                <v:shape id="_x0000_s1027" type="#_x0000_t75" style="position:absolute;width:28740;height:16764;visibility:visible;mso-wrap-style:square" filled="t">
                  <v:fill o:detectmouseclick="t"/>
                  <v:path o:connecttype="none"/>
                </v:shape>
                <v:group id="Group 184" o:spid="_x0000_s1028" style="position:absolute;left:313;width:26789;height:16752" coordsize="26788,16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YF0MYAAADdAAAADwAAAGRycy9kb3ducmV2LnhtbESPQWvCQBSE70L/w/IK vekmkapEVxHR0oMUjIXi7ZF9JsHs25Bdk/jvu4WCx2FmvmFWm8HUoqPWVZYVxJMIBHFudcWFgu/z YbwA4TyyxtoyKXiQg836ZbTCVNueT9RlvhABwi5FBaX3TSqly0sy6Ca2IQ7e1bYGfZBtIXWLfYCb WiZRNJMGKw4LJTa0Kym/ZXej4KPHfjuN993xdt09Luf3r59jTEq9vQ7bJQhPg3+G/9ufWkGymCf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dgXQxgAAAN0A AAAPAAAAAAAAAAAAAAAAAKoCAABkcnMvZG93bnJldi54bWxQSwUGAAAAAAQABAD6AAAAnQMAAAAA ">
                  <v:shape id="Picture 185" o:spid="_x0000_s1029" type="#_x0000_t75" style="position:absolute;left:2108;top:4163;width:20818;height:105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BoyTGAAAA3QAAAA8AAABkcnMvZG93bnJldi54bWxEj9FqwkAURN8F/2G5Qt900xSqpK6hKFL7 UKTqB9xmb7Ih2bshuzXRr+8WCn0cZuYMs85H24or9b52rOBxkYAgLpyuuVJwOe/nKxA+IGtsHZOC G3nIN9PJGjPtBv6k6ylUIkLYZ6jAhNBlUvrCkEW/cB1x9ErXWwxR9pXUPQ4RbluZJsmztFhzXDDY 0dZQ0Zy+rYJyKD/K90bjfbeTb8fhK5h7qpV6mI2vLyACjeE//Nc+aAXpavkEv2/iE5Cb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4GjJMYAAADdAAAADwAAAAAAAAAAAAAA AACfAgAAZHJzL2Rvd25yZXYueG1sUEsFBgAAAAAEAAQA9wAAAJIDAAAAAA== ">
                    <v:imagedata r:id="rId691" o:title=""/>
                  </v:shape>
                  <v:line id="Straight Connector 186" o:spid="_x0000_s1030" style="position:absolute;visibility:visible;mso-wrap-style:square" from="2108,14704" to="26788,14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wocUAAADdAAAADwAAAGRycy9kb3ducmV2LnhtbESPT4vCMBTE7wt+h/AEL4umtrJqNYor CHv1D4vHR/Nsi81LSbJav71ZEDwOM/MbZrnuTCNu5HxtWcF4lIAgLqyuuVRwOu6GMxA+IGtsLJOC B3lYr3ofS8y1vfOebodQighhn6OCKoQ2l9IXFRn0I9sSR+9incEQpSuldniPcNPINEm+pMGa40KF LW0rKq6HP6Pgc5dNT+fJvvk2LjPHc5de59mvUoN+t1mACNSFd/jV/tEK0tl0Av9v4hOQq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wocUAAADdAAAADwAAAAAAAAAA AAAAAAChAgAAZHJzL2Rvd25yZXYueG1sUEsFBgAAAAAEAAQA+QAAAJMDAAAAAA== " strokeweight="1pt">
                    <v:stroke startarrow="oval" startarrowwidth="narrow" startarrowlength="short" endarrow="classic" endarrowwidth="narrow" endarrowlength="long"/>
                    <o:lock v:ext="edit" shapetype="f"/>
                  </v:line>
                  <v:line id="Straight Connector 187" o:spid="_x0000_s1031" style="position:absolute;flip:y;visibility:visible;mso-wrap-style:square" from="2108,0" to="2108,14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4pZccAAADdAAAADwAAAGRycy9kb3ducmV2LnhtbESPT2vCQBTE74LfYXmCN90o2IbUTRDB UqSH+g96fM2+ZoPZtyG7auqn7xYKHoeZ+Q2zLHrbiCt1vnasYDZNQBCXTtdcKTgeNpMUhA/IGhvH pOCHPBT5cLDETLsb7+i6D5WIEPYZKjAhtJmUvjRk0U9dSxy9b9dZDFF2ldQd3iLcNnKeJE/SYs1x wWBLa0PleX+xCuw9LbfbT/l6Wl2+3pP7yXzsZK/UeNSvXkAE6sMj/N9+0wrm6fMC/t7EJy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TillxwAAAN0AAAAPAAAAAAAA AAAAAAAAAKECAABkcnMvZG93bnJldi54bWxQSwUGAAAAAAQABAD5AAAAlQMAAAAA " strokeweight="1pt">
                    <v:stroke startarrow="oval" startarrowwidth="narrow" startarrowlength="short" endarrow="classic" endarrowwidth="narrow" endarrowlength="long"/>
                    <o:lock v:ext="edit" shapetype="f"/>
                  </v:line>
                  <v:shape id="Picture 188" o:spid="_x0000_s1032" type="#_x0000_t75" style="position:absolute;top:145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WIN/EAAAA3QAAAA8AAABkcnMvZG93bnJldi54bWxEj9GKwjAURN8F/yFcwRfRdF1wpRplFRZk HwTrfsCluTbF5iY0Wa1+vREEH4eZOcMs151txIXaUDtW8DHJQBCXTtdcKfg7/oznIEJE1tg4JgU3 CrBe9XtLzLW78oEuRaxEgnDIUYGJ0edShtKQxTBxnjh5J9dajEm2ldQtXhPcNnKaZTNpsea0YNDT 1lB5Lv6tgt/txo+iwd3m3pyK8555hP5TqeGg+16AiNTFd/jV3mkF0/nXDJ5v0hOQqw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ZWIN/EAAAA3QAAAA8AAAAAAAAAAAAAAAAA nwIAAGRycy9kb3ducmV2LnhtbFBLBQYAAAAABAAEAPcAAACQAwAAAAA= ">
                    <v:imagedata r:id="rId692" o:title=""/>
                  </v:shape>
                  <v:shape id="Picture 189" o:spid="_x0000_s1033" type="#_x0000_t75" style="position:absolute;left:2231;top:1546;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qjWXGAAAA3QAAAA8AAABkcnMvZG93bnJldi54bWxEj09rwkAUxO+FfoflFXqrm3pQSd0EaStI EUpjmvMj+/IHs29DdjXRT+8WCh6HmfkNs04n04kzDa61rOB1FoEgLq1uuVaQH7YvKxDOI2vsLJOC CzlIk8eHNcbajvxD58zXIkDYxaig8b6PpXRlQwbdzPbEwavsYNAHOdRSDzgGuOnkPIoW0mDLYaHB nt4bKo/ZySio3Pjpq6IvsM6za7f/Lj5+v4xSz0/T5g2Ep8nfw//tnVYwXy2X8PcmPAGZ3A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mqNZcYAAADdAAAADwAAAAAAAAAAAAAA AACfAgAAZHJzL2Rvd25yZXYueG1sUEsFBgAAAAAEAAQA9wAAAJIDAAAAAA== ">
                    <v:imagedata r:id="rId693" o:title=""/>
                  </v:shape>
                  <v:shape id="Picture 190" o:spid="_x0000_s1034" type="#_x0000_t75" style="position:absolute;left:635;top:14831;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SvG3BAAAA3QAAAA8AAABkcnMvZG93bnJldi54bWxET8uKwjAU3Qv+Q7iCO00VfNAxyiAKuhLr MODu0txp6jQ3tYla/94sBJeH816sWluJOzW+dKxgNExAEOdOl1wo+DltB3MQPiBrrByTgid5WC27 nQWm2j34SPcsFCKGsE9RgQmhTqX0uSGLfuhq4sj9ucZiiLAppG7wEcNtJcdJMpUWS44NBmtaG8r/ s5tVoK+XrDxPDrc915uzaelUbX4vSvV77fcXiEBt+Ijf7p1WMJ7P4tz4Jj4BuX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gSvG3BAAAA3QAAAA8AAAAAAAAAAAAAAAAAnwIA AGRycy9kb3ducmV2LnhtbFBLBQYAAAAABAAEAPcAAACNAwAAAAA= ">
                    <v:imagedata r:id="rId694" o:title=""/>
                  </v:shape>
                  <v:shape id="Picture 191" o:spid="_x0000_s1035" type="#_x0000_t75" style="position:absolute;left:10558;top:14783;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vyn7rGAAAA3QAAAA8AAABkcnMvZG93bnJldi54bWxEj0FrwkAUhO+F/oflFbzVTT2kNrqKFIKe WprYg7dH9pkNZt+G7Mak/nq3UOhxmJlvmPV2sq24Uu8bxwpe5gkI4srphmsFxzJ/XoLwAVlj65gU /JCH7ebxYY2ZdiN/0bUItYgQ9hkqMCF0mZS+MmTRz11HHL2z6y2GKPta6h7HCLetXCRJKi02HBcM dvRuqLoUg1Vwy4cyPY3fH+mh/DRDbvbFybBSs6dptwIRaAr/4b/2QStYLF/f4PdNfAJycw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KfusYAAADdAAAADwAAAAAAAAAAAAAA AACfAgAAZHJzL2Rvd25yZXYueG1sUEsFBgAAAAAEAAQA9wAAAJIDAAAAAA== ">
                    <v:imagedata r:id="rId695" o:title=""/>
                  </v:shape>
                  <v:shape id="Picture 192" o:spid="_x0000_s1036" type="#_x0000_t75" style="position:absolute;left:8405;top:14847;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w2uvvFAAAA3AAAAA8AAABkcnMvZG93bnJldi54bWxEj0FrwkAQhe+F/odlhN7qxhxaja4iFVE8 CGopeBuy0yQ2Oxuyq4n/vnMQvM3w3rz3zWzRu1rdqA2VZwOjYQKKOPe24sLA92n9PgYVIrLF2jMZ uFOAxfz1ZYaZ9R0f6HaMhZIQDhkaKGNsMq1DXpLDMPQNsWi/vnUYZW0LbVvsJNzVOk2SD+2wYmko saGvkvK/49UZCGd72Xf3yeqy2Yx+mD+vqd/tjXkb9MspqEh9fJof11sr+KnQyjMygZ7/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sNrr7xQAAANwAAAAPAAAAAAAAAAAAAAAA AJ8CAABkcnMvZG93bnJldi54bWxQSwUGAAAAAAQABAD3AAAAkQMAAAAA ">
                    <v:imagedata r:id="rId696" o:title=""/>
                  </v:shape>
                  <v:shape id="Picture 193" o:spid="_x0000_s1037" type="#_x0000_t75" style="position:absolute;left:24413;top:14751;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qDTCAAAA3AAAAA8AAABkcnMvZG93bnJldi54bWxET82KwjAQvgv7DmEWvGmqB3WrUVRYKCii rg8wNmNbbCbdJmq7T78RBG/z8f3ObNGYUtypdoVlBYN+BII4tbrgTMHp57s3AeE8ssbSMiloycFi /tGZYaztgw90P/pMhBB2MSrIva9iKV2ak0HXtxVx4C62NugDrDOpa3yEcFPKYRSNpMGCQ0OOFa1z Sq/Hm1Gwbv/Om3abjnE32Ce/u/0qSvxKqe5ns5yC8NT4t/jlTnSYP/yC5zPhAjn/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gKg0wgAAANwAAAAPAAAAAAAAAAAAAAAAAJ8C AABkcnMvZG93bnJldi54bWxQSwUGAAAAAAQABAD3AAAAjgMAAAAA ">
                    <v:imagedata r:id="rId697"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375" type="#_x0000_t75" style="width:63pt;height:17.25pt" o:ole="">
            <v:imagedata r:id="rId698" o:title=""/>
          </v:shape>
          <o:OLEObject Type="Embed" ProgID="Equation.DSMT4" ShapeID="_x0000_i1375" DrawAspect="Content" ObjectID="_1693755545" r:id="rId699"/>
        </w:object>
      </w:r>
      <w:r w:rsidRPr="00B97436">
        <w:t xml:space="preserve"> Hình bên là đồ thị biểu diễn sự phụ thuộc của độ lớn lực kéo về </w:t>
      </w:r>
      <w:r w:rsidRPr="00B97436">
        <w:object w:dxaOrig="340" w:dyaOrig="360">
          <v:shape id="_x0000_i1376" type="#_x0000_t75" style="width:16.5pt;height:17.25pt" o:ole="">
            <v:imagedata r:id="rId700" o:title=""/>
          </v:shape>
          <o:OLEObject Type="Embed" ProgID="Equation.DSMT4" ShapeID="_x0000_i1376" DrawAspect="Content" ObjectID="_1693755546" r:id="rId701"/>
        </w:object>
      </w:r>
      <w:r w:rsidRPr="00B97436">
        <w:t xml:space="preserve"> tác dụng lên vật và độ lớn lực đàn hồi </w:t>
      </w:r>
      <w:r w:rsidRPr="00B97436">
        <w:object w:dxaOrig="360" w:dyaOrig="360">
          <v:shape id="_x0000_i1377" type="#_x0000_t75" style="width:17.25pt;height:17.25pt" o:ole="">
            <v:imagedata r:id="rId702" o:title=""/>
          </v:shape>
          <o:OLEObject Type="Embed" ProgID="Equation.DSMT4" ShapeID="_x0000_i1377" DrawAspect="Content" ObjectID="_1693755547" r:id="rId703"/>
        </w:object>
      </w:r>
      <w:r w:rsidRPr="00B97436">
        <w:t xml:space="preserve"> của lò xo theo thời gian </w:t>
      </w:r>
      <w:r w:rsidRPr="00B97436">
        <w:object w:dxaOrig="180" w:dyaOrig="240">
          <v:shape id="_x0000_i1378" type="#_x0000_t75" style="width:9pt;height:12.75pt" o:ole="">
            <v:imagedata r:id="rId704" o:title=""/>
          </v:shape>
          <o:OLEObject Type="Embed" ProgID="Equation.DSMT4" ShapeID="_x0000_i1378" DrawAspect="Content" ObjectID="_1693755548" r:id="rId705"/>
        </w:object>
      </w:r>
      <w:r w:rsidRPr="00B97436">
        <w:t xml:space="preserve"> Biết </w:t>
      </w:r>
      <w:r w:rsidRPr="00B97436">
        <w:object w:dxaOrig="720" w:dyaOrig="620">
          <v:shape id="_x0000_i1379" type="#_x0000_t75" style="width:36pt;height:31.5pt" o:ole="">
            <v:imagedata r:id="rId706" o:title=""/>
          </v:shape>
          <o:OLEObject Type="Embed" ProgID="Equation.DSMT4" ShapeID="_x0000_i1379" DrawAspect="Content" ObjectID="_1693755549" r:id="rId707"/>
        </w:object>
      </w:r>
      <w:r w:rsidRPr="00B97436">
        <w:t xml:space="preserve">s và </w:t>
      </w:r>
      <w:r w:rsidRPr="00B97436">
        <w:object w:dxaOrig="740" w:dyaOrig="620">
          <v:shape id="_x0000_i1380" type="#_x0000_t75" style="width:36.75pt;height:31.5pt" o:ole="">
            <v:imagedata r:id="rId708" o:title=""/>
          </v:shape>
          <o:OLEObject Type="Embed" ProgID="Equation.DSMT4" ShapeID="_x0000_i1380" DrawAspect="Content" ObjectID="_1693755550" r:id="rId709"/>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tab/>
      </w:r>
      <w:r w:rsidRPr="00B97436">
        <w:rPr>
          <w:b/>
          <w:color w:val="0000FF"/>
        </w:rPr>
        <w:t>D.</w:t>
      </w:r>
      <w:r w:rsidRPr="00B97436">
        <w:t xml:space="preserve"> 110 cm/s. </w:t>
      </w:r>
    </w:p>
    <w:p w:rsidR="00B97436" w:rsidRPr="00B97436" w:rsidRDefault="00B97436" w:rsidP="00B97436">
      <w:r w:rsidRPr="00B97436">
        <w:rPr>
          <w:b/>
          <w:color w:val="0033CC"/>
        </w:rPr>
        <w:lastRenderedPageBreak/>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381" type="#_x0000_t75" style="width:16.5pt;height:13.5pt" o:ole="">
            <v:imagedata r:id="rId710" o:title=""/>
          </v:shape>
          <o:OLEObject Type="Embed" ProgID="Equation.DSMT4" ShapeID="_x0000_i1381" DrawAspect="Content" ObjectID="_1693755551" r:id="rId711"/>
        </w:object>
      </w:r>
      <w:r w:rsidRPr="00B97436">
        <w:t xml:space="preserve"> và </w:t>
      </w:r>
      <w:r w:rsidRPr="00B97436">
        <w:object w:dxaOrig="279" w:dyaOrig="279">
          <v:shape id="_x0000_i1382" type="#_x0000_t75" style="width:13.5pt;height:13.5pt" o:ole="">
            <v:imagedata r:id="rId712" o:title=""/>
          </v:shape>
          <o:OLEObject Type="Embed" ProgID="Equation.DSMT4" ShapeID="_x0000_i1382" DrawAspect="Content" ObjectID="_1693755552" r:id="rId713"/>
        </w:object>
      </w:r>
      <w:r w:rsidRPr="00B97436">
        <w:t xml:space="preserve"> là hai điểm trên dây mà phần tử tại đó dao động với biên độ lần lượt là 2 cm và </w:t>
      </w:r>
      <w:r w:rsidRPr="00B97436">
        <w:object w:dxaOrig="499" w:dyaOrig="340">
          <v:shape id="_x0000_i1383" type="#_x0000_t75" style="width:24.75pt;height:16.5pt" o:ole="">
            <v:imagedata r:id="rId714" o:title=""/>
          </v:shape>
          <o:OLEObject Type="Embed" ProgID="Equation.DSMT4" ShapeID="_x0000_i1383" DrawAspect="Content" ObjectID="_1693755553" r:id="rId715"/>
        </w:object>
      </w:r>
      <w:r w:rsidRPr="00B97436">
        <w:t xml:space="preserve"> cm. Khoảng cách lớn nhất giữa </w:t>
      </w:r>
      <w:r w:rsidRPr="00B97436">
        <w:object w:dxaOrig="320" w:dyaOrig="260">
          <v:shape id="_x0000_i1384" type="#_x0000_t75" style="width:16.5pt;height:13.5pt" o:ole="">
            <v:imagedata r:id="rId716" o:title=""/>
          </v:shape>
          <o:OLEObject Type="Embed" ProgID="Equation.DSMT4" ShapeID="_x0000_i1384" DrawAspect="Content" ObjectID="_1693755554" r:id="rId717"/>
        </w:object>
      </w:r>
      <w:r w:rsidRPr="00B97436">
        <w:t xml:space="preserve"> và </w:t>
      </w:r>
      <w:r w:rsidRPr="00B97436">
        <w:object w:dxaOrig="279" w:dyaOrig="279">
          <v:shape id="_x0000_i1385" type="#_x0000_t75" style="width:13.5pt;height:13.5pt" o:ole="">
            <v:imagedata r:id="rId718" o:title=""/>
          </v:shape>
          <o:OLEObject Type="Embed" ProgID="Equation.DSMT4" ShapeID="_x0000_i1385" DrawAspect="Content" ObjectID="_1693755555" r:id="rId719"/>
        </w:object>
      </w:r>
      <w:r w:rsidRPr="00B97436">
        <w:t xml:space="preserve"> có giá trị gần nhất với giá trị nào sau đây ? </w:t>
      </w:r>
    </w:p>
    <w:p w:rsidR="00B97436" w:rsidRPr="00B97436" w:rsidRDefault="00B97436" w:rsidP="00B97436">
      <w:r w:rsidRPr="00B97436">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rPr>
          <w:noProof/>
        </w:rPr>
        <mc:AlternateContent>
          <mc:Choice Requires="wpc">
            <w:drawing>
              <wp:anchor distT="0" distB="0" distL="114300" distR="114300" simplePos="0" relativeHeight="251726336" behindDoc="0" locked="1" layoutInCell="1" allowOverlap="1" wp14:anchorId="50408AE3" wp14:editId="571CFAC2">
                <wp:simplePos x="0" y="0"/>
                <wp:positionH relativeFrom="margin">
                  <wp:posOffset>4173855</wp:posOffset>
                </wp:positionH>
                <wp:positionV relativeFrom="paragraph">
                  <wp:posOffset>1029335</wp:posOffset>
                </wp:positionV>
                <wp:extent cx="2404745" cy="511175"/>
                <wp:effectExtent l="0" t="0" r="0" b="3175"/>
                <wp:wrapSquare wrapText="bothSides"/>
                <wp:docPr id="2871" name="Canvas 287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44" name="Group 274"/>
                        <wpg:cNvGrpSpPr>
                          <a:grpSpLocks/>
                        </wpg:cNvGrpSpPr>
                        <wpg:grpSpPr bwMode="auto">
                          <a:xfrm>
                            <a:off x="36201" y="35905"/>
                            <a:ext cx="2368544" cy="476570"/>
                            <a:chOff x="0" y="0"/>
                            <a:chExt cx="23685" cy="4764"/>
                          </a:xfrm>
                        </wpg:grpSpPr>
                        <pic:pic xmlns:pic="http://schemas.openxmlformats.org/drawingml/2006/picture">
                          <pic:nvPicPr>
                            <pic:cNvPr id="2845" name="Picture 27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2846" name="Straight Connector 276"/>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47" name="Group 277"/>
                          <wpg:cNvGrpSpPr>
                            <a:grpSpLocks/>
                          </wpg:cNvGrpSpPr>
                          <wpg:grpSpPr bwMode="auto">
                            <a:xfrm>
                              <a:off x="3502" y="2234"/>
                              <a:ext cx="5589" cy="1865"/>
                              <a:chOff x="3502" y="2234"/>
                              <a:chExt cx="5589" cy="1866"/>
                            </a:xfrm>
                          </wpg:grpSpPr>
                          <wps:wsp>
                            <wps:cNvPr id="2848" name="Rectangle 387"/>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49" name="Group 388"/>
                            <wpg:cNvGrpSpPr>
                              <a:grpSpLocks/>
                            </wpg:cNvGrpSpPr>
                            <wpg:grpSpPr bwMode="auto">
                              <a:xfrm>
                                <a:off x="3502" y="2234"/>
                                <a:ext cx="5589" cy="1800"/>
                                <a:chOff x="3502" y="2234"/>
                                <a:chExt cx="5589" cy="1800"/>
                              </a:xfrm>
                            </wpg:grpSpPr>
                            <wps:wsp>
                              <wps:cNvPr id="2850" name="Arc 389"/>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1" name="Arc 390"/>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2" name="Arc 391"/>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3" name="Arc 392"/>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4" name="Arc 393"/>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5" name="Arc 394"/>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6" name="Arc 395"/>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7" name="Arc 396"/>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2858" name="Picture 27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59" name="Picture 27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0" name="Picture 28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1" name="Picture 28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862" name="Oval 282"/>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863" name="Group 283"/>
                          <wpg:cNvGrpSpPr>
                            <a:grpSpLocks/>
                          </wpg:cNvGrpSpPr>
                          <wpg:grpSpPr bwMode="auto">
                            <a:xfrm>
                              <a:off x="19052" y="1456"/>
                              <a:ext cx="581" cy="3096"/>
                              <a:chOff x="19052" y="1456"/>
                              <a:chExt cx="581" cy="3095"/>
                            </a:xfrm>
                          </wpg:grpSpPr>
                          <wps:wsp>
                            <wps:cNvPr id="2864" name="Rectangle 384"/>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65" name="Straight Connector 385"/>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6" name="Straight Connector 386"/>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867" name="Picture 28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2868" name="Oval 285"/>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869" name="Rectangle 286"/>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870" name="Picture 287"/>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871" o:spid="_x0000_s1026" editas="canvas" style="position:absolute;margin-left:328.65pt;margin-top:81.05pt;width:189.35pt;height:40.25pt;z-index:251726336;mso-position-horizontal-relative:margin;mso-width-relative:margin;mso-height-relative:margin" coordsize="24047,511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b7dlErDwAAPpQAAA4AAABkcnMvZTJvRG9jLnhtbOxdbW/bOBL+fsD9 B8EfD/BG1LuMpos2L4sD9m6La+4HKLISC5UlnaQ07R7uv98zfJEpW3Kc1M02We4itWyRFDmcGT4c DWfe/PxlXVifs6bNq/J0xn6yZ1ZWptUyL29PZ/++upxHM6vtknKZFFWZnc6+Zu3s57d//cub+3qR OdWqKpZZY6GRsl3c16ezVdfVi5OTNl1l66T9qaqzEjdvqmaddPja3J4sm+Qera+LE8e2g5P7qlnW TZVmbYtfz8XN2Vve/s1Nlna/3dy0WWcVpzP0reP/Nvzfa/r35O2bZHHbJPUqT2U3kif0Yp3kJR7a N3WedIl11+Q7Ta3ztKna6qb7Ka3WJ9XNTZ5mfAwYDbO3RnOWlJ+Tlg8mBXVUB3F1xHavb6nfbVXk y8u8KPiX5vb6rGiszwmodsn/I0KdDIqdoBsLqkyf95jIDEXu69vF/W3dTyiYYGtGH0WAX5rqrubj v12k//z8obHy5enMiTxvZpXJGvzES1hO6FEH6eko9ktTf6w/NGI6cPlrlX5qqf/b9+n7rShsXd// o1qiweSuq/hMfrlp1tQE5sj6cjpzA0zQzPqKKz+2fcE42ZfOSnHTcYPIp06luO+FgR9KzkpXYD+q Dt7Drf7XC71iX40PAlQWj+bdld17+6bO0wX+JGVxtUPZh2UFtbq7JpvJRtYHtbFOmk939RzsWidd fp0XefeVix6oRJ0qP3/IU6I2fRlMkq8mCQXouZgmTjdVUFRLaFh8iqyyOlsl5W32rq0huFAnaED9 1DTV/SpLli39TJM5bIV/HXTlushrxdB0LQcN2d/iyBG6Cbk8r9K7dVZ2QtE0WYHxV2W7yut2ZjWL bH2dgRubvy/RzxRKrgP71E1edpx/wBu/th1xEHEJ1wX/daJ3th077+dnvn029+zwYv4u9sJ5aF+E nu1F7Iyd/Y9qM29x12agSlKc17nsOn7d6fyoOEkVKVQKV01ClDn7gb/QIS7Nqov4iShEfW2b9F+g PQiM667JunRFlzfQDPJ30gLqBqf6htA0JS0k70FhYlEQubpEEIlIkJgbh0IcmO+4UukoSaybtvsl q9YWXYDw6CendPIZhCaWACvJItTnsqLp5yNRA9XnIrbji+gi8uaeE1xgLs7P5+8uz7x5cMlC/9w9 Pzs7Z2ouVvlymZXU3LdPBafs47UtscSmG2r61CfnND4bRH/8SlOBP9KJWFhbxf34dhgL0bI6tiR9 XCV1BqpTswNhD5Swf+yaJL9dddZZVZaYoqqB3AdCPfM6Z6XQzemXcqCbtZvU+mGMFDLwCyll2422 dLLtB5KXFN9PMFKRlzSkZPEwIxWldQ8udULb5jWml02b/yc5eFAMa1q55GxJ+uyiXFrd1xqqo8Jy O6Pm2/XMKjLAKVzwcl2SFw+XA/sXJQ3jR+P2XhBPDmFiNfeCx66r5dcPDQk3/Q5GFqs8XxbF5YAL MeFDXBASBbfXfYJpR8MFvu1wDnQcl6/fQseQMvP9KJbKLAokYugBgbtbL11dSDU4qMllB5M7hgok UaRWwrfvJN1A8YKutAhgiS4yy40kbbncKsDVCrS1Z92mLmPORAX6cpCgA3QJQXeCgBNEI7PnQvkQ 8mKey8ncE2uzIBy4ZgwEtT0EBiuh05h8nxgyx7PfO/H8MojCuXfp+fM4tKO5zeL3cWB7sXd+OVx0 foVy+vZF59u11jrvsFEr8vXpLOpVW7KQKkxXUySsG0Gn/qtVSn2K1UrNvS7oVlNhZQdYxpYSF6uq +R0qEdszKMP/3CWEXYu/l+DymHke7ef4F88PHXxp9DvX+p2kTNHU6Sztmpklvpx1Yhd4B8SG1YpQ pQAN77ABuMk5nqAeCgV0qP6BvOv6x434ovQD6B+sV3yOHq9/RM1epIa7EqLQM6ALH7Mr6PquSaF5 YqHVNUUCUKrv87Q7is0eBKUjGlnB0tgFWuUaBrxPz+7JkSzSO4FKdQCBBWYpwf/tUvb8CmO4WRew LvztxGLWvYVGfa5CqbQqhK1EXyi2AxZZK4txgRPztymJVacv6TLHdqaaRNf7gr4ds8kWsX/tC8aO 7wdTLWJj1xcMXXdPk1DMfcmI2eHkuKHc+4LMtyPfmewm1qK+qG0FpIyswPexCHAO31AIwnhYQaZP zd4mmT4/OyXBFf28JyuxKQGDfCklL+AK2gc2kauIK5u6ask2QJyB1etK7Gt5BWKmTel4UFrAjSu1 O0KxYWmMhn5QjWNWqXG1MO4WF4pPFceMUXHOmBgPLy4+5SBo27VtTYNWhTXtWkwAzAQ0dt4HXNLS I1jdWkHLCl6GTbCpPgH0ir6uq8/ZVcVrdEQRUBmd4PwvpW1TIr27ztP32e96+TkjCIAqvsOEcsD4 RUuOG4NhcIuFEaSYs4i4xYVG1IJUyOcMWx9+E9X8iAH5UIt4Kosl5hP3otAJxT0Ws1iqXHGLCxSv xiXm4MfFPjYbYgA2c3y5yZFtMpuJ6WVOHAeOPjoubaIeF6fRBxalTkUvCELIDKc8hErWUGXUp3j0 7gyp+2lRtWQKBNMQJ+xnA7IrnM5KmIY5z25meeopmxJjc2P44Cl80M+UvODCSzKvrWw9vCW8y0Xa d3w+Z9OQmcNExUaDYjtbYC6WcpsreOfH3MoORnHQ/kCDwmQ/UhBYfQpaK4zy8qDw88A/aBsN/gnF SjTr95FHgH8e88RCsbuRj7GzPy78Y3EUTaErHWIACjksnIRCOgb0AneqRR0BhqHre5MN6hDQC0M2 CSp1COhMQ0od/8VOHE52Ucd/YeQF07hXh3+R7bN4atQ6/GMoF8WTwz4WABwgeX1ydqDioKQ+P/tL 6vOzUxIq+0D4uQURH8KfQL06onwQgDqD4gKh7AGg7qD4GADVwTAQj94ZIbNXfEdIaxahYfH5nHiV 5FmBLQishE77wQpeWgpKMtf2mNy9CNwzZ14o27PdUNkVxT3IOX8SF+RRVDeGjFwIFa/mOo4jd52i PRik5LPmNAgNIHMFwCs5h8PjEK3JYeH1vN5cbNugDMFL13PxslR7ElcNYlQk+wePCu/OQkENZvsu DEJ6m7CpCTTLXJhmB13heoM/TyiG0QcqQKvI/ghwPM4OqsGjIuTxRxnOG7LCS+I8aC+xcZIXBo7D RWb3lTYtAgaON1jtpBFWbB6ewxoL/a7Dcb44HB2OR1gSabEYg+PQ+Ue1xpISnYKRBo4bOA6oPWZg JuPbtIUZ6tvAcQPHYUbbNVgbOK7jMwPHzUZQ7LJ+wI2ggeMjHusGjpfVAY4iz2MdBxrW4Th/DXhs OO570n5k4Ljw4DDW8RGPi/3uEQObN1a8aeg8KAn2PrCkgeNXxjou7MHGOg7/GWMdN9Zx5Qj1Wt7L GDhu4Dg5iD/Fb/t54DhQiA7Huc/hseF4gONxxjquAUMDxw0cF67VxlnlIedqA4peGygip9wne3KP s4Nq0DirGDcpHJ7g/pMjblIGjhs4/mPD8T4KCT86KM7rHB2OR0y4Go5Zx7EfMM4qukXX+I7jBOiO 97ZOIWas4+JkJGQHLmDGd3z7wKPxHacTrvyE5w/oMmDguDm1IM8njzl/fcf3MgaOGzj+Y8NxOHXr 1nEeluDYcDz05Al9A8eNs8pkeBDjrDK7Ei+R9sQSMUc5RTgCc6BOd9g2Rzmlud1Yx4113FjHefT2 b4hObI5y8iinf8RRThzI1+E4PyV/bDgeMcS5mzrK+QKs44hDNnU4VPdNDh3E85sMMYJx9l7MgRcg BstEBEDdOh7Enj3Z4iC2iuu64VSLemyV2Akdf7JJPbbKXgO1Hltlb8FjRVaBYePAw5QmtN7+0Hrj r/sfwLeIPMclGHHm7GHIuznaE1Z6ZtuOMwggAsHhtbhkjLw8phBju2cjAxUbngXBMEyIG3oIgEea BAFSYhXwWyAQLlP8HgnNwQ+LHJ8Jj3EHYVgGgVFiN0YIenqa73suP+Te25xJ3PgtLk+jT1MOFKJ7 j4qtNz5FqsE/HnMabngkNxizrDHLPs0suwm3zNGhzFfzEtPBkOYWUPNDnw6GrxaUqoKC+L+adDAw qqUmHYzg0YOC+/uhJ9xnvEiG6VKBtynThnSfcWMVwngijYfJB7Od1ockiyYAqoMu8fciFQd4Y1tx 8HB/NKZXpTiANo3iQIhcxbcPhuwXgSsRyFsG9u7VxiaNFF0JE75RG9ADm8Qc09GIFflfttoIwBxb aiPi+8JXpzbIhGbwxiPUBkKgynCtLrO3kjZpGeiM6tADLP6ZVEcfb/yD2qpEfMf/6lQHrHpGdTwG cbBA+Ra5CJxMyGKTiAxnctXbDLoyqENlFH6y6qA3Uc8Q0BSZUyRU+A05GC0HAawxeeOvwY6e2Y6F zIO+oUin0XZqO75M0eERutjLT1mBBK7t3jSW08FypxN1iFwfju8hHcz+t7TTbRyY7IOHsRW7VaK8 yLv2wvPBUah2gUFlnmpkveWc9f3yVCPtkAwNwDx/y5qC1EXCmOLasbzV54Mbq6clpNRqDs0wGwMl 2RmeS2ChZwVd9XyUXOU+l9TGyGbGpXaXzB7FnSepVWSG+f+Jm89pmZ1Ky67y8xwis9NtPDLbI894 +YIF+HlWGYAtwbQjKZLdSPeE3k2R3C87PAHzFU8YzCEppzqsYKIKcf9BJlcWB5TTEEy6y7/S4vow 9/7RiZOhSpPFC8ga1SfPOggIqTnUk0HR2i916/Mp2d5Vf5RfdVeh5+DX6WXN8OuR09MfmV83EOEl vn6gJPLbdkSONF6dMQDybowBjzEGwBdKvoFAKl8C9potIKSkSvzcvzEjHsWMKJe/753qHtmnpLhL W4COyz7yl6l9ssEelL1rmuqeUqEjM/kAlYkKakV/8H1WHIXCzw5udlsMZUwBLyI1/PPsJPo34pvt L4xHz2m0QkAgcXaMhfHWy1ckcJOIzHFslZfv6Pvf85j+l0axwTZZ2KzIc+TpNqs/1f6XgAz+pGbF 1els1XX14uSkTVfZOml/quqs/LIubqpmnXT42tyqhFzr4sRBnj/yL+nummwmG1kf1MY6aT7d1fO0 WiPhWX6dF3n3lTcHWyN1qlROYfSFPD0aK1+SMZScgrYxGX/Nrwq+Gl8ygE+DyR6DyRi4Qxjmdg9/ ay9oDCg7CijjW7v725qbJ9LFfQ0PMzqq0ST1Kk/Pky7Rv/NSi8ypVlWxzJq3/wcAAP//AwBQSwME FAAGAAgAAAAhAFQ+uCniAAAADAEAAA8AAABkcnMvZG93bnJldi54bWxMj1FLwzAUhd8F/0O4gm8u WVaz0TUdIiiiD9NZ2GvWZG2wSUqTrdVf792TPl7Ox7nfKTaT68jZDNEGL2E+Y0CMr4O2vpFQfT7d rYDEpLxWXfBGwreJsCmvrwqV6zD6D3PepYZgiY+5ktCm1OeUxro1TsVZ6I3H7BgGpxKeQ0P1oEYs dx3ljAnqlPX4oVW9eWxN/bU7OQkZP3ar92fx9vNSVePrPrNLtrVS3t5MD2sgyUzpD4aLPqpDiU6H cPI6kk6CuF8uEMVA8DmQC8EWAucdJPCMC6BlQf+PKH8BAAD//wMAUEsDBBQABgAIAAAAIQDK4hap vQEAAFYCAAAUAAAAZHJzL21lZGlhL2ltYWdlNy53bWZcUUFrE0EYfTNJbJsGdlMrqIiOgh6KtiBI r9luVisSCWahvW3WdKwLySZmUzUHMeDNy+rV3+KhJ8VDj9KLP6LI3sTGN0NODvvNvPfN7Jvve3N6 8u0L7JiJruha9HlPYAUoKQFIvLO5CmcpmIBBQs7nc4s2xZVFblUS2FxNdsVMrJLdueCghlY8eRlO RxpQWFtkr4IKc8AlPyb6yWhQ/gHD3LBi1KRB61KJENeI/sjjcy4cn2wlLM4Nk4HO1FP9Rj0bDuIU 59TpnuT4pb6/bvBkmXGPmuwH96ucQIL96Uyavkx9Z/BGo6z10PcFfjBnoqmz5DBVnV6i056+qx6n vU1UBJbKzU4r3AYu7iWp1+/vxFnS84cHuh0f6gz1yv/l1Eud6eD5sM8tf3g0TvTY1Ip6uRWq4O1k HNOQ5ZtOkDe3vHbhOo8ir/37xnXiS46HIihuF/lOROQ6vlnyoNiIdovcZhpc3+9yy9uImlFQmM9z aoItCslBfwSNKpHThqog/7DP7owNpvOqfQPjBxb+uliy7Kt9S4rc6kyziR4AryofuVPF38svnpgw vHGaL/y1F+CMUiX7/z8AAAD//wMAUEsDBBQABgAIAAAAIQB3hkCL5gAAADkEAAAZAAAAZHJzL19y ZWxzL2Uyb0RvYy54bWwucmVsc7zTz2oCMRAG8LvQdwhz72Z31VWKWS9S8FrsA4Rkdjd084ckan37 BkqhgsRbjplhvu93yW7/rWdyQR+UNQyaqgaCRlipzMjg8/T+ugUSIjeSz9YggxsG2Pcvi90Hzjym ozApF0hKMYHBFKN7ozSICTUPlXVo0mawXvOYnn6kjosvPiJt67qj/n8G9HeZ5CgZ+KNcAjndXGp+ nm2HQQk8WHHWaOKDCqp06k6B3I8YGWiUiv8Ol9VVD0AfGzZlDJucoS1jaHOGpoyhyRm6MoYuZ1iX MaxzhlUZw+rPQO8+fP8DAAD//wMAUEsDBBQABgAIAAAAIQDlA/JaxAEAAFYCAAAUAAAAZHJzL21l ZGlhL2ltYWdlNS53bWZcUc9rE0EUfjObWJsGdtOqYJFmVfQQ2rSI0Gu2m9W2kBBMpMd1G6ftQrL5 sQmaQzHgzUu8Kf4lPXjoQQRBj9JTz70W2Ztg/N40pw77dr73vd1v3vvm7Nf3L6TXWIzFK416e4Lm iQxbEEk61lwabylAECMhp9OpRkVxd8YtSADNZSVrLSB7fMOkLFWCwVFj1FVEG7Q4Y5cJClMiC/kp 0G9ECfIvEXzCPKtJRrekLXbpHtBfefoPG9ZH3QmasxphW8V2Vb2xX3TaQUQn53nj09Nvw9LxzyF/ mUKsQRPz0JMMMzxDdTSWPBf3d0lOtxtXnrmuoB/gOMoqDg8ju94MVdRUq/ZO1CxSWtBcqlyvNDaJ lvbCyGm1toI4bLqd16oWHKqYcunr7eSM+qi932mh5HaG/VD1uVfKpSoN23s76Acw5OZ905uU151a YpnPfaf2J78CfNt0KPGSR8lkyweyTJe3iZcU/O1kopkS9nfbKDkFv+x7CT+OmRUYUUgs+CNglIEc NmQE8vdVTMc28OQZfQfsB838tWhOZ1/1XULkQX0UD1SbqJf+gEqGHt452OTg/PNF3rjyVx9Al5Ay 9P//AQAA//8DAFBLAwQUAAYACAAAACEAxcTPO74BAABWAgAAFAAAAGRycy9tZWRpYS9pbWFnZTQu d21mXFG/b9NAGH13SWibRrLDj4EKgUGCoaJFqopY6ziGMgRFJFJHY8LRWkqcNDaiqVQViY0lTID4 M5gZOiExsIFYmJgZKuQNifC+UybO/nzvvTt/933vvn/59B52PFJ8LNrfUVgCSp4CNI6sVuFXKwoQ pPRsNrNoXV2ca8uawGo1LbmWyW6ccVBDK873upORATycnasrYIYZ4JKfEH1jyHm3GXLCkmTTgs5r T4W4RPRHn/zlxPHaVsLi3G4yMJn3wDz3Hg4HcYp3Pw/xdvNrvnX0I5edZcYac7IfbFRFIUEDL7T0 JfWdwh+NstbdIFD4TE2iabJkN/U6vcSkPXPTu5/21lFRWCg3O63uHeDcTpL6/X4jzpJeMHxi2vGu yVCv/F9OvdSZDB4P+1wKhs/GiRlLraiXW10vPMjHMQ1ZvOqE0+Ytv124zr3Ib/++cpn4guOjCIvr xbQREblOINM0LFaj7WJqlS3Ox9tc8lejZhQW8vpOTbFFpTnoj6JRJXLaUFXkLxvsTmyQzqv2DsQP zP11sWDZR3uXTHKtM8lyMwD2K6+4UsWblacfJIQf/Dqc+2sPwClTlez//wAAAP//AwBQSwMEFAAG AAgAAAAhAMieTge9AQAAVgIAABQAAABkcnMvbWVkaWEvaW1hZ2UzLndtZlxRz2sTQRh9M0msTQO7 8QeiiK6CHopWEEuv3W5W6yESzEJPsq5xrAvJJs1uaVMoCt68xJvi3+KhJ8GDN0UQT549FNmbYHzf kJOz++2892b2m+978+3zx/ew47HiY9HOlsIiUPEUoHFotRq/WlGAIKVns5lFK+r8XFvSBFZraMm1 RHb9hIMG2knxPJqMDODh1Fy9AGaYAS75EdFXhpy3ypATFiWbFnRGeyrCRaI/+ugvJ443thIW50bp wOTeA7PnPRwOkgzvfh7g7Z0vxfrhj0J2Vhk3mZP94HZdFBL4eKmlL6nvGP5olLfvBoHCJ2oSLZOn 25nX7aUm65kb3v2st4KawkK11W1Ha8DprTTz+/2NJE97wfCp6STbJkez9n85zUp3Mngy7HMpGO6O UzOWWtGstiMv3C/GCQ05ecUJp61bfqd0nXux3/l9+RLxWcdHGZbXyulGTOQ6gUzTsFyON8upVdY5 v9jkkr8ct+KwlNd3GootKs1BfxSNqpDThroif+WzO7FBOq/bOxA/MPfXxYJlH+xdMsnV7iQvzADY qb3mSh2Pzj37LiF8/9fB3F97AI6ZqmL//wcAAP//AwBQSwMEFAAGAAgAAAAhAPjB76bCAQAAVgIA ABQAAABkcnMvbWVkaWEvaW1hZ2UyLndtZlxRTWsTURQ97yWxNg3MxI9FRXQUdFG0BVHcZjoZrdBI NMHunEzjsx1IJjETa7MoCu7cxJ0i+Bv6B1x0JXThSsS/UWQ2IhjPfWTlY+68c86due/e835++/oJ dtVUR3UserSlsAgUPAVoHFitxLdWFCBI6dlsZtGqWp5rS5rAahXdUTW1RHb9lIMKGvF4tz0ZGsDD mbl6AawwA1zyI6Ifwlj+DkNOWJRqWtA57akQF4n+6KO/3Lje207YnNtO+ibzHppX3uNBP07x8fgQ H24/2asdPN2TL4uMm6zJeXCrLAoJNvFGy1zS3wn84TBr3AsChWNqEnWTJTup1+omJu2aG96DtLuK ksJCsd5qtO8CZ7eS1O/11uMs6QaDZ6YZ75gM1dL/7VQLrUl/e9BjKhi8HCVmJL2iWmy0vXB/PIpp yOkrTjitr/nN3HXuR37z1+VLxOcdH3mYX8un6xGR6wSyTcN8JdrIp1apcX+9wZS/EtWjMJfHdyqK IyrNRX8UjSqQ04ayIn+7yenEBpm8bO9A/MDcXxcLln2xd8kiV1uTbGz6wIvSO2bK+Lz8/LeE8P3v h3N/7QE4YamC/f8fAAAA//8DAFBLAwQUAAYACAAAACEAG/99tcABAABWAgAAFAAAAGRycy9tZWRp YS9pbWFnZTEud21mXFFNb9NAEH27SShNI9mBcqBCYJDgUEH4UCWudR1DewiKSKA3XDcsxVLihDiU 5lBRiRuXwAnEn+gf4NATUlVxQoi/USHfkAhvVjkx8njevLFnZ97++v7tC6xtqQO1ZdHHTYV5oOAp QGPfciW+tSIBQUpPp1OLaurijFvQBJaraHZSC8xunHFQQSMevWyPBwa4g3MzdgnsMAVc5kdEP+ly 3hO6nDAv3bSgRe2pu7hE9Ecf/WWgfbCTcDi3nfRM5j0yb7zH/V6c4vPxIT6tPN1d3X+2K18W6bfY k/vgXlkY2SHAgZa9ZL5T+INB1ngQBArH5MTrJkt2Uq/VSUzaMTe9jbRTQ0lhrlhvNdr3gfObSep3 u2txlnSC/nPTjHdMhmrp/3Gqhda4t93vshT0Xw8TM5RZUS022l64NxrGFOTsVSec1G/7zdx1HkZ+ 8/eVy8QXHB95mF/PJ2sRkesEEiZhvhyt5xPLrDK+XWfJX47qUZjL4zsVxRWVplEfRaEKzClDWTF/ F3A7kUE2L9s7ED0w09fFnM2+2rtkk2utcTYyPeBV6T0rZdSWXpyIS77343Cmrz0Ap2xVsP//AwAA //8DAFBLAwQUAAYACAAAACEAQOQr9MIBAABWAgAAFAAAAGRycy9tZWRpYS9pbWFnZTYud21mXFEx b9NAGH13TmibRrIDZQAhYpBgqKBICNQ1rmMog1FEInV0TLgWS4kd4kSQoWolJljCBuKXMDBkQEhI MDAgJmbWCnlDIrw7MnHy53vvffZ33/fu+5ePb2HWXHRF16CvewJrgOUKQOLQaGW+paAAjYRcLBYG bYlzS21dEhitKrtiLtbJrp6yUUUYjx93pkMFuDi9VM+DFRaAQz4n+sY4ZvnbDH3Cmq4mNdqQrmjg AtFvOf/DjeuV6YTNOZ1koHL3vnrqPsgGcYp3P+rW61sfJo3DzxP9ZYlxnTU5D25WtEKCcHos9Vy6 vxN4w2Ee3vF9gU/UdDRVnhykbruXqLSnrrn30t4WygIrpWY77GwDZ/aS1Ov3d+I86fnZI9WKD1SO Wvn/dmpWezp4mPWZ8rPJKFEj3StqpbDjBs/Go5iGrF6yg1nzhtcqHPtu5LV+1S8Sn7U9FEFxpZjt RESO7ettFhSb0W4xM0qD+9EuU95m1IyCQj+eXRUcUUgu+iNolEVOGyqC/HnI6bQNevKKuQPtB5b+ Olgx7L25Sxa53J7mYzUAnpRfMlNBZu+/0KH5m59165+/5gCcsJRl/v8LAAD//wMAUEsBAi0AFAAG AAgAAAAhAL9XnOUMAQAAFQIAABMAAAAAAAAAAAAAAAAAAAAAAFtDb250ZW50X1R5cGVzXS54bWxQ SwECLQAUAAYACAAAACEAOP0h/9YAAACUAQAACwAAAAAAAAAAAAAAAAA9AQAAX3JlbHMvLnJlbHNQ SwECLQAUAAYACAAAACEABvt2USsPAAA+lAAADgAAAAAAAAAAAAAAAAA8AgAAZHJzL2Uyb0RvYy54 bWxQSwECLQAUAAYACAAAACEAVD64KeIAAAAMAQAADwAAAAAAAAAAAAAAAACTEQAAZHJzL2Rvd25y ZXYueG1sUEsBAi0AFAAGAAgAAAAhAMriFqm9AQAAVgIAABQAAAAAAAAAAAAAAAAAohIAAGRycy9t ZWRpYS9pbWFnZTcud21mUEsBAi0AFAAGAAgAAAAhAHeGQIvmAAAAOQQAABkAAAAAAAAAAAAAAAAA kRQAAGRycy9fcmVscy9lMm9Eb2MueG1sLnJlbHNQSwECLQAUAAYACAAAACEA5QPyWsQBAABWAgAA FAAAAAAAAAAAAAAAAACuFQAAZHJzL21lZGlhL2ltYWdlNS53bWZQSwECLQAUAAYACAAAACEAxcTP O74BAABWAgAAFAAAAAAAAAAAAAAAAACkFwAAZHJzL21lZGlhL2ltYWdlNC53bWZQSwECLQAUAAYA CAAAACEAyJ5OB70BAABWAgAAFAAAAAAAAAAAAAAAAACUGQAAZHJzL21lZGlhL2ltYWdlMy53bWZQ SwECLQAUAAYACAAAACEA+MHvpsIBAABWAgAAFAAAAAAAAAAAAAAAAACDGwAAZHJzL21lZGlhL2lt YWdlMi53bWZQSwECLQAUAAYACAAAACEAG/99tcABAABWAgAAFAAAAAAAAAAAAAAAAAB3HQAAZHJz L21lZGlhL2ltYWdlMS53bWZQSwECLQAUAAYACAAAACEAQOQr9MIBAABWAgAAFAAAAAAAAAAAAAAA AABpHwAAZHJzL21lZGlhL2ltYWdlNi53bWZQSwUGAAAAAAwADAAIAwAAXSEAAAAA ">
                <v:shape id="_x0000_s1027" type="#_x0000_t75" style="position:absolute;width:24047;height:5111;visibility:visible;mso-wrap-style:square" filled="t">
                  <v:fill o:detectmouseclick="t"/>
                  <v:path o:connecttype="none"/>
                </v:shape>
                <v:group id="Group 274" o:spid="_x0000_s1028" style="position:absolute;left:362;top:359;width:23685;height:4765" coordsize="23685,47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ygsYAAADdAAAADwAAAGRycy9kb3ducmV2LnhtbESPT4vCMBTE7wt+h/AE b2tadUWqUURc8SCCf0C8PZpnW2xeSpNt67ffLAh7HGbmN8xi1ZlSNFS7wrKCeBiBIE6tLjhTcL18 f85AOI+ssbRMCl7kYLXsfSww0bblEzVnn4kAYZeggtz7KpHSpTkZdENbEQfvYWuDPsg6k7rGNsBN KUdRNJUGCw4LOVa0ySl9nn+Mgl2L7Xocb5vD87F53S9fx9shJqUG/W49B+Gp8//hd3uvFYxmkw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Jv/KCxgAAAN0A AAAPAAAAAAAAAAAAAAAAAKoCAABkcnMvZG93bnJldi54bWxQSwUGAAAAAAQABAD6AAAAnQMAAAAA ">
                  <v:shape id="Picture 275" o:spid="_x0000_s1029" type="#_x0000_t75" style="position:absolute;left:18683;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Tb/rFAAAA3QAAAA8AAABkcnMvZG93bnJldi54bWxEj0FrwkAUhO8F/8PyBG91o9gi0VVECNVD D1F/wDP7TKLZt+nuauK/dwuFHoeZ+YZZrnvTiAc5X1tWMBknIIgLq2suFZyO2fschA/IGhvLpOBJ HtarwdsSU207zulxCKWIEPYpKqhCaFMpfVGRQT+2LXH0LtYZDFG6UmqHXYSbRk6T5FMarDkuVNjS tqLidrgbBa674f7r+D3Lzz9Ze826nPw5V2o07DcLEIH68B/+a++0gul89gG/b+ITkKs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U2/6xQAAAN0AAAAPAAAAAAAAAAAAAAAA AJ8CAABkcnMvZG93bnJldi54bWxQSwUGAAAAAAQABAD3AAAAkQMAAAAA ">
                    <v:imagedata r:id="rId727" o:title=""/>
                  </v:shape>
                  <v:line id="Straight Connector 276" o:spid="_x0000_s1030" style="position:absolute;visibility:visible;mso-wrap-style:square" from="1717,3038" to="22284,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3OA8gAAADdAAAADwAAAGRycy9kb3ducmV2LnhtbESPQWvCQBSE74L/YXmCN90YRCR1FQ1Y chHb1JYeH9nXJDX7Ns2umvbXd4VCj8PMfMOsNr1pxJU6V1tWMJtGIIgLq2suFZxe9pMlCOeRNTaW ScE3Odish4MVJtre+JmuuS9FgLBLUEHlfZtI6YqKDLqpbYmD92E7gz7IrpS6w1uAm0bGUbSQBmsO CxW2lFZUnPOLUfCzjb4+H/O0Tt+fiuxtdzmcjq9aqfGo3z6A8NT7//BfO9MK4uV8Afc34QnI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n3OA8gAAADdAAAADwAAAAAA AAAAAAAAAAChAgAAZHJzL2Rvd25yZXYueG1sUEsFBgAAAAAEAAQA+QAAAJYDAAAAAA== "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1s9cYAAADdAAAADwAAAGRycy9kb3ducmV2LnhtbESPQWvCQBSE74X+h+UJ vekmtlaJriJSiwcRqoJ4e2SfSTD7NmTXJP57VxB6HGbmG2a26EwpGqpdYVlBPIhAEKdWF5wpOB7W /QkI55E1lpZJwZ0cLObvbzNMtG35j5q9z0SAsEtQQe59lUjp0pwMuoGtiIN3sbVBH2SdSV1jG+Cm lMMo+pYGCw4LOVa0yim97m9GwW+L7fIz/mm218vqfj6MdqdtTEp99LrlFISnzv+HX+2NVjCcfI3h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bWz1xgAAAN0A AAAPAAAAAAAAAAAAAAAAAKoCAABkcnMvZG93bnJldi54bWxQSwUGAAAAAAQABAD6AAAAnQMAAAAA ">
                    <v:rect id="Rectangle 387" o:spid="_x0000_s1032" style="position:absolute;left:3597;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c+m8MA AADdAAAADwAAAGRycy9kb3ducmV2LnhtbERPz2vCMBS+D/Y/hDfwNtOpm1KNMoSBPQhTd/D4aJ5t 1+alJLGt/705CB4/vt+rzWAa0ZHzlWUFH+MEBHFudcWFgr/Tz/sChA/IGhvLpOBGHjbr15cVptr2 fKDuGAoRQ9inqKAMoU2l9HlJBv3YtsSRu1hnMEToCqkd9jHcNHKSJF/SYMWxocSWtiXl9fFqFNRZ Zq7DZ95lv/v5/9T1t/p03io1ehu+lyACDeEpfrh3WsFkMYtz45v4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QEc+m8MAAADdAAAADwAAAAAAAAAAAAAAAACYAgAAZHJzL2Rv d25yZXYueG1sUEsFBgAAAAAEAAQA9QAAAIgDAAAAAA== " stroked="f" strokeweight="1pt"/>
                    <v:group id="Group 388" o:spid="_x0000_s1033" style="position:absolute;left:3502;top:2234;width:5589;height:1800" coordorigin="3502,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75dHMcAAADdAAAADwAAAGRycy9kb3ducmV2LnhtbESPT2vCQBTE7wW/w/KE 3nQT24pGVxHR0oMI/gHx9sg+k2D2bciuSfz23YLQ4zAzv2Hmy86UoqHaFZYVxMMIBHFqdcGZgvNp O5iAcB5ZY2mZFDzJwXLRe5tjom3LB2qOPhMBwi5BBbn3VSKlS3My6Ia2Ig7ezdYGfZB1JnWNbYCb Uo6iaCwNFhwWcqxonVN6Pz6Mgu8W29VHvGl299v6eT197S+7mJR673erGQhPnf8Pv9o/WsFo8jmF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75dHMcAAADd AAAADwAAAAAAAAAAAAAAAACqAgAAZHJzL2Rvd25yZXYueG1sUEsFBgAAAAAEAAQA+gAAAJ4DAAAA AA== ">
                      <v:shape id="Arc 389" o:spid="_x0000_s1034" style="position:absolute;left:3502;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Y2M8EA AADdAAAADwAAAGRycy9kb3ducmV2LnhtbERPy4rCMBTdC/5DuIK7MVUZkWoULb4GZjPqB1yaa1ts bmoStc7XTxYDLg/nPV+2phYPcr6yrGA4SEAQ51ZXXCg4n7YfUxA+IGusLZOCF3lYLrqdOabaPvmH HsdQiBjCPkUFZQhNKqXPSzLoB7YhjtzFOoMhQldI7fAZw00tR0kykQYrjg0lNpSVlF+Pd6NgMzHZ /nAZu0zq8foXb7tv/Nop1e+1qxmIQG14i//dB61gNP2M++Ob+ATk4g8AAP//AwBQSwECLQAUAAYA CAAAACEA8PeKu/0AAADiAQAAEwAAAAAAAAAAAAAAAAAAAAAAW0NvbnRlbnRfVHlwZXNdLnhtbFBL AQItABQABgAIAAAAIQAx3V9h0gAAAI8BAAALAAAAAAAAAAAAAAAAAC4BAABfcmVscy8ucmVsc1BL AQItABQABgAIAAAAIQAzLwWeQQAAADkAAAAQAAAAAAAAAAAAAAAAACkCAABkcnMvc2hhcGV4bWwu eG1sUEsBAi0AFAAGAAgAAAAhAFI2NjPBAAAA3QAAAA8AAAAAAAAAAAAAAAAAmAIAAGRycy9kb3du cmV2LnhtbFBLBQYAAAAABAAEAPUAAACGAwAAAAA= "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390" o:spid="_x0000_s1035" style="position:absolute;left:4148;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qTqMUA AADdAAAADwAAAGRycy9kb3ducmV2LnhtbESP3WoCMRSE7wt9h3AE7zSrUpHVKHZprYI3/jzAYXPc XdycbJNUV5/eCEIvh5n5hpktWlOLCzlfWVYw6CcgiHOrKy4UHA/fvQkIH5A11pZJwY08LObvbzNM tb3yji77UIgIYZ+igjKEJpXS5yUZ9H3bEEfvZJ3BEKUrpHZ4jXBTy2GSjKXBiuNCiQ1lJeXn/Z9R 8DU22c/6NHKZ1KPPO/6utrhZKdXttMspiEBt+A+/2mutYDj5GMDzTXw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9epOo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1" o:spid="_x0000_s1036" style="position:absolute;left:4816;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gN38UA AADdAAAADwAAAGRycy9kb3ducmV2LnhtbESP0WrCQBRE3wv9h+UKvunGSEVSV7HBWgVfavsBl+w1 CWbvxt2tRr/eFYQ+DjNzhpktOtOIMzlfW1YwGiYgiAuray4V/P58DqYgfEDW2FgmBVfysJi/vsww 0/bC33Teh1JECPsMFVQhtJmUvqjIoB/aljh6B+sMhihdKbXDS4SbRqZJMpEGa44LFbaUV1Qc939G wWpi8q/NYexyqccfNzytd7hdK9Xvdct3EIG68B9+tjdaQTp9S+HxJj4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DNqA3f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2" o:spid="_x0000_s1037" style="position:absolute;left:5484;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SoRMUA AADdAAAADwAAAGRycy9kb3ducmV2LnhtbESP0WrCQBRE3wv9h+UKvulGQ0VSV7HBWgVfavsBl+w1 CWbvxt2tRr/eFYQ+DjNzhpktOtOIMzlfW1YwGiYgiAuray4V/P58DqYgfEDW2FgmBVfysJi/vsww 0/bC33Teh1JECPsMFVQhtJmUvqjIoB/aljh6B+sMhihdKbXDS4SbRo6TZCIN1hwXKmwpr6g47v+M gtXE5F+bQ+pyqdOPG57WO9yuler3uuU7iEBd+A8/2xutYDx9S+HxJj4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Ci5KhE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3" o:spid="_x0000_s1038" style="position:absolute;left:6152;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0wMMYA AADdAAAADwAAAGRycy9kb3ducmV2LnhtbESP3WoCMRSE7wXfIRzBO836U5GtUexi/QFvtH2Aw+a4 u3Rzsk1SXX36plDwcpiZb5jFqjW1uJLzlWUFo2ECgji3uuJCwefH+2AOwgdkjbVlUnAnD6tlt7PA VNsbn+h6DoWIEPYpKihDaFIpfV6SQT+0DXH0LtYZDFG6QmqHtwg3tRwnyUwarDgulNhQVlL+df4x CjYzk+32l4nLpJ68PfB7e8TDVql+r12/ggjUhmf4v73XCsbzlyn8vYlP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LQ0wMMYAAADd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4" o:spid="_x0000_s1039" style="position:absolute;left:6819;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GVq8UA AADdAAAADwAAAGRycy9kb3ducmV2LnhtbESP3WoCMRSE7wu+QzhC7zSrosi6UXRprYXeVH2Aw+bs D25O1iTVbZ++KQi9HGbmGybb9KYVN3K+saxgMk5AEBdWN1wpOJ9eR0sQPiBrbC2Tgm/ysFkPnjJM tb3zJ92OoRIRwj5FBXUIXSqlL2oy6Me2I45eaZ3BEKWrpHZ4j3DTymmSLKTBhuNCjR3lNRWX45dR 8LIw+duhnLlc6tnuB6/7D3zfK/U87LcrEIH68B9+tA9awXQ5n8P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CQZWr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5" o:spid="_x0000_s1040" style="position:absolute;left:7487;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ML3MUA AADdAAAADwAAAGRycy9kb3ducmV2LnhtbESP3WrCQBSE7wu+w3KE3tWNikFSV9HgX8Gb2j7AIXtM gtmzcXfV1Kd3C4VeDjPzDTNbdKYRN3K+tqxgOEhAEBdW11wq+P7avE1B+ICssbFMCn7Iw2Lee5lh pu2dP+l2DKWIEPYZKqhCaDMpfVGRQT+wLXH0TtYZDFG6UmqH9wg3jRwlSSoN1hwXKmwpr6g4H69G wTo1+W5/Grtc6vHqgZftAT+2Sr32u+U7iEBd+A//tfdawWg6SeH3TXwC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Cykwvc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6" o:spid="_x0000_s1041" style="position:absolute;left:8157;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uR8YA AADdAAAADwAAAGRycy9kb3ducmV2LnhtbESP3WoCMRSE7wXfIZxC7zRbRStbs6JLaxW8qe0DHDZn f+jmZE1SXfv0TUHwcpiZb5jlqjetOJPzjWUFT+MEBHFhdcOVgq/Pt9EChA/IGlvLpOBKHlbZcLDE VNsLf9D5GCoRIexTVFCH0KVS+qImg35sO+LoldYZDFG6SmqHlwg3rZwkyVwabDgu1NhRXlPxffwx Cl7nJn/flVOXSz3d/OJpe8D9VqnHh379AiJQH+7hW3unFUwWs2f4f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3d+uR8YAAADdAAAADwAAAAAAAAAAAAAAAACYAgAAZHJz L2Rvd25yZXYueG1sUEsFBgAAAAAEAAQA9QAAAIsDA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278" o:spid="_x0000_s1042" type="#_x0000_t75" style="position:absolute;left:5749;top:486;width:1270;height:13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3gLCAAAA3QAAAA8AAABkcnMvZG93bnJldi54bWxET89rwjAUvgv7H8Ib7KbpCtOuM8oYKoIX rbLzo3lrypqX0sRa/evNQfD48f2eLwfbiJ46XztW8D5JQBCXTtdcKTgd1+MMhA/IGhvHpOBKHpaL l9Ecc+0ufKC+CJWIIexzVGBCaHMpfWnIop+4ljhyf66zGCLsKqk7vMRw28g0SabSYs2xwWBLP4bK /+JsFez2vT/e9ruVmRW/NP1MNut0SJV6ex2+v0AEGsJT/HBvtYI0+4hz45v4BOTi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Fv94CwgAAAN0AAAAPAAAAAAAAAAAAAAAAAJ8C AABkcnMvZG93bnJldi54bWxQSwUGAAAAAAQABAD3AAAAjgMAAAAA ">
                    <v:imagedata r:id="rId728" o:title=""/>
                  </v:shape>
                  <v:shape id="Picture 279" o:spid="_x0000_s1043" type="#_x0000_t75" style="position:absolute;top:312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6/57FAAAA3QAAAA8AAABkcnMvZG93bnJldi54bWxEj0GLwjAUhO/C/ofwFrxpuoJiq1FkURAE wboseHs0z7bYvNQm1uqvNwsLHoeZ+YaZLztTiZYaV1pW8DWMQBBnVpecK/g5bgZTEM4ja6wsk4IH OVguPnpzTLS984Ha1OciQNglqKDwvk6kdFlBBt3Q1sTBO9vGoA+yyaVu8B7gppKjKJpIgyWHhQJr +i4ou6Q3o8DH6Sn9vT6P5WR7is0Ob+tHu1eq/9mtZiA8df4d/m9vtYLRdBzD35vwBOTi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8+v+exQAAAN0AAAAPAAAAAAAAAAAAAAAA AJ8CAABkcnMvZG93bnJldi54bWxQSwUGAAAAAAQABAD3AAAAkQMAAAAA ">
                    <v:imagedata r:id="rId729" o:title=""/>
                  </v:shape>
                  <v:shape id="Picture 280" o:spid="_x0000_s1044" type="#_x0000_t75" style="position:absolute;left:22288;top:310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tCr7DAAAA3QAAAA8AAABkcnMvZG93bnJldi54bWxET01rwkAQvRf6H5Yp9NZszCFKdBWRFqSK kLRUvA3ZMQlmZ2N21fjv3YPQ4+N9zxaDacWVetdYVjCKYhDEpdUNVwp+f74+JiCcR9bYWiYFd3Kw mL++zDDT9sY5XQtfiRDCLkMFtfddJqUrazLoItsRB+5oe4M+wL6SusdbCDetTOI4lQYbDg01drSq qTwVF6Mgr4oV7s6Yx3/b5LT//B6nB9wo9f42LKcgPA3+X/x0r7WCZJKG/eFNeAJy/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60KvsMAAADdAAAADwAAAAAAAAAAAAAAAACf AgAAZHJzL2Rvd25yZXYueG1sUEsFBgAAAAAEAAQA9wAAAI8DAAAAAA== ">
                    <v:imagedata r:id="rId730" o:title=""/>
                  </v:shape>
                  <v:shape id="Picture 281" o:spid="_x0000_s1045" type="#_x0000_t75" style="position:absolute;left:16487;top:324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e613HAAAA3QAAAA8AAABkcnMvZG93bnJldi54bWxEj09rwkAUxO+FfoflCb3VTXIQia5SlJa2 1IN/eujtmX0modm36e42id/eFQSPw8z8hpkvB9OIjpyvLStIxwkI4sLqmksFh/3r8xSED8gaG8uk 4EwelovHhznm2va8pW4XShEh7HNUUIXQ5lL6oiKDfmxb4uidrDMYonSl1A77CDeNzJJkIg3WHBcq bGlVUfG7+zcK1m/Zz8dXd2w2n/3qLy1Qu2+vlXoaDS8zEIGGcA/f2u9aQTadpHB9E5+AXFw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Re613HAAAA3QAAAA8AAAAAAAAAAAAA AAAAnwIAAGRycy9kb3ducmV2LnhtbFBLBQYAAAAABAAEAPcAAACTAwAAAAA= ">
                    <v:imagedata r:id="rId731" o:title=""/>
                  </v:shape>
                  <v:oval id="Oval 282" o:spid="_x0000_s1046" style="position:absolute;left:17141;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ygt8UA AADdAAAADwAAAGRycy9kb3ducmV2LnhtbESPQWvCQBSE7wX/w/IK3urGCEGjm1ArgtekWujtkX0m wezbNLvG9N93C4Ueh5n5htnlk+nESINrLStYLiIQxJXVLdcKzu/HlzUI55E1dpZJwTc5yLPZ0w5T bR9c0Fj6WgQIuxQVNN73qZSuasigW9ieOHhXOxj0QQ611AM+Atx0Mo6iRBpsOSw02NNbQ9WtvBsF 9epQjNfTR7zcjJ9FdVkl5V5/KTV/nl63IDxN/j/81z5pBfE6ieH3TXgCMvsBAAD//wMAUEsBAi0A FAAGAAgAAAAhAPD3irv9AAAA4gEAABMAAAAAAAAAAAAAAAAAAAAAAFtDb250ZW50X1R5cGVzXS54 bWxQSwECLQAUAAYACAAAACEAMd1fYdIAAACPAQAACwAAAAAAAAAAAAAAAAAuAQAAX3JlbHMvLnJl bHNQSwECLQAUAAYACAAAACEAMy8FnkEAAAA5AAAAEAAAAAAAAAAAAAAAAAApAgAAZHJzL3NoYXBl eG1sLnhtbFBLAQItABQABgAIAAAAIQDajKC3xQAAAN0AAAAPAAAAAAAAAAAAAAAAAJgCAABkcnMv ZG93bnJldi54bWxQSwUGAAAAAAQABAD1AAAAigMAAAAA " fillcolor="black" strokeweight="2pt"/>
                  <v:group id="Group 283" o:spid="_x0000_s1047" style="position:absolute;left:19052;top:1456;width:581;height:3096" coordorigin="19052,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M2lsUAAADdAAAADwAAAGRycy9kb3ducmV2LnhtbESPQYvCMBSE7wv+h/AE b2taZUWqUURUPIiwKoi3R/Nsi81LaWJb/71ZEPY4zMw3zHzZmVI0VLvCsoJ4GIEgTq0uOFNwOW+/ pyCcR9ZYWiYFL3KwXPS+5pho2/IvNSefiQBhl6CC3PsqkdKlORl0Q1sRB+9ua4M+yDqTusY2wE0p R1E0kQYLDgs5VrTOKX2cnkbBrsV2NY43zeFxX79u55/j9RCTUoN+t5qB8NT5//CnvdcKRtPJGP7e hCcgF2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3jNpbFAAAA3QAA AA8AAAAAAAAAAAAAAAAAqgIAAGRycy9kb3ducmV2LnhtbFBLBQYAAAAABAAEAPoAAACcAwAAAAA= ">
                    <v:rect id="Rectangle 384" o:spid="_x0000_s1048" style="position:absolute;left:19107;top:1456;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8P18UA AADdAAAADwAAAGRycy9kb3ducmV2LnhtbESPQWvCQBSE7wX/w/KE3upGEZHUVUQoxJOainp8ZF83 wezbkN2a2F/vCkKPw8x8wyxWva3FjVpfOVYwHiUgiAunKzYKjt9fH3MQPiBrrB2Tgjt5WC0HbwtM tev4QLc8GBEh7FNUUIbQpFL6oiSLfuQa4uj9uNZiiLI1UrfYRbit5SRJZtJixXGhxIY2JRXX/Ncq 2N/N8a9vzltT7LA7ZftLnl2mSr0P+/UniEB9+A+/2plWMJnPpvB8E5+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h7w/XxQAAAN0AAAAPAAAAAAAAAAAAAAAAAJgCAABkcnMv ZG93bnJldi54bWxQSwUGAAAAAAQABAD1AAAAigMAAAAA " strokecolor="white" strokeweight="2pt"/>
                    <v:line id="Straight Connector 385" o:spid="_x0000_s1049" style="position:absolute;visibility:visible;mso-wrap-style:square" from="19633,1456" to="1963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0OMYAAADdAAAADwAAAGRycy9kb3ducmV2LnhtbESP0WoCMRRE3wv9h3ALfatZBUVXs4u0 ChUfirYfcN1cN6ubmyWJuu3Xm0Khj8PMnGEWZW9bcSUfGscKhoMMBHHldMO1gq/P9csURIjIGlvH pOCbApTF48MCc+1uvKPrPtYiQTjkqMDE2OVShsqQxTBwHXHyjs5bjEn6WmqPtwS3rRxl2URabDgt GOzo1VB13l+sgo0/bM/Dn9rIA2/8qv14mwV7Uur5qV/OQUTq43/4r/2uFYymkzH8vklPQBZ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ANDjGAAAA3QAAAA8AAAAAAAAA AAAAAAAAoQIAAGRycy9kb3ducmV2LnhtbFBLBQYAAAAABAAEAPkAAACUAwAAAAA= " strokeweight="1pt"/>
                    <v:line id="Straight Connector 386" o:spid="_x0000_s1050" style="position:absolute;visibility:visible;mso-wrap-style:square" from="19052,1456" to="19052,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KqT8UAAADdAAAADwAAAGRycy9kb3ducmV2LnhtbESP3WoCMRSE7wu+QzhC72pWLxa7GkX8 gUovStUHOG6Om9XNyZKkuu3TN4Lg5TAz3zDTeWcbcSUfascKhoMMBHHpdM2VgsN+8zYGESKyxsYx KfilAPNZ72WKhXY3/qbrLlYiQTgUqMDE2BZShtKQxTBwLXHyTs5bjEn6SmqPtwS3jRxlWS4t1pwW DLa0NFRedj9WwdYfPy/Dv8rII2/9uvlavQd7Vuq13y0mICJ18Rl+tD+0gtE4z+H+Jj0BOfs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KqT8UAAADdAAAADwAAAAAAAAAA AAAAAAChAgAAZHJzL2Rvd25yZXYueG1sUEsFBgAAAAAEAAQA+QAAAJMDAAAAAA== " strokeweight="1pt"/>
                  </v:group>
                  <v:shape id="Picture 284" o:spid="_x0000_s1051" type="#_x0000_t75" style="position:absolute;left:9090;top:333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eh0SjFAAAA3QAAAA8AAABkcnMvZG93bnJldi54bWxEj8FqwzAQRO+F/oPYQm6NHAdS40YJppDS kkuaFHpdrI1laq2MpNru30eBQI7DzLxh1tvJdmIgH1rHChbzDARx7XTLjYLv0+65ABEissbOMSn4 pwDbzePDGkvtRv6i4RgbkSAcSlRgYuxLKUNtyGKYu544eWfnLcYkfSO1xzHBbSfzLFtJiy2nBYM9 vRmqf49/VgH2nwvz7vdhLM75z2HYVXGZVUrNnqbqFUSkKd7Dt/aHVpAXqxe4vklPQG4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3odEoxQAAAN0AAAAPAAAAAAAAAAAAAAAA AJ8CAABkcnMvZG93bnJldi54bWxQSwUGAAAAAAQABAD3AAAAkQMAAAAA ">
                    <v:imagedata r:id="rId732" o:title=""/>
                  </v:shape>
                  <v:oval id="Oval 285" o:spid="_x0000_s1052" style="position:absolute;left:9875;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SXXcIA AADdAAAADwAAAGRycy9kb3ducmV2LnhtbERPTWuDQBC9B/oflin0FtcYEGvchLSl4FWbFHIb3IlK 3Fnrbo39991DocfH+y4OixnETJPrLSvYRDEI4sbqnlsFp4/3dQbCeWSNg2VS8EMODvuHVYG5tneu aK59K0IIuxwVdN6PuZSu6cigi+xIHLirnQz6AKdW6gnvIdwMMonjVBrsOTR0ONJrR82t/jYK2u1b NV/Lz2TzPF+q5rxN6xf9pdTT43LcgfC0+H/xn7vUCpIsDXPDm/AE5P4XAAD//wMAUEsBAi0AFAAG AAgAAAAhAPD3irv9AAAA4gEAABMAAAAAAAAAAAAAAAAAAAAAAFtDb250ZW50X1R5cGVzXS54bWxQ SwECLQAUAAYACAAAACEAMd1fYdIAAACPAQAACwAAAAAAAAAAAAAAAAAuAQAAX3JlbHMvLnJlbHNQ SwECLQAUAAYACAAAACEAMy8FnkEAAAA5AAAAEAAAAAAAAAAAAAAAAAApAgAAZHJzL3NoYXBleG1s LnhtbFBLAQItABQABgAIAAAAIQC7ZJddwgAAAN0AAAAPAAAAAAAAAAAAAAAAAJgCAABkcnMvZG93 bnJldi54bWxQSwUGAAAAAAQABAD1AAAAhwMAAAAA " fillcolor="black" strokeweight="2pt"/>
                  <v:rect id="Rectangle 286" o:spid="_x0000_s1053" style="position:absolute;left:11512;top:1793;width:4680;height:22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vWK8UA AADdAAAADwAAAGRycy9kb3ducmV2LnhtbESPQWvCQBSE7wX/w/IEb3VTEbHRVaoo1NpLtAe9PbKv SWj2bci+avz3bkHocZiZb5j5snO1ulAbKs8GXoYJKOLc24oLA1/H7fMUVBBki7VnMnCjAMtF72mO qfVXzuhykEJFCIcUDZQiTap1yEtyGIa+IY7et28dSpRtoW2L1wh3tR4lyUQ7rDgulNjQuqT85/Dr DJxPBd3G+1W2o+yjOx9Rss2nGDPod28zUEKd/Icf7XdrYDSdvMLfm/gE9OIOAAD//wMAUEsBAi0A FAAGAAgAAAAhAPD3irv9AAAA4gEAABMAAAAAAAAAAAAAAAAAAAAAAFtDb250ZW50X1R5cGVzXS54 bWxQSwECLQAUAAYACAAAACEAMd1fYdIAAACPAQAACwAAAAAAAAAAAAAAAAAuAQAAX3JlbHMvLnJl bHNQSwECLQAUAAYACAAAACEAMy8FnkEAAAA5AAAAEAAAAAAAAAAAAAAAAAApAgAAZHJzL3NoYXBl eG1sLnhtbFBLAQItABQABgAIAAAAIQBm69YrxQAAAN0AAAAPAAAAAAAAAAAAAAAAAJgCAABkcnMv ZG93bnJldi54bWxQSwUGAAAAAAQABAD1AAAAigMAAAAA " fillcolor="#d9d9d9" strokeweight="1pt"/>
                  <v:shape id="Picture 287" o:spid="_x0000_s1054" type="#_x0000_t75" style="position:absolute;left:12877;top:2234;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cIluPCAAAA3QAAAA8AAABkcnMvZG93bnJldi54bWxET8luwjAQvVfiH6xB6q04cKBRwCBWtVJ7 YZG4juIhCcTjYLtJ+vf1oRLHp7fPl72pRUvOV5YVjEcJCOLc6ooLBefT/i0F4QOyxtoyKfglD8vF 4GWOmbYdH6g9hkLEEPYZKihDaDIpfV6SQT+yDXHkrtYZDBG6QmqHXQw3tZwkyVQarDg2lNjQpqT8 fvwxCvRXfntsu/UqsEs/1tNb+727XJV6HfarGYhAfXiK/92fWsEkfY/745v4BOTi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HCJbjwgAAAN0AAAAPAAAAAAAAAAAAAAAAAJ8C AABkcnMvZG93bnJldi54bWxQSwUGAAAAAAQABAD3AAAAjgMAAAAA ">
                    <v:imagedata r:id="rId733"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386" type="#_x0000_t75" style="width:74.25pt;height:21pt" o:ole="">
            <v:imagedata r:id="rId734" o:title=""/>
          </v:shape>
          <o:OLEObject Type="Embed" ProgID="Equation.DSMT4" ShapeID="_x0000_i1386" DrawAspect="Content" ObjectID="_1693755556" r:id="rId735"/>
        </w:object>
      </w:r>
      <w:r w:rsidRPr="00B97436">
        <w:t xml:space="preserve"> vào hai đầu đoạn mạch </w:t>
      </w:r>
      <w:r w:rsidRPr="00B97436">
        <w:object w:dxaOrig="400" w:dyaOrig="260">
          <v:shape id="_x0000_i1387" type="#_x0000_t75" style="width:21pt;height:13.5pt" o:ole="">
            <v:imagedata r:id="rId736" o:title=""/>
          </v:shape>
          <o:OLEObject Type="Embed" ProgID="Equation.DSMT4" ShapeID="_x0000_i1387" DrawAspect="Content" ObjectID="_1693755557" r:id="rId737"/>
        </w:object>
      </w:r>
      <w:r w:rsidRPr="00B97436">
        <w:t xml:space="preserve"> như hình bên. Trong đó, cuộn cảm thuần có độ tự cảm </w:t>
      </w:r>
      <w:r w:rsidRPr="00B97436">
        <w:object w:dxaOrig="279" w:dyaOrig="320">
          <v:shape id="_x0000_i1388" type="#_x0000_t75" style="width:13.5pt;height:16.5pt" o:ole="">
            <v:imagedata r:id="rId738" o:title=""/>
          </v:shape>
          <o:OLEObject Type="Embed" ProgID="Equation.DSMT4" ShapeID="_x0000_i1388" DrawAspect="Content" ObjectID="_1693755558" r:id="rId739"/>
        </w:object>
      </w:r>
      <w:r w:rsidRPr="00B97436">
        <w:t xml:space="preserve"> tụ điện có điện dung </w:t>
      </w:r>
      <w:r w:rsidRPr="00B97436">
        <w:object w:dxaOrig="300" w:dyaOrig="320">
          <v:shape id="_x0000_i1389" type="#_x0000_t75" style="width:15pt;height:16.5pt" o:ole="">
            <v:imagedata r:id="rId740" o:title=""/>
          </v:shape>
          <o:OLEObject Type="Embed" ProgID="Equation.DSMT4" ShapeID="_x0000_i1389" DrawAspect="Content" ObjectID="_1693755559" r:id="rId741"/>
        </w:object>
      </w:r>
      <w:r w:rsidRPr="00B97436">
        <w:t xml:space="preserve"> </w:t>
      </w:r>
      <w:r w:rsidRPr="00B97436">
        <w:object w:dxaOrig="279" w:dyaOrig="260">
          <v:shape id="_x0000_i1390" type="#_x0000_t75" style="width:13.5pt;height:13.5pt" o:ole="">
            <v:imagedata r:id="rId742" o:title=""/>
          </v:shape>
          <o:OLEObject Type="Embed" ProgID="Equation.DSMT4" ShapeID="_x0000_i1390" DrawAspect="Content" ObjectID="_1693755560" r:id="rId743"/>
        </w:object>
      </w:r>
      <w:r w:rsidRPr="00B97436">
        <w:t xml:space="preserve"> là đoạn mạch chứa các phần tử có </w:t>
      </w:r>
      <w:r w:rsidRPr="00B97436">
        <w:object w:dxaOrig="960" w:dyaOrig="360">
          <v:shape id="_x0000_i1391" type="#_x0000_t75" style="width:48pt;height:17.25pt" o:ole="">
            <v:imagedata r:id="rId744" o:title=""/>
          </v:shape>
          <o:OLEObject Type="Embed" ProgID="Equation.DSMT4" ShapeID="_x0000_i1391" DrawAspect="Content" ObjectID="_1693755561" r:id="rId745"/>
        </w:object>
      </w:r>
      <w:r w:rsidRPr="00B97436">
        <w:t xml:space="preserve"> mắc nối tiếp. Biết </w:t>
      </w:r>
      <w:r w:rsidRPr="00B97436">
        <w:object w:dxaOrig="1080" w:dyaOrig="320">
          <v:shape id="_x0000_i1392" type="#_x0000_t75" style="width:54.75pt;height:16.5pt" o:ole="">
            <v:imagedata r:id="rId746" o:title=""/>
          </v:shape>
          <o:OLEObject Type="Embed" ProgID="Equation.DSMT4" ShapeID="_x0000_i1392" DrawAspect="Content" ObjectID="_1693755562" r:id="rId747"/>
        </w:object>
      </w:r>
      <w:r w:rsidRPr="00B97436">
        <w:t xml:space="preserve">, các điện áp hiệu dụng: </w:t>
      </w:r>
      <w:r w:rsidRPr="00B97436">
        <w:object w:dxaOrig="1040" w:dyaOrig="360">
          <v:shape id="_x0000_i1393" type="#_x0000_t75" style="width:51pt;height:17.25pt" o:ole="">
            <v:imagedata r:id="rId748" o:title=""/>
          </v:shape>
          <o:OLEObject Type="Embed" ProgID="Equation.DSMT4" ShapeID="_x0000_i1393" DrawAspect="Content" ObjectID="_1693755563" r:id="rId749"/>
        </w:object>
      </w:r>
      <w:r w:rsidRPr="00B97436">
        <w:t xml:space="preserve">V; </w:t>
      </w:r>
      <w:r w:rsidRPr="00B97436">
        <w:object w:dxaOrig="940" w:dyaOrig="360">
          <v:shape id="_x0000_i1394" type="#_x0000_t75" style="width:48pt;height:17.25pt" o:ole="">
            <v:imagedata r:id="rId750" o:title=""/>
          </v:shape>
          <o:OLEObject Type="Embed" ProgID="Equation.DSMT4" ShapeID="_x0000_i1394" DrawAspect="Content" ObjectID="_1693755564" r:id="rId751"/>
        </w:object>
      </w:r>
      <w:r w:rsidRPr="00B97436">
        <w:t xml:space="preserve">V, góc lệch pha giữa </w:t>
      </w:r>
      <w:r w:rsidRPr="00B97436">
        <w:object w:dxaOrig="400" w:dyaOrig="360">
          <v:shape id="_x0000_i1395" type="#_x0000_t75" style="width:21pt;height:17.25pt" o:ole="">
            <v:imagedata r:id="rId752" o:title=""/>
          </v:shape>
          <o:OLEObject Type="Embed" ProgID="Equation.DSMT4" ShapeID="_x0000_i1395" DrawAspect="Content" ObjectID="_1693755565" r:id="rId753"/>
        </w:object>
      </w:r>
      <w:r w:rsidRPr="00B97436">
        <w:t xml:space="preserve"> và </w:t>
      </w:r>
      <w:r w:rsidRPr="00B97436">
        <w:object w:dxaOrig="400" w:dyaOrig="360">
          <v:shape id="_x0000_i1396" type="#_x0000_t75" style="width:21pt;height:17.25pt" o:ole="">
            <v:imagedata r:id="rId754" o:title=""/>
          </v:shape>
          <o:OLEObject Type="Embed" ProgID="Equation.DSMT4" ShapeID="_x0000_i1396" DrawAspect="Content" ObjectID="_1693755566" r:id="rId755"/>
        </w:object>
      </w:r>
      <w:r w:rsidRPr="00B97436">
        <w:t xml:space="preserve"> là </w:t>
      </w:r>
      <w:r w:rsidRPr="00B97436">
        <w:object w:dxaOrig="380" w:dyaOrig="620">
          <v:shape id="_x0000_i1397" type="#_x0000_t75" style="width:18.75pt;height:31.5pt" o:ole="">
            <v:imagedata r:id="rId756" o:title=""/>
          </v:shape>
          <o:OLEObject Type="Embed" ProgID="Equation.DSMT4" ShapeID="_x0000_i1397" DrawAspect="Content" ObjectID="_1693755567" r:id="rId757"/>
        </w:object>
      </w:r>
      <w:r w:rsidRPr="00B97436">
        <w:t xml:space="preserve">, </w:t>
      </w:r>
      <w:r w:rsidRPr="00B97436">
        <w:object w:dxaOrig="859" w:dyaOrig="360">
          <v:shape id="_x0000_i1398" type="#_x0000_t75" style="width:43.5pt;height:18.75pt" o:ole="">
            <v:imagedata r:id="rId758" o:title=""/>
          </v:shape>
          <o:OLEObject Type="Embed" ProgID="Equation.DSMT4" ShapeID="_x0000_i1398" DrawAspect="Content" ObjectID="_1693755568" r:id="rId759"/>
        </w:object>
      </w:r>
      <w:r w:rsidRPr="00B97436">
        <w:t xml:space="preserve">Ω. Tổng trở của </w:t>
      </w:r>
      <w:r w:rsidRPr="00B97436">
        <w:object w:dxaOrig="279" w:dyaOrig="260">
          <v:shape id="_x0000_i1399" type="#_x0000_t75" style="width:13.5pt;height:13.5pt" o:ole="">
            <v:imagedata r:id="rId760" o:title=""/>
          </v:shape>
          <o:OLEObject Type="Embed" ProgID="Equation.DSMT4" ShapeID="_x0000_i1399" DrawAspect="Content" ObjectID="_1693755569" r:id="rId761"/>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rPr>
          <w:b/>
          <w:color w:val="0033CC"/>
        </w:rPr>
        <w:t>Câu 40:</w:t>
      </w:r>
      <w:r w:rsidRPr="00B97436">
        <w:t xml:space="preserve"> Trong thí nghiệm Y − âng về giao thoa ánh sáng, hai khe được chiếu bằng ánh sáng gồm hai bức xạ đơn sắc </w:t>
      </w:r>
      <w:r w:rsidRPr="00B97436">
        <w:object w:dxaOrig="240" w:dyaOrig="360">
          <v:shape id="_x0000_i1400" type="#_x0000_t75" style="width:12.75pt;height:17.25pt" o:ole="">
            <v:imagedata r:id="rId762" o:title=""/>
          </v:shape>
          <o:OLEObject Type="Embed" ProgID="Equation.DSMT4" ShapeID="_x0000_i1400" DrawAspect="Content" ObjectID="_1693755570" r:id="rId763"/>
        </w:object>
      </w:r>
      <w:r w:rsidRPr="00B97436">
        <w:t xml:space="preserve"> và </w:t>
      </w:r>
      <w:r w:rsidRPr="00B97436">
        <w:object w:dxaOrig="980" w:dyaOrig="360">
          <v:shape id="_x0000_i1401" type="#_x0000_t75" style="width:48.75pt;height:17.25pt" o:ole="">
            <v:imagedata r:id="rId764" o:title=""/>
          </v:shape>
          <o:OLEObject Type="Embed" ProgID="Equation.DSMT4" ShapeID="_x0000_i1401" DrawAspect="Content" ObjectID="_1693755571" r:id="rId765"/>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402" type="#_x0000_t75" style="width:15pt;height:17.25pt" o:ole="">
            <v:imagedata r:id="rId766" o:title=""/>
          </v:shape>
          <o:OLEObject Type="Embed" ProgID="Equation.DSMT4" ShapeID="_x0000_i1402" DrawAspect="Content" ObjectID="_1693755572" r:id="rId767"/>
        </w:object>
      </w:r>
      <w:r w:rsidRPr="00B97436">
        <w:t xml:space="preserve"> vân sáng của </w:t>
      </w:r>
      <w:r w:rsidRPr="00B97436">
        <w:object w:dxaOrig="240" w:dyaOrig="360">
          <v:shape id="_x0000_i1403" type="#_x0000_t75" style="width:12.75pt;height:17.25pt" o:ole="">
            <v:imagedata r:id="rId768" o:title=""/>
          </v:shape>
          <o:OLEObject Type="Embed" ProgID="Equation.DSMT4" ShapeID="_x0000_i1403" DrawAspect="Content" ObjectID="_1693755573" r:id="rId769"/>
        </w:object>
      </w:r>
      <w:r w:rsidRPr="00B97436">
        <w:t xml:space="preserve"> và </w:t>
      </w:r>
      <w:r w:rsidRPr="00B97436">
        <w:object w:dxaOrig="340" w:dyaOrig="360">
          <v:shape id="_x0000_i1404" type="#_x0000_t75" style="width:16.5pt;height:17.25pt" o:ole="">
            <v:imagedata r:id="rId770" o:title=""/>
          </v:shape>
          <o:OLEObject Type="Embed" ProgID="Equation.DSMT4" ShapeID="_x0000_i1404" DrawAspect="Content" ObjectID="_1693755574" r:id="rId771"/>
        </w:object>
      </w:r>
      <w:r w:rsidRPr="00B97436">
        <w:t xml:space="preserve"> vân sáng của </w:t>
      </w:r>
      <w:r w:rsidRPr="00B97436">
        <w:object w:dxaOrig="279" w:dyaOrig="360">
          <v:shape id="_x0000_i1405" type="#_x0000_t75" style="width:13.5pt;height:17.25pt" o:ole="">
            <v:imagedata r:id="rId772" o:title=""/>
          </v:shape>
          <o:OLEObject Type="Embed" ProgID="Equation.DSMT4" ShapeID="_x0000_i1405" DrawAspect="Content" ObjectID="_1693755575" r:id="rId773"/>
        </w:object>
      </w:r>
      <w:r w:rsidRPr="00B97436">
        <w:t xml:space="preserve"> (không tính vân sáng trung tâm). Biết</w:t>
      </w:r>
      <w:r w:rsidRPr="00B97436">
        <w:object w:dxaOrig="1160" w:dyaOrig="360">
          <v:shape id="_x0000_i1406" type="#_x0000_t75" style="width:58.5pt;height:17.25pt" o:ole="">
            <v:imagedata r:id="rId774" o:title=""/>
          </v:shape>
          <o:OLEObject Type="Embed" ProgID="Equation.DSMT4" ShapeID="_x0000_i1406" DrawAspect="Content" ObjectID="_1693755576" r:id="rId775"/>
        </w:object>
      </w:r>
      <w:r w:rsidRPr="00B97436">
        <w:t xml:space="preserve">. Bước sóng </w:t>
      </w:r>
      <w:r w:rsidRPr="00B97436">
        <w:object w:dxaOrig="240" w:dyaOrig="360">
          <v:shape id="_x0000_i1407" type="#_x0000_t75" style="width:12pt;height:18.75pt" o:ole="">
            <v:imagedata r:id="rId776" o:title=""/>
          </v:shape>
          <o:OLEObject Type="Embed" ProgID="Equation.DSMT4" ShapeID="_x0000_i1407" DrawAspect="Content" ObjectID="_1693755577" r:id="rId777"/>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p w:rsidR="00B97436" w:rsidRPr="00B97436" w:rsidRDefault="00B97436" w:rsidP="00B97436"/>
    <w:p w:rsidR="00B97436" w:rsidRPr="00B97436" w:rsidRDefault="00B97436" w:rsidP="00B97436"/>
    <w:p w:rsidR="00B97436" w:rsidRPr="00B97436" w:rsidRDefault="00B97436" w:rsidP="00B97436">
      <w:r w:rsidRPr="00B97436">
        <w:br w:type="page"/>
      </w:r>
    </w:p>
    <w:p w:rsidR="00B97436" w:rsidRPr="00B97436" w:rsidRDefault="00B97436" w:rsidP="00B97436">
      <w:pPr>
        <w:jc w:val="center"/>
        <w:rPr>
          <w:b/>
          <w:color w:val="FF0000"/>
        </w:rPr>
      </w:pPr>
      <w:r w:rsidRPr="00B97436">
        <w:rPr>
          <w:b/>
          <w:color w:val="FF0000"/>
        </w:rPr>
        <w:lastRenderedPageBreak/>
        <w:t>ĐÁP ÁN CHI TIẾT</w:t>
      </w: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r w:rsidRPr="00B97436">
        <w:object w:dxaOrig="880" w:dyaOrig="360">
          <v:shape id="_x0000_i1408" type="#_x0000_t75" style="width:43.5pt;height:17.25pt" o:ole="">
            <v:imagedata r:id="rId382" o:title=""/>
          </v:shape>
          <o:OLEObject Type="Embed" ProgID="Equation.DSMT4" ShapeID="_x0000_i1408" DrawAspect="Content" ObjectID="_1693755578" r:id="rId778"/>
        </w:object>
      </w:r>
      <w:r w:rsidRPr="00B97436">
        <w:rPr>
          <w:b/>
          <w:color w:val="0000FF"/>
        </w:rPr>
        <w:t>C.</w:t>
      </w:r>
      <w:r w:rsidRPr="00B97436">
        <w:tab/>
      </w:r>
      <w:r w:rsidRPr="00B97436">
        <w:rPr>
          <w:b/>
          <w:color w:val="0000FF"/>
        </w:rPr>
        <w:t>B.</w:t>
      </w:r>
      <w:r w:rsidRPr="00B97436">
        <w:t xml:space="preserve"> </w:t>
      </w:r>
      <w:r w:rsidRPr="00B97436">
        <w:object w:dxaOrig="900" w:dyaOrig="360">
          <v:shape id="_x0000_i1409" type="#_x0000_t75" style="width:45pt;height:17.25pt" o:ole="">
            <v:imagedata r:id="rId384" o:title=""/>
          </v:shape>
          <o:OLEObject Type="Embed" ProgID="Equation.DSMT4" ShapeID="_x0000_i1409" DrawAspect="Content" ObjectID="_1693755579" r:id="rId779"/>
        </w:object>
      </w:r>
      <w:r w:rsidRPr="00B97436">
        <w:rPr>
          <w:b/>
          <w:color w:val="0000FF"/>
        </w:rPr>
        <w:t>C.</w:t>
      </w:r>
      <w:r w:rsidRPr="00B97436">
        <w:tab/>
      </w:r>
      <w:r w:rsidRPr="00B97436">
        <w:rPr>
          <w:b/>
          <w:color w:val="0000FF"/>
        </w:rPr>
        <w:t>C.</w:t>
      </w:r>
      <w:r w:rsidRPr="00B97436">
        <w:t xml:space="preserve"> </w:t>
      </w:r>
      <w:r w:rsidRPr="00B97436">
        <w:object w:dxaOrig="1040" w:dyaOrig="360">
          <v:shape id="_x0000_i1410" type="#_x0000_t75" style="width:51pt;height:17.25pt" o:ole="">
            <v:imagedata r:id="rId386" o:title=""/>
          </v:shape>
          <o:OLEObject Type="Embed" ProgID="Equation.DSMT4" ShapeID="_x0000_i1410" DrawAspect="Content" ObjectID="_1693755580" r:id="rId780"/>
        </w:object>
      </w:r>
      <w:r w:rsidRPr="00B97436">
        <w:rPr>
          <w:b/>
          <w:color w:val="0000FF"/>
        </w:rPr>
        <w:t>C.</w:t>
      </w:r>
      <w:r w:rsidRPr="00B97436">
        <w:tab/>
      </w:r>
      <w:r w:rsidRPr="00B97436">
        <w:rPr>
          <w:b/>
          <w:color w:val="0000FF"/>
        </w:rPr>
        <w:t>D.</w:t>
      </w:r>
      <w:r w:rsidRPr="00B97436">
        <w:t xml:space="preserve"> </w:t>
      </w:r>
      <w:r w:rsidRPr="00B97436">
        <w:object w:dxaOrig="1020" w:dyaOrig="360">
          <v:shape id="_x0000_i1411" type="#_x0000_t75" style="width:51pt;height:17.25pt" o:ole="">
            <v:imagedata r:id="rId388" o:title=""/>
          </v:shape>
          <o:OLEObject Type="Embed" ProgID="Equation.DSMT4" ShapeID="_x0000_i1411" DrawAspect="Content" ObjectID="_1693755581" r:id="rId781"/>
        </w:object>
      </w:r>
      <w:r w:rsidRPr="00B97436">
        <w:rPr>
          <w:b/>
          <w:color w:val="0000FF"/>
        </w:rPr>
        <w:t>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840" w:dyaOrig="380">
          <v:shape id="_x0000_i1412" type="#_x0000_t75" style="width:92.25pt;height:18.75pt" o:ole="">
            <v:imagedata r:id="rId782" o:title=""/>
          </v:shape>
          <o:OLEObject Type="Embed" ProgID="Equation.DSMT4" ShapeID="_x0000_i1412" DrawAspect="Content" ObjectID="_1693755582" r:id="rId783"/>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413" type="#_x0000_t75" style="width:9.75pt;height:16.5pt" o:ole="">
            <v:imagedata r:id="rId390" o:title=""/>
          </v:shape>
          <o:OLEObject Type="Embed" ProgID="Equation.DSMT4" ShapeID="_x0000_i1413" DrawAspect="Content" ObjectID="_1693755583" r:id="rId784"/>
        </w:object>
      </w:r>
      <w:r w:rsidRPr="00B97436">
        <w:t xml:space="preserve"> thì hiệu điện thế giữa hai đầu điện trở độ lớn là </w:t>
      </w:r>
      <w:r w:rsidRPr="00B97436">
        <w:object w:dxaOrig="360" w:dyaOrig="360">
          <v:shape id="_x0000_i1414" type="#_x0000_t75" style="width:18.75pt;height:17.25pt" o:ole="">
            <v:imagedata r:id="rId392" o:title=""/>
          </v:shape>
          <o:OLEObject Type="Embed" ProgID="Equation.DSMT4" ShapeID="_x0000_i1414" DrawAspect="Content" ObjectID="_1693755584" r:id="rId785"/>
        </w:object>
      </w:r>
      <w:r w:rsidRPr="00B97436">
        <w:t>. Hiệu suất của nguồn điện lúc này là</w:t>
      </w:r>
    </w:p>
    <w:p w:rsidR="00B97436" w:rsidRPr="00B97436" w:rsidRDefault="00B97436" w:rsidP="00B97436">
      <w:r w:rsidRPr="00B97436">
        <w:tab/>
      </w:r>
      <w:r w:rsidRPr="00B97436">
        <w:rPr>
          <w:b/>
          <w:color w:val="0000FF"/>
        </w:rPr>
        <w:t>A.</w:t>
      </w:r>
      <w:r w:rsidRPr="00B97436">
        <w:t xml:space="preserve"> </w:t>
      </w:r>
      <w:r w:rsidRPr="00B97436">
        <w:object w:dxaOrig="880" w:dyaOrig="660">
          <v:shape id="_x0000_i1415" type="#_x0000_t75" style="width:43.5pt;height:33pt" o:ole="">
            <v:imagedata r:id="rId394" o:title=""/>
          </v:shape>
          <o:OLEObject Type="Embed" ProgID="Equation.DSMT4" ShapeID="_x0000_i1415" DrawAspect="Content" ObjectID="_1693755585" r:id="rId786"/>
        </w:object>
      </w:r>
      <w:r w:rsidRPr="00B97436">
        <w:t>.</w:t>
      </w:r>
      <w:r w:rsidRPr="00B97436">
        <w:tab/>
      </w:r>
      <w:r w:rsidRPr="00B97436">
        <w:rPr>
          <w:b/>
          <w:color w:val="0000FF"/>
        </w:rPr>
        <w:t>B.</w:t>
      </w:r>
      <w:r w:rsidRPr="00B97436">
        <w:t xml:space="preserve"> </w:t>
      </w:r>
      <w:r w:rsidRPr="00B97436">
        <w:object w:dxaOrig="880" w:dyaOrig="680">
          <v:shape id="_x0000_i1416" type="#_x0000_t75" style="width:43.5pt;height:33.75pt" o:ole="">
            <v:imagedata r:id="rId396" o:title=""/>
          </v:shape>
          <o:OLEObject Type="Embed" ProgID="Equation.DSMT4" ShapeID="_x0000_i1416" DrawAspect="Content" ObjectID="_1693755586" r:id="rId787"/>
        </w:object>
      </w:r>
      <w:r w:rsidRPr="00B97436">
        <w:t>.</w:t>
      </w:r>
      <w:r w:rsidRPr="00B97436">
        <w:tab/>
      </w:r>
      <w:r w:rsidRPr="00B97436">
        <w:rPr>
          <w:b/>
          <w:color w:val="0000FF"/>
        </w:rPr>
        <w:t>C.</w:t>
      </w:r>
      <w:r w:rsidRPr="00B97436">
        <w:t xml:space="preserve"> </w:t>
      </w:r>
      <w:r w:rsidRPr="00B97436">
        <w:object w:dxaOrig="1219" w:dyaOrig="680">
          <v:shape id="_x0000_i1417" type="#_x0000_t75" style="width:61.5pt;height:33.75pt" o:ole="">
            <v:imagedata r:id="rId398" o:title=""/>
          </v:shape>
          <o:OLEObject Type="Embed" ProgID="Equation.DSMT4" ShapeID="_x0000_i1417" DrawAspect="Content" ObjectID="_1693755587" r:id="rId788"/>
        </w:object>
      </w:r>
      <w:r w:rsidRPr="00B97436">
        <w:t>.</w:t>
      </w:r>
      <w:r w:rsidRPr="00B97436">
        <w:tab/>
      </w:r>
      <w:r w:rsidRPr="00B97436">
        <w:rPr>
          <w:b/>
          <w:color w:val="0000FF"/>
        </w:rPr>
        <w:t>D.</w:t>
      </w:r>
      <w:r w:rsidRPr="00B97436">
        <w:t xml:space="preserve"> </w:t>
      </w:r>
      <w:r w:rsidRPr="00B97436">
        <w:object w:dxaOrig="1219" w:dyaOrig="680">
          <v:shape id="_x0000_i1418" type="#_x0000_t75" style="width:61.5pt;height:33.75pt" o:ole="">
            <v:imagedata r:id="rId400" o:title=""/>
          </v:shape>
          <o:OLEObject Type="Embed" ProgID="Equation.DSMT4" ShapeID="_x0000_i1418" DrawAspect="Content" ObjectID="_1693755588" r:id="rId789"/>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880" w:dyaOrig="660">
          <v:shape id="_x0000_i1419" type="#_x0000_t75" style="width:43.5pt;height:33pt" o:ole="">
            <v:imagedata r:id="rId790" o:title=""/>
          </v:shape>
          <o:OLEObject Type="Embed" ProgID="Equation.DSMT4" ShapeID="_x0000_i1419" DrawAspect="Content" ObjectID="_1693755589" r:id="rId791"/>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ạt tải điện trong chất bán dẫn là electron và lỗ trống.</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Biên độ dao động cưỡng bức luôn giảm.</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420" type="#_x0000_t75" style="width:9pt;height:13.5pt" o:ole="">
            <v:imagedata r:id="rId402" o:title=""/>
          </v:shape>
          <o:OLEObject Type="Embed" ProgID="Equation.DSMT4" ShapeID="_x0000_i1420" DrawAspect="Content" ObjectID="_1693755590" r:id="rId792"/>
        </w:object>
      </w:r>
      <w:r w:rsidRPr="00B97436">
        <w:t xml:space="preserve"> và vật nhỏ có khối lượng </w:t>
      </w:r>
      <w:r w:rsidRPr="00B97436">
        <w:object w:dxaOrig="279" w:dyaOrig="220">
          <v:shape id="_x0000_i1421" type="#_x0000_t75" style="width:13.5pt;height:10.5pt" o:ole="">
            <v:imagedata r:id="rId404" o:title=""/>
          </v:shape>
          <o:OLEObject Type="Embed" ProgID="Equation.DSMT4" ShapeID="_x0000_i1421" DrawAspect="Content" ObjectID="_1693755591" r:id="rId793"/>
        </w:object>
      </w:r>
      <w:r w:rsidRPr="00B97436">
        <w:t xml:space="preserve"> Con lắc này dao động điều hòa với vận tốc cực đại là </w:t>
      </w:r>
      <w:r w:rsidRPr="00B97436">
        <w:object w:dxaOrig="240" w:dyaOrig="360">
          <v:shape id="_x0000_i1422" type="#_x0000_t75" style="width:12pt;height:18.75pt" o:ole="">
            <v:imagedata r:id="rId406" o:title=""/>
          </v:shape>
          <o:OLEObject Type="Embed" ProgID="Equation.DSMT4" ShapeID="_x0000_i1422" DrawAspect="Content" ObjectID="_1693755592" r:id="rId794"/>
        </w:object>
      </w:r>
      <w:r w:rsidRPr="00B97436">
        <w:t>. Biên độ dao động của con lắc bằng</w:t>
      </w:r>
    </w:p>
    <w:p w:rsidR="00B97436" w:rsidRPr="00B97436" w:rsidRDefault="00B97436" w:rsidP="00B97436">
      <w:r w:rsidRPr="00B97436">
        <w:lastRenderedPageBreak/>
        <w:tab/>
      </w:r>
      <w:r w:rsidRPr="00B97436">
        <w:rPr>
          <w:b/>
          <w:color w:val="0000FF"/>
        </w:rPr>
        <w:t>A.</w:t>
      </w:r>
      <w:r w:rsidRPr="00B97436">
        <w:t xml:space="preserve"> </w:t>
      </w:r>
      <w:r w:rsidRPr="00B97436">
        <w:object w:dxaOrig="300" w:dyaOrig="620">
          <v:shape id="_x0000_i1423" type="#_x0000_t75" style="width:15pt;height:31.5pt" o:ole="">
            <v:imagedata r:id="rId408" o:title=""/>
          </v:shape>
          <o:OLEObject Type="Embed" ProgID="Equation.DSMT4" ShapeID="_x0000_i1423" DrawAspect="Content" ObjectID="_1693755593" r:id="rId795"/>
        </w:object>
      </w:r>
      <w:r w:rsidRPr="00B97436">
        <w:t>.</w:t>
      </w:r>
      <w:r w:rsidRPr="00B97436">
        <w:tab/>
      </w:r>
      <w:r w:rsidRPr="00B97436">
        <w:rPr>
          <w:b/>
          <w:color w:val="0000FF"/>
        </w:rPr>
        <w:t>B.</w:t>
      </w:r>
      <w:r w:rsidRPr="00B97436">
        <w:t xml:space="preserve"> </w:t>
      </w:r>
      <w:r w:rsidRPr="00B97436">
        <w:object w:dxaOrig="660" w:dyaOrig="700">
          <v:shape id="_x0000_i1424" type="#_x0000_t75" style="width:33pt;height:35.25pt" o:ole="">
            <v:imagedata r:id="rId410" o:title=""/>
          </v:shape>
          <o:OLEObject Type="Embed" ProgID="Equation.DSMT4" ShapeID="_x0000_i1424" DrawAspect="Content" ObjectID="_1693755594" r:id="rId796"/>
        </w:object>
      </w:r>
      <w:r w:rsidRPr="00B97436">
        <w:t>.</w:t>
      </w:r>
      <w:r w:rsidRPr="00B97436">
        <w:tab/>
      </w:r>
      <w:r w:rsidRPr="00B97436">
        <w:rPr>
          <w:b/>
          <w:color w:val="0000FF"/>
        </w:rPr>
        <w:t>C.</w:t>
      </w:r>
      <w:r w:rsidRPr="00B97436">
        <w:t xml:space="preserve"> </w:t>
      </w:r>
      <w:r w:rsidRPr="00B97436">
        <w:object w:dxaOrig="940" w:dyaOrig="700">
          <v:shape id="_x0000_i1425" type="#_x0000_t75" style="width:47.25pt;height:35.25pt" o:ole="">
            <v:imagedata r:id="rId412" o:title=""/>
          </v:shape>
          <o:OLEObject Type="Embed" ProgID="Equation.DSMT4" ShapeID="_x0000_i1425" DrawAspect="Content" ObjectID="_1693755595" r:id="rId797"/>
        </w:object>
      </w:r>
      <w:r w:rsidRPr="00B97436">
        <w:t>.</w:t>
      </w:r>
      <w:r w:rsidRPr="00B97436">
        <w:tab/>
      </w:r>
      <w:r w:rsidRPr="00B97436">
        <w:rPr>
          <w:b/>
          <w:color w:val="0000FF"/>
        </w:rPr>
        <w:t>D.</w:t>
      </w:r>
      <w:r w:rsidRPr="00B97436">
        <w:t xml:space="preserve"> </w:t>
      </w:r>
      <w:r w:rsidRPr="00B97436">
        <w:object w:dxaOrig="940" w:dyaOrig="700">
          <v:shape id="_x0000_i1426" type="#_x0000_t75" style="width:47.25pt;height:35.25pt" o:ole="">
            <v:imagedata r:id="rId414" o:title=""/>
          </v:shape>
          <o:OLEObject Type="Embed" ProgID="Equation.DSMT4" ShapeID="_x0000_i1426" DrawAspect="Content" ObjectID="_1693755596" r:id="rId79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700" w:dyaOrig="700">
          <v:shape id="_x0000_i1427" type="#_x0000_t75" style="width:85.5pt;height:35.25pt" o:ole="">
            <v:imagedata r:id="rId799" o:title=""/>
          </v:shape>
          <o:OLEObject Type="Embed" ProgID="Equation.DSMT4" ShapeID="_x0000_i1427" DrawAspect="Content" ObjectID="_1693755597" r:id="rId800"/>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428" type="#_x0000_t75" style="width:99pt;height:33.75pt" o:ole="">
            <v:imagedata r:id="rId416" o:title=""/>
          </v:shape>
          <o:OLEObject Type="Embed" ProgID="Equation.DSMT4" ShapeID="_x0000_i1428" DrawAspect="Content" ObjectID="_1693755598" r:id="rId801"/>
        </w:object>
      </w:r>
      <w:r w:rsidRPr="00B97436">
        <w:t xml:space="preserve">cm, </w:t>
      </w:r>
      <w:r w:rsidRPr="00B97436">
        <w:object w:dxaOrig="1900" w:dyaOrig="400">
          <v:shape id="_x0000_i1429" type="#_x0000_t75" style="width:95.25pt;height:20.25pt" o:ole="">
            <v:imagedata r:id="rId418" o:title=""/>
          </v:shape>
          <o:OLEObject Type="Embed" ProgID="Equation.DSMT4" ShapeID="_x0000_i1429" DrawAspect="Content" ObjectID="_1693755599" r:id="rId802"/>
        </w:object>
      </w:r>
      <w:r w:rsidRPr="00B97436">
        <w:t xml:space="preserve">cm,  </w:t>
      </w:r>
      <w:r w:rsidRPr="00B97436">
        <w:object w:dxaOrig="139" w:dyaOrig="240">
          <v:shape id="_x0000_i1430" type="#_x0000_t75" style="width:6.75pt;height:12pt" o:ole="">
            <v:imagedata r:id="rId420" o:title=""/>
          </v:shape>
          <o:OLEObject Type="Embed" ProgID="Equation.DSMT4" ShapeID="_x0000_i1430" DrawAspect="Content" ObjectID="_1693755600" r:id="rId803"/>
        </w:object>
      </w:r>
      <w:r w:rsidRPr="00B97436">
        <w:t xml:space="preserve"> được tính bằng giây. Nếu </w:t>
      </w:r>
      <w:r w:rsidRPr="00B97436">
        <w:object w:dxaOrig="260" w:dyaOrig="360">
          <v:shape id="_x0000_i1431" type="#_x0000_t75" style="width:13.5pt;height:18.75pt" o:ole="">
            <v:imagedata r:id="rId422" o:title=""/>
          </v:shape>
          <o:OLEObject Type="Embed" ProgID="Equation.DSMT4" ShapeID="_x0000_i1431" DrawAspect="Content" ObjectID="_1693755601" r:id="rId804"/>
        </w:object>
      </w:r>
      <w:r w:rsidRPr="00B97436">
        <w:t xml:space="preserve"> sớm pha hơn </w:t>
      </w:r>
      <w:r w:rsidRPr="00B97436">
        <w:object w:dxaOrig="240" w:dyaOrig="360">
          <v:shape id="_x0000_i1432" type="#_x0000_t75" style="width:12pt;height:18.75pt" o:ole="">
            <v:imagedata r:id="rId424" o:title=""/>
          </v:shape>
          <o:OLEObject Type="Embed" ProgID="Equation.DSMT4" ShapeID="_x0000_i1432" DrawAspect="Content" ObjectID="_1693755602" r:id="rId805"/>
        </w:object>
      </w:r>
      <w:r w:rsidRPr="00B97436">
        <w:t xml:space="preserve"> một góc </w:t>
      </w:r>
      <w:r w:rsidRPr="00B97436">
        <w:object w:dxaOrig="260" w:dyaOrig="620">
          <v:shape id="_x0000_i1433" type="#_x0000_t75" style="width:13.5pt;height:31.5pt" o:ole="">
            <v:imagedata r:id="rId426" o:title=""/>
          </v:shape>
          <o:OLEObject Type="Embed" ProgID="Equation.DSMT4" ShapeID="_x0000_i1433" DrawAspect="Content" ObjectID="_1693755603" r:id="rId806"/>
        </w:object>
      </w:r>
      <w:r w:rsidRPr="00B97436">
        <w:t xml:space="preserve"> thì </w:t>
      </w:r>
      <w:r w:rsidRPr="00B97436">
        <w:object w:dxaOrig="220" w:dyaOrig="260">
          <v:shape id="_x0000_i1434" type="#_x0000_t75" style="width:10.5pt;height:13.5pt" o:ole="">
            <v:imagedata r:id="rId428" o:title=""/>
          </v:shape>
          <o:OLEObject Type="Embed" ProgID="Equation.DSMT4" ShapeID="_x0000_i1434" DrawAspect="Content" ObjectID="_1693755604" r:id="rId807"/>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435" type="#_x0000_t75" style="width:18.75pt;height:31.5pt" o:ole="">
            <v:imagedata r:id="rId430" o:title=""/>
          </v:shape>
          <o:OLEObject Type="Embed" ProgID="Equation.DSMT4" ShapeID="_x0000_i1435" DrawAspect="Content" ObjectID="_1693755605" r:id="rId808"/>
        </w:object>
      </w:r>
      <w:r w:rsidRPr="00B97436">
        <w:t>.</w:t>
      </w:r>
      <w:r w:rsidRPr="00B97436">
        <w:tab/>
      </w:r>
      <w:r w:rsidRPr="00B97436">
        <w:rPr>
          <w:b/>
          <w:color w:val="0000FF"/>
        </w:rPr>
        <w:t>B.</w:t>
      </w:r>
      <w:r w:rsidRPr="00B97436">
        <w:t xml:space="preserve"> </w:t>
      </w:r>
      <w:r w:rsidRPr="00B97436">
        <w:object w:dxaOrig="380" w:dyaOrig="620">
          <v:shape id="_x0000_i1436" type="#_x0000_t75" style="width:18.75pt;height:31.5pt" o:ole="">
            <v:imagedata r:id="rId432" o:title=""/>
          </v:shape>
          <o:OLEObject Type="Embed" ProgID="Equation.DSMT4" ShapeID="_x0000_i1436" DrawAspect="Content" ObjectID="_1693755606" r:id="rId809"/>
        </w:object>
      </w:r>
      <w:r w:rsidRPr="00B97436">
        <w:t>.</w:t>
      </w:r>
      <w:r w:rsidRPr="00B97436">
        <w:tab/>
      </w:r>
      <w:r w:rsidRPr="00B97436">
        <w:rPr>
          <w:b/>
          <w:color w:val="0000FF"/>
        </w:rPr>
        <w:t>C.</w:t>
      </w:r>
      <w:r w:rsidRPr="00B97436">
        <w:t xml:space="preserve"> </w:t>
      </w:r>
      <w:r w:rsidRPr="00B97436">
        <w:object w:dxaOrig="260" w:dyaOrig="620">
          <v:shape id="_x0000_i1437" type="#_x0000_t75" style="width:13.5pt;height:31.5pt" o:ole="">
            <v:imagedata r:id="rId434" o:title=""/>
          </v:shape>
          <o:OLEObject Type="Embed" ProgID="Equation.DSMT4" ShapeID="_x0000_i1437" DrawAspect="Content" ObjectID="_1693755607" r:id="rId810"/>
        </w:object>
      </w:r>
      <w:r w:rsidRPr="00B97436">
        <w:t>.</w:t>
      </w:r>
      <w:r w:rsidRPr="00B97436">
        <w:tab/>
      </w:r>
      <w:r w:rsidRPr="00B97436">
        <w:rPr>
          <w:b/>
          <w:color w:val="0000FF"/>
        </w:rPr>
        <w:t>D.</w:t>
      </w:r>
      <w:r w:rsidRPr="00B97436">
        <w:t xml:space="preserve"> </w:t>
      </w:r>
      <w:r w:rsidRPr="00B97436">
        <w:object w:dxaOrig="260" w:dyaOrig="620">
          <v:shape id="_x0000_i1438" type="#_x0000_t75" style="width:13.5pt;height:31.5pt" o:ole="">
            <v:imagedata r:id="rId436" o:title=""/>
          </v:shape>
          <o:OLEObject Type="Embed" ProgID="Equation.DSMT4" ShapeID="_x0000_i1438" DrawAspect="Content" ObjectID="_1693755608" r:id="rId811"/>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60" w:dyaOrig="620">
          <v:shape id="_x0000_i1439" type="#_x0000_t75" style="width:38.25pt;height:31.5pt" o:ole="">
            <v:imagedata r:id="rId812" o:title=""/>
          </v:shape>
          <o:OLEObject Type="Embed" ProgID="Equation.DSMT4" ShapeID="_x0000_i1439" DrawAspect="Content" ObjectID="_1693755609" r:id="rId813"/>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440" type="#_x0000_t75" style="width:18.75pt;height:13.5pt" o:ole="">
            <v:imagedata r:id="rId438" o:title=""/>
          </v:shape>
          <o:OLEObject Type="Embed" ProgID="Equation.DSMT4" ShapeID="_x0000_i1440" DrawAspect="Content" ObjectID="_1693755610" r:id="rId814"/>
        </w:object>
      </w:r>
      <w:r w:rsidRPr="00B97436">
        <w:t xml:space="preserve">với bước sóng </w:t>
      </w:r>
      <w:r w:rsidRPr="00B97436">
        <w:object w:dxaOrig="700" w:dyaOrig="279">
          <v:shape id="_x0000_i1441" type="#_x0000_t75" style="width:35.25pt;height:13.5pt" o:ole="">
            <v:imagedata r:id="rId440" o:title=""/>
          </v:shape>
          <o:OLEObject Type="Embed" ProgID="Equation.DSMT4" ShapeID="_x0000_i1441" DrawAspect="Content" ObjectID="_1693755611" r:id="rId815"/>
        </w:object>
      </w:r>
      <w:r w:rsidRPr="00B97436">
        <w:t xml:space="preserve">cm. </w:t>
      </w:r>
      <w:r w:rsidRPr="00B97436">
        <w:object w:dxaOrig="320" w:dyaOrig="260">
          <v:shape id="_x0000_i1442" type="#_x0000_t75" style="width:16.5pt;height:13.5pt" o:ole="">
            <v:imagedata r:id="rId442" o:title=""/>
          </v:shape>
          <o:OLEObject Type="Embed" ProgID="Equation.DSMT4" ShapeID="_x0000_i1442" DrawAspect="Content" ObjectID="_1693755612" r:id="rId816"/>
        </w:object>
      </w:r>
      <w:r w:rsidRPr="00B97436">
        <w:t xml:space="preserve"> và </w:t>
      </w:r>
      <w:r w:rsidRPr="00B97436">
        <w:object w:dxaOrig="279" w:dyaOrig="279">
          <v:shape id="_x0000_i1443" type="#_x0000_t75" style="width:13.5pt;height:13.5pt" o:ole="">
            <v:imagedata r:id="rId444" o:title=""/>
          </v:shape>
          <o:OLEObject Type="Embed" ProgID="Equation.DSMT4" ShapeID="_x0000_i1443" DrawAspect="Content" ObjectID="_1693755613" r:id="rId817"/>
        </w:object>
      </w:r>
      <w:r w:rsidRPr="00B97436">
        <w:t xml:space="preserve"> là hai điểm trên trục </w:t>
      </w:r>
      <w:r w:rsidRPr="00B97436">
        <w:object w:dxaOrig="360" w:dyaOrig="279">
          <v:shape id="_x0000_i1444" type="#_x0000_t75" style="width:18.75pt;height:13.5pt" o:ole="">
            <v:imagedata r:id="rId446" o:title=""/>
          </v:shape>
          <o:OLEObject Type="Embed" ProgID="Equation.DSMT4" ShapeID="_x0000_i1444" DrawAspect="Content" ObjectID="_1693755614" r:id="rId818"/>
        </w:object>
      </w:r>
      <w:r w:rsidRPr="00B97436">
        <w:t xml:space="preserve">, có tọa độ lần lượt là </w:t>
      </w:r>
      <w:r w:rsidRPr="00B97436">
        <w:object w:dxaOrig="720" w:dyaOrig="360">
          <v:shape id="_x0000_i1445" type="#_x0000_t75" style="width:36pt;height:18.75pt" o:ole="">
            <v:imagedata r:id="rId448" o:title=""/>
          </v:shape>
          <o:OLEObject Type="Embed" ProgID="Equation.DSMT4" ShapeID="_x0000_i1445" DrawAspect="Content" ObjectID="_1693755615" r:id="rId819"/>
        </w:object>
      </w:r>
      <w:r w:rsidRPr="00B97436">
        <w:t xml:space="preserve">cm, </w:t>
      </w:r>
      <w:r w:rsidRPr="00B97436">
        <w:object w:dxaOrig="780" w:dyaOrig="360">
          <v:shape id="_x0000_i1446" type="#_x0000_t75" style="width:39pt;height:18.75pt" o:ole="">
            <v:imagedata r:id="rId450" o:title=""/>
          </v:shape>
          <o:OLEObject Type="Embed" ProgID="Equation.DSMT4" ShapeID="_x0000_i1446" DrawAspect="Content" ObjectID="_1693755616" r:id="rId820"/>
        </w:object>
      </w:r>
      <w:r w:rsidRPr="00B97436">
        <w:t>cm. Độ lệch pha dao động của hai phần tử này bằng</w:t>
      </w:r>
    </w:p>
    <w:p w:rsidR="00B97436" w:rsidRPr="00B97436" w:rsidRDefault="00B97436" w:rsidP="00B97436">
      <w:r w:rsidRPr="00B97436">
        <w:tab/>
      </w:r>
      <w:r w:rsidRPr="00B97436">
        <w:rPr>
          <w:b/>
          <w:color w:val="0000FF"/>
        </w:rPr>
        <w:t>A.</w:t>
      </w:r>
      <w:r w:rsidRPr="00B97436">
        <w:t xml:space="preserve"> </w:t>
      </w:r>
      <w:r w:rsidRPr="00B97436">
        <w:object w:dxaOrig="480" w:dyaOrig="620">
          <v:shape id="_x0000_i1447" type="#_x0000_t75" style="width:24pt;height:31.5pt" o:ole="">
            <v:imagedata r:id="rId452" o:title=""/>
          </v:shape>
          <o:OLEObject Type="Embed" ProgID="Equation.DSMT4" ShapeID="_x0000_i1447" DrawAspect="Content" ObjectID="_1693755617" r:id="rId821"/>
        </w:object>
      </w:r>
      <w:r w:rsidRPr="00B97436">
        <w:t>.</w:t>
      </w:r>
      <w:r w:rsidRPr="00B97436">
        <w:tab/>
      </w:r>
      <w:r w:rsidRPr="00B97436">
        <w:rPr>
          <w:b/>
          <w:color w:val="0000FF"/>
        </w:rPr>
        <w:t>B.</w:t>
      </w:r>
      <w:r w:rsidRPr="00B97436">
        <w:t xml:space="preserve"> </w:t>
      </w:r>
      <w:r w:rsidRPr="00B97436">
        <w:object w:dxaOrig="320" w:dyaOrig="620">
          <v:shape id="_x0000_i1448" type="#_x0000_t75" style="width:16.5pt;height:31.5pt" o:ole="">
            <v:imagedata r:id="rId454" o:title=""/>
          </v:shape>
          <o:OLEObject Type="Embed" ProgID="Equation.DSMT4" ShapeID="_x0000_i1448" DrawAspect="Content" ObjectID="_1693755618" r:id="rId822"/>
        </w:object>
      </w:r>
      <w:r w:rsidRPr="00B97436">
        <w:t>.</w:t>
      </w:r>
      <w:r w:rsidRPr="00B97436">
        <w:tab/>
      </w:r>
      <w:r w:rsidRPr="00B97436">
        <w:rPr>
          <w:b/>
          <w:color w:val="0000FF"/>
        </w:rPr>
        <w:t>C.</w:t>
      </w:r>
      <w:r w:rsidRPr="00B97436">
        <w:t xml:space="preserve"> </w:t>
      </w:r>
      <w:r w:rsidRPr="00B97436">
        <w:object w:dxaOrig="260" w:dyaOrig="620">
          <v:shape id="_x0000_i1449" type="#_x0000_t75" style="width:13.5pt;height:31.5pt" o:ole="">
            <v:imagedata r:id="rId456" o:title=""/>
          </v:shape>
          <o:OLEObject Type="Embed" ProgID="Equation.DSMT4" ShapeID="_x0000_i1449" DrawAspect="Content" ObjectID="_1693755619" r:id="rId823"/>
        </w:object>
      </w:r>
      <w:r w:rsidRPr="00B97436">
        <w:t>.</w:t>
      </w:r>
      <w:r w:rsidRPr="00B97436">
        <w:tab/>
      </w:r>
      <w:r w:rsidRPr="00B97436">
        <w:rPr>
          <w:b/>
          <w:color w:val="0000FF"/>
        </w:rPr>
        <w:t>D.</w:t>
      </w:r>
      <w:r w:rsidRPr="00B97436">
        <w:t xml:space="preserve"> </w:t>
      </w:r>
      <w:r w:rsidRPr="00B97436">
        <w:object w:dxaOrig="480" w:dyaOrig="620">
          <v:shape id="_x0000_i1450" type="#_x0000_t75" style="width:24pt;height:31.5pt" o:ole="">
            <v:imagedata r:id="rId458" o:title=""/>
          </v:shape>
          <o:OLEObject Type="Embed" ProgID="Equation.DSMT4" ShapeID="_x0000_i1450" DrawAspect="Content" ObjectID="_1693755620" r:id="rId824"/>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Ta có:</w:t>
      </w:r>
    </w:p>
    <w:p w:rsidR="00B97436" w:rsidRPr="00B97436" w:rsidRDefault="00B97436" w:rsidP="00B97436">
      <w:r w:rsidRPr="00B97436">
        <w:object w:dxaOrig="3360" w:dyaOrig="740">
          <v:shape id="_x0000_i1451" type="#_x0000_t75" style="width:168pt;height:36.75pt" o:ole="">
            <v:imagedata r:id="rId825" o:title=""/>
          </v:shape>
          <o:OLEObject Type="Embed" ProgID="Equation.DSMT4" ShapeID="_x0000_i1451" DrawAspect="Content" ObjectID="_1693755621" r:id="rId826"/>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452" type="#_x0000_t75" style="width:10.5pt;height:13.5pt" o:ole="">
            <v:imagedata r:id="rId460" o:title=""/>
          </v:shape>
          <o:OLEObject Type="Embed" ProgID="Equation.DSMT4" ShapeID="_x0000_i1452" DrawAspect="Content" ObjectID="_1693755622" r:id="rId827"/>
        </w:object>
      </w:r>
      <w:r w:rsidRPr="00B97436">
        <w:t xml:space="preserve">. Điểm cách hai nguồn những đoạn </w:t>
      </w:r>
      <w:r w:rsidRPr="00B97436">
        <w:object w:dxaOrig="260" w:dyaOrig="360">
          <v:shape id="_x0000_i1453" type="#_x0000_t75" style="width:13.5pt;height:17.25pt" o:ole="">
            <v:imagedata r:id="rId462" o:title=""/>
          </v:shape>
          <o:OLEObject Type="Embed" ProgID="Equation.DSMT4" ShapeID="_x0000_i1453" DrawAspect="Content" ObjectID="_1693755623" r:id="rId828"/>
        </w:object>
      </w:r>
      <w:r w:rsidRPr="00B97436">
        <w:t xml:space="preserve"> và </w:t>
      </w:r>
      <w:r w:rsidRPr="00B97436">
        <w:object w:dxaOrig="279" w:dyaOrig="360">
          <v:shape id="_x0000_i1454" type="#_x0000_t75" style="width:13.5pt;height:17.25pt" o:ole="">
            <v:imagedata r:id="rId464" o:title=""/>
          </v:shape>
          <o:OLEObject Type="Embed" ProgID="Equation.DSMT4" ShapeID="_x0000_i1454" DrawAspect="Content" ObjectID="_1693755624" r:id="rId829"/>
        </w:object>
      </w:r>
      <w:r w:rsidRPr="00B97436">
        <w:t xml:space="preserve"> thỏa mãn </w:t>
      </w:r>
      <w:r w:rsidRPr="00B97436">
        <w:object w:dxaOrig="1380" w:dyaOrig="360">
          <v:shape id="_x0000_i1455" type="#_x0000_t75" style="width:69pt;height:18.75pt" o:ole="">
            <v:imagedata r:id="rId466" o:title=""/>
          </v:shape>
          <o:OLEObject Type="Embed" ProgID="Equation.DSMT4" ShapeID="_x0000_i1455" DrawAspect="Content" ObjectID="_1693755625" r:id="rId830"/>
        </w:object>
      </w:r>
      <w:r w:rsidRPr="00B97436">
        <w:t xml:space="preserve"> dao động với biên độ</w:t>
      </w:r>
    </w:p>
    <w:p w:rsidR="00B97436" w:rsidRPr="00B97436" w:rsidRDefault="00B97436" w:rsidP="00B97436">
      <w:r w:rsidRPr="00B97436">
        <w:lastRenderedPageBreak/>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Điểm thõa mãn điều kiện trên dao động với biên độ cực tiểu.</w:t>
      </w:r>
    </w:p>
    <w:p w:rsidR="00B97436" w:rsidRPr="00B97436" w:rsidRDefault="00B97436" w:rsidP="00B97436">
      <w:r w:rsidRPr="00B97436">
        <w:rPr>
          <w:b/>
          <w:color w:val="0033CC"/>
        </w:rPr>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Vì có mức cường độ âm nhỏ hơn nên âm thứ nhất sẽ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456" type="#_x0000_t75" style="width:115.5pt;height:21pt" o:ole="">
            <v:imagedata r:id="rId468" o:title=""/>
          </v:shape>
          <o:OLEObject Type="Embed" ProgID="Equation.DSMT4" ShapeID="_x0000_i1456" DrawAspect="Content" ObjectID="_1693755626" r:id="rId831"/>
        </w:object>
      </w:r>
      <w:r w:rsidRPr="00B97436">
        <w:t xml:space="preserve"> vào hai đầu một đoạn mạch gồm điện trở thuần </w:t>
      </w:r>
      <w:r w:rsidRPr="00B97436">
        <w:object w:dxaOrig="240" w:dyaOrig="260">
          <v:shape id="_x0000_i1457" type="#_x0000_t75" style="width:12pt;height:13.5pt" o:ole="">
            <v:imagedata r:id="rId470" o:title=""/>
          </v:shape>
          <o:OLEObject Type="Embed" ProgID="Equation.DSMT4" ShapeID="_x0000_i1457" DrawAspect="Content" ObjectID="_1693755627" r:id="rId832"/>
        </w:object>
      </w:r>
      <w:r w:rsidRPr="00B97436">
        <w:t xml:space="preserve"> cuộn cảm thuần có độ tự cảm </w:t>
      </w:r>
      <w:r w:rsidRPr="00B97436">
        <w:object w:dxaOrig="220" w:dyaOrig="260">
          <v:shape id="_x0000_i1458" type="#_x0000_t75" style="width:10.5pt;height:13.5pt" o:ole="">
            <v:imagedata r:id="rId472" o:title=""/>
          </v:shape>
          <o:OLEObject Type="Embed" ProgID="Equation.DSMT4" ShapeID="_x0000_i1458" DrawAspect="Content" ObjectID="_1693755628" r:id="rId833"/>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459" type="#_x0000_t75" style="width:77.25pt;height:20.25pt" o:ole="">
            <v:imagedata r:id="rId474" o:title=""/>
          </v:shape>
          <o:OLEObject Type="Embed" ProgID="Equation.DSMT4" ShapeID="_x0000_i1459" DrawAspect="Content" ObjectID="_1693755629" r:id="rId834"/>
        </w:object>
      </w:r>
      <w:r w:rsidRPr="00B97436">
        <w:t>.</w:t>
      </w:r>
      <w:r w:rsidRPr="00B97436">
        <w:tab/>
      </w:r>
      <w:r w:rsidRPr="00B97436">
        <w:rPr>
          <w:b/>
          <w:color w:val="0000FF"/>
        </w:rPr>
        <w:t>B.</w:t>
      </w:r>
      <w:r w:rsidRPr="00B97436">
        <w:t xml:space="preserve"> </w:t>
      </w:r>
      <w:r w:rsidRPr="00B97436">
        <w:object w:dxaOrig="1820" w:dyaOrig="800">
          <v:shape id="_x0000_i1460" type="#_x0000_t75" style="width:90.75pt;height:40.5pt" o:ole="">
            <v:imagedata r:id="rId476" o:title=""/>
          </v:shape>
          <o:OLEObject Type="Embed" ProgID="Equation.DSMT4" ShapeID="_x0000_i1460" DrawAspect="Content" ObjectID="_1693755630" r:id="rId835"/>
        </w:object>
      </w:r>
      <w:r w:rsidRPr="00B97436">
        <w:t>.</w:t>
      </w:r>
      <w:r w:rsidRPr="00B97436">
        <w:tab/>
      </w:r>
      <w:r w:rsidRPr="00B97436">
        <w:rPr>
          <w:b/>
          <w:color w:val="0000FF"/>
        </w:rPr>
        <w:t>C.</w:t>
      </w:r>
      <w:r w:rsidRPr="00B97436">
        <w:t xml:space="preserve"> </w:t>
      </w:r>
      <w:r w:rsidRPr="00B97436">
        <w:object w:dxaOrig="1740" w:dyaOrig="520">
          <v:shape id="_x0000_i1461" type="#_x0000_t75" style="width:85.5pt;height:25.5pt" o:ole="">
            <v:imagedata r:id="rId478" o:title=""/>
          </v:shape>
          <o:OLEObject Type="Embed" ProgID="Equation.DSMT4" ShapeID="_x0000_i1461" DrawAspect="Content" ObjectID="_1693755631" r:id="rId836"/>
        </w:object>
      </w:r>
      <w:r w:rsidRPr="00B97436">
        <w:t>.</w:t>
      </w:r>
      <w:r w:rsidRPr="00B97436">
        <w:tab/>
      </w:r>
      <w:r w:rsidRPr="00B97436">
        <w:rPr>
          <w:b/>
          <w:color w:val="0000FF"/>
        </w:rPr>
        <w:t>D.</w:t>
      </w:r>
      <w:r w:rsidRPr="00B97436">
        <w:t xml:space="preserve"> </w:t>
      </w:r>
      <w:r w:rsidRPr="00B97436">
        <w:object w:dxaOrig="1700" w:dyaOrig="700">
          <v:shape id="_x0000_i1462" type="#_x0000_t75" style="width:85.5pt;height:35.25pt" o:ole="">
            <v:imagedata r:id="rId480" o:title=""/>
          </v:shape>
          <o:OLEObject Type="Embed" ProgID="Equation.DSMT4" ShapeID="_x0000_i1462" DrawAspect="Content" ObjectID="_1693755632" r:id="rId837"/>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740" w:dyaOrig="520">
          <v:shape id="_x0000_i1463" type="#_x0000_t75" style="width:85.5pt;height:25.5pt" o:ole="">
            <v:imagedata r:id="rId478" o:title=""/>
          </v:shape>
          <o:OLEObject Type="Embed" ProgID="Equation.DSMT4" ShapeID="_x0000_i1463" DrawAspect="Content" ObjectID="_1693755633" r:id="rId838"/>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464" type="#_x0000_t75" style="width:117pt;height:21pt" o:ole="">
            <v:imagedata r:id="rId482" o:title=""/>
          </v:shape>
          <o:OLEObject Type="Embed" ProgID="Equation.DSMT4" ShapeID="_x0000_i1464" DrawAspect="Content" ObjectID="_1693755634" r:id="rId839"/>
        </w:object>
      </w:r>
      <w:r w:rsidRPr="00B97436">
        <w:t xml:space="preserve"> vào hai đầu một đoạn mạch có </w:t>
      </w:r>
      <w:r w:rsidRPr="00B97436">
        <w:object w:dxaOrig="820" w:dyaOrig="320">
          <v:shape id="_x0000_i1465" type="#_x0000_t75" style="width:40.5pt;height:16.5pt" o:ole="">
            <v:imagedata r:id="rId484" o:title=""/>
          </v:shape>
          <o:OLEObject Type="Embed" ProgID="Equation.DSMT4" ShapeID="_x0000_i1465" DrawAspect="Content" ObjectID="_1693755635" r:id="rId840"/>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ệ số công suất của đoạn mạch đang xảy ra cộng hưởng bằng 1.</w:t>
      </w:r>
    </w:p>
    <w:p w:rsidR="00B97436" w:rsidRPr="00B97436" w:rsidRDefault="00B97436" w:rsidP="00B97436">
      <w:r w:rsidRPr="00B97436">
        <w:rPr>
          <w:b/>
          <w:color w:val="0033CC"/>
        </w:rPr>
        <w:lastRenderedPageBreak/>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tab/>
      </w:r>
      <w:r w:rsidRPr="00B97436">
        <w:rPr>
          <w:b/>
          <w:color w:val="0000FF"/>
        </w:rPr>
        <w:t>A.</w:t>
      </w:r>
      <w:r w:rsidRPr="00B97436">
        <w:t xml:space="preserve"> </w:t>
      </w:r>
      <w:r w:rsidRPr="00B97436">
        <w:object w:dxaOrig="380" w:dyaOrig="320">
          <v:shape id="_x0000_i1466" type="#_x0000_t75" style="width:18.75pt;height:16.5pt" o:ole="">
            <v:imagedata r:id="rId486" o:title=""/>
          </v:shape>
          <o:OLEObject Type="Embed" ProgID="Equation.DSMT4" ShapeID="_x0000_i1466" DrawAspect="Content" ObjectID="_1693755636" r:id="rId841"/>
        </w:object>
      </w:r>
      <w:r w:rsidRPr="00B97436">
        <w:t>.</w:t>
      </w:r>
      <w:r w:rsidRPr="00B97436">
        <w:tab/>
      </w:r>
      <w:r w:rsidRPr="00B97436">
        <w:rPr>
          <w:b/>
          <w:color w:val="0000FF"/>
        </w:rPr>
        <w:t>B.</w:t>
      </w:r>
      <w:r w:rsidRPr="00B97436">
        <w:t xml:space="preserve"> </w:t>
      </w:r>
      <w:r w:rsidRPr="00B97436">
        <w:object w:dxaOrig="380" w:dyaOrig="320">
          <v:shape id="_x0000_i1467" type="#_x0000_t75" style="width:19.5pt;height:16.5pt" o:ole="">
            <v:imagedata r:id="rId488" o:title=""/>
          </v:shape>
          <o:OLEObject Type="Embed" ProgID="Equation.DSMT4" ShapeID="_x0000_i1467" DrawAspect="Content" ObjectID="_1693755637" r:id="rId842"/>
        </w:object>
      </w:r>
      <w:r w:rsidRPr="00B97436">
        <w:t>.</w:t>
      </w:r>
      <w:r w:rsidRPr="00B97436">
        <w:tab/>
      </w:r>
      <w:r w:rsidRPr="00B97436">
        <w:rPr>
          <w:b/>
          <w:color w:val="0000FF"/>
        </w:rPr>
        <w:t>C.</w:t>
      </w:r>
      <w:r w:rsidRPr="00B97436">
        <w:t xml:space="preserve"> </w:t>
      </w:r>
      <w:r w:rsidRPr="00B97436">
        <w:object w:dxaOrig="480" w:dyaOrig="320">
          <v:shape id="_x0000_i1468" type="#_x0000_t75" style="width:24pt;height:16.5pt" o:ole="">
            <v:imagedata r:id="rId490" o:title=""/>
          </v:shape>
          <o:OLEObject Type="Embed" ProgID="Equation.DSMT4" ShapeID="_x0000_i1468" DrawAspect="Content" ObjectID="_1693755638" r:id="rId843"/>
        </w:object>
      </w:r>
      <w:r w:rsidRPr="00B97436">
        <w:t>.</w:t>
      </w:r>
      <w:r w:rsidRPr="00B97436">
        <w:tab/>
      </w:r>
      <w:r w:rsidRPr="00B97436">
        <w:rPr>
          <w:b/>
          <w:color w:val="0000FF"/>
        </w:rPr>
        <w:t>D.</w:t>
      </w:r>
      <w:r w:rsidRPr="00B97436">
        <w:t xml:space="preserve"> </w:t>
      </w:r>
      <w:r w:rsidRPr="00B97436">
        <w:object w:dxaOrig="380" w:dyaOrig="320">
          <v:shape id="_x0000_i1469" type="#_x0000_t75" style="width:19.5pt;height:16.5pt" o:ole="">
            <v:imagedata r:id="rId492" o:title=""/>
          </v:shape>
          <o:OLEObject Type="Embed" ProgID="Equation.DSMT4" ShapeID="_x0000_i1469" DrawAspect="Content" ObjectID="_1693755639" r:id="rId844"/>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400" w:dyaOrig="380">
          <v:shape id="_x0000_i1470" type="#_x0000_t75" style="width:70.5pt;height:18.75pt" o:ole="">
            <v:imagedata r:id="rId845" o:title=""/>
          </v:shape>
          <o:OLEObject Type="Embed" ProgID="Equation.DSMT4" ShapeID="_x0000_i1470" DrawAspect="Content" ObjectID="_1693755640" r:id="rId846"/>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471" type="#_x0000_t75" style="width:6.75pt;height:12pt" o:ole="">
            <v:imagedata r:id="rId494" o:title=""/>
          </v:shape>
          <o:OLEObject Type="Embed" ProgID="Equation.DSMT4" ShapeID="_x0000_i1471" DrawAspect="Content" ObjectID="_1693755641" r:id="rId847"/>
        </w:object>
      </w:r>
      <w:r w:rsidRPr="00B97436">
        <w:t xml:space="preserve">, tại điểm </w:t>
      </w:r>
      <w:r w:rsidRPr="00B97436">
        <w:object w:dxaOrig="320" w:dyaOrig="260">
          <v:shape id="_x0000_i1472" type="#_x0000_t75" style="width:15.75pt;height:12pt" o:ole="">
            <v:imagedata r:id="rId496" o:title=""/>
          </v:shape>
          <o:OLEObject Type="Embed" ProgID="Equation.DSMT4" ShapeID="_x0000_i1472" DrawAspect="Content" ObjectID="_1693755642" r:id="rId848"/>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 xml:space="preserve">Trong quá trình lan truyền của sóng điện từ thì dao động điện vào dao động từ tại một điểm luôn cùng pha, do đó khi </w:t>
      </w:r>
      <w:r w:rsidRPr="00B97436">
        <w:object w:dxaOrig="300" w:dyaOrig="400">
          <v:shape id="_x0000_i1473" type="#_x0000_t75" style="width:15pt;height:20.25pt" o:ole="">
            <v:imagedata r:id="rId849" o:title=""/>
          </v:shape>
          <o:OLEObject Type="Embed" ProgID="Equation.DSMT4" ShapeID="_x0000_i1473" DrawAspect="Content" ObjectID="_1693755643" r:id="rId850"/>
        </w:object>
      </w:r>
      <w:r w:rsidRPr="00B97436">
        <w:t xml:space="preserve"> cực đại thì </w:t>
      </w:r>
      <w:r w:rsidRPr="00B97436">
        <w:object w:dxaOrig="320" w:dyaOrig="400">
          <v:shape id="_x0000_i1474" type="#_x0000_t75" style="width:15.75pt;height:20.25pt" o:ole="">
            <v:imagedata r:id="rId851" o:title=""/>
          </v:shape>
          <o:OLEObject Type="Embed" ProgID="Equation.DSMT4" ShapeID="_x0000_i1474" DrawAspect="Content" ObjectID="_1693755644" r:id="rId852"/>
        </w:object>
      </w:r>
      <w:r w:rsidRPr="00B97436">
        <w:t xml:space="preserve"> cũng cực đại.</w:t>
      </w:r>
    </w:p>
    <w:p w:rsidR="00B97436" w:rsidRPr="00B97436" w:rsidRDefault="00B97436" w:rsidP="00B97436">
      <w:r w:rsidRPr="00B97436">
        <w:t xml:space="preserve">Các vecto </w:t>
      </w:r>
      <w:r w:rsidRPr="00B97436">
        <w:object w:dxaOrig="320" w:dyaOrig="400">
          <v:shape id="_x0000_i1475" type="#_x0000_t75" style="width:15.75pt;height:20.25pt" o:ole="">
            <v:imagedata r:id="rId853" o:title=""/>
          </v:shape>
          <o:OLEObject Type="Embed" ProgID="Equation.DSMT4" ShapeID="_x0000_i1475" DrawAspect="Content" ObjectID="_1693755645" r:id="rId854"/>
        </w:object>
      </w:r>
      <w:r w:rsidRPr="00B97436">
        <w:t xml:space="preserve">, </w:t>
      </w:r>
      <w:r w:rsidRPr="00B97436">
        <w:object w:dxaOrig="300" w:dyaOrig="400">
          <v:shape id="_x0000_i1476" type="#_x0000_t75" style="width:15pt;height:20.25pt" o:ole="">
            <v:imagedata r:id="rId855" o:title=""/>
          </v:shape>
          <o:OLEObject Type="Embed" ProgID="Equation.DSMT4" ShapeID="_x0000_i1476" DrawAspect="Content" ObjectID="_1693755646" r:id="rId856"/>
        </w:object>
      </w:r>
      <w:r w:rsidRPr="00B97436">
        <w:t xml:space="preserve"> và </w:t>
      </w:r>
      <w:r w:rsidRPr="00B97436">
        <w:object w:dxaOrig="260" w:dyaOrig="400">
          <v:shape id="_x0000_i1477" type="#_x0000_t75" style="width:12pt;height:20.25pt" o:ole="">
            <v:imagedata r:id="rId857" o:title=""/>
          </v:shape>
          <o:OLEObject Type="Embed" ProgID="Equation.DSMT4" ShapeID="_x0000_i1477" DrawAspect="Content" ObjectID="_1693755647" r:id="rId858"/>
        </w:object>
      </w:r>
      <w:r w:rsidRPr="00B97436">
        <w:t xml:space="preserve"> theo thứ tự tạo thành một tam diện thuận → vecto cảm ứng từ hướng về hướng Đông</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Quang phổ liên tục không phụ thuộc vào bản chất vật phát sáng, chỉ phụ thuộc vào nhiệt độ. Do đó, các vật khác nhau ở cùng một nhiệt độ thì quang phổ liên tục của chúng đều giống nhau.</w:t>
      </w:r>
    </w:p>
    <w:p w:rsidR="00B97436" w:rsidRPr="00B97436" w:rsidRDefault="00B97436" w:rsidP="00B97436">
      <w:r w:rsidRPr="00B97436">
        <w:rPr>
          <w:b/>
          <w:color w:val="0033CC"/>
        </w:rPr>
        <w:lastRenderedPageBreak/>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ác dụng nhiệt là tác dụng nổi bật của tia hồng ngoại.</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478" type="#_x0000_t75" style="width:9pt;height:10.5pt" o:ole="">
            <v:imagedata r:id="rId498" o:title=""/>
          </v:shape>
          <o:OLEObject Type="Embed" ProgID="Equation.DSMT4" ShapeID="_x0000_i1478" DrawAspect="Content" ObjectID="_1693755648" r:id="rId859"/>
        </w:object>
      </w:r>
      <w:r w:rsidRPr="00B97436">
        <w:t xml:space="preserve"> và khoảng cách giữa mặt phẳng chứa hai khe đến màn quan sát là </w:t>
      </w:r>
      <w:r w:rsidRPr="00B97436">
        <w:object w:dxaOrig="300" w:dyaOrig="279">
          <v:shape id="_x0000_i1479" type="#_x0000_t75" style="width:15pt;height:13.5pt" o:ole="">
            <v:imagedata r:id="rId500" o:title=""/>
          </v:shape>
          <o:OLEObject Type="Embed" ProgID="Equation.DSMT4" ShapeID="_x0000_i1479" DrawAspect="Content" ObjectID="_1693755649" r:id="rId860"/>
        </w:object>
      </w:r>
      <w:r w:rsidRPr="00B97436">
        <w:t xml:space="preserve"> Nếu khoảng cách giữa ba vân sáng quan sát được trên màn là </w:t>
      </w:r>
      <w:r w:rsidRPr="00B97436">
        <w:object w:dxaOrig="220" w:dyaOrig="260">
          <v:shape id="_x0000_i1480" type="#_x0000_t75" style="width:10.5pt;height:13.5pt" o:ole="">
            <v:imagedata r:id="rId502" o:title=""/>
          </v:shape>
          <o:OLEObject Type="Embed" ProgID="Equation.DSMT4" ShapeID="_x0000_i1480" DrawAspect="Content" ObjectID="_1693755650" r:id="rId861"/>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481" type="#_x0000_t75" style="width:42pt;height:31.5pt" o:ole="">
            <v:imagedata r:id="rId504" o:title=""/>
          </v:shape>
          <o:OLEObject Type="Embed" ProgID="Equation.DSMT4" ShapeID="_x0000_i1481" DrawAspect="Content" ObjectID="_1693755651" r:id="rId862"/>
        </w:object>
      </w:r>
      <w:r w:rsidRPr="00B97436">
        <w:t>.</w:t>
      </w:r>
      <w:r w:rsidRPr="00B97436">
        <w:tab/>
      </w:r>
      <w:r w:rsidRPr="00B97436">
        <w:rPr>
          <w:b/>
          <w:color w:val="0000FF"/>
        </w:rPr>
        <w:t>B.</w:t>
      </w:r>
      <w:r w:rsidRPr="00B97436">
        <w:t xml:space="preserve"> </w:t>
      </w:r>
      <w:r w:rsidRPr="00B97436">
        <w:object w:dxaOrig="800" w:dyaOrig="620">
          <v:shape id="_x0000_i1482" type="#_x0000_t75" style="width:40.5pt;height:31.5pt" o:ole="">
            <v:imagedata r:id="rId506" o:title=""/>
          </v:shape>
          <o:OLEObject Type="Embed" ProgID="Equation.DSMT4" ShapeID="_x0000_i1482" DrawAspect="Content" ObjectID="_1693755652" r:id="rId863"/>
        </w:object>
      </w:r>
      <w:r w:rsidRPr="00B97436">
        <w:t>.</w:t>
      </w:r>
      <w:r w:rsidRPr="00B97436">
        <w:tab/>
      </w:r>
      <w:r w:rsidRPr="00B97436">
        <w:rPr>
          <w:b/>
          <w:color w:val="0000FF"/>
        </w:rPr>
        <w:t>C.</w:t>
      </w:r>
      <w:r w:rsidRPr="00B97436">
        <w:t xml:space="preserve"> </w:t>
      </w:r>
      <w:r w:rsidRPr="00B97436">
        <w:object w:dxaOrig="680" w:dyaOrig="620">
          <v:shape id="_x0000_i1483" type="#_x0000_t75" style="width:33.75pt;height:31.5pt" o:ole="">
            <v:imagedata r:id="rId508" o:title=""/>
          </v:shape>
          <o:OLEObject Type="Embed" ProgID="Equation.DSMT4" ShapeID="_x0000_i1483" DrawAspect="Content" ObjectID="_1693755653" r:id="rId864"/>
        </w:object>
      </w:r>
      <w:r w:rsidRPr="00B97436">
        <w:t>.</w:t>
      </w:r>
      <w:r w:rsidRPr="00B97436">
        <w:tab/>
      </w:r>
      <w:r w:rsidRPr="00B97436">
        <w:rPr>
          <w:b/>
          <w:color w:val="0000FF"/>
        </w:rPr>
        <w:t>D.</w:t>
      </w:r>
      <w:r w:rsidRPr="00B97436">
        <w:t xml:space="preserve"> </w:t>
      </w:r>
      <w:r w:rsidRPr="00B97436">
        <w:object w:dxaOrig="800" w:dyaOrig="620">
          <v:shape id="_x0000_i1484" type="#_x0000_t75" style="width:40.5pt;height:31.5pt" o:ole="">
            <v:imagedata r:id="rId510" o:title=""/>
          </v:shape>
          <o:OLEObject Type="Embed" ProgID="Equation.DSMT4" ShapeID="_x0000_i1484" DrawAspect="Content" ObjectID="_1693755654" r:id="rId86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 xml:space="preserve"> Ta có:</w:t>
      </w:r>
    </w:p>
    <w:p w:rsidR="00B97436" w:rsidRPr="00B97436" w:rsidRDefault="00B97436" w:rsidP="00B97436">
      <w:r w:rsidRPr="00B97436">
        <w:object w:dxaOrig="1260" w:dyaOrig="620">
          <v:shape id="_x0000_i1485" type="#_x0000_t75" style="width:63pt;height:31.5pt" o:ole="">
            <v:imagedata r:id="rId866" o:title=""/>
          </v:shape>
          <o:OLEObject Type="Embed" ProgID="Equation.DSMT4" ShapeID="_x0000_i1485" DrawAspect="Content" ObjectID="_1693755655" r:id="rId867"/>
        </w:object>
      </w:r>
      <w:r w:rsidRPr="00B97436">
        <w:t xml:space="preserve"> → </w:t>
      </w:r>
      <w:r w:rsidRPr="00B97436">
        <w:object w:dxaOrig="840" w:dyaOrig="620">
          <v:shape id="_x0000_i1486" type="#_x0000_t75" style="width:42pt;height:31.5pt" o:ole="">
            <v:imagedata r:id="rId868" o:title=""/>
          </v:shape>
          <o:OLEObject Type="Embed" ProgID="Equation.DSMT4" ShapeID="_x0000_i1486" DrawAspect="Content" ObjectID="_1693755656" r:id="rId869"/>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Al không phải là chất quang dẫn.</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487" type="#_x0000_t75" style="width:10.5pt;height:17.25pt" o:ole="">
            <v:imagedata r:id="rId512" o:title=""/>
          </v:shape>
          <o:OLEObject Type="Embed" ProgID="Equation.DSMT4" ShapeID="_x0000_i1487" DrawAspect="Content" ObjectID="_1693755657" r:id="rId870"/>
        </w:object>
      </w:r>
      <w:r w:rsidRPr="00B97436">
        <w:t xml:space="preserve"> là bán kính Bo. Khi electron chuyển động trên quỹ đạo dừng có bán kính quỹ đạo là </w:t>
      </w:r>
      <w:r w:rsidRPr="00B97436">
        <w:object w:dxaOrig="460" w:dyaOrig="360">
          <v:shape id="_x0000_i1488" type="#_x0000_t75" style="width:23.25pt;height:18.75pt" o:ole="">
            <v:imagedata r:id="rId514" o:title=""/>
          </v:shape>
          <o:OLEObject Type="Embed" ProgID="Equation.DSMT4" ShapeID="_x0000_i1488" DrawAspect="Content" ObjectID="_1693755658" r:id="rId871"/>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489" type="#_x0000_t75" style="width:10.5pt;height:12.75pt" o:ole="">
            <v:imagedata r:id="rId516" o:title=""/>
          </v:shape>
          <o:OLEObject Type="Embed" ProgID="Equation.DSMT4" ShapeID="_x0000_i1489" DrawAspect="Content" ObjectID="_1693755659" r:id="rId872"/>
        </w:object>
      </w:r>
      <w:r w:rsidRPr="00B97436">
        <w:t>.</w:t>
      </w:r>
      <w:r w:rsidRPr="00B97436">
        <w:tab/>
      </w:r>
      <w:r w:rsidRPr="00B97436">
        <w:rPr>
          <w:b/>
          <w:color w:val="0000FF"/>
        </w:rPr>
        <w:t>B.</w:t>
      </w:r>
      <w:r w:rsidRPr="00B97436">
        <w:t xml:space="preserve"> </w:t>
      </w:r>
      <w:r w:rsidRPr="00B97436">
        <w:object w:dxaOrig="320" w:dyaOrig="260">
          <v:shape id="_x0000_i1490" type="#_x0000_t75" style="width:16.5pt;height:12.75pt" o:ole="">
            <v:imagedata r:id="rId518" o:title=""/>
          </v:shape>
          <o:OLEObject Type="Embed" ProgID="Equation.DSMT4" ShapeID="_x0000_i1490" DrawAspect="Content" ObjectID="_1693755660" r:id="rId873"/>
        </w:object>
      </w:r>
      <w:r w:rsidRPr="00B97436">
        <w:t>.</w:t>
      </w:r>
      <w:r w:rsidRPr="00B97436">
        <w:tab/>
      </w:r>
      <w:r w:rsidRPr="00B97436">
        <w:rPr>
          <w:b/>
          <w:color w:val="0000FF"/>
        </w:rPr>
        <w:t>C.</w:t>
      </w:r>
      <w:r w:rsidRPr="00B97436">
        <w:t xml:space="preserve"> </w:t>
      </w:r>
      <w:r w:rsidRPr="00B97436">
        <w:object w:dxaOrig="279" w:dyaOrig="279">
          <v:shape id="_x0000_i1491" type="#_x0000_t75" style="width:13.5pt;height:13.5pt" o:ole="">
            <v:imagedata r:id="rId520" o:title=""/>
          </v:shape>
          <o:OLEObject Type="Embed" ProgID="Equation.DSMT4" ShapeID="_x0000_i1491" DrawAspect="Content" ObjectID="_1693755661" r:id="rId874"/>
        </w:object>
      </w:r>
      <w:r w:rsidRPr="00B97436">
        <w:t>.</w:t>
      </w:r>
      <w:r w:rsidRPr="00B97436">
        <w:tab/>
      </w:r>
      <w:r w:rsidRPr="00B97436">
        <w:rPr>
          <w:b/>
          <w:color w:val="0000FF"/>
        </w:rPr>
        <w:t>D.</w:t>
      </w:r>
      <w:r w:rsidRPr="00B97436">
        <w:t xml:space="preserve"> </w:t>
      </w:r>
      <w:r w:rsidRPr="00B97436">
        <w:object w:dxaOrig="240" w:dyaOrig="279">
          <v:shape id="_x0000_i1492" type="#_x0000_t75" style="width:12pt;height:13.5pt" o:ole="">
            <v:imagedata r:id="rId522" o:title=""/>
          </v:shape>
          <o:OLEObject Type="Embed" ProgID="Equation.DSMT4" ShapeID="_x0000_i1492" DrawAspect="Content" ObjectID="_1693755662" r:id="rId87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40" w:dyaOrig="380">
          <v:shape id="_x0000_i1493" type="#_x0000_t75" style="width:42pt;height:18.75pt" o:ole="">
            <v:imagedata r:id="rId876" o:title=""/>
          </v:shape>
          <o:OLEObject Type="Embed" ProgID="Equation.DSMT4" ShapeID="_x0000_i1493" DrawAspect="Content" ObjectID="_1693755663" r:id="rId877"/>
        </w:object>
      </w:r>
      <w:r w:rsidRPr="00B97436">
        <w:t>.</w:t>
      </w:r>
    </w:p>
    <w:p w:rsidR="00B97436" w:rsidRPr="00B97436" w:rsidRDefault="00B97436" w:rsidP="00B97436">
      <w:r w:rsidRPr="00B97436">
        <w:object w:dxaOrig="2220" w:dyaOrig="800">
          <v:shape id="_x0000_i1494" type="#_x0000_t75" style="width:111pt;height:40.5pt" o:ole="">
            <v:imagedata r:id="rId878" o:title=""/>
          </v:shape>
          <o:OLEObject Type="Embed" ProgID="Equation.DSMT4" ShapeID="_x0000_i1494" DrawAspect="Content" ObjectID="_1693755664" r:id="rId879"/>
        </w:object>
      </w:r>
      <w:r w:rsidRPr="00B97436">
        <w:t xml:space="preserve"> → quỹ đạo </w:t>
      </w:r>
      <w:r w:rsidRPr="00B97436">
        <w:object w:dxaOrig="240" w:dyaOrig="279">
          <v:shape id="_x0000_i1495" type="#_x0000_t75" style="width:12pt;height:13.5pt" o:ole="">
            <v:imagedata r:id="rId880" o:title=""/>
          </v:shape>
          <o:OLEObject Type="Embed" ProgID="Equation.DSMT4" ShapeID="_x0000_i1495" DrawAspect="Content" ObjectID="_1693755665" r:id="rId881"/>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tab/>
      </w:r>
      <w:r w:rsidRPr="00B97436">
        <w:rPr>
          <w:b/>
          <w:color w:val="0000FF"/>
        </w:rPr>
        <w:t>A.</w:t>
      </w:r>
      <w:r w:rsidRPr="00B97436">
        <w:t xml:space="preserve"> Tia </w:t>
      </w:r>
      <w:r w:rsidRPr="00B97436">
        <w:object w:dxaOrig="240" w:dyaOrig="220">
          <v:shape id="_x0000_i1496" type="#_x0000_t75" style="width:12.75pt;height:10.5pt" o:ole="">
            <v:imagedata r:id="rId524" o:title=""/>
          </v:shape>
          <o:OLEObject Type="Embed" ProgID="Equation.DSMT4" ShapeID="_x0000_i1496" DrawAspect="Content" ObjectID="_1693755666" r:id="rId882"/>
        </w:object>
      </w:r>
      <w:r w:rsidRPr="00B97436">
        <w:t>.</w:t>
      </w:r>
      <w:r w:rsidRPr="00B97436">
        <w:tab/>
      </w:r>
      <w:r w:rsidRPr="00B97436">
        <w:rPr>
          <w:b/>
          <w:color w:val="0000FF"/>
        </w:rPr>
        <w:t>B.</w:t>
      </w:r>
      <w:r w:rsidRPr="00B97436">
        <w:t xml:space="preserve"> Tia </w:t>
      </w:r>
      <w:r w:rsidRPr="00B97436">
        <w:object w:dxaOrig="340" w:dyaOrig="360">
          <v:shape id="_x0000_i1497" type="#_x0000_t75" style="width:16.5pt;height:17.25pt" o:ole="">
            <v:imagedata r:id="rId526" o:title=""/>
          </v:shape>
          <o:OLEObject Type="Embed" ProgID="Equation.DSMT4" ShapeID="_x0000_i1497" DrawAspect="Content" ObjectID="_1693755667" r:id="rId883"/>
        </w:object>
      </w:r>
      <w:r w:rsidRPr="00B97436">
        <w:t>.</w:t>
      </w:r>
      <w:r w:rsidRPr="00B97436">
        <w:tab/>
      </w:r>
      <w:r w:rsidRPr="00B97436">
        <w:rPr>
          <w:b/>
          <w:color w:val="0000FF"/>
        </w:rPr>
        <w:t>C.</w:t>
      </w:r>
      <w:r w:rsidRPr="00B97436">
        <w:t xml:space="preserve"> Tia </w:t>
      </w:r>
      <w:r w:rsidRPr="00B97436">
        <w:object w:dxaOrig="340" w:dyaOrig="360">
          <v:shape id="_x0000_i1498" type="#_x0000_t75" style="width:16.5pt;height:17.25pt" o:ole="">
            <v:imagedata r:id="rId528" o:title=""/>
          </v:shape>
          <o:OLEObject Type="Embed" ProgID="Equation.DSMT4" ShapeID="_x0000_i1498" DrawAspect="Content" ObjectID="_1693755668" r:id="rId884"/>
        </w:object>
      </w:r>
      <w:r w:rsidRPr="00B97436">
        <w:t>.</w:t>
      </w:r>
      <w:r w:rsidRPr="00B97436">
        <w:tab/>
      </w:r>
      <w:r w:rsidRPr="00B97436">
        <w:rPr>
          <w:b/>
          <w:color w:val="0000FF"/>
        </w:rPr>
        <w:t>D.</w:t>
      </w:r>
      <w:r w:rsidRPr="00B97436">
        <w:t xml:space="preserve"> Tia </w:t>
      </w:r>
      <w:r w:rsidRPr="00B97436">
        <w:object w:dxaOrig="200" w:dyaOrig="260">
          <v:shape id="_x0000_i1499" type="#_x0000_t75" style="width:9pt;height:13.5pt" o:ole="">
            <v:imagedata r:id="rId530" o:title=""/>
          </v:shape>
          <o:OLEObject Type="Embed" ProgID="Equation.DSMT4" ShapeID="_x0000_i1499" DrawAspect="Content" ObjectID="_1693755669" r:id="rId88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 xml:space="preserve">Tia </w:t>
      </w:r>
      <w:r w:rsidRPr="00B97436">
        <w:object w:dxaOrig="200" w:dyaOrig="260">
          <v:shape id="_x0000_i1500" type="#_x0000_t75" style="width:9.75pt;height:12.75pt" o:ole="">
            <v:imagedata r:id="rId886" o:title=""/>
          </v:shape>
          <o:OLEObject Type="Embed" ProgID="Equation.DSMT4" ShapeID="_x0000_i1500" DrawAspect="Content" ObjectID="_1693755670" r:id="rId887"/>
        </w:object>
      </w:r>
      <w:r w:rsidRPr="00B97436">
        <w:t xml:space="preserve"> là dòng các photon ánh sáng.</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Năng lượng liên kết riêng, lớn nhất đối với hạt nhân trung bình.</w:t>
      </w:r>
    </w:p>
    <w:p w:rsidR="00B97436" w:rsidRPr="00B97436" w:rsidRDefault="00B97436" w:rsidP="00B97436">
      <w:r w:rsidRPr="00B97436">
        <w:rPr>
          <w:b/>
          <w:color w:val="0033CC"/>
        </w:rPr>
        <w:t>Câu 21:</w:t>
      </w:r>
      <w:r w:rsidRPr="00B97436">
        <w:t xml:space="preserve"> Tại nơi có gia tốc trọng trường </w:t>
      </w:r>
      <w:r w:rsidRPr="00B97436">
        <w:object w:dxaOrig="220" w:dyaOrig="260">
          <v:shape id="_x0000_i1501" type="#_x0000_t75" style="width:10.5pt;height:13.5pt" o:ole="">
            <v:imagedata r:id="rId532" o:title=""/>
          </v:shape>
          <o:OLEObject Type="Embed" ProgID="Equation.DSMT4" ShapeID="_x0000_i1501" DrawAspect="Content" ObjectID="_1693755671" r:id="rId888"/>
        </w:object>
      </w:r>
      <w:r w:rsidRPr="00B97436">
        <w:t xml:space="preserve">, một con lắc đơn có chiều dài </w:t>
      </w:r>
      <w:r w:rsidRPr="00B97436">
        <w:object w:dxaOrig="139" w:dyaOrig="279">
          <v:shape id="_x0000_i1502" type="#_x0000_t75" style="width:6.75pt;height:13.5pt" o:ole="">
            <v:imagedata r:id="rId534" o:title=""/>
          </v:shape>
          <o:OLEObject Type="Embed" ProgID="Equation.DSMT4" ShapeID="_x0000_i1502" DrawAspect="Content" ObjectID="_1693755672" r:id="rId889"/>
        </w:object>
      </w:r>
      <w:r w:rsidRPr="00B97436">
        <w:t xml:space="preserve"> , khối lượng </w:t>
      </w:r>
      <w:r w:rsidRPr="00B97436">
        <w:object w:dxaOrig="260" w:dyaOrig="220">
          <v:shape id="_x0000_i1503" type="#_x0000_t75" style="width:13.5pt;height:10.5pt" o:ole="">
            <v:imagedata r:id="rId536" o:title=""/>
          </v:shape>
          <o:OLEObject Type="Embed" ProgID="Equation.DSMT4" ShapeID="_x0000_i1503" DrawAspect="Content" ObjectID="_1693755673" r:id="rId890"/>
        </w:object>
      </w:r>
      <w:r w:rsidRPr="00B97436">
        <w:t xml:space="preserve"> dao động điều hòa với biên độ </w:t>
      </w:r>
      <w:r w:rsidRPr="00B97436">
        <w:object w:dxaOrig="300" w:dyaOrig="360">
          <v:shape id="_x0000_i1504" type="#_x0000_t75" style="width:15pt;height:18.75pt" o:ole="">
            <v:imagedata r:id="rId538" o:title=""/>
          </v:shape>
          <o:OLEObject Type="Embed" ProgID="Equation.DSMT4" ShapeID="_x0000_i1504" DrawAspect="Content" ObjectID="_1693755674" r:id="rId891"/>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505" type="#_x0000_t75" style="width:43.5pt;height:31.5pt" o:ole="">
            <v:imagedata r:id="rId540" o:title=""/>
          </v:shape>
          <o:OLEObject Type="Embed" ProgID="Equation.DSMT4" ShapeID="_x0000_i1505" DrawAspect="Content" ObjectID="_1693755675" r:id="rId892"/>
        </w:object>
      </w:r>
      <w:r w:rsidRPr="00B97436">
        <w:t>.</w:t>
      </w:r>
      <w:r w:rsidRPr="00B97436">
        <w:tab/>
      </w:r>
      <w:r w:rsidRPr="00B97436">
        <w:rPr>
          <w:b/>
          <w:color w:val="0000FF"/>
        </w:rPr>
        <w:t>B.</w:t>
      </w:r>
      <w:r w:rsidRPr="00B97436">
        <w:t xml:space="preserve"> </w:t>
      </w:r>
      <w:r w:rsidRPr="00B97436">
        <w:object w:dxaOrig="680" w:dyaOrig="380">
          <v:shape id="_x0000_i1506" type="#_x0000_t75" style="width:33.75pt;height:18.75pt" o:ole="">
            <v:imagedata r:id="rId542" o:title=""/>
          </v:shape>
          <o:OLEObject Type="Embed" ProgID="Equation.DSMT4" ShapeID="_x0000_i1506" DrawAspect="Content" ObjectID="_1693755676" r:id="rId893"/>
        </w:object>
      </w:r>
      <w:r w:rsidRPr="00B97436">
        <w:t>.</w:t>
      </w:r>
      <w:r w:rsidRPr="00B97436">
        <w:tab/>
      </w:r>
      <w:r w:rsidRPr="00B97436">
        <w:rPr>
          <w:b/>
          <w:color w:val="0000FF"/>
        </w:rPr>
        <w:t>C.</w:t>
      </w:r>
      <w:r w:rsidRPr="00B97436">
        <w:t xml:space="preserve"> </w:t>
      </w:r>
      <w:r w:rsidRPr="00B97436">
        <w:object w:dxaOrig="780" w:dyaOrig="380">
          <v:shape id="_x0000_i1507" type="#_x0000_t75" style="width:39pt;height:18.75pt" o:ole="">
            <v:imagedata r:id="rId544" o:title=""/>
          </v:shape>
          <o:OLEObject Type="Embed" ProgID="Equation.DSMT4" ShapeID="_x0000_i1507" DrawAspect="Content" ObjectID="_1693755677" r:id="rId894"/>
        </w:object>
      </w:r>
      <w:r w:rsidRPr="00B97436">
        <w:t>.</w:t>
      </w:r>
      <w:r w:rsidRPr="00B97436">
        <w:tab/>
      </w:r>
      <w:r w:rsidRPr="00B97436">
        <w:rPr>
          <w:b/>
          <w:color w:val="0000FF"/>
        </w:rPr>
        <w:t>D.</w:t>
      </w:r>
      <w:r w:rsidRPr="00B97436">
        <w:t xml:space="preserve"> </w:t>
      </w:r>
      <w:r w:rsidRPr="00B97436">
        <w:object w:dxaOrig="660" w:dyaOrig="360">
          <v:shape id="_x0000_i1508" type="#_x0000_t75" style="width:33pt;height:18.75pt" o:ole="">
            <v:imagedata r:id="rId546" o:title=""/>
          </v:shape>
          <o:OLEObject Type="Embed" ProgID="Equation.DSMT4" ShapeID="_x0000_i1508" DrawAspect="Content" ObjectID="_1693755678" r:id="rId89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1280" w:dyaOrig="620">
          <v:shape id="_x0000_i1509" type="#_x0000_t75" style="width:63.75pt;height:31.5pt" o:ole="">
            <v:imagedata r:id="rId896" o:title=""/>
          </v:shape>
          <o:OLEObject Type="Embed" ProgID="Equation.DSMT4" ShapeID="_x0000_i1509" DrawAspect="Content" ObjectID="_1693755679" r:id="rId897"/>
        </w:object>
      </w:r>
      <w:r w:rsidRPr="00B97436">
        <w:t>.</w:t>
      </w:r>
    </w:p>
    <w:p w:rsidR="00B97436" w:rsidRPr="00B97436" w:rsidRDefault="00B97436" w:rsidP="00B97436">
      <w:r w:rsidRPr="00B97436">
        <w:rPr>
          <w:b/>
          <w:color w:val="0033CC"/>
        </w:rPr>
        <w:t>Câu 22:</w:t>
      </w:r>
      <w:r w:rsidRPr="00B97436">
        <w:t xml:space="preserve"> Đặt một điện áp xoay chiều vào hai đầu một đoạn mạch gồm điện trở </w:t>
      </w:r>
      <w:r w:rsidRPr="00B97436">
        <w:object w:dxaOrig="240" w:dyaOrig="260">
          <v:shape id="_x0000_i1510" type="#_x0000_t75" style="width:12.75pt;height:13.5pt" o:ole="">
            <v:imagedata r:id="rId548" o:title=""/>
          </v:shape>
          <o:OLEObject Type="Embed" ProgID="Equation.DSMT4" ShapeID="_x0000_i1510" DrawAspect="Content" ObjectID="_1693755680" r:id="rId898"/>
        </w:object>
      </w:r>
      <w:r w:rsidRPr="00B97436">
        <w:t xml:space="preserve"> mắc nối tiếp với tụ điện thì dung kháng và tổng trở của đoạn mạch lần lượt là </w:t>
      </w:r>
      <w:r w:rsidRPr="00B97436">
        <w:object w:dxaOrig="320" w:dyaOrig="360">
          <v:shape id="_x0000_i1511" type="#_x0000_t75" style="width:16.5pt;height:17.25pt" o:ole="">
            <v:imagedata r:id="rId550" o:title=""/>
          </v:shape>
          <o:OLEObject Type="Embed" ProgID="Equation.DSMT4" ShapeID="_x0000_i1511" DrawAspect="Content" ObjectID="_1693755681" r:id="rId899"/>
        </w:object>
      </w:r>
      <w:r w:rsidRPr="00B97436">
        <w:t xml:space="preserve"> và </w:t>
      </w:r>
      <w:r w:rsidRPr="00B97436">
        <w:object w:dxaOrig="279" w:dyaOrig="279">
          <v:shape id="_x0000_i1512" type="#_x0000_t75" style="width:13.5pt;height:13.5pt" o:ole="">
            <v:imagedata r:id="rId552" o:title=""/>
          </v:shape>
          <o:OLEObject Type="Embed" ProgID="Equation.DSMT4" ShapeID="_x0000_i1512" DrawAspect="Content" ObjectID="_1693755682" r:id="rId900"/>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513" type="#_x0000_t75" style="width:51pt;height:31.5pt" o:ole="">
            <v:imagedata r:id="rId554" o:title=""/>
          </v:shape>
          <o:OLEObject Type="Embed" ProgID="Equation.DSMT4" ShapeID="_x0000_i1513" DrawAspect="Content" ObjectID="_1693755683" r:id="rId901"/>
        </w:object>
      </w:r>
      <w:r w:rsidRPr="00B97436">
        <w:t>.</w:t>
      </w:r>
      <w:r w:rsidRPr="00B97436">
        <w:tab/>
      </w:r>
      <w:r w:rsidRPr="00B97436">
        <w:rPr>
          <w:b/>
          <w:color w:val="0000FF"/>
        </w:rPr>
        <w:t>B.</w:t>
      </w:r>
      <w:r w:rsidRPr="00B97436">
        <w:t xml:space="preserve"> </w:t>
      </w:r>
      <w:r w:rsidRPr="00B97436">
        <w:object w:dxaOrig="1120" w:dyaOrig="680">
          <v:shape id="_x0000_i1514" type="#_x0000_t75" style="width:55.5pt;height:33.75pt" o:ole="">
            <v:imagedata r:id="rId556" o:title=""/>
          </v:shape>
          <o:OLEObject Type="Embed" ProgID="Equation.DSMT4" ShapeID="_x0000_i1514" DrawAspect="Content" ObjectID="_1693755684" r:id="rId902"/>
        </w:object>
      </w:r>
      <w:r w:rsidRPr="00B97436">
        <w:t>.</w:t>
      </w:r>
      <w:r w:rsidRPr="00B97436">
        <w:tab/>
      </w:r>
      <w:r w:rsidRPr="00B97436">
        <w:rPr>
          <w:b/>
          <w:color w:val="0000FF"/>
        </w:rPr>
        <w:t>C.</w:t>
      </w:r>
      <w:r w:rsidRPr="00B97436">
        <w:t xml:space="preserve"> </w:t>
      </w:r>
      <w:r w:rsidRPr="00B97436">
        <w:object w:dxaOrig="1020" w:dyaOrig="620">
          <v:shape id="_x0000_i1515" type="#_x0000_t75" style="width:51pt;height:31.5pt" o:ole="">
            <v:imagedata r:id="rId558" o:title=""/>
          </v:shape>
          <o:OLEObject Type="Embed" ProgID="Equation.DSMT4" ShapeID="_x0000_i1515" DrawAspect="Content" ObjectID="_1693755685" r:id="rId903"/>
        </w:object>
      </w:r>
      <w:r w:rsidRPr="00B97436">
        <w:t>.</w:t>
      </w:r>
      <w:r w:rsidRPr="00B97436">
        <w:tab/>
      </w:r>
      <w:r w:rsidRPr="00B97436">
        <w:rPr>
          <w:b/>
          <w:color w:val="0000FF"/>
        </w:rPr>
        <w:t>D.</w:t>
      </w:r>
      <w:r w:rsidRPr="00B97436">
        <w:t xml:space="preserve"> </w:t>
      </w:r>
      <w:r w:rsidRPr="00B97436">
        <w:object w:dxaOrig="1120" w:dyaOrig="620">
          <v:shape id="_x0000_i1516" type="#_x0000_t75" style="width:55.5pt;height:31.5pt" o:ole="">
            <v:imagedata r:id="rId560" o:title=""/>
          </v:shape>
          <o:OLEObject Type="Embed" ProgID="Equation.DSMT4" ShapeID="_x0000_i1516" DrawAspect="Content" ObjectID="_1693755686" r:id="rId904"/>
        </w:object>
      </w:r>
      <w:r w:rsidRPr="00B97436">
        <w:t>.</w:t>
      </w:r>
    </w:p>
    <w:p w:rsidR="00B97436" w:rsidRPr="00B97436" w:rsidRDefault="00B97436" w:rsidP="00B97436">
      <w:r w:rsidRPr="00B97436">
        <w:sym w:font="Wingdings" w:char="F040"/>
      </w:r>
      <w:r w:rsidRPr="00B97436">
        <w:t xml:space="preserve"> Hướng dẫn:</w:t>
      </w:r>
    </w:p>
    <w:p w:rsidR="00B97436" w:rsidRPr="00B97436" w:rsidRDefault="00B97436" w:rsidP="00B97436">
      <w:r w:rsidRPr="00B97436">
        <w:t>Ta có:</w:t>
      </w:r>
    </w:p>
    <w:p w:rsidR="00B97436" w:rsidRPr="00B97436" w:rsidRDefault="00B97436" w:rsidP="00B97436">
      <w:r w:rsidRPr="00B97436">
        <w:object w:dxaOrig="1020" w:dyaOrig="620">
          <v:shape id="_x0000_i1517" type="#_x0000_t75" style="width:51pt;height:31.5pt" o:ole="">
            <v:imagedata r:id="rId905" o:title=""/>
          </v:shape>
          <o:OLEObject Type="Embed" ProgID="Equation.DSMT4" ShapeID="_x0000_i1517" DrawAspect="Content" ObjectID="_1693755687" r:id="rId906"/>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820" w:dyaOrig="740">
          <v:shape id="_x0000_i1518" type="#_x0000_t75" style="width:141pt;height:36.75pt" o:ole="">
            <v:imagedata r:id="rId907" o:title=""/>
          </v:shape>
          <o:OLEObject Type="Embed" ProgID="Equation.DSMT4" ShapeID="_x0000_i1518" DrawAspect="Content" ObjectID="_1693755688" r:id="rId908"/>
        </w:object>
      </w:r>
      <w:r w:rsidRPr="00B97436">
        <w:t>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519" type="#_x0000_t75" style="width:96pt;height:35.25pt" o:ole="">
            <v:imagedata r:id="rId562" o:title=""/>
          </v:shape>
          <o:OLEObject Type="Embed" ProgID="Equation.DSMT4" ShapeID="_x0000_i1519" DrawAspect="Content" ObjectID="_1693755689" r:id="rId909"/>
        </w:object>
      </w:r>
      <w:r w:rsidRPr="00B97436">
        <w:t>cm (</w:t>
      </w:r>
      <w:r w:rsidRPr="00B97436">
        <w:object w:dxaOrig="139" w:dyaOrig="240">
          <v:shape id="_x0000_i1520" type="#_x0000_t75" style="width:6.75pt;height:12.75pt" o:ole="">
            <v:imagedata r:id="rId564" o:title=""/>
          </v:shape>
          <o:OLEObject Type="Embed" ProgID="Equation.DSMT4" ShapeID="_x0000_i1520" DrawAspect="Content" ObjectID="_1693755690" r:id="rId910"/>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840" w:dyaOrig="700">
          <v:shape id="_x0000_i1521" type="#_x0000_t75" style="width:92.25pt;height:35.25pt" o:ole="">
            <v:imagedata r:id="rId911" o:title=""/>
          </v:shape>
          <o:OLEObject Type="Embed" ProgID="Equation.DSMT4" ShapeID="_x0000_i1521" DrawAspect="Content" ObjectID="_1693755691" r:id="rId912"/>
        </w:object>
      </w:r>
      <w:r w:rsidRPr="00B97436">
        <w:t>s.</w:t>
      </w:r>
    </w:p>
    <w:p w:rsidR="00B97436" w:rsidRPr="00B97436" w:rsidRDefault="00B97436" w:rsidP="00B97436">
      <w:r w:rsidRPr="00B97436">
        <w:object w:dxaOrig="1280" w:dyaOrig="620">
          <v:shape id="_x0000_i1522" type="#_x0000_t75" style="width:63.75pt;height:31.5pt" o:ole="">
            <v:imagedata r:id="rId913" o:title=""/>
          </v:shape>
          <o:OLEObject Type="Embed" ProgID="Equation.DSMT4" ShapeID="_x0000_i1522" DrawAspect="Content" ObjectID="_1693755692" r:id="rId914"/>
        </w:object>
      </w:r>
      <w:r w:rsidRPr="00B97436">
        <w:t xml:space="preserve">s → </w:t>
      </w:r>
      <w:r w:rsidRPr="00B97436">
        <w:object w:dxaOrig="1980" w:dyaOrig="400">
          <v:shape id="_x0000_i1523" type="#_x0000_t75" style="width:99pt;height:20.25pt" o:ole="">
            <v:imagedata r:id="rId915" o:title=""/>
          </v:shape>
          <o:OLEObject Type="Embed" ProgID="Equation.DSMT4" ShapeID="_x0000_i1523" DrawAspect="Content" ObjectID="_1693755693" r:id="rId916"/>
        </w:object>
      </w:r>
      <w:r w:rsidRPr="00B97436">
        <w:t>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524" type="#_x0000_t75" style="width:31.5pt;height:13.5pt" o:ole="">
            <v:imagedata r:id="rId566" o:title=""/>
          </v:shape>
          <o:OLEObject Type="Embed" ProgID="Equation.DSMT4" ShapeID="_x0000_i1524" DrawAspect="Content" ObjectID="_1693755694" r:id="rId917"/>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020" w:dyaOrig="740">
          <v:shape id="_x0000_i1525" type="#_x0000_t75" style="width:100.5pt;height:36.75pt" o:ole="">
            <v:imagedata r:id="rId918" o:title=""/>
          </v:shape>
          <o:OLEObject Type="Embed" ProgID="Equation.DSMT4" ShapeID="_x0000_i1525" DrawAspect="Content" ObjectID="_1693755695" r:id="rId919"/>
        </w:object>
      </w:r>
      <w:r w:rsidRPr="00B97436">
        <w:t>→ có 10 bó sóng trên dây.</w:t>
      </w:r>
    </w:p>
    <w:p w:rsidR="00B97436" w:rsidRPr="00B97436" w:rsidRDefault="00B97436" w:rsidP="00B97436">
      <w:r w:rsidRPr="00B97436">
        <w:rPr>
          <w:b/>
          <w:color w:val="0033CC"/>
        </w:rPr>
        <w:lastRenderedPageBreak/>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820" w:dyaOrig="440">
          <v:shape id="_x0000_i1526" type="#_x0000_t75" style="width:141pt;height:21.75pt" o:ole="">
            <v:imagedata r:id="rId920" o:title=""/>
          </v:shape>
          <o:OLEObject Type="Embed" ProgID="Equation.DSMT4" ShapeID="_x0000_i1526" DrawAspect="Content" ObjectID="_1693755696" r:id="rId921"/>
        </w:object>
      </w:r>
      <w:r w:rsidRPr="00B97436">
        <w:t>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527" type="#_x0000_t75" style="width:51pt;height:17.25pt" o:ole="">
            <v:imagedata r:id="rId568" o:title=""/>
          </v:shape>
          <o:OLEObject Type="Embed" ProgID="Equation.DSMT4" ShapeID="_x0000_i1527" DrawAspect="Content" ObjectID="_1693755697" r:id="rId922"/>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780" w:dyaOrig="840">
          <v:shape id="_x0000_i1528" type="#_x0000_t75" style="width:138.75pt;height:42pt" o:ole="">
            <v:imagedata r:id="rId923" o:title=""/>
          </v:shape>
          <o:OLEObject Type="Embed" ProgID="Equation.DSMT4" ShapeID="_x0000_i1528" DrawAspect="Content" ObjectID="_1693755698" r:id="rId924"/>
        </w:object>
      </w:r>
      <w:r w:rsidRPr="00B97436">
        <w:t>m.</w:t>
      </w:r>
    </w:p>
    <w:p w:rsidR="00B97436" w:rsidRPr="00B97436" w:rsidRDefault="00B97436" w:rsidP="00B97436">
      <w:r w:rsidRPr="00B97436">
        <w:rPr>
          <w:b/>
          <w:color w:val="0033CC"/>
        </w:rPr>
        <w:t>Câu 28:</w:t>
      </w:r>
      <w:r w:rsidRPr="00B97436">
        <w:t xml:space="preserve"> Tia </w:t>
      </w:r>
      <w:r w:rsidRPr="00B97436">
        <w:object w:dxaOrig="279" w:dyaOrig="260">
          <v:shape id="_x0000_i1529" type="#_x0000_t75" style="width:13.5pt;height:12.75pt" o:ole="">
            <v:imagedata r:id="rId570" o:title=""/>
          </v:shape>
          <o:OLEObject Type="Embed" ProgID="Equation.DSMT4" ShapeID="_x0000_i1529" DrawAspect="Content" ObjectID="_1693755699" r:id="rId925"/>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Sấy khô sưởi ấm là tác dụng đặc trưng của tia hồng ngoại.</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530" type="#_x0000_t75" style="width:25.5pt;height:13.5pt" o:ole="">
            <v:imagedata r:id="rId572" o:title=""/>
          </v:shape>
          <o:OLEObject Type="Embed" ProgID="Equation.DSMT4" ShapeID="_x0000_i1530" DrawAspect="Content" ObjectID="_1693755700" r:id="rId926"/>
        </w:object>
      </w:r>
      <w:r w:rsidRPr="00B97436">
        <w:t xml:space="preserve">, </w:t>
      </w:r>
      <w:r w:rsidRPr="00B97436">
        <w:object w:dxaOrig="340" w:dyaOrig="279">
          <v:shape id="_x0000_i1531" type="#_x0000_t75" style="width:16.5pt;height:13.5pt" o:ole="">
            <v:imagedata r:id="rId574" o:title=""/>
          </v:shape>
          <o:OLEObject Type="Embed" ProgID="Equation.DSMT4" ShapeID="_x0000_i1531" DrawAspect="Content" ObjectID="_1693755701" r:id="rId927"/>
        </w:object>
      </w:r>
      <w:r w:rsidRPr="00B97436">
        <w:t xml:space="preserve">, </w:t>
      </w:r>
      <w:r w:rsidRPr="00B97436">
        <w:object w:dxaOrig="380" w:dyaOrig="279">
          <v:shape id="_x0000_i1532" type="#_x0000_t75" style="width:18.75pt;height:13.5pt" o:ole="">
            <v:imagedata r:id="rId576" o:title=""/>
          </v:shape>
          <o:OLEObject Type="Embed" ProgID="Equation.DSMT4" ShapeID="_x0000_i1532" DrawAspect="Content" ObjectID="_1693755702" r:id="rId928"/>
        </w:object>
      </w:r>
      <w:r w:rsidRPr="00B97436">
        <w:t xml:space="preserve">; </w:t>
      </w:r>
      <w:r w:rsidRPr="00B97436">
        <w:object w:dxaOrig="300" w:dyaOrig="279">
          <v:shape id="_x0000_i1533" type="#_x0000_t75" style="width:15pt;height:13.5pt" o:ole="">
            <v:imagedata r:id="rId578" o:title=""/>
          </v:shape>
          <o:OLEObject Type="Embed" ProgID="Equation.DSMT4" ShapeID="_x0000_i1533" DrawAspect="Content" ObjectID="_1693755703" r:id="rId929"/>
        </w:object>
      </w:r>
      <w:r w:rsidRPr="00B97436">
        <w:t xml:space="preserve"> lần lượt là: 0,30 eV; 0,66 eV; 1,12 eV; 1,51 eV. Khi chiếu bức xạ đơn sắc mà mỗi photon mang năng lượng </w:t>
      </w:r>
      <w:r w:rsidRPr="00B97436">
        <w:object w:dxaOrig="1040" w:dyaOrig="360">
          <v:shape id="_x0000_i1534" type="#_x0000_t75" style="width:51.75pt;height:18.75pt" o:ole="">
            <v:imagedata r:id="rId580" o:title=""/>
          </v:shape>
          <o:OLEObject Type="Embed" ProgID="Equation.DSMT4" ShapeID="_x0000_i1534" DrawAspect="Content" ObjectID="_1693755704" r:id="rId930"/>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439" w:dyaOrig="840">
          <v:shape id="_x0000_i1535" type="#_x0000_t75" style="width:122.25pt;height:42pt" o:ole="">
            <v:imagedata r:id="rId931" o:title=""/>
          </v:shape>
          <o:OLEObject Type="Embed" ProgID="Equation.DSMT4" ShapeID="_x0000_i1535" DrawAspect="Content" ObjectID="_1693755705" r:id="rId932"/>
        </w:object>
      </w:r>
      <w:r w:rsidRPr="00B97436">
        <w:t>eV.</w:t>
      </w:r>
    </w:p>
    <w:p w:rsidR="00B97436" w:rsidRPr="00B97436" w:rsidRDefault="00B97436" w:rsidP="00B97436">
      <w:r w:rsidRPr="00B97436">
        <w:t xml:space="preserve">hiện tượng quang điện chỉ xảy ra với </w:t>
      </w:r>
      <w:r w:rsidRPr="00B97436">
        <w:object w:dxaOrig="499" w:dyaOrig="279">
          <v:shape id="_x0000_i1536" type="#_x0000_t75" style="width:25.5pt;height:13.5pt" o:ole="">
            <v:imagedata r:id="rId572" o:title=""/>
          </v:shape>
          <o:OLEObject Type="Embed" ProgID="Equation.DSMT4" ShapeID="_x0000_i1536" DrawAspect="Content" ObjectID="_1693755706" r:id="rId933"/>
        </w:object>
      </w:r>
      <w:r w:rsidRPr="00B97436">
        <w:t>.</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537" type="#_x0000_t75" style="width:103.5pt;height:18pt" o:ole="">
            <v:imagedata r:id="rId582" o:title=""/>
          </v:shape>
          <o:OLEObject Type="Embed" ProgID="Equation.DSMT4" ShapeID="_x0000_i1537" DrawAspect="Content" ObjectID="_1693755707" r:id="rId934"/>
        </w:object>
      </w:r>
      <w:r w:rsidRPr="00B97436">
        <w:t xml:space="preserve">. Năng lượng tỏa ra khi tổng hợp được 1 mol Heli theo phản ứng này là </w:t>
      </w:r>
      <w:r w:rsidRPr="00B97436">
        <w:object w:dxaOrig="840" w:dyaOrig="360">
          <v:shape id="_x0000_i1538" type="#_x0000_t75" style="width:42pt;height:18.75pt" o:ole="">
            <v:imagedata r:id="rId584" o:title=""/>
          </v:shape>
          <o:OLEObject Type="Embed" ProgID="Equation.DSMT4" ShapeID="_x0000_i1538" DrawAspect="Content" ObjectID="_1693755708" r:id="rId935"/>
        </w:object>
      </w:r>
      <w:r w:rsidRPr="00B97436">
        <w:t xml:space="preserve">MeV. Lấy </w:t>
      </w:r>
      <w:r w:rsidRPr="00B97436">
        <w:object w:dxaOrig="1620" w:dyaOrig="380">
          <v:shape id="_x0000_i1539" type="#_x0000_t75" style="width:81pt;height:18pt" o:ole="">
            <v:imagedata r:id="rId586" o:title=""/>
          </v:shape>
          <o:OLEObject Type="Embed" ProgID="Equation.DSMT4" ShapeID="_x0000_i1539" DrawAspect="Content" ObjectID="_1693755709" r:id="rId936"/>
        </w:object>
      </w:r>
      <w:r w:rsidRPr="00B97436">
        <w:t xml:space="preserve"> </w:t>
      </w:r>
      <w:r w:rsidRPr="00B97436">
        <w:object w:dxaOrig="600" w:dyaOrig="320">
          <v:shape id="_x0000_i1540" type="#_x0000_t75" style="width:30pt;height:16.5pt" o:ole="">
            <v:imagedata r:id="rId588" o:title=""/>
          </v:shape>
          <o:OLEObject Type="Embed" ProgID="Equation.DSMT4" ShapeID="_x0000_i1540" DrawAspect="Content" ObjectID="_1693755710" r:id="rId937"/>
        </w:object>
      </w:r>
      <w:r w:rsidRPr="00B97436">
        <w:t>. Năng lượng tỏa ra của một phản ứng hạt nhân trên là</w:t>
      </w:r>
    </w:p>
    <w:p w:rsidR="00B97436" w:rsidRPr="00B97436" w:rsidRDefault="00B97436" w:rsidP="00B97436">
      <w:r w:rsidRPr="00B97436">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020" w:dyaOrig="840">
          <v:shape id="_x0000_i1541" type="#_x0000_t75" style="width:100.5pt;height:42pt" o:ole="">
            <v:imagedata r:id="rId938" o:title=""/>
          </v:shape>
          <o:OLEObject Type="Embed" ProgID="Equation.DSMT4" ShapeID="_x0000_i1541" DrawAspect="Content" ObjectID="_1693755711" r:id="rId939"/>
        </w:object>
      </w:r>
      <w:r w:rsidRPr="00B97436">
        <w:t xml:space="preserve"> → </w:t>
      </w:r>
      <w:r w:rsidRPr="00B97436">
        <w:object w:dxaOrig="859" w:dyaOrig="760">
          <v:shape id="_x0000_i1542" type="#_x0000_t75" style="width:42.75pt;height:39pt" o:ole="">
            <v:imagedata r:id="rId940" o:title=""/>
          </v:shape>
          <o:OLEObject Type="Embed" ProgID="Equation.DSMT4" ShapeID="_x0000_i1542" DrawAspect="Content" ObjectID="_1693755712" r:id="rId941"/>
        </w:object>
      </w:r>
      <w:r w:rsidRPr="00B97436">
        <w:t xml:space="preserve"> → </w:t>
      </w:r>
      <w:r w:rsidRPr="00B97436">
        <w:object w:dxaOrig="279" w:dyaOrig="260">
          <v:shape id="_x0000_i1543" type="#_x0000_t75" style="width:13.5pt;height:12.75pt" o:ole="">
            <v:imagedata r:id="rId942" o:title=""/>
          </v:shape>
          <o:OLEObject Type="Embed" ProgID="Equation.DSMT4" ShapeID="_x0000_i1543" DrawAspect="Content" ObjectID="_1693755713" r:id="rId943"/>
        </w:object>
      </w:r>
      <w:r w:rsidRPr="00B97436">
        <w:t xml:space="preserve"> là </w:t>
      </w:r>
      <w:r w:rsidRPr="00B97436">
        <w:object w:dxaOrig="360" w:dyaOrig="279">
          <v:shape id="_x0000_i1544" type="#_x0000_t75" style="width:18.75pt;height:13.5pt" o:ole="">
            <v:imagedata r:id="rId944" o:title=""/>
          </v:shape>
          <o:OLEObject Type="Embed" ProgID="Equation.DSMT4" ShapeID="_x0000_i1544" DrawAspect="Content" ObjectID="_1693755714" r:id="rId945"/>
        </w:object>
      </w:r>
      <w:r w:rsidRPr="00B97436">
        <w:t>.</w:t>
      </w:r>
    </w:p>
    <w:p w:rsidR="00B97436" w:rsidRPr="00B97436" w:rsidRDefault="00B97436" w:rsidP="00B97436">
      <w:r w:rsidRPr="00B97436">
        <w:t xml:space="preserve">vậy mỗi phản ứng ta thu được 2 hạt nhân </w:t>
      </w:r>
      <w:r w:rsidRPr="00B97436">
        <w:object w:dxaOrig="360" w:dyaOrig="279">
          <v:shape id="_x0000_i1545" type="#_x0000_t75" style="width:18.75pt;height:13.5pt" o:ole="">
            <v:imagedata r:id="rId944" o:title=""/>
          </v:shape>
          <o:OLEObject Type="Embed" ProgID="Equation.DSMT4" ShapeID="_x0000_i1545" DrawAspect="Content" ObjectID="_1693755715" r:id="rId946"/>
        </w:object>
      </w:r>
      <w:r w:rsidRPr="00B97436">
        <w:t>.</w:t>
      </w:r>
    </w:p>
    <w:p w:rsidR="00B97436" w:rsidRPr="00B97436" w:rsidRDefault="00B97436" w:rsidP="00B97436">
      <w:r w:rsidRPr="00B97436">
        <w:object w:dxaOrig="4620" w:dyaOrig="440">
          <v:shape id="_x0000_i1546" type="#_x0000_t75" style="width:231pt;height:21.75pt" o:ole="">
            <v:imagedata r:id="rId947" o:title=""/>
          </v:shape>
          <o:OLEObject Type="Embed" ProgID="Equation.DSMT4" ShapeID="_x0000_i1546" DrawAspect="Content" ObjectID="_1693755716" r:id="rId948"/>
        </w:object>
      </w:r>
      <w:r w:rsidRPr="00B97436">
        <w:t>.</w:t>
      </w:r>
    </w:p>
    <w:p w:rsidR="00B97436" w:rsidRPr="00B97436" w:rsidRDefault="00B97436" w:rsidP="00B97436">
      <w:r w:rsidRPr="00B97436">
        <w:object w:dxaOrig="4520" w:dyaOrig="740">
          <v:shape id="_x0000_i1547" type="#_x0000_t75" style="width:225.75pt;height:36.75pt" o:ole="">
            <v:imagedata r:id="rId949" o:title=""/>
          </v:shape>
          <o:OLEObject Type="Embed" ProgID="Equation.DSMT4" ShapeID="_x0000_i1547" DrawAspect="Content" ObjectID="_1693755717" r:id="rId950"/>
        </w:object>
      </w:r>
      <w:r w:rsidRPr="00B97436">
        <w:t>MeV.</w:t>
      </w:r>
    </w:p>
    <w:p w:rsidR="00B97436" w:rsidRPr="00B97436" w:rsidRDefault="00B97436" w:rsidP="00B97436">
      <w:r w:rsidRPr="00B97436">
        <w:rPr>
          <w:noProof/>
        </w:rPr>
        <mc:AlternateContent>
          <mc:Choice Requires="wpc">
            <w:drawing>
              <wp:anchor distT="0" distB="0" distL="114300" distR="114300" simplePos="0" relativeHeight="251732480" behindDoc="0" locked="1" layoutInCell="1" allowOverlap="1" wp14:anchorId="5977F70E" wp14:editId="6A4DC97F">
                <wp:simplePos x="0" y="0"/>
                <wp:positionH relativeFrom="column">
                  <wp:posOffset>3712845</wp:posOffset>
                </wp:positionH>
                <wp:positionV relativeFrom="paragraph">
                  <wp:posOffset>273050</wp:posOffset>
                </wp:positionV>
                <wp:extent cx="2858135" cy="1666875"/>
                <wp:effectExtent l="2540" t="0" r="25400" b="1905"/>
                <wp:wrapSquare wrapText="bothSides"/>
                <wp:docPr id="2843" name="Canvas 284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33" name="Group 8"/>
                        <wpg:cNvGrpSpPr>
                          <a:grpSpLocks/>
                        </wpg:cNvGrpSpPr>
                        <wpg:grpSpPr bwMode="auto">
                          <a:xfrm>
                            <a:off x="35900" y="61125"/>
                            <a:ext cx="2822435" cy="1606851"/>
                            <a:chOff x="0" y="0"/>
                            <a:chExt cx="28223" cy="16062"/>
                          </a:xfrm>
                        </wpg:grpSpPr>
                        <pic:pic xmlns:pic="http://schemas.openxmlformats.org/drawingml/2006/picture">
                          <pic:nvPicPr>
                            <pic:cNvPr id="2834" name="Picture 1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2835" name="Straight Connector 11"/>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36" name="Straight Connector 12"/>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37" name="Picture 1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8" name="Picture 1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9" name="Picture 1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0" name="Picture 1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1" name="Picture 1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2843" o:spid="_x0000_s1026" editas="canvas" style="position:absolute;margin-left:292.35pt;margin-top:21.5pt;width:225.05pt;height:131.25pt;z-index:251732480" coordsize="28581,1666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VoWHzpgUAAMgiAAAOAAAAZHJzL2Uyb0RvYy54bWzs Wm1v4jgQ/n7S/Yco3yl5AwIqXfWAVift3VXXvftuEkOiTezINtBqdf/9ZsZxKbTd0r3V3i0HEhA7 tjOeeebxjJ3zd3d15a250qUUYz88C3yPi0zmpViO/T8+XHVS39OGiZxVUvCxf8+1/+7ixx/ON82I R7KQVc6VB4MIPdo0Y78wphl1uzoreM30mWy4gJsLqWpmoKiW3VyxDYxeV90oCPrdjVR5o2TGtYba qb3pX9D4iwXPzG+LhebGq8Y+yGboV9HvHH+7F+dstFSsKcqsFYN9gRQ1KwU89GGoKTPMW6nyyVB1 mSmp5cKcZbLuysWizDjNAWYTBnuzmTCxZpomk4F2nIBw9RXHnS9Rbi2rMr8qq4oKajmfVMpbM9Da FX1QUd2dZl0QY4Sd8X8DhuTQZNMsR5tl82BQAMGeRd+kgGslVw3NfznKfl3fKK/Mx36UxrHvCVYD nqiFl6J4+GxodK2a2+ZGWWPA5XuZfdQo/f59LC9tY2+++UXmMBxbGUl2vFuoGocAC3l3Yz/uDQOA z/3Y74dh1LOw4XfGy+BmlEZREvd8L4P7YT/op73QtsgKQB/2t31buGXF7FFPmIrrF7Vatg8ngVsB L86bMhvBt9UsXD3R7Ou+Ar3MSnG/HaQ+aIyaqY+rpgNwbZgp52VVmntyPdATCiXWN2WG+sbCjpES ZyRogM/1QlKAa2d7MZwV2cgTclIwseSXugG/BVVCf1ellNwUnOUaq9Gau6NQcUeSeVU2Ds943c4Z XH8PkM+ozbrlVGarmgtjeUbxCqYvhS7KRvueGvF6zgGM6ucc5MyA4wzgp1GlMAQgAMd7bRBCCBOi gk9RehkEw+inzqQXTDpJMJh1LofJoDMIZoMkSNJwEk7+wt5hMlppDlph1bQpW9Gh9onwz3pTy5CW UYiZrCeT9sGJQSByZiciVKGGUFatst9B96BguDaKm6zAywUQQ1uPJOBukNa3ikaTaHC9170pjYfk THEvbD0FlUS+FAwePCnopfGORwBWlDbXXNYeXoDyQVbSNluDshEW2yYot5AIAZqNm+xjewyD4Syd pUknifozsMd02rm8miSd/lU46E3j6WQyDZ09ijLPucDh/rk5SLtvJ1yExVYMZ0L3T2gji6ANoBbN AV8kRlhbtfMAKB0GI1xZn1uVbgvWcNA6Drvj78CAlpRvjWLlsjDeRAoBJpLKs3Zuu0yE5efsTrT8 /ODoNPiH+wZ8yfr5ThcsvA1hYRIME0vGDxBL4hSoCUnXeYRj+z14VaXAibLR6/CqhLcBkaMBLBOf N29AnxbXO8suLHYiJ7Ai081E7hlShIR12Mfhde17FYc4Cy6onWFltW2nDWeVKXabVsv2UZVAuf5r bvDgod1D0O3sb8E3l/n9jUKvx3pA+LeDev9zUKdlfAe3bLSFupMXXMf6gZvU87TpLYCa/0RvQPO5 cMQRaBtROGhDmEGxhAM90OEJ2v8Ww39laLd03q4+UHrC4s9EMnvJEvT6lgHgwHnJjQsAiYpxJrhw HE0AGJ0CQMoc0bAHLc82HQqTsG/XMcdfcQopAlFYFMS72dA2sDvFfpCkA7OD0tz/y7EfmgS+3xNr wI6RDSOBIGzaSPk2zuSoWAMT/1PaaPcNDmKNKE5gRcE9liSGMJsiYMccYTyEexT89CJaZV6OfU5Z 45EyB2wq7DEHrS9HxxyYvZ6Y4w3MEQZD2JxA5gj7yXCXOaJ+3zFH3+7bnpiDormDMnL0rf39JqyD 73cUcyQQde4xxwBRcnTMgYcUJ+Z4A3NESW8AdEtBR9gjUNgdZNqs3lLHMKAg9UQd/zvqwFMqOoq8 cekKnUYeHXXAlueJOiDzRsMelK4MIjxmeIE5wh4Eq/bc9xR0PDoF+eKgg07L4dUDOg2gtyVoc6R9 tQPfx3hcplbbF1Au/gYAAP//AwBQSwMEFAAGAAgAAAAhAEFMJVvhAAAACwEAAA8AAABkcnMvZG93 bnJldi54bWxMj8FOwzAQRO9I/IO1SNyoTZO0UYhTISQQgkOhROLqxm4SYa+j2G0CX8/2BMfVPs3M Kzezs+xkxtB7lHC7EMAMNl732EqoPx5vcmAhKtTKejQSvk2ATXV5UapC+wnfzWkXW0YhGAoloYtx KDgPTWecCgs/GKTfwY9ORTrHlutRTRTuLF8KseJO9UgNnRrMQ2ear93RSUiXB5u/Pa1ef57renr5 TPu12PZSXl/N93fAopnjHwzn+TQdKtq090fUgVkJWZ6uCaWwhJzOgEhSktlLSESWAa9K/t+h+gUA AP//AwBQSwMEFAAGAAgAAAAhAMGT3ovKAQAAZgIAABQAAABkcnMvbWVkaWEvaW1hZ2U2LndtZlxR MW/TQBh9d0koTSM5KTCAEDVIIFSFtqISLAxxHUMZgiJiidE14SiWEifEKZAJlAmxmBkWfghDJxhQ J4S6MPATAHkCqeF9bibu/N33vnend5/fHR58eod82PqD2snRL19hEShcVYDGNOdKXLUiAUFKz2az HK2ps3NuSRPkXIVKtl5ideWEhQpa4fiJPxkaoIHlOXsOVJgBVdb7RN8YPyi/x5AbFkVNCzqtbXUD 54n+6v0jJo630og0V/Wjvknse+a5fX/QD2McUWfnIMV3+/OzBo8UGdd4usJ8vcwFBcZGfRPvEeOV nrKSLv/AGQ6T1m3XVfhKTqJpkmg3tjvdyMRdU7fvxt01lBQWis1Oy78JnHoQxU6vtxUmUdcdPDLt cNckqJX+b6pW6Ez6Dwc9brmDvVFkRtIxasWWb3svxqOQtpy8aHlpc91pZ1XrTuC0f69cID5jOci8 7HKWbgVEVcuVlHrZarCdpTnTYH65zS1nNWgGXiafY1UUODUHXVJ8uAJrmlFWrF9vcJnWBW3yP8UW 8aCcv8mxtcd+V7HAPeCjvIbIXepMkrHpA09Lb8iUcWvl8RcJqRuH6dzv/Cr8pJS4DfwDAAD//wMA UEsDBBQABgAIAAAAIQAtmtJt5QAAALUDAAAZAAAAZHJzL19yZWxzL2Uyb0RvYy54bWwucmVsc7yT z2rDMAyH74O9g9F9cZK2YYw6vYxBr6N7AGMrjlksG9v707efYQxW6LKbj5LQ9/sQaH/4dAt7x5is JwFd0wJDUl5bMgJeTk9398BSlqTl4gkFnDHBYby92T/jInNZSrMNiRUKJQFzzuGB86RmdDI1PiCV yeSjk7mU0fAg1as0yPu2HXj8zYDxgsmOWkA86g2w0zmU5P/Zfpqswkev3hxSvhLBrSvZBSijwSzA obbyu7lpPtwE/LpDX8ehX3Po6jh0TSDz1x2GOg7D2h12dRx2aw7bOg7bHwd+8WzjFwAAAP//AwBQ SwMEFAAGAAgAAAAhAP7VVh/kAQAAzgIAABQAAABkcnMvbWVkaWEvaW1hZ2U1LndtZoxSMW/TQBR+ d0koTSPZATqAEBgkUFtBUVlY4zqGMgRFxBILwjXhKJZsJ8QBmqkVVZcuZsnCQmd2NoQ6wdS5DAzw DyrkDanme9eqA104+9373nd33/O9573dr+9Jj235UyxrtOAJmiQqPRZEkjY1V8EsBQhiJGRRFBrN i/NH3JQE0FwNSttyCtH1UwbVqBUMX3ijviJq05kj9gJBoSAyEe8AfYItQ2GMFJxhktUko3OyIT7Q RaA/cucADuMdfwh/nOmFsUqtB+qN9bAXBwkdsM5uRj+sb68b2FKG3cTuKvxtnnCIaGb2iVg/Vl84 oa7l/1td6Cz7J7JE8S9al5vIx3UoyO7309ZdxxH0HRxbU6XhSmJ1uqFKuuqGdT/pzlNF0ES52Wl5 d4jOPgoTO4oWgzTsOr1nqh2sqJTqlX+vXS91RvHTXoQlp/dqEKoB14Tq5ZZnuavDQYDCn75iuFnz lt3OTeOeb7d/X74EPG3YlLv5tTxb9IFMw2GXufmcv5RnmmnAry1hyZ7zm76b82sbNUF4JAZKKvBr lBCj3FWBeCPC9HaGUcxoFpf9yOXnSlR17w9beNhXkyawRvSZm8OiVzujdKhiGr+sbIGp0pfp52M2 jht72XFfub/7Ojmf/AsAAP//AwBQSwMEFAAGAAgAAAAhAC0Unmy8AQAAVgIAABQAAABkcnMvbWVk aWEvaW1hZ2UzLndtZlxRv2/TQBh9d0koTSPZKTCAEDVIMFRQCgtrXMdQhtCIBHV0THq0lhInxOFH BkQlNhbDyt/C0AnE0BF14R9gq5A3pIb3nTJx8nf3vnfnd9/37uT42xfY0VOHqmfR512FZaDkKUDj neUqnLUiAUFKz+dzizbU5QW3ogksV9NUUivMbp1zUEMrnh50Z2MDbGJ1wV4BFeaAy/yI6CdD7nvG kBuWRU0Luqg9dQ9Xif7qozMuHJ9sJSzO7SZDk3lPzBvv6WgYpzijTu84xy/v++sGT5YZd6jJfnC/ ygnSww4OtfQl9Z3CH4+z1sMgUPhBTqJpsmQ/9Tr9xKR9c9t7nPY3UFFYKjc7re4D4MJukvqDwVac Jf1gtGfa8b7JUK/8X0691JkNn48G3ApGryaJmUitqJdbXS98O53ENOT8dSfMm3f9duE6jyK//Wft GvElx0cRFjeLfCsicp1Aljws1qPtIrdMg+v7bW7561EzCgv5fKem2KLSHPRH0agSc9pQVcw/7LA7 sUE6r9o3ED+w8NfFks2+2rekyI3OLJuaIfCy8pE7VRysvfgtIXnjJF/4ay/AKaVK9v9/AAAA//8D AFBLAwQUAAYACAAAACEAlVN4ygwCAABYAwAAFAAAAGRycy9tZWRpYS9pbWFnZTIud21mlFI7b9NQ FD73OqHUieSEwgBC1ICAtqJFysIa1zEtQ1BELBgdEy7FUuKEODwyUcGCkCrDhMTGT2DrQKVMMFVi 68LEL6iQN1DDdxxLFY+l1z73fudxz7nnsbf7+T2la6yRbKXo4x1Bs0TaB0Ek6V0qy2OXAgJiJORk MknRijidyQoSIJUVJcmxVgB3+ZhBRar7w4fuqK+IGnQik54heJgQlcCPgXZAmxrRDkJwhFn2Jhmd lF+pIM4C/ZRruMHrDT+EH1dyg66KzFvqqXm71/VDOoCf1m5M38wvT6owyYGWYa3jrPCGS0CVLTEQ U+8t8TbzPj5g/dG9izTK/j9RFha3xGaWQ0tcoWkOh1HSJI6QA+eyjx78mYsbfUcU7hJX+6Kw+v2o fsO2Bf2CjKmmomAjNJvtQIVtddW8GbZXKC9oJldr1t3rRHN3g9DqdFb9KGjbvfuq4W+oiMr5v4tb 1pqj7r1eByq793gQqAFXnsq5ums6z4YDH+09ft5w4to1q5GUjDXPavyYPwd8yrAocZJLSbzqAZUM m4/YSZa89SROJVWcz9ehspa8muck/FtGURA+iYXGCSSvgUchdAH+pQsWVS2wQtKrCpLVJb1YYF30 f90ibNIKcrX0dAqnwzTtTolm2IA+8Zhw4AvNUTRUXdp+lH8NiU72/INtJuare3E2YYczgCHG+g0A AP//AwBQSwMECgAAAAAAAAAhAN4ZvJOwQAAAsEAAABQAAABkcnMvbWVkaWEvaW1hZ2UxLnBuZ4lQ TkcNChoKAAAADUlIRFIAAAHzAAAA/wgGAAAA5bo/hAAAAAFzUkdCAK7OHOkAAAAEZ0FNQQAAsY8L /GEFAAAACXBIWXMAACHVAAAh1QEEnLSdAABARUlEQVR4Xu2dC7xN5br/55FL0kWStHVTupBdEScp KZ2SFDodpLZL2OVSJ5JuinaF5F6uoaKb5HJcQkVSKA6K3A5CxHEXSrbT2e///MZ8x/o/7ztXa1rW XGvNZ6zf9/N5P+bwm2vOMcczxnjGGO9zib3wwguG6KNVq1Zm1qxZdolool27dmblypV2iWjigQce MJs2bbJLRBMNGzY0u3fvtkt5z6+//mr69+9vzj77bBOLxTJGkSJFTJs2bczWrVvtO0+M2L//+7/b l0QT//Zv/2b+4z/+wy4RTfzrv/6r+c///E+7RDTxL//yL+a//uu/7BLRxD//8z+b//7v/7ZLecex Y8fM6NGjzfnnn+84cYy77rrLrFu3zr4zZ9CZK4XOXC905nqhM9dLfjhzPD2tWrVqghOvWbOmmTt3 rvnHP/5h35lz6MyVQmeuFzpzvdCZ6yUvnfm8efOCfaVQoUKOE7/66qvN5MmTze+//27fmTpin3zy iX1JNPH++++btWvX2iWiiYkTJ5odO3bYJaKJ9957z+zbt88uEU28+eab5vDhw3Ypd1iyZEmmTvzK K680b7/9dvDIPbeI2X8JIYQQcgKsXr3a3Hvvveakk05ynPgFF1xg3njjDXP06FH7ztyDzpwQQgg5 AfDYHtkpxYoVc5z4mWeeaf72t7/l+pMASezQoUP2JdEEUiyOHDlil4gmfv7551x93EZyjwMHDuTK fCfJfTA98r//+792KWfs37/fvPjii6ZUqVKOEz/11FNN586d8yVqPvbEE0/Yl0QT9913n5k2bZpd Ippo1qyZWbZsmV0imqhfv77ZsGGDXSKauOmmm8zOnTvt0omBizk48bJlyzpOHLniDz74oPnhhx/s O/MeRrMrhdHsemE0u14Yza6XnESz//LLL2bgwIGmXLlyjhPH43UU8EqHfYLOXCl05nqhM9cLnble TsSZ//3vfzdjx441FSpUcJw4otXvvPNOs3z5cvvO/IfOXCl05nqhM9cLnblesuPMMbc+Z84cc/31 15t/+qd/ynDieI2CL7Nnz0672IkYa0Tr5KuvvjI//fSTXSKaQC4q5t6IPhYuXJinEcokdcyfPz9p ihic+KJFi4LYCD/NDLnikyZNStvgVaamEUIIKfAgKBW10n0nfumll5qRI0ea3377zb4zPaEzJ4QQ Emlwx40KcEgp88G0SfPmzU3RokUdJ47GKEOGDAm6nWkgtnnzZvuSaOK7777L13Z+5MTByQPRsUQf a9asSfs7NOICR969e/dgvrtWrVoZDh1pah06dDDFixd3nPgZZ5xhnnvuuaAehCYYAKcUBsDphQFw emEAnC6kIw+dNRx6z549TZkyZRwnDqfevn37HPcVzy/ozJVCZ64XOnO90JnrAe1Fe/To4TjyzAYK vqAIV6r6iucXsY4dOwYRfuGQ4fbYGFLDwJVOCF77uuzPis+SGnL2JIgKlLofJYj3S/1//ud/rBJH ahjJ1j2rdcOQ4Luklmzdc7pu2dmu+C44hI8++ijQcrpdafM4yWyeqnVr1KhREBWdbLtKkq1bQbK5 XLe8tnmdOnUcZy41jJxuVwlt/v9HdtcNUyHH48gbNGiQcGGd3XVLtl3luuWmzWMoCH/JJZdkjP79 +1vJBI8bLr/8ckf/+OOPrWqC5upSu+yyy4ycgx86dKijX3XVVVaJ89BDDzl606ZNrRIH5fek/sIL L1glXmf3iiuucPQPPvjAqvH0H6lhYJ45BIUApFapUiUj69Q/88wzjo4CARKckKXepUsXq8QN4m+3 UaNGWdUErUtRhEDqCxYssKoxU6ZMcTT8Ttkys1evXkEN4HPPPTfQa9SoYZU4LVq0cP4eZQYlyLeU +uDBg60SbxyA6E2pf/rpp1aNp3dIDb9jy5YtVk20efXq1YOdLgRPgqTepEkTq8S57bbbHB0HZAgO UH+7SZvDvlLD+Pbbb61qzPjx4x2tatWqTpoR9i+p33333VaJg3WV+pNPPmmVOH/+858dHQE3IT/+ +GPG/5922mnmvPPOC1JgQtCKWP4t9h8ZEzFo0CBHx7EhTyJo9iD1xx57zCpxateu7ejDhg2zStzm UsNAP+YQvPZ1ma+Lz5Ia8nDlSci3+V/+8herxE9udevWdfSXX37ZqvHKW/5xLts2r1ixwtEw5GPS MWPGOJp/Duratauj+/sjopuljuNu/fr1gYbzRZUqVRxd7o+405MahjwH4cma1LBvy2Old+/ejo5j Q9KyZUtHl09ZcaxUq1bN0aXNccz6x5K0ub8/4r3yHOTvj9dee61V4vj74wMPPGCVODfffLOj47eG 7NmzJ0gDk7p8Com0XKlh3WQ7aHQpu+iiizJ13v4oXbp0YGMJzvXy87GPhOB84R/n2MdC0D1Nahjw RSHoZS61ihUrOi11cb6TOo5biX8Oevjhh63yf84cRt21a1fGkIE5ONBwQpG63NlwwEoNQ55gEAUo NRhJcvDgQUf3c2/xI6UuT7y42vHXTQamwKFKDUNeYaFJidTwWfIKCt8ldT8KEstS9xvW+Osmm6Jg G0kNQ15hYRtLDZ8lr0xhI9wd4KQFfe/evVaJg8AN+fd+IAfeL3UZrYnvkRqGPDFjPX1drltu21xq GNmxOd4rNaxbftgc9Zu3b9+epc0x5LrB5lJLZnNsZ0lObJ7ZcZ6fNpfnoMxsLs9BmR3nEthQ6sls jpuV0G5YN/xWqefkOMfIyubypA+ysnlm65bONpd+B+vuH0vS5pmdg6TN8Vm4qMLj88wceDhQXx03 Udk5zk/E5vIclNm5XdrcPwf5Nsd2lLq0OVPTCCGEqAdOEU8+UPAl2eP1c845x3lqFwXozAkhhKgG 0y2Y+kTNdOm0MZ2Fkqzy/+DI5XRHVIjJeTuiB7Q/zc92e+TE+eyzzxIeSxIdIGZIW/5xlNm4cWMQ I1S4cGHHYeMROmKBMLWGgSwE/D/S0aLoyAFT05TC1DS9MDVNL0xNSw8wX9ypU6egBal04sgVf/rp pxMuuDCPXr58eSfQOGrQmSuFzlwvdOZ6oTPPX+CU+/bta8466yzHiSPYDdlRWTWfykk/cw3QmSuF zlwvdOZ6oTPPH/CoHI/NMQcunTjmyO+///6MdMGsiLwz79atm31JNIG8zRkzZtglognk/Uctkrag gItozNOSvAFpXW+99VZC3jicOALesnNRjHoGeDwfVWIyd5DoATs5bacT5KLK3FKiB9oub8C5DQVW UKBFOnGknOHpCCooZtcOMhc9ijA1jRBCSNoAR410Mj9XvHLlymbSpEm8ifkD6MwJIYTkOytXrjQN GzZMSDO78MILgxKtskIdSSSGetVEH6iNvGzZMrtENDFixAinnj3Rw8CBA4M+2CR1oJ5548aNTdGi RR0njlxx9AqRpV5zAuq/+2WOowSj2ZXCaHa9MJpdL4xmTx3oLYFGIX6uOBpI9evXL+WOl6lpJC2h M9cLnble6MxzDiLK0YkM3QOlEy9RooR56qmnEpqLpAo6c5KW0Jnrhc5cL3TmJw4elw8YMCCojS6d OB6vN2/ePNdT/iLvzGUva6IHXNl+8cUXdolo4rnnngt6XRN9PP74406/dJIctAgdPXp00HdcOvGT TjrJNGjQIKi5kBfpfnikn1t3/ekAo9kJIYSkHPTufuedd8zll1/uOHFEq6NNKeqkM2c/ddCZE0II SRkoaDVlyhRz1VVXOU4cVdtq165NJ55L0JkTQgjJMXDQcNQ1a9ZMKPhyxRVXmIkTJ0a+Clt+EkPe JNEH5u7mzZtnl4gmnn32WbN27Vq7RDTx2GOPcc48E9asWWOaNGkSdC+TThyNUYYPHx7Mm+c3bdu2 NXv37rVL0YPR7EphNLteGM2uF0azu6BbGRoHoY+4dOKlS5c2PXv2TKsiLUxNI2kJnble6Mz1Qmce Z9u2beaRRx4xp5xySoIT79WrV1reAdOZk7SEzlwvdOZ6KejOHKld3bt3NyVLlnScOO7MO3funNal biPvzD/66CP7kmji9ddfN8uXL7dLRBNoGvHjjz/aJaKJ1157LdI9sf8IzHkPGTIkKLUqnTjmyJs1 a6YiBuTVV1+Ndm12+y8hhBDi8NtvvwW54hUrVnScONLM6tWrxydMaQSdOSGEEAekkE2YMMFUqlTJ ceKo2lanTh0zZ84c5oqnGTEk+BN9oLcvm/TrBMccT4Q6OXbsWKRth3MKHHWNGjUcJ4688euvv161 E4+67WLIeSX6uP/++82MGTPsEtFEq1atgnrURB/33ntvrjcEyS+WLl1qbr/99oSCL6ipjtgq7QVf 8NuiHO/AaHalMJpdL4xm10sUo9lxcdKyZcuEgi9ly5YNAm0xbx4FmJpG0hI6c73QmeslSs4cleza tWtnihUr5jjxM844w7zwwguRi/ymMydpCZ25XujM9ZJOzhxzwCdSJnXPnj2mS5cu5uSTT3ac+Omn nx60541qydPIO3MUxif6gCPfsGGDXSKamD17ttm9e7ddIpqYNm2aOXDggF3KP9BeFLXQb731VnP4 8GH7v1mDO+0ePXqY0047zXHiuDNHr4eo75OTJk0yv/76q12KHkxNI4QQRcCRIxAvdMbJHDoyX9Ds 5JxzznGcOALd8Dnr1q2z7ySaoTMnhBAl+I48HHfccUeCQ0f0+Ycffmguu+yyhPffdttt5ptvvmGK ZISIRbklXJRBOdBDhw7ZJaIJ1K/GSZnoY8eOHcFcdX6AfQaxMr5jDgfm8+HQ4aAxDffnP/85Ic3s xhtvNJ9++mmBdOI//fRTpPupxzp16mRfEk00btzYTJ061S4RTcB2yOkl+qhbt27Q9jOvCefIpWPO bMBZ33DDDQlO/NprrzUff/xxgS40haI3jGYnaQej2fXCaHa95Fc0+y+//BKUUZUO+njGBRdcYN5/ //18e5qQTjA1jaQldOZ6oTPXS36mpv3888/H7dAR7NanTx9OxQki78xRg/fFF1/MGDJVDVeDvXv3 dnSZDoV5W6mhKb3ceZYsWeLogwYNskqcKVOmOPoHH3xglTgjRoxw9Llz51ol3s0HLe2kvmrVKqvG 5yWlhoH8ypAVK1Y4Wt++fZ2r108++cTR3377bavEQSchqc+aNcsq8frG/rrJdqWIU3j55ZcdHfM5 IWgnKLVXXnnFSan44osvzJVXXhmUdIU+dOhQq8RB0Iv8+4kTJ1olDto4Sv3rr7+2SuY237Rpk1UT bf7SSy8FfxOyaNEiR8d3yUd7uACROu4aJCNHjnR0aXPUNMc+JnVpcxyoWB+pZ2Xz/v37B58ZgrlE qfs2f+uttxxd2hzATlKXNt+/f3/G/6N5BYp1ZGXznj17OvPqsLnUhw0b5sx7+jb3L/SS2VxqGNLm eO3rcn/EZ0lt8ODB2bI5WsJKXdocc5y+zWW7zcyOc2zrkGXLljkaHJxk5syZjp7M5pdcckmGM8e+ g31I6vi+EGnzcGRlc/xOOafr2xzHRjKHjj7j3bp1C/b7ZDb3j5WsbI7zlTy3+zYfMGCAVeJk9zjH bw3Bfu+fP6XNsQ2lhnWTsV847qSOz8L+GDpzHLdSh40l2Aekjn0kBDbHb5W6tDnSFqWGIXu8I3NA alg3WWEP+77UsZ0k2I5Sl8d5DD8EB1M4ZM1oFCR48803HR1Vg0KwYaQ2ZswY58SOE63U33vvPavE mTdvnqMj/1YCJyR1XByEIN0CG13qsmYyjCs1DJkfigNSamPHjnVO7NhZpY78Ugnqokt94cKFVjHB SdZfN7kz4oAcNWqUo8scTxxIUoONpMEx3yp1dDeSwClJHc0RJLhokvrKlSutkrnN5QnItzl+hyxc AYcpdXyXPLH7NvcdYlY2x4kO+5jUfZv721XaHHOdUsMFmTx5JrM5lqUubQ78Y0naHDm+UsOQdaI3 b97saPid2MdDMrO5dOa+zbGdJclsLjUMaXO89nW5P+KzpIYTTnZsjvxfqS9evNgqmdsc2yoks+Nc Vi6DDaTmn7hx8yL1ZDZHjfJwf8e6YR+Sek5tLvdH3+bYTvj79u3bJ8yJo+BL586dzfbt24O/xfZP ZnP/WMnK5qNHj3Yu4Hybv/vuu1aJk12byxiSzM7t0ubYBlLD78A5NcS3OT4Lxwp8Gz4bx63Uk9lc 3uAmszkueKSGIS80fJtj3eRxjvOd1LGdJNiOUpfHOVPTCCEkzcGFAe5AS5cu7Tjx4sWLm44dO5ot W7bYd5KCCp05IYSkKZj6w9OECy+80HHihQsXDmIvvvvuO/tOUtCJrV692r4kmsCjovCRGtEF5tjk Y0GiB0wByKnE3AKPc6dPn26qVavmPFLH61tuuSU4/gtirnhOwDaLcn0HRrMrhdHsemE0u15yO5o9 dOLXXXedKVSokOPEq1atGsTqyHl1cvwwNY2kJXTmeqEz10tuOXPcZSPQ6uabb064E69SpUqQ+cNc 8ZxBZ07SEjpzvdCZ6yU3nDlSqRo2bGhOOumkDCeOgXnycePGRfrRcF4SeWeOvrZEH02bNk1IqSA6 uO+++5zcVKKH+vXrp6ycK2o2IM0MwWzSiSNiHTULWPAltdSqVcvJ+Y4aMZmTSfSAXMso9+aNMigm wkemOtm3b59Tj+JEQA73s88+m9BXHMtPP/20U+iIpA5sV1n/IGowNY0QQvIAXAigOhsKvEgnXqJE CdOhQwezbds2+05Csg+dOSGE5CJIZevXr58pU6aM48SLFi1q2rRpw4IvJCXE/FKfRAco1SjLCBI9 IDI5yoE4UWb8+PHBHfbxgKkUlP4sX76848SRcoZWqrJ0Nsl9EEyYFzUC8gtGsyuF0ex6YTS7Xo4n mh3zsmjUVL16dceJI80Mja14A5U/MDWNpCV05nqhM9dLVs4cThwNb2rXru3kimNUrlw5eCLDqm35 B505SUvozPVCZ66XzJw5HDRa/0LznXjFihWDKTFmL+Q/kXfm6IlK9IHAGb9lLNEBIpdlO0qihxYt Wjh9v9esWWPuvfdep/Qqxvnnnx+05pTtLUn+goto2Wo6ajCanRBCsgmcwmOPPWaKFCniOPEzzjjD vPTSS05PdULyAjpzQgg5Tg4cOGCee+65wGlLJ46+4l27djV79+617yQkb6EzJ4SQJOBOG1OSJUuW dJx4sWLFTNu2bZkrTvKdGPIgiT769OkT9FYm+hg8eLAz70rSlyNHjphBgwaZc845x3HieLzevHlz s2HDBvtOku706NHD/Pzzz3YpejCaXSmMZtcLo9nTH6SZvfXWW+aiiy5ynDgGotYZwKgPpqaRtITO XC905ukNirpcd911CWlm+L9LL73UrFu3zr6TaILOnKQldOZ6oTNPT+bNm2duv/32hDQz5Ip/+OGH Qbe046kAR9KTyDtz5EISfbzwwgtm4cKFdoloAr2qOdeaPixdujToU+47cdyF41H70aNH7Tvj867b t2+3S0QTyDZANkJUYTQ7IaRAgsflDzzwQEKueLly5cyQIUOC4DdCtEBnTggpUOzcuTMo+HLyySc7 Thx9xp999tnj7opGSDpBZ04IKRAgLalXr16mdOnSjhNHwZeOHTuan376yb6TEH3EevbsaV8STbRr 1y7o0ET08eijj5rvv//eLpHcBk68d+/epmzZso4Tx535/fffn62AttatW5vNmzfbJaKJJk2amD17 9til6MFodqUwml0vjGbPG3799VczfPjwoOmJdOKYI4cTX7t2bbZbkjKaXS9MTSNpCZ25XujMcxek kKHt6OWXX+44ceSN33LLLWbJkiUn3FeczlwvdOYkLaEz1wudee6Aqm3z5883derUSSj4UrVqVTNt 2jTz+++/23efGHTmeom8M//444/tS6KJN998k/OuSnn//fcZbJVCcJe9YMEC07BhQ3PSSSc5ThwF X7C9U9VXHHnn7IymkxEjRpjDhw/bpejBaHZCiFq+++4706hRowQnjmC3YcOGMVecFBjozAkh6ti4 cWPQtaxo0aKOE0d3szJlygQ548z2IAWJGK9cdYLHRceOHbNLRBOIss7p3G1BBY+4H3/8cVOiRAnH iZ966qlBIZg2bdpkzJfnhkP/5Zdfgrl5og+cM0808FEDsSeeeMK+JJpo2rRpENBD9IG0qGXLltkl cjwcPHgwqGnv9xUvVqxYkPv9ww8/mKeeeioh8A0O/bPPPrOfknPuuusu1tVXSu3atYPqf1GF0exK YTS7XhjNfvzgKcbAgQMTcsULFy4cbEcEgeJOOTNHHg449C+++MJ+Ys5gNLtemJpG0hI6c73QmScH U0jI2Lj44osdxwwnjn1/+fLl9p3GPPfcc3/oyMNRsmTJlHQZpDPXS+Sded26dc27776bMVatWmUl Y3777Tczfvx4R5ft/3bt2uVoKNSAK+kQ7PRSnzx5slXi4OCSOvoJS2bMmOHo3377rVVMkGoyYcIE R9+yZYtVjdm/f7+jYeBRXQgey0kNn4ViEyFoiyh1f+5tzpw5jo5CFCGYl/HXTT6aw3ogXUbqMt1l 69atjoZeyrIN44oVK4IdE3OH0P3H7ci1lX//1VdfWSUOLgKkvmbNGqtkbnN5APg2f++994K/CcFn SR3fJecYfZt//vnnVomDVEmpS5tjnhn7mNR9m2N9pI5SniGbNm1ytIkTJzpz13j0LXXf5p988omj S5sD2Enq0uaYrwv/v3r16uall15ySkv6NsfvlDERK1eudPTp06c783++zRctWmSVOMlsLjUMaXO8 9nW5P/o2nzJlirNu2bU5UoiQUuY75FNOOcXg5gPbKgQ2r1evXsJ7/YGLgOeffz6wkQQ2lN+dzOaV K1fOcObYd7APSf2PbB6OZDaX+6Nvcz+N2Le5vFjBMZfM5v6xkpXNcb6S8VW+zSdNmmSVONj/pJ7M 5vitIdjv/fOntDm2odSwbvLcDhtIHZ+F/TF05r7NYWMJ9gGpy+Mc9sFvlXoym2MfDdm2bZujYd1k 2iTOd1L3bY7tKHVp81j37t3N008/nTGkQ8WK4QCQOtoGhuDkKDVcIcuNCoNKHU0OJDiwpI4cTsmg QYMcffbs2VaJ74zo6S11pKmE7Nixw9Ew4IhCcOKW2t/+9jdno+JCQuo4wUjQB17qU6dOtUr8QPLX Te4Q2BnRnUnqcmfFBZXUYCME3oRgDlDq/fv3t0qccePGOTp2dkmfPn0cXTr7zGyOyOEQ1KWW2jPP PBP8TciXX37p6PgueYLKic1xsYV9TOrS5rjQxPpIPSubv/zyy47DTGZzlAaVurQ58I8laXNcrEkN Iyubd+vWzblI8m0+YMAAx2H6NsdJQpLM5lLDkCcovPZ1uT/6NsfctryAS2bzwYMHB4/JUZ0tszvs K664wjz55JMZfy9vOMLj/K9//WtCK9NwXHDBBcHn433oRy6Bwws/FyOZzfv162cOHToUaNh3sA9J ffHixYEG0H1NahhZ2Rz7tryh8G2O7SR55513HF1eqOCY820OO4XA5v6xkpXNcb6S53bf5n6PD+x/ UsdTFgl+i9RlXENm53Zpc2xDqWHd5EUSjjup47OwP+I78Nk4bqUOG0uwD0gd+0jIidgc+2jI6tWr HQ3rJo9znO+k7tscx47Upc2ZmkYIyVdwQYZH574jhxMeM2aM4+CyYuTIkcEduPyMCy+80Kxfv96+ g5DoQmdOCMkX4GSbNWtmChUq5DjgcuXKBUFvJ5I2Kx36eeedFzRTIaQgEGNZSZ1gukPOxRA9YHpK xpYUNDBvmNlj8VKlSgVTRjndNnDoiH7HI81UgyknGS9A9IBYBzmtFjUYza4URrPrpaBGs2M+sUuX LqZ48eKOE0cVN5yHZLBiTgnntVMNo9n1wtQ0kpbQmeuloDlzPC7HY/Ozzz7bceKop96iRYvgSYUW 6Mz1QmdO0hI6c70UFGeOKF1EBl900UWOE8ccOZqjyAhlLdCZ64XOnKQldOZ6ibozR/Q5cmArVKiQ 4MTvueeeoIaDTKvTBJ25XiLvzKP846IMTigMgNMJ8mSj2OAoLFRyzTXXJKSZ3XTTTUFuu1YnHoIi RanqjU7yFhQKO940R40wNY0QkmO++eYbc/PNNyc48csuuyyoNBblkygh6QCdOSHkhMG8d+PGjRPS zJAahspabLFMSN4QY8MHnaB+sKxLTvSAmtqyFr9GUOcABV+QViad+LnnnhuU9kxlmlk6gZKgsqwp 0cPMmTMjfXHJADilMABOL5oD4FBkqkOHDgm54qVLlw6ax0TViYcwAE4vjGYnaQmduV40OnMEW6Ix B3qDSycOp45zyM6dO+07ow2duV7ozElaQmeuF03OHI8lMfeNpifSiWOO/P777y9wtc/pzPUSeWeO NmpEHziRoqc10Ufz5s3N8uXL7VJ6goIvaFuJaHTpxFG1rX79+kGbSe1pZicCit3IlsBED7feeqvT EjlqxBhtqhPMTTLfVSdoJCJ7vKcTSCH76KOPzJVXXuk4cRR8ueOOO4I+1gXRiYegj7vs1U70gB7u Ud53mZpGCAkuLmbNmmWuu+46x4lj1KxZ08yZM4dOjJA0hs6ckAIM7lSWLVtm6tatm1DwBeVYx44d y4IvhCggNm3aNPuSaGL06NFm5cqVdolo4p133gl6euc369evNw888ECmueKDBw8u0D3X/4hRo0aZ PXv22CWiiSFDhuRaa9x0gNHsSmE0u17yO5odLUfbtGljTjnlFMeJn3XWWebll1+OfK54TmA0u16Y mkbSEjpzveSXM8eJrHPnzubUU091nHipUqWCgi/79u2z7yR/BJ25XujMSVpCZ66XvHbmuNN+8cUX A6ctnXixYsXMo48+GukTXKqhM9dL5J35K6+8Yl8STbRv3z6oE030gbtjNCjJbY4ePWpGjBhh/vSn PzlOvHDhwkFf8bxYh6jx0EMPsSeCUlCbI8rxDoxmJyRiHDt2LGg7WrlyZceJI1e8Tp06QbtSQki0 oDMnJCIgVxwFX3wnjpSza6+9Nui0V5ALvhASZejMCVEOHDSmXK6//nrHiWPAiU+dOpUFXwiJODHM qRF99OjRwyxcuNAuEU2g3zdyvFMB5r1RZtUv+ILGKKhFwIIvqaVbt25BG1iiD8SqoPtfVGE0u1IY za6XVESzIwgLueLoXiadOPqKDxw4MGiUQlIPo9n1wtQ0kpbQmeslJ84cd4Xt2rUzJ598suPEkTv+ /PPPm4MHD9p3ktyAzlwvdOYkLaEz18uJOPO9e/eaJ598MqFq22mnnWaeeeYZs3v3bvtOkpvQmesl 8s78/fffty+JJvr3758vVcRIzhk6dKjZvHmzXcoa1Efv3bu3KVmypOPE0VcctQa2b99u30nygn79 +pmdO3faJaIJVDmMcqliRrMTkoYgcO3dd98NAtmkE0egW6NGjVjwhRDiQGdOSBoBJz5x4kRz9dVX J0So33zzzWbRokXMFSeEJEBnTkgeAmfdtWtXM336dPs/cZAHjv+DE5cOHANzfTNnzmSuOCHkD4kh X5no48EHHzSzZs2yS0QDcOQdO3YM7rhLlCiR4dAXLFhgateunXAnftVVVwUFX1DZjaQHqO/9ww8/ 2CWiiQYNGkQ6UJTR7EphNLsuUC+9Q4cOjsOGQ0etdDQ+kU78/PPPDwq+oFEKSS8Yza4XpqaRtITO XA9w5MgN9++8/XH22WcbdDE8fPiw/UuSbtCZ6yXyzhx3C0h/CQdOPCEItJEahnzkhzk8X5fBOXis KLUjR45YJc7f//53R/fvRFDFSur+uuHzpJ5s3eScY3bXza+ohXWVOt4v8dcN3xeSbN3wO3xdblds B7Sw/PDDDwPNX3d/3fzt6q9bKm2Oz5Jasu2aHZsDqWHkpc39dfNtLjUMfB/Gww8/nNSRw0ls3brV +fvsbNfs7o/Zsfnx7I9Sy2+by3XzbY4hya7Nb7nlFseZ+9tVHueZbddkx7nE367+ukXV5vgef92T 2fx4jvPQmWfX5sm2a05sjs/Kartmx+axqlWrBnNz4cDjvRAUqsAGkPqXX35pVWOWLl3qaNWrVze7 du2yqjEffPCBo+OEJXn22WcdHfOJknvvvdfRBw8ebBVjDh06ZG644QZHl3PI69atczSMTZs2WdUE c5FSu/HGG50dsm/fvo7eqlUrq8Rp27ato/fq1csqcYP564YI5RCU4qxSpYqjf//991Y1Zs6cOY5W o0YNc+DAAasaM2zYMHPxxRebihUrBjrmgiSdOnVy/h4BV5J69eo5+rhx46ySuc1ly8xly5Y52jXX XBP8Tcjbb7/t6PguubP7NsfFpARPHKQ+aNAgq8R35GrVqjm6tPnatWuDADKpy/nNadOmORqiw+VJ BjnEUm/ZsqVV4mBZ6tLmAHaSOmyOWgDFixfP1IHLgTKs8m/RIEXeocPmUkd6mjxJ+DZHDXFJVjbf t2+fo2F8/fXXVjXBa1+XNa7Hjh3raHXr1nVOvlnZHCeyJk2aOLq0OU5Wvs3nzp1r1cyP823btlnV BF3kpIZmNBLUyZd6MpvjIjr87dh3sA9JHd8XgvWQGsbKlSutaoLfITX8Tnly9m2OY0OCWuNSx3YO wTGHmv1Sh51CcMzi2JV6VjaHn5Dzzb7Nb731VqvEwf4nddREkDRu3NjR8VtDsN/7509pc2xDqeFc KnvM47iTOj4L+yNqqvzyyy/BcSv1ZDbHPhICm+OCTurJbI59NOTzzz93NKwbfFkI9n2p+zbHsSN1 afMYdh6sYDjkQYgDzdflCQSvpYb3yqsMfJavS7DDSV1enQH/u6VTAFmtG9ZDahipXDcsSz3Zuvnb VWoYct1yul1zum6+npXNMVK5Xf3v1mxzFKh49dVXgyptmTnwcFx++eVm48aNzt/665bbNpcaRl7a PLvrns42T7Zd5br529VfN3/dc3vd8tPmct2Av+4FxeY5WTemphGSYnDAoeBL+fLlM3XecsCRH281 OEII+SNi8haf6AGPRv35FJK/4CoZj/LxuFTOkeN1rVq1gnKSskHKZZdd5kz9kPQHj9j9u0iiA5wz 5R1+1Ih16dLFviSawDwj5v1J/oOT++zZs4M5c9+JY65x8uTJGY/DMG8Hhw5Hznxlfdx5550p60VP 8hZcUEe5rj5T05TC1LT8B3NhCA5E8I/vxBGcMmHChIT5NnD33Xc7AT1ED0xN0wvzzElaQmeevyBy HjZA97LQiWOUK1cuacGXnPQzJ/kLnble6MxJWkJnnj/gZPD4448n9BU/88wzj7vFIp25XujM9RJ5 Zy5z4Ige8Hg3yjtmuoFtjZxOOG3pxFGSFXEn2bHFihUrzMGDB+0S0QTqLKBYB9HH4sWLE1LBogRT 0wjJAtxpd+/e3ZQsWdJx4igEgxKtDGIjhKQDdOaEZALS/l577TVTtmxZx4kXKVLENG/ePCjyQggh 6UKM8z86Wb58uVM6l6QGpJlNmjTJVKhQwXHiiFBHGUdZ2vZEQTlKPmbXybfffsvH7EpBnEqkH7Mz AE4nDIBLLUgzmzdvXpCL6jtxFIFJZe94BsDphQFwemE0O0lL6MxTA5z4/Pnzg7vuQoUKOU68UqVK Qa54qqtG0Znrhc5cL3TmJC2hM885mKqoX7++U/AF49JLLw0qtWVW8CUV0Jnrhc5cL3TmJC2hMz9x cDK+7777nDtxjFKlSpkhQ4ZkWfAlFdCZ64XOXC+Rd+YMxNHJjh07gt685PhBP+YnnnjCFCtWzHHi aFGK/suyR3dugu/xWxsSHaBZR249sSG5C3q4R7rRiv2XkMiyZ88e8+KLLybkiqPhCZ5MRflqnRBS MKAzJ5EF7X179eqV4MRxZ/7ggw8yV5wQEhliX3zxhX1JNIH2pxs2bLBLRII57+HDh5vzzjvPceKF Cxc2zZo1M2vWrLHvzB9mzJgR6VaMUQbtbPNqOoaklvHjx0e6RgAD4JTCALhEkGY2ceJEc/nllztO HKN27dpBbWa8J79hAJxeGACnF0azk7SEztwFBV9uuummhAj1KlWqmGnTpgWV3dIFOnO90Jnrhc6c pCV05nEWLlxo6tWrl9BXHHfnyBVPx6hxOnO90JnrJfLOHB2hiD5atWplZs6caZcKHqhvfu+99wbz 4NKJX3LJJeatt94yR44cse9MP/76178GbVCJPlCfgJ3ydHLXXXcF6alRJcacSZ2gq1c6PTrOKxCB jkh0P1e8dOnSZsCAASpy7/G0IMr5rlEGjTrSIe6CZJ+o246paUQFyBV/9tlnzSmnnOI48VNPPdV0 6dKF0eGEkAINnTlJaw4cOGD69+9vypQp4zhx3Jm3bdvWbN682b6TEEIKLrEPPvjAviSaeP3114NG IVEFj8sHDx5s/vSnPzlOHFXbMG/5/fff23fqY9iwYbwIUQqmcvgUSCc9e/Y0P//8s12KHoxmV0pU o9kRC/Dmm2+aChUqOE4cgW5NmzY1q1evtu/UC6PZ9cJodr0wNY2kJVFz5gjm++ijj8yVV17pOHG0 J61Zs6ZZsGBBZIJX6Mz1QmeuFzpzkpZExZkjqhuO+pZbbkko+FK5cmUzYcKEyHWpojPXC525XiLv zDH3SvTx5JNPmvnz59ul/GHJkiUnXJQFd9kor9qgQYNMc8XHjBkTPHKPIs8//7xZt26dXSKaQObE tm3b7BLRRLt27YIWtlGF0ezkhMAj8eLFiwc539m9c161apVp3LhxghO/8MILzdChQ9mnnRBCsgmd Ock2cOSIKg+d8PE6dERwI51M/i0G0s769OljDh48aN9JCCEkO9CZk2wBR+5XX8No3br1Hzp0tIxE wZcSJUo4f4OCL506dTLbt2+37ySEEHIixJA3SfSBOfO87kWP9qL+XbUcbdq0cRw6HpcPHDjQlC1b 1nlf0aJFg7v5gppr/fTTT+d7T3VyYjz66KPmxx9/tEtEE7jh2Lt3r12KHoxmV0peR7PPmjUrS0ce jvbt2weBa0OGDDHnnXeeoxUpUiRojqK54EsqYDS7XhjNrhemppG0JK+dOe5G0FZUOmd/IKDtnnvu CaLR5f+jPWmjRo3Mt99+az+tYENnrhc6c71E3pnjsRFyfcPhF+bAstR9pJbsb/NalxqGJKefnVNd ahiS4/ls3OFOmTLlD/Vkf58dPWTr1q1ZOnS/pzhGtWrVnBS6VK+br0sNQ5LTz86pHv4/nDnS+nyy +tucfncyXWoYPlnpOf3u7Oo+UvP1VH+378yT/b3UMHykluy7U61LDcMnKz2n351d3Udqvv5Hnx06 8+x+d3Z1qWH4SC2V3x3DXdRVV12VMUaPHm0lE8wvYANI/csvv7SqMUuXLnW06tWrm127dlnVGNR9 lzoOBAmCoqTesWNHq8SBw5I6anWHHDp0yNxwww2OjkfBIcjjlRrGpk2brGrM1KlTHe3GG290emD3 7dvX0dE/XIKobKn36tXLKvFqZv66Yb45ZMuWLaZKlSqOLh89z5kzx9Fq1KgRNBwJQW3vM88805Qv Xz7QkastQVCZ/PuuXbtaJU69evUcfdy4cVbJ3ObffPONVY359NNPE4q7ZDbwHsyN161b15lH923e oUMHq8TBEwepDxo0yCrGHD16NLg4kLq0+dq1a83VV1/t6LL39LRp0xzt5ptvDj4zpF+/fo7esmVL q8TBstSlzQHsJHVpc1wIhf8P21166aVBT/aQuXPnOn977bXXmsOHD1s1bnOp40kHDuYQ3+bdunWz SpysbI7cW6lhfP3111Y1wWtfR1BjyNixYx0NNpftebOyOU5GTZo0cXRpc7St9G2ObRWS2XEu88AR sCm166+/3ipxUK9b6slsjmqE4TkO+w72Ianj+0KwHlLDyMrm+J34vSG+zXFsSDp37uzo2M4hOObu uOMOR4edQnCcX3PNNY6elc2rVq3q9AL3bX7rrbdaJQ72P6lj+k2C1FSp47eGYL/3z5/S5tiGUsO5 FOfUEBx3UsdnYX/EOR0ZMzhupZ7M5thHQmBzFLiSejKby5oSn3/+uaNh3eDLQrDvS923OY4dqUub x/BBKD4fDnlyw4EmNQxZJAQ7jK/LEwx2TKn5qUe//vqro/v5xf66ySIiWDd8ntTlusF4UsNItm7y KgeOXeryxAqwrlKXFwLAXzd5kGI9pIYhT374Hb4u1w3bQWpyZwD+dsWyJLs2l84Yr7Fz4kIiMyeO xijDhw8PThb422Trlh2bA6lh5NTmEn+7+jbHstR9m0sNI0o293W5bvgsqWX3OPe3a27aHEOS7DhP ZvNUH+eSZPtjVG2O7/G3ayqP83SyOT5LbtdkNvf9jrQ5U9NItsCdLrqW+XfncOLIjPBPKIQQQnIf OnNyXCAX/JFHHknIMT/rrLPMK6+8QidOCCH5SMyfTyU6wN0x5oBzGzyq69GjR0LBF8yHY/5mz549 9p3keLn//vvNsmXL7BLRxN133202bNhgl4gmateuHele9ExNU0pup6ZhnghNePD4XDpxRKzjQmL9 +vX2nSS7MDVNL0xN0wvzzElaklvOHIEtI0eOTMgVR19x3JUsX77cCdgg2YfOXC905nqhMydpSaqd OaJXkUpYqVIlx4kj0K1+/fpBu1I68dRAZ64XOnO9RN6ZL1y40L4kmkCe/MaNG+3SiYNUio8//jjI a8bdt3TkqBswb948J+2D5JxPPvnEydklepgxY0aQEkT0MXny5EgH6jKavQCD8qp33nlnQpoZCpqg qIjM7SSEEJK+0JkXQNCxq0WLFglpZuXKlTNDhw5NKJJACCEkvYkxtUgnyPv2qwMlA3N9zZs3T+h+ VqZMmaBkIR8f5g2Yt5PVuIgecNzxiZVOUGpVVmOLGjHUdCb6yE4A3I4dO4I6zn6ueKlSpczzzz/P XPE8BrZDXwOij9tvv50BcEpB7wRGs5O043icOQq+vPzyy0FjD+nEUfAFjfplQwqSdzCaXS+MZtcL U9NIWpKVM0fh/zFjxiTkiqPfOLoVsa94/kJnrhc6c73QmZO0JDNnjo47I0aMCFrjSSeOaPXbbrst aGvIXPH8h85cL3Tmeom8M0efZaIPRKSjDzVAwRfkUFauXDnBiaP3LnroMlc8fUDnOTam0QnKGPst WokO1q5dG+ngRaamKQYOGgVIbrzxRseJY1StWjUoBkMnTggh0YfOXCkrV640jRo1SqjadvHFF5tR o0bx7oEQQgoQsVWrVtmXRAN4pD537tyEgi9nn3226devn/nll1/sO0m6gvnyAwcO2CWiCcSdZLe+ A0kPvvrqq0jXd2AAnBIQuIFccUSj9+/fP8OJI1f8ySefzJg/J+kPA+D0wgA4vTCaneQruIN74YUX AqcN541+4hMnTjTXXHONadu2LQu+KITOXC905nqhMyf5AqIuhwwZEtRLD+/CMYoXL24GDx6crQpw JL2gM9cLnbleIu/MH3/8cfuSpBOY27n66qsznHiRIkXMX/7ylyA1Btx3331m2rRpwWuii6ZNm5pl y5bZJaKJevXqZRyDRBfI+tm5c6ddih4xRj2nB2gAgAAN2QgAd954rI42pX7VNjRFQaU3og90pYty w4cog/oATPfUCYKDo1w0i6lp+Qx2rvnz5wdXjUgzmz59ulXiketsyEEIISQZdOb5yHfffWfuuusu J1e8SpUqvOMmhBCSLWIzZ860L0le8sorrwSP0EMnjlGhQgXz3nvvHdcj2A8//DAoT0j0MX78+KAv NtHH2LFjzd69e+0S0cQbb7wR6RoBjGbPJzA/Hjrzc88917z++uvZuiNnNLteGM2uF0az64WpaSTH 4EoehV0++OAD+z9xWrZsGfQbR9/x7EJnrhc6c73QmeuFzpycMIh8ffXVV82ZZ54Z3IGjvzgimUNy EllJZ64XOnO90JnrJfLOvGfPnvYlSRV4XD5y5EhzwQUXOHPiqKeOuuqpoH379ubTTz+1S0QTuID+ /vvv7RLRROvWrc3mzZvtEtFEkyZNIl0xMxblvLv8AidqGdyG182aNTPr1q2z78g5CJKj7XSCPGXa TifMMddL1G3H1LQUgJ1ky5YtdikOqrUh5axu3bpmyZIlPHkTQgjJNejMcwAcNAq+3HLLLUFEuuxc tmnTJvPZZ5/xSp4QQkiuExszZox9SbIDyqvefffdzuP0bt26WTX36du3r1m8eLFdIppAUOTGjRvt EtEEOhiyRoBOnnrqqaALZVRhNHs2QYnVhx56yBQtWjTDiWOEBV/yCkaz64XR7HphNLtemJpGEnjk kUcynHjZsmXNgAEDgiL+eQmduV7ozPVCZ64XOvMCDubBUXp127Zt9n9M8Jjt4osvNt27d8+30o50 5nqhM9cLnbleIu/Mr7zyyqDZRzgmTJhgJRPML+DEI3V5Elq1apWj4b3SuaEDmNRR8UzSv39/R8d8 lAR3wFJHXeQQ3AmjL7TUEYwW8sMPPzgaxtatW61qzJw5cxwN/cFlO9hRo0YFrUfPOeec4A68cePG VonTqVMn5++HDx9ulXh0u79us2fPtqoxP/30k2nQoIGjyxPEwoULHQ3fffDgQaua4HE+Au6qV68e 6O3atbNKHFSVk3/fp08fq8Rp06aNo0+ZMsUqmdscDWFCfJvjd8h5qMmTJzs6vkvWmvdt3qNHD6vE 8W3+9ttvWyWev3/PPfc4um9zxDFIXdocOf5SQ8aBLKE7evRoR0fVPgmWpS5tDmAnqUub79ixI+P/ YbtatWo5qYqLFi1y/ha/E0WHQmBzqaPOgAyu9G2Op0WSrGyOdrpSw5Atd/Ha1/E3Ib7NH3zwweO2 OYJIcUMhdWnzY8eOJdgc2yoEgaZSw5An7FmzZjmafxzDhlJPZvPrrrsuY84c+84DDzzg6Pi+EKyH 1DCS2Ry/N8S3+aOPPmqVOKgRInVs5xBsf+TESx12CsEx6x8rWdm8YcOGToCvb/MWLVpYJQ72P6n7 xzl+i9TlFGVm53Zpc2xDqeEchHNqCI47qeOzcKyEc+bZtbk8zmFznDeknszmOC+FfP31146GdZNP dbHvS923Obaj1KXNY2vWrAlO1uHYtWuXleLzwytXrnR06VSwElLDe+XOiAR9qa9evdoqcX788UdH x4EpgdGkjhNiCHZW5HNLXToVVFqTGsbRo0etasz+/fsdDZ8Fg+M9CAosV65cxqN0DFRxk9sGBpJ/ L3cmnKD8dZMHAr5jxYoVji5P3DhRSg2fBVuEYIeRup+/jqIWUvfT5nyb79692yqZ21w2J/Btjt8h 1w2fJXV8l0zLS2ZzXNRIXdocn+OvWzKbyws03+a4MJEOESdpqW/YsMEqcbAsdWlzkJXNcRKQGkZW NsfvlA5x586djp7M5vIiBiSzudQwpM3x2tfz0+byQiIzm8sLNNxcSA02ksCGUs+OzbHvYB+SuryZ ORGby+3m29x/IuDbHNs5BJ+TzOb+OSgrm+O98tzu29w/t2P/k7p0aMC3OX5rSGbndmlzbEOpYd3k uR3HndTxWXK75tTm+K1ST2ZzWfUzs3O7PM6x70vdtzmOHalLmzM1zQNXYbIlaeHChYMrP/QVlzsE IYQQki4UeGeOKy15tYyrOjwGLVSokKlTp45ZsGABnTghhJC0Joa5toIIHDTytO+44w7TqlUrx2Fj /mbGjBnO4490A/OMmPcn+kBcgP+4l+gA5wrWZtcJgoYjXZu9IEazY64BwSZ4hI5H6cgZx7yLJhjN rhdGs+uF0ex6YWpahEDwQdu2bYPuZeGcOMb555/vRB5rgM5cL3TmeqEz1wudeYRAZHP58uUznHiZ MmWCsqiHDh2y79ADnble6Mz1Qmeul8g785kzZ9qX0QNOevz48XYpzjvvvGNOP/108/zzzzupQ9oY N25cQjoI0QH2Sdb31glqXeRXoSiSM9544w0n/S5qRDKaHdHpgwcPDnLFEZWOIiwhyK/084MJIYQQ zUTKmaOoAe68L7nkEmdO/LbbbrPvIIQQQqJHLJ3Tr7IDUstQWlE6cRR/QeoZCr5EDTxhkNXLiB5g O9Yu0Altpxfc7EXZdpEKgENAWOjIEezw2WefWSV6MABOLwyA0wsD4PTCaPY0BUU3kCv+8ccf2/+J 1/RFr/GpU6dG/q6VzlwvdOZ6oTPXC515mrFx40bTvHnzjIIvVatWdRoAFBTozPVCZ64XOnO90Jmn CegnjraPfsEXtChdu3atfVfBgc5cL3TmeqEz10vknbnsYZvOoBc10sxCJ16yZEnTvXt3pwVmQWLe vHkJbS6JDtCbGe1YiT7QP19jkSligl4WsiVy1Ejb1DT0zUY/3hDMgd95552mRIkSpkuXLk5vcUII IaQgk3bOHM3dR40aZS688EJz2WWXOe1JMV8um7ETQggh5P+cebo8qkX+JspcVqpUyZkTHzp0qH0H kfzwww8FdopBO7CdvEgleli/fr05evSoXSKaQGxVlIOl0yIADvMY1113XVDkJXTieF23bt1IFnxJ BQyA0wsD4PTCADi9MJo9j2jRokWGI69Zs2YQ8MYKZ38Mnble6Mz1QmeuFzrzXAAR9K1bt3Y62ODR I+7OJ02aVCDzxrMLnble6Mz1QmeuFzrzFLJhwwbTqlUrU7Ro0eAOvHfv3laJg3lzcnzQmeuFzlwv dOZ6ibwz37lzp32Ze6Dl6COPPGJOOeWUjEfpGBUrVqQDP0HwJOPnn3+2S0QTOB6inO8aZZBNg4wb oo/NmzdH2t/kSWraE0884TjxM844wzz99NNm37599h2EEEIIOVFyxZmj4IuskrR9+3Zz+umnB3fm Dz/8cHBnQgghhJDUEFu8eLF9mXOQfzl27Nig2AuqtEkmTpzIuaYU8sUXX7Ccq1JQinfv3r12iWji 008/NQcPHrRLRBPosHnkyBG7FD1SEgCHeYhp06YFHczCR+mnnnqq2bRpk30HSTUMgNMLA+D0wgA4 vTCaPQmoiHTDDTckFHypVauWWb16tX0XSTV05nqhM9cLnble6MyTsGfPHlO2bNkMJ37VVVeZyZMn M0o9l6Ez1wuduV7ozPUSeWeOqPLsgLvtkSNH2qU4AwYMCNLMMF/OusV5AyrmYQ6I6AO209J6mLjc c889QcMnog9ciEW522bs999/ty+zBjl67du3N8WLFzcnn3yyWbFihVXinc6YN5u34KLpeG1H0gs8 tfrHP/5hl4gmaDu9RN12SVPT8Bj9qaeeCnLDwzlxDNxdEEIIIST/ydKZo9FJtWrVHCeOKPWuXbtG +nEFIYQQoomYH0SFJifyUQTmwRHYVqxYMdO2bVuzZcsWq5D8ZNy4cWbVqlV2iWgCx9S2bdvsEtEE 4oV2795tl4gmXnvtNaeYWdTIiGbHfML48eODQLZvvvkm+D+A+fDOnTvTcaQZjGbXC6PZ9cJodr1E Ppr90UcfNdOnT3cKvmCHZS/x9IbOXC905nqhM9dL5J15iRIlnDlxjBo1apgDBw7Yt5B0hM5cL3Tm eqEz10vknbl04kWKFDG9evXKuCtH+tPUqVPNlClTMoZsmYr60lLDe2XtW7TplPqsWbOsEmfp0qWO vmjRIqvEmTt3rqPLinKY28cTBanLeUi0B5UahpwvQStDqc2YMcMpdLNy5UpH//LLL60SZ8GCBY7+ 3XffWcUEMQf+uiG1L+Tw4cOBI5b6/v37rRpvTCM1lMqVbRfXrFljatasaZ555plA/+yzz6wSB9Mk 8u+XLFlilTiffPKJo6PPfEhmNpdzhL7NMWRtAVQElBq+Sz7lya7N5fQOUvH8dcuJzWfOnOmk933/ /feO7tt8/vz5ji5tDmAnqUubo/lQ+P+4WO7bt69j8x07djh/i9+JfTxk7dq1jj5nzhwntsW3Obaz JJnNpYYhbY7Xvi5tjs+S2uzZs511S2bzzz//3NGlzbHv+DbHtgrJzObY1iGwgdRwXEpgQ6kns/nt t98e7EcA+w5qPUj9j2wejmQ2l8eKb3McG5KsbI7PSaXNcb6S6ce+zZOd2xcuXGiVOL7N8VtDMju3 S5tjG0oN64ZzakhmNsf+2Lp16+D85dscNpZgH5C6PM5hc5w3pJ7M5rJVtW9zrJs8zrHvS923OY4d qf9/mxvz/wAbi5MzmZLZOgAAAABJRU5ErkJgglBLAwQUAAYACAAAACEAkUEz6cwBAABuAgAAFAAA AGRycy9tZWRpYS9pbWFnZTQud21mXFExb9NQEP7eS0JpGmSnwABC1CDBUIXSdoCOcR1DGYIiYonR CakplhInjVMgEwipEmIxMyzhfzB0gqkjKgM/AiFvSDXfuZl49t19973ne+fvTo6/fUK+ZnqmOjna 9xQWgUJNARqHOVei14oEBCmdZVmO1tSVObekCXKuwkozvcTs9jkDFTS7kxfedBQAdSzP2atghQww mR8R/aB1WOGAV8gNi1JNC7qkLXUP14j+6qNTBq6P0og0Z3rhIIitx8Er68lw0I1wKnWOE/yyvr+s 80iRdoenLzBululyZr22tfEZIWZ4qw/JSZ8Z7NEobj5wHIWf5MQaQRzuRVa7FwZRL6hZj6LeGkoK C8VGu+ndBy4+DSO739/uxmHPGe4Gre5eEKNa+r+taqE9HTwb9rnlDA/GYTCWnlEtNj3LfT0ZdynM +RuGmzTu2q3UNB76duvPynXiy4aN1E1vpcm2T2QajoTETVf9nTTJmTrjmx1u2at+w3dTeW2josBH c1EnxdEVmFOOsmL+fp3uXU3QlrgN/ixEHlGinM/mTOIz3U0syAF8lalI0ZvtaTwJBsB+6QOZMjor z7+ISV4/Sea65xfiN0sV5EP8AwAA//8DAFBLAQItABQABgAIAAAAIQAIvg0VFgEAAEcCAAATAAAA AAAAAAAAAAAAAAAAAABbQ29udGVudF9UeXBlc10ueG1sUEsBAi0AFAAGAAgAAAAhADj9If/WAAAA lAEAAAsAAAAAAAAAAAAAAAAARwEAAF9yZWxzLy5yZWxzUEsBAi0AFAAGAAgAAAAhAFWhYfOmBQAA yCIAAA4AAAAAAAAAAAAAAAAARgIAAGRycy9lMm9Eb2MueG1sUEsBAi0AFAAGAAgAAAAhAEFMJVvh AAAACwEAAA8AAAAAAAAAAAAAAAAAGAgAAGRycy9kb3ducmV2LnhtbFBLAQItABQABgAIAAAAIQDB k96LygEAAGYCAAAUAAAAAAAAAAAAAAAAACYJAABkcnMvbWVkaWEvaW1hZ2U2LndtZlBLAQItABQA BgAIAAAAIQAtmtJt5QAAALUDAAAZAAAAAAAAAAAAAAAAACILAABkcnMvX3JlbHMvZTJvRG9jLnht bC5yZWxzUEsBAi0AFAAGAAgAAAAhAP7VVh/kAQAAzgIAABQAAAAAAAAAAAAAAAAAPgwAAGRycy9t ZWRpYS9pbWFnZTUud21mUEsBAi0AFAAGAAgAAAAhAC0Unmy8AQAAVgIAABQAAAAAAAAAAAAAAAAA VA4AAGRycy9tZWRpYS9pbWFnZTMud21mUEsBAi0AFAAGAAgAAAAhAJVTeMoMAgAAWAMAABQAAAAA AAAAAAAAAAAAQhAAAGRycy9tZWRpYS9pbWFnZTIud21mUEsBAi0ACgAAAAAAAAAhAN4ZvJOwQAAA sEAAABQAAAAAAAAAAAAAAAAAgBIAAGRycy9tZWRpYS9pbWFnZTEucG5nUEsBAi0AFAAGAAgAAAAh AJFBM+nMAQAAbgIAABQAAAAAAAAAAAAAAAAAYlMAAGRycy9tZWRpYS9pbWFnZTQud21mUEsFBgAA AAALAAsAxgIAAGBVAAAAAA== ">
                <v:shape id="_x0000_s1027" type="#_x0000_t75" style="position:absolute;width:28581;height:16668;visibility:visible;mso-wrap-style:square" filled="t">
                  <v:fill o:detectmouseclick="t"/>
                  <v:path o:connecttype="none"/>
                </v:shape>
                <v:group id="Group 8" o:spid="_x0000_s1028" style="position:absolute;left:359;top:611;width:28224;height:16068" coordsize="28223,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AZi8YAAADdAAAADwAAAGRycy9kb3ducmV2LnhtbESPT4vCMBTE74LfITxh b5rWsiJdo4jsyh5E8A/I3h7Nsy02L6WJbf32G0HwOMzMb5jFqjeVaKlxpWUF8SQCQZxZXXKu4Hz6 Gc9BOI+ssbJMCh7kYLUcDhaYatvxgdqjz0WAsEtRQeF9nUrpsoIMuomtiYN3tY1BH2STS91gF+Cm ktMomkmDJYeFAmvaFJTdjnejYNtht07i73Z3u24ef6fP/WUXk1Ifo379BcJT79/hV/tXK5jOkwSe b8IT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UBmLxgAAAN0A AAAPAAAAAAAAAAAAAAAAAKoCAABkcnMvZG93bnJldi54bWxQSwUGAAAAAAQABAD6AAAAnQMAAAAA ">
                  <v:shape id="Picture 10" o:spid="_x0000_s1029" type="#_x0000_t75" style="position:absolute;left:3839;top:3511;width:20735;height:105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A5EyXGAAAA3QAAAA8AAABkcnMvZG93bnJldi54bWxEj0FrwkAUhO9C/8PyCt7Mpio2pK6iYqFI bantpbdH9pkNzb4N2dXEf98VBI/DzHzDzJe9rcWZWl85VvCUpCCIC6crLhX8fL+OMhA+IGusHZOC C3lYLh4Gc8y16/iLzodQighhn6MCE0KTS+kLQxZ94hri6B1dazFE2ZZSt9hFuK3lOE1n0mLFccFg QxtDxd/hZBVsu8rv1peMf2vzvE335vjxzp9KDR/71QuIQH24h2/tN61gnE2mcH0Tn4Bc/A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DkTJcYAAADdAAAADwAAAAAAAAAAAAAA AACfAgAAZHJzL2Rvd25yZXYueG1sUEsFBgAAAAAEAAQA9wAAAJIDAAAAAA== ">
                    <v:imagedata r:id="rId596" o:title=""/>
                  </v:shape>
                  <v:line id="Straight Connector 11" o:spid="_x0000_s1030" style="position:absolute;visibility:visible;mso-wrap-style:square" from="3839,14094" to="28223,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ms+sUAAADdAAAADwAAAGRycy9kb3ducmV2LnhtbESPW4vCMBSE3xf2P4Sz4Muiqe16q0bR BWFfvSA+HppjW2xOShK1/vvNwoKPw8x8wyxWnWnEnZyvLSsYDhIQxIXVNZcKjodtfwrCB2SNjWVS 8CQPq+X72wJzbR+8o/s+lCJC2OeooAqhzaX0RUUG/cC2xNG7WGcwROlKqR0+Itw0Mk2SsTRYc1yo sKXviorr/mYUfG6zyfH8tWs2xmXmcO7S6yw7KdX76NZzEIG68Ar/t3+0gnSajeDvTXwC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ms+sUAAADdAAAADwAAAAAAAAAA AAAAAAChAgAAZHJzL2Rvd25yZXYueG1sUEsFBgAAAAAEAAQA+QAAAJMDAAAAAA== " strokeweight="1pt">
                    <v:stroke startarrow="oval" startarrowwidth="narrow" startarrowlength="short" endarrow="classic" endarrowwidth="narrow" endarrowlength="long"/>
                  </v:line>
                  <v:line id="Straight Connector 12" o:spid="_x0000_s1031" style="position:absolute;flip:y;visibility:visible;mso-wrap-style:square" from="3839,0" to="3839,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YO0sUAAADdAAAADwAAAGRycy9kb3ducmV2LnhtbESPT4vCMBTE78J+h/AWvGmqgpSuUUTY RcSDf1bY49vm2RSbl9JErX56Iwgeh5n5DTOZtbYSF2p86VjBoJ+AIM6dLrlQ8Lv/7qUgfEDWWDkm BTfyMJt+dCaYaXflLV12oRARwj5DBSaEOpPS54Ys+r6riaN3dI3FEGVTSN3gNcJtJYdJMpYWS44L BmtaGMpPu7NVYO9pvlr9yZ/D/Py/Tu4Hs9nKVqnuZzv/AhGoDe/wq73UCobpaAzPN/EJ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vYO0sUAAADdAAAADwAAAAAAAAAA AAAAAAChAgAAZHJzL2Rvd25yZXYueG1sUEsFBgAAAAAEAAQA+QAAAJMDAAAAAA== " strokeweight="1pt">
                    <v:stroke startarrow="oval" startarrowwidth="narrow" startarrowlength="short" endarrow="classic" endarrowwidth="narrow" endarrowlength="long"/>
                    <o:lock v:ext="edit" shapetype="f"/>
                  </v:line>
                  <v:shape id="Picture 14" o:spid="_x0000_s1032" type="#_x0000_t75" style="position:absolute;top:1416;width:3810;height:20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jMCB7EAAAA3QAAAA8AAABkcnMvZG93bnJldi54bWxEj91qAjEUhO+FvkM4Be80uxarbI0iFkF6 588DHDbHzdLkZN3EdfXpG0Ho5TAz3zCLVe+s6KgNtWcF+TgDQVx6XXOl4HTcjuYgQkTWaD2TgjsF WC3fBgsstL/xnrpDrESCcChQgYmxKaQMpSGHYewb4uSdfeswJtlWUrd4S3Bn5STLPqXDmtOCwYY2 hsrfw9UpkD8PPb3PthdDuf2+7Dq7znKr1PC9X3+BiNTH//CrvdMKJvOPGTzfpCcgl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jMCB7EAAAA3QAAAA8AAAAAAAAAAAAAAAAA nwIAAGRycy9kb3ducmV2LnhtbFBLBQYAAAAABAAEAPcAAACQAwAAAAA= ">
                    <v:imagedata r:id="rId597" o:title=""/>
                  </v:shape>
                  <v:shape id="Picture 15" o:spid="_x0000_s1033" type="#_x0000_t75" style="position:absolute;left:2347;top:1430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9CYHzDAAAA3QAAAA8AAABkcnMvZG93bnJldi54bWxET8uKwjAU3QvzD+EOuNN0LCOlGmVGGHRA EB8Ll9fm2habm9LE2v69WQguD+c9X3amEi01rrSs4GscgSDOrC45V3A6/o0SEM4ja6wsk4KeHCwX H4M5pto+eE/twecihLBLUUHhfZ1K6bKCDLqxrYkDd7WNQR9gk0vd4COEm0pOomgqDZYcGgqsaVVQ djvcjYJ1fD73q7g8trv+O9v8/l/u2+6i1PCz+5mB8NT5t/jl3mgFkyQOc8Ob8ATk4g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0JgfMMAAADdAAAADwAAAAAAAAAAAAAAAACf AgAAZHJzL2Rvd25yZXYueG1sUEsFBgAAAAAEAAQA9wAAAI8DAAAAAA== ">
                    <v:imagedata r:id="rId598" o:title=""/>
                  </v:shape>
                  <v:shape id="Picture 16" o:spid="_x0000_s1034" type="#_x0000_t75" style="position:absolute;left:1095;top:11649;width:2667;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RiObGAAAA3QAAAA8AAABkcnMvZG93bnJldi54bWxEj09rwkAUxO9Cv8PyCr3pRgttjK5ShdDe xH8Hb8/sMwnNvg3Z1azfvisUPA4z8xtmvgymETfqXG1ZwXiUgCAurK65VHDY58MUhPPIGhvLpOBO DpaLl8EcM2173tJt50sRIewyVFB532ZSuqIig25kW+LoXWxn0EfZlVJ32Ee4aeQkST6kwZrjQoUt rSsqfndXoyA/2P0xlN/pfbU6fepzHsabfqvU22v4moHwFPwz/N/+0Qom6fsUHm/iE5CL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NGI5sYAAADdAAAADwAAAAAAAAAAAAAA AACfAgAAZHJzL2Rvd25yZXYueG1sUEsFBgAAAAAEAAQA9wAAAJIDAAAAAA== ">
                    <v:imagedata r:id="rId599" o:title=""/>
                  </v:shape>
                  <v:shape id="Picture 17" o:spid="_x0000_s1035" type="#_x0000_t75" style="position:absolute;left:24574;top:14157;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xT6nFAAAA3QAAAA8AAABkcnMvZG93bnJldi54bWxET89rwjAUvgv+D+EJu4yZTtzQapRtINTT tm4HvT2bZ1vXvJQk2vrfm8PA48f3e7nuTSMu5HxtWcHzOAFBXFhdc6ng92fzNAPhA7LGxjIpuJKH 9Wo4WGKqbcffdMlDKWII+xQVVCG0qZS+qMigH9uWOHJH6wyGCF0ptcMuhptGTpLkVRqsOTZU2NJH RcVffjYKXraPm+w0777mh+0x2x328p3cp1IPo/5tASJQH+7if3emFUxm07g/volPQK5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48U+pxQAAAN0AAAAPAAAAAAAAAAAAAAAA AJ8CAABkcnMvZG93bnJldi54bWxQSwUGAAAAAAQABAD3AAAAkQMAAAAA ">
                    <v:imagedata r:id="rId600" o:title=""/>
                  </v:shape>
                  <v:shape id="Picture 18" o:spid="_x0000_s1036" type="#_x0000_t75" style="position:absolute;left:7284;top:14157;width:2159;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IfvnDAAAA3QAAAA8AAABkcnMvZG93bnJldi54bWxEj82KwjAUhfcDvkO4grsxVQcp1SgiKG51 Bt1em2tTbG7aJmr16c3AwCwP5+fjzJedrcSdWl86VjAaJiCIc6dLLhT8fG8+UxA+IGusHJOCJ3lY Lnofc8y0e/Ce7odQiDjCPkMFJoQ6k9Lnhiz6oauJo3dxrcUQZVtI3eIjjttKjpNkKi2WHAkGa1ob yq+Hm42Qk2kuk80rbY7rs8mb57Tbb1GpQb9bzUAE6sJ/+K+90wrG6dcIft/EJyAXb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Ah++cMAAADdAAAADwAAAAAAAAAAAAAAAACf AgAAZHJzL2Rvd25yZXYueG1sUEsFBgAAAAAEAAQA9wAAAI8DAAAAAA== ">
                    <v:imagedata r:id="rId601"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548" type="#_x0000_t75" style="width:10.5pt;height:13.5pt" o:ole="">
            <v:imagedata r:id="rId602" o:title=""/>
          </v:shape>
          <o:OLEObject Type="Embed" ProgID="Equation.DSMT4" ShapeID="_x0000_i1548" DrawAspect="Content" ObjectID="_1693755718" r:id="rId951"/>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549" type="#_x0000_t75" style="width:24pt;height:21.75pt" o:ole="">
            <v:imagedata r:id="rId604" o:title=""/>
          </v:shape>
          <o:OLEObject Type="Embed" ProgID="Equation.DSMT4" ShapeID="_x0000_i1549" DrawAspect="Content" ObjectID="_1693755719" r:id="rId952"/>
        </w:object>
      </w:r>
      <w:r w:rsidRPr="00B97436">
        <w:t xml:space="preserve"> theo chiều dài </w:t>
      </w:r>
      <w:r w:rsidRPr="00B97436">
        <w:object w:dxaOrig="139" w:dyaOrig="279">
          <v:shape id="_x0000_i1550" type="#_x0000_t75" style="width:6.75pt;height:13.5pt" o:ole="">
            <v:imagedata r:id="rId606" o:title=""/>
          </v:shape>
          <o:OLEObject Type="Embed" ProgID="Equation.DSMT4" ShapeID="_x0000_i1550" DrawAspect="Content" ObjectID="_1693755720" r:id="rId953"/>
        </w:object>
      </w:r>
      <w:r w:rsidRPr="00B97436">
        <w:t xml:space="preserve"> của con lắc như hình bên. Lấy </w:t>
      </w:r>
      <w:r w:rsidRPr="00B97436">
        <w:object w:dxaOrig="880" w:dyaOrig="320">
          <v:shape id="_x0000_i1551" type="#_x0000_t75" style="width:43.5pt;height:16.5pt" o:ole="">
            <v:imagedata r:id="rId608" o:title=""/>
          </v:shape>
          <o:OLEObject Type="Embed" ProgID="Equation.DSMT4" ShapeID="_x0000_i1551" DrawAspect="Content" ObjectID="_1693755721" r:id="rId954"/>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w:lastRenderedPageBreak/>
        <mc:AlternateContent>
          <mc:Choice Requires="wpc">
            <w:drawing>
              <wp:inline distT="0" distB="0" distL="0" distR="0" wp14:anchorId="5D04288C" wp14:editId="03947414">
                <wp:extent cx="6384290" cy="1641475"/>
                <wp:effectExtent l="0" t="19050" r="0" b="0"/>
                <wp:docPr id="2832" name="Canvas 28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21" name="Group 19"/>
                        <wpg:cNvGrpSpPr>
                          <a:grpSpLocks/>
                        </wpg:cNvGrpSpPr>
                        <wpg:grpSpPr bwMode="auto">
                          <a:xfrm>
                            <a:off x="1995128" y="3802"/>
                            <a:ext cx="2821940" cy="1605960"/>
                            <a:chOff x="0" y="0"/>
                            <a:chExt cx="28219" cy="16052"/>
                          </a:xfrm>
                        </wpg:grpSpPr>
                        <pic:pic xmlns:pic="http://schemas.openxmlformats.org/drawingml/2006/picture">
                          <pic:nvPicPr>
                            <pic:cNvPr id="2822" name="Picture 432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8" y="3509"/>
                              <a:ext cx="20732" cy="10576"/>
                            </a:xfrm>
                            <a:prstGeom prst="rect">
                              <a:avLst/>
                            </a:prstGeom>
                            <a:noFill/>
                            <a:extLst>
                              <a:ext uri="{909E8E84-426E-40DD-AFC4-6F175D3DCCD1}">
                                <a14:hiddenFill xmlns:a14="http://schemas.microsoft.com/office/drawing/2010/main">
                                  <a:solidFill>
                                    <a:srgbClr val="FFFFFF"/>
                                  </a:solidFill>
                                </a14:hiddenFill>
                              </a:ext>
                            </a:extLst>
                          </pic:spPr>
                        </pic:pic>
                        <wps:wsp>
                          <wps:cNvPr id="2823" name="Straight Connector 21"/>
                          <wps:cNvCnPr>
                            <a:cxnSpLocks noChangeShapeType="1"/>
                          </wps:cNvCnPr>
                          <wps:spPr bwMode="auto">
                            <a:xfrm>
                              <a:off x="3838" y="14085"/>
                              <a:ext cx="24381"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24" name="Straight Connector 22"/>
                          <wps:cNvCnPr>
                            <a:cxnSpLocks/>
                          </wps:cNvCnPr>
                          <wps:spPr bwMode="auto">
                            <a:xfrm flipV="1">
                              <a:off x="3838" y="0"/>
                              <a:ext cx="0" cy="14085"/>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25" name="Picture 2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5"/>
                              <a:ext cx="3809" cy="20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6" name="Picture 2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6" y="14291"/>
                              <a:ext cx="1397" cy="15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8" name="Picture 2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2"/>
                              <a:ext cx="2666"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9" name="Picture 2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0" y="14148"/>
                              <a:ext cx="2667"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0" name="Picture 2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3" y="14148"/>
                              <a:ext cx="2159" cy="1650"/>
                            </a:xfrm>
                            <a:prstGeom prst="rect">
                              <a:avLst/>
                            </a:prstGeom>
                            <a:noFill/>
                            <a:extLst>
                              <a:ext uri="{909E8E84-426E-40DD-AFC4-6F175D3DCCD1}">
                                <a14:hiddenFill xmlns:a14="http://schemas.microsoft.com/office/drawing/2010/main">
                                  <a:solidFill>
                                    <a:srgbClr val="FFFFFF"/>
                                  </a:solidFill>
                                </a14:hiddenFill>
                              </a:ext>
                            </a:extLst>
                          </pic:spPr>
                        </pic:pic>
                        <wps:wsp>
                          <wps:cNvPr id="2831" name="Oval 28"/>
                          <wps:cNvSpPr>
                            <a:spLocks noChangeArrowheads="1"/>
                          </wps:cNvSpPr>
                          <wps:spPr bwMode="auto">
                            <a:xfrm>
                              <a:off x="11645" y="7685"/>
                              <a:ext cx="2880" cy="288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id="Canvas 2832" o:spid="_x0000_s1026" editas="canvas" style="width:502.7pt;height:129.25pt;mso-position-horizontal-relative:char;mso-position-vertical-relative:line" coordsize="63842,1641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cZoV5bAYAADEmAAAOAAAAZHJzL2Uyb0RvYy54bWzs Wm1v2zYQ/j5g/0HQd9eSLL/IiFNkdlIU6NZg6fadlmhbqERqFB0nG/bf9xwp+j2r0xVdG9iAbZGi qOPdcw+PPF68figL756rOpdi5IevAt/jIpVZLuYj/7cPN62B79WaiYwVUvCR/8hr//Xljz9crKoh j+RCFhlXHjoR9XBVjfyF1tWw3a7TBS9Z/UpWXODmTKqSaRTVvJ0ptkLvZdGOgqDXXkmVVUqmvK5R O7E3/UvT/2zGU/1+Nqu59oqRD9m0+VXmd0q/7csLNpwrVi3ytBGDfYYUJcsFXrruasI085YqP+iq zFMlaznTr1JZtuVslqfcjAGjCYO90YyZuGe1GUwK7TgBcfUF+53OSe5aFnl2kxeFKaj5dFwo755B azfmQ4pq7zRrQ4whPUz/KxiSo8mqmg9X82ptUIBgz6LPUsAbJZeVGf98mP5yf6u8PBv50SAKfU+w EngyLbwwIfno5Wj1RlV31a2y1sDlO5l+rEn8/ftUntvG3nT1s8zQH1tqaQz5MFMldQETeQ9AdpJ0 wwhgfhz5nUEQWeDwB+2luEsSJTHwleJ22Au6Sa+BVroA/qgD3MS9de319pOb50y/0LN9u5G4kfDy osrTIb6NbnF1oNtPewue0kvF/aaT8qQ+SqY+LqsWAFsxnU/zItePxvmgKBJK3N/mKSmcCjtmipyZ 0IDe68UdmA62cC3tc4zGZczkCTleMDHnV3UF34Uy0YOrUkquFpxlNVWTQXd7McUdWaZFXjlM03Uz arj/HiiPKM665kSmy5ILbblG8QIKkKJe5FXte2rIyykHINXbDHKm4DkNCFUqF9pgCPB4V2tCEQHF 0MFf0eAqCJLop9a4G4xbcdC/bl0lcb/VD677cRAPwnE4/pueDuPhsubQCismVd6IjtoD4Y96VMOS llUMO1lvNgAEwCCQcWgnIqpIQyRrrdJfoXsoGNdacZ0u6HIGcmjqiQjcDaP1jaLJJDW875MO1Rl0 Gm/qBsZ7rZKMNwX9DpBjfCno9nvG1s4ngBVV6zdclh5dQPmQ1Wib3UPZBItNE5JbSIKAGY0b7LY9 kiC5HlwP4lYc9a5hj8mkdXUzjlu9m7DfnXQm4/EkdPZY5FnGBXX3381htPt80iVYbMRwJnT/Bm3G ImQD1JI58CVuxPxaOw9A6TQY0ex6bGa6W7CKQ+vU7Y7Hd5zH32nF8vlCe2MpBEwklWddv3lkLCxF pw+ioei1o5vOPzxW8CXr5zuPUOF5CAvjYNDdI+y4MyCXdZQMzDjC34NXkQsaKBt+Gl6F8FYQOeoH gXni6Tk1MJ8G1zvNMOGJzICVmO5aZJ42ipCYi33qvi59r+CItXBh2mmWF5t2teas0IvdpsW8eVUh aCTfmhusPbR9Crqd/S34pjJ7vFXk9VQPhH89qMf/BnUzke/glg03UHfywnWsH7hBHadNbwZq/p28 gczXRCRrAm1iCljVxCIuCnGgP0P7f2T4Lwzths6b2QelAxY/EsnsLZjw1NcMAbvOS26bEDDqEBnR SGjieDEBIAUs5wDQGvak6dkuiMI43JuasbpK7MwcBR07/z85OZ9jv/0wnvxqP/ajOny/J9boHbBG /CJZA+HymTWw5+Rgezz+2Yp6ok4MbNAuSxwlhh0268awk/Qtc4RdO8s8HfucmeOFMgc2FezO4K2L N8z8QgB7UfEGVh9n5ngOc4RBgliUmCPsxfv7t70eWMVu3nbdFtkTGwJn5nihzIGoc485zM7ji2MO eMGZOZ7DHFHc7a9XK/GAAtFN0BH1ei7oSAITpJ6DDpNGPGkzz8V921vVVIfvd7Rc6QAde9TRf5HL FZokz5scz1iu9KMBlnhmuRIeMEfYbTY6wt456NjKgnw2czQpgIY5UDrYHj2aK31ukgu7Uo27v0dW xsOpAMwI9G4sMO6akwe1PXawzmldHSSvdx6gwkm7ZhS82jC23ztIag0GzeZ/RFeUZHhy54wXSCnU Xz6zdXNDqa3m3Vs2ZcODzJaZRpvslZX120xP7YyiPuloDDshS+tMvp3H8pRERhtGxIkqXCyk+hOZ PJxOQrrvjyWjgxvFWwFYJ2FMx020KSA8iVBQ23em23eYSNHVyE+18j1bGGt7CGqJ0wrI0rrckpBX OAAzy00enSS0+bXt9Jo5lIIzPqbOHEsyOGvOUNHBp+2yabU56XX5DwAAAP//AwBQSwMEFAAGAAgA AAAhAD7LnfjeAAAABgEAAA8AAABkcnMvZG93bnJldi54bWxMj1FLwzAUhd8F/0O4gm8usbSzdE2H CIrog3MWfM2auzasuSlNtlZ/vZkv+nLhcA7nfLdcz7ZnJxy9cSThdiGAITVOG2ol1B+PNzkwHxRp 1TtCCV/oYV1dXpSq0G6idzxtQ8tiCflCSehCGArOfdOhVX7hBqTo7d1oVYhybLke1RTLbc8TIZbc KkNxoVMDPnTYHLZHKyFN9n2+eVq+fj/X9fTymZo78WakvL6a71fAAs7hLwxn/IgOVWTauSNpz3oJ 8ZHwe8+eEFkKbCchyfIMeFXy//jVDwAAAP//AwBQSwMEFAAGAAgAAAAhAMGT3ovKAQAAZgIAABQA AABkcnMvbWVkaWEvaW1hZ2U2LndtZlxRMW/TQBh9d0koTSM5KTCAEDVIIFSFtqISLAxxHUMZgiJi idE14SiWEifEKZAJlAmxmBkWfghDJxhQJ4S6MPATAHkCqeF9bibu/N33vnend5/fHR58eod82PqD 2snRL19hEShcVYDGNOdKXLUiAUFKz2azHK2ps3NuSRPkXIVKtl5ideWEhQpa4fiJPxkaoIHlOXsO VJgBVdb7RN8YPyi/x5AbFkVNCzqtbXUD54n+6v0jJo630og0V/Wjvknse+a5fX/QD2McUWfnIMV3 +/OzBo8UGdd4usJ8vcwFBcZGfRPvEeOVnrKSLv/AGQ6T1m3XVfhKTqJpkmg3tjvdyMRdU7fvxt01 lBQWis1Oy78JnHoQxU6vtxUmUdcdPDLtcNckqJX+b6pW6Ez6Dwc9brmDvVFkRtIxasWWb3svxqOQ tpy8aHlpc91pZ1XrTuC0f69cID5jOci87HKWbgVEVcuVlHrZarCdpTnTYH65zS1nNWgGXiafY1UU ODUHXVJ8uAJrmlFWrF9vcJnWBW3yP8UW8aCcv8mxtcd+V7HAPeCjvIbIXepMkrHpA09Lb8iUcWvl 8RcJqRuH6dzv/Cr8pJS4DfwDAAD//wMAUEsDBBQABgAIAAAAIQAtmtJt5QAAALUDAAAZAAAAZHJz L19yZWxzL2Uyb0RvYy54bWwucmVsc7yTz2rDMAyH74O9g9F9cZK2YYw6vYxBr6N7AGMrjlksG9v7 07efYQxW6LKbj5LQ9/sQaH/4dAt7x5isJwFd0wJDUl5bMgJeTk9398BSlqTl4gkFnDHBYby92T/j InNZSrMNiRUKJQFzzuGB86RmdDI1PiCVyeSjk7mU0fAg1as0yPu2HXj8zYDxgsmOWkA86g2w0zmU 5P/Zfpqswkev3hxSvhLBrSvZBSijwSzAobbyu7lpPtwE/LpDX8ehX3Po6jh0TSDz1x2GOg7D2h12 dRx2aw7bOg7bHwd+8WzjFwAAAP//AwBQSwMEFAAGAAgAAAAhAP7VVh/kAQAAzgIAABQAAABkcnMv bWVkaWEvaW1hZ2U1LndtZoxSMW/TQBR+d0koTSPZATqAEBgkUFtBUVlY4zqGMgRFxBILwjXhKJZs J8QBmqkVVZcuZsnCQmd2NoQ6wdS5DAzwDyrkDanme9eqA104+9373nd33/O9573dr+9Jj235Uyxr tOAJmiQqPRZEkjY1V8EsBQhiJGRRFBrNi/NH3JQE0FwNSttyCtH1UwbVqBUMX3ijviJq05kj9gJB oSAyEe8AfYItQ2GMFJxhktUko3OyIT7QRaA/cucADuMdfwh/nOmFsUqtB+qN9bAXBwkdsM5uRj+s b68b2FKG3cTuKvxtnnCIaGb2iVg/Vl84oa7l/1td6Cz7J7JE8S9al5vIx3UoyO7309ZdxxH0HRxb U6XhSmJ1uqFKuuqGdT/pzlNF0ES52Wl5d4jOPgoTO4oWgzTsOr1nqh2sqJTqlX+vXS91RvHTXoQl p/dqEKoB14Tq5ZZnuavDQYDCn75iuFnzlt3OTeOeb7d/X74EPG3YlLv5tTxb9IFMw2GXufmcv5Rn mmnAry1hyZ7zm76b82sbNUF4JAZKKvBrlBCj3FWBeCPC9HaGUcxoFpf9yOXnSlR17w9beNhXkyaw RvSZm8OiVzujdKhiGr+sbIGp0pfp52M2jht72XFfub/7Ojmf/AsAAP//AwBQSwMEFAAGAAgAAAAh AC0Unmy8AQAAVgIAABQAAABkcnMvbWVkaWEvaW1hZ2UzLndtZlxRv2/TQBh9d0koTSPZKTCAEDVI MFRQCgtrXMdQhtCIBHV0THq0lhInxOFHBkQlNhbDyt/C0AnE0BF14R9gq5A3pIb3nTJx8nf3vnfn d9/37uT42xfY0VOHqmfR512FZaDkKUDjneUqnLUiAUFKz+dzizbU5QW3ogksV9NUUivMbp1zUEMr nh50Z2MDbGJ1wV4BFeaAy/yI6CdD7nvGkBuWRU0Luqg9dQ9Xif7qozMuHJ9sJSzO7SZDk3lPzBvv 6WgYpzijTu84xy/v++sGT5YZd6jJfnC/ygnSww4OtfQl9Z3CH4+z1sMgUPhBTqJpsmQ/9Tr9xKR9 c9t7nPY3UFFYKjc7re4D4MJukvqDwVacJf1gtGfa8b7JUK/8X0691JkNn48G3ApGryaJmUitqJdb XS98O53ENOT8dSfMm3f9duE6jyK//WftGvElx0cRFjeLfCsicp1Aljws1qPtIrdMg+v7bW7561Ez Cgv5fKem2KLSHPRH0agSc9pQVcw/7LA7sUE6r9o3ED+w8NfFks2+2rekyI3OLJuaIfCy8pE7VRys vfgtIXnjJF/4ay/AKaVK9v9/AAAA//8DAFBLAwQUAAYACAAAACEAlVN4ygwCAABYAwAAFAAAAGRy cy9tZWRpYS9pbWFnZTIud21mlFI7b9NQFD73OqHUieSEwgBC1ICAtqJFysIa1zEtQ1BELBgdEy7F UuKEODwyUcGCkCrDhMTGT2DrQKVMMFVi68LEL6iQN1DDdxxLFY+l1z73fudxz7nnsbf7+T2la6yR bKXo4x1Bs0TaB0Ek6V0qy2OXAgJiJORkMknRijidyQoSIJUVJcmxVgB3+ZhBRar7w4fuqK+IGnQi k54heJgQlcCPgXZAmxrRDkJwhFn2JhmdlF+pIM4C/ZRruMHrDT+EH1dyg66KzFvqqXm71/VDOoCf 1m5M38wvT6owyYGWYa3jrPCGS0CVLTEQU+8t8TbzPj5g/dG9izTK/j9RFha3xGaWQ0tcoWkOh1HS JI6QA+eyjx78mYsbfUcU7hJX+6Kw+v2ofsO2Bf2CjKmmomAjNJvtQIVtddW8GbZXKC9oJldr1t3r RHN3g9DqdFb9KGjbvfuq4W+oiMr5v4tb1pqj7r1eByq793gQqAFXnsq5ums6z4YDH+09ft5w4to1 q5GUjDXPavyYPwd8yrAocZJLSbzqAZUMm4/YSZa89SROJVWcz9ehspa8muck/FtGURA+iYXGCSSv gUchdAH+pQsWVS2wQtKrCpLVJb1YYF30f90ibNIKcrX0dAqnwzTtTolm2IA+8Zhw4AvNUTRUXdp+ lH8NiU72/INtJuare3E2YYczgCHG+g0AAP//AwBQSwMECgAAAAAAAAAhAN4ZvJOwQAAAsEAAABQA AABkcnMvbWVkaWEvaW1hZ2UxLnBuZ4lQTkcNChoKAAAADUlIRFIAAAHzAAAA/wgGAAAA5bo/hAAA AAFzUkdCAK7OHOkAAAAEZ0FNQQAAsY8L/GEFAAAACXBIWXMAACHVAAAh1QEEnLSdAABARUlEQVR4 Xu2dC7xN5br/55FL0kWStHVTupBdEScpKZ2SFDodpLZL2OVSJ5JuinaF5F6uoaKb5HJcQkVSKA6K 3A5CxHEXSrbT2e///MZ8x/o/7ztXa1rWXGvNZ6zf9/N5P+bwm2vOMcczxnjGGO9zib3wwguG6KNV q1Zm1qxZdolool27dmblypV2iWjigQceMJs2bbJLRBMNGzY0u3fvtkt5z6+//mr69+9vzj77bBOL xTJGkSJFTJs2bczWrVvtO0+M2L//+7/bl0QT//Zv/2b+4z/+wy4RTfzrv/6r+c///E+7RDTxL//y L+a//uu/7BLRxD//8z+b//7v/7ZLecexY8fM6NGjzfnnn+84cYy77rrLrFu3zr4zZ9CZK4XOXC90 5nqhM9dLfjhzPD2tWrVqghOvWbOmmTt3rvnHP/5h35lz6MyVQmeuFzpzvdCZ6yUvnfm8efOCfaVQ oUKOE7/66qvN5MmTze+//27fmTpin3zyiX1JNPH++++btWvX2iWiiYkTJ5odO3bYJaKJ9957z+zb t88uEU28+eab5vDhw3Ypd1iyZEmmTvzKK680b7/9dvDIPbeI2X8JIYQQcgKsXr3a3Hvvveakk05y nPgFF1xg3njjDXP06FH7ztyDzpwQQgg5AfDYHtkpxYoVc5z4mWeeaf72t7/l+pMASezQoUP2JdEE UiyOHDlil4gmfv7551x93EZyjwMHDuTKfCfJfTA98r//+792KWfs37/fvPjii6ZUqVKOEz/11FNN 586d8yVqPvbEE0/Yl0QT9913n5k2bZpdIppo1qyZWbZsmV0imqhfv77ZsGGDXSKauOmmm8zOnTvt 0omBizk48bJlyzpOHLniDz74oPnhhx/sO/MeRrMrhdHsemE0u14Yza6XnESz//LLL2bgwIGmXLly jhPH43UU8EqHfYLOXCl05nqhM9cLnbleTsSZ//3vfzdjx441FSpUcJw4otXvvPNOs3z5cvvO/IfO XCl05nqhM9cLnblesuPMMbc+Z84cc/3115t/+qd/ynDieI2CL7Nnz0672IkYa0Tr5KuvvjI//fST XSKaQC4q5t6IPhYuXJinEcokdcyfPz9pihic+KJFi4LYCD/NDLnikyZNStvgVaamEUIIKfAgKBW1 0n0nfumll5qRI0ea3377zb4zPaEzJ4QQEmlwx40KcEgp88G0SfPmzU3RokUdJ47GKEOGDAm6nWkg tnnzZvuSaOK7777L13Z+5MTByQPRsUQfa9asSfs7NOICR969e/dgvrtWrVoZDh1pah06dDDFixd3 nPgZZ5xhnnvuuaAehCYYAKcUBsDphQFwemEAnC6kIw+dNRx6z549TZkyZRwnDqfevn37HPcVzy/o zJVCZ64XOnO90JnrAe1Fe/To4TjyzAYKvqAIV6r6iucXsY4dOwYRfuGQ4fbYGFLDwJVOCF77uuzP is+SGnL2JIgKlLofJYj3S/1//ud/rBJHahjJ1j2rdcOQ4Luklmzdc7pu2dmu+C44hI8++ijQcrpd afM4yWyeqnVr1KhREBWdbLtKkq1bQbK5XLe8tnmdOnUcZy41jJxuVwlt/v9HdtcNUyHH48gbNGiQ cGGd3XVLtl3luuWmzWMoCH/JJZdkjP79+1vJBI8bLr/8ckf/+OOPrWqC5upSu+yyy4ycgx86dKij X3XVVVaJ89BDDzl606ZNrRIH5fek/sILL1glXmf3iiuucPQPPvjAqvH0H6lhYJ45BIUApFapUiUj 69Q/88wzjo4CARKckKXepUsXq8QN4m+3UaNGWdUErUtRhEDqCxYssKoxU6ZMcTT8Ttkys1evXkEN 4HPPPTfQa9SoYZU4LVq0cP4eZQYlyLeU+uDBg60SbxyA6E2pf/rpp1aNp3dIDb9jy5YtVk20efXq 1YOdLgRPgqTepEkTq8S57bbbHB0HZAgOUH+7SZvDvlLD+Pbbb61qzPjx4x2tatWqTpoR9i+p3333 3VaJg3WV+pNPPmmVOH/+858dHQE3IT/++GPG/5922mnmvPPOC1JgQtCKWP4t9h8ZEzFo0CBHx7Eh TyJo9iD1xx57zCpxateu7ejDhg2zStzmUsNAP+YQvPZ1ma+Lz5Ia8nDlSci3+V/+8herxE9udevW dfSXX37ZqvHKW/5xLts2r1ixwtEw5GPSMWPGOJp/Duratauj+/sjopuljuNu/fr1gYbzRZUqVRxd 7o+405MahjwH4cma1LBvy2Old+/ejo5jQ9KyZUtHl09ZcaxUq1bN0aXNccz6x5K0ub8/4r3yHOTv j9dee61V4vj74wMPPGCVODfffLOj47eG7NmzJ0gDk7p8Com0XKlh3WQ7aHQpu+iiizJ13v4oXbp0 YGMJzvXy87GPhOB84R/n2MdC0D1NahjwRSHoZS61ihUrOi11cb6TOo5biX8Oevjhh63yf84cRt21 a1fGkIE5ONBwQpG63NlwwEoNQ55gEAUoNRhJcvDgQUf3c2/xI6UuT7y42vHXTQamwKFKDUNeYaFJ idTwWfIKCt8ldT8KEstS9xvW+Osmm6JgG0kNQ15hYRtLDZ8lr0xhI9wd4KQFfe/evVaJg8AN+fd+ IAfeL3UZrYnvkRqGPDFjPX1drltu21xqGNmxOd4rNaxbftgc9Zu3b9+epc0x5LrB5lJLZnNsZ0lO bJ7ZcZ6fNpfnoMxsLs9BmR3nEthQ6slsjpuV0G5YN/xWqefkOMfIyubypA+ysnlm65bONpd+B+vu H0vS5pmdg6TN8Vm4qMLj88wceDhQXx03Udk5zk/E5vIclNm5XdrcPwf5Nsd2lLq0OVPTCCGEqAdO EU8+UPAl2eP1c845x3lqFwXozAkhhKgG0y2Y+kTNdOm0MZ2Fkqzy/+DI5XRHVIjJeTuiB7Q/zc92 e+TE+eyzzxIeSxIdIGZIW/5xlNm4cWMQI1S4cGHHYeMROmKBMLWGgSwE/D/S0aLoyAFT05TC1DS9 MDVNL0xNSw8wX9ypU6egBal04sgVf/rppxMuuDCPXr58eSfQOGrQmSuFzlwvdOZ6oTPPX+CU+/bt a8466yzHiSPYDdlRWTWfykk/cw3QmSuFzlwvdOZ6oTPPH/CoHI/NMQcunTjmyO+///6MdMGsiLwz 79atm31JNIG8zRkzZtglognk/UctkraggItozNOSvAFpXW+99VZC3jicOALesnNRjHoGeDwfVWIy d5DoATs5bacT5KLK3FKiB9oub8C5DQVWUKBFOnGknOHpCCooZtcOMhc9ijA1jRBCSNoAR410Mj9X vHLlymbSpEm8ifkD6MwJIYTkOytXrjQNGzZMSDO78MILgxKtskIdSSSGetVEH6iNvGzZMrtENDFi xAinnj3Rw8CBA4M+2CR1oJ5548aNTdGiRR0njlxx9AqRpV5zAuq/+2WOowSj2ZXCaHa9MJpdL4xm Tx3oLYFGIX6uOBpI9evXL+WOl6lpJC2hM9cLnble6MxzDiLK0YkM3QOlEy9RooR56qmnEpqLpAo6 c5KW0Jnrhc5cL3TmJw4elw8YMCCojS6dOB6vN2/ePNdT/iLvzGUva6IHXNl+8cUXdolo4rnnngt6 XRN9PP74406/dJIctAgdPXp00HdcOvGTTjrJNGjQIKi5kBfpfnikn1t3/ekAo9kJIYSkHPTufued d8zll1/uOHFEq6NNKeqkM2c/ddCZE0IISRkoaDVlyhRz1VVXOU4cVdtq165NJ55L0JkTQgjJMXDQ cNQ1a9ZMKPhyxRVXmIkTJ0a+Clt+EkPeJNEH5u7mzZtnl4gmnn32WbN27Vq7RDTx2GOPcc48E9as WWOaNGkSdC+TThyNUYYPHx7Mm+c3bdu2NXv37rVL0YPR7EphNLteGM2uF0azu6BbGRoHoY+4dOKl S5c2PXv2TKsiLUxNI2kJnble6Mz1QmceZ9u2beaRRx4xp5xySoIT79WrV1reAdOZk7SEzlwvdOZ6 KejOHKld3bt3NyVLlnScOO7MO3funNalbiPvzD/66CP7kmji9ddfN8uXL7dLRBNoGvHjjz/aJaKJ 1157LdI9sf8IzHkPGTIkKLUqnTjmyJs1a6YiBuTVV1+Ndm12+y8hhBDi8NtvvwW54hUrVnScONLM 6tWrxydMaQSdOSGEEAekkE2YMMFUqlTJceKo2lanTh0zZ84c5oqnGTEk+BN9oLcvm/TrBMccT4Q6 OXbsWKRth3MKHHWNGjUcJ4688euvv161E4+67WLIeSX6uP/++82MGTPsEtFEq1atgnrURB/33ntv rjcEyS+WLl1qbr/99oSCL6ipjtgq7QVf8NuiHO/AaHalMJpdL4xm10sUo9lxcdKyZcuEgi9ly5YN Am0xbx4FmJpG0hI6c73QmeslSs4clezatWtnihUr5jjxM844w7zwwguRi/ymMydpCZ25XujM9ZJO zhxzwCdSJnXPnj2mS5cu5uSTT3ac+Omnnx60541qydPIO3MUxif6gCPfsGGDXSKamD17ttm9e7dd IpqYNm2aOXDggF3KP9BeFLXQb731VnP48GH7v1mDO+0ePXqY0047zXHiuDNHr4eo75OTJk0yv/76 q12KHkxNI4QQRcCRIxAvdMbJHDoyX9Ds5JxzznGcOALd8Dnr1q2z7ySaoTMnhBAl+I48HHfccUeC Q0f0+Ycffmguu+yyhPffdttt5ptvvmGKZISIRbklXJRBOdBDhw7ZJaIJ1K/GSZnoY8eOHcFcdX6A fQaxMr5jDgfm8+HQ4aAxDffnP/85Ic3sxhtvNJ9++mmBdOI//fRTpPupxzp16mRfEk00btzYTJ06 1S4RTcB2yOkl+qhbt27Q9jOvCefIpWPObMBZ33DDDQlO/NprrzUff/xxgS40haI3jGYnaQej2fXC aHa95Fc0+y+//BKUUZUO+njGBRdcYN5///18e5qQTjA1jaQldOZ6oTPXS36mpv3888/H7dAR7Nan Tx9OxQki78xRg/fFF1/MGDJVDVeDvXv3dnSZDoV5W6mhKb3ceZYsWeLogwYNskqcKVOmOPoHH3xg lTgjRoxw9Llz51ol3s0HLe2kvmrVKqvG5yWlhoH8ypAVK1Y4Wt++fZ2r108++cTR3377bavEQSch qc+aNcsq8frG/rrJdqWIU3j55ZcdHfM5IWgnKLVXXnnFSan44osvzJVXXhmUdIU+dOhQq8RB0Iv8 +4kTJ1olDto4Sv3rr7+2SuY237Rpk1UTbf7SSy8FfxOyaNEiR8d3yUd7uACROu4aJCNHjnR0aXPU NMc+JnVpcxyoWB+pZ2Xz/v37B58ZgrlEqfs2f+uttxxd2hzATlKXNt+/f3/G/6N5BYp1ZGXznj17 OvPqsLnUhw0b5sx7+jb3L/SS2VxqGNLmeO3rcn/EZ0lt8ODB2bI5WsJKXdocc5y+zWW7zcyOc2zr kGXLljkaHJxk5syZjp7M5pdcckmGM8e+g31I6vi+EGnzcGRlc/xOOafr2xzHRjKHjj7j3bp1C/b7 ZDb3j5WsbI7zlTy3+zYfMGCAVeJk9zjHbw3Bfu+fP6XNsQ2lhnWTsV847qSOz8L+GDpzHLdSh40l 2Aekjn0kBDbHb5W6tDnSFqWGIXu8I3NAalg3WWEP+77UsZ0k2I5Sl8d5DD8EB1M4ZM1oFCR48803 HR1Vg0KwYaQ2ZswY58SOE63U33vvPavEmTdvnqMj/1YCJyR1XByEIN0CG13qsmYyjCs1DJkfigNS amPHjnVO7NhZpY78Ugnqokt94cKFVjHBSdZfN7kz4oAcNWqUo8scTxxIUoONpMEx3yp1dDeSwClJ Hc0RJLhokvrKlSutkrnN5QnItzl+hyxcAYcpdXyXPLH7NvcdYlY2x4kO+5jUfZv721XaHHOdUsMF mTx5JrM5lqUubQ78Y0naHDm+UsOQdaI3b97saPid2MdDMrO5dOa+zbGdJclsLjUMaXO89nW5P+Kz pIYTTnZsjvxfqS9evNgqmdsc2yoks+NcVi6DDaTmn7hx8yL1ZDZHjfJwf8e6YR+Sek5tLvdH3+bY Tvj79u3bJ8yJo+BL586dzfbt24O/xfZPZnP/WMnK5qNHj3Yu4Hybv/vuu1aJk12byxiSzM7t0ubY BlLD78A5NcS3OT4Lxwp8Gz4bx63Uk9lc3uAmszkueKSGIS80fJtj3eRxjvOd1LGdJNiOUpfHOVPT CCEkzcGFAe5AS5cu7Tjx4sWLm44dO5otW7bYd5KCCp05IYSkKZj6w9OECy+80HHihQsXDmIvvvvu O/tOUtCJrV692r4kmsCjovCRGtEF5tjkY0GiB0wByKnE3AKPc6dPn26qVavmPFLH61tuuSU4/gti rnhOwDaLcn0HRrMrhdHsemE0u15yO5o9dOLXXXedKVSokOPEq1atGsTqyHl1cvwwNY2kJXTmeqEz 10tuOXPcZSPQ6uabb064E69SpUqQ+cNc8ZxBZ07SEjpzvdCZ6yU3nDlSqRo2bGhOOumkDCeOgXny cePGRfrRcF4SeWeOvrZEH02bNk1IqSA6uO+++5zcVKKH+vXrp6ycK2o2IM0MwWzSiSNiHTULWPAl tdSqVcvJ+Y4aMZmTSfSAXMso9+aNMigmwkemOtm3b59Tj+JEQA73s88+m9BXHMtPP/20U+iIpA5s V1n/IGowNY0QQvIAXAigOhsKvEgnXqJECdOhQwezbds2+05Csg+dOSGE5CJIZevXr58pU6aM48SL Fi1q2rRpw4IvJCXE/FKfRAco1SjLCBI9IDI5yoE4UWb8+PHBHfbxgKkUlP4sX76848SRcoZWqrJ0 Nsl9EEyYFzUC8gtGsyuF0ex6YTS7Xo4nmh3zsmjUVL16dceJI80Mja14A5U/MDWNpCV05nqhM9dL Vs4cThwNb2rXru3kimNUrlw5eCLDqm35B505SUvozPVCZ66XzJw5HDRa/0LznXjFihWDKTFmL+Q/ kXfm6IlK9IHAGb9lLNEBIpdlO0qihxYtWjh9v9esWWPuvfdep/Qqxvnnnx+05pTtLUn+goto2Wo6 ajCanRBCsgmcwmOPPWaKFCniOPEzzjjDvPTSS05PdULyAjpzQgg5Tg4cOGCee+65wGlLJ46+4l27 djV79+617yQkb6EzJ4SQJOBOG1OSJUuWdJx4sWLFTNu2bZkrTvKdGPIgiT769OkT9FYm+hg8eLAz 70rSlyNHjphBgwaZc845x3HieLzevHlzs2HDBvtOku706NHD/Pzzz3YpejCaXSmMZtcLo9nTH6SZ vfXWW+aiiy5ynDgGotYZwKgPpqaRtITOXC905ukNirpcd911CWlm+L9LL73UrFu3zr6TaILOnKQl dOZ6oTNPT+bNm2duv/32hDQz5Ip/+OGHQbe046kAR9KTyDtz5EISfbzwwgtm4cKFdoloAr2qOdea PixdujToU+47cdyF41H70aNH7Tvj867bt2+3S0QTyDZANkJUYTQ7IaRAgsflDzzwQEKueLly5cyQ IUOC4DdCtEBnTggpUOzcuTMo+HLyySc7Thx9xp999tnj7opGSDpBZ04IKRAgLalXr16mdOnSjhNH wZeOHTuan376yb6TEH3EevbsaV8STbRr1y7o0ET08eijj5rvv//eLpHcBk68d+/epmzZso4Tx535 /fffn62AttatW5vNmzfbJaKJJk2amD179til6MFodqUwml0vjGbPG3799VczfPjwoOmJdOKYI4cT X7t2bbZbkjKaXS9MTSNpCZ25XujMcxekkKHt6OWXX+44ceSN33LLLWbJkiUn3FeczlwvdOYkLaEz 1wudee6Aqm3z5883derUSSj4UrVqVTNt2jTz+++/23efGHTmeom8M//444/tS6KJN998k/OuSnn/ /fcZbJVCcJe9YMEC07BhQ3PSSSc5ThwFX7C9U9VXHHnn7IymkxEjRpjDhw/bpejBaHZCiFq+++47 06hRowQnjmC3YcOGMVecFBjozAkh6ti4cWPQtaxo0aKOE0d3szJlygQ548z2IAWJGK9cdYLHRceO HbNLRBOIss7p3G1BBY+4H3/8cVOiRAnHiZ966qlBIZg2bdpkzJfnhkP/5Zdfgrl5og+cM0808FED sSeeeMK+JJpo2rRpENBD9IG0qGXLltklcjwcPHgwqGnv9xUvVqxYkPv9ww8/mKeeeioh8A0O/bPP PrOfknPuuusu1tVXSu3atYPqf1GF0exKYTS7XhjNfvzgKcbAgQMTcsULFy4cbEcEgeJOOTNHHg44 9C+++MJ+Ys5gNLtemJpG0hI6c73QmScHU0jI2Lj44osdxwwnjn1/+fLl9p3GPPfcc3/oyMNRsmTJ lHQZpDPXS+Sded26dc27776bMVatWmUlY3777Tczfvx4R5ft/3bt2uVoKNSAK+kQ7PRSnzx5slXi 4OCSOvoJS2bMmOHo3377rVVMkGoyYcIER9+yZYtVjdm/f7+jYeBRXQgey0kNn4ViEyFoiyh1f+5t zpw5jo5CFCGYl/HXTT6aw3ogXUbqMt1l69atjoZeyrIN44oVK4IdE3OH0P3H7ci1lX//1VdfWSUO LgKkvmbNGqtkbnN5APg2f++994K/CcFnSR3fJecYfZt//vnnVomDVEmpS5tjnhn7mNR9m2N9pI5S niGbNm1ytIkTJzpz13j0LXXf5p988omjS5sD2Enq0uaYrwv/v3r16uall15ySkv6NsfvlDERK1eu dPTp06c783++zRctWmSVOMlsLjUMaXO89nW5P/o2nzJlirNu2bU5UoiQUuY75FNOOcXg5gPbKgQ2 r1evXsJ7/YGLgOeffz6wkQQ2lN+dzOaVK1fOcObYd7APSf2PbB6OZDaX+6Nvcz+N2Le5vFjBMZfM 5v6xkpXNcb6S8VW+zSdNmmSVONj/pJ7M5vitIdjv/fOntDm2odSwbvLcDhtIHZ+F/TF05r7NYWMJ 9gGpy+Mc9sFvlXoym2MfDdm2bZujYd1k2iTOd1L3bY7tKHVp81j37t3N008/nTGkQ8WK4QCQOtoG huDkKDVcIcuNCoNKHU0OJDiwpI4cTsmgQYMcffbs2VaJ74zo6S11pKmE7Nixw9Ew4IhCcOKW2t/+ 9jdno+JCQuo4wUjQB17qU6dOtUr8QPLXTe4Q2BnRnUnqcmfFBZXUYCME3oRgDlDq/fv3t0qccePG OTp2dkmfPn0cXTr7zGyOyOEQ1KWW2jPPPBP8TciXX37p6PgueYLKic1xsYV9TOrS5rjQxPpIPSub v/zyy47DTGZzlAaVurQ58I8laXNcrEkNIyubd+vWzblI8m0+YMAAx2H6NsdJQpLM5lLDkCcovPZ1 uT/6NsfctryAS2bzwYMHB4/JUZ0tszvsK664wjz55JMZfy9vOMLj/K9//WtCK9NwXHDBBcHn433o Ry6Bwws/FyOZzfv162cOHToUaNh3sA9JffHixYEG0H1NahhZ2Rz7tryh8G2O7SR55513HF1eqOCY 820OO4XA5v6xkpXNcb6S53bf5n6PD+x/UsdTFgl+i9RlXENm53Zpc2xDqWHd5EUSjjup47OwP+I7 8Nk4bqUOG0uwD0gd+0jIidgc+2jI6tWrHQ3rJo9znO+k7tscx47Upc2ZmkYIyVdwQYZH574jhxMe M2aM4+CyYuTIkcEduPyMCy+80Kxfv96+g5DoQmdOCMkX4GSbNWtmChUq5DjgcuXKBUFvJ5I2Kx36 eeedFzRTIaQgEGNZSZ1gukPOxRA9YHpKxpYUNDBvmNlj8VKlSgVTRjndNnDoiH7HI81UgyknGS9A 9IBYBzmtFjUYza4URrPrpaBGs2M+sUuXLqZ48eKOE0cVN5yHZLBiTgnntVMNo9n1wtQ0kpbQmeul oDlzPC7HY/Ozzz7bceKop96iRYvgSYUW6Mz1QmdO0hI6c70UFGeOKF1EBl900UWOE8ccOZqjyAhl LdCZ64XOnKQldOZ6ibozR/Q5cmArVKiQ4MTvueeeoIaDTKvTBJ25XiLvzKP846IMTigMgNMJ8mSj 2OAoLFRyzTXXJKSZ3XTTTUFuu1YnHoIiRanqjU7yFhQKO940R40wNY0QkmO++eYbc/PNNyc48csu uyyoNBblkygh6QCdOSHkhMG8d+PGjRPSzJAahspabLFMSN4QY8MHnaB+sKxLTvSAmtqyFr9GUOcA BV+QViad+LnnnhuU9kxlmlk6gZKgsqwp0cPMmTMjfXHJADilMABOL5oD4FBkqkOHDgm54qVLlw6a x0TViYcwAE4vjGYnaQmduV40OnMEW6IxB3qDSycOp45zyM6dO+07ow2duV7ozElaQmeuF03OHI8l MfeNpifSiWOO/P777y9wtc/pzPUSeWeONmpEHziRoqc10Ufz5s3N8uXL7VJ6goIvaFuJaHTpxFG1 rX79+kGbSe1pZicCit3IlsBED7feeqvTEjlqxBhtqhPMTTLfVSdoJCJ7vKcTSCH76KOPzJVXXuk4 cRR8ueOOO4I+1gXRiYegj7vs1U70gB7uUd53mZpGCAkuLmbNmmWuu+46x4lj1KxZ08yZM4dOjJA0 hs6ckAIM7lSWLVtm6tatm1DwBeVYx44dy4IvhCggNm3aNPuSaGL06NFm5cqVdolo4p133gl6euc3 69evNw888ECmueKDBw8u0D3X/4hRo0aZPXv22CWiiSFDhuRaa9x0gNHsSmE0u17yO5odLUfbtGlj TjnlFMeJn3XWWebll1+OfK54TmA0u16YmkbSEjpzveSXM8eJrHPnzubUU091nHipUqWCgi/79u2z 7yR/BJ25XujMSVpCZ66XvHbmuNN+8cUXA6ctnXixYsXMo48+GukTXKqhM9dL5J35K6+8Yl8STbRv 3z6oE030gbtjNCjJbY4ePWpGjBhh/vSnPzlOvHDhwkFf8bxYh6jx0EMPsSeCUlCbI8rxDoxmJyRi HDt2LGg7WrlyZceJI1e8Tp06QbtSQki0oDMnJCIgVxwFX3wnjpSza6+9Nui0V5ALvhASZejMCVEO HDSmXK6//nrHiWPAiU+dOpUFXwiJODHMqRF99OjRwyxcuNAuEU2g3zdyvFMB5r1RZtUv+ILGKKhF wIIvqaVbt25BG1iiD8SqoPtfVGE0u1IYza6XVESzIwgLueLoXiadOPqKDxw4MGiUQlIPo9n1wtQ0 kpbQmeslJ84cd4Xt2rUzJ598suPEkTv+/PPPm4MHD9p3ktyAzlwvdOYkLaEz18uJOPO9e/eaJ598 MqFq22mnnWaeeeYZs3v3bvtOkpvQmesl8s78/fffty+JJvr3758vVcRIzhk6dKjZvHmzXcoa1Efv 3bu3KVmypOPE0VcctQa2b99u30nygn79+pmdO3faJaIJVDmMcqliRrMTkoYgcO3dd98NAtmkE0eg W6NGjVjwhRDiQGdOSBoBJz5x4kRz9dVXJ0So33zzzWbRokXMFSeEJEBnTkgeAmfdtWtXM336dPs/ cZAHjv+DE5cOHANzfTNnzmSuOCHkD4khX5no48EHHzSzZs2yS0QDcOQdO3YM7rhLlCiR4dAXLFhg ateunXAnftVVVwUFX1DZjaQHqO/9ww8/2CWiiQYNGkQ6UJTR7EphNLsuUC+9Q4cOjsOGQ0etdDQ+ kU78/PPPDwq+oFEKSS8Yza4XpqaRtITOXA9w5MgN9++8/XH22WcbdDE8fPiw/UuSbtCZ6yXyzhx3 C0h/CQdOPCEItJEahnzkhzk8X5fBOXisKLUjR45YJc7f//53R/fvRFDFSur+uuHzpJ5s3eScY3bX za+ohXWVOt4v8dcN3xeSbN3wO3xdbldsB7Sw/PDDDwPNX3d/3fzt6q9bKm2Oz5Jasu2aHZsDqWHk pc39dfNtLjUMfB/Gww8/nNSRw0ls3brV+fvsbNfs7o/Zsfnx7I9Sy2+by3XzbY4hya7Nb7nlFseZ +9tVHueZbddkx7nE367+ukXV5vgef92T2fx4jvPQmWfX5sm2a05sjs/Kartmx+axqlWrBnNz4cDj vRAUqsAGkPqXX35pVWOWLl3qaNWrVze7du2yqjEffPCBo+OEJXn22WcdHfOJknvvvdfRBw8ebBVj Dh06ZG644QZHl3PI69atczSMTZs2WdUEc5FSu/HGG50dsm/fvo7eqlUrq8Rp27ato/fq1csqcYP5 64YI5RCU4qxSpYqjf//991Y1Zs6cOY5Wo0YNc+DAAasaM2zYMHPxxRebihUrBjrmgiSdOnVy/h4B V5J69eo5+rhx46ySuc1ly8xly5Y52jXXXBP8Tcjbb7/t6PguubP7NsfFpARPHKQ+aNAgq8R35GrV qjm6tPnatWuDADKpy/nNadOmORqiw+VJBjnEUm/ZsqVV4mBZ6tLmAHaSOmyOWgDFixfP1IHLgTKs 8m/RIEXeocPmUkd6mjxJ+DZHDXFJVjbft2+fo2F8/fXXVjXBa1+XNa7Hjh3raHXr1nVOvlnZHCey Jk2aOLq0OU5Wvs3nzp1r1cyP823btlnVBF3kpIZmNBLUyZd6MpvjIjr87dh3sA9JHd8XgvWQGsbK lSutaoLfITX8Tnly9m2OY0OCWuNSx3YOwTGHmv1Sh51CcMzi2JV6VjaHn5Dzzb7Nb731VqvEwf4n ddREkDRu3NjR8VtDsN/7509pc2xDqeFcKnvM47iTOj4L+yNqqvzyyy/BcSv1ZDbHPhICm+OCTurJ bI59NOTzzz93NKwbfFkI9n2p+zbHsSN1afMYdh6sYDjkQYgDzdflCQSvpYb3yqsMfJavS7DDSV1e nQH/u6VTAFmtG9ZDahipXDcsSz3ZuvnbVWoYct1yul1zum6+npXNMVK5Xf3v1mxzFKh49dVXgypt mTnwcFx++eVm48aNzt/665bbNpcaRl7aPLvrns42T7Zd5br529VfN3/dc3vd8tPmct2Av+4FxeY5 WTemphGSYnDAoeBL+fLlM3XecsCRH281OEII+SNi8haf6AGPRv35FJK/4CoZj/LxuFTOkeN1rVq1 gnKSskHKZZdd5kz9kPQHj9j9u0iiA5wz5R1+1Ih16dLFviSawDwj5v1J/oOT++zZs4M5c9+JY65x 8uTJGY/DMG8Hhw5Hznxlfdx5550p60VP8hZcUEe5rj5T05TC1LT8B3NhCA5E8I/vxBGcMmHChIT5 NnD33Xc7AT1ED0xN0wvzzElaQmeevyByHjZA97LQiWOUK1cuacGXnPQzJ/kLnble6MxJWkJnnj/g ZPD4448n9BU/88wzj7vFIp25XujM9RJ5Zy5z4Ige8Hg3yjtmuoFtjZxOOG3pxFGSFXEn2bHFihUr zMGDB+0S0QTqLKBYB9HH4sWLE1LBogRT0wjJAtxpd+/e3ZQsWdJx4igEgxKtDGIjhKQDdOaEZALS /l577TVTtmxZx4kXKVLENG/ePCjyQggh6UKM8z86Wb58uVM6l6QGpJlNmjTJVKhQwXHiiFBHGUdZ 2vZEQTlKPmbXybfffsvH7EpBnEqkH7MzAE4nDIBLLUgzmzdvXpCL6jtxFIFJZe94BsDphQFwemE0 O0lL6MxTA5z4/Pnzg7vuQoUKOU68UqVKQa54qqtG0Znrhc5cL3TmJC2hM885mKqoX7++U/AF49JL Lw0qtWVW8CUV0Jnrhc5cL3TmJC2hMz9xcDK+7777nDtxjFKlSpkhQ4ZkWfAlFdCZ64XOXC+Rd+YM xNHJjh07gt685PhBP+YnnnjCFCtWzHHiaFGK/suyR3dugu/xWxsSHaBZR249sSG5C3q4R7rRiv2X kMiyZ88e8+KLLybkiqPhCZ5MRflqnRBSMKAzJ5EF7X179eqV4MRxZ/7ggw8yV5wQEhliX3zxhX1J NIH2pxs2bLBLRII57+HDh5vzzjvPceKFCxc2zZo1M2vWrLHvzB9mzJgR6VaMUQbtbPNqOoaklvHj x0e6RgAD4JTCALhEkGY2ceJEc/nllztOHKN27dpBbWa8J79hAJxeGACnF0azk7SEztwFBV9uuumm hAj1KlWqmGnTpgWV3dIFOnO90Jnrhc6cpCV05nEWLlxo6tWrl9BXHHfnyBVPx6hxOnO90JnrJfLO HB2hiD5atWplZs6caZcKHqhvfu+99wbz4NKJX3LJJeatt94yR44cse9MP/76178GbVCJPlCfgJ3y dHLXXXcF6alRJcacSZ2gq1c6PTrOKxCBjkh0P1e8dOnSZsCAASpy7/G0IMr5rlEGjTrSIe6CZJ+o 246paUQFyBV/9tlnzSmnnOI48VNPPdV06dKF0eGEkAINnTlJaw4cOGD69+9vypQp4zhx3Jm3bdvW bN682b6TEEIKLrEPPvjAviSaeP3114NGIVEFj8sHDx5s/vSnPzlOHFXbMG/5/fff23fqY9iwYbwI UQqmcvgUSCc9e/Y0P//8s12KHoxmV0pUo9kRC/Dmm2+aChUqOE4cgW5NmzY1q1evtu/UC6PZ9cJo dr0wNY2kJVFz5gjm++ijj8yVV17pOHG0J61Zs6ZZsGBBZIJX6Mz1QmeuFzpzkpZExZkjqhuO+pZb bkko+FK5cmUzYcKEyHWpojPXC525XiLvzDH3SvTx5JNPmvnz59ul/GHJkiUnXJQFd9kor9qgQYNM c8XHjBkTPHKPIs8//7xZt26dXSKaQObEtm3b7BLRRLt27YIWtlGF0ezkhMAj8eLFiwc539m9c161 apVp3LhxghO/8MILzdChQ9mnnRBCsgmdOck2cOSIKg+d8PE6dERwI51M/i0G0s769OljDh48aN9J CCEkO9CZk2wBR+5XX8No3br1Hzp0tIxEwZcSJUo4f4OCL506dTLbt2+37ySEEHIixJA3SfSBOfO8 7kWP9qL+XbUcbdq0cRw6HpcPHDjQlC1b1nlf0aJFg7v5gppr/fTTT+d7T3VyYjz66KPmxx9/tEtE E7jh2Lt3r12KHoxmV0peR7PPmjUrS0cejvbt2weBa0OGDDHnnXeeoxUpUiRojqK54EsqYDS7XhjN rhemppG0JK+dOe5G0FZUOmd/IKDtnnvuCaLR5f+jPWmjRo3Mt99+az+tYENnrhc6c71E3pnjsRFy fcPhF+bAstR9pJbsb/NalxqGJKefnVNdahiS4/ls3OFOmTLlD/Vkf58dPWTr1q1ZOnS/pzhGtWrV nBS6VK+br0sNQ5LTz86pHv4/nDnS+nyy+tucfncyXWoYPlnpOf3u7Oo+UvP1VH+378yT/b3UMHyk luy7U61LDcMnKz2n351d3Udqvv5Hnx068+x+d3Z1qWH4SC2V3x3DXdRVV12VMUaPHm0lE8wvYANI /csvv7SqMUuXLnW06tWrm127dlnVGNR9lzoOBAmCoqTesWNHq8SBw5I6anWHHDp0yNxwww2OjkfB IcjjlRrGpk2brGrM1KlTHe3GG290emD37dvX0dE/XIKobKn36tXLKvFqZv66Yb45ZMuWLaZKlSqO Lh89z5kzx9Fq1KgRNBwJQW3vM88805QvXz7QkastQVCZ/PuuXbtaJU69evUcfdy4cVbJ3ObffPON VY359NNPE4q7ZDbwHsyN161b15lH923eoUMHq8TBEwepDxo0yCrGHD16NLg4kLq0+dq1a83VV1/t 6LL39LRp0xzt5ptvDj4zpF+/fo7esmVLq8TBstSlzQHsJHVpc1wIhf8P21166aVBT/aQuXPnOn97 7bXXmsOHD1s1bnOp40kHDuYQ3+bdunWzSpysbI7cW6lhfP3111Y1wWtfR1BjyNixYx0NNpftebOy OU5GTZo0cXRpc7St9G2ObRWS2XEu88ARsCm166+/3ipxUK9b6slsjmqE4TkO+w72Ianj+0KwHlLD yMrm+J34vSG+zXFsSDp37uzo2M4hOObuuOMOR4edQnCcX3PNNY6elc2rVq3q9AL3bX7rrbdaJQ72 P6lj+k2C1FSp47eGYL/3z5/S5tiGUsO5FOfUEBx3UsdnYX/EOR0ZMzhupZ7M5thHQmBzFLiSejKb y5oSn3/+uaNh3eDLQrDvS923OY4dqUubx/BBKD4fDnlyw4EmNQxZJAQ7jK/LEwx2TKn5qUe//vqr o/v5xf66ySIiWDd8ntTlusF4UsNItm7yKgeOXeryxAqwrlKXFwLAXzd5kGI9pIYhT374Hb4u1w3b QWpyZwD+dsWyJLs2l84Yr7Fz4kIiMyeOxijDhw8PThb422Trlh2bA6lh5NTmEn+7+jbHstR9m0sN I0o293W5bvgsqWX3OPe3a27aHEOS7DhPZvNUH+eSZPtjVG2O7/G3ayqP83SyOT5LbtdkNvf9jrQ5 U9NItsCdLrqW+XfncOLIjPBPKIQQQnIfOnNyXCAX/JFHHknIMT/rrLPMK6+8QidOCCH5SMyfTyU6 wN0x5oBzGzyq69GjR0LBF8yHY/5mz5499p3keLn//vvNsmXL7BLRxN133202bNhgl4gmateuHele 9ExNU0pup6ZhnghNePD4XDpxRKzjQmL9+vX2nSS7MDVNL0xN0wvzzElaklvOHIEtI0eOTMgVR19x 3JUsX77cCdgg2YfOXC905nqhMydpSaqdOaJXkUpYqVIlx4kj0K1+/fpBu1I68dRAZ64XOnO9RN6Z L1y40L4kmkCe/MaNG+3SiYNUio8//jjIa8bdt3TkqBswb948J+2D5JxPPvnEydklepgxY0aQEkT0 MXny5EgH6jKavQCD8qp33nlnQpoZCpqgqIjM7SSEEJK+0JkXQNCxq0WLFglpZuXKlTNDhw5NKJJA CCEkvYkxtUgnyPv2qwMlA3N9zZs3T+h+VqZMmaBkIR8f5g2Yt5PVuIgecNzxiZVOUGpVVmOLGjHU dCb6yE4A3I4dO4I6zn6ueKlSpczzzz/PXPE8BrZDXwOij9tvv50BcEpB7wRGs5O043icOQq+vPzy y0FjD+nEUfAFjfplQwqSdzCaXS+MZtcLU9NIWpKVM0fh/zFjxiTkiqPfOLoVsa94/kJnrhc6c73Q mZO0JDNnjo47I0aMCFrjSSeOaPXbbrstaGvIXPH8h85cL3Tmeom8M0efZaIPRKSjDzVAwRfkUFau XDnBiaP3LnroMlc8fUDnOTam0QnKGPstWokO1q5dG+ngRaamKQYOGgVIbrzxRseJY1StWjUoBkMn Tggh0YfOXCkrV640jRo1SqjadvHFF5tRo0bx7oEQQgoQsVWrVtmXRAN4pD537tyEgi9nn3226dev n/nll1/sO0m6gvnyAwcO2CWiCcSdZLe+A0kPvvrqq0jXd2AAnBIQuIFccUSj9+/fP8OJI1f8ySef zJg/J+kPA+D0wgA4vTCaneQruIN74YUXAqcN541+4hMnTjTXXHONadu2LQu+KITOXC905nqhMyf5 AqIuhwwZEtRLD+/CMYoXL24GDx6crQpwJL2gM9cLnbleIu/MH3/8cfuSpBOY27n66qsznHiRIkXM X/7ylyA1Btx3331m2rRpwWuii6ZNm5ply5bZJaKJevXqZRyDRBfI+tm5c6ddih4xRj2nB2gAgAAN 2QgAd954rI42pX7VNjRFQaU3og90pYtyw4cog/oATPfUCYKDo1w0i6lp+Qx2rvnz5wdXjUgzmz59 ulXiketsyEEIISQZdOb5yHfffWfuuusuJ1e8SpUqvOMmhBCSLWIzZ860L0le8sorrwSP0EMnjlGh QgXz3nvvHdcj2A8//DAoT0j0MX78+KAvNtHH2LFjzd69e+0S0cQbb7wR6RoBjGbPJzA/Hjrzc889 17z++uvZuiNnNLteGM2uF0az64WpaSTH4EoehV0++OAD+z9xWrZsGfQbR9/x7EJnrhc6c73QmeuF zpycMIh8ffXVV82ZZ54Z3IGjvzgimUNyEllJZ64XOnO90JnrJfLOvGfPnvYlSRV4XD5y5EhzwQUX OHPiqKeOuuqpoH379ubTTz+1S0QTuID+/vvv7RLRROvWrc3mzZvtEtFEkyZNIl0xMxblvLv8Aidq GdyG182aNTPr1q2z78g5CJKj7XSCPGXaTifMMddL1G3H1LQUgJ1ky5YtdikOqrUh5axu3bpmyZIl PHkTQgjJNejMcwAcNAq+3HLLLUFEuuxctmnTJvPZZ5/xSp4QQkiuExszZox9SbIDyqvefffdzuP0 bt26WTX36du3r1m8eLFdIppAUOTGjRvtEtEEOhiyRoBOnnrqqaALZVRhNHs2QYnVhx56yBQtWjTD iWOEBV/yCkaz64XR7HphNLtemJpGEnjkkUcynHjZsmXNgAEDgiL+eQmduV7ozPVCZ64XOvMCDubB UXp127Zt9n9M8Jjt4osvNt27d8+30o505nqhM9cLnbleIu/Mr7zyyqDZRzgmTJhgJRPML+DEI3V5 Elq1apWj4b3SuaEDmNRR8UzSv39/R8d8lAR3wFJHXeQQ3AmjL7TUEYwW8sMPPzgaxtatW61qzJw5 cxwN/cFlO9hRo0YFrUfPOeec4A68cePGVonTqVMn5++HDx9ulXh0u79us2fPtqoxP/30k2nQoIGj yxPEwoULHQ3fffDgQaua4HE+Au6qV68e6O3atbNKHFSVk3/fp08fq8Rp06aNo0+ZMsUqmdscDWFC fJvjd8h5qMmTJzs6vkvWmvdt3qNHD6vE8W3+9ttvWyWev3/PPfc4um9zxDFIXdocOf5SQ8aBLKE7 evRoR0fVPgmWpS5tDmAnqUub79ixI+P/YbtatWo5qYqLFi1y/ha/E0WHQmBzqaPOgAyu9G2Op0WS rGyOdrpSw5Atd/Ha1/E3Ib7NH3zwweO2OYJIcUMhdWnzY8eOJdgc2yoEgaZSw5An7FmzZjmafxzD hlJPZvPrrrsuY84c+84DDzzg6Pi+EKyH1DCS2Ry/N8S3+aOPPmqVOKgRInVs5xBsf+TESx12CsEx 6x8rWdm8YcOGToCvb/MWLVpYJQ72P6n7xzl+i9TlFGVm53Zpc2xDqeEchHNqCI47qeOzcKyEc+bZ tbk8zmFznDeknszmOC+FfP31146GdZNPdbHvS923Obaj1KXNY2vWrAlO1uHYtWuXleLzwytXrnR0 6VSwElLDe+XOiAR9qa9evdoqcX788UdHx4EpgdGkjhNiCHZW5HNLXToVVFqTGsbRo0etasz+/fsd DZ8Fg+M9CAosV65cxqN0DFRxk9sGBpJ/L3cmnKD8dZMHAr5jxYoVji5P3DhRSg2fBVuEYIeRup+/ jqIWUvfT5nyb79692yqZ21w2J/Btjt8h1w2fJXV8l0zLS2ZzXNRIXdocn+OvWzKbyws03+a4MJEO ESdpqW/YsMEqcbAsdWlzkJXNcRKQGkZWNsfvlA5x586djp7M5vIiBiSzudQwpM3x2tfz0+byQiIz m8sLNNxcSA02ksCGUs+OzbHvYB+SuryZORGby+3m29x/IuDbHNs5BJ+TzOb+OSgrm+O98tzu29w/ t2P/k7p0aMC3OX5rSGbndmlzbEOpYd3kuR3HndTxWXK75tTm+K1ST2ZzWfUzs3O7PM6x70vdtzmO HalLmzM1zQNXYbIlaeHChYMrP/QVlzsEIYQQki4UeGeOKy15tYyrOjwGLVSokKlTp45ZsGABnTgh hJC0Joa5toIIHDTytO+44w7TqlUrx2Fj/mbGjBnO4490A/OMmPcn+kBcgP+4l+gA5wrWZtcJgoYj XZu9IEazY64BwSZ4hI5H6cgZx7yLJhjNrhdGs+uF0ex6YWpahEDwQdu2bYPuZeGcOMb555/vRB5r gM5cL3TmeqEz1wudeYRAZHP58uUznHiZMmWCsqiHDh2y79ADnble6Mz1Qmeul8g785kzZ9qX0QNO evz48XYpzjvvvGNOP/108/zzzzupQ9oYN25cQjoI0QH2Sdb31glqXeRXoSiSM9544w0n/S5qRDKa HdHpgwcPDnLFEZWOIiwhyK/084MJIYQQzUTKmaOoAe68L7nkEmdO/LbbbrPvIIQQQqJHLJ3Tr7ID UstQWlE6cRR/QeoZCr5EDTxhkNXLiB5gO9Yu0Altpxfc7EXZdpEKgENAWOjIEezw2WefWSV6MABO LwyA0wsD4PTCaPY0BUU3kCv+8ccf2/+J1/RFr/GpU6dG/q6VzlwvdOZ6oTPXC515mrFx40bTvHnz jIIvVatWdRoAFBTozPVCZ64XOnO90JmnCegnjraPfsEXtChdu3atfVfBgc5cL3TmeqEz10vknbns YZvOoBc10sxCJ16yZEnTvXt3pwVmQWLevHkJbS6JDtCbGe1YiT7QP19jkSligl4WsiVy1Ejb1DT0 zUY/3hDMgd95552mRIkSpkuXLk5vcUIIIaQgk3bOHM3dR40aZS688EJz2WWXOe1JMV8um7ETQggh 5P+cebo8qkX+JspcVqpUyZkTHzp0qH0Hkfzwww8FdopBO7CdvEgleli/fr05evSoXSKaQGxVlIOl 0yIADvMY1113XVDkJXTieF23bt1IFnxJBQyA0wsD4PTCADi9MJo9j2jRokWGI69Zs2YQ8MYKZ38M nble6Mz1QmeuFzrzXAAR9K1bt3Y62ODRI+7OJ02aVCDzxrMLnble6Mz1QmeuFzrzFLJhwwbTqlUr U7Ro0eAOvHfv3laJg3lzcnzQmeuFzlwvdOZ6ibwz37lzp32Ze6Dl6COPPGJOOeWUjEfpGBUrVqQD P0HwJOPnn3+2S0QTOB6inO8aZZBNg4wboo/NmzdH2t/kSWraE0884TjxM844wzz99NNm37599h2E EEIIOVFyxZmj4IuskrR9+3Zz+umnB3fmDz/8cHBnQgghhJDUEFu8eLF9mXOQfzl27Nig2AuqtEkm TpzIuaYU8sUXX7Ccq1JQinfv3r12iWji008/NQcPHrRLRBPosHnkyBG7FD1SEgCHeYhp06YFHczC R+mnnnqq2bRpk30HSTUMgNMLA+D0wgA4vTCaPQmoiHTDDTckFHypVauWWb16tX0XSTV05nqhM9cL nble6MyTsGfPHlO2bNkMJ37VVVeZyZMnM0o9l6Ez1wuduV7ozPUSeWeOqPLsgLvtkSNH2qU4AwYM CNLMMF/OusV5AyrmYQ6I6AO209J6mLjcc889QcMnog9ciEW522bs999/ty+zBjl67du3N8WLFzcn n3yyWbFihVXinc6YN5u34KLpeG1H0gs8tfrHP/5hl4gmaDu9RN12SVPT8Bj9qaeeCnLDwzlxDNxd EEIIIST/ydKZo9FJtWrVHCeOKPWuXbtG+nEFIYQQoomYH0SFJifyUQTmwRHYVqxYMdO2bVuzZcsW q5D8ZNy4cWbVqlV2iWgCx9S2bdvsEtEE4oV2795tl4gmXnvtNaeYWdTIiGbHfML48eODQLZvvvkm +D+A+fDOnTvTcaQZjGbXC6PZ9cJodr1EPpr90UcfNdOnT3cKvmCHZS/x9IbOXC905nqhM9dL5J15 iRIlnDlxjBo1apgDBw7Yt5B0hM5cL3TmeqEz10vknbl04kWKFDG9evXKuCtH+tPUqVPNlClTMoZs mYr60lLDe2XtW7TplPqsWbOsEmfp0qWOvmjRIqvEmTt3rqPLinKY28cTBanLeUi0B5UahpwvQStD qc2YMcMpdLNy5UpH//LLL60SZ8GCBY7+3XffWcUEMQf+uiG1L+Tw4cOBI5b6/v37rRpvTCM1lMqV bRfXrFljatasaZ555plA/+yzz6wSB9Mk8u+XLFlilTiffPKJo6PPfEhmNpdzhL7NMWRtAVQElBq+ Sz7lya7N5fQOUvH8dcuJzWfOnOmk933//feO7tt8/vz5ji5tDmAnqUubo/lQ+P+4WO7bt69j8x07 djh/i9+JfTxk7dq1jj5nzhwntsW3ObazJJnNpYYhbY7Xvi5tjs+S2uzZs511S2bzzz//3NGlzbHv +DbHtgrJzObY1iGwgdRwXEpgQ6kns/ntt98e7EcA+w5qPUj9j2wejmQ2l8eKb3McG5KsbI7PSaXN cb6S6ce+zZOd2xcuXGiVOL7N8VtDMju3S5tjG0oN64ZzakhmNsf+2Lp16+D85dscNpZgH5C6PM5h c5w3pJ7M5rJVtW9zrJs8zrHvS923OY4dqf9/mxvz/wAbi5MzmZLZOgAAAABJRU5ErkJgglBLAwQU AAYACAAAACEAkUEz6cwBAABuAgAAFAAAAGRycy9tZWRpYS9pbWFnZTQud21mXFExb9NQEP7eS0Jp GmSnwABC1CDBUIXSdoCOcR1DGYIiYonRCakplhInjVMgEwipEmIxMyzhfzB0gqkjKgM/AiFvSDXf uZl49t19973ne+fvTo6/fUK+ZnqmOjna9xQWgUJNARqHOVei14oEBCmdZVmO1tSVObekCXKuwkoz vcTs9jkDFTS7kxfedBQAdSzP2atghQwwmR8R/aB1WOGAV8gNi1JNC7qkLXUP14j+6qNTBq6P0og0 Z3rhIIitx8Er68lw0I1wKnWOE/yyvr+s80iRdoenLzBululyZr22tfEZIWZ4qw/JSZ8Z7NEobj5w HIWf5MQaQRzuRVa7FwZRL6hZj6LeGkoKC8VGu+ndBy4+DSO739/uxmHPGe4Gre5eEKNa+r+taqE9 HTwb9rnlDA/GYTCWnlEtNj3LfT0ZdynM+RuGmzTu2q3UNB76duvPynXiy4aN1E1vpcm2T2QajoTE TVf9nTTJmTrjmx1u2at+w3dTeW2josBHc1EnxdEVmFOOsmL+fp3uXU3QlrgN/ixEHlGinM/mTOIz 3U0syAF8lalI0ZvtaTwJBsB+6QOZMjorz7+ISV4/Sea65xfiN0sV5EP8AwAA//8DAFBLAQItABQA BgAIAAAAIQAIvg0VFgEAAEcCAAATAAAAAAAAAAAAAAAAAAAAAABbQ29udGVudF9UeXBlc10ueG1s UEsBAi0AFAAGAAgAAAAhADj9If/WAAAAlAEAAAsAAAAAAAAAAAAAAAAARwEAAF9yZWxzLy5yZWxz UEsBAi0AFAAGAAgAAAAhABxmhXlsBgAAMSYAAA4AAAAAAAAAAAAAAAAARgIAAGRycy9lMm9Eb2Mu eG1sUEsBAi0AFAAGAAgAAAAhAD7LnfjeAAAABgEAAA8AAAAAAAAAAAAAAAAA3ggAAGRycy9kb3du cmV2LnhtbFBLAQItABQABgAIAAAAIQDBk96LygEAAGYCAAAUAAAAAAAAAAAAAAAAAOkJAABkcnMv bWVkaWEvaW1hZ2U2LndtZlBLAQItABQABgAIAAAAIQAtmtJt5QAAALUDAAAZAAAAAAAAAAAAAAAA AOULAABkcnMvX3JlbHMvZTJvRG9jLnhtbC5yZWxzUEsBAi0AFAAGAAgAAAAhAP7VVh/kAQAAzgIA ABQAAAAAAAAAAAAAAAAAAQ0AAGRycy9tZWRpYS9pbWFnZTUud21mUEsBAi0AFAAGAAgAAAAhAC0U nmy8AQAAVgIAABQAAAAAAAAAAAAAAAAAFw8AAGRycy9tZWRpYS9pbWFnZTMud21mUEsBAi0AFAAG AAgAAAAhAJVTeMoMAgAAWAMAABQAAAAAAAAAAAAAAAAABREAAGRycy9tZWRpYS9pbWFnZTIud21m UEsBAi0ACgAAAAAAAAAhAN4ZvJOwQAAAsEAAABQAAAAAAAAAAAAAAAAAQxMAAGRycy9tZWRpYS9p bWFnZTEucG5nUEsBAi0AFAAGAAgAAAAhAJFBM+nMAQAAbgIAABQAAAAAAAAAAAAAAAAAJVQAAGRy cy9tZWRpYS9pbWFnZTQud21mUEsFBgAAAAALAAsAxgIAACNWAAAAAA== ">
                <v:shape id="_x0000_s1027" type="#_x0000_t75" style="position:absolute;width:63842;height:16414;visibility:visible;mso-wrap-style:square" filled="t">
                  <v:fill o:detectmouseclick="t"/>
                  <v:path o:connecttype="none"/>
                </v:shape>
                <v:group id="Group 19" o:spid="_x0000_s1028" style="position:absolute;left:19951;top:38;width:28219;height:16059" coordsize="28219,160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Be0usUAAADdAAAADwAAAGRycy9kb3ducmV2LnhtbESPQYvCMBSE7wv+h/AE b2vaiotUo4i44kGEVUG8PZpnW2xeSpNt6783wsIeh5n5hlmselOJlhpXWlYQjyMQxJnVJecKLufv zxkI55E1VpZJwZMcrJaDjwWm2nb8Q+3J5yJA2KWooPC+TqV0WUEG3djWxMG728agD7LJpW6wC3BT ySSKvqTBksNCgTVtCsoep1+jYNdht57E2/bwuG+et/P0eD3EpNRo2K/nIDz1/j/8195rBcksieH9 JjwBuX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QXtLrFAAAA3QAA AA8AAAAAAAAAAAAAAAAAqgIAAGRycy9kb3ducmV2LnhtbFBLBQYAAAAABAAEAPoAAACcAwAAAAA= ">
                  <v:shape id="Picture 4321" o:spid="_x0000_s1029" type="#_x0000_t75" style="position:absolute;left:3838;top:3509;width:20732;height:105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FuBfGAAAA3QAAAA8AAABkcnMvZG93bnJldi54bWxEj0FrwkAUhO9C/8PyCt500xw0pK6hLRZE rFLbS2+P7Es2NPs2ZLcm/vuuIHgcZuYbZlWMthVn6n3jWMHTPAFBXDrdcK3g++t9loHwAVlj65gU XMhDsX6YrDDXbuBPOp9CLSKEfY4KTAhdLqUvDVn0c9cRR69yvcUQZV9L3eMQ4baVaZIspMWG44LB jt4Mlb+nP6tgMzR+93rJ+Kc1y03yYarDno9KTR/Hl2cQgcZwD9/aW60gzdIUrm/iE5Dr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UW4F8YAAADdAAAADwAAAAAAAAAAAAAA AACfAgAAZHJzL2Rvd25yZXYueG1sUEsFBgAAAAAEAAQA9wAAAJIDAAAAAA== ">
                    <v:imagedata r:id="rId596" o:title=""/>
                  </v:shape>
                  <v:line id="Straight Connector 21" o:spid="_x0000_s1030" style="position:absolute;visibility:visible;mso-wrap-style:square" from="3838,14085" to="28219,14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UHyMQAAADdAAAADwAAAGRycy9kb3ducmV2LnhtbESPT4vCMBTE78J+h/CEvciabiuuVqO4 grBX/yAeH82zLTYvJYlav70RFjwOM/MbZr7sTCNu5HxtWcH3MAFBXFhdc6ngsN98TUD4gKyxsUwK HuRhufjozTHX9s5buu1CKSKEfY4KqhDaXEpfVGTQD21LHL2zdQZDlK6U2uE9wk0j0yQZS4M1x4UK W1pXVFx2V6NgsMl+DqfRtvk1LjP7U5deptlRqc9+t5qBCNSFd/i//acVpJM0g9eb+ATk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ZQfIxAAAAN0AAAAPAAAAAAAAAAAA AAAAAKECAABkcnMvZG93bnJldi54bWxQSwUGAAAAAAQABAD5AAAAkgMAAAAA " strokeweight="1pt">
                    <v:stroke startarrow="oval" startarrowwidth="narrow" startarrowlength="short" endarrow="classic" endarrowwidth="narrow" endarrowlength="long"/>
                  </v:line>
                  <v:line id="Straight Connector 22" o:spid="_x0000_s1031" style="position:absolute;flip:y;visibility:visible;mso-wrap-style:square" from="3838,0" to="3838,14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Gj48YAAADdAAAADwAAAGRycy9kb3ducmV2LnhtbESPT4vCMBTE74LfITxhb2tqWZZSjSKC yyJ7WP+Bx2fzbIrNS2midv30RljwOMzMb5jJrLO1uFLrK8cKRsMEBHHhdMWlgt12+Z6B8AFZY+2Y FPyRh9m035tgrt2N13TdhFJECPscFZgQmlxKXxiy6IeuIY7eybUWQ5RtKXWLtwi3tUyT5FNarDgu GGxoYag4by5Wgb1nxWp1kF/7+eX4k9z35nctO6XeBt18DCJQF17h//a3VpBm6Qc838QnIK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Sxo+PGAAAA3QAAAA8AAAAAAAAA AAAAAAAAoQIAAGRycy9kb3ducmV2LnhtbFBLBQYAAAAABAAEAPkAAACUAwAAAAA= " strokeweight="1pt">
                    <v:stroke startarrow="oval" startarrowwidth="narrow" startarrowlength="short" endarrow="classic" endarrowwidth="narrow" endarrowlength="long"/>
                    <o:lock v:ext="edit" shapetype="f"/>
                  </v:line>
                  <v:shape id="Picture 23" o:spid="_x0000_s1032" type="#_x0000_t75" style="position:absolute;top:1415;width:3809;height:20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LpS/EAAAA3QAAAA8AAABkcnMvZG93bnJldi54bWxEj92KwjAUhO8XfIdwhL1b0xb8oRpFXATZ O3Uf4NCcbYrJSW1irT69WVjYy2FmvmFWm8FZ0VMXGs8K8kkGgrjyuuFawfd5/7EAESKyRuuZFDwo wGY9elthqf2dj9SfYi0ShEOJCkyMbSllqAw5DBPfEifvx3cOY5JdLXWH9wR3VhZZNpMOG04LBlva Gaoup5tTIL+eevqY76+Gcvt5PfR2m+VWqffxsF2CiDTE//Bf+6AVFItiCr9v0hOQ6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KLpS/EAAAA3QAAAA8AAAAAAAAAAAAAAAAA nwIAAGRycy9kb3ducmV2LnhtbFBLBQYAAAAABAAEAPcAAACQAwAAAAA= ">
                    <v:imagedata r:id="rId597" o:title=""/>
                  </v:shape>
                  <v:shape id="Picture 24" o:spid="_x0000_s1033" type="#_x0000_t75" style="position:absolute;left:2346;top:14291;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Ix0jGAAAA3QAAAA8AAABkcnMvZG93bnJldi54bWxEj0+LwjAUxO/CfofwFvam6VYU6RrFFUQX BPHPweOzedsWm5fSxNp+eyMIHoeZ+Q0znbemFA3VrrCs4HsQgSBOrS44U3A6rvoTEM4jaywtk4KO HMxnH70pJtreeU/NwWciQNglqCD3vkqkdGlOBt3AVsTB+7e1QR9knUld4z3ATSnjKBpLgwWHhRwr WuaUXg83o2A9PJ+75bA4NrtulG5+/y63bXtR6uuzXfyA8NT6d/jV3mgF8SQew/NNeAJy9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EjHSMYAAADdAAAADwAAAAAAAAAAAAAA AACfAgAAZHJzL2Rvd25yZXYueG1sUEsFBgAAAAAEAAQA9wAAAJIDAAAAAA== ">
                    <v:imagedata r:id="rId598" o:title=""/>
                  </v:shape>
                  <v:shape id="Picture 25" o:spid="_x0000_s1034" type="#_x0000_t75" style="position:absolute;left:1095;top:11642;width:2666;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ZEu6DCAAAA3QAAAA8AAABkcnMvZG93bnJldi54bWxET7tuwjAU3ZH4B+sisYFDBhoFDAKkqGyI R4dul/iSRMTXUewS8/f1UKnj0Xmvt8G04kW9aywrWMwTEMSl1Q1XCm7XYpaBcB5ZY2uZFLzJwXYz Hq0x13bgM70uvhIxhF2OCmrvu1xKV9Zk0M1tRxy5h+0N+gj7SuoehxhuWpkmyVIabDg21NjRoaby efkxCoqbvX6F6jN77/ffH/pehMVpOCs1nYTdCoSn4P/Ff+6jVpBmaZwb38QnID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mRLugwgAAAN0AAAAPAAAAAAAAAAAAAAAAAJ8C AABkcnMvZG93bnJldi54bWxQSwUGAAAAAAQABAD3AAAAjgMAAAAA ">
                    <v:imagedata r:id="rId599" o:title=""/>
                  </v:shape>
                  <v:shape id="Picture 26" o:spid="_x0000_s1035" type="#_x0000_t75" style="position:absolute;left:24570;top:14148;width:2667;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UA5TIAAAA3QAAAA8AAABkcnMvZG93bnJldi54bWxEj0FrwkAUhO+F/oflCb0U3TRgMdFVtCDE U1vbg96e2WcSm30bdrcm/vtuodDjMDPfMIvVYFpxJecbywqeJgkI4tLqhisFnx/b8QyED8gaW8uk 4EYeVsv7uwXm2vb8Ttd9qESEsM9RQR1Cl0vpy5oM+ontiKN3ts5giNJVUjvsI9y0Mk2SZ2mw4bhQ Y0cvNZVf+2+jYLp73BaXrH/LTrtzcTgd5Ybcq1IPo2E9BxFoCP/hv3ahFaSzNIPfN/EJyOU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0FAOUyAAAAN0AAAAPAAAAAAAAAAAA AAAAAJ8CAABkcnMvZG93bnJldi54bWxQSwUGAAAAAAQABAD3AAAAlAMAAAAA ">
                    <v:imagedata r:id="rId600" o:title=""/>
                  </v:shape>
                  <v:shape id="Picture 27" o:spid="_x0000_s1036" type="#_x0000_t75" style="position:absolute;left:7283;top:14148;width:2159;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CqB/BAAAA3QAAAA8AAABkcnMvZG93bnJldi54bWxET01rwkAQvQv9D8sUetNNFSSkriKCpVe1 1Os0O2aD2dkku9XYX+8cBI+P971YDb5RF+pjHdjA+yQDRVwGW3Nl4PuwHeegYkK22AQmAzeKsFq+ jBZY2HDlHV32qVISwrFAAy6lttA6lo48xkloiYU7hd5jEthX2vZ4lXDf6GmWzbXHmqXBYUsbR+V5 /+el5Oi602z7n3c/m19Xdrf5sPtEY95eh/UHqERDeoof7i9rYJrPZL+8kSegl3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tCqB/BAAAA3QAAAA8AAAAAAAAAAAAAAAAAnwIA AGRycy9kb3ducmV2LnhtbFBLBQYAAAAABAAEAPcAAACNAwAAAAA= ">
                    <v:imagedata r:id="rId601" o:title=""/>
                  </v:shape>
                  <v:oval id="Oval 28" o:spid="_x0000_s1037" style="position:absolute;left:11645;top:7685;width:2880;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psuscA AADdAAAADwAAAGRycy9kb3ducmV2LnhtbESP3WrCQBSE74W+w3IK3tWNkViJrlJbAgq9qe0DHLMn PzR7Ns1uk+jTu4WCl8PMfMNsdqNpRE+dqy0rmM8iEMS51TWXCr4+s6cVCOeRNTaWScGFHOy2D5MN ptoO/EH9yZciQNilqKDyvk2ldHlFBt3MtsTBK2xn0AfZlVJ3OAS4aWQcRUtpsOawUGFLrxXl36df o+AaPy+OWf9WnJdZQe/DT7LfJ4lS08fxZQ3C0+jv4f/2QSuIV4s5/L0JT0BubwAAAP//AwBQSwEC LQAUAAYACAAAACEA8PeKu/0AAADiAQAAEwAAAAAAAAAAAAAAAAAAAAAAW0NvbnRlbnRfVHlwZXNd LnhtbFBLAQItABQABgAIAAAAIQAx3V9h0gAAAI8BAAALAAAAAAAAAAAAAAAAAC4BAABfcmVscy8u cmVsc1BLAQItABQABgAIAAAAIQAzLwWeQQAAADkAAAAQAAAAAAAAAAAAAAAAACkCAABkcnMvc2hh cGV4bWwueG1sUEsBAi0AFAAGAAgAAAAhAN5qbLrHAAAA3QAAAA8AAAAAAAAAAAAAAAAAmAIAAGRy cy9kb3ducmV2LnhtbFBLBQYAAAAABAAEAPUAAACMAwAAAAA= " filled="f" strokecolor="red" strokeweight="1pt"/>
                </v:group>
                <w10:anchorlock/>
              </v:group>
            </w:pict>
          </mc:Fallback>
        </mc:AlternateContent>
      </w:r>
    </w:p>
    <w:p w:rsidR="00B97436" w:rsidRPr="00B97436" w:rsidRDefault="00B97436" w:rsidP="00B97436">
      <w:r w:rsidRPr="00B97436">
        <w:t>Từ đồ thị, ta có:</w:t>
      </w:r>
    </w:p>
    <w:p w:rsidR="00B97436" w:rsidRPr="00B97436" w:rsidRDefault="00B97436" w:rsidP="00B97436">
      <w:r w:rsidRPr="00B97436">
        <w:t xml:space="preserve">tại </w:t>
      </w:r>
      <w:r w:rsidRPr="00B97436">
        <w:object w:dxaOrig="2040" w:dyaOrig="400">
          <v:shape id="_x0000_i1552" type="#_x0000_t75" style="width:102pt;height:20.25pt" o:ole="">
            <v:imagedata r:id="rId955" o:title=""/>
          </v:shape>
          <o:OLEObject Type="Embed" ProgID="Equation.DSMT4" ShapeID="_x0000_i1552" DrawAspect="Content" ObjectID="_1693755722" r:id="rId956"/>
        </w:object>
      </w:r>
      <w:r w:rsidRPr="00B97436">
        <w:t xml:space="preserve">s2 thì </w:t>
      </w:r>
      <w:r w:rsidRPr="00B97436">
        <w:object w:dxaOrig="700" w:dyaOrig="320">
          <v:shape id="_x0000_i1553" type="#_x0000_t75" style="width:35.25pt;height:16.5pt" o:ole="">
            <v:imagedata r:id="rId957" o:title=""/>
          </v:shape>
          <o:OLEObject Type="Embed" ProgID="Equation.DSMT4" ShapeID="_x0000_i1553" DrawAspect="Content" ObjectID="_1693755723" r:id="rId958"/>
        </w:object>
      </w:r>
      <w:r w:rsidRPr="00B97436">
        <w:t>m.</w:t>
      </w:r>
    </w:p>
    <w:p w:rsidR="00B97436" w:rsidRPr="00B97436" w:rsidRDefault="00B97436" w:rsidP="00B97436">
      <w:r w:rsidRPr="00B97436">
        <w:object w:dxaOrig="3519" w:dyaOrig="740">
          <v:shape id="_x0000_i1554" type="#_x0000_t75" style="width:175.5pt;height:36.75pt" o:ole="">
            <v:imagedata r:id="rId959" o:title=""/>
          </v:shape>
          <o:OLEObject Type="Embed" ProgID="Equation.DSMT4" ShapeID="_x0000_i1554" DrawAspect="Content" ObjectID="_1693755724" r:id="rId960"/>
        </w:object>
      </w:r>
      <w:r w:rsidRPr="00B97436">
        <w:t>m/s2.</w:t>
      </w:r>
    </w:p>
    <w:p w:rsidR="00B97436" w:rsidRPr="00B97436" w:rsidRDefault="00B97436" w:rsidP="00B97436">
      <w:r w:rsidRPr="00B97436">
        <w:object w:dxaOrig="3140" w:dyaOrig="820">
          <v:shape id="_x0000_i1555" type="#_x0000_t75" style="width:157.5pt;height:40.5pt" o:ole="">
            <v:imagedata r:id="rId961" o:title=""/>
          </v:shape>
          <o:OLEObject Type="Embed" ProgID="Equation.DSMT4" ShapeID="_x0000_i1555" DrawAspect="Content" ObjectID="_1693755725" r:id="rId962"/>
        </w:object>
      </w:r>
      <w:r w:rsidRPr="00B97436">
        <w:t>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556" type="#_x0000_t75" style="width:12.75pt;height:13.5pt" o:ole="">
            <v:imagedata r:id="rId610" o:title=""/>
          </v:shape>
          <o:OLEObject Type="Embed" ProgID="Equation.DSMT4" ShapeID="_x0000_i1556" DrawAspect="Content" ObjectID="_1693755726" r:id="rId963"/>
        </w:object>
      </w:r>
      <w:r w:rsidRPr="00B97436">
        <w:t xml:space="preserve"> và </w:t>
      </w:r>
      <w:r w:rsidRPr="00B97436">
        <w:object w:dxaOrig="240" w:dyaOrig="260">
          <v:shape id="_x0000_i1557" type="#_x0000_t75" style="width:12.75pt;height:13.5pt" o:ole="">
            <v:imagedata r:id="rId612" o:title=""/>
          </v:shape>
          <o:OLEObject Type="Embed" ProgID="Equation.DSMT4" ShapeID="_x0000_i1557" DrawAspect="Content" ObjectID="_1693755727" r:id="rId964"/>
        </w:object>
      </w:r>
      <w:r w:rsidRPr="00B97436">
        <w:t xml:space="preserve"> dao động cùng pha với tần số 10 Hz. Biết </w:t>
      </w:r>
      <w:r w:rsidRPr="00B97436">
        <w:object w:dxaOrig="880" w:dyaOrig="279">
          <v:shape id="_x0000_i1558" type="#_x0000_t75" style="width:43.5pt;height:13.5pt" o:ole="">
            <v:imagedata r:id="rId614" o:title=""/>
          </v:shape>
          <o:OLEObject Type="Embed" ProgID="Equation.DSMT4" ShapeID="_x0000_i1558" DrawAspect="Content" ObjectID="_1693755728" r:id="rId965"/>
        </w:object>
      </w:r>
      <w:r w:rsidRPr="00B97436">
        <w:t xml:space="preserve">cm và tốc độ truyền sóng ở mặt nước là 30 cm/s. Xét đường thẳng, đi qua trung điểm </w:t>
      </w:r>
      <w:r w:rsidRPr="00B97436">
        <w:object w:dxaOrig="240" w:dyaOrig="279">
          <v:shape id="_x0000_i1559" type="#_x0000_t75" style="width:12pt;height:13.5pt" o:ole="">
            <v:imagedata r:id="rId616" o:title=""/>
          </v:shape>
          <o:OLEObject Type="Embed" ProgID="Equation.DSMT4" ShapeID="_x0000_i1559" DrawAspect="Content" ObjectID="_1693755729" r:id="rId966"/>
        </w:object>
      </w:r>
      <w:r w:rsidRPr="00B97436">
        <w:t xml:space="preserve"> của </w:t>
      </w:r>
      <w:r w:rsidRPr="00B97436">
        <w:object w:dxaOrig="400" w:dyaOrig="260">
          <v:shape id="_x0000_i1560" type="#_x0000_t75" style="width:20.25pt;height:13.5pt" o:ole="">
            <v:imagedata r:id="rId618" o:title=""/>
          </v:shape>
          <o:OLEObject Type="Embed" ProgID="Equation.DSMT4" ShapeID="_x0000_i1560" DrawAspect="Content" ObjectID="_1693755730" r:id="rId967"/>
        </w:object>
      </w:r>
      <w:r w:rsidRPr="00B97436">
        <w:t xml:space="preserve">, hợp với </w:t>
      </w:r>
      <w:r w:rsidRPr="00B97436">
        <w:object w:dxaOrig="400" w:dyaOrig="260">
          <v:shape id="_x0000_i1561" type="#_x0000_t75" style="width:20.25pt;height:13.5pt" o:ole="">
            <v:imagedata r:id="rId620" o:title=""/>
          </v:shape>
          <o:OLEObject Type="Embed" ProgID="Equation.DSMT4" ShapeID="_x0000_i1561" DrawAspect="Content" ObjectID="_1693755731" r:id="rId968"/>
        </w:object>
      </w:r>
      <w:r w:rsidRPr="00B97436">
        <w:t xml:space="preserve"> một góc </w:t>
      </w:r>
      <w:r w:rsidRPr="00B97436">
        <w:object w:dxaOrig="380" w:dyaOrig="320">
          <v:shape id="_x0000_i1562" type="#_x0000_t75" style="width:18.75pt;height:16.5pt" o:ole="">
            <v:imagedata r:id="rId622" o:title=""/>
          </v:shape>
          <o:OLEObject Type="Embed" ProgID="Equation.DSMT4" ShapeID="_x0000_i1562" DrawAspect="Content" ObjectID="_1693755732" r:id="rId969"/>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mc:AlternateContent>
          <mc:Choice Requires="wpc">
            <w:drawing>
              <wp:inline distT="0" distB="0" distL="0" distR="0" wp14:anchorId="1080D490" wp14:editId="39676018">
                <wp:extent cx="6536055" cy="1276985"/>
                <wp:effectExtent l="0" t="635" r="0" b="0"/>
                <wp:docPr id="2820" name="Canvas 282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4" name="Group 4301"/>
                        <wpg:cNvGrpSpPr>
                          <a:grpSpLocks/>
                        </wpg:cNvGrpSpPr>
                        <wpg:grpSpPr bwMode="auto">
                          <a:xfrm>
                            <a:off x="1814615" y="0"/>
                            <a:ext cx="2811124" cy="1241483"/>
                            <a:chOff x="0" y="0"/>
                            <a:chExt cx="28111" cy="12414"/>
                          </a:xfrm>
                        </wpg:grpSpPr>
                        <wps:wsp>
                          <wps:cNvPr id="115" name="Rectangle 30"/>
                          <wps:cNvSpPr>
                            <a:spLocks noChangeArrowheads="1"/>
                          </wps:cNvSpPr>
                          <wps:spPr bwMode="auto">
                            <a:xfrm rot="3990867">
                              <a:off x="18748" y="3921"/>
                              <a:ext cx="1143" cy="1143"/>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16" name="Arc 31"/>
                          <wps:cNvSpPr>
                            <a:spLocks/>
                          </wps:cNvSpPr>
                          <wps:spPr bwMode="auto">
                            <a:xfrm>
                              <a:off x="9229" y="7556"/>
                              <a:ext cx="4858" cy="4858"/>
                            </a:xfrm>
                            <a:custGeom>
                              <a:avLst/>
                              <a:gdLst>
                                <a:gd name="T0" fmla="*/ 451305 w 485775"/>
                                <a:gd name="T1" fmla="*/ 118162 h 485775"/>
                                <a:gd name="T2" fmla="*/ 485775 w 485775"/>
                                <a:gd name="T3" fmla="*/ 242888 h 485775"/>
                                <a:gd name="T4" fmla="*/ 0 60000 65536"/>
                                <a:gd name="T5" fmla="*/ 0 60000 65536"/>
                              </a:gdLst>
                              <a:ahLst/>
                              <a:cxnLst>
                                <a:cxn ang="T4">
                                  <a:pos x="T0" y="T1"/>
                                </a:cxn>
                                <a:cxn ang="T5">
                                  <a:pos x="T2" y="T3"/>
                                </a:cxn>
                              </a:cxnLst>
                              <a:rect l="0" t="0" r="r" b="b"/>
                              <a:pathLst>
                                <a:path w="485775" h="485775" stroke="0">
                                  <a:moveTo>
                                    <a:pt x="451305" y="118162"/>
                                  </a:moveTo>
                                  <a:cubicBezTo>
                                    <a:pt x="473862" y="155855"/>
                                    <a:pt x="485775" y="198960"/>
                                    <a:pt x="485775" y="242888"/>
                                  </a:cubicBezTo>
                                  <a:lnTo>
                                    <a:pt x="242888" y="242888"/>
                                  </a:lnTo>
                                  <a:lnTo>
                                    <a:pt x="451305" y="118162"/>
                                  </a:lnTo>
                                  <a:close/>
                                </a:path>
                                <a:path w="485775" h="485775" fill="none">
                                  <a:moveTo>
                                    <a:pt x="451305" y="118162"/>
                                  </a:moveTo>
                                  <a:cubicBezTo>
                                    <a:pt x="473862" y="155855"/>
                                    <a:pt x="485775" y="198960"/>
                                    <a:pt x="485775" y="242888"/>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117" name="Straight Connector 247"/>
                          <wps:cNvCnPr>
                            <a:cxnSpLocks/>
                          </wps:cNvCnPr>
                          <wps:spPr bwMode="auto">
                            <a:xfrm>
                              <a:off x="1507" y="9985"/>
                              <a:ext cx="20682"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18" name="Straight Connector 248"/>
                          <wps:cNvCnPr>
                            <a:cxnSpLocks/>
                          </wps:cNvCnPr>
                          <wps:spPr bwMode="auto">
                            <a:xfrm flipV="1">
                              <a:off x="11557" y="365"/>
                              <a:ext cx="16554" cy="962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19" name="Straight Connector 249"/>
                          <wps:cNvCnPr>
                            <a:cxnSpLocks/>
                          </wps:cNvCnPr>
                          <wps:spPr bwMode="auto">
                            <a:xfrm flipH="1">
                              <a:off x="22189" y="1555"/>
                              <a:ext cx="3779" cy="8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Straight Connector 250"/>
                          <wps:cNvCnPr>
                            <a:cxnSpLocks/>
                          </wps:cNvCnPr>
                          <wps:spPr bwMode="auto">
                            <a:xfrm flipV="1">
                              <a:off x="1507" y="1555"/>
                              <a:ext cx="24461" cy="843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21" name="Picture 25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11658" y="3897"/>
                              <a:ext cx="139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3" name="Picture 25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25079"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25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10690" y="10128"/>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25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22151" y="996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25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1001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25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24444" y="5437"/>
                              <a:ext cx="152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6" name="Picture 25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17" y="1837"/>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7" name="Picture 25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346" y="9437"/>
                              <a:ext cx="1143"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8" name="Picture 259"/>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6562" y="9445"/>
                              <a:ext cx="1143" cy="1143"/>
                            </a:xfrm>
                            <a:prstGeom prst="rect">
                              <a:avLst/>
                            </a:prstGeom>
                            <a:noFill/>
                            <a:extLst>
                              <a:ext uri="{909E8E84-426E-40DD-AFC4-6F175D3DCCD1}">
                                <a14:hiddenFill xmlns:a14="http://schemas.microsoft.com/office/drawing/2010/main">
                                  <a:solidFill>
                                    <a:srgbClr val="FFFFFF"/>
                                  </a:solidFill>
                                </a14:hiddenFill>
                              </a:ext>
                            </a:extLst>
                          </pic:spPr>
                        </pic:pic>
                        <wps:wsp>
                          <wps:cNvPr id="2819" name="Straight Connector 260"/>
                          <wps:cNvCnPr>
                            <a:cxnSpLocks/>
                          </wps:cNvCnPr>
                          <wps:spPr bwMode="auto">
                            <a:xfrm>
                              <a:off x="19631" y="3802"/>
                              <a:ext cx="2352" cy="6167"/>
                            </a:xfrm>
                            <a:prstGeom prst="line">
                              <a:avLst/>
                            </a:prstGeom>
                            <a:noFill/>
                            <a:ln w="9525">
                              <a:solidFill>
                                <a:srgbClr val="000000"/>
                              </a:solidFill>
                              <a:prstDash val="lgDash"/>
                              <a:round/>
                              <a:headEnd type="oval" w="sm" len="sm"/>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820" o:spid="_x0000_s1026" editas="canvas" style="width:514.65pt;height:100.55pt;mso-position-horizontal-relative:char;mso-position-vertical-relative:line" coordsize="65360,12769"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h/yg81MNAABUQQAADgAAAGRycy9lMm9Eb2MueG1s7Fht b9s2EP4+YP+B0McBriVZr0bdIrHjbkC2FWu277QkW0IlUaOUOOmw/77nSMqW3Dpt165YgdqATZnH 4/HuueeOfvr8virZXSbbQtQLy3liWyyrE5EW9W5h/X6znkQWaztep7wUdbawHrLWev7s+++e7pt5 5opclGkmGZTU7XzfLKy865r5dNomeVbx9oloshqTWyEr3uFR7qap5Htor8qpa9vBdC9k2kiRZG2L X1d60nqm9G+3WdL9ut22WcfKhQXbOvUp1eeGPqfPnvL5TvImLxJjBv8XVlS8qLHpQdWKd5zdyuIt VVWRSNGKbfckEdVUbLdFkqkz4DSOfXKaJa/veKsOk8A7vYEYfUa9mx3Z3YqySNdFWaoHudssS8nu OLy2Vi9y1HQkNoUZc1pM33sEMoPIvtnN97vmEFCA4CSiH+WAF1LcNur8u3nyy91LyYoUKHM8i9W8 ApyUAPNmtkMG0u4QeyGbV81LqcOB4bVIXrdk/+k8Pe+0MNvsfxYpNPLbTqhI3m9lRSoQI3aPTSPH CxzfYg8H2GT3HUsw5UaO47iwKcEcBo4XzTSwkhzoo9WA3nFdkl8NVw7WGS/rrZW5xjw6GxKkPXq2 /TTPvsp5kynPtiPP4oDas78hdXi9KzM2U1lC+8O3vWNb7VVWi2UOsexCSrHPM57CLhULWD9YQA8t YvJuNzMpkJizOLajIFTOPzg99EAgcN0sdpVaPu+9DhTMjOtopPHZB62RbfciExWjwcKSOIzSy++u 206L9iKPo/9yTW+jfZQkZU0ra0FJozXqX2Af9qA5slRxwF8xUGFfuvFkHUThxFt7/iQO7WhiO/Fl HNhe7K3Wf5OBjjfPizTN6uuizno+crwPi7VhRs0kipHYHuj0PdtWhx+Z3w5z3Favd52yKjrwc1lU Cys6CPE5RfqqTnFuPu94UerxdGy/Ygw4of9WblG4IChoSG9E+gBYKAAgSVBJEK5cyDcW24OVF1b7 5y2XmcXKn2pAK3Y8j2hcPXh+6OJBDmc2wxleJ1C1sJJOWkw/LDtN/reNLHY59nKUa2pxgbzfFgob BFZtl+IMlXdfLAGDPgEvZMJmhtYGmQQOHhLaYObxHKNImayKXTdWSRX6fkBBPyaVF/nIN+IxNdK4 7pMqudVJRQv6RELFSw3cd6mhjhsEZVuVqKM/TJnnOzPbZ3sGhWHo6+2Oos5A1AHHBi7Lz4i6A1Gt 7KxWEMPBANdzoyg6qxW0fRC1WUAYZ4Hvz4xjjpaCGc8LojQe/MBzzTF8ntzXxjcYAYCohjeewlsj WioL5Cn4+kYzplpAzj1K+yNpeICke7KDmEqt4zbEc6edDqCPTmejHd/wjqyjTWhI/GDiwvLjsO2k eI1aqGmjEnfZjVBLOjJaR1SZoiNmeOMol9xuiuQyezNaFc6iQB/A8f3IN0hotEqNDTqdE0dgRGPt 6aSOpdlvvEtZD3czgqRwtKaX6r/N9gqjb5+ol0pK0VJ3gyiT197jvS0KwsKq0e6q4B3d8vhmR7nx wcyq/9R9h4OZgYIIxsOMP189HquRhLDYdzWOz6tQpUVFHbuOxNABmjpzrubMqe5+Kyv6AnSurwv7 svKqk5wqH1uKugZdCMlcL6SUMg3bstatM1hl1DqrSqMnP7jSOL6NjZGEcRyZhO/bN9cOItABlZo+ 7n2d6Tsz07yVaIVUJvU1h0Bq+jtKxUMLxoEEwpvjhp/Q8bwFONY9NCBDgdsQmhJ0JBW6kQy3XQzg tkMD9B45WP1Ig2jHV9FV5E08N7iaePZqNblYL71JsHZCfzVbLZcrZ9wgUtv56Q3iyH+D9k3fBGHy B7VvRI2ECdxPvlifhDZFX1TeCejocwKabcui+aNvFfurCaqYxvYsOIG2g/7B3AbjAB2qrhxfObr1 Ib4hWP0t9VF/YpyjZPTgjyA4/uwI/vEEwa7rRPoeACifQHgWhpgico7w58r/G8FDDv6qUPoPAAAA ///sV21r4zgQ/ivC31PLjh0nZrPQc9JjYW8pW7jviqzEYm1JSEqTstx/3xnZbjeXlnZZjqOlgZDx SB7NyzNPRrVQV7JtP36IWSmOfvz97FA8GFc6c20/fkBpo+u7axsP+oMzvRoEcuxa5UrYtIwa700Z x443omPuopPcaqe3/oLrLtbbreQiPmhbxylNaJCM1Vw4J9XupmFGRL1Z/uX22hJZL6MkpRFRrBPL 6MZbJneNJ5VWSnCvLUlzGoFP6CC8Uin0lpX8qG7MZ82/udHf+8UxKLI5/KVrMMr2XsOhrDxubUe2 rTR/w6FBA/6SIzzktIjIHQp5jqeFXBEOS2mWzZKIcFicZ9PgCmQSLeEuY53/U+iOoLCMWqkwPFay W0gwevawBdVKYy2C/VaRA4ZeUBrecLqVdV8pVjq721StJbesXUY0fNArsHayzeq9qoO1RrB6Pcie yRZk4u8MBK/BRoRHuS4irVBB6G21agg0gKEPeW/lMvq+oIv1fD3PJlk6W08yulpNLq+qbDK7Sop8 NV1V1Sr5B91OsrKR9YCxASWgfBlKassOAIoeKB2TKiTiPkfxqfUQ/q8j2EhewnfwDaQz37QRCvC9 1bZj3l1ou4sHz7oWfKOzGN7yeyuiwUj3Ihsds9/2ZgJdYZiXG9lKfxfMQZTolLq9lhzBjA8/NwOg rW8GWMdjoQMSrP64r38LgCV5aACidNUwtROXzkDLILQfVNbqA4IDGjcYwVjCab2V8HjiyQbaY4Qh ykPM9iVp67t/pfm+E8r3ubOihfC1co00LiK2FN1GQNPbTzW2lfPMA0qNlcqH8kOFz+CYzi8pXaR/ TKqcVgDHYj25XGTFpKDrIqPZPKmSaoTj3gnICmtXRv4+HocGHHrvDHysxAxhEznLv0LuQy86b4Xn Daq30O2DHnt3XAhZf0g0lgRZ+HHCQjsjTSWzfB54ajpfFKc8lUxBE2gqWdDAYU/TlAVXQ7Kfp6nH yvF/ssMJ/53Q5FX4nNPki2hkLAGQDIrw7fsNhFfEHNNz5kjfJHOk78wRZroRts8yBwxRxSIwR5hg HsabpCiAUXC6CQTSDwZPTDfvtPHv+XnM/+umjeycNqZvkjaAH98HDrgKjrB9ljYSOlvA3QzZgSbp /MmJI0+z4Y/3nTrwnnJyLXr84jLW4HVTR35OHQEJGB3ead7MXQU48r+hjh8AAAD//+xZ/26jOBB+ FcT/KT8CBFBTqUfS00l7p+r6BA44wVqwLdtpUp3u3W/Ghm3T9LSp9qSTskSKGGN7mLHHwzcfoibd SjLv2HdclyRKln5rjCyDQNct7Ym+6VmthBZbc1OLPhDbLatp0ChyYHwXxGEUBj1h3PeeSbf0Qz+4 uw1ISY9mvH7RTtx0TN7dklKr+k9aGxgHslHU1C2KW9Z1w32Y/60jkKwuceoD9N/dYkvLR+VtDr+L hi59sjfCx/nHrerxCgZ6x6Ufx1Ea+d7L0i+KrECrrFFeDX3RvFj4Xg19VnIWj/Ol0uZXKnoPhaWv wFSrnzyDI27oOAR1coGGjeqtr+5Be8WW/l9FWKzzdZ7Mkjhbz5JwtZrdP1TJLHuIFulqvqqqVfQ3 6o+SsmVNQzmq+/HdQNO06Fjjlg1XfbepOuV26cH+hq16Myw4NWPcwfHqdnLcAriLIvzdtoAw2A3S WRQJSTnE2Faonhh9I9RujKG+gygKM1Rm9or6g5L+Ih09UV/3cgaRKYlhG9Yx82LVwZqCwpI/P7L6 UblG/cczRA5rYN/jzPc46SGAoB8f68VpiguCk3Ccm0XQvS+i/qo9LqqW8B291xJCAlSAgvGWUuLQ UtJovI0xcqrFNk8seQ1oYoN78FldsmzuBK5Eve8pN27tFO3AfcF1y6T2PVXSfkPBT/Vbk0Kka0MM uCoV4y6Y4XiehWqc34dhEf8yq9KwglBdrGf3RbKYLcL1IgmTPKqiagzVvaawKteZOUKbNaIwjBZT 2pjShksHY9qA98b7tJFdZdqA/DiljU8BjgR+NnWkyfx95khj6LKAowjtawYgzgQ4EFec4J4RaIzX 6wEccR59gDhsmJxihStAHIitJ8ThoORFtUqUJ4A1sFaJ8rPUkWEZM9UqrvL6GWsVSB0foI78KlFH PqWOz9EcUTZP4MWCNMc56oiS+ZA6UHInaEIdPxfqgBP1vmCxbNjVoY5iSh2fSx1ZmsVD5khsTfKG IJ0yBzKkQ8r8L0DHQeryoOXA80HrjOn7kGY/CNU4jh0lqURNtQbe/aklkgLFiWpfWU1ACnAK3HF/ MoqwXWu8SnAOhKVQXpxZdn6YU3GkRUlZH/mTtBQnviBOOrFxGYAtsrkj2+d5GOOyvcZSPE8hzBDA ZlFmC55/r307xtErUn6fbO+4d4CXXhqndsKbPXrHdYf2d76VUGgBwb8iunWceLdD2dmuxJ431gtk dde88cyLBAJVwDcOH5+re9/rKLeCHWcI62AcLiEpOz4swBnH+n9+Dvj2peKionvcexdjG9G8PCr0 Du9DIFtpVx52TqrLg4TPAOD7ThHZsnpFDHnbtuNLGotWdA1Vd/8AAAD//wMAUEsDBBQABgAIAAAA IQAVvRWz1AUAAEQOAAAUAAAAZHJzL21lZGlhL2ltYWdlOC5lbWbEV01sVFUUPvfNDJ2WwrxC+RtI eUNawP5AAzUQNPCm0wICJZO2pC6IdVpGaNI/mcrQhTpGxMRgiolh4QaWxjSxJBU1YdFEETCYSFxg oolNcOHCBeosTGSo3/feu9NHU7BBE0/mm3vuueeec9455765o0SkH9B0AAxRmJmZIZ6Bwi7Aam3b K6KkZanIDqwH9QZv/HW5yI01It9jvopGfXT0YEBOJIICA1IPWADM1SlbyTrwJmCYUz9gkOcNF9Q9 DydnAOo22oaj5/rN7dlgB6WcG0C1tkg1xtWcSG6PM8zht9mitK/Z9QvNIheaF7K/xnbjdP2LrLcD Rf9VdmmRj9klRd5vd8Ko36X9+vk62NXPUWUvKvIxO1Tk/fYXYtMfQ9iWwLNw3Agwxzp+TF3a/dM+ h+Ho55V6YztypmOrfkS+jxx5a7c25efDtgqdRi37AfrFIEQzvu5889UH7h5LWWrYYVNd7K5SkUAM 3WPIa440hG9DsZ3IKQMN6XBbFFrN4RbTqMOVGxasLcZs46IIcteWGjnROTqcZr8t86RRgYUZt5JT 4FZAPg08DRf0UEprBrlKY1o2Od35lzH1AALQeQaiEJzZMTrQM9Qv34mUSXj0svEAtqauN8iP1sWs DSVmuQHaeB7ZVoYvbBOZlJzB52J8v0l8eDjTtjeRUPI1ZERLOtN3fNDq6O1LD/am663nBnu3SEhJ SbClo61zh8jyrr7BeH9/cyrT15sYOpZOpo6nM1IR6uwbSGesw+ms1T40kBqUioAXYEUoMfTKyb70 SS5KRbCt02o9PXIyhYSEY5HWsZat8WTejOzrjid/X18FfkUkLvnWfE1+rLkbnBlJcBhrzdd278+P ORIb4+v7sRSv7W7pbs3zE4+UKzyiMkDIj0LJApgjDWXIV/DsHTw7c+U+e5lTBWZEvAybUuLMrjrV hJkNHaOZkfSAyMuhd7BSJrtXvbSV4PzS7QYvw44LuQdTAWe/SNg2wtXg+S5g39GLXvNUZK2t7CZM NlPHg15DlROE3mM5YVoqBoUw0APwTFD8OFkV1hmDpoNgiHUA7VQAtEOeeTEBTewaE6Bvgnqca2KP m4C2qeOogYy6yGVO85jmVnpyDE5M1CHxDJHnkaj0+CUY24Fh+MXH8ePWBhOQWyH4YI1kVDIyImlB oZ6ICvLh0feT9PLtxwU5HI2N5/bdWnNuQstnjZZDdvbnlT3DVwrSdLsgjZcLMp/e7A43ftpvxN72 t29m5+7Fr5xcgpz2wpMFqZ5H54sXXk1y333oUK/rveuOnVtbb2RFrmcZB4nrZz5B3LAjghfG9H3f uFMdw2wCcZCCwPSXpaeOnXLKL7pWzPcygDUh76+PriFl/9Qv7Dtd47XgTWATMA3o2hrgp/DawlCk 83SKI1HCNxxqO4BuH3rodlBUXTDzf/UJa/tv+gSne5z9yLxZyAvzuPrNuijnsXEl90rwG4F69tdc zJqQUZdg5Q5BPre2zHenB9aPdMAD017f8O6ez385V7y7UHYI8BPOqUNJCCfv4WDDqK4n31cmgLCK 9F+fVX2GnjQ3FiIbUn8oQX7yzV3RP3Hm16euZTsg55pLO/noTq55Lpg35ptkAo3h7c5ZYq45L4mW 9SQ/bY9Ow95k9mb2s1RXVGSn4shzxv0i22GAqBSeQ9KL2HPXNSuD6q7ifu6hLe6vR4zElV3XstSf W0/mezPAc0Yf+gwj/w+9exs9nYhPvhQ8390mQAoB2hbtaltgi7ZodwME9Mcm0DpLINd7+Th+HT/P +/RVKEwAvE/X24+9M+egnqv16fjvdn7er+O/1/r5athh3KQ6e5Z/1H03bAeCfKZ1gP5fANYEci7c e3uTPf8dfCEx+e/IC9H36yCM4jn18wvR2Wi7D8LeJIXtYHA1RqePvP9A6AGzyZ79f3MI67pvuUe/ N8iT9D3gKfnIFTjf88foU3iIndsrzL0JsFcMe7Zm6F3nroDBWa/E+DcAAAD//wMAUEsDBBQABgAI AAAAIQA9PhDh3gAAAAYBAAAPAAAAZHJzL2Rvd25yZXYueG1sTI9RS8MwFIXfBf9DuIJvLmkdc9am QwRF9EG3FXzNmrs2mNyUJlurv97MF325cDiHc75briZn2RGHYDxJyGYCGFLjtaFWQr19vFoCC1GR VtYTSvjCAKvq/KxUhfYjrfG4iS1LJRQKJaGLsS84D02HToWZ75GSt/eDUzHJoeV6UGMqd5bnQiy4 U4bSQqd6fOiw+dwcnIR5vrfL96fF6/dzXY8vH3NzI96MlJcX0/0dsIhT/AvDCT+hQ5WYdv5AOjAr IT0Sf+/JE/ntNbCdhFxkGfCq5P/xqx8AAAD//wMAUEsDBBQABgAIAAAAIQBTHNu89QAAAEEFAAAZ AAAAZHJzL19yZWxzL2Uyb0RvYy54bWwucmVsc7zUzWoDIRQF4H2h7yB333FmkkySEiebUMi2pA8g emdGMv6gNm3evkIpNJDanUsVz/m4oLv9p57JBX1Q1jBoqhoIGmGlMiODt9PL0wZIiNxIPluDDK4Y YN8/PuxeceYxXQqTcoGkFBMYTDG6Z0qDmFDzUFmHJp0M1mse09KP1HFx5iPStq476n9nQH+TSY6S gT/K1H+6utT8f7YdBiXwYMW7RhPvVFClU3cK5H7EyECjVPx7c1OhHoDeNyzKGBbVx9+GdRnDOmdo yxjanKEpY2hyhq6MocsZVmUMq9y7WJYxLHNz2JYxbH/mQG8+vv4LAAD//wMAUEsDBBQABgAIAAAA IQCnO65l0gUAAEQOAAAUAAAAZHJzL21lZGlhL2ltYWdlOS5lbWbEV01sVFUUPu/NDJ2WwrxC+RtI eUNawP5AAzU0aOBNp+W/ZtIWayKxDmWESfozMpWhC3VMEBODKSaGhRtYEjeWpGJMWDRRLBhMJCbF RBO7cOHCBZpZmMhQv+++udNHU7BBE0/mm3vuueeec9455765Y4jIAKDpEBiiMDs7SzwHhd2A3dG5 T8SQ9uUiu7Du1xuK428rRW6tE/kB8zU06qFjh31yKuYXGJBGwAZgrsFwDNkA3gJMa/JHDPKS6YK6 F+HkHEDdZsdUeq7f3N5Njl8quQFU74jUYlzLieT2qmEev8MRQ/uaW7/UJnKpbTH76xw3Tte/yEbH V/Jf45SX+IhTVuK9dsfNxt3ar5dvgF39HDXOkhIfcQIl3mt/MTa9MQQd8T0Px80Ac6zjx9SlPT/v VwxHL28Y7+xEznRstY/J99Gj7+7Rprx80DECZ1HLAYB+MQjRhq973379sbvHNmwjrdhEL7urXMQX QfeY8paSBvBtGmwncoaJhlTcNgOtprilNKq4StOGtaWYbV4SQu46EyOnekbTSfbbiqI0LLAw61Zy EtwqyGeAZ+GCHsppzSRXbc7IFtWdf5mTDyEAXWQgBoKzukcHjw8PyPciFRIcvWY+hK3JqSb5yb6c daDELDdBG88jOyrwhW0iE5Iz+VyM73eJptOZzn2xmCHfQEa0JzOpk0N2d38qOdSfbLQPDvVvk4Ah Zf727s6eXSIre1ND0YGBtkQm1R8bPpGMJ04mM1IV6EkNJjP2C8ms3TU8mBiSKl8xwKpAbPiN06nk aS5Klb+zx+44O3I6gYQEI6GOsfbt0XjeCu3vi8b/2FgDflUoKvmOfF1+rK0PnBWKcRjryNf3HciP KYmD8e0DWIrW97X3deT5iYYqDTyiYYKQHwMl82GONFQgX/7z9/DszJX77BWqCsyIFDNsSZma3VDV hJlN3aOZkeSgyOuB97FSIXvWvLad4PzK3aZihpULuQ9TPrVfJOiYwVrwfBew7+hFrxVVZL1jOC2Y bKVOEXoNVY4Reo+twrSNCBSCwHGAZ4LiJ8lqsM4YNB0GQ2wAaKcKoB3yzIsFaGLXWAB9E9TjXBN7 3AK0TR1HHWTURS5zmsc0t7oox6Biog6JZ4g8j0R1kV+GsQtIwy8+yo9bG0xAboXggzWSUcnIiCQF hXoqKsjVYx/F6eW7TwvycjgynT54Z92FcS2fM1oJ2flfVh9PXy9Iy92CNF8ryEJ6czvc+Gm/GXu7 3rudnb8Xv3JyBXLaC04UpHYBnS9feTPOfQ+gQ73eD6eUnTvbb2VFprKMg8T1c58hbtgRwQtj5oFn bDVOYDaOOEh+YOar8jMnzqjyi64V870CYE3Ie+uja0jZP/UL+07XeD14C9gCzAC6tib4Sby2MJTo Ip3iSJTxDYfaDqLbhx+5HZRUF838X33C2v6bPsHpnmY/Mm828sI8Tg41hDmPTBtyvwy/EajnQN3l rAUZdQlW7gjk82vLfPcUwfqRDhXBtDc2fbD3i18vlO4ulB0BvIRzqigO4cR9HGwY1fXk+8oCEFaJ /uuzqs/Q0+bGRmS9xj6fID/5tt7wnzjzGxM3s02Qc82lVj66yjXPBfPGfJMsoDm4U50l5przsnBF Kv55V3gG9iayt7OtZ3vDIq0GR54z7hfZCQNEtfAckl7FHlxLFb1oHPZxP/fQFvc3Ikbi+u6bWSrN rye3bgV4zuhDn2Hk/5F3b3NRJ+SRLwfPd7cFkAKAtkW72hbYki3a3QQB/bEJtM4yyPVeZsmr4+V5 n74BhXGA9+lG54l35hzUc/UeHe/dzst7dbz3Wi9fCzv6fdTg4R933w06Pj+faQOg/xeAtYCcC/fe 3uIsfAdfTEzeO/Ji9L06CKN0Tr38YnQ2O+6DsDdJQcfvX4tR9VHxPxB6wGpx5v7fHMG67lvu0e8N 8iR9D3hGPnEF6nvhGD0Kj7Dze4W5twD2iunM1Q+9q+4KGNR6Nca/AQAA//8DAFBLAwQUAAYACAAA ACEAayM6V+kBAADMAgAAFAAAAGRycy9tZWRpYS9pbWFnZTYud21mjFK/ixNBFH5vknheEtiNP4pT 0VXQ4jAnpLGwyd5mvbOIBBO4wmKNyXguZDdxN3KmMiCI2EQQGxv9J+wsUmllYSWIxdVWh2wnXPze GCy0cdg3871vZr6Z+d5++fThNZk25X2+Y1Blh2mVKHebiRQ9NVwBvWIQJIjVYrEwaIPXllxJARiu rPZ5yiVkl45YVKZmd3y/MxlpohYdW7KnCAoLIhv5HOgdog75Vwg5YVXUlKAT6iV/pzNAP9UWdkh7 IReRy9mdMNKpc1PvObeGUTemQ+jMP1bpm/Nmr44leUQVq/EeqhXRkWytJQn/1q7ztaX2/FBmRduI /7c2mzMO/jmjP5kq8U48YHZHo7R53fOYvoKTaOg03I2ddi/UcU9fdm7EvQ0qMK3kG+1m5yrR8Z0w dgeDzW4a9rxhX7e6uzqlSuHvJ1dy7Ul0dzjAlDd8mIQ6ET+okm92HP/ROOnC9KPnLX/WuOK2Mtva CtzWj3NngU9aLmV+djGbbQZAtuXJMPOz9WA7mxmmjvHxNqbc9aAR+Jl8rlVm2MgKDTVgGJZDDquL jPxJH+lpopIkz2pw3Bgq5osXRVN5Qy2dt2kFc0TvzR8E2QvtSTrWEVkPCs/BFylau2dJSP72c/VP VaW6B+Z42f8LAAD//wMAUEsDBBQABgAIAAAAIQCiH77SzAUAAEAOAAAUAAAAZHJzL21lZGlhL2lt YWdlNS5lbWbEV01sVFUUPu/NDJ2Wwrz+gBRImZKWYFuggRoIMXKn0yIGSiZtE0xobKftQCf2T6Yy dkEcxZ9EIEXjgriBBQvixpogYcGiRhFIMJGFaIILFsYVC0JmYSJD/b775s48aoEGYzz0m/vdc889 97xzzh3eWCIyAhg5CELk5ubmiOMweB8Id3TuFrFELRfZjnW/2ZAf71WJXK8R+RXzF+jUI717fTIc 9QscSDMQBuCuyVKWrAV3ANuZvYNBXrdd0PYkDskAtG1RtrZzz83sWq/8Us4NkEYlUo9xFSeS2aWH eXyrEsucVVy/3CZyuW0x+xuUG6d7vsg65SucX6tKC7xOlRS41++M3bzTnOvlTfBrnqNWLSnwOhUo cK//xfj0xhBU4nsZB7cAzLGJH1NX7gX3aMLRyy3rvW3ImYmt/gn5nrz14SvGlZcHlRWYRC2HAZ6L QQiUUX758Ycv3D39Vr81oWn8ALurVMQXRvfYckxrA/i0LbYTmWWjITXbbKHVNFtKp5qV2/S2FLMN S0LIXWd8crhnaiLBfqvMa1cLPMy5lZwF+xngeS8BPKGU3myyajts9eju/MuefQQF5LSOBME5PcnR RCq8P5EOd42PxsfkEfzMXtskv4XPphUsmeVN8Innka1l+MCziUSmMjafi/Hdl8jERKpzdzRqyQ3o iPZEKnl4LNw9mEyMDSaaw6+NDW6WgCUl/vbuzh7cuqoDybHIyEhbPJUcjI4PJWLxw4mUVATmh1Ph 654aHRgfwVJ0/O0jycQRxioV/s6ecMc7k0fiSEiwLtQx3b4lEss6oVf7IrEH62rBV4Qiku3INmSn 2/rAnFCUw3RHtrFvT3ZaaxTGd/dgKdLY197XkeVfJFRu4REtG4L8WEiUD3OkoczC/HgET8c08MnL dA2YD8nn15ESPbuiawkn67unUpOJUZG3Ap9gpUw6Vx86T3B+7tamfH71AXIfrnx6f1DZwXqwVQB7 jme4K3pZf6xRlmoF2wjoYheXwGaihNnTr4Pst+qwEgQGAN4Hqp+mq8U6YzDSC0KsBeinAqAfcmbF AYywYxyAZxO049wI+9sB6I8wcTSA0xaZzBiOaWZlXo9Bx0QbSg1AzutQnefLMHYBEzgXf/octzKY QNz64AxWSKYkJZOSEJTpuSQnF3o/j/GUn77KyUBN3e0z7TdrTs4YfdFpOXQf/b5yYOJSTlpv5aTl 65wsZFfc4cZP/y3Y2/XxjfT8vfgfTs5BT3/BizmpX8DmuzeOxbjvIWxod+DTa9rPzS3X0yLX0oyD wvUPvkHc8COCL4u7Dz3jDmsIsxnEQfEDd78vPTp0VJdfTK2Y70qANSH31sfUkLpn9Qv7ztR4DbgD 9ABhODW1tTGfxVcWhoKcxjrPLeG3myRR1QTqG5b9GNMYu2QcuriMFXY8m/xffcLa/ps+wa26zX5k 3vqRFOYxeKhpNed1ty25h0tRjXqONJxNO9DRlmAG90E/v7bMN/cSFQDlYB5wL2dmTu36481ThfcW 6vYBXsE91RKDMoJ/GTg19eT3lQP8l3fV3KHnzU0Y8SXkM1wE5Ofyiqo/cefXxa+mm6Hnmis7+Og6 17wXzBvzTXGAluA2fZeYa863V5btPXPnQWUM/i6mb6SHv11RJbLD4ujHOveLbIMDolqG9FzkAvac yPMhOSHczz30xf3NiJG4tPMq7rn8o57M90aA94xnmDuM/D/23duStwl59MvB90LvAJQAYHzRr/EF WvBFv+uh4HlsAmOzDHqzl1ny2ng536WvwGAG4Lt0s3rq+3IG5plGj433vc7LvTbed1ovr4cfxk1p UkX+pHfdoPL5+UxrAfObANQBMi7cd/ZWtfD792Ji8r4fL8bea4MwCvfUyxdjs0G5D8LepASV378K o+6j/O8f9IDTqoq/bfZh3fQt95jvDXJKbx4vypd67n4sHKPH4DE6v1eYewdgr9iqWDP0rn5XwKDX qzH+DQAA//8DAFBLAwQUAAYACAAAACEAUa1jvusBAADMAgAAFAAAAGRycy9tZWRpYS9pbWFnZTEu d21mjFI9bxNBEH2ztgmxLd2Zj4KA4ECCIsJBoaFI48v5SCiMLGwpBYouh70JJ9ln43MUXIGEhBCN kRANDfwJOgpXUFFQRJEQBT8hoOuQYmYWiwIaVje7b97uvt19cwefPryGaVv0jbYM+r5BmAcydwlQ eGq4HPeKmIAgUtPp1KAlOjPjCoqB4YqKlajA2ZVjFoqohcP7zVFfA3WcmLELYIUpYHM+YfSOw2H5 VxxywryoKUGn1EvaxzlGP9Ua75D2Qi4il7ObUVcnzm2959zpdcMYR6wz+VjGV+fNXoWXZDnKvJrf g+t57iBblzGg39oVWplpT45kVrSN+H9rkznj8J8z2nisxDvxgMjt95PaTc8jfGFOoqqTaCd2Gq1I xy191bkVt5aQI8xlq41a8wZwciOK3U5nNUyiltdr63q4oxOUcn8/uZRpjLr3eh2e8nq7g0gPxA+U srWm4z8cDkI2/fhFyx9Xr7n11LbWArf+48J5xqctF6mfXk7HqwEj2/JkGPvpYrCejg1T4fHROk+5 i0E18FP5XKtIbCMpblwDYsMynLPVeeL8SZvTs0BBkmfL7LgxVMwXL/Km8oaaOW9jjueA9+YPYtlL jVEy1F1sPsg9Zz6PaGF7U0Lyt5/Lf6oq1T00x8v+XwAAAP//AwBQSwMEFAAGAAgAAAAhAKGfm5fA AQAAVgIAABQAAABkcnMvbWVkaWEvaW1hZ2UyLndtZlxRv2/TQBh9d0koTSPZ4YcQCMGBBENFWgmp Yo3rGMpgFJFIHR0TjmIpcdI4VclQtRIbS5hZYOV/YPAEYmDogFj4IyrkDanh3SkTJ3937313fvd9 7379+PoBduSiJ3oWne4KrAIlJQCJI5urcJaCCRgk5GKxsGhDXF/m1iSBzdVkT+Rijez+BQc1hPH0 dXc21oDCpWX2BqiwAFzynOgn44TyWwxzw6pRkwZdkUo0cZPor8zPuXC8t5WwOLebDHWmnulD9Xw0 jFOcUyf/1sBv9fGwyZNlRoOa7AcPq5xAgnB2Ik1fpr4zeONxFj72fYHvzJlo6SzZS1Wnn+i0rx+o p2l/AxWBlXKrE3YfAZd3k9QbDLbjLOn7o5e6He/pDPXK/+XUS53Z8MVowC1/dDBJ9MTUino57Krg zXQS05CLd5xg3tr02oXrPIm89p/bt4ivOh6KoLhXzLcjItfxzTIPivVop5jbTJPr8Q63vPWoFQWF +TynJtiikBz0R9CoEjltqArytyG7MzaYzqv2DYwfWPrrYsWyL/YtKXK3M8umegjsV95xp4rP117V TRj+6bSx9NdegDNKlez//wAAAP//AwBQSwMEFAAGAAgAAAAhAJxCe0nBAQAAVgIAABQAAABkcnMv bWVkaWEvaW1hZ2UzLndtZlxRPW8TQRScXduEOJbuzIcECMGBBEWEA0mTNpfzQShMLGyU8nI4SzjJ Phufo+ACEYmOxlDQ0MAPoXAFoqCgQDT8BhSh65Bi5q1csbq3O292b/a92Z/fPr+HHbvqSO1a9HZH YREoeArQeGG5EmetSECQ0rPZzKIVdXHOLWkCy1U0ldQSs5unHFTQiEdP2+OBAe7gzJy9BCrMAJf5 lOgHQ+57xJAbFkVNCzqnPbWKy0R/9fSEC8cbWwmLc9tJz2TeA3PoPez34hQn1Jl+qeGX9+FwgyeL jBo12Q/WypwgPWzjSEtfUt8x/MEga9wNAoWv5CTqJkv2U6/VSUzaMbe8+2lnBSWFhWK91WivA2d3 ktTvdjfjLOkE/T3TjPdNhmrp/3Kqhda497jf5VbQPxgmZii1olpstL3w+WgY05DT15xwUr/tN3PX uRf5zT9XrxCfd3zkYX4jn2xGRK4TyDIJ8+VoK59YZoPryy1u+ctRPQpz+Xynotii0hz0R9GoAnPa UFbMX22zO7FBOi/bNxA/MPfXxYLNPtm3pMj11jgbmR7wrPSaO2X8vvDknYTkH7/X5v7aC3BMqYL9 /x8AAAD//wMAUEsDBBQABgAIAAAAIQD5sX19vAEAAFYCAAAUAAAAZHJzL21lZGlhL2ltYWdlNC53 bWZcUb+LE0EYfTNJPC8X2I0/QEV0FLQ4zAmC2N5ms3oWkWACV65rnDsXkk0uGzmDiILY2MTaRv8Q i1SKhYWF2PhHHLKdcPF9Qypn95t535vdN9/35tf3Lx/gxiPFx6GDXYV1oGQUoPHScRXOWpGAIKWX y6VDW+r8itvQBI6radHaYHb9hIca2sn0aW82toDBqRV7AVRYAj7zBdFPhpx3myEnrIuaFnRGGxXh ItFfvTjmwvHeVcLi/F46tLl5YA/Nw9EwyXBMncXXBn6bj4fb/LLMaFCT/eBWlROYoDl7raUvqe8I wXict++GocI3chItm6f7men2U5v17Q1zP+tvoaKwVm512707wOndNAsGg2aSp/1w9MR2kn2bo175 v5x6qTsbPh4NuBWOnk1SO5FaUS+3eyZ6Pp0kNOTkFS+at24GncL37sVB58/lS8RnvQBFVFwr5s2Y yPdCWeZRsRnvFHPHbHN9tcOtYDNuxVEhb+DVFFtUmoP+KBpVYk4bqor5mya7Exuk86q7A/EDK399 rLnss7tLilztzvKpHQIHlXfcqeLtub0XEpJ/+tFY+esOwBGlSu7/fwAAAP//AwBQSwMEFAAGAAgA AAAhAKTfIyLAAQAAVgIAABQAAABkcnMvbWVkaWEvaW1hZ2U3LndtZlxRMW8TMRh9dhLappHuAmWg QmAqwVCRIiGhrr1eroQhKCKROl6OYMpJySXkUrUZqlZiYwkzDOQvdGfIBGJgYEAs/IgK3YbU8Gxl qnWf/d5n3/P3Pf/+8fUj7JiKtmhbdL4vsALklAAkTmyuwFkKJmCQkPP53KItcWuRW5UENleSbTEV q2QPrjkooR6N3rTGAw0oXF9k10GFOeCSz4h+MdqUf8IwN6wYNWnQmlQiwG2if3J2yYXjg62Exbmt uKdT9VwfqRf9XpTgkjqzbxX8UZ+Pdngyz6hQk/3gcZETSFDDmTR9mfou4A0GaX3P9wW+M2eiqtP4 IFHNTqyTjn6oniWdLRQElvLVZr21DdzYjxOv292N0rjj91/pRnSgU5QLV8sp55rj3st+l1t+/3AY 66GpFeV8vaWC49EwoiHL95xgUn3kNTLXeRp6jb937xDfdDxkQXY/m+yGRK7jm2USZJthLZvYzA7X 0xq3vM2wGgaZ+TynJNiikBz0R9CoHDltKArydzV2Z2wwnRftGxg/sPDXxZJlX+xbUmSjOU5Huge8 LbznThHj9defTBg+/VlZ+GsvwAWlcvb//wAAAP//AwBQSwECLQAUAAYACAAAACEAXngo9RQBAABJ AgAAEwAAAAAAAAAAAAAAAAAAAAAAW0NvbnRlbnRfVHlwZXNdLnhtbFBLAQItABQABgAIAAAAIQA4 /SH/1gAAAJQBAAALAAAAAAAAAAAAAAAAAEUBAABfcmVscy8ucmVsc1BLAQItABQABgAIAAAAIQCH /KDzUw0AAFRBAAAOAAAAAAAAAAAAAAAAAEQCAABkcnMvZTJvRG9jLnhtbFBLAQItABQABgAIAAAA IQAVvRWz1AUAAEQOAAAUAAAAAAAAAAAAAAAAAMMPAABkcnMvbWVkaWEvaW1hZ2U4LmVtZlBLAQIt ABQABgAIAAAAIQA9PhDh3gAAAAYBAAAPAAAAAAAAAAAAAAAAAMkVAABkcnMvZG93bnJldi54bWxQ SwECLQAUAAYACAAAACEAUxzbvPUAAABBBQAAGQAAAAAAAAAAAAAAAADUFgAAZHJzL19yZWxzL2Uy b0RvYy54bWwucmVsc1BLAQItABQABgAIAAAAIQCnO65l0gUAAEQOAAAUAAAAAAAAAAAAAAAAAAAY AABkcnMvbWVkaWEvaW1hZ2U5LmVtZlBLAQItABQABgAIAAAAIQBrIzpX6QEAAMwCAAAUAAAAAAAA AAAAAAAAAAQeAABkcnMvbWVkaWEvaW1hZ2U2LndtZlBLAQItABQABgAIAAAAIQCiH77SzAUAAEAO AAAUAAAAAAAAAAAAAAAAAB8gAABkcnMvbWVkaWEvaW1hZ2U1LmVtZlBLAQItABQABgAIAAAAIQBR rWO+6wEAAMwCAAAUAAAAAAAAAAAAAAAAAB0mAABkcnMvbWVkaWEvaW1hZ2UxLndtZlBLAQItABQA BgAIAAAAIQChn5uXwAEAAFYCAAAUAAAAAAAAAAAAAAAAADooAABkcnMvbWVkaWEvaW1hZ2UyLndt ZlBLAQItABQABgAIAAAAIQCcQntJwQEAAFYCAAAUAAAAAAAAAAAAAAAAACwqAABkcnMvbWVkaWEv aW1hZ2UzLndtZlBLAQItABQABgAIAAAAIQD5sX19vAEAAFYCAAAUAAAAAAAAAAAAAAAAAB8sAABk cnMvbWVkaWEvaW1hZ2U0LndtZlBLAQItABQABgAIAAAAIQCk3yMiwAEAAFYCAAAUAAAAAAAAAAAA AAAAAA0uAABkcnMvbWVkaWEvaW1hZ2U3LndtZlBLBQYAAAAADgAOAIwDAAD/LwAAAAA= ">
                <v:shape id="_x0000_s1027" type="#_x0000_t75" style="position:absolute;width:65360;height:12769;visibility:visible;mso-wrap-style:square" filled="t">
                  <v:fill o:detectmouseclick="t"/>
                  <v:path o:connecttype="none"/>
                </v:shape>
                <v:group id="Group 4301" o:spid="_x0000_s1028" style="position:absolute;left:18146;width:28111;height:12414" coordsize="28111,12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YKgsQAAADcAAAADwAAAGRycy9kb3ducmV2LnhtbERPS2vCQBC+F/wPywi9 NZtoWyRmFZFaegiFqiDehuyYBLOzIbvN4993C4Xe5uN7TrYdTSN66lxtWUESxSCIC6trLhWcT4en FQjnkTU2lknBRA62m9lDhqm2A39Rf/SlCCHsUlRQed+mUrqiIoMusi1x4G62M+gD7EqpOxxCuGnk Io5fpcGaQ0OFLe0rKu7Hb6PgfcBht0ze+vx+20/X08vnJU9Iqcf5uFuD8DT6f/Gf+0OH+ckz/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SYKgsQAAADcAAAA DwAAAAAAAAAAAAAAAACqAgAAZHJzL2Rvd25yZXYueG1sUEsFBgAAAAAEAAQA+gAAAJsDAAAAAA== ">
                  <v:rect id="Rectangle 30" o:spid="_x0000_s1029" style="position:absolute;left:18748;top:3921;width:1143;height:1143;rotation:4359091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7o8MEA AADcAAAADwAAAGRycy9kb3ducmV2LnhtbERP24rCMBB9F/Yfwizsi9i0ixapRhFhYUUQrH7A0Ixt sZmUJtt2/94Igm9zONdZb0fTiJ46V1tWkEQxCOLC6ppLBdfLz2wJwnlkjY1lUvBPDrabj8kaM20H PlOf+1KEEHYZKqi8bzMpXVGRQRfZljhwN9sZ9AF2pdQdDiHcNPI7jlNpsObQUGFL+4qKe/5nFNSn fF64wxRjmxyn96NLz80hVerrc9ytQHga/Vv8cv/qMD9ZwPOZcIHcPAAAAP//AwBQSwECLQAUAAYA CAAAACEA8PeKu/0AAADiAQAAEwAAAAAAAAAAAAAAAAAAAAAAW0NvbnRlbnRfVHlwZXNdLnhtbFBL AQItABQABgAIAAAAIQAx3V9h0gAAAI8BAAALAAAAAAAAAAAAAAAAAC4BAABfcmVscy8ucmVsc1BL AQItABQABgAIAAAAIQAzLwWeQQAAADkAAAAQAAAAAAAAAAAAAAAAACkCAABkcnMvc2hhcGV4bWwu eG1sUEsBAi0AFAAGAAgAAAAhAN5O6PDBAAAA3AAAAA8AAAAAAAAAAAAAAAAAmAIAAGRycy9kb3du cmV2LnhtbFBLBQYAAAAABAAEAPUAAACGAwAAAAA= " fillcolor="#bfbfbf" stroked="f" strokeweight="2pt"/>
                  <v:shape id="Arc 31" o:spid="_x0000_s1030" style="position:absolute;left:9229;top:7556;width:4858;height:4858;visibility:visible;mso-wrap-style:square;v-text-anchor:middle" coordsize="485775,4857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Ipcb0A AADcAAAADwAAAGRycy9kb3ducmV2LnhtbERPSwrCMBDdC94hjOBOU12IVKP4QVRwY+sBhmZsi82k NFGrpzeC4G4e7zvzZWsq8aDGlZYVjIYRCOLM6pJzBZd0N5iCcB5ZY2WZFLzIwXLR7cwx1vbJZ3ok PhchhF2MCgrv61hKlxVk0A1tTRy4q20M+gCbXOoGnyHcVHIcRRNpsOTQUGBNm4KyW3I3Cvbp8X5o 5ellbnust4mXb15fler32tUMhKfW/8U/90GH+aMJfJ8JF8jFBwAA//8DAFBLAQItABQABgAIAAAA IQDw94q7/QAAAOIBAAATAAAAAAAAAAAAAAAAAAAAAABbQ29udGVudF9UeXBlc10ueG1sUEsBAi0A FAAGAAgAAAAhADHdX2HSAAAAjwEAAAsAAAAAAAAAAAAAAAAALgEAAF9yZWxzLy5yZWxzUEsBAi0A FAAGAAgAAAAhADMvBZ5BAAAAOQAAABAAAAAAAAAAAAAAAAAAKQIAAGRycy9zaGFwZXhtbC54bWxQ SwECLQAUAAYACAAAACEAcEIpcb0AAADcAAAADwAAAAAAAAAAAAAAAACYAgAAZHJzL2Rvd25yZXYu eG1sUEsFBgAAAAAEAAQA9QAAAIIDAAAAAA== " path="m451305,118162nsc473862,155855,485775,198960,485775,242888r-242887,l451305,118162xem451305,118162nfc473862,155855,485775,198960,485775,242888e" fillcolor="#bfbfbf">
                    <v:path arrowok="t" o:connecttype="custom" o:connectlocs="4513,1182;4858,2429" o:connectangles="0,0"/>
                  </v:shape>
                  <v:line id="Straight Connector 247" o:spid="_x0000_s1031" style="position:absolute;visibility:visible;mso-wrap-style:square" from="1507,9985" to="22189,9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ssL8UAAADcAAAADwAAAGRycy9kb3ducmV2LnhtbERPS2vCQBC+C/6HZYTedGMPbYmuIQ20 eCmt8YHHITsmsdnZNLtq2l/vCgVv8/E9Z570phFn6lxtWcF0EoEgLqyuuVSwWb+NX0A4j6yxsUwK fslBshgO5hhre+EVnXNfihDCLkYFlfdtLKUrKjLoJrYlDtzBdgZ9gF0pdYeXEG4a+RhFT9JgzaGh wpayiorv/GQU/KXRz/E9z+ps/1Usd6+nj83nViv1MOrTGQhPvb+L/91LHeZPn+H2TLhA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HssL8UAAADcAAAADwAAAAAAAAAA AAAAAAChAgAAZHJzL2Rvd25yZXYueG1sUEsFBgAAAAAEAAQA+QAAAJMDAAAAAA== " strokeweight="1pt">
                    <v:stroke startarrow="oval" startarrowwidth="narrow" startarrowlength="short" endarrow="oval" endarrowwidth="narrow" endarrowlength="short"/>
                    <o:lock v:ext="edit" shapetype="f"/>
                  </v:line>
                  <v:line id="Straight Connector 248" o:spid="_x0000_s1032" style="position:absolute;flip:y;visibility:visible;mso-wrap-style:square" from="11557,365" to="28111,9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IFEMQAAADcAAAADwAAAGRycy9kb3ducmV2LnhtbESPQWvCQBCF70L/wzKF3nSjB5HUVUSQ RDwUUw89DtlpsjU7G7Krpv++cxB6m+G9ee+b9Xb0nbrTEF1gA/NZBoq4DtZxY+DyeZiuQMWEbLEL TAZ+KcJ28zJZY27Dg890r1KjJIRjjgbalPpc61i35DHOQk8s2ncYPCZZh0bbAR8S7ju9yLKl9uhY Glrsad9Sfa1u3sCPa6ricCk/TrtFcGU6FsXXmY15ex1376ASjenf/LwureDPhVaekQn0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ogUQxAAAANwAAAAPAAAAAAAAAAAA AAAAAKECAABkcnMvZG93bnJldi54bWxQSwUGAAAAAAQABAD5AAAAkgMAAAAA " strokeweight="1pt">
                    <v:stroke startarrow="oval" startarrowwidth="narrow" startarrowlength="short"/>
                    <o:lock v:ext="edit" shapetype="f"/>
                  </v:line>
                  <v:line id="Straight Connector 249" o:spid="_x0000_s1033" style="position:absolute;flip:x;visibility:visible;mso-wrap-style:square" from="22189,1555" to="25968,9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nzP8YAAADcAAAADwAAAGRycy9kb3ducmV2LnhtbESPT2vCQBDF74LfYRmhF6mb9BBqdBUJ FEqhh1pBexuyYxLNzobs5o/f3i0I3mZ4b97vzXo7mlr01LrKsoJ4EYEgzq2uuFBw+P14fQfhPLLG 2jIpuJGD7WY6WWOq7cA/1O99IUIIuxQVlN43qZQuL8mgW9iGOGhn2xr0YW0LqVscQrip5VsUJdJg xYFQYkNZSfl135kAuWTF3/eF8uPy2HwNSTwfTqdOqZfZuFuB8DT6p/lx/alD/XgJ/8+ECeTm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58z/GAAAA3AAAAA8AAAAAAAAA AAAAAAAAoQIAAGRycy9kb3ducmV2LnhtbFBLBQYAAAAABAAEAPkAAACUAwAAAAA= " strokeweight="1pt">
                    <o:lock v:ext="edit" shapetype="f"/>
                  </v:line>
                  <v:line id="Straight Connector 250" o:spid="_x0000_s1034" style="position:absolute;flip:y;visibility:visible;mso-wrap-style:square" from="1507,1555" to="25968,9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2b7sQAAADcAAAADwAAAGRycy9kb3ducmV2LnhtbESPQW/CMAyF75P4D5GRdhvp0GClIyDE NDTtNuCwo9WYtlrjlCTQ8u/xYdJutt7ze5+X68G16kohNp4NPE8yUMSltw1XBo6Hj6ccVEzIFlvP ZOBGEdar0cMSC+t7/qbrPlVKQjgWaKBOqSu0jmVNDuPEd8SinXxwmGQNlbYBewl3rZ5m2Vw7bFga auxoW1P5u784A/3sK7zv9MvPopyfGF/P+WAXuTGP42HzBirRkP7Nf9efVvCngi/PyAR6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DZvuxAAAANwAAAAPAAAAAAAAAAAA AAAAAKECAABkcnMvZG93bnJldi54bWxQSwUGAAAAAAQABAD5AAAAkgMAAAAA " strokeweight="1pt">
                    <v:stroke endarrow="oval" endarrowwidth="narrow" endarrowlength="short"/>
                    <o:lock v:ext="edit" shapetype="f"/>
                  </v:line>
                  <v:shape id="Picture 251" o:spid="_x0000_s1035" type="#_x0000_t75" style="position:absolute;left:11658;top:3897;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vsdMq9AAAA3AAAAA8AAABkcnMvZG93bnJldi54bWxET80OwUAQvku8w2Ykbmw5iJQlSIRwUj04 ju5oG93Zpruot7cSidt8+X5nvmxNJZ7UuNKygtEwAkGcWV1yriA9bwdTEM4ja6wsk4I3OVguup05 xtq++ETPxOcihLCLUUHhfR1L6bKCDLqhrYkDd7ONQR9gk0vd4CuEm0qOo2giDZYcGgqsaVNQdk8e RgH7bJ2e2xMeDdnd5ZBc3e14Varfa1czEJ5a/xf/3Hsd5o9H8H0mXCAXHwAAAP//AwBQSwECLQAU AAYACAAAACEABKs5XgABAADmAQAAEwAAAAAAAAAAAAAAAAAAAAAAW0NvbnRlbnRfVHlwZXNdLnht bFBLAQItABQABgAIAAAAIQAIwxik1AAAAJMBAAALAAAAAAAAAAAAAAAAADEBAABfcmVscy8ucmVs c1BLAQItABQABgAIAAAAIQAzLwWeQQAAADkAAAASAAAAAAAAAAAAAAAAAC4CAABkcnMvcGljdHVy ZXhtbC54bWxQSwECLQAUAAYACAAAACEA2+x0yr0AAADcAAAADwAAAAAAAAAAAAAAAACfAgAAZHJz L2Rvd25yZXYueG1sUEsFBgAAAAAEAAQA9wAAAIkDAAAAAA== ">
                    <v:imagedata r:id="rId979" o:title=""/>
                  </v:shape>
                  <v:shape id="Picture 252" o:spid="_x0000_s1036" type="#_x0000_t75" style="position:absolute;left:25079;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0BaDzBAAAA3AAAAA8AAABkcnMvZG93bnJldi54bWxET01rAjEQvRf8D2EEbzXrClW3RhHB4lUr tsdxM92sbiZLkur67xtB6G0e73Pmy8424ko+1I4VjIYZCOLS6ZorBYfPzesURIjIGhvHpOBOAZaL 3sscC+1uvKPrPlYihXAoUIGJsS2kDKUhi2HoWuLE/ThvMSboK6k93lK4bWSeZW/SYs2pwWBLa0Pl Zf9rFeyOVUfZ+X6pxxuTTyYfp++vmVdq0O9W7yAidfFf/HRvdZqfj+HxTLpALv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0BaDzBAAAA3AAAAA8AAAAAAAAAAAAAAAAAnwIA AGRycy9kb3ducmV2LnhtbFBLBQYAAAAABAAEAPcAAACNAwAAAAA= ">
                    <v:imagedata r:id="rId980" o:title=""/>
                  </v:shape>
                  <v:shape id="Picture 253" o:spid="_x0000_s1037" type="#_x0000_t75" style="position:absolute;left:10690;top:10128;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dA7b7BAAAA3AAAAA8AAABkcnMvZG93bnJldi54bWxET02LwjAQvS/4H8IIXhZNLbJINYoIBb0s bFfwOiRjU9pMShO1/vvNwsLe5vE+Z7sfXSceNITGs4LlIgNBrL1puFZw+S7naxAhIhvsPJOCFwXY 7yZvWyyMf/IXPapYixTCoUAFNsa+kDJoSw7DwvfEibv5wWFMcKilGfCZwl0n8yz7kA4bTg0Wezpa 0m11dwqu79qeq2wlQ1vq8tWuqevzT6Vm0/GwARFpjP/iP/fJpPn5Cn6fSRfI3Q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dA7b7BAAAA3AAAAA8AAAAAAAAAAAAAAAAAnwIA AGRycy9kb3ducmV2LnhtbFBLBQYAAAAABAAEAPcAAACNAwAAAAA= ">
                    <v:imagedata r:id="rId981" o:title=""/>
                  </v:shape>
                  <v:shape id="Picture 254" o:spid="_x0000_s1038" type="#_x0000_t75" style="position:absolute;left:22151;top:996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yMBnDAAAA3AAAAA8AAABkcnMvZG93bnJldi54bWxET99rwjAQfh/4P4Qb7EVmqqBI1yhDKAoK w86hj7fmbKrNpTSZdv/9Mhjs7T6+n5cte9uIG3W+dqxgPEpAEJdO11wpOLznz3MQPiBrbByTgm/y sFwMHjJMtbvznm5FqEQMYZ+iAhNCm0rpS0MW/ci1xJE7u85iiLCrpO7wHsNtIydJMpMWa44NBlta GSqvxZdVMMwv08+62uIQT+udfStykx8/lHp67F9fQATqw7/4z73Rcf5kCr/PxAvk4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TIwGcMAAADcAAAADwAAAAAAAAAAAAAAAACf AgAAZHJzL2Rvd25yZXYueG1sUEsFBgAAAAAEAAQA9wAAAI8DAAAAAA== ">
                    <v:imagedata r:id="rId982" o:title=""/>
                  </v:shape>
                  <v:shape id="Picture 255" o:spid="_x0000_s1039" type="#_x0000_t75" style="position:absolute;top:10017;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AnzzCAAAA3AAAAA8AAABkcnMvZG93bnJldi54bWxET0trAjEQvgv+hzBCb5rVgy1bs6JiH9CL 3RbxOGxmH5hM1k26bv99IxS8zcf3nNV6sEb01PnGsYL5LAFBXDjdcKXg++tl+gTCB2SNxjEp+CUP 62w8WmGq3ZU/qc9DJWII+xQV1CG0qZS+qMmin7mWOHKl6yyGCLtK6g6vMdwauUiSpbTYcGyosaVd TcU5/7EK9sft4a119vQYPvQmee3NhUqj1MNk2DyDCDSEu/jf/a7j/MUSbs/EC2T2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QwJ88wgAAANwAAAAPAAAAAAAAAAAAAAAAAJ8C AABkcnMvZG93bnJldi54bWxQSwUGAAAAAAQABAD3AAAAjgMAAAAA ">
                    <v:imagedata r:id="rId983" o:title=""/>
                  </v:shape>
                  <v:shape id="Picture 256" o:spid="_x0000_s1040" type="#_x0000_t75" style="position:absolute;left:24444;top:5437;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td8G9AAAA3AAAAA8AAABkcnMvZG93bnJldi54bWxET80OwUAQvku8w2Ykbmw5IGWJSCRuFAfH 0R1t6c423VX19lYicZsv3+8sVq0pRUO1KywrGA0jEMSp1QVnCs6n7WAGwnlkjaVlUvAmB6tlt7PA WNsXJ9QcfSZCCLsYFeTeV7GULs3JoBvaijhwN1sb9AHWmdQ1vkK4KeU4iibSYMGhIceKNjmlj+PT KLjctWwPe3zuHv6cXEdmmrjmqlS/167nIDy1/i/+uXc6zB9P4ftMuEAuPwAAAP//AwBQSwECLQAU AAYACAAAACEABKs5XgABAADmAQAAEwAAAAAAAAAAAAAAAAAAAAAAW0NvbnRlbnRfVHlwZXNdLnht bFBLAQItABQABgAIAAAAIQAIwxik1AAAAJMBAAALAAAAAAAAAAAAAAAAADEBAABfcmVscy8ucmVs c1BLAQItABQABgAIAAAAIQAzLwWeQQAAADkAAAASAAAAAAAAAAAAAAAAAC4CAABkcnMvcGljdHVy ZXhtbC54bWxQSwECLQAUAAYACAAAACEAC613wb0AAADcAAAADwAAAAAAAAAAAAAAAACfAgAAZHJz L2Rvd25yZXYueG1sUEsFBgAAAAAEAAQA9wAAAIkDAAAAAA== ">
                    <v:imagedata r:id="rId984" o:title=""/>
                  </v:shape>
                  <v:shape id="Picture 257" o:spid="_x0000_s1041" type="#_x0000_t75" style="position:absolute;left:18417;top:1837;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FJWFDDAAAA3QAAAA8AAABkcnMvZG93bnJldi54bWxEj8GqwjAURPeC/xCu4E4TRUSqUVQQXLyN 1Q+4NNe22Ny0Tar1fb158MDlMDNnmM2ut5V4UutLxxpmUwWCOHOm5FzD7XqarED4gGywckwa3uRh tx0ONpgY9+ILPdOQiwhhn6CGIoQ6kdJnBVn0U1cTR+/uWoshyjaXpsVXhNtKzpVaSoslx4UCazoW lD3Szmo4He9qkfKPapqy+b0e9t3BnTutx6N+vwYRqA/f8H/7bDTMV7Ml/L2JT0Bu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UlYUMMAAADdAAAADwAAAAAAAAAAAAAAAACf AgAAZHJzL2Rvd25yZXYueG1sUEsFBgAAAAAEAAQA9wAAAI8DAAAAAA== ">
                    <v:imagedata r:id="rId985" o:title=""/>
                  </v:shape>
                  <v:shape id="Picture 258" o:spid="_x0000_s1042" type="#_x0000_t75" style="position:absolute;left:16346;top:9437;width:1143;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d2NjFAAAA3QAAAA8AAABkcnMvZG93bnJldi54bWxEj0FrwkAQhe8F/8MyQi9SN5FqJbqKCEXt TW0lxyE7ZoPZ2ZBdNf33bkHo8fHmfW/efNnZWtyo9ZVjBekwAUFcOF1xqeD7+Pk2BeEDssbaMSn4 JQ/LRe9ljpl2d97T7RBKESHsM1RgQmgyKX1hyKIfuoY4emfXWgxRtqXULd4j3NZylCQTabHi2GCw obWh4nK42vjGxtDg55QPTH7d5Wn+VY/5PVXqtd+tZiACdeH/+JneagWjafoBf2siAuTi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BHdjYxQAAAN0AAAAPAAAAAAAAAAAAAAAA AJ8CAABkcnMvZG93bnJldi54bWxQSwUGAAAAAAQABAD3AAAAkQMAAAAA ">
                    <v:imagedata r:id="rId986" o:title=""/>
                  </v:shape>
                  <v:shape id="Picture 259" o:spid="_x0000_s1043" type="#_x0000_t75" style="position:absolute;left:6562;top:9445;width:1143;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6grDEAAAA3QAAAA8AAABkcnMvZG93bnJldi54bWxET8tqwkAU3Rf8h+EWuik6UURC6ii1UFqQ CkkEt7eZmwdm7sTMNEn/vrMouDyc93Y/mVYM1LvGsoLlIgJBXFjdcKXgnL/PYxDOI2tsLZOCX3Kw 380etphoO3JKQ+YrEULYJaig9r5LpHRFTQbdwnbEgSttb9AH2FdS9ziGcNPKVRRtpMGGQ0ONHb3V VFyzH6PgWtI6H46nQ3m5pR/ob/rr+1kr9fQ4vb6A8DT5u/jf/akVrOJlmBvehCcgd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j6grDEAAAA3QAAAA8AAAAAAAAAAAAAAAAA nwIAAGRycy9kb3ducmV2LnhtbFBLBQYAAAAABAAEAPcAAACQAwAAAAA= ">
                    <v:imagedata r:id="rId987" o:title=""/>
                  </v:shape>
                  <v:line id="Straight Connector 260" o:spid="_x0000_s1044" style="position:absolute;visibility:visible;mso-wrap-style:square" from="19631,3802" to="21983,9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Hw38cAAADdAAAADwAAAGRycy9kb3ducmV2LnhtbESP0WrCQBRE3wv+w3ILfdNNTKs2dZUS WpAiiNEPuGavSWr2bshuY/z7bkHo4zAzZ5jlejCN6KlztWUF8SQCQVxYXXOp4Hj4HC9AOI+ssbFM Cm7kYL0aPSwx1fbKe+pzX4oAYZeigsr7NpXSFRUZdBPbEgfvbDuDPsiulLrDa4CbRk6jaCYN1hwW Kmwpq6i45D9Gwbz/zrfxPNs9f5yS5CU+J191lij19Di8v4HwNPj/8L290Qqmi/gV/t6EJ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YfDfxwAAAN0AAAAPAAAAAAAA AAAAAAAAAKECAABkcnMvZG93bnJldi54bWxQSwUGAAAAAAQABAD5AAAAlQMAAAAA ">
                    <v:stroke dashstyle="longDash" startarrow="oval" startarrowwidth="narrow" startarrowlength="short"/>
                    <o:lock v:ext="edit" shapetype="f"/>
                  </v:lin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700" w:dyaOrig="740">
          <v:shape id="_x0000_i1563" type="#_x0000_t75" style="width:85.5pt;height:36.75pt" o:ole="">
            <v:imagedata r:id="rId988" o:title=""/>
          </v:shape>
          <o:OLEObject Type="Embed" ProgID="Equation.DSMT4" ShapeID="_x0000_i1563" DrawAspect="Content" ObjectID="_1693755733" r:id="rId989"/>
        </w:object>
      </w:r>
      <w:r w:rsidRPr="00B97436">
        <w:t>cm.</w:t>
      </w:r>
    </w:p>
    <w:p w:rsidR="00B97436" w:rsidRPr="00B97436" w:rsidRDefault="00B97436" w:rsidP="00B97436">
      <w:r w:rsidRPr="00B97436">
        <w:object w:dxaOrig="5640" w:dyaOrig="800">
          <v:shape id="_x0000_i1564" type="#_x0000_t75" style="width:282pt;height:40.5pt" o:ole="">
            <v:imagedata r:id="rId990" o:title=""/>
          </v:shape>
          <o:OLEObject Type="Embed" ProgID="Equation.DSMT4" ShapeID="_x0000_i1564" DrawAspect="Content" ObjectID="_1693755734" r:id="rId991"/>
        </w:object>
      </w:r>
    </w:p>
    <w:p w:rsidR="00B97436" w:rsidRPr="00B97436" w:rsidRDefault="00B97436" w:rsidP="00B97436">
      <w:r w:rsidRPr="00B97436">
        <w:lastRenderedPageBreak/>
        <w:t>vậy trên đường đường thẳng có tất cả 11 điểm cực đại.</w:t>
      </w:r>
    </w:p>
    <w:p w:rsidR="00B97436" w:rsidRPr="00B97436" w:rsidRDefault="00B97436" w:rsidP="00B97436">
      <w:r w:rsidRPr="00B97436">
        <w:rPr>
          <w:noProof/>
        </w:rPr>
        <mc:AlternateContent>
          <mc:Choice Requires="wpc">
            <w:drawing>
              <wp:anchor distT="0" distB="0" distL="114300" distR="114300" simplePos="0" relativeHeight="251731456" behindDoc="0" locked="1" layoutInCell="1" allowOverlap="1" wp14:anchorId="5766F8D4" wp14:editId="2464C924">
                <wp:simplePos x="0" y="0"/>
                <wp:positionH relativeFrom="column">
                  <wp:posOffset>4784725</wp:posOffset>
                </wp:positionH>
                <wp:positionV relativeFrom="paragraph">
                  <wp:posOffset>434340</wp:posOffset>
                </wp:positionV>
                <wp:extent cx="1828800" cy="511175"/>
                <wp:effectExtent l="0" t="0" r="1905" b="6985"/>
                <wp:wrapSquare wrapText="bothSides"/>
                <wp:docPr id="94" name="Canvas 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04" name="Group 261"/>
                        <wpg:cNvGrpSpPr>
                          <a:grpSpLocks/>
                        </wpg:cNvGrpSpPr>
                        <wpg:grpSpPr bwMode="auto">
                          <a:xfrm>
                            <a:off x="35900" y="35905"/>
                            <a:ext cx="1793800" cy="476370"/>
                            <a:chOff x="0" y="0"/>
                            <a:chExt cx="17937" cy="4762"/>
                          </a:xfrm>
                        </wpg:grpSpPr>
                        <wps:wsp>
                          <wps:cNvPr id="2805" name="Straight Connector 262"/>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06" name="Group 263"/>
                          <wpg:cNvGrpSpPr>
                            <a:grpSpLocks/>
                          </wpg:cNvGrpSpPr>
                          <wpg:grpSpPr bwMode="auto">
                            <a:xfrm>
                              <a:off x="3774" y="2238"/>
                              <a:ext cx="5590" cy="1867"/>
                              <a:chOff x="3774" y="2238"/>
                              <a:chExt cx="5589" cy="1866"/>
                            </a:xfrm>
                          </wpg:grpSpPr>
                          <wps:wsp>
                            <wps:cNvPr id="2807" name="Rectangle 264"/>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08" name="Group 265"/>
                            <wpg:cNvGrpSpPr>
                              <a:grpSpLocks/>
                            </wpg:cNvGrpSpPr>
                            <wpg:grpSpPr bwMode="auto">
                              <a:xfrm>
                                <a:off x="3774" y="2238"/>
                                <a:ext cx="5590" cy="1800"/>
                                <a:chOff x="3774" y="2238"/>
                                <a:chExt cx="5589" cy="1800"/>
                              </a:xfrm>
                            </wpg:grpSpPr>
                            <wps:wsp>
                              <wps:cNvPr id="2809" name="Arc 266"/>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0" name="Arc 267"/>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1" name="Arc 268"/>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3" name="Arc 269"/>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4" name="Arc 270"/>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5" name="Arc 271"/>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4" name="Arc 272"/>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 name="Arc 273"/>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82" name="Group 32"/>
                          <wpg:cNvGrpSpPr>
                            <a:grpSpLocks/>
                          </wpg:cNvGrpSpPr>
                          <wpg:grpSpPr bwMode="auto">
                            <a:xfrm>
                              <a:off x="13257" y="1590"/>
                              <a:ext cx="700" cy="3096"/>
                              <a:chOff x="13257" y="1590"/>
                              <a:chExt cx="699" cy="3095"/>
                            </a:xfrm>
                          </wpg:grpSpPr>
                          <wps:wsp>
                            <wps:cNvPr id="83" name="Rectangle 33"/>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84" name="Straight Connector 34"/>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Straight Connector 35"/>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86" name="Picture 36"/>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3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3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4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4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4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94" o:spid="_x0000_s1026" editas="canvas" style="position:absolute;margin-left:376.75pt;margin-top:34.2pt;width:2in;height:40.25pt;z-index:251731456" coordsize="18288,511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ztCKGeDgAA4ocAAA4AAABkcnMvZTJvRG9jLnhtbOxd647buhH+X6Dv IPhnAcei7jLiHCR7CQqkbdBsH0AryxccW3Il7SXnoO/ebziUTK0tr3fjbDYBDexasoa34czw44gc vv3tfr2ybrOyWhb5ZCDe2AMry9Niusznk8F/ri6H0cCq6iSfJqsizyaDr1k1+O3dX//y9m4zzpxi UaymWWkhk7wa320mg0Vdb8ajUZUusnVSvSk2WY6Hs6JcJzVuy/loWiZ3yH29Gjm2HYzuinK6KYs0 qyr8es4PB+9k/rNZltb/ms2qrLZWkwHqVsv/pfx/Tf9H794m43mZbBbLVFUjeUYt1skyR6FtVudJ nVg35XInq/UyLYuqmNVv0mI9KmazZZrJNqA1wn7QmrMkv00q2ZgU3GkqiKsT5ns9p3pXxWo5vVyu VvKmnF+frUrrNgHXLuWHGDXqkI1QjTElpu87dGQGkrvNfHw337QdCiF40KNPYsDHsrjZyPbPx+k/ bz+X1nI6GTiR7Q2sPFlDniSF5QSCKkilg+xjufmy+Vxyd+DyU5H+XlH9Hz6n+zkTW9d3/yimyDC5 qQvZk/ezck1ZoI+s+8nA9WMbAvSVr3wWnOy+tlI8FGHsRvQ4xXMvDNxQSVa6gPhRck7a/nqhJQzb ZI7iMhctq6uqR22DglRbzlbfxtkvi2STSc5WXc76DWe/1GWynC9q66zIc+hRUYLNsoZUFbD5LGce p/d5h8faQ6Ks0BWPclf4jsvMFaEsIxm3vPViW7FIsg9S2HTNpqzqj1mxtuhiMlgtc2pSMk5uP1U1 C2xDQj/nBQk4fk/Gq9y6Q7c5ITqN7vvF35afXfFPxpDNfCpzW2TJ9CKfWvXXDSSogNoMKPtqPbBW GcwiLiRdnSxXj9OhgaucKgUOoB3qiq3Jn7EdX0QXkTf0nOBi6Nnn58P3l2feMLgUoX/unp+dnYv/ UZOEN14sp9MspzY3lk14x0mNsrFsk1rb1vJv1M1dWgZUtvmWlYb0ct+z6F4X06+fS+oT+h2CzNoq xbtV3K1+B40UNvrtEgcf6i+Z25PpdxjCqEB9HceNuLsaCfSh+qyjIgpCftYqtrubLl1cKPX2/Shu UwaUspXeH6PdUCS2m/+GRif5fJVBqT3mrdTbxnBWbDWtvDhbgC57X5bFHck57I60tbIfYQU4QdPZ jyq6G8E0SjYHjY1s2ey56HayoMJzpYFtmZWMGz1Wql6i+odUvV+f+4azRuk0IT+khsLx7A9OPLwM onDoXXr+MA7taGiL+EMc2F7snV921fATjNO3q+G3W631sgbgWi3XkwFGLHxYnpUJ082UlNbWjFD9 GwVvvvsV3SoLGGT0NKAhLhZF+QdMImAWjOF/b5Iyg2X8ew5ZioXngayWN54fOrgp9SfX+pMkT5HV ZJDW5cDim7Oa0dzNpqTRiqSTLGZevMdAPlvKYYCkkw3QsfYHqLWLL6Q8vgL70/TX0+0Pp2xV6sfY H1hD5uv7MoXlkSaReqc1JBiKdbymPTnexOxa5MbExC5svLQwhNZ0c5yM0xsGEyQ9DYDAADNVQ/B8 qmp+BQmdrVeYJfxtZAnrzopd11ejwpZIaESxHYjIWlhCKhzr25bS0Shd4dhOX5YASG25vh2L3hzR xpYwdnw/6MsRWK8lDF33QJYwzC1lJOywt90YYFpC4duR7/RWEzrWktpWQLbICnwfg4C0QlsOQWiO IxR61xzMUuj9s0MJJWn7PVlAAGSFgHOVLOAK1gdzm6tIGptNURHGJ8nA6HXF4yMk6l7CuC113KFG xxO1RDYocYcarSFZbDJndHLVDIy75Gz4GnL0GOUuBbPJnb9VI2gIfTgrhlXFrPiaO2CT1NR2WQdc 0tDDom4tYGVZljG3L4vfAXq5ruviNrsqZIqaOAIuoxJS/pW2bSnSm+tl+iH7Q6cfCoIASOI7AshJ sn3DOTluDIHBIxFGruQZWCMfSaXhVNAKVU439+4dJ/MjEUFakSNKFbEEQU2WUeiE/EzEAuBPq4hU KJlMaszRxcU+JhvcAFs4voKYXJVY2IK7VzhxzJOstiqkbZxOqtPeAle5zkUvCELojOS8GuDR8w1N 8634quhgoVTOzfN0VVQ0pUdSkoTDYjDDJGMyyOHikTK77eW+UrYU+/rGyMFz5KDtKXUhlRfX+sjW wttmDgy59GWf9UNmssztcNkh25kCS0VR01yWndc5le20ojrK3fXcOe/PAYVfxLlE47MO/+TgdGr4 53kO28vdiTyGrxPDPxFHUR+60iEGoJAjwl4opGNAL3D7ctQRYBi6vteboQ4BvTAUvaBSh4BOP6TU 8V/sxGFvFXX8F0Ze0I97dfgX2b6I+1qtwz8BuijubfapACDhvwbuC71zdqBih1Lvn8OUev/sUMJk Hwk/H0DEx/AnUK+OKB8FoE6H/FEA6nbI9wFQiXIVdAbi0SvD4O5Kgj4aswg78/dL4lXS5wZsQWEV JDoMVpzQY04K1/aEmr0w7hkKL1T52W6IyacGJKHnsiSpyHtR3T5k5EKpZDLXcRw16+Sy4JBSZQ2p EXpJZABkIlhGHpW7WXfvOLsQualm4TWbnh3eg4AzBC9dz/U6bZKmgVtFun90YTFsFHND2L4Lh5BW +xg+NUazwnVcr1MVaTdkeWwY9hbYAFpu15PA8X5xaDI8KULeX5SRvK4o/EySB+vFEyd1YeA4XnXv f7Nk4HjZ9Uy/DBwHQtXhuLTXp4bjcFqw9TZwnF3GBo7vcfEe9sd2QDZAyZHeYAPHNfexgePk6DVw nNyBuuO9e8cY2cBxYeB48wLiV5kIGji+Z+WpgeNHLRR5GTgOvKLDcekKOzkcD31GAvvgODxLJ10c QUa0z6trvOPGOw7P9771HvQuvB/iw44b77jxjj+AsQxcjXdcd5ca77h5L6MmdPTK9nW9lzFw3MBx WiD+nHXbLwPHgUI0OM67FU4NxwPP4de5Bo4b7zgW2fUAYn2ytLNcxHjHaSU2Vjjoy0lYqw6sljaL VcxilVcHirartM1iFbW63yyTkmZN7nT4ju9lDBw3cPx1w/E2MIHcOog9MVgjeGo4HtqxWii5swn8 9FsHjXdcrvLcrrQ2a8fVrtLDEN94x6/M2nHlzaNNIHsXPe9b1mG848Y7TivCJJY0uxZaVrzCXQsG jhs4/orhOEIGdXzjeliwBxGEaL9RB6bTTXVMTLAwDHhDm/GNG9+48Y139k6ajZyPBB4x63cboPer rN81vnGzhVgFC9o3uTW+8foVhAg1GzlffiNn1N3GiYVe38EzHnnuTw3GEYOsbyW6vk0wdBDLrze8 iO55DbwA8Vd6ov/pUVWC2LN7c+zEVXFdN+zLUfeNx07o+L1Z6nFVDjqS9bgqBwlPFVXl+JXbJqze 4bB6z0K3iDrHoTIcBJHuhO0YIj9eMCNs23E6wUOgOLxwlDTjaFdzEETsoRZB0A0R4oYegt9x2D0P UdN1l6zUKfmMlObowiLHF1yagxAsnaAosRurwOK+77nynWGDixEMyuUwJlKf9pbWRPr4BVdjGGl4 ojQYl6xxyT7PJbsNtSx9oerMiQMB8CnwEi895vD3rvKvfr/TLRBaCdadrLKgYPfyxXwTNJnOSJD7 Al07VtGX2ujT+9Jtw98HFLiJdhQiZRO39oedbUEDEjN1G/ueA8l23NNtAOqTh74XGG/UhpQdHnsU 3FZxSvIY1qbnlIvvE/qeovs6voeupuVmT5/GJeMnBpaXwfXlmwF6GcBLeThGuwmYqc7BIEzGEvtl 9ywWDianRHf3KJZWeuVBL1fyYBIO/tZJcvTLGOHGvQbigXnoF90ffUCLNGs/QXTaNkjvqQ5aeYEN M1G7Pm+fsKrjE7SjgeTrDHVu0OmFtX80M8L6uk8F0sHSZpmO8aeOTcHVzulFj58Ph1T1DZ03wmfM /R8AAP//7FjbbqMwEP0VxDvlGm4qlbKQrFbqrqr9A8c4wSpgZDuXarX/vmMDpU360O5qX1IiRRmM bcbnDCcz0+DMrKTsUtsWuCINEjesI+2pqbeMN0jCJd/ZDeKP+87CrOmQpBtaU/lke44Tmne3HcVp e3ig+IH3F/jH4YEbtMzMODSNFjUkM+G23HNi+KFpT7P6NSiFLe4ZfhRGy/IKtTuyFB3BMjNdWD8O cc6OFUGlUMOwia0erJ7V76IvX/mxqWm3pnV9d4tSZRtwqFak/D0HZtstxaRgeN+QVuqj2pzUcHjW iop2wjR4SpoNgVPybyX4iYVEEk7acdpKgAWl5CTvhRwsY89pZv7y4qXjJN4XK184uRU40cpaJkFk Rc4qCpwgdnM3/61Wu0G6FwRQQXXR0cF1GL1wvqGYM8G28gbYsXu/7ZKjI2134LfrAHm0NY0DqjPT 0cBp1wDAyUUwFULKV8HxT8AeAAZbciJxpcwtADmMw+TnGxr1CWhFieiA/c3xOysBDbSXTINx2vJG 7QMOGqfMXHgxYPaUmb6vfdKuGBjueJ6KGgy33HDRE43ScXXHhfxKWGMoA5AHR/Xu6ABIq5iAWBqm qIe1TPGvj/IWGYmTrOJVHFiBF66AjKKwlus8sMK1Gy0Kv8jzwh3JqGhZklZt9+9caGhZTcsxOgXf bfKa9xyt9WcgSkzTbBUTkxsjf+OvDjVNhyIARhUX8O3fNjAGv8G6iKE33vghgpq6j31Ypd5fc9jk /6pGdKEa8VWqhjerhpZnCK73qQYoQuD0suElnoqJSTdcP4G40bqhrF4MZt1Q8vBZdCO+0I3kKnXD n3XjY7oxaIYfLmbNmHONvmoYKpTkXDMCnXOqv6SptriCCiWYNeNjmuF6cbTQucZZgfIi0Vh4wZxo PNcxnybRSOD/5HVbI9DJ6NWJBsQ/ntsafQX9rrZGkgSQnKm2hhedy0YUQX461yd9YfYZ+xoJhMaZ bPhXWZ+o/t0sGx+QDddRbVClG17Yd8hf9DUcd+yHuiAuc19jbJv+dbphH7tdetxBtxssnMJX91B3 HHUVxQWS6OW1npUSj1WsLgm/+wMAAP//AwBQSwMEFAAGAAgAAAAhAD6WXqzhAAAACwEAAA8AAABk cnMvZG93bnJldi54bWxMj8tOwzAQRfdI/IM1SOyo3eKmIcSpEBIIwYK2RGLrxm5i4UcUu03g65mu YDePoztnyvXkLDnpIZrgBcxnDIj2TVDGtwLqj6ebHEhM0itpg9cCvnWEdXV5UcpChdFv9WmXWoIh PhZSQJdSX1Aam047GWeh1x53hzA4mbAdWqoGOWK4s3TBWEadNB4vdLLXj51uvnZHJ4AvDjbfPGdv Py91Pb5+crNi70aI66vp4R5I0lP6g+Gsj+pQodM+HL2KxApYLW+XiArIcg7kDDA+x8keK57fAa1K +v+H6hcAAP//AwBQSwMEFAAGAAgAAAAhAEVlw7PHAQAAWAIAABQAAABkcnMvbWVkaWEvaW1hZ2U2 LndtZixRv2/TQBT+zokpdSPZATpQIbhWAqEKWhUJscZ1DGUICiRSR9eEo1iKnTQOP7IAEwOLmflH ujB0AgmpYiwDA38CIG9IDd8dPvnd+95353fvfe/k+PNH/F9Cij2DHu4KLAK1VQFYeG04m7slSEAj Yc3nc4M2xMWKW7IIDNewpIBYYnTtjIsGOvH0WX82VoDEuYpdATPMAY/xEdGy9rTbfEK/sKizWRpd sH5iC5eI/lpHp3RcH3QhgsV5vVn6eDTEN8DB9e+pfcpce8cFfsgvL1q8VKfd5G32g1sON/4GHM7e WrovXd9v+ONx3rkbBAJfyWlrqzzZz2RvkKhsoG7I+9lgA7bAQr3d6/TvAOd3k8wfDrfjPBkEoyeq G++rHE27n6Qqlw/US/lolMYZmrWqwKYdjJ5PEjXRh2jWO30ZvppOYgpydtUNi/am3y09917kd/9c uUy87Poow/JqWWxHRJ4baFeE5Xq0UxaGadG/2eGRvx61o7DUn+82qD0HxEV9BEdWY0wZHOpVf7cm D9mfFkL37pgpaEVQKexhwUSfzDSZZq03y6cqBQ7s9zxxcLDyVBlj3DopKoXNE/jFVDXz/z8AAAD/ /wMAUEsDBBQABgAIAAAAIQCbmcmx4QAAALUDAAAZAAAAZHJzL19yZWxzL2Uyb0RvYy54bWwucmVs c7zTTWrDMBAF4H2gdxCzr2U7iQkhcjYlkG1JDzBIY1vU+kFSm+b2FZRCA8HdaakZ5r1vo8Pxy8zs k0LUzgpoqhoYWemUtqOAt8vpeQcsJrQKZ2dJwI0iHPun1eGVZkz5KE7aR5ZTbBQwpeT3nEc5kcFY OU82bwYXDKb8DCP3KN9xJN7WdcfD3wzo7zLZWQkIZ7UGdrn53Px/thsGLenFyQ9DNj2o4Nrk7hyI YaQkwJDS+DNcV1czAH9saMsY2iVDU8bQLBm6MoZuybAtY9guGTZlDJtfA7/7bP03AAAA//8DAFBL AwQUAAYACAAAACEAnV96rL8BAABWAgAAFAAAAGRycy9tZWRpYS9pbWFnZTUud21mXFG/b9NAGH13 SShNI9nhx1BUwYEEQwVFQkKscR3TMhhFJFJHx4SjtZQ4IQ4/MiAqdetiZv6WVsoE6tChA+rCxF9Q IW9IDe9OmTj5u3vvu/O773t3fvr9G+yYia7oWnS2I7AMlJQAJD7bXIWzFEzAICHn87lFG2J1kVuR BDZXk10xEytkD644qCGMJ3ud6UgDCtcW2VugwhxwyWdEPxn7lH/KMDcsGzVp0A2pRANrRH/l7JIL x1dbCYtzO8lAZ+ql/qheDQdxikvqdE9z/FI/PjR4ssx4RE32gydVTiBBON2Xpi9T3wW80SgLn/u+ wAlzJpo6S3ZT1e4lOu3ph+pF2ttARWCp3GyHnWfA9Z0k9fr9zThLev7wjW7FuzpDvfJ/OfVSezp4 Pexzyx++Hyd6bGpFvRx2VPBpMo5pyNW7TpA3H3utwnW2Iq/1585t4puOhyIo7hf5ZkTkOr5Z8qBY j7aL3GYaXL9sc8tbj5pRUJjPc2qCLQrJQX8EjSqR04aqID8I2Z2xwXRetW9g/MDCXxdLlh3Zt6TI vfY0m+gB8K5yyJ0qfq++PTZheOM8X/hrL8AFpUr2/38AAAD//wMAUEsDBBQABgAIAAAAIQCrIMyJ uQEAAFYCAAAUAAAAZHJzL21lZGlhL2ltYWdlMy53bWZcUUFrE0EYfTNJbJsGdqP1YBEdBT0UrVAo XjPdrNZDJJiFgpftGse6kGzSbLTNQRS8eVnP/haFnhQPPUov/ogiexMa3ww5ObvfzPve7L75vjdn p9+/wI19wcehwz2BFaCiBCDxznE1zlKQgEVCzudzhzbFtQW3Kgkc15BWa5XZ3UseGugk09fRbGwA hcsLdh1UmAM+8xOiXwx73jbDnrBi1aRFa1KJCNeJ/sqTCy4cn10lLM6P0qHJ1VNzpJ6NhkmGC+rs nxb4rX68bfHLKuM+NdkPtuqcwAR69kHavmx959Djcd55FAQCP8nZaJs8PchUr5+arG/uqSdZfxM1 gaVqu9eJHgJX9tJMDwY7SZ72g9FL000OTI5m7f9ympXebPhiNOBWMHozSc3E1opmtROp8Hg6SWjI 8i0vLNoPdLf0vcex7v65eYP4qqdRhuWdstiJiXwvsEsRlhvxblk4psX1/S639EbcjsPSvtprCLYo JAf9ETSqwpw21AXzj5rdWRts53V3B9YPLPz1seSyr+4uKXK7N8unZggc1j5xp47n66++2bB566xY +OsOwDmlKu7/fwAAAP//AwBQSwMEFAAGAAgAAAAhAIxOTAi4AQAAVgIAABQAAABkcnMvbWVkaWEv aW1hZ2UyLndtZlxRTW/TQBSc3SSUppHs8CEBQrAgwaGCIiEhrnEcQzkERSRSj64J22IpcdI4fOSA QOLGxZz5LRx6AnHoDdQLP6JCviE1zFvlxNpvd96sPfve7PHRty9wY1fxcehgR2EdqBgFaLxzXI2z ViQgSOnlcunQlrq84jY0geMaWrQ2mN0+46GBbjJ/OVhMLWBwbsVeARWWgM/8kOgXQ857wJAT1kVN C7qgjYpwleivPjzlwvHZVcLi/EE6trl5at+YZ5NxkuGUOrtHBX6b769b/LLKuEtN9oP7dU5ggjY+ aOlL6jtBMJ3m3UdhqPCDnETH5ul+ZvrD1GZDe8c8yYZbqCmsVTv97uAhcH4nzYLRqJ3k6TCcvLC9 ZN/maNb+L6dZ6S/GzycjboWTV7PUzqRWNKvdgYnezmcJDTl7w4uKzr2gV/re4zjo/bl+jfiiF6CM yltl0Y6JfC+UpYjKzXi7LBzT4vp+m1vBZtyJo1LewGsotqg0B/1RNKrCnDbUFfOPbXYnNkjndXcH 4gdW/vpYc9lXd5cUudlf5HM7Bg5qn7hTx89Le4GE5K3jYuWvOwAnlKq4//8BAAD//wMAUEsDBBQA BgAIAAAAIQCRvJT74QEAAMYCAAAUAAAAZHJzL21lZGlhL2ltYWdlMS53bWaMUr9v00AY/e6SUJpG 2Cl0AFXFIMFQpa3E0tWuYyhSU0XEEmyuCUexlDjBTn9kogobi8vKxB/C0AmmTqjqwh9RIXcApIb3 HVEHWDj57t737u59d+/z6fHnD6SbLT+KLY3e+4KmiQrPBJGkkeZKGKUAQYyEHI/HGi2LmxNuRgJo rgIlW84gun/FoAo1wsErf9hXRDbNTthbBIUxkYn4COiEIyjsIAVnmGY1yeiGtMQPmgf6JY8uMKEd 8kX4cqYfdVVqbao960mvG8Z0AZ2t44y+WV92bWwpoi9hN95DD8oYiI/WhgeX2t4/2lr8v7WFznGG Qyz/JwdffiOpiQM5AmIXfpLT76eNh64r6Cs47nWVRtux1WpHKm6rmvU4bi9TSdBUsd5q+KtE159G sdPprIVp1HZ7L1Qz3FYpVUt/P7paaA27z3sdLLm9nSRSCTtC1WLDt7z9QRLC9qt3DC+rrzjN3DQe BU7z++0F4DnDodzL7+XZWgBkGi5PmZcvBut5phkb85t1LDmLQT3wcv4coyJgpJBoqILAj1FADLPL AvHbDQyjGqME72Rf2IOyrrl2d+K5SVNYI/rEhrHc3dYwHagunb8uvQNTptlrL8+5c2yfZpf15Lqe 6bR88jcAAAD//wMAUEsDBBQABgAIAAAAIQBroeMHuwEAAFYCAAAUAAAAZHJzL21lZGlhL2ltYWdl NC53bWZcUb9v00AYfXdJKE0j2eHHQIXAIMFQQSksrHEdQxmMIhLU0THhKJYSJ43DjwyISmwshpWZ P4OhE4ihI+rCH1Ehb0gN7ztl4uTv7n3vzu++793x0fcvsKOvDlTfos+7CqtAxVOAxjvL1ThrRQKC lF4sFhZtqktLbk0TWK6hqaTWmN0846CBKJm97M0nBtjCuSW7DiosAJf5IdEvhtz3lCE3rIqaFnRB e+ouLhP91YenXDg+2UpYnNtLRyb3Hps33pPxKMlwSp3+UYHf3o/XLZ6sMm5Tk/3gXp0TpIdgfqCl L6nvBP5kkkcPgkDhJzmJtsnTvczrDlKTDcwt71E22ERNYaXa7ka9+8D53TTzh8PtJE8Hwfi56SR7 Jkez9n85zUp3Pno2HnIrGL+apmYqtaJZjXpe+HY2TWjI2WtOWLTv+J3SdR7GfufP1SvEFx0fZVje KIvtmMh1AlmKsNyId8rCMi2u73e45W/E7Tgs5fOdhmKLSnPQH0WjKsxpQ10x/xCwO7FBOq/bNxA/ sPTXxYrNvtm3pMj17jyfmRGwX/vInTqi9RdfJSRvHRdLf+0FOKFUxf7/DwAA//8DAFBLAQItABQA BgAIAAAAIQC/V5zlDAEAABUCAAATAAAAAAAAAAAAAAAAAAAAAABbQ29udGVudF9UeXBlc10ueG1s UEsBAi0AFAAGAAgAAAAhADj9If/WAAAAlAEAAAsAAAAAAAAAAAAAAAAAPQEAAF9yZWxzLy5yZWxz UEsBAi0AFAAGAAgAAAAhAPztCKGeDgAA4ocAAA4AAAAAAAAAAAAAAAAAPAIAAGRycy9lMm9Eb2Mu eG1sUEsBAi0AFAAGAAgAAAAhAD6WXqzhAAAACwEAAA8AAAAAAAAAAAAAAAAABhEAAGRycy9kb3du cmV2LnhtbFBLAQItABQABgAIAAAAIQBFZcOzxwEAAFgCAAAUAAAAAAAAAAAAAAAAABQSAABkcnMv bWVkaWEvaW1hZ2U2LndtZlBLAQItABQABgAIAAAAIQCbmcmx4QAAALUDAAAZAAAAAAAAAAAAAAAA AA0UAABkcnMvX3JlbHMvZTJvRG9jLnhtbC5yZWxzUEsBAi0AFAAGAAgAAAAhAJ1feqy/AQAAVgIA ABQAAAAAAAAAAAAAAAAAJRUAAGRycy9tZWRpYS9pbWFnZTUud21mUEsBAi0AFAAGAAgAAAAhAKsg zIm5AQAAVgIAABQAAAAAAAAAAAAAAAAAFhcAAGRycy9tZWRpYS9pbWFnZTMud21mUEsBAi0AFAAG AAgAAAAhAIxOTAi4AQAAVgIAABQAAAAAAAAAAAAAAAAAARkAAGRycy9tZWRpYS9pbWFnZTIud21m UEsBAi0AFAAGAAgAAAAhAJG8lPvhAQAAxgIAABQAAAAAAAAAAAAAAAAA6xoAAGRycy9tZWRpYS9p bWFnZTEud21mUEsBAi0AFAAGAAgAAAAhAGuh4we7AQAAVgIAABQAAAAAAAAAAAAAAAAA/hwAAGRy cy9tZWRpYS9pbWFnZTQud21mUEsFBgAAAAALAAsAxgIAAOseAAAAAA== ">
                <v:shape id="_x0000_s1027" type="#_x0000_t75" style="position:absolute;width:18288;height:5111;visibility:visible;mso-wrap-style:square" filled="t">
                  <v:fill o:detectmouseclick="t"/>
                  <v:path o:connecttype="none"/>
                </v:shape>
                <v:group id="Group 261" o:spid="_x0000_s1028" style="position:absolute;left:359;top:359;width:17938;height:4763" coordsize="17937,4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9VLQsYAAADdAAAADwAAAGRycy9kb3ducmV2LnhtbESPT4vCMBTE78J+h/AW 9qZpXRWpRhHZXTyI4B8Qb4/m2Rabl9Jk2/rtjSB4HGbmN8x82ZlSNFS7wrKCeBCBIE6tLjhTcDr+ 9qcgnEfWWFomBXdysFx89OaYaNvynpqDz0SAsEtQQe59lUjp0pwMuoGtiIN3tbVBH2SdSV1jG+Cm lMMomkiDBYeFHCta55TeDv9GwV+L7eo7/mm2t+v6fjmOd+dtTEp9fXarGQhPnX+HX+2NVjCcRiN4 vg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1UtCxgAAAN0A AAAPAAAAAAAAAAAAAAAAAKoCAABkcnMvZG93bnJldi54bWxQSwUGAAAAAAQABAD6AAAAnQMAAAAA ">
                  <v:line id="Straight Connector 262" o:spid="_x0000_s1029" style="position:absolute;visibility:visible;mso-wrap-style:square" from="1523,3172" to="16430,3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ptMgAAADdAAAADwAAAGRycy9kb3ducmV2LnhtbESPT2vCQBTE74V+h+UVequ7Ci0SXUUD LV5K2/gHj4/sM4lm36bZVVM/vSsUPA4z8xtmPO1sLU7U+sqxhn5PgSDOnam40LBavr8MQfiAbLB2 TBr+yMN08vgwxsS4M//QKQuFiBD2CWooQ2gSKX1ekkXfcw1x9HautRiibAtpWjxHuK3lQKk3abHi uFBiQ2lJ+SE7Wg2Xmfrdf2RplW6/88Vmfvxcfa2N1s9P3WwEIlAX7uH/9sJoGAzVK9zexCcgJ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MXptMgAAADdAAAADwAAAAAA AAAAAAAAAAChAgAAZHJzL2Rvd25yZXYueG1sUEsFBgAAAAAEAAQA+QAAAJYDAAAAAA== " strokeweight="1pt">
                    <v:stroke startarrow="oval" startarrowwidth="narrow" startarrowlength="short" endarrow="oval" endarrowwidth="narrow" endarrowlength="short"/>
                    <o:lock v:ext="edit" shapetype="f"/>
                  </v:line>
                  <v:group id="Group 263" o:spid="_x0000_s1030" style="position:absolute;left:3774;top:2238;width:5590;height:1867" coordorigin="3774,2238"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EtwrsUAAADdAAAADwAAAGRycy9kb3ducmV2LnhtbESPQYvCMBSE7wv+h/CE va1pXRSpRhFR2YMIWwXx9miebbF5KU1s67/fCMIeh5n5hlmselOJlhpXWlYQjyIQxJnVJecKzqfd 1wyE88gaK8uk4EkOVsvBxwITbTv+pTb1uQgQdgkqKLyvEyldVpBBN7I1cfButjHog2xyqRvsAtxU chxFU2mw5LBQYE2bgrJ7+jAK9h126+942x7ut83zepocL4eYlPoc9us5CE+9/w+/2z9awXgWTeH1 JjwBuf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BLcK7FAAAA3QAA AA8AAAAAAAAAAAAAAAAAqgIAAGRycy9kb3ducmV2LnhtbFBLBQYAAAAABAAEAPoAAACcAwAAAAA= ">
                    <v:rect id="Rectangle 264" o:spid="_x0000_s1031" style="position:absolute;left:3870;top:2670;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ITKcYA AADdAAAADwAAAGRycy9kb3ducmV2LnhtbESPQWvCQBSE7wX/w/KE3uqmFqukriKC0BwEqx48PrKv SZrs27C7JvHfdwXB4zAz3zDL9WAa0ZHzlWUF75MEBHFudcWFgvNp97YA4QOyxsYyKbiRh/Vq9LLE VNuef6g7hkJECPsUFZQhtKmUPi/JoJ/Yljh6v9YZDFG6QmqHfYSbRk6T5FMarDgulNjStqS8Pl6N gjrLzHWY5V122M//Plx/q0+XrVKv42HzBSLQEJ7hR/tbK5gukjnc38QnIFf/AAAA//8DAFBLAQIt ABQABgAIAAAAIQDw94q7/QAAAOIBAAATAAAAAAAAAAAAAAAAAAAAAABbQ29udGVudF9UeXBlc10u eG1sUEsBAi0AFAAGAAgAAAAhADHdX2HSAAAAjwEAAAsAAAAAAAAAAAAAAAAALgEAAF9yZWxzLy5y ZWxzUEsBAi0AFAAGAAgAAAAhADMvBZ5BAAAAOQAAABAAAAAAAAAAAAAAAAAAKQIAAGRycy9zaGFw ZXhtbC54bWxQSwECLQAUAAYACAAAACEAp7ITKcYAAADdAAAADwAAAAAAAAAAAAAAAACYAgAAZHJz L2Rvd25yZXYueG1sUEsFBgAAAAAEAAQA9QAAAIsDAAAAAA== " stroked="f" strokeweight="1pt"/>
                    <v:group id="Group 265" o:spid="_x0000_s1032" style="position:absolute;left:3774;top:2238;width:5590;height:1800" coordorigin="3774,2238"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hBR8MAAADdAAAADwAAAGRycy9kb3ducmV2LnhtbERPy2rCQBTdF/yH4Qrd 1UlSWiQ6igQVF6FQLRR3l8w1CWbuhMyYx987i0KXh/Neb0fTiJ46V1tWEC8iEMSF1TWXCn4uh7cl COeRNTaWScFEDrab2csaU20H/qb+7EsRQtilqKDyvk2ldEVFBt3CtsSBu9nOoA+wK6XucAjhppFJ FH1KgzWHhgpbyioq7ueHUXAccNi9x/s+v9+y6Xr5+PrNY1LqdT7uViA8jf5f/Oc+aQXJMgpzw5vw BOTmC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mEFHwwAAAN0AAAAP AAAAAAAAAAAAAAAAAKoCAABkcnMvZG93bnJldi54bWxQSwUGAAAAAAQABAD6AAAAmgMAAAAA ">
                      <v:shape id="Arc 266" o:spid="_x0000_s1033" style="position:absolute;left:3774;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ws8UA AADdAAAADwAAAGRycy9kb3ducmV2LnhtbESP3WoCMRSE7wu+QziCd5pVQXQ1ii7VWvDGnwc4bI67 i5uTNUl126dvCkIvh5n5hlmsWlOLBzlfWVYwHCQgiHOrKy4UXM7b/hSED8gaa8uk4Js8rJadtwWm 2j75SI9TKESEsE9RQRlCk0rp85IM+oFtiKN3tc5giNIVUjt8Rrip5ShJJtJgxXGhxIaykvLb6cso eJ+Y7GN/HbtM6vHmB++7A37ulOp12/UcRKA2/Idf7b1WMJomM/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DQv7CzxQAAAN0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67" o:spid="_x0000_s1034" style="position:absolute;left:4421;top:2238;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yP88MA AADdAAAADwAAAGRycy9kb3ducmV2LnhtbERP3WrCMBS+F/YO4Qx2p6kKpXRGcWVzHXizbg9waI5t sTnpksx2Pr25GHj58f1vdpPpxYWc7ywrWC4SEMS11R03Cr6/3uYZCB+QNfaWScEfedhtH2YbzLUd +ZMuVWhEDGGfo4I2hCGX0tctGfQLOxBH7mSdwRCha6R2OMZw08tVkqTSYMexocWBipbqc/VrFLym pngvT2tXSL1+ueLP4YgfB6WeHqf9M4hAU7iL/92lVrDKlnF/fBOfgNzeAAAA//8DAFBLAQItABQA BgAIAAAAIQDw94q7/QAAAOIBAAATAAAAAAAAAAAAAAAAAAAAAABbQ29udGVudF9UeXBlc10ueG1s UEsBAi0AFAAGAAgAAAAhADHdX2HSAAAAjwEAAAsAAAAAAAAAAAAAAAAALgEAAF9yZWxzLy5yZWxz UEsBAi0AFAAGAAgAAAAhADMvBZ5BAAAAOQAAABAAAAAAAAAAAAAAAAAAKQIAAGRycy9zaGFwZXht bC54bWxQSwECLQAUAAYACAAAACEAxFyP88MAAADd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8" o:spid="_x0000_s1035" style="position:absolute;left:5089;top:2238;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AqaMUA AADdAAAADwAAAGRycy9kb3ducmV2LnhtbESP3WrCQBSE74W+w3IK3ukmCiLRVWzwr+BNrQ9wyB6T YPZsurtq7NN3C4KXw8x8w8yXnWnEjZyvLStIhwkI4sLqmksFp+/NYArCB2SNjWVS8CAPy8Vbb46Z tnf+otsxlCJC2GeooAqhzaT0RUUG/dC2xNE7W2cwROlKqR3eI9w0cpQkE2mw5rhQYUt5RcXleDUK 1hOT7/bnsculHn/84s/2gJ9bpfrv3WoGIlAXXuFne68VjKZpCv9v4hO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ECpo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9" o:spid="_x0000_s1036" style="position:absolute;left:5756;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4RhMUA AADdAAAADwAAAGRycy9kb3ducmV2LnhtbESP0WrCQBRE3wX/YbmFvulGAyKpq9jQWgVfmvYDLtlr EszejbtbTf16VxB8HGbmDLNY9aYVZ3K+saxgMk5AEJdWN1wp+P35HM1B+ICssbVMCv7Jw2o5HCww 0/bC33QuQiUihH2GCuoQukxKX9Zk0I9tRxy9g3UGQ5SuktrhJcJNK6dJMpMGG44LNXaU11Qeiz+j 4GNm8q/tIXW51On7FU+bPe42Sr2+9Os3EIH68Aw/2lutYDqfpHB/E5+AX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0jhGE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0" o:spid="_x0000_s1037" style="position:absolute;left:6424;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eJ8MUA AADdAAAADwAAAGRycy9kb3ducmV2LnhtbESP3WoCMRSE7wt9h3AE7zSrFpHVKHZprYI3/jzAYXPc XdycbJNUV5/eCEIvh5n5hpktWlOLCzlfWVYw6CcgiHOrKy4UHA/fvQkIH5A11pZJwY08LObvbzNM tb3yji77UIgIYZ+igjKEJpXS5yUZ9H3bEEfvZJ3BEKUrpHZ4jXBTy2GSjKXBiuNCiQ1lJeXn/Z9R 8DU22c/6NHKZ1KPPO/6utrhZKdXttMspiEBt+A+/2mutYDgZfMDzTXw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7Z4nw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1" o:spid="_x0000_s1038" style="position:absolute;left:7092;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ssa8UA AADdAAAADwAAAGRycy9kb3ducmV2LnhtbESP3WoCMRSE7wt9h3AE7zSrUpHVKHZprYI3/jzAYXPc XdycbJNUV5/eCEIvh5n5hpktWlOLCzlfWVYw6CcgiHOrKy4UHA/fvQkIH5A11pZJwY08LObvbzNM tb3yji77UIgIYZ+igjKEJpXS5yUZ9H3bEEfvZJ3BEKUrpHZ4jXBTy2GSjKXBiuNCiQ1lJeXn/Z9R 8DU22c/6NHKZ1KPPO/6utrhZKdXttMspiEBt+A+/2mutYDgZfMDzTXw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UKyxrxQAAAN0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2" o:spid="_x0000_s1039" style="position:absolute;left:7760;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34dsMA AADbAAAADwAAAGRycy9kb3ducmV2LnhtbESP3WrCQBSE74W+w3IK3ummKqGkrlKDv+BNbR/gkD0m odmzcXfV2KfvCoKXw8x8w0znnWnEhZyvLSt4GyYgiAuray4V/HyvBu8gfEDW2FgmBTfyMJ+99KaY aXvlL7ocQikihH2GCqoQ2kxKX1Rk0A9tSxy9o3UGQ5SulNrhNcJNI0dJkkqDNceFClvKKyp+D2ej YJmafLM9jl0u9Xjxh6f1Hndrpfqv3ecHiEBdeIYf7a1WkE7g/iX+ADn7BwAA//8DAFBLAQItABQA BgAIAAAAIQDw94q7/QAAAOIBAAATAAAAAAAAAAAAAAAAAAAAAABbQ29udGVudF9UeXBlc10ueG1s UEsBAi0AFAAGAAgAAAAhADHdX2HSAAAAjwEAAAsAAAAAAAAAAAAAAAAALgEAAF9yZWxzLy5yZWxz UEsBAi0AFAAGAAgAAAAhADMvBZ5BAAAAOQAAABAAAAAAAAAAAAAAAAAAKQIAAGRycy9zaGFwZXht bC54bWxQSwECLQAUAAYACAAAACEARt34dsMAAADb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3" o:spid="_x0000_s1040" style="position:absolute;left:8430;top:2238;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a9FMIA AADbAAAADwAAAGRycy9kb3ducmV2LnhtbESP3YrCMBSE7xd8h3AE79ZUBZFqFC3+wt6s+gCH5tgW m5OaRK379BthYS+HmfmGmS1aU4sHOV9ZVjDoJyCIc6srLhScT5vPCQgfkDXWlknBizws5p2PGaba PvmbHsdQiAhhn6KCMoQmldLnJRn0fdsQR+9incEQpSukdviMcFPLYZKMpcGK40KJDWUl5dfj3ShY j022219GLpN6tPrB2/YLD1ulet12OQURqA3/4b/2XiuYDOD9Jf4AOf8FAAD//wMAUEsBAi0AFAAG AAgAAAAhAPD3irv9AAAA4gEAABMAAAAAAAAAAAAAAAAAAAAAAFtDb250ZW50X1R5cGVzXS54bWxQ SwECLQAUAAYACAAAACEAMd1fYdIAAACPAQAACwAAAAAAAAAAAAAAAAAuAQAAX3JlbHMvLnJlbHNQ SwECLQAUAAYACAAAACEAMy8FnkEAAAA5AAAAEAAAAAAAAAAAAAAAAAApAgAAZHJzL3NoYXBleG1s LnhtbFBLAQItABQABgAIAAAAIQDmpr0UwgAAANsAAAAPAAAAAAAAAAAAAAAAAJgCAABkcnMvZG93 bnJldi54bWxQSwUGAAAAAAQABAD1AAAAhwM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32" o:spid="_x0000_s1041" style="position:absolute;left:13257;top:1590;width:700;height:3096" coordorigin="13257,1590" coordsize="699,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rect id="Rectangle 33" o:spid="_x0000_s1042" style="position:absolute;left:13372;top:1590;width:498;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JMpsQA AADbAAAADwAAAGRycy9kb3ducmV2LnhtbESPQWvCQBSE74X+h+UVequbWhGJriIFIZ7UVFqPj+xz E8y+DdnVRH+9Kwg9DjPzDTNb9LYWF2p95VjB5yABQVw4XbFRsP9ZfUxA+ICssXZMCq7kYTF/fZlh ql3HO7rkwYgIYZ+igjKEJpXSFyVZ9APXEEfv6FqLIcrWSN1iF+G2lsMkGUuLFceFEhv6Lqk45Wer YHs1+1vf/K1NscHuN9se8uwwUur9rV9OQQTqw3/42c60gskXPL7EH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OmCTKbEAAAA2wAAAA8AAAAAAAAAAAAAAAAAmAIAAGRycy9k b3ducmV2LnhtbFBLBQYAAAAABAAEAPUAAACJAwAAAAA= " strokecolor="white" strokeweight="2pt"/>
                    <v:line id="Straight Connector 34" o:spid="_x0000_s1043" style="position:absolute;visibility:visible;mso-wrap-style:square" from="13957,1590" to="13957,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91zMMAAADbAAAADwAAAGRycy9kb3ducmV2LnhtbESP3WoCMRSE7wXfIRyhdzVrKaKrUURb qPRC/HmA4+a4Wd2cLEmqW5++EQpeDjPzDTOdt7YWV/Khcqxg0M9AEBdOV1wqOOw/X0cgQkTWWDsm Bb8UYD7rdqaYa3fjLV13sRQJwiFHBSbGJpcyFIYshr5riJN3ct5iTNKXUnu8Jbit5VuWDaXFitOC wYaWhorL7scqWPvj92VwL4088tp/1JvVONizUi+9djEBEamNz/B/+0srGL3D40v6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vdczDAAAA2wAAAA8AAAAAAAAAAAAA AAAAoQIAAGRycy9kb3ducmV2LnhtbFBLBQYAAAAABAAEAPkAAACRAwAAAAA= " strokeweight="1pt"/>
                    <v:line id="Straight Connector 35" o:spid="_x0000_s1044" style="position:absolute;visibility:visible;mso-wrap-style:square" from="13257,1590" to="13257,4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PQV8MAAADbAAAADwAAAGRycy9kb3ducmV2LnhtbESP3WoCMRSE7wXfIRyhdzVroaKrUURb qPRC/HmA4+a4Wd2cLEmqW5++EQpeDjPzDTOdt7YWV/Khcqxg0M9AEBdOV1wqOOw/X0cgQkTWWDsm Bb8UYD7rdqaYa3fjLV13sRQJwiFHBSbGJpcyFIYshr5riJN3ct5iTNKXUnu8Jbit5VuWDaXFitOC wYaWhorL7scqWPvj92VwL4088tp/1JvVONizUi+9djEBEamNz/B/+0srGL3D40v6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j0FfDAAAA2wAAAA8AAAAAAAAAAAAA AAAAoQIAAGRycy9kb3ducmV2LnhtbFBLBQYAAAAABAAEAPkAAACRAwAAAAA= " strokeweight="1pt"/>
                  </v:group>
                  <v:shape id="Picture 36" o:spid="_x0000_s1045" type="#_x0000_t75" style="position:absolute;left:5281;top:330;width:2286;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GHgzEAAAA2wAAAA8AAABkcnMvZG93bnJldi54bWxEj8FqwzAQRO+F/IPYQi4lkZuDcdwoITE4 +NBL3UKui7W1Ta2VkVTHyddXhUKPw8y8YXaH2QxiIud7ywqe1wkI4sbqnlsFH+/lKgPhA7LGwTIp uJGHw37xsMNc2yu/0VSHVkQI+xwVdCGMuZS+6cigX9uROHqf1hkMUbpWaofXCDeD3CRJKg32HBc6 HKnoqPmqv42C5Fxetsenc8H37StOLlSndKqUWj7OxxcQgebwH/5rV1pBlsLvl/gD5P4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pGHgzEAAAA2wAAAA8AAAAAAAAAAAAAAAAA nwIAAGRycy9kb3ducmV2LnhtbFBLBQYAAAAABAAEAPcAAACQAwAAAAA= ">
                    <v:imagedata r:id="rId630" o:title=""/>
                  </v:shape>
                  <v:shape id="Picture 38" o:spid="_x0000_s1046" type="#_x0000_t75" style="position:absolute;left:16540;top:329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OGlvDAAAA2wAAAA8AAABkcnMvZG93bnJldi54bWxEj0+LwjAUxO8LfofwhL2tqXvYlWoUERUF D/4Dr4/mtSk2L6HJav32G0HwOMzMb5jJrLONuFEbascKhoMMBHHhdM2VgvNp9TUCESKyxsYxKXhQ gNm09zHBXLs7H+h2jJVIEA45KjAx+lzKUBiyGAbOEyevdK3FmGRbSd3iPcFtI7+z7EdarDktGPS0 MFRcj39Wwe7cLHZme6n33q8OYe3K03JeKvXZ7+ZjEJG6+A6/2hutYPQLzy/pB8jp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o4aW8MAAADbAAAADwAAAAAAAAAAAAAAAACf AgAAZHJzL2Rvd25yZXYueG1sUEsFBgAAAAAEAAQA9wAAAI8DAAAAAA== ">
                    <v:imagedata r:id="rId631" o:title=""/>
                  </v:shape>
                  <v:shape id="Picture 39" o:spid="_x0000_s1047" type="#_x0000_t75" style="position:absolute;top:336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v3hO/AAAA2wAAAA8AAABkcnMvZG93bnJldi54bWxET8uKwjAU3Q/4D+EK7sbUQUSqaRFxQF2M zw+4NNe22tyUJGr9e7MYcHk473nemUY8yPnasoLRMAFBXFhdc6ngfPr9noLwAVljY5kUvMhDnvW+ 5phq++QDPY6hFDGEfYoKqhDaVEpfVGTQD21LHLmLdQZDhK6U2uEzhptG/iTJRBqsOTZU2NKyouJ2 vBsF2831vHD7/c4VfvI35tPqrrc3pQb9bjEDEagLH/G/e60VTOPY+CX+AJm9AQAA//8DAFBLAQIt ABQABgAIAAAAIQAEqzleAAEAAOYBAAATAAAAAAAAAAAAAAAAAAAAAABbQ29udGVudF9UeXBlc10u eG1sUEsBAi0AFAAGAAgAAAAhAAjDGKTUAAAAkwEAAAsAAAAAAAAAAAAAAAAAMQEAAF9yZWxzLy5y ZWxzUEsBAi0AFAAGAAgAAAAhADMvBZ5BAAAAOQAAABIAAAAAAAAAAAAAAAAALgIAAGRycy9waWN0 dXJleG1sLnhtbFBLAQItABQABgAIAAAAIQCwL94TvwAAANsAAAAPAAAAAAAAAAAAAAAAAJ8CAABk cnMvZG93bnJldi54bWxQSwUGAAAAAAQABAD3AAAAiwMAAAAA ">
                    <v:imagedata r:id="rId632" o:title=""/>
                  </v:shape>
                  <v:shape id="Picture 41" o:spid="_x0000_s1048" type="#_x0000_t75" style="position:absolute;left:1287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y0pTDAAAA2wAAAA8AAABkcnMvZG93bnJldi54bWxEj8FuwjAQRO9I/QdrK/UGTnuoQopBFBWa CxJN+wFLvMQR8TrYBtK/x5UqcRzNzBvNbDHYTlzIh9axgudJBoK4drrlRsHP93qcgwgRWWPnmBT8 UoDF/GE0w0K7K3/RpYqNSBAOBSowMfaFlKE2ZDFMXE+cvIPzFmOSvpHa4zXBbSdfsuxVWmw5LRjs aWWoPlZnq+Cj35/z3bb0paPN8Hly70Z2Rqmnx2H5BiLSEO/h/3apFeRT+PuSfoCc3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rLSlMMAAADbAAAADwAAAAAAAAAAAAAAAACf AgAAZHJzL2Rvd25yZXYueG1sUEsFBgAAAAAEAAQA9wAAAI8DAAAAAA== ">
                    <v:imagedata r:id="rId633" o:title=""/>
                  </v:shape>
                  <v:shape id="Picture 42" o:spid="_x0000_s1049" type="#_x0000_t75" style="position:absolute;left:9943;top:327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oBuW/AAAA2wAAAA8AAABkcnMvZG93bnJldi54bWxET8uKwjAU3Qv+Q7iCGxlTXYh2jCKi+Fip lVlfmjtttbkpTdTq15uF4PJw3tN5Y0pxp9oVlhUM+hEI4tTqgjMF52T9MwbhPLLG0jIpeJKD+azd mmKs7YOPdD/5TIQQdjEqyL2vYildmpNB17cVceD+bW3QB1hnUtf4COGmlMMoGkmDBYeGHCta5pRe Tzej4KJfjg67g9yMn6teapOh3Cd/SnU7zeIXhKfGf8Uf91YrmIT14Uv4AXL2BgAA//8DAFBLAQIt ABQABgAIAAAAIQAEqzleAAEAAOYBAAATAAAAAAAAAAAAAAAAAAAAAABbQ29udGVudF9UeXBlc10u eG1sUEsBAi0AFAAGAAgAAAAhAAjDGKTUAAAAkwEAAAsAAAAAAAAAAAAAAAAAMQEAAF9yZWxzLy5y ZWxzUEsBAi0AFAAGAAgAAAAhADMvBZ5BAAAAOQAAABIAAAAAAAAAAAAAAAAALgIAAGRycy9waWN0 dXJleG1sLnhtbFBLAQItABQABgAIAAAAIQDBaAblvwAAANsAAAAPAAAAAAAAAAAAAAAAAJ8CAABk cnMvZG93bnJldi54bWxQSwUGAAAAAAQABAD3AAAAiwMAAAAA ">
                    <v:imagedata r:id="rId634" o:title=""/>
                  </v:shape>
                  <v:shape id="Picture 43" o:spid="_x0000_s1050" type="#_x0000_t75" style="position:absolute;left:10330;top:2636;width:1016;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4x627EAAAA2wAAAA8AAABkcnMvZG93bnJldi54bWxEj0FrwkAUhO+F/oflFXqrm1YoGt0EKQgi VGkUz4/sMwnJvk2zq67++q5Q8DjMzDfMPA+mE2caXGNZwfsoAUFcWt1wpWC/W75NQDiPrLGzTAqu 5CDPnp/mmGp74R86F74SEcIuRQW1930qpStrMuhGtieO3tEOBn2UQyX1gJcIN538SJJPabDhuFBj T181lW1xMgqaU7sJxaQtbpvxYfq9/MVtFdZKvb6ExQyEp+Af4f/2SiuYjuH+Jf4Amf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4x627EAAAA2wAAAA8AAAAAAAAAAAAAAAAA nwIAAGRycy9kb3ducmV2LnhtbFBLBQYAAAAABAAEAPcAAACQAwAAAAA= ">
                    <v:imagedata r:id="rId635"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565" type="#_x0000_t75" style="width:95.25pt;height:20.25pt" o:ole="">
            <v:imagedata r:id="rId636" o:title=""/>
          </v:shape>
          <o:OLEObject Type="Embed" ProgID="Equation.DSMT4" ShapeID="_x0000_i1565" DrawAspect="Content" ObjectID="_1693755735" r:id="rId992"/>
        </w:object>
      </w:r>
      <w:r w:rsidRPr="00B97436">
        <w:t xml:space="preserve">V, </w:t>
      </w:r>
      <w:r w:rsidRPr="00B97436">
        <w:object w:dxaOrig="139" w:dyaOrig="240">
          <v:shape id="_x0000_i1566" type="#_x0000_t75" style="width:6.75pt;height:12pt" o:ole="">
            <v:imagedata r:id="rId638" o:title=""/>
          </v:shape>
          <o:OLEObject Type="Embed" ProgID="Equation.DSMT4" ShapeID="_x0000_i1566" DrawAspect="Content" ObjectID="_1693755736" r:id="rId993"/>
        </w:object>
      </w:r>
      <w:r w:rsidRPr="00B97436">
        <w:t xml:space="preserve"> được tính bằng giây vào hai đầu đoạn mạch </w:t>
      </w:r>
      <w:r w:rsidRPr="00B97436">
        <w:object w:dxaOrig="400" w:dyaOrig="260">
          <v:shape id="_x0000_i1567" type="#_x0000_t75" style="width:21pt;height:13.5pt" o:ole="">
            <v:imagedata r:id="rId640" o:title=""/>
          </v:shape>
          <o:OLEObject Type="Embed" ProgID="Equation.DSMT4" ShapeID="_x0000_i1567" DrawAspect="Content" ObjectID="_1693755737" r:id="rId994"/>
        </w:object>
      </w:r>
      <w:r w:rsidRPr="00B97436">
        <w:t xml:space="preserve"> như hình bên. Biết các điện áp hiệu dụng </w:t>
      </w:r>
      <w:r w:rsidRPr="00B97436">
        <w:object w:dxaOrig="980" w:dyaOrig="360">
          <v:shape id="_x0000_i1568" type="#_x0000_t75" style="width:48.75pt;height:17.25pt" o:ole="">
            <v:imagedata r:id="rId642" o:title=""/>
          </v:shape>
          <o:OLEObject Type="Embed" ProgID="Equation.DSMT4" ShapeID="_x0000_i1568" DrawAspect="Content" ObjectID="_1693755738" r:id="rId995"/>
        </w:object>
      </w:r>
      <w:r w:rsidRPr="00B97436">
        <w:t xml:space="preserve">V và </w:t>
      </w:r>
      <w:r w:rsidRPr="00B97436">
        <w:object w:dxaOrig="1040" w:dyaOrig="360">
          <v:shape id="_x0000_i1569" type="#_x0000_t75" style="width:51pt;height:17.25pt" o:ole="">
            <v:imagedata r:id="rId644" o:title=""/>
          </v:shape>
          <o:OLEObject Type="Embed" ProgID="Equation.DSMT4" ShapeID="_x0000_i1569" DrawAspect="Content" ObjectID="_1693755739" r:id="rId996"/>
        </w:object>
      </w:r>
      <w:r w:rsidRPr="00B97436">
        <w:t xml:space="preserve">V. Phương trình điện áp hai đầu đoạn mạch </w:t>
      </w:r>
      <w:r w:rsidRPr="00B97436">
        <w:object w:dxaOrig="440" w:dyaOrig="260">
          <v:shape id="_x0000_i1570" type="#_x0000_t75" style="width:21.75pt;height:13.5pt" o:ole="">
            <v:imagedata r:id="rId646" o:title=""/>
          </v:shape>
          <o:OLEObject Type="Embed" ProgID="Equation.DSMT4" ShapeID="_x0000_i1570" DrawAspect="Content" ObjectID="_1693755740" r:id="rId997"/>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571" type="#_x0000_t75" style="width:179.25pt;height:21.75pt" o:ole="">
            <v:imagedata r:id="rId648" o:title=""/>
          </v:shape>
          <o:OLEObject Type="Embed" ProgID="Equation.DSMT4" ShapeID="_x0000_i1571" DrawAspect="Content" ObjectID="_1693755741" r:id="rId998"/>
        </w:object>
      </w:r>
      <w:r w:rsidRPr="00B97436">
        <w:t>V.</w:t>
      </w:r>
    </w:p>
    <w:p w:rsidR="00B97436" w:rsidRPr="00B97436" w:rsidRDefault="00B97436" w:rsidP="00B97436">
      <w:r w:rsidRPr="00B97436">
        <w:tab/>
      </w:r>
      <w:r w:rsidRPr="00B97436">
        <w:rPr>
          <w:b/>
          <w:color w:val="0000FF"/>
        </w:rPr>
        <w:t>B.</w:t>
      </w:r>
      <w:r w:rsidRPr="00B97436">
        <w:t xml:space="preserve"> </w:t>
      </w:r>
      <w:r w:rsidRPr="00B97436">
        <w:object w:dxaOrig="3580" w:dyaOrig="440">
          <v:shape id="_x0000_i1572" type="#_x0000_t75" style="width:179.25pt;height:21.75pt" o:ole="">
            <v:imagedata r:id="rId650" o:title=""/>
          </v:shape>
          <o:OLEObject Type="Embed" ProgID="Equation.DSMT4" ShapeID="_x0000_i1572" DrawAspect="Content" ObjectID="_1693755742" r:id="rId999"/>
        </w:object>
      </w:r>
      <w:r w:rsidRPr="00B97436">
        <w:t>V.</w:t>
      </w:r>
    </w:p>
    <w:p w:rsidR="00B97436" w:rsidRPr="00B97436" w:rsidRDefault="00B97436" w:rsidP="00B97436">
      <w:r w:rsidRPr="00B97436">
        <w:tab/>
      </w:r>
      <w:r w:rsidRPr="00B97436">
        <w:rPr>
          <w:b/>
          <w:color w:val="0000FF"/>
        </w:rPr>
        <w:t>C.</w:t>
      </w:r>
      <w:r w:rsidRPr="00B97436">
        <w:t xml:space="preserve"> </w:t>
      </w:r>
      <w:r w:rsidRPr="00B97436">
        <w:object w:dxaOrig="3560" w:dyaOrig="440">
          <v:shape id="_x0000_i1573" type="#_x0000_t75" style="width:177.75pt;height:21.75pt" o:ole="">
            <v:imagedata r:id="rId652" o:title=""/>
          </v:shape>
          <o:OLEObject Type="Embed" ProgID="Equation.DSMT4" ShapeID="_x0000_i1573" DrawAspect="Content" ObjectID="_1693755743" r:id="rId1000"/>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574" type="#_x0000_t75" style="width:177.75pt;height:21.75pt" o:ole="">
            <v:imagedata r:id="rId654" o:title=""/>
          </v:shape>
          <o:OLEObject Type="Embed" ProgID="Equation.DSMT4" ShapeID="_x0000_i1574" DrawAspect="Content" ObjectID="_1693755744" r:id="rId1001"/>
        </w:object>
      </w:r>
      <w:r w:rsidRPr="00B97436">
        <w:t>V.</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mc:AlternateContent>
          <mc:Choice Requires="wpc">
            <w:drawing>
              <wp:inline distT="0" distB="0" distL="0" distR="0" wp14:anchorId="76175359" wp14:editId="77E5669A">
                <wp:extent cx="6421120" cy="1992630"/>
                <wp:effectExtent l="0" t="635" r="0" b="0"/>
                <wp:docPr id="2803" name="Canvas 280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90" name="Group 44"/>
                        <wpg:cNvGrpSpPr>
                          <a:grpSpLocks/>
                        </wpg:cNvGrpSpPr>
                        <wpg:grpSpPr bwMode="auto">
                          <a:xfrm>
                            <a:off x="2097507" y="0"/>
                            <a:ext cx="1618405" cy="1956729"/>
                            <a:chOff x="0" y="0"/>
                            <a:chExt cx="16184" cy="19567"/>
                          </a:xfrm>
                        </wpg:grpSpPr>
                        <wpg:grpSp>
                          <wpg:cNvPr id="2791" name="Group 45"/>
                          <wpg:cNvGrpSpPr>
                            <a:grpSpLocks/>
                          </wpg:cNvGrpSpPr>
                          <wpg:grpSpPr bwMode="auto">
                            <a:xfrm>
                              <a:off x="1643" y="1520"/>
                              <a:ext cx="12807" cy="16733"/>
                              <a:chOff x="1643" y="1520"/>
                              <a:chExt cx="9842" cy="12858"/>
                            </a:xfrm>
                          </wpg:grpSpPr>
                          <wps:wsp>
                            <wps:cNvPr id="2793" name="Straight Connector 46"/>
                            <wps:cNvCnPr>
                              <a:cxnSpLocks/>
                            </wps:cNvCnPr>
                            <wps:spPr bwMode="auto">
                              <a:xfrm flipV="1">
                                <a:off x="1643" y="1520"/>
                                <a:ext cx="9779" cy="5017"/>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94" name="Straight Connector 47"/>
                            <wps:cNvCnPr>
                              <a:cxnSpLocks/>
                            </wps:cNvCnPr>
                            <wps:spPr bwMode="auto">
                              <a:xfrm>
                                <a:off x="11485" y="1616"/>
                                <a:ext cx="0" cy="1276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5" name="Straight Connector 48"/>
                            <wps:cNvCnPr>
                              <a:cxnSpLocks noChangeShapeType="1"/>
                            </wps:cNvCnPr>
                            <wps:spPr bwMode="auto">
                              <a:xfrm>
                                <a:off x="1643" y="6537"/>
                                <a:ext cx="9779" cy="7779"/>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s:wsp>
                          <wps:cNvPr id="2796" name="Straight Connector 49"/>
                          <wps:cNvCnPr>
                            <a:cxnSpLocks noChangeShapeType="1"/>
                          </wps:cNvCnPr>
                          <wps:spPr bwMode="auto">
                            <a:xfrm>
                              <a:off x="1785" y="8109"/>
                              <a:ext cx="12526"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97" name="Picture 5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814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8" name="Picture 4294"/>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4248" y="6273"/>
                              <a:ext cx="2413"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9" name="Picture 5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14518" y="7350"/>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0" name="Picture 5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14406"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1" name="Picture 5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14406" y="18170"/>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802" name="Arc 55"/>
                          <wps:cNvSpPr>
                            <a:spLocks/>
                          </wps:cNvSpPr>
                          <wps:spPr bwMode="auto">
                            <a:xfrm>
                              <a:off x="203" y="6369"/>
                              <a:ext cx="3580" cy="3580"/>
                            </a:xfrm>
                            <a:custGeom>
                              <a:avLst/>
                              <a:gdLst>
                                <a:gd name="T0" fmla="*/ 324492 w 357980"/>
                                <a:gd name="T1" fmla="*/ 74747 h 357980"/>
                                <a:gd name="T2" fmla="*/ 357980 w 357980"/>
                                <a:gd name="T3" fmla="*/ 178990 h 357980"/>
                                <a:gd name="T4" fmla="*/ 0 60000 65536"/>
                                <a:gd name="T5" fmla="*/ 0 60000 65536"/>
                              </a:gdLst>
                              <a:ahLst/>
                              <a:cxnLst>
                                <a:cxn ang="T4">
                                  <a:pos x="T0" y="T1"/>
                                </a:cxn>
                                <a:cxn ang="T5">
                                  <a:pos x="T2" y="T3"/>
                                </a:cxn>
                              </a:cxnLst>
                              <a:rect l="0" t="0" r="r" b="b"/>
                              <a:pathLst>
                                <a:path w="357980" h="357980" stroke="0">
                                  <a:moveTo>
                                    <a:pt x="324492" y="74747"/>
                                  </a:moveTo>
                                  <a:cubicBezTo>
                                    <a:pt x="346269" y="105144"/>
                                    <a:pt x="357980" y="141597"/>
                                    <a:pt x="357980" y="178990"/>
                                  </a:cubicBezTo>
                                  <a:lnTo>
                                    <a:pt x="178990" y="178990"/>
                                  </a:lnTo>
                                  <a:lnTo>
                                    <a:pt x="324492" y="74747"/>
                                  </a:lnTo>
                                  <a:close/>
                                </a:path>
                                <a:path w="357980" h="357980" fill="none">
                                  <a:moveTo>
                                    <a:pt x="324492" y="74747"/>
                                  </a:moveTo>
                                  <a:cubicBezTo>
                                    <a:pt x="346269" y="105144"/>
                                    <a:pt x="357980" y="141597"/>
                                    <a:pt x="357980" y="1789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id="Canvas 2803" o:spid="_x0000_s1026" editas="canvas" style="width:505.6pt;height:156.9pt;mso-position-horizontal-relative:char;mso-position-vertical-relative:line" coordsize="64211,1992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mk4EbTBwAAJywAAA4AAABkcnMvZTJvRG9jLnhtbOxaa2/jthL9foH7 Hwh9vIDXkqw31lukdrIo0NsG3bTfaVm2hJVFXUqOkxb3v/cMqacTZ7PdV3drB7EpaUgOh4dHw+G8 /O5ul7PbRFaZKOaG9cI0WFLEYp0V27nx683VJDBYVfNizXNRJHPjPqmM7179+18vD2WU2CIV+TqR DI0UVXQo50Za12U0nVZxmux49UKUSYGHGyF3vMal3E7Xkh/Q+i6f2qbpTQ9Crksp4qSqcHepHxqv VPubTRLXP282VVKzfG5At1p9S/W9ou/pq5c82kpeplncqMH/ghY7nhXotGtqyWvO9jJ70NQui6Wo xKZ+EYvdVGw2WZyoMWA0lnk0mgUvbnmlBhPDOq2CKH3Edldb0rsSeba+yvJcXcjtapFLdsthtSv1 IUNNR2JTqBFRZfo9YCITiBzKbXTYlt2EAgRHM/peBngtxb5U499G8U+315Jl67lh+yGmsuA74ElJ MMch/ahzSL2W5ZvyWurZQPFHEb+tSP3j53S91cJsdfivWKM9vq+Fmsi7jdxRE5gidoc+zdB3Td9g 9x1qkruaxXhkeVbgmK7BYjyzQtfz7VDjKk4BPqoNdft6cXo5rDmo1xhZd63UbdTTY1MX3TB7Y1hH xnA/tTEsz5mpEVmu3Syhzhh2QFZSpvD82ezIEI/U7M0RBo7dVLUDN3jSGmCLqodZ9WEwe5PyMlEw q8Ywwyg1zN7UkmfbtGYLURQgFSGZ42kzqyqLQgMuvitGgBs8PJRVVAGXj0ONbfKs/A34UeBrQPeI tVo7h74falu5puWPTMWjUlb160TsGBXmRp4VNDoe8dsfq1ov5FaEbheCFj7u8ygv2AFK2L5pqhqn acFUn6bjkRjWbLFWraUJX18Wa1bfl1haAnRiUPPVzmB5gtcFCkqu5lney1V1wvM6HYvm26arvCA9 YQYMpSlpov0jNMPL4DJwJo7tXU4cc7mcXFwtnIl3ZfnucrZcLJbW/2lUlhOl2XqdFDTslvQt53kY al4/mq472u9MOB23rkgTyra/SmmsbA0FWstVtBLr+2tJ00JXgLW+/Tnw7TyFb4UqUgmc+sH4pqlq UW05AdiSyNKz1CJS86m4FESpqMP2PUUdeOW0RNwi9m8C6jNwvyRwgZ/TxKzeHCeBywqxSHmxTRTr 3yhqshS5jKrQxWm6HsK5fRl67kwtmR7NPUn7RNe0xM94/qqIuHfCPh8pe09hW6FoBFQe9U7HR8e2 3zB1YJmNT9s6IJbt2tCU2Fq5gGdkf10uRpnFEf4b9welB+7Pu/feqFXvZWI0jeye1caOy7f7coLt b8nrbJXlWX2vtvJwzUip4vY6i8mbpovRpg/7Ck36EKB+mauQ18rpWvB+s1ht+brFcFGVcNnJt+5v SSkO5J5i56DJf9zKlC5Hmqzgn7f7Yyo3Y0Yo4WiD+4jZ4Phgm78U8X6XFLWOW8gkx/BFUaVZWRlM RslulWBzK39YQ88YMZMaPnMps6JWnvhjHq8dXJhmaH8/WbjmAh6vfzm5CB1/4puXvmM6gbWwFq3H u68SWIXnyzL7cJdXRwbadf/Av+URWYjekZWMf4HtlbNU1TKp45Rub+B4N/cpqNA+UFbvDU1z8KxX sN5eBxZ2paqnjqNmYbsXpdKT718JNZWh371JemwqvuTmY7T7qp4Vu3nOLqU1P7wWKuJfr0kUvibW QAByzBqOHapwEQ2K+OWb4Q0Knpx5Q4P0Wbzh2A7QAQ/Gs/0j6rAdC8EfHdFDbO9MHW10+FkBDlpa NANfOXUgwjamDtcmJHxzxEFIPxPHexCH5biWZg5/pp3QftNveS45cBTeOjsdw3Olfw5zBIieHzOH er98c8yBAPKZOXBm2r7wHj/cGUYLHcdE2KSNmgxow/fBKGfa0J7WYEvzT6KN7iT3uo1wfJs7FTos Pzscf4k2rMDyj8/cz2EOylFpNmkfgzoowP7pz18DEzt2vcG4kDFzm7wNdeD6pslgqYbpK4Mnzz6e sk1497TFnXlHEfyZGzTHrao03uLGe51CQK+uNiKG7KZ1c+q+XTeK36CJzS5HztR/pmxmO05oswOb uX6IxtEk1WlFwW6dqO/gj6UnJGGXTlK3dbJRjK4TtfwgDM2TrcJZ6URN5lECA/Ncd9acQfeKgp5O CyJg2ZmBpzqhQp3BNKbBaQzD8eLcuHFUPLEUFaUAkaEwDTc62qwqkHV6aXckDQuQdHsIDjF1eIjf phuKVx4ntUmDIaltpe2O6DppR51QkRIvmmlhaV9E7FW8RaBZp3vsxG1yI1SVmpTWE6pUURPWLLFe LN6vsvj75PdRJcezgTXS3zJdS+dmQQndokaGeuhYro7KPvZQTWXT37iXvBj2pudc9zas00q1v033 CqEPBtQKxbmoKI0Nc0w2e4ftKIo9NwrkNaqp663yZF+92HhYTaVParxuXE1B4QPl4WrvUlnabKDQ tTU2B8xKkf1BjuB7JAMpTmgSfrSl/54ZPacHezIhko8SixSKHhyNtLw9TP1hUuB0CvyAPFoUUiF/ R/ITclKRIfW/PacDtvyHAidVIRYTxGp14bg+ku+YHD5ZDZ/wIkZTcyOuwQv6YlHjGpX2OFdCNhud fRHGC3GBtMdNpnLDSEOdkoQRNC9CVVKZnaqEfM8ShwEATpM5S+muw2sl1ef3vvoTAAD//wMAUEsD BBQABgAIAAAAIQBaP5S52wAAADEDAAAZAAAAZHJzL19yZWxzL2Uyb0RvYy54bWwucmVsc7zSy2rD MBAF0H2g/yBmX8t2HoQSOZsSyDYkHzBIY1vUeiCpefx9BKWQQHB2XmqGufcstNlezcDOFKJ2VkBV lMDISqe07QScjrvPNbCY0CocnCUBN4qwbT5mmwMNmPJR7LWPLKfYKKBPyX9xHmVPBmPhPNm8aV0w mPIzdNyj/MGOeF2WKx4eM6B5ymR7JSDs1RzY8eZz8/ts17Za0reTv4ZselHBtcndORBDR0mAIaXx bzgvLqYF/tpQT2OoxwzVNIZqzLCcxrAcMyymMSz+Dfzpozd3AAAA//8DAFBLAwQUAAYACAAAACEA lS+nlt0AAAAGAQAADwAAAGRycy9kb3ducmV2LnhtbEyPQUvEMBCF74L/IYzgzU3aXdZSmy4iKKIH dS14zTazbTCZlCa7rf56s170MvB4j/e+qTazs+yIYzCeJGQLAQyp9dpQJ6F5v78qgIWoSCvrCSV8 YYBNfX5WqVL7id7wuI0dSyUUSiWhj3EoOQ9tj06FhR+Qkrf3o1MxybHjelRTKneW50KsuVOG0kKv Brzrsf3cHpyEVb63xevD+vn7sWmmp4+VuRYvRsrLi/n2BljEOf6F4YSf0KFOTDt/IB2YlZAeib/3 5Iksy4HtJCyzZQG8rvh//PoHAAD//wMAUEsDBBQABgAIAAAAIQD4eGXkvQEAAFYCAAAUAAAAZHJz L21lZGlhL2ltYWdlNC53bWZcUb9v00AYfXdJKE2D7BQYihA9kGCooEggxBrXMS2DUUQidXRMuBZL iRPi8CMDohIbi5n7t3TIVMTQoQPqwh9RIW9ITd+dMnHyd/fed+d33/fu7OT4EHbMRFd0LTrdFVgG SkoAEl9srsJZCiZgkJDz+dyiTbG2yK1IApurya6YiRWyB1cc1BDGk3ed6UgDCquL7C1QYQ645DOi 34wDyj9jmBuWjZo06IZUooHbRP/k7IILxw9bCYtzO8lAZ+qV/qReDwdxigvqdE9y/FE/PzZ4ssx4 RE32gydVTiBBOD2Qpi9T3zm80SgLX/i+wC/mTDR1luynqt1LdNrTD9XLtLeJisBSudkOO8+B67tJ 6vX7W3GW9PzhW92K93WGeuX/cuql9nTwZtjnlj/8ME702NSKejnsqODzZBzTkKt3nSBvPvZahets R17r7/od4puOhyIo7hf5VkTkOr5Z8qDYiHaK3GYaXL/ucMvbiJpRUJjPc2qCLQrJQX8EjSqR04aq IP8Wsjtjg+m8at/A+IGFvy6WLDuyb0mRe+1pNtED4H3lO3eqWL2299SE4Y2zfOGvvQDnlCrZ/y8B AAD//wMAUEsDBBQABgAIAAAAIQAQhUy3vgEAAFYCAAAUAAAAZHJzL21lZGlhL2ltYWdlMy53bWZc Ub9v00AYfXdJKE0j2aFlKEJwRQKhqi0SEuoa1zGEIVVEInV0TDiKpcQJcfiRoSpSty7uzNR/gZ2h E4ihI+rCH1FV3pAa3p0ycfJ3995353ff9+7i/MdX2HEquqJr0bc9gUWgoAQgcWBzJc5SMAGDhJzN ZhZtidV5bkkS2FxFdsWpWCJ7dMNBBc1o8q4zHWlA4dY8ewdUmAEu+RnRb0aX8s8Y5oZFoyYNWpFK BLhL9FeeXXPhOLGVsDi3Ew90qnb1J/VqOIgSXBud8wx/1M+PNZ4sMjapyX7wtMwJJGjgizR9mfou 4Y1GafO57wv8Ys5EXafxfqLavVgnPb2hXia9LZQEFor1drOzDSzvxYnX7+9Eadzzh290K9rXKaql /8upFtrTwethn1v+8MM41mNTK6rFZkcFnyfjiIbcXHOCrP7Ea+Wu8yL0Wlf37xHfdjzkQf4wz3ZC ItfxzZIF+XrYyDObqXE9bHDLWw/rYZCbz3Mqgi0KyUF/BI0qkNOGsiA/arA7Y4PpvGzfwPiBub8u Fiz7bt+SIg/a03SiB8D70jF3yni8/HbNhOG1i2zur70Al5Qq2P//AQAA//8DAFBLAwQUAAYACAAA ACEA0i80JPkBAADUAgAAFAAAAGRycy9tZWRpYS9pbWFnZTIud21mbFK/b9NAGH13jglNIjkpMPBD YCrBUEGRWJA6xXVMy2AUEUuMjglHcRU7IQ4/MiCQYIHFSIgF8W+wMXQqLJ3LwNA/oSBPIDV832Ex IM7+7t69873v/L7b2915D936cl/0NfoeCCwARigAiVeaM6mXgggwEnI+n2u0Ik6WXF0S0FyDlWSd ZhePWGjAj6b3g9lYAV0sluwpkMIcaNJ8m9BHCpsU3lEKzrDAapLRcflW/MQZQr/kOu3g9kafhA7X DOJEZfZN9di+NUqiFIek09/N8c3+/KhNX1YoLpNmjcar3NEmwPHHmIg/6m2xVKpvH/J6qS5YvTdL 7oyGeMr7v3xNzP+rC53lgLKQa2UWdmoLzyW7xy5UhTMeZ/511xXYJ46jo7J4M7V7g1ilA3XJvpEO VmAKVCudnh9cA47djlNnOFyLsnjgju6qbrSpMrTMf3+6ZZQHbZnu6OEkVhN2BK2KH9jek+kkItuP nre8vHPF6RZNaz10uj/OnSV8wnJQeMWFIl8LCTUtl4fcK5bDjSLXTJvGZxu05CyHndAr+HWshgA9 khr5JKgcBs3J7Br5Vnm5Y2wZOA3U2cUXDnc+3Ro2RVeCHanpG6Cp0v8mqvwBPnGJWHypN8umKsHq A/M1MTV8WLy3ysHz9l7+t7pc5QN9CN75GwAA//8DAFBLAwQUAAYACAAAACEAZumNLrcBAABWAgAA FAAAAGRycy9tZWRpYS9pbWFnZTEud21mXFExb9NAGH13SShNI9lpywBCcCDBUEGRkFDXXB1DkQiK iKWOrglHaylx0jhtyYBAYmMxM7+FoROIoSPqwo+okDekhnenTJz93b3vnf3u+96dn33/Cjf2BB+H DncFloGKEoDEe8fVOEtBAhYJOZ/PHdoU1xfciiRwXENarRVm9694aKCTTA+i2dgACqsL9gaoMAd8 5qdEvxj2vCcMe8KyVZMWrUslItwk+itPL7lwfHGVsDg/SocmVy/NiXo1GiYZLqmzd1bgt/px3OKX VcZDarIfPK5zAhNofJS2L1vfBfR4nHeeBoHAT3I22iZP9zPV66cm65sH6nnW30RNYKna7nWiLWBt N830YLCd5Gk/GL0x3WTf5GjW/i+nWenNhq9HA24Fo6NJaia2VjSrnUiF76aThIZcveOFRfuR7pa+ 9yzW3T+3bxFf8zTKsLxXFtsxke8FdinCciPeKQvHtLh+2OGW3ojbcVjaV3sNwRaF5KA/gkZVmNOG umD+SbM7a4PtvO7uwPqBhb8+llz2zd0lRe72ZvnUDIHD2mfu1HGw+vaFDZu3zouFv+4AXFCq4v7/ BwAA//8DAFBLAwQUAAYACAAAACEAr8RxbbgBAABWAgAAFAAAAGRycy9tZWRpYS9pbWFnZTUud21m XFG/b9NAGH13SShNI9mhMIAQHEgwVFAkJMQaxzGUISgikToh14SjWEqcNA4/MqAisbGYmb+FoROI oSPqwh9RIW9IDe87ZeLs7+597+x33/fu5Pj7V7ixp/g4dLCrsA5UjAI0PjiuxlkrEhCk9HK5dGhb XV5xG5rAcQ0tWhvMbp/z0EA3mb8eLKYWMLiwYq+ACkvAZ35E9Ish5z1gyAnroqYFXdRGRbhK9Fcf nXHh+OIqYXH+IB3b3Dy178yzyTjJcEadveMCv82Pty1+WWXcpSb7wf06JzBBGx+19CX1nSKYTvPu ozBU+ElOomPzdD8z/WFqs6G9Y55kw23UFNaqnX538BDY3E2zYDRqJ3k6DCcvbS/Ztzmatf/LaVb6 i/GLyYhb4eTNLLUzqRXNandgovfzWUJDzt/woqJzL+iVvvc4Dnp/rl8jvuQFKKPyVlm0YyLfC2Up onIr3ikLx7S4Hu5wK9iKO3FUyht4DcUWleagP4pGVZjThrpi/qnN7sQG6bzu7kD8wMpfH2su++bu kiI3+4t8bsfAQe0zd+p4vvnqUELy1kmx8tcdgFNKVdz//wAAAP//AwBQSwECLQAUAAYACAAAACEA v1ec5QwBAAAVAgAAEwAAAAAAAAAAAAAAAAAAAAAAW0NvbnRlbnRfVHlwZXNdLnhtbFBLAQItABQA BgAIAAAAIQA4/SH/1gAAAJQBAAALAAAAAAAAAAAAAAAAAD0BAABfcmVscy8ucmVsc1BLAQItABQA BgAIAAAAIQB5pOBG0wcAACcsAAAOAAAAAAAAAAAAAAAAADwCAABkcnMvZTJvRG9jLnhtbFBLAQIt ABQABgAIAAAAIQBaP5S52wAAADEDAAAZAAAAAAAAAAAAAAAAADsKAABkcnMvX3JlbHMvZTJvRG9j LnhtbC5yZWxzUEsBAi0AFAAGAAgAAAAhAJUvp5bdAAAABgEAAA8AAAAAAAAAAAAAAAAATQsAAGRy cy9kb3ducmV2LnhtbFBLAQItABQABgAIAAAAIQD4eGXkvQEAAFYCAAAUAAAAAAAAAAAAAAAAAFcM AABkcnMvbWVkaWEvaW1hZ2U0LndtZlBLAQItABQABgAIAAAAIQAQhUy3vgEAAFYCAAAUAAAAAAAA AAAAAAAAAEYOAABkcnMvbWVkaWEvaW1hZ2UzLndtZlBLAQItABQABgAIAAAAIQDSLzQk+QEAANQC AAAUAAAAAAAAAAAAAAAAADYQAABkcnMvbWVkaWEvaW1hZ2UyLndtZlBLAQItABQABgAIAAAAIQBm 6Y0utwEAAFYCAAAUAAAAAAAAAAAAAAAAAGESAABkcnMvbWVkaWEvaW1hZ2UxLndtZlBLAQItABQA BgAIAAAAIQCvxHFtuAEAAFYCAAAUAAAAAAAAAAAAAAAAAEoUAABkcnMvbWVkaWEvaW1hZ2U1Lndt ZlBLBQYAAAAACgAKAIQCAAA0FgAAAAA= ">
                <v:shape id="_x0000_s1027" type="#_x0000_t75" style="position:absolute;width:64211;height:19926;visibility:visible;mso-wrap-style:square" filled="t">
                  <v:fill o:detectmouseclick="t"/>
                  <v:path o:connecttype="none"/>
                </v:shape>
                <v:group id="Group 44" o:spid="_x0000_s1028" style="position:absolute;left:20975;width:16184;height:19567" coordsize="16184,195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lBMkMQAAADdAAAADwAAAGRycy9kb3ducmV2LnhtbERPy2rCQBTdF/yH4Qrd 1UkifUVHCWKLCxGaFIq7S+aaBDN3QmaaxL/vLIQuD+e93k6mFQP1rrGsIF5EIIhLqxuuFHwXH09v IJxH1thaJgU3crDdzB7WmGo78hcNua9ECGGXooLa+y6V0pU1GXQL2xEH7mJ7gz7AvpK6xzGEm1Ym UfQiDTYcGmrsaFdTec1/jYLPEcdsGe+H4/Wyu52L59PPMSalHudTtgLhafL/4rv7oBUkr+9hf3gT noDc/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lBMkMQAAADdAAAA DwAAAAAAAAAAAAAAAACqAgAAZHJzL2Rvd25yZXYueG1sUEsFBgAAAAAEAAQA+gAAAJsDAAAAAA== ">
                  <v:group id="Group 45" o:spid="_x0000_s1029" style="position:absolute;left:1643;top:1520;width:12807;height:16733" coordorigin="1643,1520" coordsize="9842,12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RzpC8YAAADdAAAADwAAAGRycy9kb3ducmV2LnhtbESPT2vCQBTE74LfYXmC t7qJ4p9GVxFR6UEK1ULp7ZF9JsHs25Bdk/jtu0LB4zAzv2FWm86UoqHaFZYVxKMIBHFqdcGZgu/L 4W0BwnlkjaVlUvAgB5t1v7fCRNuWv6g5+0wECLsEFeTeV4mULs3JoBvZijh4V1sb9EHWmdQ1tgFu SjmOopk0WHBYyLGiXU7p7Xw3Co4ttttJvG9Ot+vu8XuZfv6cYlJqOOi2SxCeOv8K/7c/tILx/D2G 55vwBOT6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HOkLxgAAAN0A AAAPAAAAAAAAAAAAAAAAAKoCAABkcnMvZG93bnJldi54bWxQSwUGAAAAAAQABAD6AAAAnQMAAAAA ">
                    <v:line id="Straight Connector 46" o:spid="_x0000_s1030" style="position:absolute;flip:y;visibility:visible;mso-wrap-style:square" from="1643,1520" to="11422,6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NmJsgAAADdAAAADwAAAGRycy9kb3ducmV2LnhtbESPT2vCQBTE7wW/w/KE3upGC21Ms4oI LUV6qH8CHl+zz2ww+zZkV0399N2C4HGYmd8w+by3jThT52vHCsajBARx6XTNlYLd9v0pBeEDssbG MSn4JQ/z2eAhx0y7C6/pvAmViBD2GSowIbSZlL40ZNGPXEscvYPrLIYou0rqDi8Rbhs5SZIXabHm uGCwpaWh8rg5WQX2mpar1V5+FIvTz1dyLcz3WvZKPQ77xRuIQH24h2/tT61g8jp9hv838QnI2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lNmJsgAAADdAAAADwAAAAAA AAAAAAAAAAChAgAAZHJzL2Rvd25yZXYueG1sUEsFBgAAAAAEAAQA+QAAAJYDAAAAAA== " strokeweight="1pt">
                      <v:stroke startarrow="oval" startarrowwidth="narrow" startarrowlength="short" endarrow="classic" endarrowwidth="narrow" endarrowlength="long"/>
                      <o:lock v:ext="edit" shapetype="f"/>
                    </v:line>
                    <v:line id="Straight Connector 47" o:spid="_x0000_s1031" style="position:absolute;visibility:visible;mso-wrap-style:square" from="11485,1616" to="11485,14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eVMcAAADdAAAADwAAAGRycy9kb3ducmV2LnhtbESPQUsDMRSE74L/ITyhN5tNKbVumxbR Fgpe7K5Qentsnrurm5clSdvVX28EocdhZr5hluvBduJMPrSONahxBoK4cqblWsN7ub2fgwgR2WDn mDR8U4D16vZmiblxF97TuYi1SBAOOWpoYuxzKUPVkMUwdj1x8j6ctxiT9LU0Hi8Jbjs5ybKZtNhy Wmiwp+eGqq/iZDV8luGlKzalelOHeDi+KuXNz1br0d3wtAARaYjX8H97ZzRMHh6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v55UxwAAAN0AAAAPAAAAAAAA AAAAAAAAAKECAABkcnMvZG93bnJldi54bWxQSwUGAAAAAAQABAD5AAAAlQMAAAAA " strokeweight="1pt">
                      <v:stroke endarrow="classic" endarrowwidth="narrow" endarrowlength="long"/>
                      <o:lock v:ext="edit" shapetype="f"/>
                    </v:line>
                    <v:line id="Straight Connector 48" o:spid="_x0000_s1032" style="position:absolute;visibility:visible;mso-wrap-style:square" from="1643,6537" to="11422,14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M7z8cAAADdAAAADwAAAGRycy9kb3ducmV2LnhtbESPQUsDMRSE74L/ITyhN5tNobVumxbR Fgpe7K5Qentsnrurm5clSdvVX28EocdhZr5hluvBduJMPrSONahxBoK4cqblWsN7ub2fgwgR2WDn mDR8U4D16vZmiblxF97TuYi1SBAOOWpoYuxzKUPVkMUwdj1x8j6ctxiT9LU0Hi8Jbjs5ybKZtNhy Wmiwp+eGqq/iZDV8luGlKzalelOHeDi+KuXNz1br0d3wtAARaYjX8H97ZzRMHh6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8zvPxwAAAN0AAAAPAAAAAAAA AAAAAAAAAKECAABkcnMvZG93bnJldi54bWxQSwUGAAAAAAQABAD5AAAAlQMAAAAA " strokeweight="1pt">
                      <v:stroke endarrow="classic" endarrowwidth="narrow" endarrowlength="long"/>
                    </v:line>
                  </v:group>
                  <v:line id="Straight Connector 49" o:spid="_x0000_s1033" style="position:absolute;visibility:visible;mso-wrap-style:square" from="1785,8109" to="14311,8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GluMYAAADdAAAADwAAAGRycy9kb3ducmV2LnhtbESPQUvDQBSE74L/YXmCN7vZHKrGbouo AcGLTYTg7ZF9TVKzb8Pu2kZ/vVsQehxm5htmtZntKA7kw+BYg1pkIIhbZwbuNHzU5c0diBCRDY6O ScMPBdisLy9WWBh35C0dqtiJBOFQoIY+xqmQMrQ9WQwLNxEnb+e8xZik76TxeExwO8o8y5bS4sBp oceJnnpqv6pvq2Ffh+exeqnVu2pi8/mmlDe/pdbXV/PjA4hIczyH/9uvRkN+e7+E05v0BOT6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hpbjGAAAA3QAAAA8AAAAAAAAA AAAAAAAAoQIAAGRycy9kb3ducmV2LnhtbFBLBQYAAAAABAAEAPkAAACUAwAAAAA= " strokeweight="1pt">
                    <v:stroke endarrow="classic" endarrowwidth="narrow" endarrowlength="long"/>
                  </v:line>
                  <v:shape id="Picture 50" o:spid="_x0000_s1034" type="#_x0000_t75" style="position:absolute;top:814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54EonHAAAA3QAAAA8AAABkcnMvZG93bnJldi54bWxEj81qwzAQhO+BvoPYQm6JlByS1o1sSkoh lxDy04NvW2trm1or11Ic++2rQiHHYWa+YTbZYBvRU+drxxoWcwWCuHCm5lLD5fw+ewLhA7LBxjFp GMlDlj5MNpgYd+Mj9adQighhn6CGKoQ2kdIXFVn0c9cSR+/LdRZDlF0pTYe3CLeNXCq1khZrjgsV trStqPg+Xa2Gg18E1b6N5YfajsfPc5/v1U+u9fRxeH0BEWgI9/B/e2c0LNfPa/h7E5+ATH8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54EonHAAAA3QAAAA8AAAAAAAAAAAAA AAAAnwIAAGRycy9kb3ducmV2LnhtbFBLBQYAAAAABAAEAPcAAACTAwAAAAA= ">
                    <v:imagedata r:id="rId1007" o:title=""/>
                  </v:shape>
                  <v:shape id="Picture 4294" o:spid="_x0000_s1035" type="#_x0000_t75" style="position:absolute;left:4248;top:6273;width:241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wFxBHEAAAA3QAAAA8AAABkcnMvZG93bnJldi54bWxET01rwkAQvQv9D8sUetONglqjq0ihoiiF phH0NmTHJJidjdltTP999yB4fLzvxaozlWipcaVlBcNBBII4s7rkXEH689l/B+E8ssbKMin4Iwer 5UtvgbG2d/6mNvG5CCHsYlRQeF/HUrqsIINuYGviwF1sY9AH2ORSN3gP4aaSoyiaSIMlh4YCa/oo KLsmv0bB5pDuTsf9F9+Gk2Oajm8ne263Sr29dus5CE+df4of7q1WMJrOwtzwJjwBufw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wFxBHEAAAA3QAAAA8AAAAAAAAAAAAAAAAA nwIAAGRycy9kb3ducmV2LnhtbFBLBQYAAAAABAAEAPcAAACQAwAAAAA= ">
                    <v:imagedata r:id="rId1008" o:title=""/>
                  </v:shape>
                  <v:shape id="Picture 52" o:spid="_x0000_s1036" type="#_x0000_t75" style="position:absolute;left:14518;top:7350;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rHH3IAAAA3QAAAA8AAABkcnMvZG93bnJldi54bWxEj09rwkAUxO+FfoflFbzVjQGrRldp0xZa PIjxD3h7ZJ/Z0OzbkN1q+u27BaHHYWZ+wyxWvW3EhTpfO1YwGiYgiEuna64U7Hfvj1MQPiBrbByT gh/ysFre3y0w0+7KW7oUoRIRwj5DBSaENpPSl4Ys+qFriaN3dp3FEGVXSd3hNcJtI9MkeZIWa44L BlvKDZVfxbdVMH7brtcv7ebzlJa5OYa8OJjXQqnBQ/88BxGoD//hW/tDK0gnsxn8vYlPQC5/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v6xx9yAAAAN0AAAAPAAAAAAAAAAAA AAAAAJ8CAABkcnMvZG93bnJldi54bWxQSwUGAAAAAAQABAD3AAAAlAMAAAAA ">
                    <v:imagedata r:id="rId1009" o:title=""/>
                  </v:shape>
                  <v:shape id="Picture 53" o:spid="_x0000_s1037" type="#_x0000_t75" style="position:absolute;left:1440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BF2vDAAAA3QAAAA8AAABkcnMvZG93bnJldi54bWxET91qwjAUvh/4DuEI3gxNdEO0GkVFcWwg WH2AY3Nsi81JaaJ2b28uBrv8+P7ny9ZW4kGNLx1rGA4UCOLMmZJzDefTrj8B4QOywcoxafglD8tF 522OiXFPPtIjDbmIIewT1FCEUCdS+qwgi37gauLIXV1jMUTY5NI0+IzhtpIjpcbSYsmxocCaNgVl t/RuNXx8by77n/X03aSHo2vr87b6TJXWvW67moEI1IZ/8Z/7y2gYTVTcH9/EJyAX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08EXa8MAAADdAAAADwAAAAAAAAAAAAAAAACf AgAAZHJzL2Rvd25yZXYueG1sUEsFBgAAAAAEAAQA9wAAAI8DAAAAAA== ">
                    <v:imagedata r:id="rId1010" o:title=""/>
                  </v:shape>
                  <v:shape id="Picture 54" o:spid="_x0000_s1038" type="#_x0000_t75" style="position:absolute;left:14406;top:1817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qp0LEAAAA3QAAAA8AAABkcnMvZG93bnJldi54bWxEj0GLwjAUhO/C/ofwFryIpnoQ6TbKsrCs F1Gr7PnRPJtq81KaVOu/N4LgcZiZb5hs1dtaXKn1lWMF00kCgrhwuuJSwfHwO16A8AFZY+2YFNzJ w2r5Mcgw1e7Ge7rmoRQRwj5FBSaEJpXSF4Ys+olriKN3cq3FEGVbSt3iLcJtLWdJMpcWK44LBhv6 MVRc8s4qoLrbmrD524y6bf7fneflzridUsPP/vsLRKA+vMOv9lormC2SKTzfxCcgl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Mqp0LEAAAA3QAAAA8AAAAAAAAAAAAAAAAA nwIAAGRycy9kb3ducmV2LnhtbFBLBQYAAAAABAAEAPcAAACQAwAAAAA= ">
                    <v:imagedata r:id="rId1011" o:title=""/>
                  </v:shape>
                  <v:shape id="Arc 55" o:spid="_x0000_s1039" style="position:absolute;left:203;top:6369;width:3580;height:3580;visibility:visible;mso-wrap-style:square;v-text-anchor:middle" coordsize="357980,3579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yLy8gA AADdAAAADwAAAGRycy9kb3ducmV2LnhtbESPQWvCQBSE7wX/w/IKXopujFAkukpRWkRKoVFQb4/s Mwlm34bdjab99d1CocdhZr5hFqveNOJGzteWFUzGCQjiwuqaSwWH/etoBsIHZI2NZVLwRR5Wy8HD AjNt7/xJtzyUIkLYZ6igCqHNpPRFRQb92LbE0btYZzBE6UqpHd4j3DQyTZJnabDmuFBhS+uKimve GQUfm/fOno6bt50/T/tJ/v2Uu3On1PCxf5mDCNSH//Bfe6sVpLMkhd838QnI5Q8AAAD//wMAUEsB Ai0AFAAGAAgAAAAhAPD3irv9AAAA4gEAABMAAAAAAAAAAAAAAAAAAAAAAFtDb250ZW50X1R5cGVz XS54bWxQSwECLQAUAAYACAAAACEAMd1fYdIAAACPAQAACwAAAAAAAAAAAAAAAAAuAQAAX3JlbHMv LnJlbHNQSwECLQAUAAYACAAAACEAMy8FnkEAAAA5AAAAEAAAAAAAAAAAAAAAAAApAgAAZHJzL3No YXBleG1sLnhtbFBLAQItABQABgAIAAAAIQCYLIvLyAAAAN0AAAAPAAAAAAAAAAAAAAAAAJgCAABk cnMvZG93bnJldi54bWxQSwUGAAAAAAQABAD1AAAAjQMAAAAA " path="m324492,74747nsc346269,105144,357980,141597,357980,178990r-178990,l324492,74747xem324492,74747nfc346269,105144,357980,141597,357980,178990e" filled="f">
                    <v:path arrowok="t" o:connecttype="custom" o:connectlocs="3245,748;3580,1790" o:connectangles="0,0"/>
                  </v:shape>
                </v:group>
                <w10:anchorlock/>
              </v:group>
            </w:pict>
          </mc:Fallback>
        </mc:AlternateContent>
      </w:r>
    </w:p>
    <w:p w:rsidR="00B97436" w:rsidRPr="00B97436" w:rsidRDefault="00B97436" w:rsidP="00B97436">
      <w:r w:rsidRPr="00B97436">
        <w:t>Biễu diễn vecto các điện áp. Ta có:</w:t>
      </w:r>
    </w:p>
    <w:p w:rsidR="00B97436" w:rsidRPr="00B97436" w:rsidRDefault="00B97436" w:rsidP="00B97436">
      <w:r w:rsidRPr="00B97436">
        <w:object w:dxaOrig="1719" w:dyaOrig="380">
          <v:shape id="_x0000_i1575" type="#_x0000_t75" style="width:85.5pt;height:18.75pt" o:ole="">
            <v:imagedata r:id="rId1012" o:title=""/>
          </v:shape>
          <o:OLEObject Type="Embed" ProgID="Equation.DSMT4" ShapeID="_x0000_i1575" DrawAspect="Content" ObjectID="_1693755745" r:id="rId1013"/>
        </w:object>
      </w:r>
      <w:r w:rsidRPr="00B97436">
        <w:t xml:space="preserve"> → </w:t>
      </w:r>
      <w:r w:rsidRPr="00B97436">
        <w:object w:dxaOrig="720" w:dyaOrig="260">
          <v:shape id="_x0000_i1576" type="#_x0000_t75" style="width:36pt;height:13.5pt" o:ole="">
            <v:imagedata r:id="rId1014" o:title=""/>
          </v:shape>
          <o:OLEObject Type="Embed" ProgID="Equation.DSMT4" ShapeID="_x0000_i1576" DrawAspect="Content" ObjectID="_1693755746" r:id="rId1015"/>
        </w:object>
      </w:r>
      <w:r w:rsidRPr="00B97436">
        <w:t xml:space="preserve"> vuông tại </w:t>
      </w:r>
      <w:r w:rsidRPr="00B97436">
        <w:object w:dxaOrig="240" w:dyaOrig="260">
          <v:shape id="_x0000_i1577" type="#_x0000_t75" style="width:12pt;height:13.5pt" o:ole="">
            <v:imagedata r:id="rId1016" o:title=""/>
          </v:shape>
          <o:OLEObject Type="Embed" ProgID="Equation.DSMT4" ShapeID="_x0000_i1577" DrawAspect="Content" ObjectID="_1693755747" r:id="rId1017"/>
        </w:object>
      </w:r>
      <w:r w:rsidRPr="00B97436">
        <w:t>.</w:t>
      </w:r>
    </w:p>
    <w:p w:rsidR="00B97436" w:rsidRPr="00B97436" w:rsidRDefault="00B97436" w:rsidP="00B97436">
      <w:r w:rsidRPr="00B97436">
        <w:object w:dxaOrig="1740" w:dyaOrig="680">
          <v:shape id="_x0000_i1578" type="#_x0000_t75" style="width:87pt;height:33.75pt" o:ole="">
            <v:imagedata r:id="rId1018" o:title=""/>
          </v:shape>
          <o:OLEObject Type="Embed" ProgID="Equation.DSMT4" ShapeID="_x0000_i1578" DrawAspect="Content" ObjectID="_1693755748" r:id="rId1019"/>
        </w:object>
      </w:r>
      <w:r w:rsidRPr="00B97436">
        <w:t xml:space="preserve">→ </w:t>
      </w:r>
      <w:r w:rsidRPr="00B97436">
        <w:object w:dxaOrig="4120" w:dyaOrig="840">
          <v:shape id="_x0000_i1579" type="#_x0000_t75" style="width:206.25pt;height:42pt" o:ole="">
            <v:imagedata r:id="rId1020" o:title=""/>
          </v:shape>
          <o:OLEObject Type="Embed" ProgID="Equation.DSMT4" ShapeID="_x0000_i1579" DrawAspect="Content" ObjectID="_1693755749" r:id="rId1021"/>
        </w:object>
      </w:r>
      <w:r w:rsidRPr="00B97436">
        <w:t>V.</w:t>
      </w:r>
    </w:p>
    <w:p w:rsidR="00B97436" w:rsidRPr="00B97436" w:rsidRDefault="00B97436" w:rsidP="00B97436">
      <w:r w:rsidRPr="00B97436">
        <w:object w:dxaOrig="4060" w:dyaOrig="740">
          <v:shape id="_x0000_i1580" type="#_x0000_t75" style="width:202.5pt;height:36.75pt" o:ole="">
            <v:imagedata r:id="rId1022" o:title=""/>
          </v:shape>
          <o:OLEObject Type="Embed" ProgID="Equation.DSMT4" ShapeID="_x0000_i1580" DrawAspect="Content" ObjectID="_1693755750" r:id="rId1023"/>
        </w:object>
      </w:r>
      <w:r w:rsidRPr="00B97436">
        <w:t>.</w:t>
      </w:r>
    </w:p>
    <w:p w:rsidR="00B97436" w:rsidRPr="00B97436" w:rsidRDefault="00B97436" w:rsidP="00B97436">
      <w:r w:rsidRPr="00B97436">
        <w:object w:dxaOrig="400" w:dyaOrig="360">
          <v:shape id="_x0000_i1581" type="#_x0000_t75" style="width:20.25pt;height:18.75pt" o:ole="">
            <v:imagedata r:id="rId1024" o:title=""/>
          </v:shape>
          <o:OLEObject Type="Embed" ProgID="Equation.DSMT4" ShapeID="_x0000_i1581" DrawAspect="Content" ObjectID="_1693755751" r:id="rId1025"/>
        </w:object>
      </w:r>
      <w:r w:rsidRPr="00B97436">
        <w:t xml:space="preserve"> trễ pha hơn </w:t>
      </w:r>
      <w:r w:rsidRPr="00B97436">
        <w:object w:dxaOrig="200" w:dyaOrig="220">
          <v:shape id="_x0000_i1582" type="#_x0000_t75" style="width:9.75pt;height:10.5pt" o:ole="">
            <v:imagedata r:id="rId1026" o:title=""/>
          </v:shape>
          <o:OLEObject Type="Embed" ProgID="Equation.DSMT4" ShapeID="_x0000_i1582" DrawAspect="Content" ObjectID="_1693755752" r:id="rId1027"/>
        </w:object>
      </w:r>
      <w:r w:rsidRPr="00B97436">
        <w:t xml:space="preserve"> một góc </w:t>
      </w:r>
      <w:r w:rsidRPr="00B97436">
        <w:object w:dxaOrig="1719" w:dyaOrig="400">
          <v:shape id="_x0000_i1583" type="#_x0000_t75" style="width:85.5pt;height:20.25pt" o:ole="">
            <v:imagedata r:id="rId1028" o:title=""/>
          </v:shape>
          <o:OLEObject Type="Embed" ProgID="Equation.DSMT4" ShapeID="_x0000_i1583" DrawAspect="Content" ObjectID="_1693755753" r:id="rId1029"/>
        </w:object>
      </w:r>
      <w:r w:rsidRPr="00B97436">
        <w:t>.</w:t>
      </w:r>
    </w:p>
    <w:p w:rsidR="00B97436" w:rsidRPr="00B97436" w:rsidRDefault="00B97436" w:rsidP="00B97436">
      <w:r w:rsidRPr="00B97436">
        <w:object w:dxaOrig="3560" w:dyaOrig="440">
          <v:shape id="_x0000_i1584" type="#_x0000_t75" style="width:177.75pt;height:21.75pt" o:ole="">
            <v:imagedata r:id="rId1030" o:title=""/>
          </v:shape>
          <o:OLEObject Type="Embed" ProgID="Equation.DSMT4" ShapeID="_x0000_i1584" DrawAspect="Content" ObjectID="_1693755754" r:id="rId1031"/>
        </w:object>
      </w:r>
      <w:r w:rsidRPr="00B97436">
        <w:t>V.</w:t>
      </w:r>
    </w:p>
    <w:p w:rsidR="00B97436" w:rsidRPr="00B97436" w:rsidRDefault="00B97436" w:rsidP="00B97436">
      <w:r w:rsidRPr="00B97436">
        <w:rPr>
          <w:b/>
          <w:color w:val="0033CC"/>
        </w:rPr>
        <w:lastRenderedPageBreak/>
        <w:t>Câu 34:</w:t>
      </w:r>
      <w:r w:rsidRPr="00B97436">
        <w:t xml:space="preserve"> Đặt điện áp </w:t>
      </w:r>
      <w:r w:rsidRPr="00B97436">
        <w:object w:dxaOrig="1820" w:dyaOrig="420">
          <v:shape id="_x0000_i1585" type="#_x0000_t75" style="width:90.75pt;height:21pt" o:ole="">
            <v:imagedata r:id="rId656" o:title=""/>
          </v:shape>
          <o:OLEObject Type="Embed" ProgID="Equation.DSMT4" ShapeID="_x0000_i1585" DrawAspect="Content" ObjectID="_1693755755" r:id="rId1032"/>
        </w:object>
      </w:r>
      <w:r w:rsidRPr="00B97436">
        <w:t xml:space="preserve">V vào hai đầu một đoạn mạch mắc nối tiếp theo thứ tự gồm cuộn cảm thuần, điện trở và tụ điện có điện dung </w:t>
      </w:r>
      <w:r w:rsidRPr="00B97436">
        <w:object w:dxaOrig="240" w:dyaOrig="279">
          <v:shape id="_x0000_i1586" type="#_x0000_t75" style="width:12.75pt;height:13.5pt" o:ole="">
            <v:imagedata r:id="rId658" o:title=""/>
          </v:shape>
          <o:OLEObject Type="Embed" ProgID="Equation.DSMT4" ShapeID="_x0000_i1586" DrawAspect="Content" ObjectID="_1693755756" r:id="rId1033"/>
        </w:object>
      </w:r>
      <w:r w:rsidRPr="00B97436">
        <w:t xml:space="preserve"> thay đổi được. Thay đổi </w:t>
      </w:r>
      <w:r w:rsidRPr="00B97436">
        <w:object w:dxaOrig="240" w:dyaOrig="279">
          <v:shape id="_x0000_i1587" type="#_x0000_t75" style="width:12.75pt;height:13.5pt" o:ole="">
            <v:imagedata r:id="rId660" o:title=""/>
          </v:shape>
          <o:OLEObject Type="Embed" ProgID="Equation.DSMT4" ShapeID="_x0000_i1587" DrawAspect="Content" ObjectID="_1693755757" r:id="rId1034"/>
        </w:object>
      </w:r>
      <w:r w:rsidRPr="00B97436">
        <w:t xml:space="preserve"> đến giá trị </w:t>
      </w:r>
      <w:r w:rsidRPr="00B97436">
        <w:object w:dxaOrig="300" w:dyaOrig="360">
          <v:shape id="_x0000_i1588" type="#_x0000_t75" style="width:15pt;height:17.25pt" o:ole="">
            <v:imagedata r:id="rId662" o:title=""/>
          </v:shape>
          <o:OLEObject Type="Embed" ProgID="Equation.DSMT4" ShapeID="_x0000_i1588" DrawAspect="Content" ObjectID="_1693755758" r:id="rId1035"/>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00" w:dyaOrig="360">
          <v:shape id="_x0000_i1589" type="#_x0000_t75" style="width:35.25pt;height:18.75pt" o:ole="">
            <v:imagedata r:id="rId1036" o:title=""/>
          </v:shape>
          <o:OLEObject Type="Embed" ProgID="Equation.DSMT4" ShapeID="_x0000_i1589" DrawAspect="Content" ObjectID="_1693755759" r:id="rId1037"/>
        </w:object>
      </w:r>
      <w:r w:rsidRPr="00B97436">
        <w:t xml:space="preserve"> thì </w:t>
      </w:r>
      <w:r w:rsidRPr="00B97436">
        <w:object w:dxaOrig="1080" w:dyaOrig="360">
          <v:shape id="_x0000_i1590" type="#_x0000_t75" style="width:54.75pt;height:18.75pt" o:ole="">
            <v:imagedata r:id="rId1038" o:title=""/>
          </v:shape>
          <o:OLEObject Type="Embed" ProgID="Equation.DSMT4" ShapeID="_x0000_i1590" DrawAspect="Content" ObjectID="_1693755760" r:id="rId1039"/>
        </w:object>
      </w:r>
      <w:r w:rsidRPr="00B97436">
        <w:t xml:space="preserve"> → mạch xảy ra cộng hưởng.</w:t>
      </w:r>
    </w:p>
    <w:p w:rsidR="00B97436" w:rsidRPr="00B97436" w:rsidRDefault="00B97436" w:rsidP="00B97436">
      <w:r w:rsidRPr="00B97436">
        <w:object w:dxaOrig="1600" w:dyaOrig="360">
          <v:shape id="_x0000_i1591" type="#_x0000_t75" style="width:80.25pt;height:18.75pt" o:ole="">
            <v:imagedata r:id="rId1040" o:title=""/>
          </v:shape>
          <o:OLEObject Type="Embed" ProgID="Equation.DSMT4" ShapeID="_x0000_i1591" DrawAspect="Content" ObjectID="_1693755761" r:id="rId1041"/>
        </w:object>
      </w:r>
      <w:r w:rsidRPr="00B97436">
        <w:t>V.</w:t>
      </w:r>
    </w:p>
    <w:p w:rsidR="00B97436" w:rsidRPr="00B97436" w:rsidRDefault="00B97436" w:rsidP="00B97436">
      <w:r w:rsidRPr="00B97436">
        <w:object w:dxaOrig="1260" w:dyaOrig="360">
          <v:shape id="_x0000_i1592" type="#_x0000_t75" style="width:63pt;height:18.75pt" o:ole="">
            <v:imagedata r:id="rId1042" o:title=""/>
          </v:shape>
          <o:OLEObject Type="Embed" ProgID="Equation.DSMT4" ShapeID="_x0000_i1592" DrawAspect="Content" ObjectID="_1693755762" r:id="rId1043"/>
        </w:object>
      </w:r>
      <w:r w:rsidRPr="00B97436">
        <w:t xml:space="preserve">V → </w:t>
      </w:r>
      <w:r w:rsidRPr="00B97436">
        <w:object w:dxaOrig="3920" w:dyaOrig="520">
          <v:shape id="_x0000_i1593" type="#_x0000_t75" style="width:195.75pt;height:25.5pt" o:ole="">
            <v:imagedata r:id="rId1044" o:title=""/>
          </v:shape>
          <o:OLEObject Type="Embed" ProgID="Equation.DSMT4" ShapeID="_x0000_i1593" DrawAspect="Content" ObjectID="_1693755763" r:id="rId1045"/>
        </w:object>
      </w:r>
      <w:r w:rsidRPr="00B97436">
        <w:t>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594" type="#_x0000_t75" style="width:24.75pt;height:33.75pt" o:ole="">
            <v:imagedata r:id="rId664" o:title=""/>
          </v:shape>
          <o:OLEObject Type="Embed" ProgID="Equation.DSMT4" ShapeID="_x0000_i1594" DrawAspect="Content" ObjectID="_1693755764" r:id="rId1046"/>
        </w:object>
      </w:r>
      <w:r w:rsidRPr="00B97436">
        <w:rPr>
          <w:b/>
          <w:color w:val="0000FF"/>
        </w:rPr>
        <w:t>A.</w:t>
      </w:r>
      <w:r w:rsidRPr="00B97436">
        <w:tab/>
      </w:r>
      <w:r w:rsidRPr="00B97436">
        <w:rPr>
          <w:b/>
          <w:color w:val="0000FF"/>
        </w:rPr>
        <w:t>B.</w:t>
      </w:r>
      <w:r w:rsidRPr="00B97436">
        <w:t xml:space="preserve"> </w:t>
      </w:r>
      <w:r w:rsidRPr="00B97436">
        <w:object w:dxaOrig="400" w:dyaOrig="680">
          <v:shape id="_x0000_i1595" type="#_x0000_t75" style="width:21pt;height:34.5pt" o:ole="">
            <v:imagedata r:id="rId666" o:title=""/>
          </v:shape>
          <o:OLEObject Type="Embed" ProgID="Equation.DSMT4" ShapeID="_x0000_i1595" DrawAspect="Content" ObjectID="_1693755765" r:id="rId1047"/>
        </w:object>
      </w:r>
      <w:r w:rsidRPr="00B97436">
        <w:rPr>
          <w:b/>
          <w:color w:val="0000FF"/>
        </w:rPr>
        <w:t>A.</w:t>
      </w:r>
      <w:r w:rsidRPr="00B97436">
        <w:tab/>
      </w:r>
      <w:r w:rsidRPr="00B97436">
        <w:rPr>
          <w:b/>
          <w:color w:val="0000FF"/>
        </w:rPr>
        <w:t>C.</w:t>
      </w:r>
      <w:r w:rsidRPr="00B97436">
        <w:t xml:space="preserve"> </w:t>
      </w:r>
      <w:r w:rsidRPr="00B97436">
        <w:object w:dxaOrig="220" w:dyaOrig="620">
          <v:shape id="_x0000_i1596" type="#_x0000_t75" style="width:10.5pt;height:31.5pt" o:ole="">
            <v:imagedata r:id="rId668" o:title=""/>
          </v:shape>
          <o:OLEObject Type="Embed" ProgID="Equation.DSMT4" ShapeID="_x0000_i1596" DrawAspect="Content" ObjectID="_1693755766" r:id="rId1048"/>
        </w:object>
      </w:r>
      <w:r w:rsidRPr="00B97436">
        <w:rPr>
          <w:b/>
          <w:color w:val="0000FF"/>
        </w:rPr>
        <w:t>A.</w:t>
      </w:r>
      <w:r w:rsidRPr="00B97436">
        <w:tab/>
      </w:r>
      <w:r w:rsidRPr="00B97436">
        <w:rPr>
          <w:b/>
          <w:color w:val="0000FF"/>
        </w:rPr>
        <w:t>D.</w:t>
      </w:r>
      <w:r w:rsidRPr="00B97436">
        <w:t xml:space="preserve"> </w:t>
      </w:r>
      <w:r w:rsidRPr="00B97436">
        <w:object w:dxaOrig="220" w:dyaOrig="620">
          <v:shape id="_x0000_i1597" type="#_x0000_t75" style="width:10.5pt;height:31.5pt" o:ole="">
            <v:imagedata r:id="rId670" o:title=""/>
          </v:shape>
          <o:OLEObject Type="Embed" ProgID="Equation.DSMT4" ShapeID="_x0000_i1597" DrawAspect="Content" ObjectID="_1693755767" r:id="rId1049"/>
        </w:object>
      </w:r>
      <w:r w:rsidRPr="00B97436">
        <w:rPr>
          <w:b/>
          <w:color w:val="0000FF"/>
        </w:rPr>
        <w:t>A.</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3420" w:dyaOrig="920">
          <v:shape id="_x0000_i1598" type="#_x0000_t75" style="width:170.25pt;height:46.5pt" o:ole="">
            <v:imagedata r:id="rId1050" o:title=""/>
          </v:shape>
          <o:OLEObject Type="Embed" ProgID="Equation.DSMT4" ShapeID="_x0000_i1598" DrawAspect="Content" ObjectID="_1693755768" r:id="rId1051"/>
        </w:object>
      </w:r>
      <w:r w:rsidRPr="00B97436">
        <w:rPr>
          <w:b/>
          <w:color w:val="0000FF"/>
        </w:rPr>
        <w:t>A.</w:t>
      </w:r>
    </w:p>
    <w:p w:rsidR="00B97436" w:rsidRPr="00B97436" w:rsidRDefault="00B97436" w:rsidP="00B97436">
      <w:r w:rsidRPr="00B97436">
        <w:object w:dxaOrig="4160" w:dyaOrig="880">
          <v:shape id="_x0000_i1599" type="#_x0000_t75" style="width:207.75pt;height:44.25pt" o:ole="">
            <v:imagedata r:id="rId1052" o:title=""/>
          </v:shape>
          <o:OLEObject Type="Embed" ProgID="Equation.DSMT4" ShapeID="_x0000_i1599" DrawAspect="Content" ObjectID="_1693755769" r:id="rId1053"/>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600" type="#_x0000_t75" style="width:76.5pt;height:18.75pt" o:ole="">
            <v:imagedata r:id="rId672" o:title=""/>
          </v:shape>
          <o:OLEObject Type="Embed" ProgID="Equation.DSMT4" ShapeID="_x0000_i1600" DrawAspect="Content" ObjectID="_1693755770" r:id="rId1054"/>
        </w:object>
      </w:r>
      <w:r w:rsidRPr="00B97436">
        <w:t xml:space="preserve">Js và tốc độ ánh sáng trong chân không </w:t>
      </w:r>
      <w:r w:rsidRPr="00B97436">
        <w:object w:dxaOrig="900" w:dyaOrig="320">
          <v:shape id="_x0000_i1601" type="#_x0000_t75" style="width:45pt;height:15.75pt" o:ole="">
            <v:imagedata r:id="rId674" o:title=""/>
          </v:shape>
          <o:OLEObject Type="Embed" ProgID="Equation.DSMT4" ShapeID="_x0000_i1601" DrawAspect="Content" ObjectID="_1693755771" r:id="rId1055"/>
        </w:object>
      </w:r>
      <w:r w:rsidRPr="00B97436">
        <w:t xml:space="preserve">m/s. Số phôtôn mà laze này phát ra trong 1 s là </w:t>
      </w:r>
    </w:p>
    <w:p w:rsidR="00B97436" w:rsidRPr="00B97436" w:rsidRDefault="00B97436" w:rsidP="00B97436">
      <w:r w:rsidRPr="00B97436">
        <w:lastRenderedPageBreak/>
        <w:tab/>
      </w:r>
      <w:r w:rsidRPr="00B97436">
        <w:rPr>
          <w:b/>
          <w:color w:val="0000FF"/>
        </w:rPr>
        <w:t>A.</w:t>
      </w:r>
      <w:r w:rsidRPr="00B97436">
        <w:t xml:space="preserve"> </w:t>
      </w:r>
      <w:r w:rsidRPr="00B97436">
        <w:object w:dxaOrig="820" w:dyaOrig="360">
          <v:shape id="_x0000_i1602" type="#_x0000_t75" style="width:40.5pt;height:18.75pt" o:ole="">
            <v:imagedata r:id="rId676" o:title=""/>
          </v:shape>
          <o:OLEObject Type="Embed" ProgID="Equation.DSMT4" ShapeID="_x0000_i1602" DrawAspect="Content" ObjectID="_1693755772" r:id="rId1056"/>
        </w:object>
      </w:r>
      <w:r w:rsidRPr="00B97436">
        <w:t xml:space="preserve"> hạt. </w:t>
      </w:r>
      <w:r w:rsidRPr="00B97436">
        <w:tab/>
      </w:r>
      <w:r w:rsidRPr="00B97436">
        <w:rPr>
          <w:b/>
          <w:color w:val="0000FF"/>
        </w:rPr>
        <w:t>B.</w:t>
      </w:r>
      <w:r w:rsidRPr="00B97436">
        <w:t xml:space="preserve"> </w:t>
      </w:r>
      <w:r w:rsidRPr="00B97436">
        <w:object w:dxaOrig="820" w:dyaOrig="360">
          <v:shape id="_x0000_i1603" type="#_x0000_t75" style="width:40.5pt;height:18.75pt" o:ole="">
            <v:imagedata r:id="rId678" o:title=""/>
          </v:shape>
          <o:OLEObject Type="Embed" ProgID="Equation.DSMT4" ShapeID="_x0000_i1603" DrawAspect="Content" ObjectID="_1693755773" r:id="rId1057"/>
        </w:object>
      </w:r>
      <w:r w:rsidRPr="00B97436">
        <w:t xml:space="preserve">hạt. </w:t>
      </w:r>
      <w:r w:rsidRPr="00B97436">
        <w:tab/>
      </w:r>
      <w:r w:rsidRPr="00B97436">
        <w:rPr>
          <w:b/>
          <w:color w:val="0000FF"/>
        </w:rPr>
        <w:t>C.</w:t>
      </w:r>
      <w:r w:rsidRPr="00B97436">
        <w:t xml:space="preserve"> </w:t>
      </w:r>
      <w:r w:rsidRPr="00B97436">
        <w:object w:dxaOrig="780" w:dyaOrig="360">
          <v:shape id="_x0000_i1604" type="#_x0000_t75" style="width:39pt;height:18.75pt" o:ole="">
            <v:imagedata r:id="rId680" o:title=""/>
          </v:shape>
          <o:OLEObject Type="Embed" ProgID="Equation.DSMT4" ShapeID="_x0000_i1604" DrawAspect="Content" ObjectID="_1693755774" r:id="rId1058"/>
        </w:object>
      </w:r>
      <w:r w:rsidRPr="00B97436">
        <w:t xml:space="preserve">hạt. </w:t>
      </w:r>
      <w:r w:rsidRPr="00B97436">
        <w:tab/>
      </w:r>
      <w:r w:rsidRPr="00B97436">
        <w:rPr>
          <w:b/>
          <w:color w:val="0000FF"/>
        </w:rPr>
        <w:t>D.</w:t>
      </w:r>
      <w:r w:rsidRPr="00B97436">
        <w:t xml:space="preserve"> </w:t>
      </w:r>
      <w:r w:rsidRPr="00B97436">
        <w:object w:dxaOrig="820" w:dyaOrig="360">
          <v:shape id="_x0000_i1605" type="#_x0000_t75" style="width:40.5pt;height:18.75pt" o:ole="">
            <v:imagedata r:id="rId682" o:title=""/>
          </v:shape>
          <o:OLEObject Type="Embed" ProgID="Equation.DSMT4" ShapeID="_x0000_i1605" DrawAspect="Content" ObjectID="_1693755775" r:id="rId1059"/>
        </w:object>
      </w:r>
      <w:r w:rsidRPr="00B97436">
        <w:t xml:space="preserve">hạt.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t xml:space="preserve"> </w:t>
      </w:r>
      <w:r w:rsidRPr="00B97436">
        <w:object w:dxaOrig="4120" w:dyaOrig="840">
          <v:shape id="_x0000_i1606" type="#_x0000_t75" style="width:206.25pt;height:42pt" o:ole="">
            <v:imagedata r:id="rId1060" o:title=""/>
          </v:shape>
          <o:OLEObject Type="Embed" ProgID="Equation.DSMT4" ShapeID="_x0000_i1606" DrawAspect="Content" ObjectID="_1693755776" r:id="rId1061"/>
        </w:object>
      </w:r>
      <w:r w:rsidRPr="00B97436">
        <w:t>hạt.</w:t>
      </w:r>
    </w:p>
    <w:p w:rsidR="00B97436" w:rsidRPr="00B97436" w:rsidRDefault="00B97436" w:rsidP="00B97436">
      <w:r w:rsidRPr="00B97436">
        <w:rPr>
          <w:noProof/>
        </w:rPr>
        <mc:AlternateContent>
          <mc:Choice Requires="wpc">
            <w:drawing>
              <wp:anchor distT="0" distB="0" distL="114300" distR="114300" simplePos="0" relativeHeight="251729408" behindDoc="0" locked="0" layoutInCell="1" allowOverlap="1" wp14:anchorId="46EEC06D" wp14:editId="5058E3BF">
                <wp:simplePos x="0" y="0"/>
                <wp:positionH relativeFrom="margin">
                  <wp:posOffset>3683000</wp:posOffset>
                </wp:positionH>
                <wp:positionV relativeFrom="paragraph">
                  <wp:posOffset>398780</wp:posOffset>
                </wp:positionV>
                <wp:extent cx="2874010" cy="1676400"/>
                <wp:effectExtent l="1270" t="19685" r="1270" b="0"/>
                <wp:wrapSquare wrapText="bothSides"/>
                <wp:docPr id="2789" name="Canvas 278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79" name="Group 56"/>
                        <wpg:cNvGrpSpPr>
                          <a:grpSpLocks/>
                        </wpg:cNvGrpSpPr>
                        <wpg:grpSpPr bwMode="auto">
                          <a:xfrm>
                            <a:off x="31300" y="0"/>
                            <a:ext cx="2678909" cy="1675200"/>
                            <a:chOff x="0" y="0"/>
                            <a:chExt cx="26788" cy="16752"/>
                          </a:xfrm>
                        </wpg:grpSpPr>
                        <pic:pic xmlns:pic="http://schemas.openxmlformats.org/drawingml/2006/picture">
                          <pic:nvPicPr>
                            <pic:cNvPr id="2780" name="Picture 5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781" name="Straight Connector 58"/>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82" name="Straight Connector 59"/>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83" name="Picture 6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4" name="Picture 6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5" name="Picture 6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6" name="Picture 6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7" name="Picture 6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8" name="Picture 65"/>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789" o:spid="_x0000_s1026" editas="canvas" style="position:absolute;margin-left:290pt;margin-top:31.4pt;width:226.3pt;height:132pt;z-index:251729408;mso-position-horizontal-relative:margin;mso-width-relative:margin;mso-height-relative:margin" coordsize="28740,16764"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CfQMWjnwcAAOcmAAAOAAAAZHJzL2Uyb0Rv Yy54bWzsWNtu4zYQfS/QfyD07liSZcsW4ixS2QkKbNugaftOU7RErEQSJG0nWPTfO0NJTuxkN0kb bNsgBmTzOprLmcOhTz/cNDXZcmOFkvMgOgkDwiVThZDlPPj9t4vBNCDWUVnQWkk+D265DT6cff/d 6U5nPFaVqgtuCAiRNtvpeVA5p7Ph0LKKN9SeKM0lTK6VaaiDrimHhaE7kN7UwzgMJ8OdMoU2inFr YXTRTgZnXv56zZn7Zb223JF6HoBuzn8b/73C7+HZKc1KQ3UlWKcG/RtaNFRIeOle1II6SjZGPBDV CGaUVWt3wlQzVOu1YNzbANZE4ZE1OZVbar0xDLzTKwitV5S7KlFvq2pRXIi69h1TrvLakC0Fr134 DzpqeLBsCGpkuBl/dxBIDkt2usx2pd4HFEBwFNEXOeDSqI329pcZ+3l7ZYgo5kGcprOASNoAnvwK Mp6gfvhyWHVp9LW+Mm00oPlRsU8W1T+ex37ZLiar3U+qAHl045QP5M3aNCgCQkRu5sEoGoWAn9s9 ZviNIwwm4kk6nYWgD4O5aJKOAZUtqlgF0MO9B/tYtby3E7Jjv69zcftir2yn3NmpFiyDp3MrtB64 9elEgV1uY3jQCWmeJaOh5tNGDwCrmjqxErVwtz7vwEeolNxeCYa+xs79CE3B6DZCsADfS8YpGtiv a3dRtMrHh0iVV1SW/NxqSFpwJezvh4xRu4rTwuIwRvJQiu8eaLKqhe7BjO3OZsj7IzQ+4rY2JxeK bRouXUsyhtdgvpK2EtoGxGS8WXFAovmxAD0ZEJwD7GgjpPPgAXB8tA7hgzDxPPA5np6H4Sz+YZCP w3yQhOlycD5L0kEaLtMkTKZRHuV/4u4oyTaWg1dovdCiUx1GHyj/aCp19NjSiaelNo09KCGDQSGf yb2KMIQeQl2tYb+C78HB0HaGO1Zhcw2s0I0jA/QT3ut3jsaQWEi7JzMpjkJAPSRLEk1Gbaagk3wu hdOoz4hwnLSxplmfitpYd8lVQ7ABzgddvbfpFpyNsAA4dUtQb6kQAt6a3tj78YCkXU6X02SQxJMl xGOxGJxf5MlgchGl48VokeeLqI9HJYqCSxT3z8PhvftytkVY3KnRh7D/9WjzEcEYwCiGAx4kRThY bZ8B0HsejPBYfexIuq6o5uB1FHuQ75ivnpGvnaGirBzJlZQQImXIeIpx7rbksuVmdiMPuNnLaydx 5cuwFCVpmByBKZkgCSG99tj/ApBqIdEkmj0NpFqSHZBQnALJfz2Qof94tjo4NmkGZ5osPCyR05ay IO5WA30oOG4DFG+bgNQcyilo+HWOivpunXWc1q46XFqX3atqiXr91wC/z8Xhc3Dcx7/FzEoVt1cG HAFnosfytwN1/DVQz9DjrwVqsgYS/gPPNwxfV3TsqbKrKHqe7GC9Bz0Q3zu0/y0uf2Vod8TdnTPQ e8DXj9QsR3ci2PUtS71RnyVXXak38XhFS/CIeDOlHrABey/12hr+Wcdze/GJkvERf8XhCH2JF6ZZ OO4Ori8w2HuVd1ywY14dV3k4Bs//iTWSB6zh63205E2xBrDjO2vA30o9bJ++IMYjuEwgOYwT/79O e2vDC6Kni7dBHH8BAAD//+xYbW+bMBD+K4jvlJeYQFATKYNkmtRN1f6BY5xgFTCynZdq2n/fnYE1 aaep3b61iYRyfjvOz50f37HdCsb9UtGjaHd+FISB31DRuotbmmlZi3It6to21G6T18o50Hruru3P 9Re3/sU0n4Ykq0RZ8rZfB8P8ZOw0+L/TKHaCZbq7V4MIzcUt9sHjnJq61SjN3cqYLvN9zSreUH0j O97C6Faqhhpoqt1odVOD3cEU9Zq94u6gpHmVjoaqh33nMdl01IiNqIV5tOoAATSqPdwLhrZig307 3CtHlHM3StLYdVra8LkLE/C9zjRCQMZ5/SqKe7mT7EE7rcwr2u74UnecmbkbwvqxSyl5rDgtNXYj qpdabPPCkk0tutEzKA97Vq+BTVqfF5LtG96aHjvFa9i+bHUlOu06KuPNhsM+1ZeSuA7ThhrYaadE a2xojM607nX2SszdH1G6DIJZ9MnL4yD3SJCsvOWMJF4SrBISkDTMw/wnroYY2WsOqNC66MRgOvS+ ML4RTEktt+YG/OP3do9eP4vVPiaDIRxfxBvNEKE+htl3wB4Ahqg1ihtWobiFEB/6MZzHAYv6E9Do EgxbZ3P8KktAg+6NtGCctqpBPWCgc5q70wmExiN4kqQT680eJAZD4WSWAJw4GEdkMHhc3iltPnPZ OCgA9GCpVU8PcG76ozZOwbe1EgPA7uVP3pgFs1W6SolHoukKvFEU3nKdE2+6DpO4mBR5XoSjN55O 7P87w2J7JY6/EMf0BXFM3iVxwCm4Egfcna8mjjCI43SgjiS1QXFGHVESDNQxC+IrdfxOTT5SzgGX x7Ocw14il9nCO8g5gCKv1PEW6kgJcMKQdJAE2eGMOYIQ8cSk48oc50XNR2IOuFeeMYe9Q94dc2B6 fa1W3pB0RISEkzHpiJ/VK2k6G5gDC5e+BrmWK/g54x+/c/jHbpcdd1CNgsQyeFBZtlO0qwQrqKHn bTsr45GsZF1ytfgFAAD//wMAUEsDBBQABgAIAAAAIQBrmpkY4QAAAAsBAAAPAAAAZHJzL2Rvd25y ZXYueG1sTI/BSsQwEIbvgu8QRvDmJta1lm6niwiK6EFdC3vNNtk2mExKk91Wn97sSU/DMD//fF+1 np1lRz0G4wnheiGAaWq9MtQhNJ+PVwWwECUpaT1phG8dYF2fn1WyVH6iD33cxI6lEgqlROhjHErO Q9trJ8PCD5rSbe9HJ2Nax46rUU6p3FmeCZFzJw2lD70c9EOv26/NwSEss70t3p/y15/nppletktz J94M4uXFfL8CFvUc/8Jwwk/oUCemnT+QCswi3BYiuUSEPEsKp4C4yXJgO4Q0C+B1xf871L8AAAD/ /wMAUEsDBBQABgAIAAAAIQDs/Mdg3QUAAEAOAAAUAAAAZHJzL21lZGlhL2ltYWdlNy5lbWbEV11s VFUQnnt3S7cF2VtolQopW7KlWAotP4mBGHu325YilG3aCiQ0tEu70o39C7uyNsa49TdRTKvxyRd4 MEoMD0QJ9oGHRkXAn0SDiSb6sCaEp8YQXZ+M1O87d8/upSnYoImTfjtz5syZM2dmzuVgiMgwoGkX hCPAX/Pz88TvkF+EUaC1o03EEHulyKPQeQE3za0WuVop8iOUD9Gpi3r3eWQo7BU4kHogAMDdZsM2 ZB1kCzCt2Z/A5LDpgLansEkaoG2jbSo7Z9900wbbKyu4AFRniwTB13Ag6SbFFsjbbTH0XoX5oWaR mealrK+xnTid/UXW2578/lV2SV6utovzstvvebN+t97XLW+GX32OKntZXq62i/Ky2/9SfLpj8Nni eQwbNwLMsY4fQ4feO7dHCeRzvnYlkxvG5A7kTMcWvEu+97798uM5T5L87pW87LONoiRqOQRwXzAh UEb54Zsv3nXWZKTfGFfiLwfZXSUingC6x5TnlbYIv6bBdqJkmGhIJW010GpKWk6nSlph9hsZWY7R xmV+5K4jmhzqmRiP8eyrctqHBR7mnUrOQvoDOIO5J7EFdyihN5NSuSnGNtWdf5qzt6EATatIEJzV Ex+JJQIHYqlA19hIdFRu0+uXDZ6fA6dTNiyZ5S3wifPI9lL84GwiSUmbPBfjuyWh8fFER1s4bMg1 6IiWWCJ+fDTQPRCPjQ7E6gN7Rwe2SpEhxd6W7o4e3LrVh+KjoeHh5mgiPhAeG4x1Ro/HElJWtDCc Mk/3xMixsWFMhceeORGPnWCsUubt6Am0Pps8EUVCfNX+1qmWhlBn1vLv6Qt1/ra+CnKFPyTZ1mxN dqq5D5LlD5NNtWbr+tqzU0pjg7/QjqlQXV9LX2uWfyH/CgNHNEwQ8mMgUR6MkYZSA+OXkjgd08CT l6oaMB+Sy68lxWp0SdUSTjZ0TySSsRGRC/I6ilEqz1U+dZPgOHO9wePkV20gt+DKo9b7bNMXhLQG YM9xD2dGTauftbZh74S0CVDFLkxB6g+LnA/rNRk1129Ug/uAYwDvA/3eS1eFecagaTeEXmAdQD9l AP1QZlYsQBM7xgIyQD82op0FaGJ/W4D2qeOogY62yGRayximH8zpwVRMtCFVApTZuOU5+QHwLmAc ++JP7eNUBgOQUx/swQrJhCTQ0TFBme6LInK2933ceksaP4rIdGV1rfXpExVzkB19wekwdK/e2JH4 diYi71yH7ccRWcyusMKJn36msbbrtWuphWtFInIGevobuhiR4CI2nx2dOsh1vd87+x5664ry83XD 1ZTIlRTjIHH+xicR8QEinSjeAReflEGMrJytF3Lm85KTgydV+UXXivleBbAmlN310TWk7p/6hX2n a7wWsgVsA+hU19bEcBafLKo1TWOe+xbz6yZxVDWG+gbkAHgKvEvGoIvKqF6wBP5/9Qlr+2/6BLe7 lv24DWfMAMxj+6+lFRxX1xoyh0uRRF8N15xOWdDRlmAGz0G/sLbMd08OvGOkXQCaX+X8g6Onmm4+ /WYT9SQD2K+kwg/uqaJOqJI4XxpOdT35vbIAhJWn//qu6jt0v7kJILKt0mT2Iz89Z7OVh8HXRy+n VkPPOYcmFWOueS+YN+abZPHHF1N3SX0rMJysLJ2YeaO3woa/C6lrqU1fZXFFJoWcawlB/zooV2up uYo1QWdStkjQ5HquoS+uP4XYiIu7L6dov7CezPcmgPeMbvQdRv7v+PY25mz8Lv1KyPugtwBSEaB9 0a/2BTHvi343QMH92ATaBr2U1muZJbeNW27D3CUYnAf4lq637/leTsM8Xeeyudsbz23jftO65SD8 6O/RZpd8t7euz/Z4eaZ1AP8NByNZQNqB82bfaS/+/l5KTO738VLs3TYII39P3fJSbDbazkG8OAjJ Z3u9a8BVH+XOih6wdtqF/9vsx/wgjXPE78YRPQDX74BH5EOXdvEYXQZ3iAt7hbm3APaKaRfqh95V bwUwNV8O/jcAAAD//wMAUEsDBBQABgAIAAAAIQD5i/TV7AAAADkEAAAZAAAAZHJzL19yZWxzL2Uy b0RvYy54bWwucmVsc7zTy2oDIRQG4H2h7yBnX52ZJJNQ4mRTCtmW9AFEzzjS8YLaS96+Qik0kEx3 LlX8/48j7g9fdiYfGJPxjkNLGyDopFfGaQ6vp+eHHZCUhVNi9g45nDHBYbi/27/gLHK5lCYTEikp LnGYcg6PjCU5oRWJ+oCunIw+WpHLMmoWhHwTGlnXND2LfzNguMgkR8UhHtUKyOkcSvP/2X4cjcQn L98tunylghlbukugiBozB4vKiJ/NFf20I7Drhm0dw5bibUNXx9AtzaGtY2hpcPrWW/R1DP3SHDZ1 DJslw7qOYf1rYBcffvgGAAD//wMAUEsDBBQABgAIAAAAIQAdOEzw6gEAAMwCAAAUAAAAZHJzL21l ZGlhL2ltYWdlNS53bWaMUr9v00AU/p6dUJpEskNh4IfAIMFQQaNmYbXrmJYhKCKROjAYE67FUuJE sVHIBBISQiyphFhYGPsPwMbQiQGJATEgIYb8CRXyhtTw3hEWWDj53X3vvbvv3X3PXz99eA09XJrR XY0+bxOWAfMOAQae6ViRZ4M4AEFkzOdzjdbo9CJWNhjoWMWYkUtl9q4cs1BBM8oedCZDBbRwYhE9 A2aYAzb7B4zeicf0r9ikwrKwGYJOGi9pD+cY/TQ2+YSMPbmIXM7uxH2VOrfU2Lk96EcJjoTnY838 7rwZu7ylwHaNd/N7UC/xJEVQx4h+c7u0vuA+OJKscGvy/+YmXePwnxrZ5Ikh2okGRN5wmDZv+D7h G8fEGiqNdxOn3Y1V0lVXnZtJdw1FwlKh0W52rgMr23Hi9XobURp3/cF91Yp2VYpq8e8nV832pH9v 0OOUP3g4itVI9EC10Ow4waNsFLHoxy9awbRR81q5bW2GXuvHhfOMT1ke8iC/nE83Qka25csyDfLV cCuf6ojL6+MtTnmrYSMMcvk8q0IsIxk8uAfEgpnss9QlYv9pxu5ZoCzO8zorrgUV8UWLku68Di2U t7HEOeC9/oOY9lJ7kmaqj/23eMFtKmFs7eyLiT/7UjP/dFXWQ11ezv8CAAD//wMAUEsDBBQABgAI AAAAIQDV76lwwQEAAFYCAAAUAAAAZHJzL21lZGlhL2ltYWdlNC53bWZcUb9v00AYfXdOKE0j2eHH UITAIMFQQQMsrHUdQxlCIxLU0THpUSwlThQHlQyISmwsgZWFf4KRoRMSSEwIISEG/oQKeUNqeN+R iZO/u/e9O7/7vnffv3x8Czu66kB1LXqzo7AMOL4CNJ5brsxZKxIQpPR8PrdoXa0uuBVNYLmqppJa YXb1hIsqmsnkSWc6MsANnFqw50CFOeAxPyT6xpD7HjLkhmVR04LOaF/dxHmiP/rwmAvHa1sJi/M6 6cDk/n2z7z8YDpIMx6L6ue789N/tb/BkiXGdmuwHtyqcID1s40BLX1LfEYLRKG/eCUOFT+QkGiZP 9zK/3UtN1jPX/HtZbx1lhaVSo93s3AZO76RZ0O9vJnnaC4e7ppXsmRy18v/l1Jz2dPBo2OdWOHw6 Ts1YakWt1Oz40bPJOKEhJy+50axRD1qF596Ng9bvixeIz7oBiqi4Usw2YyLPDWWZRcVavFXMLLPB 9cUWt4K1uBFHhXyBW1VsUWkO+qNolMOcNlQU85fb7E5skM4r9g3EDyz89bBksw/2LSlyuT3NJ2YA vMcrPkYF3dXHPyQk//W17vzz116AI0o59v+/AAAA//8DAFBLAwQUAAYACAAAACEAFdpZ7OwBAADS AgAAFAAAAGRycy9tZWRpYS9pbWFnZTMud21mlFK/b9NAGH13TlqaRLLDj6GAwCDBUEEjdWGN6zgt Q5BFIlViwJhwLVYTJ41DSyaQWKouqVSxsMAfARtDJwYk1IGBBYn8CRHyhtTwfYdZ2Dj78733Ln53 eZ+/ffn0BnpMxEQ80mhnQ2ABMB4KQGJfa3l6SkECGAk5m800WhaLmVaUBLRWkuxVJHZzzkQJjXD4 tDXqK8DH2Uy9CHKYARbxY0IfqN6R/Wsq3mGB3SSj8/JITHGZ0C+5Rm/wONQnocNZrairEvue2rPv 97phjFN2/Vwxvttv96r0yxzVbfIs0LzCD3oJ2N71MRB/3KvCy9yPT3n9/92F3mVKu1Bq2S5EUMdL yelxCnPC6feTRt11BX6QxlVTSbQV2812pOK2umXfjdvLyAvM52rNRusOcG4jip1OZzVMorbbe6L8 cEslKOf//dNloznqPu51aMntPRtEasCJoJxrtGzv+XAQUuxnrpneuFZx/NQy1wLH/3n1CuELpoPU S2+k49WAkGW6PI29dClYT8daqdL8Yp2WnKWgFngp345ZEqBL0qBABbXDIE5hFwTxV3Wil4CiJtus 7NJHw5lwCziPgu4/K8jStzCv2Uf9HZH19eYoGaouTt7jgFpVwIPFzRMu5pOvFeNvb3me6iOwwW8A AAD//wMAUEsDBBQABgAIAAAAIQDj5wK86QEAANICAAAUAAAAZHJzL21lZGlhL2ltYWdlMi53bWaU Ur+PEkEYfTMLdx6QLPijODW6mmhx0SOxsWUPljsLDBESLYwrwnpsAgthMSeVJjbGBo2xsfGf0M6C ysLEyoLGxPsTiNnO5PB9c9jYObvfzPve7LyZfd/Mv315j+OmD9VDg940FTYA64ECNF4aLs1eKxIQ pPRyuTRoW22uuKwmMFyOStBZZlfXbORQa427zckwAOo4uWLPggpLIM98RvSJMaP8O4bssCFqWtBp /VYtcJ7ot97lCmmvzUl4uHwz7Aexczs4cO4M+q0IR6L6tWj9cD4clPhlinGdmhmON6TjIqDTvY+R OlYvKW+lPjuS+f9XV2aXBXeha6tdmKCK51rcExfWlDscxrVquazwk5xEJYjD/chptMMgagfXnFtR extphfVUpVFr3gRO3Q0jt9fbacVhuzzoBPXWfhCjkP73pwtWY9J/NOhxqjx4MgqDkTiCQqrWdLyn 41GLtp+4ZHvTStGtJ3l713frvy5eID5ju0i85Eoy3fGJ8nZZhqmXbPl7ydQwJY7P9jjlbvkV30vk de2cAh/NRkMVy2Exp9kZVh4vqkzPAVmTdITp8tKIJ1IC8SNj6i8MVu7nsW6yz+YeUfpyYxKPgz7m H/GKpcrg3ubjuYTkh9+L1t/ayrgwRxCBPwAAAP//AwBQSwMECgAAAAAAAAAhAKHkolj8SwAA/EsA ABQAAABkcnMvbWVkaWEvaW1hZ2UxLnBuZ4lQTkcNChoKAAAADUlIRFIAAAH1AAAA/ggGAAAAI/ic ZgAAAAFzUkdCAK7OHOkAAAAEZ0FNQQAAsY8L/GEFAAAACXBIWXMAACHVAAAh1QEEnLSdAABLkUlE QVR4Xu2dB7xURZaH38w4ZjCAERUVMRFWRBBdRFTAFQzggDnhiCjoCpgFFCSMYVBMCIiBMSeEESW4 yoAIEkVQQQTUlUFRQV3R0dnZuTvffVXX6qb79Qsdbvh/v9/V19QLfW9X1ak6dc7/lA0aNMgTIix0 69bNmzVrlnklROnp2rWrt27dOvNKiNLyv//7v95JJ53kbdq0yfxLKmX/+Z//ab4UovT8x3/8h/df //Vf5pUQpeff//3fvf/+7/82r4QoLRj1f/u3f/P+53/+x/xLKjLqIlTIqIuwIaMuwoSMuogUMuoi bMioizCR06hPmzbNfClE6Xn00Ue91atXm1dClJ7x48d73333nXklRGn5v//7P++hhx7yfv75Z/Mv qZSZ/wshhBAi4pTNnz/fe/fdd70PPvjAW7lypbd27Vrvxx9/NM1CCCGEiApl/4L/eL/+9a+9LbbY wtt666292rVre/vss4/XokUL7/TTT/euu+46b+zYsd6MGTO8zz77zN/+C1EINmzYkNWtJEQp4OxS c54IExwH/fOf/zSvUgmMemUvjP7+++/v5xPfcccd3uzZs73vv//e/Dohasapp57qLx6FCAvt27f3 NzNChAEC5Y466qisdrfsoIMO8s444wzvtNNO8xPajz76aK9hw4beLrvs4hvwTIbdvX71q195derU 8Tp27OiNGDHCW7ZsmfePf/zD/Hohqoai30XYUPS7CBPVSmnD1YRazZdffuktXrzYe/bZZ72hQ4d6 5513ntekSROvVq1aGQ08Fy78xo0bezfddJPHef3f//5381uFyI2MuggbMuoiTOQ9Tx2D//XXX3tz 58717r77bq9Tp07errvumtHAc07fqFEjb/jw4d6qVavMbxAiOzLqImzIqIswkdOosxOvKfj23377 bW/IkCFe8+bNvd/+9rebGXhc+e3atfN3/YquF9nAoH/++efmlRClhz75ww8/mFdClBYC5KZOneob 90zkPU+dnfyHH37on6+3bNnSd8enG/j99tvPD7Jbv369+SkhhBBC1JSCis8QMLdw4UKvX79+3l57 7bWZcd9hhx28Pn36eB9//LH5CSGEEEJUl7IvvvjCfFlYcF8999xz3jHHHLPZ7n277bbzevbs6Yvf iGTz0UcfZT0rEqIUfPLJJ1ldnUIUG9zva9asyaqdUPSCLryhBQsWeBdffLG37bbbphj3bbbZxrvs sssUlJJgFCgnwoYC5USYyHv0ez4hIh4jzk7dNe477rijd8stt3gbN2403ymSgoy6CBsy6iJMhNqo Wz799FOvb9++3vbbb59i3DmHHzdunHLdE4SMuggbMuoiTETCqFsouXnhhRd6W265ZYpxb926tTdv 3rysWrciPsioi7Ahoy7CRE6jHsbOumjRIn9yR7zGGnYMfa9evbyvvvrKfJeIIwqUE2FjxYoVKjIk QgObW6qqZpNjD209dd74xIkTvQMOOCBl1071uAkTJmjXLoQQQqQRWqNuQa1u4MCBKZHyFJE588wz pTwmhBBCOJS999575stwgwusbdu2Kbt2NOeRndWuPT5QypdCQkKEBfqkpK1FWMDezZw5M6t2QqgC 5XLBGcL999/v1a5dO2XXfsEFF3jffPON+S4RZRQoJ8KGAuVEmIhU9HtlQU2nQ4cOKbt29ORnzJhh vkNEFRl1ETZk1EWYiKVRB3btlH51z9qRnx08eHDWqEARfmTURdiQURdhIrZG3bJ06VLv8MMPT9m1 YxjWrl1rvkNECRl1ETZk1EWYyGnU//a3v5kvowtBLFdffbX3m9/8JjDse+65p9zxEeTbb7+VgqAI FZs2bcpaPEOIUkBWWLYA8dCntFUWbvCll17y6tSpExh2BGtw0Ss6XgghRBKIjVG3UCTmqKOOCgy7 jY6n9KsQQggRZ8ri6KLGgF9yySW+QbfGvUWLFn5dZBFu8Lbo/FKECbQwJF0swgJHQU888URW6eLI B8plgxsnp33rrbcODPvuu+/uC0mI8KJAORE2FCgnwkTso99zgfJOvXr1AsNO7fannnrKtIqwIaMu woaMuggTiTfqwIDE/W4NO/nsw4YNU0RrCJFRF2FDRl2EiZxG/eabbzZfxhseQOfOnQPDznl7jx49 vJ9++sl8hwgDZ511ljdr1izzSojS06VLF++vf/2reSVEacGoo6hKWlsmyviGpED+M/nsbp320047 zfvuu+/Md4hSg26CFAFFmGDeUFqsCBMVaXnELqUtFwxOAujIYbeGHffa+vXrzXcIIYQQ0SRxRt3y wgsv+EFz1rA3adLEW716tWkVQgghokfZ888/b75MHuTo161bNzDsVHp7//33TasoBSNHjvSWL19u XglRekaMGOFt3LjRvBKitBDgPXz48KzxYImIfq+IJUuWePXr1w8M+1577eUtXLjQtIpio+h3ETYU /S7ChFLaKgFu94MPPjgw7LvuuqtEakqEjLoIGzLqIkzIqFcSSrXyoKxh32mnnWRcSoCMuggbMuoi TOQ06lQxE+V8+eWXKcVgateu7U2bNs20imJw2WWXefPmzTOvhCg9PXv29L744gvzSojSQspvRUXK Ehv9no1vvvnGO/7441MM+/Tp002rEEIIEV5k1DOAGE27du0Cw16rVi1vypQpplUIIYQIJzLqWUg3 7Ntvv70MuxBCiFBTNmrUKPOlSIdABAK3XMMuV3xhQcZ30aJF5pUQpadv375+vI0QYYAz9csvv9z7 8ccfzb+kouj3HGzatCnFsO+www7em2++aVpFvlH0uwgbin4XYUIpbXmAajhu8NzOO+/szZ8/37SK fCKjLsKGjLoIEzLqeYIz9tatWweGfZdddvGWLl1qWkW+kFEXYUNGXYSJnEb98ccfN1+KXJDu1rJl y8Cw16tXz/voo49Mq8gHgwcP1mJJhIohQ4Z4GzZsMK+EKC2cqffv398vU50JRb9Xka+++spr1qxZ YNgbNmzoffbZZ6ZVCCGEKB0y6tXgr3/9q3fQQQcFhr1p06a+sRdCCCFKiYx6NVm5cqVf0c0a9qOP Ptr79ttvTasQQghRfMoGDhxovhRVZfHixV6dOnUCw37KKad4f//7302rqA5du3b1Zs6caV4JUXo6 d+7se+eECAMEyrVv397PysqEot9ryIwZM3xRGmvYL7nkEr+Ivagein4XYUPR7yJMKKWtCEyYMMHb csstfaP+q1/9yhswYIBpEVVFRl2EDRl1ESZk1IvE2LFjvd/85je+Yef/Y8aMMS2iKsioi7Ahoy7C RE6jPnXqVPOlqAn//Oc/vWHDhgVueHbukydPNq2isowbN065/yJUPProo774lBBhgONdNo0///yz +ZdUFP2eRxAF6NWrV2DYqcUuOVkhhBDFQkY9z7B6IgreGvY999zTW7NmjWkVQgghCkdZtrB4UX3I V2/evHlg2A877DBfYlbkBhGfn376ybwSovQwdpXRIsLExo0b/SPfTJRde+215kuRTwis2W+//QLD zu492xmI+IWTTz7Ze+ONN8wrIUpPu3btJAUtQgOBcq1atVKeeilYsmSJX3/dGvY+ffpkXV2JchT9 LsKGot9FmFBKW4mZNGmSt8UWW/hG/de//rX34IMPmhaRCRl1ETZk1EWYkFEPAbfddpsvSoNh32qr rbxp06aZFpGOjLoIGzLqIkzkNOoLFy40X4pCQZDNRRddFLjh0Ytfvny5aRUuU6ZM8datW2deCVF6 pk+f7v3www/mlRClhSPcV199NWudEaW0FYkff/zRa9OmTWDYDz30UJVrFUIIkVdk1IvI559/7jVo 0CAw7B07dlREvBBCiLxRppKCxSU9Iv76669XRLzDe++9p7r0IlSsWrVKJZVFaMBerFy5Mqt2ggLl SgBV3WxEPMVfHn/8cdMiFCgnwoYC5USYUPR7SLn11luDiPhatWp5ixYtMi3JRkZdhA0ZdREmZNRD CsVfunXrFrjhOWtfv369aU0uMuoibMioizAhox5iODtu2rRpYNhPPPHExAfOyaiLsCGjLsJETqP+ ySefmC9FKfjwww/9vHVr2JMeOKdAORE2PvjgA2WpiNCAfVi2bJnv7c2EUtpCwOTJk73f/va3vlEn cO6ZZ54xLUIIIUTlkVEPCUOGDAl26zvuuKOf+iaEEEJUhbJ3333XfClKCeckXbp0CQx7o0aN/Jq5 SeO1117zRXqECAt/+ctffEVIIcIA7vfXX3/dtxmZUKBciPj666+9gw8+ODDsZ5xxRtZzk7iiQDkR NhQoJ8KEot8jxjvvvBMozpHHfvfdd5uWZCCjLsKGjLoIEzLqEeSRRx7xa69j2LfZZhtv5syZpiX+ yKiLsCGjLsKEjHoEQdO3R48egRu+fv363hdffGFa442MuggbMuoiTOQ06qoTHE6+//57r0WLFoFh R5jmp59+Mq3xhftW8QwRJpg8sxXPEKIUfPfdd1n1TJTSFmKWL1+eIkxzyy23mBYhhBBic2TUQ87z zz8fVHTbcsstvalTp5oWIYQQIpUynV+GG1ws/fr1C3bre++9txfnGviUoV2zZo15JUTpefLJJ7Oe XwpRbDgKevTRR7NKFytQLgIQ99C6devAsHfs2DGr8EDUUaCcCBsKlBNhImeg3Omnn+69+eab3oIF C3yR+I8//tj76quvfAWlJBcWCRurV6/2dtllF9+ok79+2223mZZ4IaMuSgG7HybJdevWeStXrvRl mufMmeMrHB566KHes88+6yvLzZ07158nMfIbNmyQ0pwoOjmNut392Yv86O23397bfffdvYYNG3rH HXecd/HFF/vVw4YOHZoimbh27Vpv2LBhKdeXX37ptwEVt9y24cOHp7gMZs+endJ+3333pSiovfTS Syntf/rTn0xLOWPHjk1ppzCKhRv/wx/+kNLOgLRQu5z347Z/9NFHprU8SM1t4/rmm29Mq+e99dZb KW133nmnaSmH9+K2jx8/3rSUg5vZbZ80aZJpKYdn4baTq/7CCy8E5+tbb721d+ONNwbtTDSWzz77 LOVnuVyXPROW28YCwc2CQILQbb/33ntNSznPPfdcSvtTTz1lWsoZM2ZMSrtrpP/2t7/5z8ptX7hw oWktN+r0N7d91apVptXzv3bbuJhcLXzGbht/y+1zL7/8ckr7uHHjTEs5uLXcdvqghYn/rrvuSmln QWwhIpVn6bbTjywYAreNCxVBy9KlS1Pa+F3ue581a1ZK+wMPPJASlU3/cNufeOIJ01LO6NGjU9pf ffVV0+L5fyd9vMybN8+0er50b/p4YaFpef/991Pa+F6eh4Xn5LaPGDHCtJRD/3fb09/7Y489ltLO 5+hyzz33pLQzt1jo2+nv/eGHH/bns/POO8/3gjVo0MCrW7eut9VWW6XMh9kuCi/Vrl3bnyebNGni nXrqqd5ll13m9e/f3xeMYrxZbxoFmty/zQLB5cEHH0xpf+ONN0yL52eCpI+XxYsXm1bPn2/dNi73 +IoFitvGc6hoHvvjH/+Y4gWcOHFiSvtDDz1kWsph/Ljt7jzGXM7n7Lbz9yxUY0zvc7xfCxVE3TYu 970j1OW23XHHHSmZMzNmzEhpHzVqVMpGNdc8xve77dOmTTMtnp+JdPvtt6e0u/MYi0O3jcutiMp8 7bbxuZD5Y8HOuu0jR440LeW2jYXmzTffHLQzb1n+1T8zd9psF0Z/jz328E444QTvwgsv9NOuevXq 5f8BorMxlhYmKf7NXoMGDUqZpDBUbjsTpmvUCRJz2xFlcWFSc9vpgBZu/NZbb01pdwc6ed+8H7ed MqgWJim3je91tdiZYN12HqwL78VtZxJx4UNw21988UXTUg7Pwm2ng9Ih+/TpE3wWTCxXXHGF3+5q +GM83J/lYgFmWbRoUUobxWQ2bdpkWj2/87rtDHQXOr/bnr7Yuv/++1Pa3eA+FoR0YLfdNR7nnnuu n6PvtrsDna/dNi7XMDJpuG38LbfPYaTddiZUFxaKbjt90IIBxdC67Qw+C5NUep+jH1k+/fTTlDYu vGIWJim3jd/lvnf6gNvOQHeNOsbDbccQurBQdNtdw8jfSX/v7iKYSSp9vLiLLSYpt43vdUvo8pzc 9nRPE/3fbXcnKcB4uO3uYgvoo247cwvPBs8jvwsRJ3ceK/RFUOv+++/vnXLKKd5hhx3mL1avvvpq /71xRu/Cotl973gHLBgp5ha33TUezLduG5e72FqxYkVKW655DCPrGkYWim47hs6FhaLbPmHCBNNS btT5fW47f8+CgR48eHBKO+/XwuLEbeNy33v6PMYizX3vbCbcdhZ+rlHPNY/x/W77K6+8YlrKNyfM m267O48x37ptXO5ii42V28bn4hp1NlZuOwsWC7atbdu23k033RS0u4st/0ydFWb37t29c845x+vU qZN3xBFHeHvttZe30047BTvDiq7tttvOO/roo70BAwb4kyo3LAoDuw43f71bt26J04cXIhssJKZM meJdddVVvjG1JY0rujDASDPXq1fPn/uYA6m7wJzIopmF9OWXX+717NnTu+iii7yuXbv6HsymTZv6 82StWrX8I7FMv9u9OD476aST/MUYi1ONW1EIsqa0saJh5cBqfPr06f6umAUArqqdd945kDHNdO27 777+IODndOaUf1jNsuDiWTOZuK4ZIZIGOz5cqWeddVaKrkP6hYHHcLN75jgRzx+bEDwoLAZcr0dl 4WfwFOGpwDuHuxkPJi553PPZjD2bJc5F2W3hoXFd3kLUhGrlqeOqxd3Llp/dPWlWuIIzdd599tnH H0Ccr1dn0IjM4Cpy9eEJdBQiKeBm5Tji/PPP9zcZ6fMOFztwDCcpoZxjEzNTTOPJYuPtt9/2z17Z obNTz7QZ4t+aNWvmH0lw7qoAZVETyjiHqykMMM4IWKUec8wxfhBXesfF6JMawvmWe3YgqgcLJFyB 9vkecsghsXiu9CH3HFoIFwLQOKelv2faBeNG50iKeYYzzHwYSIyyG4xZXfBaElFPgGujRo0yHm0S qIcngbgWN55CCAtzP/Ev2Y65C5KnTpAAgWHt2rXzV8vpHZeIUc7f3WhAUXVwGbr11y+99NLIr/KV 0ibSoU/j3qZ/k5njziVcuLk552Y37kZH54tC5KlzTyxeCe4ikjnTDp6xTbCWG3AoBN6mClPaCi0+ w5k8q4oDDjhgs5U1q1LOn+jccjlVj/nz5weeEZ4vZ4tRRkZdWAgkIy6HYkbpx3u8PvLII/3oazf7 oRAUWnyGuQ83/ZVXXhloUbjXbrvt5m+CSCsUouRG3cIAxaWEGlq624kAFlxm5F/KuFcd3IP2WRJA F2UPiIy6wL2IMXdVFO3FTp2UR9K6ijVXFFNRjoma9D2i8NN37xwtkBYXZ5lokZucRj1dWKQYEL1N qgipcG6nZfV95plnpuSLi9zwIWMM7XMk3Saq6TJ9+/ZV0F9CwUiTz44RdecFrj333NP3+KEvUWx6 9+6dor9RDHgW6Gqcdtppm22CdtxxRz83uRBHDSL8MLcj0JWtbHpJq7QxQAkaYQXqdlrc8ngQSjGA owriILvuumvwDNm9CxEVWOhzLp5+REdmDYInSU6NJdMI5bv0+CTGO2fu0gURLqEovUpkKatwVqBu p+V1usynyA7StHZSZAJAcUmIMIPMKV67dHlWtC5Q+5PB+gXikxDESRfUIaCOsa+jSwGhqqfOzpwB nr4ibdy4cYp0osgOrkL73Ej7ceVfhQgLnJtzdpweGEZMiBbyFcPO/eSTT07xavA18UpurQGRTMrQ gw4bSChSPc7ttASNoBhFsRKRHdyUpMjY54aRj9IKHqEieRjiDQpq6efm7NSJpyh0JHt1ICq92Gfq lQF9++bNm2/2HDlvl5JnfOFM/ZJLLsl+pl6s6PeqgiEiAhaRBrfTIgOJvKPU6bJDFoF1Z7Iwcgvd hB1Fv8cXJqEbbrghxRNH/2TX6VZIDBvFjH6vKgh/kdZH2pt9plzMm24FQREfQpPSVl04U8Md5563 MxEw+btVb0QqbpobAz4qaTAy6vGE6lyuB4mLc3OqrYV9gR5mo26h2h/1NtxIeb7mONMtgSuiT+SN uoXca+QTXZc8SlKsUrVr3xw++GOPPTZ4VmhP829hR0Y9XhDTce2116YEd/E1+dZRMTZRMOoWFk/E INlnzXXggQdq1x4jchr19MLwYYazhMcff9yXmbUdFiPfuXNnpb9lgFrSroeDSnthB11viv+I6MPZ OZOP7X9cGBwqo0UJ+mQ+tN+LBcccAwcOTKnBwZFH//79lU0QA9jEUn89q/a7+X+kICcbkRp3105d Y7eIvShn/PjxwXNCjUvFUkShYSdBYR5XXAoDQ5lRZWMUD1T30hdVKNV98MEH5jtEHImkUQdWK1Ri cssu4tbD1afV6C8QcMgCyD4j9LJ/+ukn0ypEfiF2gyMUd8FNauXcuXPNd4hiwiLqmmuuSTn+QOwL j6fy2uNJZI26hfQ3yr3aDsuFZrSC6H4BgQ+UuezzGTx4sGkRIn8g8Vq/fv2gn5GGSsEmyZmWFoz3 66+/7u2///4pnw1pUSqDHT/KyGmMOuzMqWLkrkaRUCSyVpTz6quvBpGxuELnzZtnWsLF2WefraCe iEGsC+72bbbZJhh/eNDYDcYhiLVLly6xKKJChDxSvPYz4sI9L8GaaMF4o3JhtqOsyES/54LV6JQp U/zCD7bDYsTYlfIQRKraXNOmTUN5vqno92ixcePGzeJbEESJ07ltlKLfc8FcOHLkyJQFGNofEyZM MN8hwk5sUtoqC4pz7dq1CzosF6vTb7/91nxHcqETuOku1113XejO1WTUowPVFJs1axb0J1y6l156 aexcunEy6hbqtzdo0CD47PBy4rVFzEaEm8QZdSAQjIA5SrnaTtukSRP//D3pkE5k1eZIc+EcNEzI qEcDajG4Kma1atXyxowZE0vNiDgadUD6tn379sFnyIU8t2Igwk1Oox7XQinsQDnTY7KxHbZu3boy GP+CfFX7TBCmwIUaFshoWL16tXklwgZGm3oRbg40AVhhjdHIB8wjcVVlYwOEEJC7ASLtTWMwvDAG H3744axFjyIf/Z4LioMccMABQYflLGns2LGJTudAnIKBa59Jz549E/08ROXANdunT5+U8/PjjjvO 140Q0YWx/8QTT/g6FvZzRfdj9uzZ5jtElIi9UQdSuo4//vigw7IqpRpYks+PWOxYcRACCgkyFCIb uGRPPfXUYAxxft6rVy9VA4sReFv22Wef4DPGy4niqBb80aIsW/m2uEHa20UXXZSyyyBqN8kKV7fd dlvwPCiuweKn1BDQqGCdcEHwqVvik6Cqu+66K5bn55ng7DIp90rsQKtWrVI+awpqJeX+owLHQdkW W2WoDSUF0jmGDBmSUskI9yH5m0mEM5k2bdoEz6J79+4lH7ydOnXyhTJEOECHnwWf7SPs3pKm/3DC CSf4C5ukwCLmnHPOCRb8eGX69eunxXZIIFAOZdBERb/ngsAXN0/z8MMP9z799FPTmizQgqfaHc+B Y4kXXnjBtJQGRb+HBzIlyGG244RzVlKhkkZco98rAsPRt29f36Dbzx9hKGn3l55EprRVhunTp6dU MCOCN6mFDhCjsKtyxHtKqZ4lox4OJk2alJI5cvDBByc2IjqJRh3w2nFE53o2O3ToIM2PEiOjXgEL FixIUaCjpCuVjZIGbjVcjPY5EGtQKje8jHrpIRLaahlwtWzZMhTxFqUiqUbdQprptttuG/QHam0k uT+UmpxGnZrHSeajjz7ydyG2w5LLPmvWLNOaHFasWOFXb+IZ4HIrVZ39adOmKUWqRBB4Q7qnuzND YzquOdqV5Y033kh8lP/UqVOD+YELo7J27VrTKooJ4xRPM8Y9E4lIacsFRsSVu6Tz0omTxv333x88 A9TCPv/8c9Mi4g4Txd13350iQnLWWWepTK8IQH3SjbE46KCDpNIZQmTUDV9//bV31FFHBR2WHO6J Eyea1mTAyo+dmX0GaOYrRzX+cNRy++23pwRFUZZThZBEOhxPuvLAZEaoylu4KNNu7BdwM7rFYJDC TFr1IlbeNoCQSf7pp582LcWBCSLp7t5igkFHNtgGSvL/K664ouSpjWFizZo1SudyIGPGrZtPVgTF fURxYKO1atWqrGM00YFymeDszFXOSqJhHzVqVHD/xXbDK1CueDApUKnPftYY9DBW7is1SQ+UywRG xZXf3nvvvbVjLxKKfq8GqM917tw56LBEAj/33HOmNf7QadzqTZytFmuil1EvDnyeAwYMCD5jDPrN N98sg54BGfXMfPzxxymGnUyipUuXmlZRKGTUq0kmw15qYZZiwkrcjYZ/5plnTEthkVEvPOzQBw4c mOJyHzx4sAx6FmTUs4Nhd7OHMOyoEIrCIaNeA3DFu4YdVzyiHEnBdcPvscce3hdffGFaCoeMemHB cA8aNCjFoN9yyy0y6BUgo14xSOg2adIkmCsoCqMz9sKR06gr17Bi0g075QnJEUwC6W54ZCILzbJl y6RYVSAw3G6Uuwx65SB4VIFyFYMK5aGHHhrMFfvtt5+/ixf5h/GKrkjWQDnzf1EBVLLr2LFj0GGR z0SQIgkgzmOj4clhfvHFF02LiBroENg8dAy6ztBFPvnkk09SztgbNmwoD0cJkFGvJN9//33KrnWn nXby5syZY1rjjeuGJ30lqVXtosy4ceP8Mpp8hhj0q6++WmlrIu9QH4Bdup0vcMuvX7/etIpiUKZo xcqDW/jYY48NOuyuu+7qLVmyxLTGF1yPbv7+hRdeaFryD2VXi3F2nyTQct9yyy2Dz69Xr17+0Yqo HMhGJ10mtipQGIvFv+1v1GfXkVr+wLs2Y8aMrGNYgXJVZMOGDX4ntR2WoBBc1HGHMxy3ROvLL79s WvKLAuXyyyuvvJJSZpgFmc6Hq4YC5aoONUXY9Nh+R8EolW3ND4p+LwDsJN1oTzSQkxBwSIlWe8+I TRTCDS+jnj+oh+4W4UD2l1RNUTVk1KvH7Nmzg40AFwHHWlDWHBn1AoF0JDXYbYdt0aKFrx8fZ37+ +We/7KK95+7du5uW/CGjnh/IIqCUsP2sOD4hLkRUHRn16kOmkFu29fe//71iOWpITqNOwIyoHogs kL9tO2zbtm1j72IiBoO0Pu4XN3y+q9mRZcC5uqg+CAe5wUoUKtq4caNpFVXl+OOP93OxRfVAtMuN 6bjxxhuVdVEDMOotW7bMbtS1eq8Zb7/9th8JbzsskqpxdzENGzYsuN8GDRrktQALMQt4BET1INK4 cePGwefTqFEjldCtId988412lzVkzJgxKemUd911l2kR1YFFeraFkVLa8sC0adNSgpGuuuqqWK9E OZdt3rx5cL9XXnmlaRGlhAU63iL7uXA8xDGREGFg+PDhQd8kvbJY0tNJQ0Y9Tzz55JPeFlts4XdY VqJ33nmnaYkn8+fP92VzuV/ue+bMmaZFlAK8Q2eeeWYwadatW9ePQBYiLLDR6d27d9BH2Qi99tpr plXki7KkKKMVGjoshhyDbg1d3FeinI3ZAYqbNx+5vI8//rh2l1UE13C/fv2Cvrfddtsp2DCPPP30 01nPL0XV4Dw4ffFJUKeoPIz38ePHZz2mVPR7HuFh9+nTJ+iwrEQRCYgrGHH3/JZa3DVF0e9VZ8SI EYFBx62J10jkD0W/5xfmDfeY6MADD/TWrVtnWkUulNJWZHCDduvWLeiwrERRWIorc+fODeRHiXBd sGCBaakeMupV4/nnn0+Rf8VbpMji/CKjnn++/PLLlJKtPGN5QyqHjHoJIGCJNCLbYRGnibNe+rXX XhvcK/n6NYlel1GvPPPmzUsR9yBgUVHa+UdGvTAsX77c22233YL+iziSMl9yk9OoDxgwwHwp8gmq c1Qpsh2WXNe4qnlRxY6Fi71XolyrC14OBd3lBiNTr1694Jl36tRJE2KBOOWUU/zSoiL/vPnmm34M iO3HN9xwgzxNOcCoI7ubLR1d0e8FBLc77nfbYeOspkTsgM1DRUEqzkcOpYYVuptSeMQRR0hcRkQW gmNt5hC1/qkoKKqPjHqBIbvAVVO64447TEv86NGjR3CfeCZYUYr8wjPt0qVL8JzR4KeOtRBRZtCg QUGwJwHGUpWsPjLqReCBBx5ISXWbMGGCaYkXKG+5JRdHjx5tWkQ+wC2Je9I+31q1avl6AUJEHTyY 559/ftC3qVuQhOqXhaDs2WefNV+KQkIQkzsZx1UYZNKkSb4LjftEPreqAUZEb7///vvmlXDBLWn7 EM9YY7c40Cd1vFF4iM1p3bp10MebNWumOuwZYAE0dOjQrDFain4vEqS6EdltOywFN+Kam3n22WcH 93naaadVKY5A0e+ZmTNnTqDgx3XzzTebFlFoFP1ePAhIdKtfMn+oXGsqSmkLEZRmdXMz27RpE8uI eIqKuAGCTz31lGnJjYz65lAhbM899wyeJ6k/Sl0rHjLqxWXRokUpqZpkaCki/hdk1EMGUeE777xz 0GEvv/zyWHbYxx57LIgjIBcVQ18ZZNRTQX3L1TzAJanKisVFRr34UK7VjYgnQl6Uk9Oojxw50nwp isWUKVNSVMDiGFDGQoXa6NYYnXPOOZVavFDff+HCheZVsuF5XXLJJcEzZHGkSPfiw8K7sotSkT+G DBkS9P3tt9/eF1sSnvePf/zDu+iii/wYhEwo+r1EsJhyUzgQYYgbH3/8ceBGY7U9efJk0yIqA33E TmpbbbWVnx4pRFLAeLnFXzhrR9RLVIyMeolgF9a9e/egw5JvHEcXn2uY6tev78cViNwg5uPqG9x3 332mRYjk8N133/lHTnYcdOjQwfvpp59Mq8iEjHoJ2bRpk9eqVaugwx5zzDF5KV8aJohcde8RV6ao mNWrV6doYvfs2TOWcRdCVIYPP/zQ23XXXYPxQK0JkR2dqZcYXNQILdgO26tXr9hFNr/77rv+EQP3 RyxBRdruvXv3TrSgCgs9NzDu6KOPjt1CL2roTL30vPrqq4HnigC6JJcXznmmruj30jNt2jT/zJQO G1ftY/KqraFq2rRp1g6Z5Oh3FnNuYNwee+yhqOsQoOj3cHDbbbcFcUg77LCDt3jxYtOSLJTSFhHQ hLcdNo7yn+w2GzduHBisbNUBk2zUx4wZE6jxITSj1L5wIKMeDjBmVHG0c8iBBx4Y65LW2ZBRjwi4 VFwlNkqZxi2oDLe7daHhjkdkIp2kGvW3337bT9vh2bC4GzFihGkRpUZGPTwg19ukSZNgnqS4EUYu SVRk1NEHKUvy2UTYQOf4sMMOCzrs7373u9hJJF5xxRXB/TFZptcAv/3227333nvPvEoGX375pXfA AQcEz+Xcc8/1F3kiHAwbNszbsGGDeSVKDTE6uN8ZKyyA//CHP5iWZMAxHceZ6WqkVLbzy1+b1yIk YNCs4hwddvjw4aYlHjA5ontvDVjSd6Qs2tC3ts+DFThpPEKI7DzxxBPlBuxfY4Z4JOKSkgwxSocc ckj5PGL+TYSIp59+OpBIjGOHnThxYjAgd9xxR2/lypWmJVmQpoZqlo2loKodMsJCiIph7KA+6Rux f13URvj0009Na/IgRsk+izIVhggfdNi+ffvGtsPS59z4gU6dOgXuZnauSemTyAXbGAMWOVUpfCOK B31TOgHhA/dz27Ztg3nk2GOPjWWBrEy4x3MLFiwIsqd8+XGVcAwndE46qe2wxx9/fKzylSmxaAUl 2Knagg1oxMdRMjcdNNzr1asXfL7U25fhCCcEY9FfRfhA54PUTzuObrjhBtMSXwiUQ1mPwk6o6x1x xBHB/V9zzTWKfg8za9asSemw119/fawm/kcffTRwPeON+PzzzxMR/c6CrV27dsHnisBMtrx9UXoU /R5upk6dmiJM8+c//9m0xBM3+p0gQTuPNGzY0J9HZNRDziuvvBJUdKPDch4dF+icJ554YtApUUni ddyN+sCBA4N7xluBLKwILzLq4YaNjituhcQyO/i4Yo06KcHbbbedf88c37322mt+u4x6yKHDukaA DssOPi6sWLEiSE9h0cL9xdmou3KXLNZefvll0yLCiox6+CE11vV+tW7dOraFXzDq5OpTK8Te78UX X2xa/2XUk54KEAXosO3btw8+QIJD4tRh77zzzuDeMHTvvPOOaYkXn332Wco5ehLO/+LA+PHjlWYY ARhfbh2NuBZ+IZD41FNPDe6TI1pXqEwpbRFh7dq1/rmz/SD79+9vWqIPC5QjjzwyuDeCPeIGUf3E C9h7ZJWdlEjdsIM3jD7IGSWGYcmSJX6wJme1zz//vJ9iOmHCBN+rgosT9T/SMJEo5WfiJhAVZdik 2uNKXNJ4xuIGmVB16tTx75GYpPSsGRn1COEGhNBx4+RlmTdvXlDJjfQMJs44gYiQDQrkHD3OZ35h hR0OO5rZs2f7RZPIcyadkgJDe++9d3A+WdmLzxNp33333ddfpJ1//vneLbfc4j333HO+0Vd1vdJw 6623Bp8Rx3lsiOICfbhr167B/Z188smbpQCXxfXcIa64IgN77bWXt27dOtMSfa677rrg3g4//PDY TIpvvPFGkEdK3MBLL71kWkQhYQe9bNkyv1AO1e8ILrKfQzGuXXbZxTf2eJ7YMaJbrrTFwsPnfsIJ JwSfA19zDh0HmDvs5gDhLlJj01GgXMTgfL1NmzZBh+3YsWNsOix5l/vvv39wb3HQdEbX3ZXF7dev nyb2AoLhxGWOEacv2Qkw20VVPAw90syNGjXyY1fYcffs2dP/rAhS3WefffyaBcRA8G/87s6dO/t1 79HsZ7duFSAruqi8x88MGjTId/HHZdyGEXbnVgeDC+XGqEPfrl+/fnBP99xzj2lJRUY9grA6Yxdg P9yhQ4ealujjnjszWb7//vumJXqg+sTkb++nZcuWcsnmGRZILJyoToWGfkUudAwvubwXXHCBX5ub XQ+1FrKVsLTkin5nZ8g5J1UI0V7o06ePLxzFQsGW0s10NWjQwP9ejppUwCf/oNhonz/HlbNmzTIt 0YN+3qtXr6DvcFSJkc+EjHpEIXDHdljO2eOiwoZRx01qOy9KelGd8O69994UVxnpeyI/4LFCZIQo 4GwudSZy1LZuvPFG/3ure1RV3ZQ2zjr5zMeOHetX3iPQNZvngFLLeAVYxMqTkz+IgLfPmF1uVKvt /eUvfwkCAOnvRPlnW4zKqEcUBn7v3r2DDkuwTraVW5TAqOM+xeXJfTEJjh492rRGh4ULF3rbbrtt cA+kRYmag1APbnDiSWzfdy88WIgYEay2fv1681M1I1956hh5zvjxEqAiaIsauRd9heO1Z555RlH1 eYBn2KJFi+D5Us46PbAs7GzatMk79NBDg3tg8WcV5TJRtnjxYvOliBpIAjZr1iz4sDkLjDq4zNhR 4YmwuxrcmJkCQsIKg5DzWfu5YGS0+6oZRKwT9Zvp7Lpu3bpejx49/L5TiMBfxJAKIeOLLPIDDzzg G/hMO3h29iil5WtxklRWrVrlH+XZ5xq1TYKrlodxZ34hEypbTIZS2iIOK397jsjE8Kc//cm0RBtW 0926dQs6M0U1ooLrQTn44IO9b775xrSIqsBC6IUXXkjZadmLXS6SwuSQxyHfnxQ4Jm83EMpeGCSq NpJDL6oHBaPs82S+JJYiCixdujRI9a1sXICMegwYNWpU0GFr167tr0zjAC5PduncF/EDuCTDjhvr QLTz/PnzTYuoLCzonn32Wa958+ZBv7YXu3IKG8VJKtkFd/GLL77oR+GnB9nRn4i8/+ijj8x3i6qA J9M+S/pW2INWiRvh6Me+58oelZdp9Rd9mARdQYJWrVr5HSKKEFjkSnLiKrP3RXAIkc5hhbHkptEg fysqDzvzyZMn++eF6e5oPB73339/SeRaP/zww6KPJ57FBx984HXv3t035u6zYOdGqV6Vg60aeMzc lFkyD8J8LEagrX2vxEzZID/e8/Lly7PGBpRdddVV5ksRZZCsdGVkEamJIumlV9m5HHfcccF9uYUL wgTnW246Hq5hBTpVHhQF2Z2mG/PGjRuXPGiM4iClLOiCV4JdmnsuzIVXjpz3b7/91nynyMVbb70V qHLiCQmrjCwBobbQFUdNLHYtzDWHHXaYot+TALrUNqKWgKIoprmlG3UgzcdGknN/YazidvfddwcG id16KY1AlEAul3Sv9AA4dusY8zAItISlShvvgVxle8ZqLzJFODOWmE3lGDZsWPDs2AgRsBgmSOFF vti+x3POOSfFo8DnXGH0u4x6vEDP2nYGXE1RC9LKZNQBdTl7XwiIoD4XFsggsYsOVv+ciYqKIUp9 xIgRwW7EXmiwP/TQQ6E6PgqLUbcQVIeAjt1xcrGgxKMwd+5c810iG3h9qHRpn93pp58eKi0MFmh2 g0AFtnR9BRn1hEEkMK4Z22EvvPDCUJ8bpZPNqGMEEBKx94VOfBggvYQBZt8XqVVRet7FhmeDkIab ismFOA/FUMJY4jRsRh14josWLfKPptwjCww9Z8VyyVcM7m0bhMvzQyAoDHzxxRdB+VjeFwqF6eQ0 6nITxg/SIFzhk/TSfGHm3Xffzepd4NzVrVLH61LjSjeSQ6q629kh0AdNdauMxcVxyllnneXLrIYV gjfDGnjKBM8xBRr09plyIUGLip4WmNlBWthmGOAxIvislPBZsQmznyEbnExHKnwfR5JZA+XM/0XM IFLYdg5q78al1Cf5uva+8EiUcrJ95ZVXgkkB6cY5c+aYFuHCJDRp0qSUyGOuJk2a+OWDZXhqDovJ /v37p5y3s2A6++yz/d2f2ByM4plnnhk8LzwypdQ8YIzYmCg8V9VNXZRRjynpwRbt2rWLRTQ2k5e7 K0FysxSQWudmGxCFLDaH+uXkVruBcIh/UDWrECptSYf4DhTq7LPmIk4hrFHepYasIbeKYqnGMRLf eFfs+xg5cqRpqTpl77zzjvlSxA3yWN286bvuusu0hBci+HNFoyKRaHfIHDMUW4yDnSUa0va5ssIv hDxp1EHa9cADDwyeExcGhyOWKEE9/CgtQOiLZGO4QYgsqjgq0vHQ5jDn2CMhNAFIeys26A7Yz4oa /BXNJ8w/06dPz+iaBwXKxRxkNq0BZIdEHecwky1QzoVOjSiHHQQECxUzepXiLPZvM3ESjSx+gQlp 8ODBKaIp5FgjxhPFxU8YA+UqA+I1GAj7GXAdcsghUjnMgJs1xDMqZtYQi0YbK8QcnWujrej3hIMB RLDFdtiwyyNWxqgD7m8bJcpVrOhVhEA477J/d9y4caZFAAFvlMu1z4eLCSjKhaOiatSBRRR52e5Z O96t++67L7IljQsBKbJu1hBejWLEepA94/5d9P9zIaMu/FWnew5NQE0xOmx1qKxRB8pr2nQe0lMK LXnMYHLV7U477bSsEahJhCppbpwBLk3ml6i7fKNs1C3szlHns58NFwWTiHkQ5fCMbNYQxxVkDxQa yqjaz6Np06a+kc9FTqNOEXkRfzCU9twIVw/nnWHklFNO8d1RlYGFCcIRdlDwdSGNLDEJ9m8RqyDt 7XLIQCDH3BVDwbjHJaUK+do41MhgcUVRE3scx4WQk8pv/wKBt3ajQM3+dOGXfOKKVjE3o99QGTDq Rx11VFYBrrLKrAxEPOjXr18wmA866KBQqs0RjVqVc1fcvTYgiMHI7r0QkPtvS9wyKUo1rhzSpfCu 2H7FhVpXXFIoASGXuHhkWGQ9/PDDvm68/bxq1arlPfnkk7FYgNUUFqht2rQJng3ejEIcUzDHYZjt 36lqcRnm7mzfr5S2BJF+fnP55ZfHYiAjK2rviR1ivl2K5K62bNky+Bu///3vTUuyIaCHxaF9Lrgs WTjGob553EG8BHev/ezIj8ZrG8VAxnxDgKG7USAwNt+ky17nc4Mlo54wFixYEATNMAlzDhp1WEmf cMIJwSAhMj6fixVcy/Z3I6AiCc7yrAo3YJCYBv5Nu73oQD8mNdO6m7nQswhzeeNiMWbMmOC57LLL LnlVPES5znr9WEwhYpVPysjRE8nCrVJEnV5c3mEBrWN0masKUp62NCUDhVz2fEDwDGpx9ve+/vrr piWZsIBCOMYVk2nUqJG/84srFNiIa343nyfzgSvdi9wxu9Ukw3MhENY+E4S88uGG53cce+yxwe+9 6KKLqrwQ5iiII5RsapqKfk8guNio6GQ7VpiKvlQl+j0d8qDtPeVjR00gClKm9ncmfazgVnf1AbhO PfVUXw0rzsQh+j0XBDXaAidcBIImfQHLZ+4WVxk9erRpqT4PPvhg4AHgqLA6Er5KaRMZee+994Kd bZgCv2pi1JHBZQK2ExMqTTVZrFAJzv6ugw8+OFTlXovN+vXrU3YY9JmbbropFtLDuUiCUQe8LW6M BMd0eM6SfKRCsRybLcA5Ox7B6kIf2mmnnfzfhWGvbqEtGXWRFfSF7aqRur1hSNGqiVEHJEhtzAAu xVmzZpmWqjFz5szAJcn/33zzTdOSPFDMcyd7jiNw/yVlsk+KUQd2jm70N0dOqAPmw/UcRejj5557 bvA8EFaqzkKW39OlS5fg9+Dhqm5GRU6jThCQSCZ0DjfAjPSNUqfudO3a1TeoNYGiDPaeOO+tqm43 g4Wduf0d119/vWlJHsQU7LbbbsGzwEWbtDgc9A+SpEmA4iRnvXbBz9WjR4/ERsbjpdpnn32CZ1Gd GhpPP/108DzZrX/yySempeqwwDrxxBOzCtUo+j3hIHtqz9LodAQFRR3Oft2zcBT0qsJVV10V/Cwp gGGW1S0klEUlh9k+C6pZxTkgTvwCi/sBAwakCNWcdNJJic38mDhxYvAsGBNVqb1Oiq0rac25eiGR URd+nrddRRIgEwf1LCotWfc57uKFCxealophF2oju/m5RYsWmZZk8eyzz6bohbO4yVU9T8SPUaNG pUTGo9eQxJQ33Od4L+xzINAYT2dlOOecc4KfK0bxKRl14Xcy5Fltx+PrOJyhuTvuI444Iqf7EAEI oubtzySxRjqT1wMPPOCfpdrnQKUv5eYnF4JobV41F16wpMQYuLDjrl+/fvAcbr/9dtOSHbIK7IaJ HX4xykSXVTcCT8QLZD3r1q3rdz46Yamqj5Ezu2zZMvOqZqSfjaPilA2M2aWXXhp8b4sWLRJ3hsgz uOOOO4JJiIsFXpRqiRcC+s2GDRvMq2SCLnmdOnWCfkGBqA8//NC0Jgf0L+yCF9125KOzwSYB/Xj7 zO655x7TUjM4GiEWLptyo6LfRcBjjz0WTOics9ckmKO61DT6PR3Ohe0gJIUv24IBZT3rdsftnDS3 OwadicI16Lgbk5CyloskRb9XBEdYbhU+DBbZJkmCcYK8tn0GrVq1yrr4R07afh8ZBZV11+dCKW2i 0uByd9MuOnbsWHQ3fL6NOlx22WXBPXEWlq7ExC6MIDD7PUOHDjUtyYCV/w033BAYdP5PgYlSZ0KE BRn1X0BpDhVKO1YIAEtalTfElho0aBA8g1tvvdW0/AI7ejueOLrIZ4CpjLqoEmgcEyxHZ6RTEkRX TAph1BmErtEeMWKEaSlfebsraionJcntzqINA+4adKKeZdB/QUY9FTJmDjnkkGDMMF8kzbPlevZw wy9ZssS0lJe4dY0+5VzzSU6jft9995kvhSinlG54DAxFZ/INASvWDU/Ail05u4OTFbU7OOMOBp1F vf2sSdlhAmKhI34BZUJylcUvkCGDBgT9hgvDjqZBUmCMuB5ANwbniiuuCP6dbIF8H2ExbtENyBbr ouh3sRl0GgQ3bMeMQzQ8g/C8884L7onUEtSz3BV1RYF0cYPPk+wAa9BZ8KAwKIMuKguG3dWDoJrZ nDlzTGv8IRDOnT8odISCpZsSixx3sZFRFxnB3ei64ZEFjToYcRuNyj25O40jjzwyMXXAZdBFvkBp r1mzZsE4IkK+EJ62sOJGwxNg6x7zlUqtVUZdZMV1w5Puls+awqUCURU7CO3Fmdg777xjviPeYND7 9u2bYtCJMZBBF9WFxTI6EHY8sRnIV1pq2GHc9OzZM7h3e3HmXarYnLJ7773XfClEKhgACg/Yjkp9 4UIHUHEeVcizOd6/q/DElSl6NY5w71RWcw06eeky6BXTu3dvnannALVBVAftmEIrPSl57ATiuqJV W265ZUG9FczLF198cfYzdUW/i4pwRWkIpCq0Nnwhot9dMGC9evUKBiBXEoJFue/hw4cH+tX8n9cy 6LlR9Hvl4IzdjYrHFU2kfNzBuLpHeVtvvXWVtOGrilLaRI1BXc7u7qjYVciKVYU26pyBuVrWXFRN KoZ8Y6nAcFNZyh478FkOHDhQaWuVREa98pAp07Bhw2Bsoei4du1a0xpPqOJo79de+RSbSUdGXdQY OhEVmmyHpURroXZ4hTTqRKu6dcHr1asXfN2hQ4eCDcJSg9aAXchg0K+99lrfhScqh4x61WCB7AaM 4ZZHNz2OEO1PlDv3yRizwcVchTrazmnUn3nmGfOlENlhoLKjpbPiuiXgrBAQtIVqVSEg39gOOAJ7 OPOzJRExdmPGjDHfGR9eeOEF3x1o75Hz4bguXgoFhTs4NxWVB/ezu2hG1AlRljjx/fffe40bNw7u kcUyehj2iAtZ6kJ4APGwEQeUVfvd/F+InFC9y3bgPfbYw496jQoUpCCAhfdOtLsNZKGgkR2ECO3E yQ1PGVm3Hrq03EUxQSveLQLTrl0778cffzSt0QZPJdLK9t4w7ps2bfL//fzzzw/+/fjjjy+6V0xG XVQadngMTNthzzrrrEgEWrGidkUybr75ZtNSvuo944wzgjbuLw6G7+233/YXKfa+fve738VmQhXR Yfbs2V7t2rWDfsjRXRw8RW+99VbgdmezwGsL9ebZ9Nh7Hj16tGkpDmU6WxNVAZe1HaTscCdMmGBa 8gPFVvIdwHXdddcFA4yzKFbULgT+2UGIixohlihDjrA9VuBit5B+z6LyYISisHgNK0gx2yMgLo7B ohykySahadOmwf2wY0+HGvTMJbSzuCaLKJ9UtDAqGzRokPlSiMqB0bMdmnOzfNaaJof8zTffNK9q zty5c4MJhZV1NhlL1w2/4447eitWrDAt0YK0Ile6ktiBr776yrSK6tC1a1dv3bp15pWoDowvK5/K hSRzFBdKvGd3k4Bxz+YBwztmvw+p7XwtZDDoBC5nW6gr+l1UGdzTRATbDosQQr7IZ/Q7gSTNmzcP 3ieBLNlgwOEatN97wgknRM5NSHS/q+x14IEH+kZe1AxFv+cHgmDt7pX0ykceecS0RAe03W1sDpsF Ng3ZIOYIPXw7HvOl8cG8pJQ2kXdw8VLVjM7KDhcXWz7Ip1HHC2UHFKIYuM0qgt2Y64a/5557TEv4 YQFD/Xt7v9xHobIIkoaMev64+uqrgz6K52zy5MmmJfwQvU/evX3/mdzu6YwfPz5YyGDg86HxIaMu CsawYcOCDo7LN1snqwr5MupLly71o9x5b7j9Xn/9ddNSMc8991zghidyvJDKUPkCL8Mll1wSfBbE PFS0gxBVQ0Y9f9BXL7jggqCvctRFlHzYwe1OzQT7vjPF5mSCn3M1Pqh+WVM3fE6jXkj1LhFvKFhw +OGHBx2WHOia8vzzz9e4fnv68QCysJU9v2PAudrwxx57bOjd8OSs2t0Au59JkyaZFpEPnnzyybws WEU5BMO2b98+GGN777133gPJ8s0bb7wRCDjlcrunQyEsq/HBVVOND+aoRx991H+OmVBKm6gRixcv Djo752RuakepoEiJHUD77ruvf9ZcFSjeYUu0ciE+ElYIQLLyr3gYip0+I0R1QMyH3aYdY3xd1XFa LHC7E59i3+uAAQNMS+V58MEHg4X3nnvuWVCFPRl1UWOoG2w7PCIMpaxLvnr16kBwBSNX3TM7VxmK Osm488PGzJkzgyMGLiabKEYUi2SCR85VnePorVTlSiuCypH2PRJ4Wx29B3bXpJba39O9e/eCjdUy KUyJmoIbyBV3qUmaJOdU1XV3p59fcXZX3YHDz1166aXB7yKqPJu7qxSsWrUqRWcaISBpThQGDI0W S4WBMsuu6iFHZTU9c84nFICyqXgs7hctWmRaqg4aH3YRzobh1VdfNS1Vh41Ttj6pQDmRF+bNmxd0 fs5133nnHdNSNWoSKEfhEjs55MPFhYvQzfl2lehKCe/LLfV4zDHHSFymgChQrrC89NJLKTnsd999 t2kpLcwfbmEaAoNrCuWO7e9jbqnOkYOi30XR6NOnT9BhW7VqVS251eoadco7urKoBNzlgxkzZgQT DrEDyK+WEp6pK9V7wAEHREqDP4rIqBceDLk9c2aclTrYk12wG6XfunXrvHjq+B1ucDGeiaoioy6K BrvF/fffP+iwf/zjH01L5amuUXfVm/KRNmJhcDNG7O8+9NBDS7ordivNsYh57733TIsoFDLqhYdx RvaM27dLGcfCpsBNbc2n5gNeTKtyyYaBjUNVkFEXRWX69Okpg6GqVc+qY9QpL2pX+aSOsGvPJ4jW IF7D7+fCI1EK3AhaJoMoCXdEGRn14kDsQocOHYJxdtBBB/nFUYoN84dbO6EQIlT9+/cPfj9HabmE sVxyGvV3333XfClEfrjwwguDDouruCoBXJRIrYo7mUHvDsBC1UQnZsDKQ7JoIW+1mCCeY/8+F5Kb ojjQJ1XhrjhQR8JdQBe7XCtzVefOnYO/zyajEMHkP/zwQ0pw8U033WRacoNXg/kgW0CxUtpE3sHQ EqhmO+zYsWNNS/6hRrj9O+i1FzIC3E3dq1+/fl4L2VQEaXpupDta+2GKEBYin+DqdjXTixkRT7Ct 9TTyHgopikPhKqvxQWQ9mh/5QEZdFIRnnnkmcBXXrVu3IO7LadOmBQMQHXpSRgoJ7sGWLVv6f4+r JilzlQUXm1uUhoAd7RpF3OFoydYrZ4w/8MADpqVwsJhAttb+zaefftq0FI5+/foFY/uoo47KS55+ WT4E5oVIB2PXpUuXoMPi0qrManvNmjWVOl/69ttvfbU4+/vvvPNO01JYGPg215RFC4uXQoHXgfxz e494B1QCtPigCSA9j+LDmLYbAxbtVEgrFOR9H3300cFYO/fcc4viHUCtrmHDhsHfrUxwMXPrypUr s74/BcqJgkHZzzp16vidlcFZGc3jygbKuSpP7J6LOekSOGP/Nl6IQpQ3ZeAOGTIk+DtMairSUhoU KFcaWNS6x2toxNe0LkQ2Bg4cGPwdFs9fffWVaSk8eBxt2iyeAgx2RSj6XZQUAtfsaptz9s8//9y0 ZKYyRh19eTd3vLpCN9WFyYbzezsJoGKXLWilurz88svBPeIKpICDKA0y6qUDrx1uaTvWEFoiyCyf cLZtU8yYT2qi9FYdWMATJ2PvkRLKFc0nMuqipGAAjzvuuKDDEhlf0Tl0LqPOefJhhx0W/L7rr7/e tBSX9MpL+Ux7wcXvCukwRit6ZqKwyKiXFnbnboGlyy67LG+u8fQa6aUaa24RKTZBjz32mGnZHBl1 UXJWrFjhbb/99n6HpaLYlClTTMvm5DLqlBm1AxA1tVIKwTzxxBOBF4Kc/HwIwTDJNGvWLLhHikCE SXM+iciolx5SuIgQZ0zgucpHRg3Gu0ePHsFYa9q0aVZDWQyouGgDf3fbbbesx3o5jboC5UQxoHyp NYCISmC8MrF8+fKsbWgq2IHN4oCzqFLCpODWXudsvyYV6vBqnH/++cHvQ51PErClR4Fy4cCVkiXG ZPbs2aaleiBaZcsWE/yKFkUpYfy7OfJnn312Ro8E806FgXLm/0IUFFI1qHRmO+w111xjWioHk2qb Nm2Cn6d0YRggV92Vxr366qur7b676667UiatUk8yQoQJjB5R6XasEdBW3SBVfo7dsP1dbDrCAJoU 9uiNXTvFbqqKjLooGhRDsbmnBKbMmTPHtORm9OjRwQCkBnMxo1NzgbqcVXsjuK06HgT0n22wDoO5 UMp4QkQZUlndgijt27evcm437mu3RHPYjrjuv//+YHHPhqGyIldsJu69917JxIriwk7WDiZEVdKF VDLJxBIoY1PjMHi4zcIGZVntfZF6UxW3OVrT7DrszxMJW93dvsg/kokNF8TouIpzN9xwQ5XGy8iR IwOjya4YbYwwwQKjbdu2wf0RGOjCvWaSiSVjxr8vBcqJYsJ5OWfqtsNSX9glPVAOl5srYkMFtjAa PM7SKTdr3ydV49IHXSb4OXYb9uf4HflO2RE1Q4Fy4YPSrK53rLJuaqRYXfGoJ5980rSEi/fffz8I LuY+MeKWTIFyzKtB7XcZdVFsXLGF9LKG6UYdqUa7qiaFjFSysMIOYocddggmjFGjRpmWzLA4ISXP H4j/utB350xNhAsZ9XDi1mJABCpXRUgWy246LDLPxVCNqy6DBw8O3itpd9aIZzLqffv2Db5XRl0U HYyZqxRFJSYbXewadQrDcH7O92AkOVcPO4888kiwCGHBUlFN6BdffDFFROfPf/6zaRFhQkY9nDBn uGfjeLkqyj6hMIz9XryFnM+HGRYhGG/7nm+88Ub/39ONulsYxo9Z4oxTiGLDmfMee+zhd0TXYJ9y yil+4BmG/9JLLw06dKErsOULVv5umhtxA5ly6Sk+454L2gErwgeBVIWQAhY1h1oIbjzKlVdemfF4 buLEiUEOOIYPVcoowPu0xwyk8y5atMg36kceeaRv1AkSdEu4DhgwwCvT+Z0oFZxn2YFmK7mxO6ej ui56zpY4Y4oKX3/9dUqa21VXXeVPNGhCEHTFwGT3Z9tZsOSjOpMoDJxXhtlNm3RmzpyZkjmCiIsL 484tXTxs2DDTEg3cOhdI5hJIh5eBOcV10Tdq1Mj3VCilTZQMJkoC32yn7Natmz8AqWHsBtOFJYe0 KmC83UCeE088MXjtXujhaxcoRM244447gjFF7I0tisKuFk+LbUOymn+LEhs3bkypSEn0PnC054px kRYLMuqipJCu5uqcp18I1kR1F+uuorNd6bsKIUTVSVdja9Gihb9rdWWlOe6K6gLaPT4gGJfju9at Wwf3xm7eUlaRzrYQxaB3795B50y/omz0cJO5KniZLs4ARbjhmMiNNBbhBEEq99irQ4cOwREecTuk wUUVvJrIxtp723333YOviSlwpbUV/S5KCpOlDZjLdHHeHGVQh8p0X/ZCL16EG0W/RwcCy6xqpXvF wc5xNOkG13Kxe09frJR16tTJT9y3F9t6CzsN0mzcdn6xhdWB28blrhj4XrcNF4IbwUxer9s+ffr0 lMjFhQsXprSny4pybum2u+lDrGxQ2HHbXeUgIpJ5P247QVoWSuG5bXyvG1RIPrHbnp6OtGTJkpR2 gjlcKEbgthM85TJ16tSUdvdzIZUj/b0TBWohiMJt43J3GiiYuW08J7dgBUVV3HY+F5cFCxaktKd/ LpztuO3Lli0zLeVnXJMnTw7aRowYkdJJ0y800N0a7ETNu7+by01jofiG20ZtZLfPpX8us2bNMi3l pH8uiFVY6Jvpn4s9uwPGCwPMbR86dGjG+7IX9aEtuAbdn+V3uQFa6Z/La6+9ljJe5s+fn9I+d+5c 01IOWQVuu/u58IzSxwtHIxbqWrttXAQEWviM3Db6p/u5kEPsttMHXKiJ77aTpuPCa7c9vYY+n7Pb 7uYs87mkjxe3T3Fm6bZxuRkLGPWHHnooaOO9u+ey6Cy4P8vn4pL+uSCX7JL+ubjV/jLNY65WQ6bP xZUVzfS5uMdZ9F+3nQqKbp+j/7vt6fMY48dtZ3xZ+D38Pred8WnhfaR/Lq4SY67PhefgtjEH8zfv vPPOlDHGGTt6F66AC1Bbwf359FoLfL/b7gbrps9jXO7nwnzrtnG5nwvztduW/rkw37vtr7zyiv/v 48aNS7m3Qw45xJswYYIzj3ne/wPC0lSp1rIEWQAAAABJRU5ErkJgglBLAwQUAAYACAAAACEAb5/r pOsBAADMAgAAFAAAAGRycy9tZWRpYS9pbWFnZTYud21mjFK/ixNBFH5vN/G8JLAbfxT+QFdBi0Mv xMbysrdZ7ywiwQSusFjX3HguJJuQXTkXCwVBxCaK2Nj4T2gnmMpCsLIQxCJ/wiHbCRe/NxcbbRz2 zXzvvZnvzX5vvn359IYOBs/4tkYvt5iWicxbTGTQUx0rYjYYARLExnw+12iVTyxiZQNAxyrGjInL 8C4esqhCrTC9181GiqhNRxbRkwSGOZENfwr0HjYFfo0SUmFZ2AxBx4xX/JBOA/0yNnBCxgu5iFzO 7kYDlTg31K5zczgIY9oX1s8184fzdreBLQXYZezG/9CVEiaSo/VszAfcDa4vuKf7khVuTf7f3Kxr 7P1TI80eG6KdaMDsjkZJ65rnMX1HTKypkmgndjq9SMU9dcm5HvdWqci0VGh2Wt2rREe3otjt99fD JOp5w23VDndUQtXi379cNTvZ4M6wj5Q3vD+O1Fj0oGqh1XX8B+k4hOiHz1n+pFlz27ltbQRu++fZ M8DHLZdyP7+QT9YDINvyZJn4+UqwmU90pIH10SZS7krQDPxcPteqoL94BBjoAUMwEz6kLjH8Jync U0RlcZ7VobgWVMQXLUq68zq0UN6mJeSIPugXBNrznSxJ1YDW3tFztKlEH+27a2Liz77WzD9dlXVP l5fzvwEAAP//AwBQSwECLQAUAAYACAAAACEAfLv/WBwBAAB7AgAAEwAAAAAAAAAAAAAAAAAAAAAA W0NvbnRlbnRfVHlwZXNdLnhtbFBLAQItABQABgAIAAAAIQA4/SH/1gAAAJQBAAALAAAAAAAAAAAA AAAAAE0BAABfcmVscy8ucmVsc1BLAQItABQABgAIAAAAIQCfQMWjnwcAAOcmAAAOAAAAAAAAAAAA AAAAAEwCAABkcnMvZTJvRG9jLnhtbFBLAQItABQABgAIAAAAIQBrmpkY4QAAAAsBAAAPAAAAAAAA AAAAAAAAABcKAABkcnMvZG93bnJldi54bWxQSwECLQAUAAYACAAAACEA7PzHYN0FAABADgAAFAAA AAAAAAAAAAAAAAAlCwAAZHJzL21lZGlhL2ltYWdlNy5lbWZQSwECLQAUAAYACAAAACEA+Yv01ewA AAA5BAAAGQAAAAAAAAAAAAAAAAA0EQAAZHJzL19yZWxzL2Uyb0RvYy54bWwucmVsc1BLAQItABQA BgAIAAAAIQAdOEzw6gEAAMwCAAAUAAAAAAAAAAAAAAAAAFcSAABkcnMvbWVkaWEvaW1hZ2U1Lndt ZlBLAQItABQABgAIAAAAIQDV76lwwQEAAFYCAAAUAAAAAAAAAAAAAAAAAHMUAABkcnMvbWVkaWEv aW1hZ2U0LndtZlBLAQItABQABgAIAAAAIQAV2lns7AEAANICAAAUAAAAAAAAAAAAAAAAAGYWAABk cnMvbWVkaWEvaW1hZ2UzLndtZlBLAQItABQABgAIAAAAIQDj5wK86QEAANICAAAUAAAAAAAAAAAA AAAAAIQYAABkcnMvbWVkaWEvaW1hZ2UyLndtZlBLAQItAAoAAAAAAAAAIQCh5KJY/EsAAPxLAAAU AAAAAAAAAAAAAAAAAJ8aAABkcnMvbWVkaWEvaW1hZ2UxLnBuZ1BLAQItABQABgAIAAAAIQBvn+uk 6wEAAMwCAAAUAAAAAAAAAAAAAAAAAM1mAABkcnMvbWVkaWEvaW1hZ2U2LndtZlBLBQYAAAAADAAM AAgDAADqaAAAAAA= ">
                <v:shape id="_x0000_s1027" type="#_x0000_t75" style="position:absolute;width:28740;height:16764;visibility:visible;mso-wrap-style:square" filled="t">
                  <v:fill o:detectmouseclick="t"/>
                  <v:path o:connecttype="none"/>
                </v:shape>
                <v:group id="Group 56" o:spid="_x0000_s1028" style="position:absolute;left:313;width:26789;height:16752" coordsize="26788,16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2YD98cAAADdAAAADwAAAGRycy9kb3ducmV2LnhtbESPT2vCQBTE7wW/w/KE 3nQTS6tGVxHR0oMI/gHx9sg+k2D2bciuSfz23YLQ4zAzv2Hmy86UoqHaFZYVxMMIBHFqdcGZgvNp O5iAcB5ZY2mZFDzJwXLRe5tjom3LB2qOPhMBwi5BBbn3VSKlS3My6Ia2Ig7ezdYGfZB1JnWNbYCb Uo6i6EsaLDgs5FjROqf0fnwYBd8ttquPeNPs7rf183r63F92MSn13u9WMxCeOv8ffrV/tILReDyF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2YD98cAAADd AAAADwAAAAAAAAAAAAAAAACqAgAAZHJzL2Rvd25yZXYueG1sUEsFBgAAAAAEAAQA+gAAAJ4DAAAA AA== ">
                  <v:shape id="Picture 57" o:spid="_x0000_s1029" type="#_x0000_t75" style="position:absolute;left:2108;top:4163;width:20818;height:105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y2SLDAAAA3QAAAA8AAABkcnMvZG93bnJldi54bWxET0tqwzAQ3Qd6BzGF7mK5XjTGjRJCQkm7 CKVODjC1xpaJNTKWErs+fbUodPl4//V2sp240+BbxwqekxQEceV0y42Cy/ltmYPwAVlj55gU/JCH 7eZhscZCu5G/6F6GRsQQ9gUqMCH0hZS+MmTRJ64njlztBoshwqGResAxhttOZmn6Ii22HBsM9rQ3 VF3Lm1VQj/Wp/rhqnA8Hefwcv4OZM63U0+O0ewURaAr/4j/3u1aQrfK4P76JT0Buf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2DLZIsMAAADdAAAADwAAAAAAAAAAAAAAAACf AgAAZHJzL2Rvd25yZXYueG1sUEsFBgAAAAAEAAQA9wAAAI8DAAAAAA== ">
                    <v:imagedata r:id="rId691" o:title=""/>
                  </v:shape>
                  <v:line id="Straight Connector 58" o:spid="_x0000_s1030" style="position:absolute;visibility:visible;mso-wrap-style:square" from="2108,14704" to="26788,14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n3SMUAAADdAAAADwAAAGRycy9kb3ducmV2LnhtbESPT4vCMBTE7wt+h/AEL8ua2srqVqOs guDVPyweH82zLTYvJclq/fZGEDwOM/MbZr7sTCOu5HxtWcFomIAgLqyuuVRwPGy+piB8QNbYWCYF d/KwXPQ+5phre+MdXfehFBHCPkcFVQhtLqUvKjLoh7Yljt7ZOoMhSldK7fAW4aaRaZJ8S4M1x4UK W1pXVFz2/0bB5yabHE/jXbMyLjOHU5defrI/pQb97ncGIlAX3uFXe6sVpJPpCJ5v4hO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n3SMUAAADdAAAADwAAAAAAAAAA AAAAAAChAgAAZHJzL2Rvd25yZXYueG1sUEsFBgAAAAAEAAQA+QAAAJMDAAAAAA== " strokeweight="1pt">
                    <v:stroke startarrow="oval" startarrowwidth="narrow" startarrowlength="short" endarrow="classic" endarrowwidth="narrow" endarrowlength="long"/>
                    <o:lock v:ext="edit" shapetype="f"/>
                  </v:line>
                  <v:line id="Straight Connector 59" o:spid="_x0000_s1031" style="position:absolute;flip:y;visibility:visible;mso-wrap-style:square" from="2108,0" to="2108,14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ZVYMYAAADdAAAADwAAAGRycy9kb3ducmV2LnhtbESPT4vCMBTE74LfITxhb2tqD7ulGkUE l0X2sP4Dj8/m2RSbl9JE7frpjbDgcZiZ3zCTWWdrcaXWV44VjIYJCOLC6YpLBbvt8j0D4QOyxtox KfgjD7NpvzfBXLsbr+m6CaWIEPY5KjAhNLmUvjBk0Q9dQxy9k2sthijbUuoWbxFua5kmyYe0WHFc MNjQwlBx3lysAnvPitXqIL/288vxJ7nvze9adkq9Dbr5GESgLrzC/+1vrSD9zFJ4volPQE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GVWDGAAAA3QAAAA8AAAAAAAAA AAAAAAAAoQIAAGRycy9kb3ducmV2LnhtbFBLBQYAAAAABAAEAPkAAACUAwAAAAA= " strokeweight="1pt">
                    <v:stroke startarrow="oval" startarrowwidth="narrow" startarrowlength="short" endarrow="classic" endarrowwidth="narrow" endarrowlength="long"/>
                    <o:lock v:ext="edit" shapetype="f"/>
                  </v:line>
                  <v:shape id="Picture 60" o:spid="_x0000_s1032" type="#_x0000_t75" style="position:absolute;top:145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AZzbEAAAA3QAAAA8AAABkcnMvZG93bnJldi54bWxEj9GKwjAURN8F/yFcwRfRdBVcqUZZhQXZ B8G6H3Bprk2xuQlNVqtfbxYEH4eZOcOsNp1txJXaUDtW8DHJQBCXTtdcKfg9fY8XIEJE1tg4JgV3 CrBZ93srzLW78ZGuRaxEgnDIUYGJ0edShtKQxTBxnjh5Z9dajEm2ldQt3hLcNnKaZXNpsea0YNDT zlB5Kf6sgp/d1o+iwf320ZyLy4F5hH6m1HDQfS1BROriO/xq77WC6ediBv9v0hOQ6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VAZzbEAAAA3QAAAA8AAAAAAAAAAAAAAAAA nwIAAGRycy9kb3ducmV2LnhtbFBLBQYAAAAABAAEAPcAAACQAwAAAAA= ">
                    <v:imagedata r:id="rId692" o:title=""/>
                  </v:shape>
                  <v:shape id="Picture 61" o:spid="_x0000_s1033" type="#_x0000_t75" style="position:absolute;left:2231;top:1546;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nZ92PGAAAA3QAAAA8AAABkcnMvZG93bnJldi54bWxEj1trwkAUhN+F/oflFHzTTUOpEl1D6QVE CmJq83zInlwwezZktyb213cFwcdhZr5h1uloWnGm3jWWFTzNIxDEhdUNVwqO35+zJQjnkTW2lknB hRykm4fJGhNtBz7QOfOVCBB2CSqove8SKV1Rk0E3tx1x8ErbG/RB9pXUPQ4BbloZR9GLNNhwWKix o7eailP2axSUbvjwZd7lWB2zv/Zrn7//7IxS08fxdQXC0+jv4Vt7qxXEi+UzXN+EJyA3/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dn3Y8YAAADdAAAADwAAAAAAAAAAAAAA AACfAgAAZHJzL2Rvd25yZXYueG1sUEsFBgAAAAAEAAQA9wAAAJIDAAAAAA== ">
                    <v:imagedata r:id="rId693" o:title=""/>
                  </v:shape>
                  <v:shape id="Picture 62" o:spid="_x0000_s1034" type="#_x0000_t75" style="position:absolute;left:635;top:14831;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y94LFAAAA3QAAAA8AAABkcnMvZG93bnJldi54bWxEj0+LwjAUxO/CfofwFrxpuoJ/6BplWRT0 JFZZ8PZonk21eek2Ueu3N4LgcZiZ3zDTeWsrcaXGl44VfPUTEMS50yUXCva7ZW8CwgdkjZVjUnAn D/PZR2eKqXY33tI1C4WIEPYpKjAh1KmUPjdk0fddTRy9o2sshiibQuoGbxFuKzlIkpG0WHJcMFjT r6H8nF2sAv1/ysrDcHNZc704mJZ21eLvpFT3s/35BhGoDe/wq73SCgbjyRCeb+ITkLM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1cveCxQAAAN0AAAAPAAAAAAAAAAAAAAAA AJ8CAABkcnMvZG93bnJldi54bWxQSwUGAAAAAAQABAD3AAAAkQMAAAAA ">
                    <v:imagedata r:id="rId694" o:title=""/>
                  </v:shape>
                  <v:shape id="Picture 63" o:spid="_x0000_s1035" type="#_x0000_t75" style="position:absolute;left:10558;top:14783;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M77nGAAAA3QAAAA8AAABkcnMvZG93bnJldi54bWxEj8FqwzAQRO+B/oPYQm+J3Byc4EYJpWCa U0Pt5ODbYm0tU2tlLDl28/VVoNDjMDNvmN1htp240uBbxwqeVwkI4trplhsF5zJfbkH4gKyxc0wK fsjDYf+w2GGm3cSfdC1CIyKEfYYKTAh9JqWvDVn0K9cTR+/LDRZDlEMj9YBThNtOrpMklRZbjgsG e3ozVH8Xo1Vwy8cyrabLR3osT2bMzXtRGVbq6XF+fQERaA7/4b/2UStYb7Yp3N/EJyD3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QzvucYAAADdAAAADwAAAAAAAAAAAAAA AACfAgAAZHJzL2Rvd25yZXYueG1sUEsFBgAAAAAEAAQA9wAAAJIDAAAAAA== ">
                    <v:imagedata r:id="rId695" o:title=""/>
                  </v:shape>
                  <v:shape id="Picture 64" o:spid="_x0000_s1036" type="#_x0000_t75" style="position:absolute;left:8405;top:14847;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0g5rzHAAAA3QAAAA8AAABkcnMvZG93bnJldi54bWxEj0trwzAQhO+F/gexgd4a2T7UiRvFhJaS 0kMgDwK9LdbWdmqtjKX48e+rQiDHYWa+YVb5aBrRU+dqywrieQSCuLC65lLB6fjxvADhPLLGxjIp mMhBvn58WGGm7cB76g++FAHCLkMFlfdtJqUrKjLo5rYlDt6P7Qz6ILtS6g6HADeNTKLoRRqsOSxU 2NJbRcXv4WoUuG992Q3T8v2y3cZn5vSa2K+dUk+zcfMKwtPo7+Fb+1MrSNJFCv9vwhOQ6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0g5rzHAAAA3QAAAA8AAAAAAAAAAAAA AAAAnwIAAGRycy9kb3ducmV2LnhtbFBLBQYAAAAABAAEAPcAAACTAwAAAAA= ">
                    <v:imagedata r:id="rId696" o:title=""/>
                  </v:shape>
                  <v:shape id="Picture 65" o:spid="_x0000_s1037" type="#_x0000_t75" style="position:absolute;left:24413;top:14751;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1lZfDAAAA3QAAAA8AAABkcnMvZG93bnJldi54bWxET8uKwjAU3QvzD+EOuNO0LlSqsYzCQEER Xx9wp7nTlmluOk3U1q83C8Hl4byXaWdqcaPWVZYVxOMIBHFudcWFgsv5ezQH4TyyxtoyKejJQbr6 GCwx0fbOR7qdfCFCCLsEFZTeN4mULi/JoBvbhjhwv7Y16ANsC6lbvIdwU8tJFE2lwYpDQ4kNbUrK /05Xo2DTP362/S6f4T4+ZP/7wzrK/Fqp4Wf3tQDhqfNv8cudaQWT2TzMDW/CE5CrJ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TWVl8MAAADdAAAADwAAAAAAAAAAAAAAAACf AgAAZHJzL2Rvd25yZXYueG1sUEsFBgAAAAAEAAQA9wAAAI8DAAAAAA== ">
                    <v:imagedata r:id="rId697"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607" type="#_x0000_t75" style="width:63pt;height:17.25pt" o:ole="">
            <v:imagedata r:id="rId698" o:title=""/>
          </v:shape>
          <o:OLEObject Type="Embed" ProgID="Equation.DSMT4" ShapeID="_x0000_i1607" DrawAspect="Content" ObjectID="_1693755777" r:id="rId1062"/>
        </w:object>
      </w:r>
      <w:r w:rsidRPr="00B97436">
        <w:t xml:space="preserve"> Hình bên là đồ thị biểu diễn sự phụ thuộc của độ lớn lực kéo về </w:t>
      </w:r>
      <w:r w:rsidRPr="00B97436">
        <w:object w:dxaOrig="340" w:dyaOrig="360">
          <v:shape id="_x0000_i1608" type="#_x0000_t75" style="width:16.5pt;height:17.25pt" o:ole="">
            <v:imagedata r:id="rId700" o:title=""/>
          </v:shape>
          <o:OLEObject Type="Embed" ProgID="Equation.DSMT4" ShapeID="_x0000_i1608" DrawAspect="Content" ObjectID="_1693755778" r:id="rId1063"/>
        </w:object>
      </w:r>
      <w:r w:rsidRPr="00B97436">
        <w:t xml:space="preserve"> tác dụng lên vật và độ lớn lực đàn hồi </w:t>
      </w:r>
      <w:r w:rsidRPr="00B97436">
        <w:object w:dxaOrig="360" w:dyaOrig="360">
          <v:shape id="_x0000_i1609" type="#_x0000_t75" style="width:17.25pt;height:17.25pt" o:ole="">
            <v:imagedata r:id="rId702" o:title=""/>
          </v:shape>
          <o:OLEObject Type="Embed" ProgID="Equation.DSMT4" ShapeID="_x0000_i1609" DrawAspect="Content" ObjectID="_1693755779" r:id="rId1064"/>
        </w:object>
      </w:r>
      <w:r w:rsidRPr="00B97436">
        <w:t xml:space="preserve"> của lò xo theo thời gian </w:t>
      </w:r>
      <w:r w:rsidRPr="00B97436">
        <w:object w:dxaOrig="180" w:dyaOrig="240">
          <v:shape id="_x0000_i1610" type="#_x0000_t75" style="width:9pt;height:12.75pt" o:ole="">
            <v:imagedata r:id="rId704" o:title=""/>
          </v:shape>
          <o:OLEObject Type="Embed" ProgID="Equation.DSMT4" ShapeID="_x0000_i1610" DrawAspect="Content" ObjectID="_1693755780" r:id="rId1065"/>
        </w:object>
      </w:r>
      <w:r w:rsidRPr="00B97436">
        <w:t xml:space="preserve"> Biết </w:t>
      </w:r>
      <w:r w:rsidRPr="00B97436">
        <w:object w:dxaOrig="720" w:dyaOrig="620">
          <v:shape id="_x0000_i1611" type="#_x0000_t75" style="width:36pt;height:31.5pt" o:ole="">
            <v:imagedata r:id="rId706" o:title=""/>
          </v:shape>
          <o:OLEObject Type="Embed" ProgID="Equation.DSMT4" ShapeID="_x0000_i1611" DrawAspect="Content" ObjectID="_1693755781" r:id="rId1066"/>
        </w:object>
      </w:r>
      <w:r w:rsidRPr="00B97436">
        <w:t xml:space="preserve">s và </w:t>
      </w:r>
      <w:r w:rsidRPr="00B97436">
        <w:object w:dxaOrig="740" w:dyaOrig="620">
          <v:shape id="_x0000_i1612" type="#_x0000_t75" style="width:36.75pt;height:31.5pt" o:ole="">
            <v:imagedata r:id="rId708" o:title=""/>
          </v:shape>
          <o:OLEObject Type="Embed" ProgID="Equation.DSMT4" ShapeID="_x0000_i1612" DrawAspect="Content" ObjectID="_1693755782" r:id="rId1067"/>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tab/>
      </w:r>
      <w:r w:rsidRPr="00B97436">
        <w:rPr>
          <w:b/>
          <w:color w:val="0000FF"/>
        </w:rPr>
        <w:t>D.</w:t>
      </w:r>
      <w:r w:rsidRPr="00B97436">
        <w:t xml:space="preserve"> 110 cm/s.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5432D8F5" wp14:editId="3DBA1462">
                <wp:extent cx="6496050" cy="2164715"/>
                <wp:effectExtent l="0" t="3175" r="635" b="3810"/>
                <wp:docPr id="2778" name="Canvas 277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64" name="Group 66"/>
                        <wpg:cNvGrpSpPr>
                          <a:grpSpLocks/>
                        </wpg:cNvGrpSpPr>
                        <wpg:grpSpPr bwMode="auto">
                          <a:xfrm>
                            <a:off x="1852114" y="43400"/>
                            <a:ext cx="2514619" cy="2100215"/>
                            <a:chOff x="0" y="285"/>
                            <a:chExt cx="25146" cy="21001"/>
                          </a:xfrm>
                        </wpg:grpSpPr>
                        <wps:wsp>
                          <wps:cNvPr id="2765" name="Arc 67"/>
                          <wps:cNvSpPr>
                            <a:spLocks/>
                          </wps:cNvSpPr>
                          <wps:spPr bwMode="auto">
                            <a:xfrm>
                              <a:off x="9873" y="8738"/>
                              <a:ext cx="4810" cy="4810"/>
                            </a:xfrm>
                            <a:custGeom>
                              <a:avLst/>
                              <a:gdLst>
                                <a:gd name="T0" fmla="*/ 110555 w 481013"/>
                                <a:gd name="T1" fmla="*/ 38131 h 481013"/>
                                <a:gd name="T2" fmla="*/ 242288 w 481013"/>
                                <a:gd name="T3" fmla="*/ 7 h 481013"/>
                                <a:gd name="T4" fmla="*/ 0 60000 65536"/>
                                <a:gd name="T5" fmla="*/ 0 60000 65536"/>
                              </a:gdLst>
                              <a:ahLst/>
                              <a:cxnLst>
                                <a:cxn ang="T4">
                                  <a:pos x="T0" y="T1"/>
                                </a:cxn>
                                <a:cxn ang="T5">
                                  <a:pos x="T2" y="T3"/>
                                </a:cxn>
                              </a:cxnLst>
                              <a:rect l="0" t="0" r="r" b="b"/>
                              <a:pathLst>
                                <a:path w="481013" h="481013" stroke="0">
                                  <a:moveTo>
                                    <a:pt x="110555" y="38131"/>
                                  </a:moveTo>
                                  <a:cubicBezTo>
                                    <a:pt x="149835" y="12908"/>
                                    <a:pt x="195607" y="-339"/>
                                    <a:pt x="242288" y="7"/>
                                  </a:cubicBezTo>
                                  <a:cubicBezTo>
                                    <a:pt x="241694" y="80174"/>
                                    <a:pt x="241101" y="160340"/>
                                    <a:pt x="240507" y="240507"/>
                                  </a:cubicBezTo>
                                  <a:lnTo>
                                    <a:pt x="110555" y="38131"/>
                                  </a:lnTo>
                                  <a:close/>
                                </a:path>
                                <a:path w="481013" h="481013" fill="none">
                                  <a:moveTo>
                                    <a:pt x="110555" y="38131"/>
                                  </a:moveTo>
                                  <a:cubicBezTo>
                                    <a:pt x="149835" y="12908"/>
                                    <a:pt x="195607" y="-339"/>
                                    <a:pt x="242288" y="7"/>
                                  </a:cubicBezTo>
                                </a:path>
                              </a:pathLst>
                            </a:custGeom>
                            <a:solidFill>
                              <a:srgbClr val="D9D9D9"/>
                            </a:solidFill>
                            <a:ln w="9525">
                              <a:solidFill>
                                <a:srgbClr val="000000"/>
                              </a:solidFill>
                              <a:round/>
                              <a:headEnd type="stealth" w="sm" len="sm"/>
                              <a:tailEnd/>
                            </a:ln>
                          </wps:spPr>
                          <wps:bodyPr rot="0" vert="horz" wrap="square" lIns="91440" tIns="45720" rIns="91440" bIns="45720" anchor="ctr" anchorCtr="0" upright="1">
                            <a:noAutofit/>
                          </wps:bodyPr>
                        </wps:wsp>
                        <wps:wsp>
                          <wps:cNvPr id="2766" name="Oval 68"/>
                          <wps:cNvSpPr>
                            <a:spLocks noChangeArrowheads="1"/>
                          </wps:cNvSpPr>
                          <wps:spPr bwMode="auto">
                            <a:xfrm>
                              <a:off x="3311" y="2190"/>
                              <a:ext cx="18000" cy="180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67" name="Straight Connector 69"/>
                          <wps:cNvCnPr>
                            <a:cxnSpLocks noChangeShapeType="1"/>
                          </wps:cNvCnPr>
                          <wps:spPr bwMode="auto">
                            <a:xfrm>
                              <a:off x="0" y="11190"/>
                              <a:ext cx="2514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68" name="Straight Connector 70"/>
                          <wps:cNvCnPr>
                            <a:cxnSpLocks noChangeShapeType="1"/>
                          </wps:cNvCnPr>
                          <wps:spPr bwMode="auto">
                            <a:xfrm>
                              <a:off x="12248" y="713"/>
                              <a:ext cx="0" cy="205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9" name="Straight Connector 71"/>
                          <wps:cNvCnPr>
                            <a:cxnSpLocks/>
                          </wps:cNvCnPr>
                          <wps:spPr bwMode="auto">
                            <a:xfrm>
                              <a:off x="7572" y="3570"/>
                              <a:ext cx="0" cy="7573"/>
                            </a:xfrm>
                            <a:prstGeom prst="line">
                              <a:avLst/>
                            </a:prstGeom>
                            <a:noFill/>
                            <a:ln w="6350">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2770" name="Straight Connector 72"/>
                          <wps:cNvCnPr>
                            <a:cxnSpLocks noChangeShapeType="1"/>
                          </wps:cNvCnPr>
                          <wps:spPr bwMode="auto">
                            <a:xfrm flipH="1" flipV="1">
                              <a:off x="7572" y="3570"/>
                              <a:ext cx="4676" cy="7573"/>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2771" name="Picture 7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4741" y="11190"/>
                              <a:ext cx="279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2" name="Picture 7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11815" y="1559"/>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3" name="Picture 7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5769" y="1559"/>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4" name="Picture 7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12681" y="285"/>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5" name="Picture 7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22170" y="11286"/>
                              <a:ext cx="1143"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6" name="Picture 7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21495" y="9746"/>
                              <a:ext cx="2159"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7" name="Picture 8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1060" y="9650"/>
                              <a:ext cx="2048"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778" o:spid="_x0000_s1026" editas="canvas" style="width:511.5pt;height:170.45pt;mso-position-horizontal-relative:char;mso-position-vertical-relative:line" coordsize="64960,21647"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O6YXd+ULAACONgAADgAAAGRycy9lMm9Eb2MueG1s7Fht b9s2EP4+YP+B0McBqUW9WTLqFpmdFAO6tUCzH0BLtCRMJjVSjpMO+++7O0qOlVZNmwZFh80BLCp3 Oh6fe+7Fev7yZtewa2lsrdXS4898j0mV66JW5dL7/eryLPWY7YQqRKOVXHq30novX/z4w/NDu5CB rnRTSMPAiLKLQ7v0qq5rF7OZzSu5E/aZbqUC4Vabnejg1pSzwogDWN81s8D3k9lBm6I1OpfWwn/X Tui9IPvbrcy7N9utlR1rlh741tG3oe8Nfs9ePBeL0oi2qvPeDfEIL3aiVrDp0dRadILtTf2BqV2d G231tnuW691Mb7d1LukMcBru3zvNSqhrYekwOaAzOAirJ7S7KdFvq5u6uKybhm5MuVk1hl0LQO2S PgjUbKQ2AzcW+DBeDxBICSqHtlwcyvYYUCDBvYh+EQCvjN63dP5ykf92/dawulh6wTyJPKbEDvhE GixJ0D/cHLRemfZd+9a4aMDytc7/sOj+fTnel06ZbQ6/6gLsiX2nKZA3W7NDExAidgPMTuOAc9j2 dulFYeT3zJE3HctBHMQ8SnjmsRzkAff9gMeOW3kFBEQLwD6Upcf/X5w+e/ck76F2DpDTvZN4QsgS ewev/Tp431WilQSvHcMbD/Cem5wlcwcu6QzI2lNYTyTooQX0HwQ0S+chIQLX1EE1gBmlHMBCJGnl mDfEI9/b7pXUFBtx/dp2IIa0K2DlFj0xrsDEdtdAMv80Y5z7cRyzA0ODPHTblcWgyk9Uw5SHnFUT msGJZhAFQZpOGoXTHfefTxoERh21fJb48GFJHIdEaDzX4COEZFoRMvOIgKgGUPIb1aMCKyawIl9F RO5WW6QkYgQoXw2UAzXE8E47HmnD4VGb4IMdSdtd+20MlNv7hdZ4DArtxkHeig69w01wyQ4uxBAR Vt0tbWf0H5CLPu2+09fyStMjHWUixZJcoVihZfDiTi3fb+r8Z/l+9FCUpSFACP7zIPN7wrXOYBYn /pxkZ2GY9Z6SyIWYRJQEeNqR9fGdsxdEPMlcpUh9Po/GBoGKQDf0I/GhjoyFftw7EkS0dEcbb9Ko 0cE+jsaglDfaYl0GxxHwB4DfQv1fegoa9feO/PE8/YJIRdG5qw7TLW2d4V9PnJFao5CTWRw45o9k 9rQrYqK6JgC7jtSgZakCIBeLSoriQhWsu22BzbaToukqDzewO481EgYmWJBqJ+oGVF2kGshCqPuu kLqiv9HFLRRVo90AAwMXLCpt3oM5GF7A0J97YSRY/UVBU8h4BNRiHd1E8TyAG3Mq2ZxKhMrB1NLL O0hWd7Pq3Iy0b01dVrAXJ0YofQ79cVtj0SUPnV/9DXSmb9eikqFFvYEphSWU0YgZDAD3ehRTelVB 9ZPnxugDBgUQciVv9MCA+IOtKwy5S+GAZ/fmAJ4iK6h3uaWL6NC8WuPoyXCx9GTT1K11yTb0MiR0 r4UcUhqHMuKI4yYP5rADikaseyw5yfIH7BML6MV9ocauTJPsX5mfXaQXaXQWBcnFWeSv12fnl6vo LLnk83gdrlerNf8bXePRoqqLQir0fZiqefR5w0o/37t5+DhXTx92cj4du0E1EM4yXF3FGGL+f5Z9 fBCEtujm7HedEVgJ2EorBW1eG5ZQBe1TaKXcxA1DQT9xH9OOpswrqoGjrHOPDBF4MOvcrML5BzlH s7fLOcpGyKCJfGvqvrN9brI9bSM4zbVPNYWm7FsTNoLvLxWPJWn22AzDoohx/6YNA15ETFJ5TsT5 ZlTmQRCBOzAEzocfI8Nvn755BH7sBscnJPN/tHP8S+kK7xKm6Up1dJKuQ3rBKPSFNXYOoyLxMoxd SlD1oTccPTFBY/j991RFNgnjxw80OCutha3cu6qmxLUbqafmcA3z4ieH8L40T+lBRn5tXf4HAAD/ /+xXbW/aMBD+K1a+08Q0IRCVSizANmmbqnXad+MYYi2xLdsUqmn/fXdOWEXZC/u0dSsS6uHcnZ87 3/PEvb5iNC1qWVVCLWXTkH3bKFfA4jSqvTdFHDtei5a5i1Zyq51e+wuu21iv15KLuLJsJ9UmHiY0 iVsmVQQZC6UxV3x9FR9nx4VC7P3h7xuH5s64wpkbe32F1kpX9zcWY/HXzpluGYweGyyfh22nbdUB Q8tYzYVzAPa2ZkYATszP393dWCKraTTM8yQiirViGt16y+Sm9qTUSgnutSX5MAJMfUipEC0r+F7d mjeaf3JE6bJmaiNC8g/3BrJQjAhVwC5dCMZjqWS1e6sr8GFbr0PL9mvbknUjzSsMDNZHtHAb6DXZ T6M8AxDkfhpdZgAVcodeEg6P0lE+igiHZ+B0GfZlBaZEJ2Odfyl0S9CYRo1UWD0r2B30HyE+uODy t8NjRaPIDkAM8yQJEU43ssKjRT9nN6uyseSONdMoCZ9+4yM3q7eqCmBrwaqFqogP3dEQF2F610ak ESoYwc8z2YBfh6xRuBfMTJiVruKtldPo8ySZLMaLcTpIh6PFIE3m88FsWaaD0ZLm2fxyXpZz+gVh //0DbiQv4NsPOFgnA66NUEDNtbYt8+5C282Bem0DM56MYojyWyuiPkl7Vo6W2U9bMwBCG+blSjbS 34d00DcEpe5uJMdZxx9HXIEZ7bgCDrgv6cbu4NdFwWBJfsyPmTNAqDDjB8rMrNU7HA7gdceZ4yxY 2jGSFfDkMIZo9zXbc9rWCddc820rlO96Z0UD5WvlamlcRGwh2pUATbCvK6iTO888cNVYqXzgwffG cTieJclk+GJQZkkJ45gvBrNJmg/yZJGnSTqmJS0P47h1ArrCmrmRPXQY0hPwZwpuT8Ceeyfqygrs UEdY/h56HzjmvBWe17i8Bj7366AE3x6Erj80Gs/gx8qFeXqVSvMUegZKRCmdPJKpYT5JO5mCR9nP ZcoC1NDsX8vU947jT6rDkf4dyeQyfE5l8qz35OEIQLHRhG/HSzCeknLAO+yRcqTYECwJFeafUQ6o 81k54KaAB3uWclA6plknHVk2wZl4uODQhPYXHErTX1xwnpXj8Q37cARPXDkuT5QjvEP+OeWAOp+V 43eUI8tHkx8JB/zz8nzlWP7fVw64dD66coyewJXjKwAAAP//7Fdbb9sgFP4rFu+ugTq+KYmU2ck0 qZuq/QOCSYxqGwvIpZr233fwZW3Tl1bbUxtLlg9wzvG58XHQ+0DtdpKLQvFDI1obUIyjQIuaWala U8nOIE9notmKcoH0tzJEHjeWWbFAnZatRcs5y8TZ3hk7Ut5BywX6RZMVxin94ucznPshjtf+Kg1j P8brOMRhQnKS/3bSJMwORtwpzuqik965qVuTwewCVdZ2WRAYXomGmZtGcq2M2tkbrprR7qDU7CTb PdhNcNAw2SLvyOoFwihYzoPetOnbmwhT21p2zlaj+U/BLfABbbWwvHLkTtb1OA/MfxeCTvJedAPr y7kbme5ee9vTd1VCNNjBqj4Y551unB4IrHdeIEKjhCDvcYFoMnNG9TZ53C1hEkE4YYmkuF+DH07i nTb2q1CN5wgIPVjaq2dH8GPwbWJxOlvl7JrUv8pGitN1sk5CP6TRGrJRFP5qk4d+tCHxrLgt8rwg UzYqWZaider+PRnONKNqWQ5Rc0Hfb/NaD0na9M+YqWdsgSuKJzOmBE7fIZFTBmDWkfAOWQFitBuo V0WkOtFCie2Ubpg1Nwp2wFhCTT0UP0jZgxZoVNK8SUfD9MOh86EwO9g5W1lL+9irg5yBwqw93kt+ r4cB/3GEwpGwoWgcz5DXsgYKCBjcf704dgFxQo5vkGLOPdgiD8ZrVV6xdi9WpoOSgNIB+WlKa3Wq BCuNm3Y18lJLP3xhidsKU2YcPfqs3xK2dwIH+HkFjvcAB6Ukxj1wEEKT6AI6SHg7QgcFrgEPrtDh EOLzQAccHhfQkXxI6HCH5LXnGM6EN/UclIQp4C00FmkcXiAHJbN0RI7btD9qrk1H39F9JuSIL5Ej ST8kcoCfV+R4T9NBcDT0HGk069uKp9sKhUvbFTg2Y6/1P24rwanbZ6c9XEaB4hm8rn/J9pp1leQF s+z5uOfKBFWVqkuhl38AAAD//wMAUEsDBBQABgAIAAAAIQBICAri3QAAAAYBAAAPAAAAZHJzL2Rv d25yZXYueG1sTI9RS8MwFIXfBf9DuIJvLrErc9amQwRF9EG3FXzNmrs2mNyUJlurv97MF305cDiX c75briZn2RGHYDxJuJ4JYEiN14ZaCfX28WoJLERFWllPKOELA6yq87NSFdqPtMbjJrYslVAolIQu xr7gPDQdOhVmvkdK2d4PTsVkh5brQY2p3FmeCbHgThlKC53q8aHD5nNzcBLybG+X70+L1+/nuh5f PnJzI96MlJcX0/0dsIhT/DuGE35Chyox7fyBdGBWQnok/uopE9k8+Z2EeS5ugVcl/49f/QAAAP// AwBQSwMEFAAGAAgAAAAhAH6+ycurBgAAmBAAABQAAABkcnMvbWVkaWEvaW1hZ2U3LmVtZsRXb0iV ZxQ/73vv1ZvZfC0zZ6FXp9H8U9KMhYW+16vlKEvUSChQ01tKXnVp3hzB7jZ0MAiDvshg0Id9GLE2 Ya31oY37Qda+hA0aCRsjtzWC/CAlIxjL/X7Pe9/rq1lZMXbw957znOc85zzPOed5r68mIl2ATUMQ DgH/zM3NEdt0kfdh5Kuu3SWiyaghshPzbsBJ02tEfnhVZBLKdXTqoMN7XNIRcAscSBHgA+CuUDM1 2QDZAHQj+jOYNCEeQduHCDIN0LbE1JWdFTdSkWu6JZkLQAWmSB54BgcSqVBskbzVFM2ONT+fEBC5 Urmc9fmmtU8rvki26YrHzzJXxOUcMzEuO/2O6UVldlynXAi/9jmyzIS4nGN64rLT/3J8OvfgNcW1 E4FLAObY3j+GFnXvrlEC+bTXksk17b03kDN7b3lPzPdwue2q/8ehuOw1Nc9t1PEmwLhgQlzA49b1 7z+OrdFbtF4lao3srhUirgPoHl0iSuvBU9fYTpQ0HQ2ppM0aWk1JK+lUScnwJfpKjDYmpCB3ta39 HY2DvUH22+qYNlPgYc6qZBTST0AU7rcBjLCC3nRKabpPW6U65m89+ggK0Fm1E2zOaOwMBft8+4Jh X31PqLVbHsFPy/UR+cV3bcCEJbNcDJ84j2xNwgNnE/EPRuK+d6jOd/pWRvDdMBg60tPFNUny2WTI s7RvTcWYeSxGMWJEsJY5+Ev8vb19tbsCAU0moCOqgn2dx7p9DW2dwe62YJHvre62zeLRJNFd1VDb +KbImoOd3f6ursrWvs62QE97sK71WLBPUj2Lj5zqim001RPoOXmiM3iC+ZBUd22jr/pU/4lWJN2b k1I9UrXFXzdrpOxu9tfdz86CvDbFL7PVs/mzI5XNkIyUANlI9WxBc83siNKY4O/WYMpf0FzVXD3L P39KsoY0ajoINdBQDBfGSHUS6u4eXp1brMsHfpyRCef5k1S1mXmJZduQRDW6qroGrnIbBvv6gyGp e9vzEWaS5HLm0TqCY/PWSLySrOiMCqkciNfUvXkQMwD2N6O4rKn4c72pmaUYbQJUY8VnlFAlMhaI r1E7atFyMOUFjgC8e/T7NF0W5rkHm4YhHAY2APSTCtAPZebFAGxidxocIHYLAtFOjakD8S4ZgO3T 3kc+dLRFLiO2jGEkPaYHU3uiDYl3lTKvXlpMXgVeD/QiLv5UHKs2GICsCiEGaySD0if9EpSQNfnc zwk5lVWFnzVDjv46enpkbU567/0bmdhPdtPYhOqSs19MyL2c30/u/XJCzt8dDyV8ci6VN28S+kfH x0NNNybkEuboB+q5h9Dv6Fiod26rFLbDf4yHRr+2bh7j2Ouddk6ZeaD/Jqyt//BOmGsZlzeXaymf h5685KsJyXPY2P7vfVt4yIppvYVujx8faB9Q5Re7VoyzGmBNKDvrY9eQumf1C/vOrvF6yAawCg59 gF1btJZEkUiwOJ3FPOMm8k0qnahqEPX1yT7wMHi99EDXKt3xFc8W/q8+EXm5PsHtTmc/Mm+8h8zj 9otlGRznpGvShIs7i17ryr82YGCOtgQzWISeWFxb5rsxBj84aQhA86ucT02dqfjz+JkK6kkMu1dJ 8w/2N6kOKr+cy4zE9mVgvAPwYVE9eC84319L1RdqnfXl3Q3hbdaz4L9MzL4QvViufIg1qb+m3UYe b1buz+Cdzm6dCq+DnnMWPVDvAeae94R5ZP5JBnA3cVrawZl7jr/JTCqNXtiSFoW/S+E74SsH9uM6 PBByruL602XFYZFrA1xTmhnO0CLz9WUe6X87Ltnz1Jf53gTw3jGGXesUyKSXqXXxjKha27WlfwP4 797L51YyZ8yTDzW5XDaFfM2TyvHMOxkdmGsb/e0k89r/nfUq2XPsYjnnfdBN6vmP1XYQes5Z9EDl 6nP4+RT/oVEXhV++Vw3Iz6ptzUGrtuR2bfFlgpVEmuoLCHID/VBOA9AtvVxjb3AN+4TnTMZ9Jexz LnV37dqyzuxD1hn5X/A7WxLTo+Zx/SuQ90BvACQPYPtiHW1fEONr6DcXCsbgfbdt8NscsdfyOE4b p7wLc1dhMAbwG63IfOp3WATmkYIFNkt/OzhtnN9KTjkPfrhvUqE5Lz/pG8prutw80wbA/taEaAAR C9a3YKm59Hfdcvbk/O5ajr3TBtuIv5Od8nJsNprWQdw4CMlrut0Z4MyPfVb0k1Fqzn8z78VcO2DT EIRD9gB8GDgMvC4XHNql9+gwWCAu7hXm3gDYK7o5XzP0rvq/EEzNp4H/CwAA//8DAFBLAwQUAAYA CAAAACEAT4jvCekAAAA5BAAAGQAAAGRycy9fcmVscy9lMm9Eb2MueG1sLnJlbHO8001qwzAQBeB9 oXcQs69lO4lTSuRsQiHbkh5gkMa2qPWDpKbN7SsohQZSd6elNOi9jwHt9p9mZmcKUTsroKlqYGSl U9qOAl5Pzw+PwGJCq3B2lgRcKMK+v7/bvdCMKT+Kk/aR5RQbBUwp+SfOo5zIYKycJ5sngwsGUz6G kXuUbzgSb+u64+F3BvRXmeyoBISjWgE7XXxu/j/bDYOWdHDy3ZBNNyq4Nrk7B2IYKQkwpDR+X66q DzMAv23YljFsK/rb0JYxtEt7aMoYmiVDV8bQLRk2ZQybJcO6jGH9Y+BXH77/AgAA//8DAFBLAwQU AAYACAAAACEAV9z8c78BAABWAgAAFAAAAGRycy9tZWRpYS9pbWFnZTUud21mXFExb9NAFP7uklCa RrID7QBC9ECCoaIFsbDadUwLUqqoCeromnC0lhInxAGSAYHEhpDMzM9gZuhUxNC5C0N/QoW8VWr4 7pSJk9+9733v/O69705Pjr/DLiU8sW9RfU9gESgpAUh8sFyFuxQkYJCQs9nMog1xY84tSQLL1aQn lFhidP+Kgxqa8fiwMx1q4BGuzdmbYIUZ4DI+IlqhP6O94BXmhkVTTRq0LM/wHLeILuTRJR3XN9sJ m3M7SV9nake/V7uDfpzikrX2T3L8Ub/eeTxZpq2zJufB4yo3mBkm00/SzGX6O4c/HGbNp0Eg8Juc sYbOkoNUtbuJTrv6gXqWdjdQEVgoN9rNzhPg+l6S+r3eZpwl3WDwSrfiA52hXvm/nXqpPe2/HPSY CgZvR4kemV5RLzc7KpyMRzEFuXrHCfPGQ79VuM5W5Lf+rt4mXnF8FGFxr8g3IyLXCYzLw2It2i5y y3j0H7eZ8teiRhQW5vOdmuCIQnJRH0GhSowpQ1Uw/jzhdEYGM3nVvoHRA3N9XSzY6Kd9Sxa5255m Y90H3lS+MFPF1+XXP4yZ2DvN5/raC3DOUiX7/z8AAAD//wMAUEsDBBQABgAIAAAAIQBySnOB5gEA AMwCAAAUAAAAZHJzL21lZGlhL2ltYWdlNC53bWaMUr9v00AU/p7jkDaJZIcfAz8EBqkMFRSFhTWu Y1qGoIhE6sDgmnAtlhInxG5LxAASEkIsBiEW/g82hkwwda6EGPonVMgbUsN714gBFk6+u+99d/e9 8/fuYP/rJ5w0OqRNjd5vEBaBwkMCDLzWXJFHg5iAIDJms5lGK3R+zlUMBpqrGocEqnB0/ZSFKlph +qQ7GSmgjdNz9gJYYQbYHE8ZfeY+ZfyRU0iGRVEzBJ01PtBzXGL0y1jjE9LeyUXkcnY3GqjEua/2 nAfDQRjjmHU29zP8cL7tNniLyf0m7+b/we0yD5CjdYzpRLtB9bn29FhWRVuL/7c26RxH/+RI8dIQ 78QDInc0Slp3PY/wnTnpTZVE27HT6UUq7qkbzr24t4IioWQ2O63uHeDMRhS7/f5qmEQ9b/hYtcNt laBW/PuXa4XOZPBo2Oclb7gzjtRY/EDNbHUd/1k6Dtn0hauWnzVvue3cttYCt/3zymXG5ywXuZ8v 5dlqwMi2PJkyP18O1vNMMw2eX6zzkrscNAM/l8+1qlxffgTcuAbEhhU4ZqvLxPGrlMOLQEWCN3V2 XBsq5osXZV15Tc2dt1HiNeCLfkEse60zSVI1gPm0+Jb5MpZKW6Z0iRsH2Z+qSnWPdHo5/xsAAP// AwBQSwMEFAAGAAgAAAAhALAwdxrnAQAAzAIAABQAAABkcnMvbWVkaWEvaW1hZ2UzLndtZoxSv2/T QBT+3uVHaRLJCdCBHwKDBEMFRc3CatcxLUNQRCJ1YHBNOIqlxElj8yMTSEgIsbgSYuH/YGPoBFMH pkqIoTNThbwhNbx3RAywcPLdfe+7u+/dfc8H+5/ewzSHDmnLoC+bhEWgcI8AhVeGK/GoiAkIIjWb zQxaoTNzrqoYGK6mDsmhKkdXyxZqaIfpo950rIEOTs7Zs2CFGVDneI/RB4lY/h13ybAoakrQafWW dnGe0U+1ziek7cpF5HL1XjTUiX1HP7XvjoZhjGPW2drP8M3+/MThLUXu13k3vwfNCg+SBM3phH5r O7Q61947llXRNuL/rU0mx9E/OVK8UOKdeEDkjsdJ+5bnEb4yJ72lk2g7trv9SMd9fc2+HfdXUCIs FFvddu8mcGozit3BYC1Mor43eqA74bZO0Cj9/eRGoTsd3h8NeMkbPZ5EeiJ+oFFs92z/WToJ2fQT lyw/a91wO3ndWg/czo+LFxgvWS5yP7+SZ2sBo7rlyZT5+XKwkWeGcXh+vsFL7nLQCvxcPteqEdtI ihvXgNiwAsdsdYU4fplyeA6oSvC6yY4bQ8V88aJiKm+oufN1LPAa8NH8QSx7uTtNUj1Eeaf0hvkK vi89LEuX2DnI/lRVqntk0sv5XwAAAP//AwBQSwMEFAAGAAgAAAAhAMQj6bzGAQAAWAIAABQAAABk cnMvbWVkaWEvaW1hZ2UyLndtZixRv2/TQBT+zokpdSPZATpQIbhWgqGCIpAQa1zHEIagQCJ1dE04 iqXYCXH4kQWYGFjMzB9CF4ZOICF1zsLAwB8AyBtSw3eHT373vvfd+d1731scf/mI/0tIsW/Qgz2B VaC2KQALrw1nc7cECWgkrOVyadCOOF9xaxaB4RqWFBBrjK6cctFAN549HcwnCpA4U7EbYIYl4DE+ IlrXnnaLT+gXVnU2S6Nz1g/cwAWiv9bRCR3XB12IYHFef54+Go/wE3DQWaT2CXPtHxf4Lr++aPFS nXaNt9kPbjrc+BtwOH9r6b50fb/hTyZ5904QCHwjp62t8uQgk/1horKhuirvZcMd2AIr9Xa/O7gN nN1LMn802o3zZBiMH6tefKByNO1Bkqpc3lcv5cNxGmdo1qoCm3Ywfj5N1FQfolnvDmT4ajaNKcjp TTcs2tf9Xum5dyO/9+fSReJ110cZlpfLYjci8txAuyIst6NOWRimRf+mwyN/O2pHYak/321Qew6I i/oIjqzGmDI41Kv+bksesj8thO7dMVPQiqBS2MOKiT6baTLNVn+ez1QKPLPf88TBp40nmTYdtxZF pbB5Ar+Yqmb+/wcAAP//AwBQSwMEFAAGAAgAAAAhAG9VQaQfAgAAPgMAABQAAABkcnMvbWVkaWEv aW1hZ2UxLndtZoxSz2sTQRT+ZjZrbRLdTbUHf6BrQZFiavHiwUu22dh6iEQT8JjGONaF7CZm44+c LIgiIqxgvfhviIjgISc99VwPHjx56qGUvQmN700WhIrgsLP7zTc733vve7O1+eUd9BjJH2JVoxsN gWnA2BCAxCvNmfSWgggwEnI8Hmu0II6lXE4S0FyelEYyR6tzByzkUW0N7jWGPQXUMJOyx0EKY8Cm 9YjQB5rrpPCWQnCEaVaTjI7KN+KwPEnol1ymEzxecyKcnN3wAxU519Uj52Y3aIXYI53VzRjfna8P S/RLhmaR/qZ6cClLL/DRRfTFRLskPoqJ9miPd1lbi/+3ttAxdv6K0cF6mn9JXMH+GBRIcP71YXC7 28F7IIvz3wLzX/lzHTuUGZcwqYMNKnqfKAp3iJ0+JNxeL6peLZcFfhLH01ORvxY69bavwra64FwL 2wswBaYyXr3auAwcueWHbqez1Ir8drl7R9VaaypCwdxvbMFIUy2Y5e6Dvq/67DoKmWrDqTwe9FvU 2oNnrErsXXRriW0tN93a7ulThGctF0klOZvES01CtlXmT1xJ5psrSayZEn2frNCWO9/0mpWEH9fK C/JISBrklKDiDVqTEVlyLvN8Zq4oM882DE/iaYe2TgA5tvTFIlmrW8hesS9Zfdc0lfbBxhTtAZ/Z RA4xVx9GAxVg+775kpgsdmfvbvPkdWkrTu/Rn14bfBC/AQAA//8DAFBLAwQUAAYACAAAACEA0QDK QeQBAADAAgAAFAAAAGRycy9tZWRpYS9pbWFnZTYud21mbFK/b9NAFP7uElOaRrJTYAAhMEgwNFAE EmLoEtcxlCEowkaMjgmmWIqdEIcfmYiExMBiZv4Whk7AUjGhComBP6FCFgtSw3enqEPh5Hf3vXfn 79373u3tfvoAPWzZEz2NrgcCy0DlgQAkZjpmcJaCASgk5Hw+12hdnF7EViSBjtXJZMsVepePmaij E02eBtNRDNhYXUTPgAxzwKK/Q/SN9pP0N2kqw7JikwqdlLZYFWeJ/sidAy4c7/VNeDkrSNI4t+/F L+37wzTKcECe3m6BH/bnFy2erNKukpP14EaNE+jAweyQewNHufUhcvvT9NFwgA2ghi/fU+P/3ELn 2P8nR3M6kzNSKQ1+wxmN8s5t1xX4ypiydpwn25nt95M468dX7LtZfx2GwFK17XeCW8CJh0nmDAab UZ703eHjuBttxzkaxtGSG5XFRRuGO3w+TuKx0gONaiewvVeTcUTRj18wvaJ9zemWlnkndLq/zp8j PmU6KL3yUllshkSW6aql8Mq1cKssdKTF9fUWt5y1sB16pfocsy4oo5Ac7IFgMyr0KXVNQFbfNtGU eOOwRiW4qr+mu62Ux0JtC0va+6hfDaku+tN8EqfwnxnvuMM/rSe+MuW39orDTqqO7uuUiuAvAAAA //8DAFBLAQItABQABgAIAAAAIQBeeCj1FAEAAEkCAAATAAAAAAAAAAAAAAAAAAAAAABbQ29udGVu dF9UeXBlc10ueG1sUEsBAi0AFAAGAAgAAAAhADj9If/WAAAAlAEAAAsAAAAAAAAAAAAAAAAARQEA AF9yZWxzLy5yZWxzUEsBAi0AFAAGAAgAAAAhADumF3flCwAAjjYAAA4AAAAAAAAAAAAAAAAARAIA AGRycy9lMm9Eb2MueG1sUEsBAi0AFAAGAAgAAAAhAEgICuLdAAAABgEAAA8AAAAAAAAAAAAAAAAA VQ4AAGRycy9kb3ducmV2LnhtbFBLAQItABQABgAIAAAAIQB+vsnLqwYAAJgQAAAUAAAAAAAAAAAA AAAAAF8PAABkcnMvbWVkaWEvaW1hZ2U3LmVtZlBLAQItABQABgAIAAAAIQBPiO8J6QAAADkEAAAZ AAAAAAAAAAAAAAAAADwWAABkcnMvX3JlbHMvZTJvRG9jLnhtbC5yZWxzUEsBAi0AFAAGAAgAAAAh AFfc/HO/AQAAVgIAABQAAAAAAAAAAAAAAAAAXBcAAGRycy9tZWRpYS9pbWFnZTUud21mUEsBAi0A FAAGAAgAAAAhAHJKc4HmAQAAzAIAABQAAAAAAAAAAAAAAAAATRkAAGRycy9tZWRpYS9pbWFnZTQu d21mUEsBAi0AFAAGAAgAAAAhALAwdxrnAQAAzAIAABQAAAAAAAAAAAAAAAAAZRsAAGRycy9tZWRp YS9pbWFnZTMud21mUEsBAi0AFAAGAAgAAAAhAMQj6bzGAQAAWAIAABQAAAAAAAAAAAAAAAAAfh0A AGRycy9tZWRpYS9pbWFnZTIud21mUEsBAi0AFAAGAAgAAAAhAG9VQaQfAgAAPgMAABQAAAAAAAAA AAAAAAAAdh8AAGRycy9tZWRpYS9pbWFnZTEud21mUEsBAi0AFAAGAAgAAAAhANEAykHkAQAAwAIA ABQAAAAAAAAAAAAAAAAAxyEAAGRycy9tZWRpYS9pbWFnZTYud21mUEsFBgAAAAAMAAwACAMAAN0j AAAAAA== ">
                <v:shape id="_x0000_s1027" type="#_x0000_t75" style="position:absolute;width:64960;height:21647;visibility:visible;mso-wrap-style:square" filled="t">
                  <v:fill o:detectmouseclick="t"/>
                  <v:path o:connecttype="none"/>
                </v:shape>
                <v:group id="Group 66" o:spid="_x0000_s1028" style="position:absolute;left:18521;top:434;width:25146;height:21002" coordorigin=",285" coordsize="25146,21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46tMcAAADdAAAADwAAAGRycy9kb3ducmV2LnhtbESPT2vCQBTE7wW/w/KE 3nQT26pEVxHR0oMI/gHx9sg+k2D2bciuSfz23YLQ4zAzv2Hmy86UoqHaFZYVxMMIBHFqdcGZgvNp O5iCcB5ZY2mZFDzJwXLRe5tjom3LB2qOPhMBwi5BBbn3VSKlS3My6Ia2Ig7ezdYGfZB1JnWNbYCb Uo6iaCwNFhwWcqxonVN6Pz6Mgu8W29VHvGl299v6eT197S+7mJR673erGQhPnf8Pv9o/WsFoMv6E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L46tMcAAADd AAAADwAAAAAAAAAAAAAAAACqAgAAZHJzL2Rvd25yZXYueG1sUEsFBgAAAAAEAAQA+gAAAJ4DAAAA AA== ">
                  <v:shape id="Arc 67" o:spid="_x0000_s1029" style="position:absolute;left:9873;top:8738;width:4810;height:4810;visibility:visible;mso-wrap-style:square;v-text-anchor:middle" coordsize="481013,4810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DLj8UA AADdAAAADwAAAGRycy9kb3ducmV2LnhtbESPwWrDMBBE74H+g9hCLqGRHIhd3CihLQR86KVJyHmx traptXIl1XH+vgoEehxm5g2z2U22FyP50DnWkC0VCOLamY4bDafj/ukZRIjIBnvHpOFKAXbbh9kG S+Mu/EnjITYiQTiUqKGNcSilDHVLFsPSDcTJ+3LeYkzSN9J4vCS47eVKqVxa7DgttDjQe0v19+HX asjPH2+LblKuWHvuMbtWqviptJ4/Tq8vICJN8T98b1dGw6rI13B7k56A3P4BAAD//wMAUEsBAi0A FAAGAAgAAAAhAPD3irv9AAAA4gEAABMAAAAAAAAAAAAAAAAAAAAAAFtDb250ZW50X1R5cGVzXS54 bWxQSwECLQAUAAYACAAAACEAMd1fYdIAAACPAQAACwAAAAAAAAAAAAAAAAAuAQAAX3JlbHMvLnJl bHNQSwECLQAUAAYACAAAACEAMy8FnkEAAAA5AAAAEAAAAAAAAAAAAAAAAAApAgAAZHJzL3NoYXBl eG1sLnhtbFBLAQItABQABgAIAAAAIQDQYMuPxQAAAN0AAAAPAAAAAAAAAAAAAAAAAJgCAABkcnMv ZG93bnJldi54bWxQSwUGAAAAAAQABAD1AAAAigMAAAAA " path="m110555,38131nsc149835,12908,195607,-339,242288,7v-594,80167,-1187,160333,-1781,240500l110555,38131xem110555,38131nfc149835,12908,195607,-339,242288,7e" fillcolor="#d9d9d9">
                    <v:stroke startarrow="classic" startarrowwidth="narrow" startarrowlength="short"/>
                    <v:path arrowok="t" o:connecttype="custom" o:connectlocs="1106,381;2423,0" o:connectangles="0,0"/>
                  </v:shape>
                  <v:oval id="Oval 68" o:spid="_x0000_s1030" style="position:absolute;left:3311;top:2190;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9E48UA AADdAAAADwAAAGRycy9kb3ducmV2LnhtbESPT2vCQBTE70K/w/IKXqRuohIldRURBXuzsfT8yL7m T7NvQ3Y18du7BaHHYWZ+w6y3g2nEjTpXWVYQTyMQxLnVFRcKvi7HtxUI55E1NpZJwZ0cbDcvozWm 2vb8SbfMFyJA2KWooPS+TaV0eUkG3dS2xMH7sZ1BH2RXSN1hH+CmkbMoSqTBisNCiS3tS8p/s6tR cJzj9yG+2HhSf5zrerJY9delU2r8OuzeQXga/H/42T5pBbNlksDfm/AE5OYBAAD//wMAUEsBAi0A FAAGAAgAAAAhAPD3irv9AAAA4gEAABMAAAAAAAAAAAAAAAAAAAAAAFtDb250ZW50X1R5cGVzXS54 bWxQSwECLQAUAAYACAAAACEAMd1fYdIAAACPAQAACwAAAAAAAAAAAAAAAAAuAQAAX3JlbHMvLnJl bHNQSwECLQAUAAYACAAAACEAMy8FnkEAAAA5AAAAEAAAAAAAAAAAAAAAAAApAgAAZHJzL3NoYXBl eG1sLnhtbFBLAQItABQABgAIAAAAIQAl/0TjxQAAAN0AAAAPAAAAAAAAAAAAAAAAAJgCAABkcnMv ZG93bnJldi54bWxQSwUGAAAAAAQABAD1AAAAigMAAAAA " filled="f" strokeweight="1pt"/>
                  <v:line id="Straight Connector 69" o:spid="_x0000_s1031" style="position:absolute;visibility:visible;mso-wrap-style:square" from="0,11190" to="25146,11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JILsQAAADdAAAADwAAAGRycy9kb3ducmV2LnhtbESPS2vDMBCE74X+B7GF3Gq5hjxwooQQ CORQyJP2ulgby9RaOZKaOP8+ChR6HGbmG2a26G0rruRD41jBR5aDIK6cbrhWcDqu3ycgQkTW2Dom BXcKsJi/vsyw1O7Ge7oeYi0ShEOJCkyMXSllqAxZDJnriJN3dt5iTNLXUnu8JbhtZZHnI2mx4bRg sKOVoern8GsV0HL7tdtILGzr5eXbXIafcT9UavDWL6cgIvXxP/zX3mgFxXg0hueb9ATk/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QkguxAAAAN0AAAAPAAAAAAAAAAAA AAAAAKECAABkcnMvZG93bnJldi54bWxQSwUGAAAAAAQABAD5AAAAkgMAAAAA ">
                    <v:stroke endarrow="classic" endarrowwidth="narrow" endarrowlength="long"/>
                  </v:line>
                  <v:line id="Straight Connector 70" o:spid="_x0000_s1032" style="position:absolute;visibility:visible;mso-wrap-style:square" from="12248,713" to="12248,21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UP8MIAAADdAAAADwAAAGRycy9kb3ducmV2LnhtbERPS27CMBDdV+IO1iCxKw4saBswqOIj gVigpj3AEA9xSjyObAOhp8cLpC6f3n+26GwjruRD7VjBaJiBIC6drrlS8PO9eX0HESKyxsYxKbhT gMW89zLDXLsbf9G1iJVIIRxyVGBibHMpQ2nIYhi6ljhxJ+ctxgR9JbXHWwq3jRxn2URarDk1GGxp aag8FxerYOeP+/PorzLyyDu/bg6rj2B/lRr0u88piEhd/Bc/3VutYPw2SXPTm/QE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bUP8MIAAADdAAAADwAAAAAAAAAAAAAA AAChAgAAZHJzL2Rvd25yZXYueG1sUEsFBgAAAAAEAAQA+QAAAJADAAAAAA== " strokeweight="1pt"/>
                  <v:line id="Straight Connector 71" o:spid="_x0000_s1033" style="position:absolute;visibility:visible;mso-wrap-style:square" from="7572,3570" to="7572,1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ntRcYAAADdAAAADwAAAGRycy9kb3ducmV2LnhtbESPwWrDMBBE74X8g9hALqWRY1q7daOE EEgp9JTUH7CxNpaptTKWEtt/HxUKPQ4z84ZZb0fbihv1vnGsYLVMQBBXTjdcKyi/D0+vIHxA1tg6 JgUTedhuZg9rLLQb+Ei3U6hFhLAvUIEJoSuk9JUhi37pOuLoXVxvMUTZ11L3OES4bWWaJJm02HBc MNjR3lD1c7paBW4yL+ljWx7PF/oI9tl/ZddzrtRiPu7eQQQaw3/4r/2pFaR59ga/b+ITkJ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p7UXGAAAA3QAAAA8AAAAAAAAA AAAAAAAAoQIAAGRycy9kb3ducmV2LnhtbFBLBQYAAAAABAAEAPkAAACUAwAAAAA= " strokeweight=".5pt">
                    <v:stroke dashstyle="longDash" startarrow="oval" startarrowwidth="narrow" startarrowlength="short" endarrow="oval" endarrowwidth="narrow" endarrowlength="short"/>
                    <o:lock v:ext="edit" shapetype="f"/>
                  </v:line>
                  <v:line id="Straight Connector 72" o:spid="_x0000_s1034" style="position:absolute;flip:x y;visibility:visible;mso-wrap-style:square" from="7572,3570" to="12248,1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TI8MAAADdAAAADwAAAGRycy9kb3ducmV2LnhtbERPz2vCMBS+D/Y/hDfwNlN70FGNUmSD waZolZ0fzVvbrXkpSVo7/3pzGHj8+H6vNqNpxUDON5YVzKYJCOLS6oYrBefT2/MLCB+QNbaWScEf edisHx9WmGl74SMNRahEDGGfoYI6hC6T0pc1GfRT2xFH7ts6gyFCV0nt8BLDTSvTJJlLgw3Hhho7 2tZU/ha9UXDoztee0p9TfvhyH+Wn38vda6/U5GnMlyACjeEu/ne/awXpYhH3xzfxCcj1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fkyPDAAAA3QAAAA8AAAAAAAAAAAAA AAAAoQIAAGRycy9kb3ducmV2LnhtbFBLBQYAAAAABAAEAPkAAACRAwAAAAA= " strokeweight="1pt">
                    <v:stroke startarrow="oval" startarrowwidth="narrow" startarrowlength="short"/>
                  </v:line>
                  <v:shape id="Picture 73" o:spid="_x0000_s1035" type="#_x0000_t75" style="position:absolute;left:4741;top:11190;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8C17GAAAA3QAAAA8AAABkcnMvZG93bnJldi54bWxEj09rwkAUxO8Fv8PyhF6K7qpQS3QV2yrt KSX+uT+yzySYfRuyG43fvlsoeBxm5jfMct3bWlyp9ZVjDZOxAkGcO1NxoeF42I3eQPiAbLB2TBru 5GG9GjwtMTHuxhld96EQEcI+QQ1lCE0ipc9LsujHriGO3tm1FkOUbSFNi7cIt7WcKvUqLVYcF0ps 6KOk/LLvrIbMqLQL2UvfnX6qdKvS2Wf6/qX187DfLEAE6sMj/N/+Nhqm8/kE/t7EJyBX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DwLXsYAAADdAAAADwAAAAAAAAAAAAAA AACfAgAAZHJzL2Rvd25yZXYueG1sUEsFBgAAAAAEAAQA9wAAAJIDAAAAAA== ">
                    <v:imagedata r:id="rId1075" o:title=""/>
                  </v:shape>
                  <v:shape id="Picture 74" o:spid="_x0000_s1036" type="#_x0000_t75" style="position:absolute;left:11815;top:1559;width:1016;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4IXTFAAAA3QAAAA8AAABkcnMvZG93bnJldi54bWxEj9FqwkAURN8L/YflFvpWN02pkegaSkDt k9akH3CbvSbB7N2Q3Wj8e7dQ6OMwM2eYVTaZTlxocK1lBa+zCARxZXXLtYLvcvOyAOE8ssbOMim4 kYNs/fiwwlTbKx/pUvhaBAi7FBU03veplK5qyKCb2Z44eCc7GPRBDrXUA14D3HQyjqK5NNhyWGiw p7yh6lyMRkGyG6O3kyu3vF980fHnkL9rkyv1/DR9LEF4mvx/+K/9qRXESRLD75vwBOT6DgAA//8D AFBLAQItABQABgAIAAAAIQAEqzleAAEAAOYBAAATAAAAAAAAAAAAAAAAAAAAAABbQ29udGVudF9U eXBlc10ueG1sUEsBAi0AFAAGAAgAAAAhAAjDGKTUAAAAkwEAAAsAAAAAAAAAAAAAAAAAMQEAAF9y ZWxzLy5yZWxzUEsBAi0AFAAGAAgAAAAhADMvBZ5BAAAAOQAAABIAAAAAAAAAAAAAAAAALgIAAGRy cy9waWN0dXJleG1sLnhtbFBLAQItABQABgAIAAAAIQAZeCF0xQAAAN0AAAAPAAAAAAAAAAAAAAAA AJ8CAABkcnMvZG93bnJldi54bWxQSwUGAAAAAAQABAD3AAAAkQMAAAAA ">
                    <v:imagedata r:id="rId1076" o:title=""/>
                  </v:shape>
                  <v:shape id="Picture 75" o:spid="_x0000_s1037" type="#_x0000_t75" style="position:absolute;left:5769;top:1559;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2g1vEAAAA3QAAAA8AAABkcnMvZG93bnJldi54bWxEj0FrAjEUhO+C/yE8wZtm1WKW1ShSqHit LQVvj81zs7p5WTZR1/76plDocZiZb5j1tneNuFMXas8aZtMMBHHpTc2Vhs+Pt0kOIkRkg41n0vCk ANvNcLDGwvgHv9P9GCuRIBwK1GBjbAspQ2nJYZj6ljh5Z985jEl2lTQdPhLcNXKeZUvpsOa0YLGl V0vl9XhzGnJlX87Lvb/Er/p0c/m3Ms1BaT0e9bsViEh9/A//tQ9Gw1ypBfy+SU9Abn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s2g1vEAAAA3QAAAA8AAAAAAAAAAAAAAAAA nwIAAGRycy9kb3ducmV2LnhtbFBLBQYAAAAABAAEAPcAAACQAwAAAAA= ">
                    <v:imagedata r:id="rId1077" o:title=""/>
                  </v:shape>
                  <v:shape id="Picture 76" o:spid="_x0000_s1038" type="#_x0000_t75" style="position:absolute;left:12681;top:285;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zAZjFAAAA3QAAAA8AAABkcnMvZG93bnJldi54bWxEj81qwzAQhO+FvoPYQm+NnJA/3CihFAo5 JWnaHHpbrK1lau0KS3Xct48CgR6HmfmGWW0G36qeutgIGxiPClDEldiGawOfH29PS1AxIVtshcnA H0XYrO/vVlhaOfM79cdUqwzhWKIBl1IotY6VI49xJIE4e9/SeUxZdrW2HZ4z3Ld6UhRz7bHhvOAw 0Kuj6uf46w3ErxCc+Ga+O+37NLNBDuOdGPP4MLw8g0o0pP/wrb21BiaLxRSub/IT0OsL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UswGYxQAAAN0AAAAPAAAAAAAAAAAAAAAA AJ8CAABkcnMvZG93bnJldi54bWxQSwUGAAAAAAQABAD3AAAAkQMAAAAA ">
                    <v:imagedata r:id="rId1078" o:title=""/>
                  </v:shape>
                  <v:shape id="Picture 77" o:spid="_x0000_s1039" type="#_x0000_t75" style="position:absolute;left:22170;top:11286;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5REBjGAAAA3QAAAA8AAABkcnMvZG93bnJldi54bWxEj0FrAjEUhO+C/yE8oTfNKq3WrVGkpcWD VLrtpbfH5nWzdPOyJOnu+u+NIPQ4zMw3zGY32EZ05EPtWMF8loEgLp2uuVLw9fk6fQQRIrLGxjEp OFOA3XY82mCuXc8f1BWxEgnCIUcFJsY2lzKUhiyGmWuJk/fjvMWYpK+k9tgnuG3kIsuW0mLNacFg S8+Gyt/izyrwtD72xVtzvKf16T2eXoZv0xml7ibD/glEpCH+h2/tg1awWK0e4PomPQG5v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lEQGMYAAADdAAAADwAAAAAAAAAAAAAA AACfAgAAZHJzL2Rvd25yZXYueG1sUEsFBgAAAAAEAAQA9wAAAJIDAAAAAA== ">
                    <v:imagedata r:id="rId1079" o:title=""/>
                  </v:shape>
                  <v:shape id="Picture 78" o:spid="_x0000_s1040" type="#_x0000_t75" style="position:absolute;left:21495;top:9746;width:21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qphEzGAAAA3QAAAA8AAABkcnMvZG93bnJldi54bWxEj0FrwkAUhO8F/8PyBC+lbszBSHSVIghK bcEo1OMj+5oNZt+G7Krpv+8KQo/DzHzDLFa9bcSNOl87VjAZJyCIS6drrhScjpu3GQgfkDU2jknB L3lYLQcvC8y1u/OBbkWoRISwz1GBCaHNpfSlIYt+7Fri6P24zmKIsquk7vAe4baRaZJMpcWa44LB ltaGyktxtQoKKY94qb/Lffr1sXv93BcmO6+VGg379zmIQH34Dz/bW60gzbIpPN7EJyCX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qmETMYAAADdAAAADwAAAAAAAAAAAAAA AACfAgAAZHJzL2Rvd25yZXYueG1sUEsFBgAAAAAEAAQA9wAAAJIDAAAAAA== ">
                    <v:imagedata r:id="rId1080" o:title=""/>
                  </v:shape>
                  <v:shape id="Picture 89" o:spid="_x0000_s1041" type="#_x0000_t75" style="position:absolute;left:1060;top:9650;width:204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1uejIAAAA3QAAAA8AAABkcnMvZG93bnJldi54bWxEj09rAjEUxO8Fv0N4greaqNAtq1FKqcVe hFrxz+2xed0sbl62m6jbfvpGKPQ4zMxvmNmic7W4UBsqzxpGQwWCuPCm4lLD9mN5/wgiRGSDtWfS 8E0BFvPe3Qxz46/8TpdNLEWCcMhRg42xyaUMhSWHYegb4uR9+tZhTLItpWnxmuCulmOlHqTDitOC xYaeLRWnzdlpCGe13k++DqtX+3Pard+OI69elloP+t3TFESkLv6H/9oro2GcZRnc3qQnIO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DNbnoyAAAAN0AAAAPAAAAAAAAAAAA AAAAAJ8CAABkcnMvZG93bnJldi54bWxQSwUGAAAAAAQABAD3AAAAlAMAAAAA ">
                    <v:imagedata r:id="rId1081"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160" w:dyaOrig="620">
          <v:shape id="_x0000_i1613" type="#_x0000_t75" style="width:58.5pt;height:31.5pt" o:ole="">
            <v:imagedata r:id="rId1082" o:title=""/>
          </v:shape>
          <o:OLEObject Type="Embed" ProgID="Equation.DSMT4" ShapeID="_x0000_i1613" DrawAspect="Content" ObjectID="_1693755783" r:id="rId1083"/>
        </w:object>
      </w:r>
      <w:r w:rsidRPr="00B97436">
        <w:t xml:space="preserve">s (vật đang đi qua vị trí cân bằng) →  </w:t>
      </w:r>
      <w:r w:rsidRPr="00B97436">
        <w:object w:dxaOrig="720" w:dyaOrig="620">
          <v:shape id="_x0000_i1614" type="#_x0000_t75" style="width:36pt;height:31.5pt" o:ole="">
            <v:imagedata r:id="rId1084" o:title=""/>
          </v:shape>
          <o:OLEObject Type="Embed" ProgID="Equation.DSMT4" ShapeID="_x0000_i1614" DrawAspect="Content" ObjectID="_1693755784" r:id="rId1085"/>
        </w:object>
      </w:r>
      <w:r w:rsidRPr="00B97436">
        <w:t xml:space="preserve">s → </w:t>
      </w:r>
      <w:r w:rsidRPr="00B97436">
        <w:object w:dxaOrig="940" w:dyaOrig="360">
          <v:shape id="_x0000_i1615" type="#_x0000_t75" style="width:47.25pt;height:18.75pt" o:ole="">
            <v:imagedata r:id="rId1086" o:title=""/>
          </v:shape>
          <o:OLEObject Type="Embed" ProgID="Equation.DSMT4" ShapeID="_x0000_i1615" DrawAspect="Content" ObjectID="_1693755785" r:id="rId1087"/>
        </w:object>
      </w:r>
      <w:r w:rsidRPr="00B97436">
        <w:t>cm.</w:t>
      </w:r>
    </w:p>
    <w:p w:rsidR="00B97436" w:rsidRPr="00B97436" w:rsidRDefault="00B97436" w:rsidP="00B97436">
      <w:r w:rsidRPr="00B97436">
        <w:object w:dxaOrig="520" w:dyaOrig="360">
          <v:shape id="_x0000_i1616" type="#_x0000_t75" style="width:25.5pt;height:18.75pt" o:ole="">
            <v:imagedata r:id="rId1088" o:title=""/>
          </v:shape>
          <o:OLEObject Type="Embed" ProgID="Equation.DSMT4" ShapeID="_x0000_i1616" DrawAspect="Content" ObjectID="_1693755786" r:id="rId1089"/>
        </w:object>
      </w:r>
      <w:r w:rsidRPr="00B97436">
        <w:t xml:space="preserve"> thì </w:t>
      </w:r>
      <w:r w:rsidRPr="00B97436">
        <w:object w:dxaOrig="740" w:dyaOrig="360">
          <v:shape id="_x0000_i1617" type="#_x0000_t75" style="width:36.75pt;height:18.75pt" o:ole="">
            <v:imagedata r:id="rId1090" o:title=""/>
          </v:shape>
          <o:OLEObject Type="Embed" ProgID="Equation.DSMT4" ShapeID="_x0000_i1617" DrawAspect="Content" ObjectID="_1693755787" r:id="rId1091"/>
        </w:object>
      </w:r>
      <w:r w:rsidRPr="00B97436">
        <w:t xml:space="preserve"> vật đi qua vịt trí lò xo không biến dạng, </w:t>
      </w:r>
      <w:r w:rsidRPr="00B97436">
        <w:object w:dxaOrig="859" w:dyaOrig="360">
          <v:shape id="_x0000_i1618" type="#_x0000_t75" style="width:43.5pt;height:18.75pt" o:ole="">
            <v:imagedata r:id="rId1092" o:title=""/>
          </v:shape>
          <o:OLEObject Type="Embed" ProgID="Equation.DSMT4" ShapeID="_x0000_i1618" DrawAspect="Content" ObjectID="_1693755788" r:id="rId1093"/>
        </w:object>
      </w:r>
      <w:r w:rsidRPr="00B97436">
        <w:t>.</w:t>
      </w:r>
    </w:p>
    <w:p w:rsidR="00B97436" w:rsidRPr="00B97436" w:rsidRDefault="00B97436" w:rsidP="00B97436">
      <w:r w:rsidRPr="00B97436">
        <w:object w:dxaOrig="1540" w:dyaOrig="620">
          <v:shape id="_x0000_i1619" type="#_x0000_t75" style="width:77.25pt;height:31.5pt" o:ole="">
            <v:imagedata r:id="rId1094" o:title=""/>
          </v:shape>
          <o:OLEObject Type="Embed" ProgID="Equation.DSMT4" ShapeID="_x0000_i1619" DrawAspect="Content" ObjectID="_1693755789" r:id="rId1095"/>
        </w:object>
      </w:r>
      <w:r w:rsidRPr="00B97436">
        <w:t xml:space="preserve"> → </w:t>
      </w:r>
      <w:r w:rsidRPr="00B97436">
        <w:object w:dxaOrig="1260" w:dyaOrig="360">
          <v:shape id="_x0000_i1620" type="#_x0000_t75" style="width:63pt;height:18.75pt" o:ole="">
            <v:imagedata r:id="rId1096" o:title=""/>
          </v:shape>
          <o:OLEObject Type="Embed" ProgID="Equation.DSMT4" ShapeID="_x0000_i1620" DrawAspect="Content" ObjectID="_1693755790" r:id="rId1097"/>
        </w:object>
      </w:r>
      <w:r w:rsidRPr="00B97436">
        <w:t>cm.</w:t>
      </w:r>
    </w:p>
    <w:p w:rsidR="00B97436" w:rsidRPr="00B97436" w:rsidRDefault="00B97436" w:rsidP="00B97436">
      <w:r w:rsidRPr="00B97436">
        <w:object w:dxaOrig="859" w:dyaOrig="320">
          <v:shape id="_x0000_i1621" type="#_x0000_t75" style="width:43.5pt;height:16.5pt" o:ole="">
            <v:imagedata r:id="rId1098" o:title=""/>
          </v:shape>
          <o:OLEObject Type="Embed" ProgID="Equation.DSMT4" ShapeID="_x0000_i1621" DrawAspect="Content" ObjectID="_1693755791" r:id="rId1099"/>
        </w:object>
      </w:r>
      <w:r w:rsidRPr="00B97436">
        <w:t xml:space="preserve">cm → </w:t>
      </w:r>
      <w:r w:rsidRPr="00B97436">
        <w:object w:dxaOrig="1640" w:dyaOrig="320">
          <v:shape id="_x0000_i1622" type="#_x0000_t75" style="width:81.75pt;height:16.5pt" o:ole="">
            <v:imagedata r:id="rId1100" o:title=""/>
          </v:shape>
          <o:OLEObject Type="Embed" ProgID="Equation.DSMT4" ShapeID="_x0000_i1622" DrawAspect="Content" ObjectID="_1693755792" r:id="rId1101"/>
        </w:object>
      </w:r>
      <w:r w:rsidRPr="00B97436">
        <w:t>cm</w:t>
      </w:r>
    </w:p>
    <w:p w:rsidR="00B97436" w:rsidRPr="00B97436" w:rsidRDefault="00B97436" w:rsidP="00B97436">
      <w:r w:rsidRPr="00B97436">
        <w:t xml:space="preserve">→ </w:t>
      </w:r>
      <w:r w:rsidRPr="00B97436">
        <w:object w:dxaOrig="4099" w:dyaOrig="800">
          <v:shape id="_x0000_i1623" type="#_x0000_t75" style="width:204.75pt;height:40.5pt" o:ole="">
            <v:imagedata r:id="rId1102" o:title=""/>
          </v:shape>
          <o:OLEObject Type="Embed" ProgID="Equation.DSMT4" ShapeID="_x0000_i1623" DrawAspect="Content" ObjectID="_1693755793" r:id="rId1103"/>
        </w:object>
      </w:r>
      <w:r w:rsidRPr="00B97436">
        <w:t>cm/s.</w:t>
      </w:r>
    </w:p>
    <w:p w:rsidR="00B97436" w:rsidRPr="00B97436" w:rsidRDefault="00B97436" w:rsidP="00B97436">
      <w:r w:rsidRPr="00B97436">
        <w:rPr>
          <w:b/>
          <w:color w:val="0033CC"/>
        </w:rPr>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624" type="#_x0000_t75" style="width:16.5pt;height:13.5pt" o:ole="">
            <v:imagedata r:id="rId710" o:title=""/>
          </v:shape>
          <o:OLEObject Type="Embed" ProgID="Equation.DSMT4" ShapeID="_x0000_i1624" DrawAspect="Content" ObjectID="_1693755794" r:id="rId1104"/>
        </w:object>
      </w:r>
      <w:r w:rsidRPr="00B97436">
        <w:t xml:space="preserve"> và </w:t>
      </w:r>
      <w:r w:rsidRPr="00B97436">
        <w:object w:dxaOrig="279" w:dyaOrig="279">
          <v:shape id="_x0000_i1625" type="#_x0000_t75" style="width:13.5pt;height:13.5pt" o:ole="">
            <v:imagedata r:id="rId712" o:title=""/>
          </v:shape>
          <o:OLEObject Type="Embed" ProgID="Equation.DSMT4" ShapeID="_x0000_i1625" DrawAspect="Content" ObjectID="_1693755795" r:id="rId1105"/>
        </w:object>
      </w:r>
      <w:r w:rsidRPr="00B97436">
        <w:t xml:space="preserve"> là hai điểm trên dây mà phần tử tại đó dao động với biên độ lần lượt là 2 cm và </w:t>
      </w:r>
      <w:r w:rsidRPr="00B97436">
        <w:object w:dxaOrig="499" w:dyaOrig="340">
          <v:shape id="_x0000_i1626" type="#_x0000_t75" style="width:24.75pt;height:16.5pt" o:ole="">
            <v:imagedata r:id="rId714" o:title=""/>
          </v:shape>
          <o:OLEObject Type="Embed" ProgID="Equation.DSMT4" ShapeID="_x0000_i1626" DrawAspect="Content" ObjectID="_1693755796" r:id="rId1106"/>
        </w:object>
      </w:r>
      <w:r w:rsidRPr="00B97436">
        <w:t xml:space="preserve"> cm. Khoảng cách lớn nhất giữa </w:t>
      </w:r>
      <w:r w:rsidRPr="00B97436">
        <w:object w:dxaOrig="320" w:dyaOrig="260">
          <v:shape id="_x0000_i1627" type="#_x0000_t75" style="width:16.5pt;height:13.5pt" o:ole="">
            <v:imagedata r:id="rId716" o:title=""/>
          </v:shape>
          <o:OLEObject Type="Embed" ProgID="Equation.DSMT4" ShapeID="_x0000_i1627" DrawAspect="Content" ObjectID="_1693755797" r:id="rId1107"/>
        </w:object>
      </w:r>
      <w:r w:rsidRPr="00B97436">
        <w:t xml:space="preserve"> và </w:t>
      </w:r>
      <w:r w:rsidRPr="00B97436">
        <w:object w:dxaOrig="279" w:dyaOrig="279">
          <v:shape id="_x0000_i1628" type="#_x0000_t75" style="width:13.5pt;height:13.5pt" o:ole="">
            <v:imagedata r:id="rId718" o:title=""/>
          </v:shape>
          <o:OLEObject Type="Embed" ProgID="Equation.DSMT4" ShapeID="_x0000_i1628" DrawAspect="Content" ObjectID="_1693755798" r:id="rId1108"/>
        </w:object>
      </w:r>
      <w:r w:rsidRPr="00B97436">
        <w:t xml:space="preserve"> có giá trị gần nhất với giá trị nào sau đây ? </w:t>
      </w:r>
    </w:p>
    <w:p w:rsidR="00B97436" w:rsidRPr="00B97436" w:rsidRDefault="00B97436" w:rsidP="00B97436">
      <w:r w:rsidRPr="00B97436">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1B387752" wp14:editId="604655DC">
                <wp:extent cx="6381750" cy="1478915"/>
                <wp:effectExtent l="0" t="3175" r="635" b="3810"/>
                <wp:docPr id="2763" name="Canvas 276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54" name="Group 90"/>
                        <wpg:cNvGrpSpPr>
                          <a:grpSpLocks/>
                        </wpg:cNvGrpSpPr>
                        <wpg:grpSpPr bwMode="auto">
                          <a:xfrm>
                            <a:off x="1015408" y="0"/>
                            <a:ext cx="3652329" cy="1443015"/>
                            <a:chOff x="0" y="0"/>
                            <a:chExt cx="36522" cy="14430"/>
                          </a:xfrm>
                        </wpg:grpSpPr>
                        <pic:pic xmlns:pic="http://schemas.openxmlformats.org/drawingml/2006/picture">
                          <pic:nvPicPr>
                            <pic:cNvPr id="2755" name="Picture 91"/>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6850" y="0"/>
                              <a:ext cx="28275" cy="14430"/>
                            </a:xfrm>
                            <a:prstGeom prst="rect">
                              <a:avLst/>
                            </a:prstGeom>
                            <a:noFill/>
                            <a:extLst>
                              <a:ext uri="{909E8E84-426E-40DD-AFC4-6F175D3DCCD1}">
                                <a14:hiddenFill xmlns:a14="http://schemas.microsoft.com/office/drawing/2010/main">
                                  <a:solidFill>
                                    <a:srgbClr val="FFFFFF"/>
                                  </a:solidFill>
                                </a14:hiddenFill>
                              </a:ext>
                            </a:extLst>
                          </pic:spPr>
                        </pic:pic>
                        <wps:wsp>
                          <wps:cNvPr id="2756" name="Straight Connector 92"/>
                          <wps:cNvCnPr>
                            <a:cxnSpLocks/>
                          </wps:cNvCnPr>
                          <wps:spPr bwMode="auto">
                            <a:xfrm>
                              <a:off x="8050" y="4103"/>
                              <a:ext cx="24669" cy="836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2757" name="Picture 93"/>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5326" y="655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8" name="Picture 94"/>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32719" y="12545"/>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9" name="Picture 95"/>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6231" y="2643"/>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60" name="Picture 9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35125" y="6651"/>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761" name="Straight Connector 97"/>
                          <wps:cNvCnPr>
                            <a:cxnSpLocks noChangeShapeType="1"/>
                          </wps:cNvCnPr>
                          <wps:spPr bwMode="auto">
                            <a:xfrm>
                              <a:off x="4637" y="4103"/>
                              <a:ext cx="0" cy="836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62" name="Picture 9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7492"/>
                              <a:ext cx="4445"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763" o:spid="_x0000_s1026" editas="canvas" style="width:502.5pt;height:116.45pt;mso-position-horizontal-relative:char;mso-position-vertical-relative:line" coordsize="63817,1478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CEKFUuwUAALsiAAAOAAAAZHJzL2Uyb0RvYy54bWzs Wm1v2zYQ/j5g/0HQd8d6ty0kKTLbKQZ0m7F0P4CWaEuoRAoUHScY+t/3HCXFsZw0Trd1aGYDtimJ pI53zz13POn83V1ZWLdc1bkUF7Z75tgWF4lMc7G+sP/4eD0Y21atmUhZIQW/sO95bb+7/PGH820V c09mski5sjCJqONtdWFnWlfxcFgnGS9ZfSYrLnBxJVXJNA7VepgqtsXsZTH0HCcabqVKKyUTXtc4 O2su2pdm/tWKJ/q31arm2ioubMimza8yv0v6HV6es3itWJXlSSsG+wopSpYL3PRhqhnTzNqo/GCq Mk+UrOVKnyWyHMrVKk+4WQNW4zq91UyZuGW1WUwC7XQCovUPzrtck9y1LPL0Oi8Kc6DWy2mhrFsG rV2bDylquNdtCDFiGkz/WxiSo8u2WsfbdfVgUICgZ9FXKeC9kpvKrH8dJ7/eLpSVpxe2NwoD2xKs BJ5MD2tiDEk3R6/3qrqpFqqxBpofZPKpJvH71+l43XS2lttfZIr52EZLY8i7lSppCpjIugOyHTcM HID5/gE1/E5bCS75Uej53sS2Elxzg8BH1wZXSQbw0WggbzcuyeaPRnqPxrVKbm5txG3Fuzyv8iTG t1UsWgeKfdlVMEpvFLfbScqj5iiZ+rSpBkBrxXS+zItc3xvPg5ZIKHG7yBPSNh3s2SjsbIQOdF9r 4tICu37NKEarMhayhJxmTKz5VV3BbaFKjO9OKSW3GWdpTafJlvuzmMM9SZZFXnVwpna7Znh+D49P qK3xyplMNiUXuqEZxQssX4o6y6vatlTMyyUHFtXPKeRMQHEa6KlULrSBD8DxodYEIIKJYYI/vfGV 40y8nwbT0JkOAmc0H1xNgtFg5MxHgROM3ak7/Uyj3SDe1BxaYcWsylvRcfZA+CedqSXIhlAMMTWO bHwEPgyBjC93IuIUaYhkrVXyO3QPBaOtFddJRs0VeKE9TxzQXTBa3ymaTFLD8V70pWgc7jkEaYgc yRvDs59zBwBF1fo9l6VFDWgeghpVs1tomjCx60JCC0n2N0vpVvrYGBNnMh/Px8Eg8KI5jDGbDa6u p8EgunZH4cyfTacztzNGlqcpFzTd37eFUe3ryZYwsROjs1/3b6BmzEEGwFmyBb5EyIirdQd/HB2H IYqqT0Wkm4xVHFqnafecPeqc/UYrlq8zbU2lEDCRVNbEI5dth0xFQ83JndijZjNfc5F6HgWksdMC KXAdn+7RGNhgKYiilpLHfhQZzmBxR+o9KBW5oEWx+GUoFcLagoO8keOYEc/HTcd82hvvdUNQE6mR lihtLlJL31dgD4l4a9P0dWlbBUc+hYbpp1levNwPDlCIVgkH5PNf4v3BFYfHwLgzfwOZpUzvFwpa QDw0UP4uY+Goc49FFwsNXslNyY3eTCykbOYUCxuIHkVhoe+BOpEcRmHYZo1dOHT9CWBjkkpqkQs8 y2CnYNhPasi1+sGQzuHbBnG0DoLhE9lgb7+JUd8yicaOo9noLDriCAgJkOJtEYd/Ig6z+SbDHkUc vjdykeDQltMLgz51hB52yIY6qHWijq62cVQC0tngcR5N5/D9nqgD6OhRh0EJreRN5RyE9FPO8Yqc I/J81CzAHF4U9LZN7miEiHPKORrGfLRr+x8RR4TiTI84zP75zREH1ZpOxPEK4vBD5BrNbiUKTR12 V3A57Vaee05yTM2DfKu/W2nrHW3KgaOD3cqT5d/Xlu4iqrObZylPle7MvpMkQcpwWLp7KNCbuuBH U8Vq6vN7Q+jgqKQ2iHxseRGZDgt6ICUKS/9CMW8SAtRfLsu+vpZXa84Kne2X84o1peIs3i/nfaHr qaJ3/INguNA33JhHqHT1guT4TW7MUZ06BUk8Fe8Y+sWnW82jrVHQPPXYBcggwC69Sa0njtmJncp5 puTx1am1eUKOtw3MswHzgoQpkbZvc9ArGI+PTa/dOyeXfwEAAP//AwBQSwMEFAAGAAgAAAAhANWK q7/dAAAABgEAAA8AAABkcnMvZG93bnJldi54bWxMj8FOwzAQRO9I/IO1lbhRu6GUEuJUCAmE4ACU SFzdeJtY2Osodpu0X4/LBS4jjWY187ZYjc6yPfbBeJIwmwpgSLXXhhoJ1efj5RJYiIq0sp5QwgED rMrzs0Ll2g/0gft1bFgqoZArCW2MXc55qFt0Kkx9h5Syre+disn2Dde9GlK5szwTYsGdMpQWWtXh Q4v193rnJMyzrV2+Py1ej89VNbx8zc2NeDNSXkzG+ztgEcf4dwwn/IQOZWLa+B3pwKyE9Ej81VMm xHXyGwnZVXYLvCz4f/zyBwAA//8DAFBLAwQUAAYACAAAACEAFwcE+R0CAABQAwAAFAAAAGRycy9t ZWRpYS9pbWFnZTYud21mlFK/b9NAFP7uYlOaRLLDj4EfKgYJhgaKxMLAEjcJLYOjqInE6JhgWkux E+LwIxOVkBi6GImyICE2FmY2hk4gVeqcBST+hIIsMSA1vHexVKmIgZPv7nvv+b5373s32fv8Bmp0 tO+io9CPNYF5IPdWABLbyqfTKgU5wEjI6XSq0JI4k/kKkoDyFSUxaQWyrhwzUITjjTba44EPNHEi 854FMUwBk+wdQh9pWhrwmlJwhnlmk4xOyVfiG84T+i1X6ASPl+omdDmzHYR+bDX8J9ZaP/QiHBBP Zy/BV+vL4wr9SZS4Rpx52m/wQocAp/FBDsWMvSJuZew7Bxz/f3ahsuz/lcXz3svNrIaKSMWshsMs lEpwDa1xeK/fwzu+5cYk1P9VA9eyT5VTb7JauB9lbMpt2lnrBWEPBrFzu1oV+EU+njU/DtYjq9UN /KjrX7XuRN0l6AJzWq3ltG8CJ+8Gkd3rLXtx0K327/tNb92PUdKPSlvKZRct6dX+o2HgD1l3lDSn bdWfjoYeNff4RaOe1K7bzdQ0Vly7+fPCAuHTho20nl5Ok2WXkGlUeUvq6aK7mibKU6H92SqF7EW3 5tZT/myjKEghIWmQToJKz5FNMuRZt+cemeeAgjIcElMgL7UXZZSPBhsqOHsFrFNevT5WD1nvTcwp 65N6xZTyUmscj/wQuw/1LYrksVV8sMuT7cokyV7WYe9z6vwfAAAA//8DAFBLAwQUAAYACAAAACEA LZrSbeUAAAC1AwAAGQAAAGRycy9fcmVscy9lMm9Eb2MueG1sLnJlbHO8k89qwzAMh++DvYPRfXGS tmGMOr2MQa+jewBjK45ZLBvb+9O3n2EMVuiym4+S0Pf7EGh/+HQLe8eYrCcBXdMCQ1JeWzICXk5P d/fAUpak5eIJBZwxwWG8vdk/4yJzWUqzDYkVCiUBc87hgfOkZnQyNT4glcnko5O5lNHwINWrNMj7 th14/M2A8YLJjlpAPOoNsNM5lOT/2X6arMJHr94cUr4Swa0r2QUoo8EswKG28ru5aT7cBPy6Q1/H oV9z6Oo4dE0g89cdhjoOw9oddnUcdmsO2zoO2x8HfvFs4xcAAAD//wMAUEsDBBQABgAIAAAAIQCc PLtHuwEAAFYCAAAUAAAAZHJzL21lZGlhL2ltYWdlNS53bWZcUU1v00AUnN0klKaR7PBxKEKwIMGh giIhIU5IcRxDOQRFJFKPrglLsZQ4aRw+ckAgceNizvwAfgWHnkAcekS98CMq5BtSw7xVTqz9dufN 2rPvzR4fff8CN/YUH4cOdhXWgYpRgMY7x9U4a0UCgpReLpcObavNFbehCRzX0KK1wezmGQ8NdJP5 y8FiagGDcyv2EqiwBHzmh0S/GHLePYacsC5qWtAFbVSEy0R/9eEpF47PrhIW5w/Ssc3NE/vGPJ2M kwyn1Nk7KvDb/Hjd4pdVxm1qsh/crXMCE7QXH7T0JfWdIJhO8+7DMFT4SU6iY/N0PzP9YWqzob1l HmfDbdQU1qqdfndwHzi/m2bBaNRO8nQYTp7bXrJvczRr/5fTrPQX42eTEbfCyatZamdSK5rV7sBE b+ezhIacveZFRedO0Ct971Ec9P5cvUJ80QtQRuWNsmjHRL4XylJE5Va8UxaOaXF9v8OtYCvuxFEp b+A1FFtUmoP+KBpVYU4b6or5xza7Exuk87q7A/EDK399rLnsm7tLilzvL/K5HQMHtU/cqePr5osH EpK3jouVv+4AnFCq4v7/BwAA//8DAFBLAwQUAAYACAAAACEAGTdnAb0BAABWAgAAFAAAAGRycy9t ZWRpYS9pbWFnZTMud21mXFG/b9NAGH13SShNI9mBMoAQGCQYKihVF9a4jqEgJYpIUEfXhKNYSpw0 Dj8yICKxsZgR8bcwdAIxdERdWPgPKuQNqeF9p0yc/N2979353fe9Ozn+9gV2zNVc7Vt0uKewCpQ8 BWi8s1yFs1YkIEjpxWJh0aa6vOTWNIHlalq01pjdPueghlY8fdmbjQ2whQtL9gqosABc5kdEPxkN yj9lyA2roqYFrWtPPcZVor/66IwLxydbCYtze8nQZF7bvPGejIZxijPq7B/n+OV9f93gyTLjLjXZ D7arnCA9tGdzLX1Jfafwx+Os9SAIFH6Qk2iaLDlIvW4/MWnf3PEepf1NVBRWys1uq3cfuLiXpP5g sBNnST8YPTed+MBkqFf+L6de6s6Gz0YDbgWjV5PETKRW1Mutnhe+nU5iGnL+hhPmzXt+p3Cdh5Hf +XP9GvElx0cRFreKfCcicp1AljwsNqLdIrdMg+v7XW75G1EzCgv5fKem2KLSHPRH0agSc9pQVcw/ tNmd2CCdV+0biB9Y+utixWZf7VtS5GZ3lk3NEDisfOROFZ/XX/yWkLxxki/9tRfglFIl+/8/AAAA //8DAFBLAwQUAAYACAAAACEACAQp7rkBAABWAgAAFAAAAGRycy9tZWRpYS9pbWFnZTIud21mXFEx b9NAGH13SWibRrJDYQChciDBUEGRkCrWXB1DGYIiYqmja8JRLCVOGqeFDBVIbCxmZuYPsDN0AjF0 RF34ERXyhtTw7pSJs7+7972z333fu7PT75/hxp7g49DBrsAKUFECkDh2XI2zFCRgkZDz+dyhTXFt wa1KAsc1pNVaZXb3kocGOsn0dTQbG0Dh8oK9DirMAZ/5CdEvhj1vi2FPWLFq0qIrUokIN4j+ypML LhyfXCUszo/SocnVM/NGPR8NkwwX1Nk7LfBb/Thq8csq4z412Q8e1jmBCTTeS9uXre8cejzOO4+D QOAnORttk6f7mer1U5P1zT31NOtvoiawVG33OtEjYG03zfRgsJ3kaT8YvTTdZN/kaNb+L6dZ6c2G L0YDbgWjw0lqJrZWNKudSIVvp5OEhizf8sKi/UB3S997Euvun5vrxFc9jTIs75TFdkzke4FdirDc iHfKwjEtru92uKU34nYclvbVXkOwRSE56I+gURXmtKEumH/Q7M7aYDuvuzuwfmDhr48ll31zd0mR 271ZPjVD4KD2kTt1fF1/9cWGzVtnxcJfdwDOKVVx//8DAAD//wMAUEsDBAoAAAAAAAAAIQDVtOWP cJIAAHCSAAAUAAAAZHJzL21lZGlhL2ltYWdlMS5wbmeJUE5HDQoaCgAAAA1JSERSAAACqAAAAVsI BgAAABlWfHYAAAABc1JHQgCuzhzpAAAABGdBTUEAALGPC/xhBQAAAAlwSFlzAAAh1QAAIdUBBJy0 nQAAkgVJREFUeF7tvQe4VEW2t8/3vzOGUceMCRNmEEGSohcwo5jFgChGQAVFxSwGPlERRBBURBQT qJgVA4KgCArmjKJijoNpnDz3+77b//vuU7tP7dV14IQOu7t/7/PUM86pRe/uXWvXrlq1QrO+fftm /t//+38ZIYQQQgghSs2YMWMyzf7zP/9TC1QhhBBCCJEK/vf//t9aoAohhBBCiPSgBaoQQgghhEgV WqAKIYQQQohUES1Q99prLy1QhRBCCCFEKhg+fHim2TfffOP+rxBCCCGEEKVl6dKlmWbuv4UQQggh hEgFWqAKIYQQQohUoQWqEEIIIYRIFc2WLFni/lMIIYQQQojS8sUXXyjNlBBCCCGESA/KgyqEEEII IVKFFqhCCCGEECJVaIEqhBBCCCFShRaoQgghhBAiVUQL1DPOOCPz3//93+5PQgghhBBClI5bb71V eVCFEEIIIUS60AJVCCGEEEKkCi1QhRBCCCFEqtACVQghhBBCpIpmEydOVJCUEEIIIYRIBU8++aTS TAkhhBBCiPSgPKhCCCGEECJVaIEqhBBCCCFShRaoQgghhBAiVWiBmmf+67/+K/PnP/85avy3EGmE 5/0vf/lL5tdff5WeitTyf/7P/8n89ttvkZ7++9//dn8VIl383//7f7Pz6b/+9S/3V9FUogXqzJkz FcXfCH744YfMM888kxkxYkTmiCOOyLRp0yaz+eabZzbccMOobbbZZpntt98+c8ghh2SuuOKKzBNP PJH59ttvda9FUfnHP/7h/quWBQsWZDbaaKPMBhtsEOlpq1atMgcddFA0IUyfPl16KorOTz/9lHn2 2Wczo0aNyhx99NGZHXbYITuf+np6wAEHZC655JLMY489lvnyyy+lp6JksIHq0qVLpmXLltn5dNNN N81st912mZ49e2YuvfTSzCOPPBItXEXDefXVVzPNBg8enOnbt2+inXDCCZlvvvnGidXw4Ycf5sjR GATLHXfcEZSdNWuWk6gB683pp5+eI3fyySdnfv75ZydVA1/WytFGjhzpJGoZN25cUPaFF15wEjX8 9a9/zfTv3z9Hjr+xI/KZP39+tn+fffbJNG/ePNOsWbMGtbXXXjuaYO+6667o9/3yyy+Zfv36Ja5N GzRoUI7FYPbs2TlytNtvv91J1HLZZZcFZT/44AMnUQMLEcbayp1xxhlOopZHH300R452zz33OIla Lrjgghy5448/PvPJJ584iRo+//zz6O9W9txzz3UStUybNi1HjkYqCstZZ52VI4dOff/9906ihsWL F2eOO+64HNnhw4c7iVq4z1aOxkvVEtKpAQMGZH788UcnUcNbb72VI0fjJW2ZMGFCUHbevHlOogZe 2PE93WOPPTLt2rWL/vu0007LTpRvvvlmUD/jhp5aHRg7dmziunF79913nUQN//znP4NyZ599ds5i +bnnngvK8nxYrr766qDsxx9/7CRq4DeG5M4///ycZ2rGjBlBWXTNcvnllwdl7ZiycQ3JoVP2pGrq 1KlBWTtP8r2HDBkSlLXz1KJFi4JyoXly8uTJQVk7TzKmoXn6pJNOyvz97393UjWgW1aOdttttzmJ Wm666aaor0ePHtFC9H/9r/8V1Me62uqrr57Ze++9M6RKjMdhzpw5OdemTZkyJer3ufLKK4Oydp7i s0PzJGNieeqpp3LkaA888ICTqCU0TzMf2Xcv85aVo7FQt7AgCsnaeZJ3b0inmDusTvPesHK0psyT zAWhtQfXtzrdkHny5ptvDsq+9NJLTqIGrsF71sqh03aeqGueQn/btm0b1E2/7bbbbpk33njDfVoN S5cuDb4neE9ZMCJaOVromRo2bFiOHDr13nvvOYka0DGuZWXPPPNMJ1HL448/niNHu++++5xELeec c06OHM/Op59+6iRqYN4OvfuZp32aIXTggQcmGlY/dqc+/EArR2MxYGHgQrJYEX1QBL6UlTv88MNz HpIXX3wxR44WWiDzMgvJ2ocEJcX6aeX4G0dLMbEyhZSvsQ3rAIPRvXv3nOsfe+yxOUcFTHxWjnbj jTc6iVqYeEKydjHx1VdfRWNt5VBoa5lAGa0cLfSQDBw4MEfu4IMPjhaEPrwI+LuVZTFnufPOO3Pk aA899JCTqIVJxsr16tUrZ+J///33I8uhlbUPCXCfrRwttEA+8sgjc+T4G4sXHzZdVo7Gi8syevTo oCwblxg2PWzOrK7hxtOnT5/spo+NgZWx7aKLLopkY3iZh67PgsSHF09IjsnQLmY4gQjJsuCwXHzx xUFZu+li0xeSO/XUU3OeKaxwIVl0zVLXM/WnP/3JSdTw3XffBeXYtNkF6q233hqUtfMk35uNbEjW n6fgnXfeCcqF5skbbrghKBtaTITmaZ4pNvk+r7zySo4cbfz48U6iZhPBhguLU0j3GtOwYHECUNc9 nTRpkrt6LRdeeGFQ1s5TPLeheZIxsbBAtHK0u+++20nUwPzKps3KMR/Zdy/zlpWjhRYT9957b1DW zpO8e0M6xXxs5yneG1aO1pR5krmAhYuV4/q4yPnkY56cO3euk6iB56YunY7nCb4H77dtttkm0rFN NtkkIcsCmc+wuui3NddcM5J9+eWXo88EfjvzZmjtwdrHwqmWlaP5z1QMxh0rh06xyPfh3c9vtbIn nniik6jl/vvvz5GjhYxjrJOsHM+ONSQwb4fe/RhSfFRJahlgwn/wwQcjs31I+eL2//1//19mlVVW iSxPTJQ0/nvVVVfN/Md//Efw38QNywEDLV9A0VjQ04cffjg6agrpGNZPHxYI6Ci6F9LT3//+99FL wcIpinysRGNhgc7iuy49jRuW1D/84Q+ZtdZaK7P++utHC1n0dLXVVsv87ne/C/6buK2zzjrRIgmr rxCNAT1lQR0vTOO244475mwy2eSwCOVEFV1F//z5FCuxBWs+cmPGjAm6YIlammlhFOaLL76IrF51 LTCZQDle4pgDKxZWKf9e8t9ff/11dFyGRXf//fePFDf0WUzI+KwsWbLE/Wsh6gc7YXbdbJJCurXy yisHXTZiWNyip1gYsD7ggrLzzjvnvOCxTLZo0SLTrVu36DRFvn+iIWCVw2K2LD3dfffdI1cKjjSZ C/2jVvQUlyT8pzklwPqyxhpr1OkWgHsL1mTpqWgInJZyAhfaCK244oo5R+UsMDlFiPWMgCn0FJdA LJz2aB+d7tChQ/Yzd9lll8iaKj3NhWe+GQ7pdldQzaBgmPXXXXfdhHLSmAzZVTFB2mOQ+oDbArt7 nKhDE+sf//jHaFfFwAhRH7B0Yr339QjdwoXkuuuuyzkurA9208r8wHFg/Plcj+BAWanE8mA+xacX a72vozT0lOAn/GMxCDQUTgKId8CyFZpPMQhcddVVslKJeoEbHcf4Vo9oG2+8caRL1vWwoTz99NM5 Ri82Z7jgWBeoaof3l9JMeXz22WeZvfbaKzjZccxPUIN1oG4MLEBxHdh2221zrkMjMtD61glRF/hi xbrDBMtLOx96GkOQQMjy1blz5xyLghAx+OMeeuihwfl0vfXWy9xyyy152eTw/mJx0bp165zr0Nq3 b5/jgyeEhTgLq6sYqrCE5muTg4+2b0H1G1l/Xn/9dScplAfV4+2334788qzS4I+H4y5HnPkGR22i 3jg6sNfFp4XAMCF8QkdBHDGxWCQQiHQ9+YbJGV+rkJ6y0LABCEIQFMFJkdUXFgAE5trgsnyABQpL 1EorrZRzXXxYbXYEISwE6qAvbMgJVua4Pt/gx3/NNddEJ6ZWT8lM4QdUVTNaoDqIWsXR2SoLOxr8 SwvpH8JnkwKDvH/2+nwnUjzIP0UAfk277rpr5DNq4eVcaD197bXXMp06dcrRUyZa9FQIwO0kFFhK cBSpvQr5vkFP8fvjFMpawzjyD6XGESKGU1RcRsjwUeh1EVlk8JX2dXTLLbfMSYdYrVT9ApXJjBQK 1ocPqynRdzbdRSHBCkYqnRVWWCHxXfBPIe2OFqnVDXlo2V2jEwQxNdUXqrFwJEvKKd9KxUZKVlQB HLVb/3187gg8KcQpVF2wYSM4NTS3kx5I82l1g1Gqd+/eOWnSoJiZSphPybKCnhKE+tFHH7keES1Q iS6vxgUqzvvkAWQB6E9g/H98o0pxT5g0yWNHOhX/O7FoJShFwVPVBzpBGjJ7bEkOvVLpA9+JvIpE UTOxkvtRCPLH2rkLtxCOM5lviw16SlBKaMFMDk9lsKlOKJrAphoLOzm/8+mv3xjQU9xPFi5c6P5S C+uQUjw7aYANZrNi7mrTAgNO5Ci7aX/iSsuROspqK1WR9mLo0KFapFYRTE5kfbB6Sn5IFoWl1lNS qFFJrNTfQ5Qe9NT6KHOkTsBeqQ0gvPitywGLE2ILSr04EcWDeYqCDaSIjPUAX1Peq2mFylgUrqnG TBTE6FRdon6UNPTSJxk0Pn5pAX8/UrD435FFKser1WjxrjYYYybTkJ6m/TidABlSsUlPqwP8Oq1r EonI0+Q/T1YUavn735FFKhXCZEmtDqjmZU9MMUql9QSI78UJFXpKdcZq3ExV3QKVOt/2uHSLLbaI HJbTBv4o1FL3vysLFhbYslpVNuSOtHqKA70tV5s2SJOCtQrLBEe7WqRWNvic+hYpGqnObO3zNEDJ UIIM/e8a62m1HqNWCwTn2ah5fD45BUojJO9n8ezrKRkqqk1Pq2qBymRqqzmRO4/IvbRConWiCv3v jLWChbaoXPCT8gM8ttpqq9Q70JMexXdNweLPEZU2U5UJVZ3wQ47Hm0akfppz4/78888ZAoP978ym X4GolQtZHawfMovTNOfGxfXSRvgzn1Ltr5r0tFmo5nYlgjJaJaXaTjlEzbGA3nrrrRPfHauFIqcr G+pBs4vmWJ86+GkHC5VNls6RGtYLUVl8+umnUXUdf6ypRW5LO6YRMmDYtH7oKc+bqDzI4YwFMh5r 1gFptPBb0NOddtopoaecqpHRpRpYtGhRdaSZIq8YJUr9gUZJy2EyjcGHil2f/xt4ITSmlKUoH/BF Lic9ZTNlfaexqpbDAlvUD6yQHTt2TIwxJ1PltGFmM4XLjP8b0NM0unqJpsH6htgNTh45lSKzQ7lA oYC2bdsm9JQg2WqojFYVeVCJfuvevXtigNktz5w500mUDxyhWj8aXhREu4nyhnx4oZx85Qh+slZP mWRLlbtV5A8CNXr16pUYW9I2Pfzww06ifGDTTzCX/1soziI9rUxwm6LEeLmxZMmSHONUt27dKv6o vyoWqKeffnpiYJlMJ0yY4HrLD/Kk4ovi/yZKssnJv7w599xzo+PxSrHg4O9t9bRPnz4Kmipzrrrq qpwKTaTsK1eeeeaZnGDEQw89VOn8RKrgdCKOn6FQS6iaYKVR8QtUdkwsSP3J5+yzzy7rxRy7pmHD hiV+Ey+Mm266yUmIcgOfojhND24blVIzfMyYMVnfLywA8kUtb1jM2TQ9/fr1K/v3BynR/PcE8ynV pkR5wmKOHLeVdrI4efLkzIknnlg1J6YVvUAl+AlfDX8y3W+//aISeOUOefuOPPLIxG+jDCYuAKK8 +OSTT6JFqT+WVHerBIs488rxxx8fRaN+/vnn7q+iHGH8bLL7XXbZpSISiPOs9e/fP/Hb8FVMawoi UTf4FpM2kjEk+w2BNpUC82k1nZRGC9TLL7+84nwZ8OXr3LlzYsIh/UklBRT99NNPUeoh/zfKf6q8 wO+UDaI/hkRGs2itFP72t79Fv1OUL9Qm32effRJ6WmmBb3/+859zIqbJ8vLdd985CZF28I/GPcMf Q977lT7/YDFmYV5pUKWw4vKgsssgrYSvpBxLPffcc06icqCEn58rk4YlQP6o5cEVV1yR8OfDF+6J J55wvZUNkeDS0/Lg2muvTaTpQU/LMdhkeRDcZ0tMH3zwwRV5wliJ4Obm6yk+8FOnTnW9lQeGOMq0 sr455JBDKrLSVMUtUJ999tmcmtAjRoyo2Ig3/Kf8h5Kk02kt3SZqmTdvXk5wxiWXXFLxkZksStFP UvxU8sujUiDNmZ+RgQ1VJespVhtbXhjfP5Fu3nnnnczaa6+d0FPK2FYqNjsRv7cSi01U1AL1T3/6 U06+0z333DM6oqpUiDY98MADE7+Zo6lqiPIrV/Ahbt++fWLMOOrnOLySwbn/1FNPTQSEyTc1vWCh 6dChQ0JP8TutZD1lA3XSSSclfjMLn0pyu6k00NOuXbsmxgz/00pJ2xcCq/7gwYMTv5miLizUK4mK WaAysZxwwgmJASNIihxilc5XX32V2XDDDRO/vXfv3jpCTTEEYGy77bZZPU17jf18QMGMOIAhbmyu pKfp5Jxzzkm4oPACLKeiEY1l6dKlOYYOfHAr8Qi1EiCrja+nuL298sorrrdyYaNI3Imvp7vttltF BC7GNLv66qsrwixM3kX/aIZj7zvuuMP1Vj6k1PJ/P/43legnVklQb3ngwIGZW265xf2l8uE59V1w eLFU03NaLlACO7Z0x+OEL2q18Pzzzyd+P02p/NIHa5exY8dm1lhjjayeXnPNNa638mEhbufT6667 zvWWN/fff39lpJkiot3Wqiear9L9+XwYQ3s0tckmm0RWKyHSAs+kPZriCBX3HJEOcIlq165dYoxI FVZJlpnlgZ7aYFtOOuSSkk7ee++9zO677x4d9Vdb1hBrQeakY/Hixa63fKmYPKhnnXVWYiKhfN0X X3zheqsHUqLYXIUsWkU6qGSfqIZABL9NkYZLiqKl0wGnav7YECTFAqDa4HmN3XDipipT6YVxwVhV bbAgt77i+PqXOxWxQLXR0BztT5o0yfVWH9TE9qui8N8cq4rS8vrrr2c22mij6JhQPpeZzNNPP51T CrUc67lXGuQ2tdWiqAhWrbz44ouJLClYqu666y7XK0Q6wCWH5/YPf/hD5sorr6yIwPCyX6Cyc6Au rT+ZUi2qmne4LH6OPvroxD3B4b+ajufSBpMFR6SMBS84jqI+++wz11udMOcMGDAgq6MHHHBAVP1N lA7mzZ49e2bHhMb7odrnjkGDBiXuCa5TP/zwg+sVxSZ2v3jzzTfdXwTcdtttmbfeeqtiXBvLfoE6 evToHN+LDz74wPVWL7g32PKZVAwTpYH8dL4VZtVVV1Xamv8Bv1OiTgnwk1W59Nx9992J+RRrTKWl rWkMBDNa1ykWrdUU45AmHnrooWg+RT/PP//8yGVIVB7RAnX+/Pll+aDhrG4T8+I7JWpgUWRfNrJQ FR/y0XK0H48DDad2UQM5YUXpIbWSXYRdcMEFWoQ5WBT5rlPMpxz/i+Lyl7/8JSdV3WWXXeZ6hYVT 5nItg8rmuGzzoB5zzDEJJSXxOcorauBYziYvpmyfLFXFg5f7KaeckhgDsk1Q91uItICenn322Qk9 3WyzzTK//vqrkxCcMuKG4t8j5tdKLgKTNtDTSy+9NDEGylQTBn196aWXIh3t2LFj2ebwLcsF6uzZ sxM5P8kDNmfOHNcrYqjV7wc8KGCquGBh8e8/Ojt9+nTXK0JgyePY7vHHH3d/EYWG5PskN4/1lJMX BazlsmjRomy+TRrz6e233+56RaEhgA/3KF9PFbCWC4vTiy++OLLyx/dpwoQJrre8KLsFKkeCnTt3 zioprV+/fmXrR1tI2HGeccYZiXu1ww47VHxJzTTAjtVasI866ijpaR0QoEPC/pYtW0b3igopsjQX HvS0R48eCT096KCDpKd1gC+/7zq15ZZbytJcBJgfDjvssISeoreq7hXGxudQabIc59Nm5ZabcfLk yQklbd68eebLL790vcJCtCn3yL9n48ePd72iUOBuQpR6nAKNAD75ANcNm6YWLVok9FQ+5YXHpqXD 6oKlSoQhYMovCsMiQD7lhWfmzJkJPeXUVFH8dcP7p02bNtn7ReNkqpz4+9//nmlWTrtldqobbLBB 4qaPHDnS9Yq6YEHq3zN2U99++63rFYUCCzZ+QN26dctccskl7q+iLij56u/611133cynn37qekW+ wThhK0ZRf18sm/vuuy+RlYNj/2osDFMsiJvg9MmfG/DtZ34VdYOblL+ox91syZIlrjf9jBgxorzS TFkHaap86Bhw+eDI36pVq8S9U5qU4sHxlI6ilg/3qFOnTgk9Pfnkk12vyDc33nhj4qXP5l8lZ5cP 8ym5jH09PeGEE1yvKAQE/VJjn8w9q6++ugKj6gHukPvuu29CT4888siyWe+VVR5UdqiU3PNvthz5 688TTzyReBlxlPfuu++6XiHSAUd5fgCk9LQwsBDlJCW+z8wNN998s+sVy4P0jH4FQ3SWaj6isHDy N2vWLPf/xPJ4++23MyussEJWT7H8o7vlQNksULH0UVM+vsm0Pffcs6orRjUGqmz591BBO/nn3nvv jXL0isbBs96rV6+EnpIeTdb+/EKOU/8ec9RPzkRRP9DH448/PnEPKTohRJpATwcOHJjV0R133DGz YMEC15tuymaBSsJWmy6JFEqiYVAGzd9N8d/PP/+86xVNhSAorCqkQsHn9KeffnI9oiG8//77iXQy HOvJFzV/sIEiaC++v8ynSuvVcKgG56edwgr9zDPPuF7RVHClkBGq6WB1btu2bRRgXk6uZtECFetE mheoKOghhxySnQRohx9+uCx/jSRkiVY1n6bDTrV3796Je3v00UfL8tcIuGeDBw+OInX79+8fLah0 H/OHnQPwp9RCoOGgk9SE9+8lFir5m+cHAvYwoJH3XO/7plGOOhkFSaU9JyYWvt/97nfZCYCXlurt N57PPvssJ9m0ksc3nZdffjkRMYkllb+JxoGPJAnk9WLKL9xT/zSK+XTu3LmuVzQU9NSWMiafr2ga nKIQDMX95KSPHKjllhJTNA0C41KdqJ9dvY1Cw59CNA2qTPj3dJdddlHJviZAGpSePXsm7ilRvVpc ibRBWkFfT/FDV/njpnH99dcn7ul2222nYihNAMv0sccem7in+++/v+bTPIJ+Pvjgg6kvMpHqBSrR en5E72qrrZb5+uuvXa9oLCTv9yN4sfw99NBDrlc0FCxQvvUU/8mPP/7Y9Yp8wYtLVXsazyuvvJIz n7733nuuVzQWkqL7yftpkyZNcr2ioZCAPy7TScPi/9prr7le0RRIfn///fdn2rdvH0X0jxo1yvWk k9QuULHo2VKR5557rusVTWX48OGJe4vCyoracPDf3WuvvRL38swzz5TPZB7hXhIkRUnjDh06yMev EXAPbRYPfFGlp/mBBal/b1UCtXGgj8SY+PcSK7/0ND889thjCWPKpptumvnxxx9db/po9sILL6Ry 8B955JHEjSTqVNWP8gdKuckmm2TvL7upKVOmuF5RX+bMmZPQU6xSqiqTP5ibqBa31lprZe+xrFMN h3nez4OMni5evNj1iqaCvxxH+/H9pY0dO9b1ivqC376fX3aVVVaJss+I/EAqudatWyf0lGCkNMK4 pzLNFDexY8eOiZuI36TIL5j3/Xu8/fbby4raQNg0nXfeeVmHfpWKzD9UPPL1dIsttpCPXwPAx3Tv vfdO3MPTTjtNVqk8c+eddybu8eabbx7V7hf1A320PtJ9+/aVnuaZqVOnJkr14u733Xffud70kNo8 qA888EDiBjZv3lylzQoAk+dmm22Wvc9YWGRFbRykQjrjjDMyS5cudX8R+eK3337L8fG79dZbXa9Y HiHrqfLK5h+Ceim/7evp6NGjXa9YHpQtJ01X/O7Heko0v8gvuEhZA+AVV1zhetNDKheo3Dxbj3vY sGGuV+QbG4GK+V95UUXauOWWWxJ6yoIVh3+xbLCeWt/TQYMGySpVIO6+++7EZgADgKyo9Yd3Dwaq HXbYIXPyySdLTwsEqSV917QNNtggdcaVVC5QSX3gW0/XW2+9KNecKAw48nMUFd9vJtdp06a5XiHS AYtRAk9iPaVRGUUsm3nz5iXmU6Kj5SNdOLCiWl/UcePGuV5RX7iPcuMpHNxf0kv6eoqvf5pI3QKV m9a5c+fETUuj6bnSGD9+fOKe44vKWIgw3BseZkrwiuIxceLEhJ62atVKL7FlgPWU/JH+PcMNRVap wmKtqC1btoyOr4VIEwSis3nFksopS9pq9EcL1GuuuSY1E1bI7Czf08Jjrag0lFeEifPzkp+vT58+ 8pMqElhRN95446yOrrvuupm3337b9QoLLxy/Ch8+fV9++aXrFYWCIN+tttoqe99pEyZMcL3CQkYZ 7pkoLgREk7pz4cKFqSzWwWl6avKgYsXFmus/1KygRXG44YYbEveevKjKN5kLD7KtbnbJJZe4XlFo 0FPcfi6//HJtXpcBetqrV6+Enp5++umynhYJ3E981wp8pgn2E0nQx+OOOy6KfbjrrrvkVy4SpGaB avNJUt9YL6DigRXVz4vKEdXjjz/uekXMiy++GNUvj+8T+TlV3ax4YGlRpoTlQ9UoX0+xnn711Veu VxQaFlq4oMT3n/lUmSdy+eijj7J6yoJ+5513Vs19kSUVC1R2UdZXSpH7xQd3D38MunXrpoh+D/T0 sMMOS9wjfPqESBPo6YknnpjQ04EDB7peUSwoKOH7ouLbT0J/UQN62r9//4SennDCCdHfRWkg48Rt t92WGj1NxQL1pZdeSvhKrb322oo0LQH4AuHXF48DO1pyKIoa8Hf0a0T/8Y9/zHz44YeuV5QK3IOo hy5qWLRoUZTrNNZTLFQffPCB6xXFgiN9ikrE48B8il+dqIFcvKuuumr2/uDXTx1+UXzIlERAOmnR 2FTdcccdrqe0NLv00ktLumPh2oceemhWSWmySpWOoUOHJsbi4IMPTqUDdSlgd+/fG+32SwvZFHC5 OPLIIzM9e/ZU5gkHvqa+nnJ/RGkgUb8/Fl26dJGe/g/Mm2eddVbi3lBFKk0pL6sJFqT+WLRp06bk ekrRoJKnmWJn71tP2fl//PHHrlcUm2+++Saxq11hhRUyr7/+uuutXj755JPEfcGSqgjy0sEL7ogj jsjOHejp3LlzXW/1QkUz/KJjPcV6+uqrr7peUWx++OGHqJRkPB7o6zPPPON6qxeySayxxhrZ+4LV js2mKA2kQSMdWjwetFLHoJQ8DyovmQEDBiRuimrvlhbuvbXAHHPMMVU/Jj/99FPkF83Lhsn08MMP l56WmPPPPz+hp1hgqn1MLrroosQ92WeffVyPKBWXXXZZYkz23nvvqtdTe0+6du0q62mJGTVqVGJM unfvXlIraskXqETp48cX3xD5oKSDJUuWRGMRjwtWbf4mavzKCH5444033F9EqcBa6M8fK620UlWP C35kpOCK7wfWupkzZ7peUSrI8rHOOuskxuWtt95yvdUH6Qtx6/PTcD355JOuV5QKjDDNmzfPjkmp rdolX6Di/xrfDBqR/PJ3TAccn/pjc84557geIdKD9Qs+6aSTXE/1MWbMmMS9oCqf/B3TwaBBgxJj c+yxx7qe6gQL8vz586OTqB133FHW05RgT6UOOeSQko1NSReoP//8c2K3z2pdPmTpAUuU7xuMBUD5 PkXaePfdd6Mcn7GeYlHFslptUPLVr16Eder+++93vaLUEGvhZwDhhIoo9mqHhaqqSKUHciX7eopv f6liLaIFaqkCYCj9Ft8E2m677abdfsqgPq8/RuRJrTY4ImWnrx1+OuEFhxXG19OLL77Y9VYPd955 Z7TJj+8BUbh68acH9FSnUiLtoKfxqRRBweRTLtVGihSOJcmDSqWIbbfdNvGwPvbYY65XpAVqzvtW VOr1k8i3WqBIAcm1sXbgxE8OQ22i0gcbCHb6sZ526tSpqsaJ39quXbvs76fdcsstrlekBZvvmyh2 ck9XC+ipqkSlH06lhgwZEi1MWbCWkpIsUKdNm5aYTLfZZhtVLEoh+APzso/HCQvNxIkTXW/lw6bJ 11PqaWuCTR+8+Pbcc89Mx44doyoolO2tJkhb5JeJpmQxAQ8iXaCnPXr0SMwpI0aMcL2VDy58pDLi 6FaFeER9KPoClQg+/F79h/TGG290vSJt3H333Yloy2o5OuRlgtuJr6ck3RbpBEtUtR5p20UPCwCR TthM+K4YnErhP1zpYInzy0STq1enpmJ5NCNYqZiwi/KPOSitSZJYkU6YPJlE4/FisfrII4+43sqF Y2N/Yc6EShofIdLEa6+9lkgJt+aaa8o6lWKocb7DDjtkx4t27733ut7KhfK7NpiR4ici/bC54Lj/ lVdecX8pDqwLm1EisFgBIFxHAQ3lB8dQ/pjtvvvuFR00xANJGhj/N5955pkl98cRDQMreKWP2fHH H5/Q0379+klPU44NEN5ll12ik8VKBp9G/zf36dPH9Yi0wjueDTBBU/hLt2/fvqinVFdffXVx00y9 9957iV0U6QwoeSbSzbfffhtZuuNxo3wiilupYIHy9ZQE8CpUUD78/e9/j6z8e+21V9F3/cUEi75f fhc9feedd1yvSCv4SPspFjmpqeQyn5R7te+PhQsXul6RVtg0bbHFFtlxw8/9qaeecr2Fp+h5UM84 44zsj6UdffTRrkeknVNOOSUxdqSfqFSGDh2a+K0qa1o+4JrRqlWr7NhhYazUsRs+fHhCTzkNU6GT 8uDCCy9MjN1RRx1VsXp63XXXJX4rJTQr+QSukrCnpwcccEDRxq6oC1TKmvq7KPymlJi/fCBfLjvf ePxWX331zHfffed6KwdeElOnTo0WOXEww7x581yvSDskRMeSGOvpyiuvHJ0AVBr4Mm600UbZ34mu Pv30065XpB1OafzUaJwmLl682PVWDrjZkP3E11PS9YnygHc8x/vx+DG3FqtMb7RAxYQ7fvz4zA03 3JBtpBKygUukLfFl4hYKmFmwYEGOHCUI4x9J69KlS6S8LAasLKlimIB9qGJk5WhERVrmzJkTlLUJ ZzFh33777Tly/M36BH322Wc5crTZs2c7iVpI7h6SpUqDD7+R32rlpkyZkmMJ+eijj3LkaNxry6OP PhqUtTn3GGPG2sqFnPbffPPNzMYbb5wYQyzgoaP+Bx54IOczb7rpppwcqgTo3XzzzTmy/HsL17Fy tPfff99J1ML3t3LkhbTRshyR8r2s7BNPPBHpJscZgwcPjhatL7zwQo4cjXGxhMY0pNPoAxksrGxD dBq99OG7hsb0jjvuyPzrX/9yUjXwPFg5Gr/VwncKybLx9CFdXEiO55x76sPYhWRDOs08E5K16ZRI A7blllsm9BR/N1Lb2Y04E23oM+ur0zTcCXx4pkJyoYjl0DxJI6DEh+/NnODLoJf+byTFFuPLC8WX i1uo1nldOv3xxx87iRqYi9AfK8eza8cUnbZyNPTXwtwZkrUV6/hdkyZNypGbPHmyk6iFRZ6Vo4U2 mTznIVmr0/jd4Tdq5e666y4nUQtubFaOZo+0eU5JjeaPIWUlQ/Mk81boM0MLPebpkKytBoRO3Xff fTly/E6bSo/3hpWjhXSaXK++DMUI/BRorVu3jp6Zut796JT1c8yHTtvqcrzfGT8rxzxt3724d1k5 2nPPPeckapkxY0ZQ1uo09yD0nmiITnNaZJk+fXqOHDpldZoxDj1ToXc/p6W+nmJFRTZU5InqdfYz GVOr08zboWfK1+logUp5PJy0/bbHHntkvvnmGydWA4Nk5Winn366k6iFL+TLkEvTj9xnFxW/sHr3 7p2QpVHByP4gXhpWjkY9fwtm6ZCsffHy4B944IE5cvzNPqQog5WjXXXVVU6ilssuuywo++qrrzqJ GvBF4ljOynHcY/PCsui1cjQG2cKYhGRt1CSWJSZJK3fMMcfkHDeheNRM9lOk8N+hhOD9+vXL+UwS 3dvoYhZXpHKysieffLKTqIVKOVaOFpok+f5Wjt9pF+g8+N26dcuRPffcc51ELdQ5t3I0xsUSGlN0 2ubnRB923XXXHNmQTuMwbuVo9sUbv/is3EEHHZT5y1/+4qRq4HmwcjR+q4XvFJLlhezDxBuSYzNj F8iMXUiW+cNSl05b32AmPhZrsY7GjUWqXUyxaA19JrpmQSdDsjYLCi+ikFy80fHh2Q3JPv74406i Br73kUceme3feeedE9Y3Gi8bIMm2/1lxo8a2pS6dpkCHD3MR+mPlCJa0iwl8fq0cLZTvk7kzJGs3 COjt3nvvnSO3//77O4la2EhZOdrYsWOdRC0snkKydtPLpoNjaSuH648F44CVo9n80egCblN2PuVd aeMymLdCn9m/f38nUQsLjJCsLXuLTh133HE5cszHNlsJGxYrR0OnLSyGQrIsasiEcu2110Zy6E3o 3c/1rXEMv2orR7vgggucRC24E4RkrY8v7/5evXrlyDFPW+MUJ71WjhbSadzDQrJ2Mcc8FXpPcJ8s LHqtHG3cuHFOohaC0awc7147T+MXHHqm+vbt6yRqQafs+q1t27ZRCkoLhkj7mYyp3SBgHAk9UwMG DHASzjWEyYcdAzsqv4WwMnGz8PD5/Uy4/i6KtEXxy9KX85vFfqbfLCEZmn1BQEiOZknr9ZvymRCS o1m4DmNGZSVfUe+55x4nUUvo82ghQnI0SyF+f12fSbOU+vohGVohrt+Qzyz19UPw8uvQoUNWT2lY AC2Fun5IjmZp7PVffvnlRAq0DTbYILv5qeszaZZC/P6GXD8kQyvE9RvymcW8PpsNX0+xIoWwnxc3 Sz5+f4iQHM2yrOuzmfNPHEJyNEtdn0mzFOL3N+T6IRlaIa7fkM9syvX5GwGnvp6SE7wpnwkhOVoM 69KiJOpnp+v/uJEjR7oeUW5cf/31ibHEAlgJ8LBhubEWIVGe3HrrrQk9ZXduLSPlCHpq3aVC1lFR HrDB962onFJpDhJpg5OBeFPMhnjUqFGup7AUfIGKn5cftLD22mtXZNBCtWCD3VDakM9euUFwDYFf BEexO7Q+O6K8+O233zLNmzfP6iknONYPrxzBTYYk5/HvIthUKdDKFyyKvm8/ehry1y03QtY1Ub7g EnHEEUdELhzW77+QFHyBeuqpp2YfPlolpyeqBph4SFrvjym+TOU+IeGP5v+mkB+sKC8uuuiiaHO8 zz77RP6ulWCZwr/d11P85f1jMVF+XHnllYkxrYS0dgRek1YSA5UNOhLlSSnmmWY4lRfqYcDnZJ11 1sk+eKQpwn9KlDdEGftBGiQLx+m6XCEgb9NNN83+HhzCK8GKUe1gBa+kFyQ+4AS1xnpKCwXpifKC zAd+Kp9yLwNKMGScWoo0bz169FCZaNFgCLgsaB5UUuj4/jVEc2k3Vf4whtavOBTRWC4QQGP9wGzE txClhlRXvp5ut912mk8rBMpJxuNKC2XyKBdI/+T/lm222SYnxZ8of1g3FnLjUdBE/Uyc5DyLlbSu iG9RnpBvzZ+EyD1ZjpMQC9Gddtopoadxyh4h0gJ6SloY/5kLpU4S5cnzzz8f+RPHY7vJJpvkpFsq B0LGC1LkicoBv2lyCB988MFRsZBC6WlBF6gckfqpUCgIQOCCqAxIOs/O2J+IUNpyg/x4/ouBB87m thTlD25MpGJi88FioNx44403EpXc1lxzzZxc0aJ8YQPSuXPn7PiyUSaRfrlBzlR/Pl1ttdUqsuJg NUP+Xf8kh4IDhaCgC1QivuIfQLv88stdj6gUSLrsjzHJvMvtyJFa7f5vCCXpF+UNx1AE9sXZJ/bd d9+CuTUVCgoV+Hp62mmnuR5RKdjUaBRCKLdgqfPOOy/xG5hfyz3gSyQh4NQfYzZWhRjjgi1QCZjx U0tRZ9iWzxPlD0EoOMHH44yFh3RN5QKLaSp3xLtBfkslpCISSZYuXRqlt/PnI1tZJc0wn/ops7BQ EUAgKgss4htuuGF2nAlEDZWTTCucUHACFX9/WqjErChvCNbcbLPNEuNciOD3aIHKkVe+V7+VmDZD 5MKY2jq9lForN1iskBKFcpzS08rEWiDPOuss15N+KInqf3eMCqIyoeiCP9aUQy0XCDb1vzvV3BTE V5kMGzYsMdaUSM33u/Ppp5/Ofx5UUky0bNky+8WxTtnazqJywJLj+6Pg3F+uvnGaTCsX68OJpaqY CacbC6Woqc8ef2+etSlTprheUWlwAoWFPx5v0jSWy3zKidoVV1yRTTGlYNPKhVr6/ukpqdEKEdGf 9wUqJbHiL01r06ZNFFAjKhN2Tb5zPy1U91yIUoKekubO19PJkye73vRio7upOlSO0d2ifqCnuB3F 482GhHSN5QTve/wU/br7orLALZQiIbGe0gpR/jSvC1QsUAQg+F96zJgxrldUKrzofStq165dI8tP mlFevupj2rRpicwipBdLe77bY445Jvt9aRdeeKHrEZUKKfz8+bRt27ZyPRKpw+a7Ze2X7/k0rwvU Dz/8MLHbJxUKAQqisiF9mF+fH+f+V1991fWmjy+//DKz+eabRy/7999/X5N/lYCe+hXD0FPSjKUV Kgwxh8bfl5Q9H330kesVlQpBKPExOY1N1fz5812vEOmA0tEdO3bM9OzZM9r8F+Jkp9mgQYPy9oK2 Dt4E0OjlXx0QZOSP/cCBA11P+oiiA933XGWVVQpyNCHSCfX5Gfe11lor06dPn2iDklZsGjcSoGs+ rQ5Iy+iP/XHHHed60sfs2bMjVxTiT0R1Qc7wQqXsu+WWW/KXZooUEy1atMg+UBxRpNmKJvLLm2++ mQhCWW+99SKn+bTx73//O/Lji78n1gkmWFEdLFmyJHP99ddHVvQ0g4vMtttum9DTciyEIRoHlnI/ CIXAKdKNpQ3mU6L1f/e730X/y6JCC1WRD/KaB/XBBx/MPkw0TL+Kiq4esOx07949oQOFqjDRFKLU Fd53ZFLlqEKINEElPl76sZ5Ste2vf/2r6xWVDu9OG4Qybtw415seFixYELnKxN+R/JgKjqpu8mVR zdsClYfJ1om+6aabXK+oFoje9537u3TpkqogFPSc+sG+nmJNEyJtHHXUUQk9JX2PqC4IlvJ1oF27 dpHFMk2cdNJJie948cUXux5RbeCDevfdd0eBnfhRN5W8LVCpvuMf75ITS3Wiqw/cPNZff/2sHhAw l6YgFI51/Qpnq6++uupEVzlY/r/99tvM119/7f5SegiO8nNhMp+Sd1BUF2Qa2WKLLbJ6QMPXMy2Q 99IPjkVnFy1a5HpFNYG/fPzux0jF5qqp5G2BSv3yWElpqhNdvdiKPf3793c9pWfEiBGJ73bssccq 6KRKYc7jZU/1MHz9COhMCwTt+Xp6xBFHSE+rFCznvi5gnUqLLkRBLN53I5pbVCdjx45N6MIhhxzi ehpPtED97LPP3P9tHFhKqR4Uf7H/+I//yCxcuND1imqDYCnfSskO+8cff3S9pQPH/R122CH7vWhz 5851vaLa+PjjjxNBKKRw4gSg1LBw9lMMYY1QEF/18s0336Ty1Ae3Pvz3fT19/PHHXa+oNgjgW3XV VbP6wKkPAalNgRPPJudBve+++7Jfita+fXvt9qsYJq6dd945oRMTJ050vaUFhaeGMLkwt9tuu9T5 c4niwUJwv/32S+hpGvzmZ86cmfhOrVq1UlGJKgY99StL0dKQFo+8rH7Oc/JK58PvUJQvnEj6ekqq tKbSpAUqC1Fy88VfiF1UuZVlE/nHBkvtuuuuqdq0EGXa1N2dKH9s5hFK9jbV3akp8Iz07t078Z2u vvpq1yuqlaeeeiqhEzvuuGPJM49g1ed54cSU70R+YVHd2MwjGIGaurlu0gKVylEcjcVfiOTXaczV JooLR/obbbRRVi9IQ/LWW2+5XiHSAZWlSIsT6ymbqtdff931Fh+CTmzuS1wRRHVDJhQslLFekBP3 hRdecL2lgxOol19+OYo5effdd91fRbWCnrZu3Tqhp2yumkKzpkSvUioy/jK0NFe7EMXFBksRSCdE 2rDV70499dSSWfvHjBmT+C4c7SqXtIAoYMTTjeOPP16udCJ1jB49OqGnvXr1cj0Nhw17sz333LNR x1rkvPLrWuOPMm/ePNcrqp1XXnkl4aO0wQYblCSBM9e87LLLooTS8jkVFkqd+nrKKRDl+4oNurn9 9ttnvwftsccec72i2vn8888TqRzXXnvtKD2aEGmCOA8C+QiSOvLIIzPPPvus62k4w4cPb3yaqUce eSQy4cYPDH4xlOcTAtAFfE9j/eD4FJ+/YkPQCXrKIqRTp04l+Q4ivXAstccee2T1lI1UKTbaL730 UvY70Fq2bKnKUSKBDZa64YYbXE/xIBDqH//4h/t/QuTC2pAYj6Za+BudB5UL77vvvomH5brrrnO9 QtQwefLkhI4QNV1M0FNySPrfgVyoQvhMnTo1qnp26623Zn766Sf31+KBnnJk6+sp7lNC+GBR941C O+20U9GNQoMHD860adMmCt4jRWUpgwpFZdPoBSqO+36lkzXWWCPzxRdfuF4havj+++8TlUaI8Ctm RRyuxVFDfH0CUDgqE8IHP89SvmjJa8kc6j8nBKAK4YO70sYbb5zVE06FcF0qFlhPOb6Nr89/NzWP uhB10egF6lVXXZVVUhqpUYQIMWDAgISu4A9aLCi/5l+blGhCpI0JEyYk9HTvvfeWZUoEGTp0aEJX ilm18a677kpce7fddpNbn1gmnA6R1YcUVA0lWqBytNSQyRBZ8lvFSsqRw6xZs1yvEEkIlvKPpagt XYxgJa6BX7Svpw8//LDrFWLZNNV/qr5YX23avffe63qFSLJ48eJEKrINN9ywKG4pvPd9X23a7bff 7nqFSML8SaXGvn37RqeYWNsbWlHy+uuvb3geVC5qk7GWIjpblAcsFDt27JiY2JqaG60+EOji6yn5 LqWnYnmQAJ1AOqztjz76qPtr4XjjjTeyyc5pRGdLT8WyIPNOrC80CqMUmo8++ihhaGjevHkqSliL 9HLooYcm9LQxRZwavEC15aw47hdiWaCYvs4QuFRoC9XJJ5+cuKaCTsTyWLhwYWa99dbLVkHr2bNn wY/abb7gM8880/UIEYby4n6lvu7duxd8Pr3gggsSetqvXz/XI0SY6dOnJ/S0Q4cOrqf+NGiBSpWo VVZZJXtBqkipZKRYHgSBrLrqqlm9IcCu0Dn8OB5o165dtOvneuS7FGJZkNvZD6pjritkJSfyrbZo 0SJ7PSypqrgmlsevv/4apUOL9WallVbKvPPOO643/2DR93OeM6cWMzhLlCdU6sOlL9Yb5rfXXnvN 9daPBi1Qb7755uzFaAcddFDRfLVE+YKOkLTX1x0CmArNv/71r8yLL76YGTVqlPRU1IsTTjghoafD hg1zPfkHS5h/LdIGSU9FfaDima875513nuvJP+TopVx1fC18+1X0RNQHW6lv4MCBrqd+NMMhvz6T IjI777xz4mLF8NESlcHs2bMTutO2bdvI30+INMGGxvdd3nbbbTN/+9vfXG/+ILWV70vIUdikSZNc rxDLBncUf9G4ySabFKywA8UsqLXPIhhf/rFjx7oeIZbNokWLIgt/rKdU6quvj/3zzz9f/zRTHCH4 /gRUOuFITIj6wI6bl32sPzomEmmEhSOuIb6ezpgxw/XmD6Kx/VzSTNwKOhH1hUWjn/0BPS2GwYhj WwXxifrCfLrPPvtk9ZTGyVF9aFAe1HPPPTdxEUy3QjQEmz+3oeb++kAtYJXiE00hSm/i6elRRx3l evLHFVdckbjGiSee6HqEqB9UPvN16PDDD3c9QqQHskzEOkr2h3HjxrmeZVPvBSo7po022ih7EY7A SI8iREMgoM5PqbP++utnli5d6nqbTuzMjwVs5MiRUXUz+fSJhkJ1HD+ob5111omqouULXAa23nrr 7OfzTDzzzDOuV4j68fXXX0dpyWI9IqiPDboQaYJ3/AEHHBDlzf3Tn/7k/rp86r1AJcF5/BDQunbt qgoSolFQJcfXpXwme37iiSeio674s9FtjhiEaCgHH3xw9MLfd999o8T5+bTKkwfY11NySRPQJ0RD sWkfr7nmGtfTdDBCkV6KDCi4FAhRTOq1QKXPJlydPHmy6xWiYTzwwAMJX+YePXrUy8WkPhx22GEJ PR0/frzrEaJhkF4KS2ohLPB9+vRJ6OmIESNcjxAN49lnn03Mp5we5UtnyXXKZ1Lzv1u3bplXX33V 9QhReKIF6pQpU5ap0ByT+qXVKFlVjNJqojIhcp8j01if0C0i/ZoKRwd+jl709KuvvnK9QqQDjmXX WGONrJ4WOteqqGxwF7HBp0T4NxXmU4pWxJ+LW59ySYt8wZpzeaebUeYf9991wu4+VlIaeQLl1yea whlnnJHQqcsuu8z1NB6spf5nkndVeirSxk033ZTQU6pVCdEUhg4dmtApcqQ2FT+whYYFVYimgisT LqOUkqba4/Le0ctcoGLtat26dUJRyRMoRFN48803o2OjWKe22mqrJuWaRMnJq+rr6cyZM12vEE2H lHr33HNPk3JNoqedOnXK6ihHs4888ojrFaJxfPjhh4lck1jom6KnuFztvvvuCT3lpFWIpkAQM3l0 Y5cUUustL2hqmQtUEqX6/i3bbLONgqNEk2ECbN++fVavOJZqShQz5dN8Pd1yyy0LlrRaVBcEigwY MCByS0FPH3roIdfTcF5//fWc5Oq//PKL6xWicXBUSjBfrFe0piwo33vvvYRbH5kCKMsrRFNgg86J ka+npEpbFstcoJ500kmJD7vyyitdjxBNg1xovm4dccQRrqfhjBkzJlH956KLLnI9QjSNCRMmJPR0 v/32cz0N58wzz0x8Fv9fiHwwderUhG5hAW1sBpNLLrkk8VkcxQqRD2x55y5duiyzbG4zFqEhPwBM r+uuu272gziSVY41kS+++eabRLAI/01AXmPAqv/WW29lhgwZktliiy3yEnQlBBBot+aaa2b1lKPU Tz/91PXWH9JU+bmksaQqKlrkC3JN+sGn5Nbl6L+h4NbnB12x8Z87d67rFaJpcMzv6yn6Vdc8eMMN N9SdZsruyMhfKUQ+ofKJr2NYq5oKR/v5SlslBJv33r17J/T02muvdb31Z/r06Yncp5SplLuUyBfo af/+/RN6OmzYMNdbf5g/L7/88miRyuKhVatW0lORV84666yEnp533nmuJ0mdeVBJyrvHHntkPwD/ PpJVC5FPqB3tv7Q7duyohNAideAf7espifUbenyKC0v872mUUxUin2Dp9H3xqVbW2Lr5/DtiUJ58 8kn3FyHyw8svv5yoKLn55ptHQaiWOheo7777biIqkPqpjVV0Ierit99+iwJFYj1r6LFnyDVFiHxD hgkWpbGesghoSDYTyqT68ykuA8rRK/INKXx8PaWphK5IG6w3/aw7dQVJ17lAxcTvKzl5K4UoBGef fXZC1wYPHux6ls/EiROjHICLFy+W5VUUFJtrsj45/GJuvPHGxL+lkpQ2V6IQ2LzllEKVrom0wQnS qquuGkX1k76vTgsq0X7+AhVLqb8Lww9l/vz5rleI/ELqnRVXXDGrbwSS/OUvf3G9dUPQSZs2bbI6 ih4vL6eaEI2FwLs4RRQT6ymnnJKzsQ+BzE477ZTVb9qMGTNcrxD5heBTP8c0ASn1mRdZxFLRTP6m ohiwICUoelmbp+HDh2ea2aOmfPhbCVFfmBA7dOiQ1TeOTx988EHXWzdsmnx/K5L9y4oqCgW6ddpp p0UVyziyry9kl/D1tGXLlvXagAnRGHjhE9Ac6xtt0qRJrrduYkMBcQDXXXddg3RciELw3Xff5eZB 5fjJV25WsUIUkiidhKdz9Sn/2K9fv8S/kZ6KNGIjVi+88ELXI0RhIKDZ1zkyRixv807uaP/fDBo0 yPUIUToSC1Sb+3SVVVbJfPLJJ65XiMLw7bffRtVKYr37wx/+sMwdPNV3WrRokZXniP/zzz93vUKk A9ylNt1004Sevv/++65XiMKA+5M/n+Ka8vbbb7veXDjF2njjjRN6+sorr7heIQoP6c1I4k88iU9i gXrbbbdllZRGQX8higHO/L7uUR2qLmw1ir322sv1CFFcWAzUBWnUfD3t2rWr3FBEUTj11FMTurcs y7116+OYf1nVfYTIFxhACTjFVxpXKBuQ32zJkiXRf+DMz1FArKQI33///VGfEIWGwBHfV2/77bcP OlCjp37daf7N7bff7nqFKDxU20FfSeDfuXPn4CIVPWWDH+sp7ZZbbnG9QhSWhQsXJnJNUmGPtH4h bI7eZRkHhMgnb775ZiIF34YbbpiN6CfgLxvF/95772VWXnnlrCBHqBylClEMCBwh0CnWPxaeoZyo lO8jijqWW3311TM//fST6xWisBAwio90/PJHT+fMmeN6ayFCFRcpX09//vln1ytEYeGd3q5du6z+ oaehpPs//vhjQk9XW201uUuJosF8SqpTX09jw+gVV1xRmwf10ksvzQrRiFgVophYR30CTCz4SZOn l+wSHEsdd9xxrkeI4hClP/H09IQTTsix9pPnz5fB2rqslCpC5Bssob4OEgBtIcLflzn44IOj9YAQ xYKTJauDkE3UjzP/ZpttlhXASXrevHmRkBDFAkd+dC/Ww/XWWy+q4hMCnZ09e3ZU9UyIYvLZZ58l 9JTAUj/XJBV9OPqP+2lPP/206xWiOKCn/mnTWmutlahgxobppJNOSrgCPPzww65XiOLw9ddfR7oZ 6yA6++WXX9YuUJ944omEkzRHA0yyQhQTokl9cz9NftAibYRyTU6ePNn1ZiLXFH8BS/EJzaeiFBx4 4IEJPSWlnw96Sc19TkwpKFGXn6oQheToo49O6CnW/+wC1UZQjx492v0zIYrLhAkTErp42GGH6chJ pI6pU6dG/lKxnvbo0SOrp+edd15Ch88///zo70IUm0ceeSRhfIpd+kJoEyVKhc0k0b59+8ywYcMy zVi54hgdd+AwHUf2C1FsfvjhhyigJNZHcqISzcfOHhcAleITaYC8fXbe/Oijj6IIVN9dikmXSFUh SgHBp1jwY30kYprqZkKkCVz5ttlmm0hHOeLv1atX5tprr80042jKtwTst99+sliJksHx6VFHHZXV R9qoUaMyU6ZMiXylOnXqlBk3blwUfSpEKSE4KtZR5tArr7wy8uHzdRdLgBClhKpQvk6ee+65CtgT qYO16E033RQV7olp1q1bt4TyTps2zXUJURqeeuqphE7yku/evXvib8p9KkrNc889l/n973+fYQ5l cv31118zBx10UEJP2UwJUUoWLFgQ6Wmsk1SNGjJkSGbEiBFKKSVSzf/oa+1kqtynIg3gC7X55ptn 9dK38NOaN2+eiJoWohSQw48XfGyNImr6j3/8Y1ZPcQFYVsleIYoBblE2J2ocxIcLCoVPVDlKpJH/ 0dHaF//gwYPdn4UoLUOHDs3qpW2URhMibYRynwqRBrCW+rrpN6z+OvIXaeR/9LNGSdlJUR5NiDTw wQcf5FhOYz0l/6kQaYIa+zvvvHNCTx9//HHXK0Rp+fTTTxPBp35TKj+RJshxjpsfhSX+Rz9rlHTH HXdUmgmRGtjRd+nSJTGR0qgghQILkSZee+21zIorrpjV00022UR6KlID8ykVevy5lLb22mtLT0Wq OP3006MNvtPRGkWlfCSpU2iE/NtIfv5/3O+3f/zjH06iFvxZQrJYGSw8HFaO69sjB/y9rBztn//8 p5OohYV2SNZen2twLSsXuj7/1srRQot6vlNIlt/gU9f1QxNGXdcP+Q4xJiHZ0JjW9/r4MVk5WlOv H5KLrz9x4sTsRBo3ckz6sqG0U/XVqbqu3xSdgvrqVCF0Gup7/ULpdEiuWDpVqOuHdIrG9X766afM /vvvn9DTgQMHJuQaMk/WV6dppdQpmqWu64d0qq7r13ee5G+WatLpkE7VdX3+ToYJeypFJgora3Wq rnmynHWaa4SuX0ydKoRO16VT9b1+U3W6rjG1Or0snaLqnqejNf9BuT52/TTyUX3xxRfuo2r48MMP s/1+O/LII51ELSNHjgzKkjTYhx++22675ci1bds2J43Qiy++mCNH40VgYRETkiUZrA83pEOHDjly /I38cT6zZs3KkaOdc845TqIWdgAhWVs+lhcbzutWjoh1O/iPPvpojhwN3yILaZpCsosWLXISNVBO bNttt82R22uvvXImidtuuy1HjjZ+/HgnUQs+TVaOoCebX/fjjz/ObLXVVjmyVD8BAkzIg+opa2ad ddZJyN5zzz2RrA/f35ehYXklx6oPZVJbtmyZI8ukbbnsssty5GiMiyU0pug04+2DPmy66aY5sqSF sZAaxsrRZs6c6SRq4MEPjSnpucjR6cPzYOVo/FYL3ykk+8YbbziJGpj0QnK77757zguFsQvJMn9Y mGdCsriC+BA8F5IjfZ59Sd56661B2ZBOo5MhWeYpgqP8nKg0LFO+HPmm7TPFs+vLxO3ee+91EjXw vckUEJK1L7TXX389KEdJS8ull14alH3sscecRA3MReiPldt6661zFikvvPBCjhyNOdnC3BmSZa73 QW9btWqVI8epn4V3jJWjYYCxHH/88UFZm7f2559/zmyxxRY5crvuuquTqIUCDlaORqo8H3QhpNPM RxzH+zBvWTka86yFuuYhWbJMkE/aHvOvueaaCbktt9wykeYHeG/4MnFDpy1XX311UPa+++5zEjWg N6F3P+8DG6hNZTYrRwvFIlxyySVB2WeffdZJ1MC7f5dddsmRY562C78ZM2bkyNFCBThOPfXUoOxL L73kJGpYunRp8D0RSkvHxsLK0ai0ZDnuuONy5Hj32nmaMQ49U/vss4+TqOXuu+/OkaPdeOONTqIW NupWjjH95JNPnEQNixcvDj5ThxxySPS8e/NpjaIy2LzsaPj42ZU0Axr3+42jLQsLj5Dsd9995yRq 4CFlMrJylF6zCzQmCStHe+edd5xELe+//35Q1kZ+szOZO3dujhx/szsuFMrK0biWhe8UkrULFH4j v9XKzZ8/P2fHwb2zcjTutYUxCcnaRTeTBGNt5ezDBGxYrBzNTqbw8ssv58ixwLcvU3SKicPK8u9j bAm0Y445JiFLHV8L39+Xoc2ZMydn4iH5f+j6ocTqbNCsHM3qNITGNKTT6IOVozVFpyE0piwc7AKN f2vlaPxWS106bRe97NRDcjznVqcZu5BsQ3QaHfJhjENy+NfbBWJTdZrGmLIospYpEk37ciwcLXXN k1an+d7MCSFZaxkh1VVIriE6bTMPMG7oj5VDz+z169Lp0DxZl04z1/ugtzy/Vo5nylLXPBnSae5J SNbqNNcPzRPW4AB16bR9QUNIp7mOnSfr0ml/nowhq0RIFmMEc7B3dBo1FhS+HNe3G0neG75M3Bqi 0yyOfdCb0Luf69t5qi6dDhUcqEuneX/78H5n/KwcOmXnKTYIVo5mDT5AMZmQrNVpxjT0nmDtYalL p1nkWViIWjnG3eo0Yxx6pkLv/q+++ipHjsbG3MI8a+VCOl3Xu/+VV16JvoM3n9YoKlY7qxhClBqs fCToj/W0c+fOOQs9IUrJ4YcfntXPuGGd0Hwq0gQnWJw4+vMpJzjWGCNEKUFHvbm05j9I5MuRpxBp gp0eiaVjPV1hhRWUbUKkBqwLfu7TuJFnkkT+QqQJ5lOOkX1d5QhbiDSAe8cGG2zg62etoob8hIQo Bf4xC74+vp6G/I6FKAVjxoxJ6KbfQn6fQpSaqMa5p6ek87HuL0KUAny4fd38n1b7f3CQtj5dQhQb jpwI9GIixXcKvxosp7GeUvHM+tQIUQoIqPTnUL+ttdZaqswnUgdz6sorr5zVU04AbHyEEMUGo1TP nj0Tc2gzvwQazUa6C1FscJ6P9RF/KaLq/YUADtQPPfSQkxaiNBDkEpeMpBGBjY80/83f99hjj2Bw jBDFhCAfP0iMhQBZKWK9pd1xxx2uV4jSwFzpZ+2JIvlteb5jjz3WiQtRGkjV4eskaY+snhJ9KkQp OfvssxM6iSsKaceGDx8eBaTYaGAhSgGpl9gwkRaL3NJY9Ull5usuacwULCVKCWmzfJ088cQTM832 3HPPzKqrrpr5z//8z8zYsWNzUowIUUyYPJs3b55VUoL3PvrooyjVBrkl479zLGVz9QpRLMgksf76 62f1EReUUConIUoJQVHkofT1dMGCBZErH65S8d85qQqlTRKiGJDycvvtt8/qI+nQouInLEzJ+6fd k0gDU6ZMySopjWPSONdi3759E32jR4+O/i5EsSGZvZ/7lKTfSisl0oZN00ci+lhPKZQQ/502dOjQ 6O9CFBty0vp6ShJ/ColEC1QdRYk0wEJ03333TUyaVLCKefLJJxOJpkmXYhOFC1FoiHim4omvp+PG jXO9uXAqoDlWlAIi9H09pdJTDIn2/U0W1fZCpS6FKDT9+/dP6OnFF19cc+SvBapIC/jt+U7SHOP7 UdAcS5FpIu7n+D9UTUWIQkKZwBVXXDGrh5SPJB+qD0dW5EElJRpHqRyrClFMcItaY401snpK0Ilf pY3NvR8kzWKV6j5CFBMqGvq5T1daaaWoylxwgUpZM0pjhWqcC1FIbH4+nKRtfj52Vr5MqG69EIXE Buz17t07R09vuOGGxJEVgX9CFJNJkyYl9JTa/VZPrS5TSlo5UUUxYa3pW/Jx60MHowUqR6osUDHt X3jhhZGFCuHNNttMOVFFUaGO8ZlnnpnZZJNNoqP8UF1iqp2xw4qVed11182p8ytEocB/r2PHjln9 o+F6YsFS5VtZ0dPffvvN9QpRWHjBY3yK9Y93+v333+96a6FGva+nBKJieRWiGKCn++yzT0JPb7/9 9qhvxIgRmWY///xz9H8w93fq1CkryAKBQAAhig1W/OnTpwddTwjmsxMvKVOEKAavvPJKYrdPLfPQ Rp751J94affdd5/rFaKwkHh/6623zlrxN9poozqT8ducqLfeeqvrEaKwfPDBB5lVVlklq3tskDjy B9z7mkX/5SDNlK+ohx56qOsRIj3Yo6uDDz7Y9QhRWHAp8XXvggsucD25cHTly3JapaA+USz+9a9/ RVH8ZD8599xz3V9zIXevv+nq3r27svqIomBzn9ry0IkFKnklcfiPhflvAgKESBM2Jyq5/XQsJQqN zR3JKRPO/HVBOV7KncbylJekzKQQaYKAvvXWWy+hp8qJKgoN7lKtWrXK6h3W/jlz5rjeGhILVMBq Gv8DGs7+QhSSd955J7N48WL3/+qHzYm6rDQ/QuQDyuv6OkdlnmVZmvCviqqheP/GT/MjRFo4/fTT E3qqnKii0Dz//POJUtEsViks4dPM7pRsAuqddtpJUX2iYKBbPXr0iFJG7bbbbpGDdH1y8ZEOJdZR GgmolS5NFAqO5qPKJp7OUTZyeRDo5/8b5lOqUAmRJl588cXEYoFE6cQCCFEojj/++MTceMUVV7ie Gj777LNMM/xN/Bc7x1JE8Mf/iAi/t956y/UKkV8oY0p+vljfiHaOA/eWBZH7BAHE/45NFYmnhSgE VNvzc/RSHro+esrClhJ+O++8c+bGG2/M/Pjjj65HiPxDgAlVzTj5bIh7HicBrVu3zuo37itPPfWU 6xUivzB3+u5PBEp9+OGHrrcGFqzBRP1nnXVW9I/w7WMBS+SqEIXAOklzJFpfOIby/+3gwYNdjxD5 5ZprrknoWij3aV2wKFUZVFEMxo8fn9VRkvSPGjXK9SyfkSNH5ui4EIVg8uTJiZP6PffcM2cdWmcl KRz/hw8fHvkFamIVhYKj/K222iqrpBwx4ZdSX0hRgWtA/O833HBDHUuJvEM0NGV1Yz1jYg3lPhWi lIRy9D788MOud/nwvvdT/mDh+vrrr12vEPmBjT3++76e3nHHHa63ljoXqEIUA/xIfb8njphYDNQX jqV23333hKIr16TIN/Pnz0/oKblP5Ucq0sZrr70WHc3Herrxxhs3qDgEC4f99tsv++9pCj4V+ea9 995LGJYocxrnPvXRAlWUlBNOOCExGXLE1FDuvvvuxGcccsgh0meRV0455ZSEjl1++eWup+Fg4cf6 OmzYMOWaFHllyJAhCT0955xzXE/9weLqL3LxZ1XuXpFPLrnkkoSennbaaa4nSbRAxY+vPr5UBE+p pKTIF1Q1ad68eVZJOVpqaKop+PXXXzN//OMfs59DIAvRf0LkA3b266+/fla/8MvHAtAY8GPFpQUX Acr1NvZzhLBgKfVz9KJjWFQbCu95TgjizyFIujGfI0QI3FCw7Mf6xWYoVNIcIuOT++8gHGOhnAMH Dow+VOZ+kS+IuOdlHZfio8pOfYNOfPg3NtfklVde6XqFaBpTp05N6FbXrl1dT8MZMGBA4rOUa1Lk Cyyfvm517ty50Rb6M888M/FZ/H8h8sETTzyR0C3SQ1Iooi6WuUCdN29ewtzfoUMHmftF3ohL8fXp 0yfzyCOPuL82nJdeeimh9DvssENOwl8hGgqbn7333jurV1il7rrrLtfbcF544YWELysbNJ1KiaaC nh555JFZvaLddNNNrrfhvPrqq5HlNP4sfASXtYgQoj6gp2SG8PX02muvdb1hlrlApbRfy5YtEx/4 9ttvu14h0gGKb3P4LViwwPUK0TjIfeq7jxDV/Msvv7jehsPmvk2bNtnPY8HLBk2IpsD8R6J96phT Aho3p/rk6K0LLK9dunTJ6inzKQV8hGgKuPX5WSLQU8rrL4tlLlDh0ksvzX4gbdCgQa5HiPRw1VVX JfS0X79+rkeIxmF16rjjjnM9jQf3E/8zjz76aNcjRNMhdV8+Nudjx45N6OnBBx/seoRoHBQq8XWK ynzLC2huRiJfdmB1QaUfPyUAgS04UgvRGFDIZelbY/nqq68Sx1LrrbdeZunSpa5XiIbBkeY222yT 1aeG5uiti88//zxhlV1zzTUbVPFHiGJA/lN0M9ZT5tZvvvnG9QrRMLDK4xcd6xPtoYcecr1hsNov N80Ux1Jk+fc/mMABIRoDTtIkPb/++uvzPuH17Nkzoaeh5L9C1IeZM2dmA/holCvNV+7TXr16JfS0 Kf6CQhQCjAjWr7UxaQCFgDfeeCMRz7TRRhstt6hOvfOg2lyTRFwrWEo0Bv/ljCVp+vTprqfp3Hvv vZFfX/z5RFwr16RoDMcee2xWj2ikiMoX6DyTNamm9tprL9U8F42GDT8V9QpxKjVjxozEfLr11lsr x7RoFKeeempiPqWc/vKo9wKVHGt+Yf9111038/3337teIeoHR5n+MTy1ojmazxfsyNDN+POVw080 hu+++y5xvMlGioCpfMF8ijVq0aJF2uiLRkOOXiLsCTxho5PvKnoESftuLrTZs2e7XiHqB7nKKUMe 6xAnU5TTXx4NqiRFLlQiULEkkAhdOynRUMaPH5+Y7Ag6yffOnyA+/xoXXHCB6xGifkyePDmhQzjz F8JCJURTmDZtWkJPe/To4XryBxXP/GuQKUDPgmgIDz74YEKHunXrVq+NeYMWqARGNaROuhA+HLXj e+or6qxZs1xv/li4cGEiqG+LLbZYrq+LEDG8fHfdddes/nDEef/997teIdIB7+x99tknoaeFiA35 5JNPoupp8XU4WWhKqjVRXaCnlB+P9Yc2adIk17tsogUqkanaEYlCQ/Jn35+pUEnKKaVGQEt8HXz9 mlIEQFQXb775ZmKDs9lmm0VHVIWGY39F84v68s4770R5JGM9JbtOU3Kf1gWGhd133z17HVp9FxhC 4Bq12mqrZXUHd5T66ilz8XLzoAqRD6yT9OWXX+568s91112XuBZHtELUB5z3fd0577zzXE/+wbpA PX7cUDbffPOCHNGKyuSiiy5K6Olpp53mevLPlClTEtfaZZddIkOAEMtjxIgRCd05/vjjXU/9aNQC lXQrlJekRq92/WJ5YIFaf/31s0qKhYr8uoWCHH4EYMXXI8iF/JNCLAvK4/rO/ETZs4AsFByVtmjR Ins9noslS5a4XiHCkIzfr/DIEfwrr7zievMP7n3+/E1O4PoEuYjqhlzS7dq1y+oNp5nz5893vfWj wQvUhx9+OAqWio9rx40b53qECIOliA1N//79M6uvvnqUV7fQ0cuHHXZY9sGgXX311a5HiDD4mvpu KPjnFzpNGUEnvp5SuU+IZfHkk08mckruuOOOBddTewJ29tlnux4hwjz33HMJPd1yyy0b/N5v8AKV 7P/+JN6xY0eZ+0W9YTdeSOtpjJ3Et912W+VEFcuE/M6xvtCI5i80WBT8+XTjjTeWnoplQgES0kvF OkN2lEJDur74erGe4jctRF307ds3oTONMRI1IxKwPlH8MZhtqQIQXxRzfz5q/wqRTzgGI7F0rKfk Xnv22WddrxBJOFr3NzREK//www+ut3DgVtC2bdvsdWlK3C+WB3qDseiYY46J8vYWGixfnTp1Sugp 6YOECGFL5RIc1dCc51deeWX900z54NTvKypHt0KkjShNhaenffr0cT1CJLnssssSulKIHL11MXr0 6MS1ScuizCqiPhRTTyZOnJjQ0/3220+FJkSQG264IaErhx56qOupPw3Kg+pDigsCCOKLk+KiGNYG UV5wnE/N/cWLF7u/FBeuu+qqq2b1lHQXxbA2iPKCUyHSScV6wpH73LlzXW/hwbLg6+nKK6+c+eab b1yvEOmAoD4sYb6efvjhh65XiBpw+cT1M9YTTqYee+wx11t/Gr1AZde22267Zb8AE3ox/LVEeUHp PfSDSY0UOnPmzHE9xQG9JsVUrKc0UlAJ4cORuq8jHTp0KGpREvT0iCOOyF6fQMLGTOiisqHgSKkt lqQJ8p8VTh6E8MHl088lTQo9XO4aSqMXqHDvvffmRLw25nNEZcJE6gedoCscERUbkvT7errDDjtI T0UWdOHwww/P6gftxhtvdL3FA//oVq1aRX5XWFR1xC8sJ554YqZr166Z22+/vWQnlvPmzYv8+eNn hVr91OwXIsZmfGjsJiZaoB500EGNemH/9NNPUSQhOdh4aO6++275o4gsixYtSlQ6WXvttQtS6WR5 kIPVHt8yyQoBX3zxRUJPS+UGwtyJq4EQIZYuXZpwAyEPaikWqejpdtttl/0eHN/OmDHD9YpqBz3F 5TPWD+bWd9991/U2jFGjRmWaNSVVBFGEJAhWmilhsZVOTjnlFNdTfM4///zEdxkwYIDrEdXO8OHD E7pRzOAoIerLmDFjEnpKnudSnQTZoD5OIPTMCLjlllsSJ5acojZWN3BpUalTkXdQLD/FE6nIGlpB Ip9Q9WTFFVfMfh98/AjgEtUNFktcPmK9oKXJus7ELncUgdWyffv2WR1lAVBKqyUBfFTni78P6YS+ /PJL1yuqFeYqXD19PW1qKjItUEXeodqYv4ui8lgp3T9IfL7HHntkvw8NlxRR3cyaNSuhp2kp5sCJ FCdTJ598cubOO+90fxXVyosvvpiYu6jIU2q/T+u3jVVVVDfMWbh8xjqxySabRC52TSGvC1QiXylp Kaqbnj17JiYvcqKVGhak/nciC4V8pqsXrJNHHXVUQidGjhzpekvH559/nuncuXO2aMDOO++c+fe/ /+16RbWBnhIc5etpGiLnyXzhF7bgJKKYmS9E+hg4cGBCT8855xzX03iasaBsqv8I5n2iT0knQHoB jlRFdcLLlAl0/fXXj5R0jTXWSEWOXHytW7RokX14mFwb67wtyh/mLP+YknkrDXrK8+OXsSRiWpX6 qheCTnw9xUJF1bNSw2JUlfpEDO/XtdZaK6sPuNS9/fbbrrdxfPDBB41PM+Vz+umnZ78YjaAUUd0w geF/cu2117q/lJ5zzz03oaeDBw92PaLaoC60rwtUb0oLl19+eeK7nXTSSa5HVBu4ePi6kKbqTZw4 +N+NEwlRndx6660JXejWrVuT3aWalAfV57XXXkvkRlt33XUblZhViEJC1RNfT0mHUYrUV6K04L9H /sZYD7CmP/PMM6639Hz66aeJoL511lkn8+2337peUU3wkl+4cGFUc580U/j3pwVOITghi/WUFG24 qIjqww/io91zzz2up/HkbYHKsVSXLl0SX3DKlCmuV4h0gOXBBkupAlr18fTTTyeCo0iQn4bgKB/r xz127FjXI6oR3PBwQUmbnh555JEJPR0xYoTrEdXC66+/nvBHxtWzqcFRkLcFKvCi9xWVIJR8fK4o H7BQpj3waNq0aQk97d69u/L4VhG86Hv16pXQgTQu/h5//PHEpN+uXbvMP//5T9crRDrA79Q/lWKz p/m0urCVoy688ELX0zTyukD905/+FB3tx1+SyRUnV1EdfPLJJ1E+PBZ8d911V152UIXgb3/7W3Rk GuspOVpJjyGqg48//jg6iozHnwAUSoumDVykNt1004SeqgKaSBvoqV9ZisUqEf6iOqCiKHnF4/HH Nem9995zvU0jWqASfd/UKH7gM0477bTsF6UNGTLE9YpK59JLL82OO8enaQ6UI/2Fr6fkmxTVAfOd P/b49qUVsmEQtU2qqUmTJmV++eUX1yMqHdLiXXPNNVEp3ny8nwsJ39N/pg488EDXIyodUkj6Y0/l qHydokanne6/88Ibb7yRNfdTg5Wygco1Wflw9OjXu8faQ3LptLJ48eIorVD8fddbb71UpBgShYXK UX5qHHRg7ty5rjd9fPfdd1GKKR2ZVhdYJeMKZwQh9e3bN9XBnARL+SmGVl555WhhLSobYo86dOiQ HXfafffd53rzQ14XqDhw9+7dO3PxxRdH/ohp3/mJ/PDAAw8kgk522mmn1CcX33PPPRMP1vjx412P qFSeeOKJhL8cFc60+BNpgyA+3/+YijxpToLPe75Pnz7Z70u75JJLXK+oVJ5//vnEex89pcx5Psl7 qVMtSqsPAuL8ySkNlaOWx/333594CWCxwMImKpcDDjggoafjxo1zPUKkA96ftowobilp57nnnkvM p5xKKaivciFuyVbiu+iii1xv/lAtftEkCI7yrVIEypXDcTmTpx+Ewm9gkhWVCblFV1lllex4cyRZ brlF0dnp06en2n1GNI3PPvssUTkKnf3mm29cb3rBwtuxY8fs96ZRqEVUJsydvp4SHIXu5ptmREoV 2uqZ9uNe0XhsdaZTTjnF9aSfYcOGJb77EUcc4XpEpUHAkT/W+PWVC/gfXnHFFdkNVY8ePVyPqDRG jRqV0FPyjJYLN910U+K777777ko1WaHYKmKcTuV7rHEdzFuaqRDUOh80aFA0sX799dfur6JSIACO SShWUqyQb731lutNP+z4COaLvz/ph0hDJCoL/KJatGiRHee0B/FZsKD5QShE9iuFX+VBCrxtt902 O87MpzNnznS96Wfp0qWJFH74Jza1HrtIHwTxbb/99tlxppG3Od/kNQ+q5YILLoheBPEPIBWFqDxY pM6ZMydz0EEHRYFH5RZ0Qg12/0EjXZaoLKZOnZpw5mfOS1tFnuVBRhRfT5XCr/KgjKmvp/jFl5ue DhgwIKGnJHFXXEplMWvWrISekhmlEHpa0AXqI488kvgRVJhghygqE3SoHIOMsFD4PrSky6JWu6gc mOPi8aWVYxnm+fPnJzb8+HpLTysL/KQHDx4cBRgxxuUYxIfF1J9Psfz/+OOPrleUO7znDzvssOz4 0q677jrXm18KukDF77Rly5bZH8Fi9dFHH3W9QqQDAk9at26d0FMsbqIyoEqYv7DbeOONo+on5Qbz aZcuXRJ6SvJ+UVlgbUQ/SdRPdcZyA0tat27dsnpKK4esLqJ+kD7UDzZdddVVM99//73rzS8FXaDC VVddlVDU/fbbr2DXEsWDSbSS8kdiqfD1tGvXrtLTCqFfv36JsS1EKpRicdtttyV+S/v27XV8KlIH ydp9PSWZe5rzuIr6w/zpj20hqzBGC9SXX365YJOcTUXAyjtfdVpF6fj888+jlCKY9gu1eyom/Ib4 WI1GyozXXnvN9YpyhaANdvj+/FPOQXBE82MBjn8PVtSFCxe6XiHSAUE0fgo/8qPOmzfP9YpyhfnH H1cq8b366quuN/+8//77hc+DaitMyLm//PHr7uMLd+utt7qe8sVa2vr37+96RLlia4QTyFfupZfP PPPM6LdQTpITqXfeecf1iHKFxRtZGSrp1IZqkv6zR4VJnUqVN5MnT07EFe28884FH9OCL1Bx7vfr npOeQMFS5cuvv/6aqLuPwr7wwguut3xhJ7jSSitlfxfO/VjgRHnCkeIWW2yR0NNyStlTF1iA2eQT jKLj/fIHVykCiNlwHHzwwZlnnnmm7DdRQH1+0qHFzx+nFx999JHrFeUGvsWdO3dOzKfFCDYt+AKV FTY+faQiuPbaa8uiKoaoG5QyVlIaSlsJL0peCnvvvXfit6k+f/lCFhF/LPHXlB+cSBtPPvlkokTo Vlttlfd65qXi6KOPTjyDqs9fvsydOzdhaCxWtptmTNq8nFlI+i2ElYmbhQWL3//VV19FKYhCCxlf zm8W+5l+s4RkaJV4/aZ8JoTkaBauQ8S7H0lMCx3vhz6PFiIkR7MU4vfbz6Q+v3+EQdLs2JpRjOv7 zRKSoRXi+g35zFJfPwQR73vssUdCT8eOHet6aynU9UNyNEshrl/XZ9Ispb5+SIZWiOs35DOLef2e PXsm9PTqq692vUns58XNko/fHyIkR7P41yc/tr/4ZlHzyy+/OMmm/yaapRC/vyHXD8nQCnH9hnxm U69PlUVfTwmWaspnQkiOFsPpQjMqP+yyyy6JxuRuLZ1LlizJkaOdfvrpTqKWiRMnBmU5vvDBbIxv ipXDt8pXZCBoxcrRQonVR4wYEZS1R9G4Ghx44IE5cvzN7g5wVbByNDIVWCirGJK1DsUclzNBWbmj jjoqJ0qe40krR5swYYKTqIUxCclSN9+HIDaS61u5Y489Nkf5WLwRGOXnuGMxx1hb8Oe0n4kV/Ysv vnASNVDJabfddsuRDUUG3nnnnTlytMcee8xJ1ML3t3J77bVXTj6+xYsXRylRYpnQ74tTo40ZMybx eXELHRuHxhSdZrx90Iddd901Rzak07y4rBzNBh8wbqExxf/SWmZ4Hqwcjd9q4TuFZG3QIwESITms KdaCydiFZEM6VZdOMy/5kKJnp512SrwYaTxTNpn0tGnTgp+JrlnQyZAsgQM+VMwLyZHf0j5TPLsh WVuVhe9NycuQLBv/P//5z1H6F6B6X0ju/PPPj/p96tJpEnH7MBehP1aOKnJsWn1I62XlaMzJFubO kKwNUERvOd2wcvvvv7+TqIV3jJWjhTYolGkOyRKc4cP97d69e47c4Ycf7iRqYb6wcrRbbrnFSdSA LgwcODBHT4l453jch3kr9JkhP/l77703KMv87YNOUfzByjEf2/RWuJVYORo6baHcadyPMcOfT2nx s4XehN79XJ/77YOftZWjUQzIQuBuSNZWjuPd36tXrxw55mlbmh3roZWjhXR66NChQdnXX3/dSdTA PBV6T1Ay1DJjxowcOVooT+4555yTI8e7187TP/zwQ/CZCpWAfvDBBxPWUxqumqRCs5x00kk5n8mY EljtQ87f0DNFoYeY4cOHZ5rhp8VRJrnK4sYLwioJN9SXiRtHaZYFCxYEZVkQ+LBaJueklcMqZ5O+ M/FbOZpd9AI7t5AsN8UHRcTx18rxN6ukLKasHG327NlOoha+U0gWS7IPv5HUMVZuypQpOX5I+O9Y ORr32sIkGZK1CzTGmLG2ckxyFkqYcvzkKylVmELR7tTQtZ/JxGU3Hbzcb7755hxZ/r2F61g5mn2Z AN/fyvE7re8zEzHfy5ezFXt4uHiZsJjz5eIW8qsKjWlIp9GHG2+8MUe2ITqNXvrwXUNjevvtt+cs EHkerBwt5FNcl07bLA4sZkJyPOd2gcjYhWRDOs08E5K1OU0Z4zZt2iTGkIUMi1F/dw7odOgz66vT NBbkPjxTIbnQRqquedLqNN+bOcHKnXXWWZnTTjsts8Yaa0QvIe79d999lyNH4yjZUpdO20wHzEXo j5Xj2bVjik5bORr6a2HuDMnastjoLQs8K8dzZuEdY+VooSjyJ554IihrdZrFFJsJK3fXXXc5iVpY CFg5WijbAoYQX0/ZRIfmSXQ69JksHCxvvvlmUNaWHEWnSAdl5fid1jjDe8PK0UI6/dJLLyVkWIT7 p1K4hPFuRW9C7350ym568qHTdoHEd2D8rBzztH33sgm2crTnnnvOSdTCYjIka3WaeSP0nmDtYalL pzGaWaZPn54jh05ZnWaMQ89U6N3PRsTXU4w6yNpFN7ARsp/JmFqdZt4OPVO+Thc8D2oIBv/ZZ5+N LCqLFi1yfxVpx9YDp4a9XfBXAuwsbT1pRUqXD1jpV1tttez4kaS/EuvWs2hr0aJF9ndiibNWIpFe 2Jz7KdCwUIU2RuUOC7FNNtkk+zuxqFZCsGK1wMLST8GInmJRLgZFX6Cy42jXrl3W7D9o0CDXI9IO OsIuHBP86quvHm0wKhWOk+MHknbiiSfmHM+KdBJNat7YHXrooRU7dhxR+78VNwDpaXlgU6Dtu+++ OdboSuGKK65I/FZONKSn5QGn6/7YcVJTLD0t+gIV/ySSoMc/du211845ohPphomF4wrrT1pJYNn3 9ZRiExwziXSDj69fXplWyQnCOba0emr9zEU64Xh5u+22i8aNUxqOZisV3hUYNWI9VcGe8gA3CAKF 43FDT0NuJYUiWqDi6F2sBSrH+zjWxz+YNnLkSNcrRDpAT/Gv9fWUwDeRbvCp8sdshx12qHhLDfO3 /5sJkhDlAb6lDz30UBRYYv3TKw2CDH09PfXUU12PSCv43dsUaL/99pvrLTyjR4/ONLOBI4WGYAff aRr/FOsULUSpwU/a19ONNtooJ3BQpAfmELIwxOPF2IUCDioNLMR+pPT6669fEeWHRWWBf60thGID h0R6YGPP6Xo8XrRQ1oJCgv9ywRP1W7ho27ZtEz+cCFWRTp5++umovGKlleJbHkREd+rUKaGnoahh kQ4IvPB3+2x8i735LgU8k/ZFEko/I0QpQU979OiR0NO6cr6K0kPWCX8+JVCKtJTFpugLVGAC9RUV y4dN7SBKD5NKnPCciFOS9docfZUMC1JfTwnwq/SjuHIEPbUpe/BfqhZIDRO/TNZcc82q+u3lBHpK 7uNqPTEkLZXdRBbzyFjUD6ynBFzG40QrVUB7SRao5J/cYIMNsj8epQ3l9BKlhTyNfoJejg+rKViI XHEbbrhh9vdXejBDufLGG29EtczjcWKRVordfqlg04QVlYWpzfco0gOnUAQIkYyfvLI2h26lY09P mU91KpU+CLRcYYUVsuNESslSpeprRrLkUgQSUHGBHIUk7iWJtk0iLkrPYYcdllVSWqhyR6Vz5ZVX Ju4BVZoqNR1MuWKLK4Sq21U6OoFKP1ihfD09++yzXU/1MGnSpMQ9oCKRdDc9sBY844wzEmPEySnW /2JDWsuiJ+qPoToFDv6luLZYPqQB8XdRJD+3lcCqAdKgkb4nvg9sqkJVYURpoMQnVql4fLCkqrCC SBtYtqn4Fesp1kMs/9UGqeA233zz7H3g9JSKXiIdcLrtpwRDT19++WXXW1yKngdVlA82LUioPn+1 QOoe/14oIXp6sGX4Dj74YNcjqP4m0gEnhr6eUge9WiG1pH8vqMku0oE9MaTUd6lODLVAFUFIU+Nb pUgGXo27/RisH76PI/emEstnlhu2LC3+0qGa79UEczn+/ORHxfJfzc9tWuAUxi9LS1ow0thVKzy3 zZs3z94PrHQEj4nS8pe//CWz2WabZceFVkrrdqoWqKSEwXGcEnCyTpWW4cOHJ5R0v/32q3q/S+vn OHDgQNcjSsWwYcMSY4Ilptr92bBO4YYS3xP0VpSWMWPGJPS0ffv2Va+n5513XuKesKHSe7+03Hzz zYkxad26dUljg1KxQEUpb7rppswWW2wR7aSIwK3kMprlAP7B1E9mN4WP0KxZs1xP9UKZXt8nlzK9 0tPSQXoaiifE44FVijQ21Q6+4/7pBxG4H3/8sesVxYbiHltuuWV2PJhPSQtW7Xz00UdR6sL4vrCp osS0KA1kWGjTpk12PGilLnQSLVAnTJhQ0p0L195rr70SN+biiy92vaKU/PLLL1EpPmryVjvo6UEH HZTQU6wAojRcf/310YY2HguygSgTSI2e9u7dO6GnpcphKDJRtaR99903m66P+vuqnFijp/369Uvo 6YknnljStUg1c8899yTmUwLZSq2nTz31VGnyoFrwx/ET+JJ7UuX6RNogJZufFxY/KgWiFB/cgTbe eOPsODCx3n333a5XkGUCv/H4/pCB46uvvnK9otjgHhX7BePGJmogjZCvp7L2lwaspzvuuGN2HGjX XXed6y0tqVigsmvq0qVL4gbhiypEmsBvrFu3bgk95RhCFJc77rgjsdvHVwoHf1EDenrAAQck9PTC Cy90vaJU4EqnnJ+1cD969eqV0FOycsiKWlyefPLJhIGQsqZpqfCVigUq2DJo+D8S/SiKAy94jlzI TatE9HVDVCP+jrGeYu3HZ1cUh//6r//KbLvtttn7T5s4caLrFTHPPfdcQk/Jbbh06VLXK0Q6eO21 1xLvfXLFVlM57VKD+x7BpfH9pxF/khZSs0DlxZNWM3M1EEfw4axO7rPnn3/e9Qgf/HIoVejrqaz9 xYOjfP/eb7rpppmff/7Z9YoY5tPdd989ukdYm1u2bBkF+onisGTJEhlY6gEWZRuDMmTIENcrCg1+ nn7WD4LU01TOvBnlK9NiUsdR199NbbXVVqkxNVcyWE+tVYrgORHmvvvuS+gp0eRUSBGFhd0+x/m+ nl577bWuV1h4+bAw5Vn+61//6v4qCg1H12THIfcp+qkN1LIhd7HvsrPWWmvJiloEOCnFGOXPp2kK /J06dWq6EvVjnSLKkUCUQw89NNrxyx+l8Nx2220JJSUARRHRdfOPf/wj065du8Q9k7W/8LAx8O85 CwAyTYgwzOt6jouPdQNq27ZtFNgnwvCOt7798pkuPDNnzsyxnpJ1Ii2kspIUu6m33nrL/T9RaLCs sCmIlZSdLMf9YtlEuzt3z2gslmSlKhxYT3fYYYfEPR89erTrFSIdsNgi5ZmvpwqkXD4slvxTqXXX XTdVR82VBms+az09//zzXW86SOUCVRQXfPr84xWC05Snb/mQmoOKMP4DLl/UwvHwww8n7jWRprKe Nhzm+k8//dT9P5FvcKvwF1qkovv2229dr6gLFvY777xz4hkfOnSo6xX5BkOgnzKR4DRKeqcJLVCr HI6dfKsUC9Vx48a5XrE8OHL2F/fUhZfPdP7hmLpjx47Z+0wbMWKE6xX1AX+zRx55JErnh7Wfeugi v/Ae3WmnnRJ6SoyHqB9PP/10wjUCK6ry9+Yf9HTvvfdO6OnZZ5/tetNDWSxQUdBzzjknc+ONN7q/ iHxB/jN/QsD3VPkk6w++qDai/6qrrnK9Il9QGtLfCGCVUuBJ/cE6NWDAgIRlL02pZCqF6dOn52xY 0+TTl3ZYh+yyyy7Z+0fTAj//8N73fU+xnpJ1Im1EC1QqN6QxEAl/PkqesoviJhIprSO9/MJR/oMP PhgF/DCxjh071vWI+vLAAw/kvJSUXiZ/YOW3AWkjR450vaK+zJo1K3EPcZFQFbT8gY+0TZOokt0N Z8aMGYnF09prry2XlDzCSYq18mMATCNkckhNHlQLC1SiH+ObyCLg6quvdr0in7AIwMdPx9MNh0V+ p06dEg/8ZZdd5npFU5k8eXJiA8DxtCKiG07IOnXuuee6XtFU8EkfNGhQ5o9//GN0b9dff335njaC UF7UgQMHul7RVHDz8U9S0NM0W/lTu0CFadOmJV5O7PplnRJpgypovp4qAjU/cGKy9dZbZ+8rTVb+ xvPss88mXHqw9n/22WeuV+SDjz76KNO/f39Z+ZsAVdBWWGGFrJ5yBL148WLXKxpLqBhS2q38qV6g YimxN/SSSy5xvaKxsNsX+YMHf9ddd03oKccmaXSdKSfGjBmTuKcknZf1tPGgj3vuuWfinp522mnS 0wKgmvuNh3t34IEHJvS0b9++0tMmMmXKlIQhBbfJtFv5m6XdrxMfSd8kveqqqyqyrwngd0Z6pPHj xytvZx7Bd8p/+Dnq++CDD1yvaChEmXOcH99P7i3H/aJpYJ3y08swn77zzjuuV4h0sGDBgsxKK62U 1VP+e+HCha5XNBSMUltuuWX2ftLSbuXHGJH6KH5SzHTv3j1xY/H10W6qcZBOIr6PpJgiQbJoOqHU Hez60/xspRlOSvx72aZNG+XnzQPMm4ccckh0Tznu32effXR82gQef/zxzPvvv6/3UZ5h3jzmmGMS cwC6qvm0cWCQ8u/l5ptvnvpMKGWTB3Xu3LkJ36kNNthAEf2NAH+z1VZbLXsfuaf4T4r88Oqrryb0 lF3/yy+/7HpFfUFPqcft6ynZEkR+ePvtt6Ok6KRF0lF048HKv+GGG2ZWXnnlzCmnnKKgqDyzaNGi nPcVuVJFwyBuBz2N7yOtHKpFls0ClUmU2vy88IcMGZL505/+5HpEQzjuuOMSSorFD/9JkT+OOuqo xD3eb7/9tAhoIKeeemriHhJ9TnoUIdIEfuZWT0V+OeOMMxL3mJgUWVEbBlll/HvYunXrsohDKatK UuTEUj60xvPKK68krHsrrrhi5Ocj8gt5hVdZZZXsfSanH8eAon689dZbmT/84Q/Z+0c07+zZs12v EOmAY/04pRSNOAkSoIv8QgoksvfE95k2depU1yuWB2smX09ppJQsB8pqgSoaDxa8rl27JpT0+OOP 17gXCKz8/r1m16/o8+WDPu67776Je3fYYYfJv68I/Pjjj1H5WOnp8mE+PfzwwxN6it5KTwvDNddc k7jXm2yyiSoe1gPmU3tquscee5TNaVS0QD3hhBPKdqHCRKFScsuHHacfYb7mmmtmPvnkE9cr8s3S pUtzItBJmSSWjS3Bx84fS5UoHASeTZw4MdJX9HT06NGuR9QFGTv8TAj4oGL5F4WBAjKtWrXK3m+a SvUuH5tPFp197bXXXG/6obx9s3L1QcTRn1xppE6QT2rdsKtnJ8KRfqyol19+uesVheKWW24pq4od pYZsHfhGxfeLRsYJWaUKC0GSvusPpSW///571yss+O517NgxoacDBgxwvaJQ3HPPPTlp/D7//HPX KyxsPDkd9/WUAhLlNJ+yNk11ov66YJdP/r74xutFtmy4N0SYcwy11VZbpT69RCXwj3/8I8o3608Q RPpKT8NQIcp/AW266aZRlLQoLCy4iOj39ZQXmQhDNgl/Qa+NZ3H497//nVNk4thjj1UAah1YAwnV uMoxf3xZLlBJj+JPEixWWYCJZcOOREUOigcpUfwjFo4C58+f73pFDMUjmEDj+8RClbx9ojhQAtU/ ssbNQgGUYdh4TpgwIesSgd+uKA7opNVTpZ3KhfnUupiVq56W5QIVn1lbCm233XaLjgmFSAvo6dFH H53Q05122kl66sE9sqm5OnfurGCdIoIVyuop1n/pad2w0cdVCv9IURyYK/r165fQ0+233z7z66+/ OgnBCR0ndf492m677cp2Pm3GkUU5Hju+9957ifQJWFQnTZrkesVLL72U+fDDD3WkXGI++uijzDrr rJPVU3az119/vesVBEb5R1FYnHHuF8WFoElfT2kKmBJpg3gT/KR9PWWjoPdcDc8//3x0UhffGyzO 5ZrmkCI3ZZ1myiag3XjjjTPfffed661eeIi32GKLzOqrrx6VjFRKjtJCmhTfv5IsCvJby2T+/Oc/ Z7bZZpvEM3zSSSeV7XxU7lx33XWJsWBsyiGhd6Eh4OSvf/2r+3+i1FAFyZ9PqTb1zjvvuN7qJeRP Tpq+cp1Pyz4PKi84zNf+gJDfs5phJzlo0KDEPWGMtcMsHbzcbMDUkUceWdVjwm8///zzE/eEEsYq F1k6eMF16NAhOo1iHqU4ishkrr766sy2224b+epqHi09uKTsuuuuibmDOv3V7pIyatSoxMIdv/7F ixe73vKjIhL1UxUhzp3Ypk2bzAsvvOB6qhMmUT+lFMend999t+sVpeKZZ55J5PikPfXUU663+uD4 htLF/v0g8lSUFirOzZs3z/0/gStZPJ+ycCfDgayppYd8nvY9d/vtt7ve6uODDz7IqRg1fPhw11ue VMQCle9OHjqO+6v9OAqHfZzGfSXt2bNnWY9vpcAYcHztjw0uKdWY8ovntFOnTol7QQo0pYwRaYKs J126dEnoKZV4FDyWDi644ILE2Ky77rqZzz77zPVWD7xb0Ev/XqC35b4eqogFKvD9dfSSyQwdOjSh pDiTL1myxPWKUkNeT8r0+WN04oknVt0GgiNT/x5Qe19Jt9MLGweCLsulRGK+GDduXEJPSWeoilHp IeTiR3afci0+1FgIDvcDTZlPOQkpd6IF6h133FGxi7tqCg7CtcEvXoDCUipMpItHHnkkMZnw3w89 9JDrrXyYOAlqiH8/PlMsWEU6IZivV69eUXYFSiZXC4sWLYqCTGM9pV111VUyhKSMmTNn5hz1E0RV LWCA8nNI04YMGVIReoq7YlnmQV0eJFPG/4IoVOqiVwMnn3xywkF6r732iqpviHSBNYoKKP6EsuGG G1aFBRGLB0E4/m8n6lRHpukEX1QC1+Kx4r+r4UQGH1MbhIPeKjdv+mAhdtpppyXGaq211op8Misd LMXkf/d/O3E4leQ2VnELVHJ/du/ePbtYI1q6Go6mWJRfeeWVkXWKBxTnfpFOSANGKU9/YuFoqpIX arxIzjzzzMQmCgvVu+++6yRE2sAlZfPNN0/o6f7771/xG4oxY8YkfvMqq6xSEUemlQpGKHvUX+mF e5hPsej7v5mj/UoLEq+4Ber999+fKIOKyb9aEvijtPiK3Xvvve4vIq088cQTOXpayQn8ScjvR+1X +u+tFMg+YY9QWcBVMqQ66927d/b5HDlypOsRaYUE9SzQYj1lI4zBplJZuHBh4vfSKrFgQTOOM0LN RtTyw0NyNBvkwf8PydEaImtvNt8pJMfRSyyLtfS4445LDByWGgbUysZgKrefSQtFwTVEliP2kCzW TktdsiSJtsSJo5siG9pd8r2aKhtyUOfe1EeWcalL1lrBkWUsmyrbFD1flix9PlbP8Y8m16Svp6QJ efHFF+vUc5r9XH5rSC50HNkQ2XzqOZG1ZCzwfyt5C3/66accWR/0zv+8uDVVz+uSDbnE1KWPDZEN PRP11V0opZ4jZ/Mqc0ozZ86cSHZ5eu43K5sPPadZ8qHnZES58847o0Tn8VgvT899GiJbKD2va45u iGxT9by+8zmE5Gj1kWW8Tj/99ISesiGePXt2jmzcGjKfW9l86Dn62BhZTjbIy+v/Vkpo8/dY1pKP +bwhsvnS82YtW7bMhNobb7zhRGvgR4fktt566xy/JBI8h2RJgWSTP+MrEpLdcccdoxvu8/rrrwdl SVnj+11g8qeSkj+AOBIji+nf3jxyqdrPpPEStQ8HOUVDsgcccICTqGXixIlBWWqPW7BKhGR5OVgu vvjioOx5553nJGrhWDUkO2zYMCdRCzn+QrIkALb06dMnKGtz0fFgcG9CstOmTXNSNTAu+M6GZLE4 +qCPZKAIydpSmfg+Ut89JGsrkHD8zsMfkrV6jqUlJEf7/vvvnVQNlJK0Mvie+jpKa9WqVeT4b2Vp JPu3kwQTcEh2l112yXnwp0+fHpQlRYl9udx3331BWY547TMxefLkoGzfvn2jcbIpUGjrrbdeQpZU cRZSx/kycTv77LOdRC3nnHNOUJZjMAs+ayHZsWPHOolajjjiiKBs6FSGexOSDQUXMQ+FZLFY+vAC wB/SyjG/2eM85kB8Ja3slltuGeWN9EE/27VrlyO71VZbRQFCPvx/v3wijc0UPv62ch+lfUPPD3pt a6bznawcjfeE1V1+a0h2hx12cBK1PP3000FZ9NBCgGJINp7P/YV9PuZzsnZYiJcIyYbm8wsvvDAo G5rPqVsfkg3N50cffXRQ9qabbnIStRx88MFBWTufw9577x2U5UTFwjs/JBsqfcy6w8q1aNEip1wv cyzPipXl39sk9jw/PCtWtnXr1jkxAh9//HHwc9u2bZtTbOTtt9/OkaPxrNoYGU5AQ7Jdu3aN5n4W ebgt+r+Rxu+OZRsyn5Pez3LbbbcFZQmWtIwfPz4oe8oppziJWkaMGBGUXdZ83myjjTaK/s+5556b aHZAuDFWhkYuMl7qPlhGQrIsrKwDL4MZkr300kujhYUP3ykky8PJatvH1qSlNW/ePJoM7K6QiTL0 uTzI1vKAAoVkQ8dePFgh2dBDP2PGjKBsKMk+bgzx4oajjB49ekSyoQninnvuyflM2qOPPuokamFx GZINJZQnUjIka5N8c/+4NyFZ69fFQ8VxWkjWpndBH1l8hGStgzwLX3QkJPvVV185qRrYifMSCMla PeeFG5KjWd1lsxWSGzx4cCKqncaChI2FlWXBZnWXxYOVo6HndpJ68803g7KUYrWLThLph2QZS2tN YPEQkuWFzv/6fqc8kyxGrSzZRCxkPLByNHTawgQckmVRbrnrrruCsmwMLGTCCMkyv1jq0vMFCxY4 iVqYrEOy1ieXceGo0sqxeLEvWDYDHPOFZG1+SPSTOdbKUt3rm2++cVI1xPM5vu3xOGKdYgFkF50s fEPPz0UXXZRj2eE7WTka7wmru/zWkCyp9SxsOkOy6LmFuZ/3X7du3aJnMZYNbVbyMZ/z8rdQKz0k G5rPH3jggaBsoeZzNsAWXHNCsiE/Xd6hIVkWbZaQPtJCAU+sO0KyLHx5z8d6SsOH+IwzzkjI8e+t EYE1BM+KL0dDd3/88UcnVQP/NiRLafFffvnFSdWAUc7K0XhWbaYhDBkhWd51vPNstShcbgiQ9mXR c7tu4QTZl4nb6NGjnUQtdc3nLEYts2bNCsqG5nPGJiRb13weBSpWQh7UuiCPnT+Yv//97zNz5851 veULi1YUM/5dWIdDD7woD3g5WH9UFpj2+KfcYJLxq2fxLLJ4KfffVa1gCWY8CfDjxVQpcILGghu/ 00qKgK5W/OqScWMTUu7rHDY91u+UTWKlzqcVk6i/Lhg4jugYSCagCRMmlP1vnT9/fiLfKQ0zPbsr UZ6gk9YflbyTTLTlCpYpO5nivhHyTRLlAXqKVZzcqJUCJwV+iUhcEd5//33XK8oR9BTrpj/3sOm/ 9dZbnUT5wQmif4JBw52gkufTil+gAjti/L1I+lruYP63fouk1+AITpQ3HJXiY+qPLcF91newHOCI 2FbMwrfL+mYJUUrQR5tGC+twNZbLrDQw2NgcobgXleMJKn7e+Mz6v2X99dfPfPrpp06iMqmKBSpU wu9jMiUJr6+klDK1fmiifMHx3ka74yNeTkn82Syxs/d/w5prrhn5v4rKBOsOPpzob7mAnyCRz76e YkmtBBcwUQMBSAT9+WNMsYlyyr2MnhIg5f8GTqZCPvCVRrRAraTjmoaA4/IJJ5yQE/iSRgiM4Rjf V1KOgG1kuyh/8O3Dqd8fa6Kly0FPsQJbqwV+3wT1icoDF6rHHnsse/TI8bgNOkwjHIuSocXXU3wW y/kIWIQhG5HvwkFj0cppZNohaItsEv53R0+rpYQ5gWgVWep0eZAKhcmUAafqVDkckbOzj8sOElAT yhogyh9e+kT6srDzJyZKgtqo0zRBNCrpZ/zvjN8XUaeVfkJTrVC1z/rDk/LPpp5KE+gi6c/874ye En1tI59FZUA2EL9ICI1THpvyMk2QZo2S2DZin6j3atLTqlug4h9nzf7kyCwH/zh2g/iiEAmtybRy 4SV67bXXJiL7aR07dkxlgAobPLs4pQ0ZMkR6WsGwmcKaE9LTtPpx8p1JwO9XxyIvrk3fJioL8hbb TT9GKjZZaYPNPrlO/cUp/00BomoLhq66BSp5BdmFsBvxlZXk0mny50RJmUwtHPXanJWi8mBhR15A q6cExdlE6qWEBTN+7P53pJGbz+ayFJUHc9TVV1+ds0jFLSXNfsdkyODoFyuVMktUPmz6ySVq008R FBfK31oq2Ozvueeeie9II0m+zSNcDTSrxshadiFUaLIvfwJSSDtSat57770oIIoqJ6J6YSNCQmmr pwRS2SpCpQDrA1V//O/GTp/dv1761QMvf0517CIVlyRbqa0U1KWLr776ak6idFG5xJt+u0hdd911 UxHPwakD1bT870bbb7/9cpL/VwP85qqI4g/BkQ4vf6usOPyXMkIOX1NSSPBdSMAfKvMmqgcmVXb+ 9niKDA4EqISs7MWAjdxmm22W+E4spDkuDdVWFpUNekrFK4I3Y30gsr/Uie+x4lL2txzTtYn8g55S PclWmcSXmgI4pZpP0VNbnp3N/uGHHx5VN6xGqibNVF2grJRt81/+WKdK4ZfCcSh+MjbikO+T5qAD URyod28d/Uk3Qlm7Yvol8czgw0fqKP+78AwRaKJj/eqFlzt6ShYKauTbkqnFBD2lklmcYYB8p+UQ uS0KD3pKeU1bYpo5DAtrMU9/0FMMDVhx/e+izb4WqBEo65QpU6IdFZNZKfxRSLhr00nQWJDccMMN VT0+ohaiUUne7+sIu+zdd9+9KNVvSCHEjt66HBBwQlaJUlkfRLp45plngotBFqzFKMmMXzQBJfZ0 jONTuZ6ImKeeeio6ifJ1hEbGlNdff73g8xlZWU488cQcPcVVhjr9LF6rGS1QPag0NXv2bPf/aiEX GTWoC2EZ4gHAamqtUTSOHB5//HEnKUQNL774Ys5uO9YXglUKEY3MRImehiZzrGXKcyqWBzpEoAeG gGHDhhXEMsR8etddd2XT8fmNzb7ynAoLrh8hfUFPhw4dWpDAJPQU636LFi1yrsti9ZZbbtFm/3/Q ArUeDB8+PFKcXXfdtSCBKePGjctRUiILq6FShGgcVO7hCNXqDa1Dhw55rYZDkAs19EPXopzpnDlz nKQQdcMm39cd8lCiO/l6EePmcuCBByZS88SN4Nenn37aSQqRhApoXbp0ydEbWuvWraMTgXytkcjB fthhh+WcQtGaN2+eefTRR52kiBaop5xyihaodWCrUGB652VNdH1j/P6wbtmiAHxOvADg888444zM n//8Z9crRBh29vh84oca62fcmPw49sey2RgLAKcFvNCZSG1wFo1dPvPGjz/+6P6FEHXDKVTLli1z 9Ag9JZDq3nvvzfz973930o3n6KOPTnw+enrSSSdlfvjhBychRBjmPPz5bRU/GnpKoB2ugOhyQ2F9 xWbsiCOOSOTf9T+/d+/eZZGLvZhMnDgx00yL07rhJWyVicYunV35qaeeusyclBxr4V/Kgnbw4MGR ZZQJ08Jn8ADMnz9fpn1Rb9AVjqjwmapLTzm+6tevX7RYJc9vyAUAPSXFyfTp0zNnnXVWFE0a2uHT yMOKK4zmDVFf0FNS51G1L6RT6Cnpypb38kfn8IOeOXNmZF2h1roPPn3My3wmxVhmzJghPRUNggBp NvchSzx/w8pJiXSCrD744IOgqwo69/nnn0f6R6Yg5sy65lOC97CaVru/aQjuY1WWOq0v7Orx6yPd U0i5aOTS8yH9DlYBjlpZHGDh8pUdvxNqlltUyUQ0FvSUylNxxHKooYP4Va2zzjpRjl10NNZTXupW T23j35533nlVm/JENB3muLFjxwZ97vFP9eHlhMWJRS16SnUq9BRfa1726GrI9/mBBx6IjAHlUL5a pBNONcnuw1xp9dRv+DUz57IAxUgQ6ylpIrHELms+xZJKlD6Fd0TdNJs3b14UzeY3fC7skQsJja0c LZTYHktNSNamHWESwl/OyhGwZI/QmXCsHC1UreTdd98NytqjHhKhYw2ycvwtrtbE7p/f06dPnxwl 46Vufz8TpJWzjfsLTNj8Vnt97ond+WP+t3K0UPUrvlNI1i4uGGOsEVYOnbCwI7RytFC07ksvvZQj x5GxtZDw/7kXVpZ/b+E6Vo4Wqqcc0ml+p9UpXCnY5VrZUM5ErNxWjhY6lgmNKX+zmxCOyLkvVhYf U0t9dHrJkiWZM888s87demMaWQOw+hN8Erq+3Wzx3ITk8N+2VgLGLiTbEJ22idYZ45AcpxP2mcJq HJKtr07TrE7xTIXkQtlB6ponsRL61DVP0uw9Jbl1SC6k02R+CMlaneb6HFFaOZ5de3102srR0N8Y 7jvV/PyFKovKWJa5ns/lxMnXRdvIfGIhgv/JJ59MXJsWOuninlg5mtVpntvQPBGKE6hLp/E9tIR0 mutYt5y6dDo0T9al08zfPrzXeCasHNe3VkHeG1aO1hSdZnyZE6wcOmXnybp0mkh7S106bReCzFOM n5Vjno7niS+++CJz8cUXZ/OS56OxZqCQCc9z6N0bCtRm3WTlaFhwLRjMrBzvGKvTjPGsWbNyZEPv /rp0mveNhSBeK8eY2nc/83bomVqwYIGTqKFZjx49IjOz36hRy+D4oHhWjobfj2XUqFFBWesAjN/H HnvskSNHOhC7A+ZhtHK0008/3UnUglk9JItC+HDTqMNv5fibffGhuHE/Eye+eezmsSr5RH4TAcWk kcSa4ADyngFJrNu3b5+4No0jBvuQEtFv5WgjR450ErUwJiFZq9AoHmNt5fbZZ58cVwPyG1o5Gmmw LIccckiO3JZbbpmj0DinU2LWylLX3ULNbytHw3/Nwve3cji72w0Kx44cBVrZkBsGkcdWjhaPpU9o TNFpm7ScFwS+eVYWP2TL+eefnyNHY5LxYXKNx5QcuiGfp+U1dJv7xeTMYg1d4DvZa9Pw0/bh5RqS w8/avvgYu5As84elLp22OYt5EYXk9t9//5xMHHXpNLpmQSdDstYPl3kzJHfMMcfkPFM8uyFZInx9 +N677bZbUNYaEnhph+Rw87CQyiYki6uHD3MRFiIrh+XIpm3iBWflaMzJliFDhkR9FHzwZZnrWUDY lGq2YeGy8zTvGP+z4oZLgIUUPyFZa/RggbT11lvnyGExs3D0a+VonHD4oAshnWY+wi3Mh3nLytEO PfRQJ1ELmQpCsrfffruTqIH7S4UiK0eJWpt3m8W9laOh0xb8OEOy06ZNcxI1oDeU9LRyvA9s1SQ2 ElaO1r9/fydRy2WXXRaUtQs/3v1du3bNkWOetpvOWKcICrW5qOvTMBgwruecc060UWOOxj0l9J7o 1KmTu2otpBe0crQrrrjCSdSC+4GVw2XLztNsQjlJs7L77ruvk6iFAEcrR5swYYKTqIVARSvHmNpN Pxu20DNF3INPs5tvvjkaLF4scWPSi3cRMfx/XyZuIR8MJrSQbGyV9EFRrRzXt5M5Oy4rR7PKBPwt JGt3+1yDa1m55V2fSRFFYzK216dKBeZ9rAMc8RNtTU4+ovWZ+Hz5uq4fytXHvbNyNLuQBcYkJBsa 0/pen5eklaPZlz6ExpRWX51qyPWbolOF0unG6JTfmqLTEF8fywd6yjPOAiV2OyFdFDoa6ykWAiar vn37RvlMeSHYe1DX9e2Y8htDcsXS6YZcPx86XSydqu/169KpQug0zdIYnbbvHz6DPtKpYQTw9ZSN EwEl6CnWIqv/xdQp7olFOp1OnbZ6wjXqmqct8Zgyn7IhZhPA8Tybtg033DCaT9FTrKOxnrJ5Q0/Z mLDh4t/7NOb6tjVVp0LXD+lUXddviE7Z69elU/71WV8pzVSewaLCbgGzPGZ1+7AJUSrQRdwasJBg zY71FIuF5gCRJtBVgp6kpyLNsGhFT7F6cyKIiwknZXZBLBqO8qAKIYQQQohUoQWqEEIIIYRIFVqg CiGEEEKIVKEFqhBCCCGESBXRApVkxwrkEUIIIYQQaYA8uaokJYQQQgghUoUWqEIIIYQQIlVogSqE EEIIIVKFFqhCCCGEECJVNDv22GMVxS+EEEIIIVIBtf6VZkoIIYQQQqQG5UEVQgghhBCpQgtUIYQQ QgiRKrRAFUIIIYQQqUILVCGEEEIIkSqiBerf//5393+FEEIIIYQoLaxNlQdVCCGEEEKkCi1QhRBC CCFEqtACVQghhBBCpIpmn3zyiftPIYQQQgghSssPP/ygKH4hhBBCCJEelGZKCCGEEEKkCi1QhRBC CCFEqtACVQghhBBCpAotUIUQQgghRKqIFqjnn39+5r//+7/dn4QQQgghhCgdU6ZMyfz/EcQm9Xpj 7M8AAAAASUVORK5CYIJQSwMEFAAGAAgAAAAhABy8NY+9AQAAVgIAABQAAABkcnMvbWVkaWEvaW1h Z2U0LndtZlxRMW/TQBh9d0lom0ayQ8tAheBAgqGiqYSEusZ1DGUwikikjo4JR7GUOCFOCxkQldhY zMzvYGTIBGLowIC68CMq5A2p4d0pEyd/d+99d373fe/Oz759hh1z0RM9i34eCqwBJSUAiXc2V+Es BRMwSMjFYmFRQ1xf5tYlgc3VZE/MxTrZvSsOagjj6avubKwBhavL7BaosABc8jnRL8Yp5R8yzA1r Rk0atCmVaOIG0V85v+TC8clWwuLcbjLUmXqq36hno2Gc4pI6vbMcv9X3kyZPlhk71GQ/eFDlBBKE OJWmL1PfBbzxOAsf+b7AD+ZMtHSWHKWq00902tf31ZO030BFYKXc6oTdPWDjMEm9wWA/zpK+P3qh 2/GRzlCv/F9OvdSZDZ+PBtzyR8eTRE9MraiXw64K3k4nMQ1Zve0EeWvXaxeu8zjy2n9u3SS+5ngo guJuke9HRK7jmyUPiu3ooMhtpsn1/QG3vO2oFQWF+TynJtiikBz0R9CoEjltqAryDyG7MzaYzqv2 DYwfWPrrYsWyr/YtKXKnM8umegi8rnzkThVftl42TBjePM+X/toLcEGpkv3/HwAAAP//AwBQSwEC LQAUAAYACAAAACEACL4NFRYBAABHAgAAEwAAAAAAAAAAAAAAAAAAAAAAW0NvbnRlbnRfVHlwZXNd LnhtbFBLAQItABQABgAIAAAAIQA4/SH/1gAAAJQBAAALAAAAAAAAAAAAAAAAAEcBAABfcmVscy8u cmVsc1BLAQItABQABgAIAAAAIQACEKFUuwUAALsiAAAOAAAAAAAAAAAAAAAAAEYCAABkcnMvZTJv RG9jLnhtbFBLAQItABQABgAIAAAAIQDViqu/3QAAAAYBAAAPAAAAAAAAAAAAAAAAAC0IAABkcnMv ZG93bnJldi54bWxQSwECLQAUAAYACAAAACEAFwcE+R0CAABQAwAAFAAAAAAAAAAAAAAAAAA3CQAA ZHJzL21lZGlhL2ltYWdlNi53bWZQSwECLQAUAAYACAAAACEALZrSbeUAAAC1AwAAGQAAAAAAAAAA AAAAAACGCwAAZHJzL19yZWxzL2Uyb0RvYy54bWwucmVsc1BLAQItABQABgAIAAAAIQCcPLtHuwEA AFYCAAAUAAAAAAAAAAAAAAAAAKIMAABkcnMvbWVkaWEvaW1hZ2U1LndtZlBLAQItABQABgAIAAAA IQAZN2cBvQEAAFYCAAAUAAAAAAAAAAAAAAAAAI8OAABkcnMvbWVkaWEvaW1hZ2UzLndtZlBLAQIt ABQABgAIAAAAIQAIBCnuuQEAAFYCAAAUAAAAAAAAAAAAAAAAAH4QAABkcnMvbWVkaWEvaW1hZ2Uy LndtZlBLAQItAAoAAAAAAAAAIQDVtOWPcJIAAHCSAAAUAAAAAAAAAAAAAAAAAGkSAABkcnMvbWVk aWEvaW1hZ2UxLnBuZ1BLAQItABQABgAIAAAAIQAcvDWPvQEAAFYCAAAUAAAAAAAAAAAAAAAAAAul AABkcnMvbWVkaWEvaW1hZ2U0LndtZlBLBQYAAAAACwALAMYCAAD6pgAAAAA= ">
                <v:shape id="_x0000_s1027" type="#_x0000_t75" style="position:absolute;width:63817;height:14789;visibility:visible;mso-wrap-style:square" filled="t">
                  <v:fill o:detectmouseclick="t"/>
                  <v:path o:connecttype="none"/>
                </v:shape>
                <v:group id="Group 90" o:spid="_x0000_s1028" style="position:absolute;left:10154;width:36523;height:14430" coordsize="36522,14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LwCcYAAADdAAAADwAAAGRycy9kb3ducmV2LnhtbESPQWvCQBSE74X+h+UV vOkmWluJriKi4kGEakG8PbLPJJh9G7JrEv99VxB6HGbmG2a26EwpGqpdYVlBPIhAEKdWF5wp+D1t +hMQziNrLC2Tggc5WMzf32aYaNvyDzVHn4kAYZeggtz7KpHSpTkZdANbEQfvamuDPsg6k7rGNsBN KYdR9CUNFhwWcqxolVN6O96Ngm2L7XIUr5v97bp6XE7jw3kfk1K9j245BeGp8//hV3unFQy/x5/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0vAJxgAAAN0A AAAPAAAAAAAAAAAAAAAAAKoCAABkcnMvZG93bnJldi54bWxQSwUGAAAAAAQABAD6AAAAnQMAAAAA ">
                  <v:shape id="Picture 91" o:spid="_x0000_s1029" type="#_x0000_t75" style="position:absolute;left:6850;width:28275;height:144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4m2mjEAAAA3QAAAA8AAABkcnMvZG93bnJldi54bWxEj0GLwjAUhO/C/ofwFrxpuoqudo2yiIJ4 0xW9PppnW2xeapLV6q83guBxmJlvmMmsMZW4kPOlZQVf3QQEcWZ1ybmC3d+yMwLhA7LGyjIpuJGH 2fSjNcFU2ytv6LINuYgQ9ikqKEKoUyl9VpBB37U1cfSO1hkMUbpcaofXCDeV7CXJUBosOS4UWNO8 oOy0/TcKmmy+P5yWLjkvjrtzzfdxP19rpdqfze8PiEBNeIdf7ZVW0PseDOD5Jj4BOX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4m2mjEAAAA3QAAAA8AAAAAAAAAAAAAAAAA nwIAAGRycy9kb3ducmV2LnhtbFBLBQYAAAAABAAEAPcAAACQAwAAAAA= ">
                    <v:imagedata r:id="rId1115" o:title=""/>
                  </v:shape>
                  <v:line id="Straight Connector 92" o:spid="_x0000_s1030" style="position:absolute;visibility:visible;mso-wrap-style:square" from="8050,4103" to="32719,12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MiMgAAADdAAAADwAAAGRycy9kb3ducmV2LnhtbESPQWvCQBSE70L/w/IK3symglqiq2jA 4qWoqS0eH9lnEpt9m2ZXjf313UKhx2FmvmFmi87U4kqtqywreIpiEMS51RUXCg5v68EzCOeRNdaW ScGdHCzmD70ZJtreeE/XzBciQNglqKD0vkmkdHlJBl1kG+LgnWxr0AfZFlK3eAtwU8thHI+lwYrD QokNpSXln9nFKPhexl/nlyyt0uMu33ysLq+H7btWqv/YLacgPHX+P/zX3mgFw8loDL9vwhOQ8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RDMiMgAAADdAAAADwAAAAAA AAAAAAAAAAChAgAAZHJzL2Rvd25yZXYueG1sUEsFBgAAAAAEAAQA+QAAAJYDAAAAAA== " strokeweight="1pt">
                    <v:stroke startarrow="oval" startarrowwidth="narrow" startarrowlength="short" endarrow="oval" endarrowwidth="narrow" endarrowlength="short"/>
                    <o:lock v:ext="edit" shapetype="f"/>
                  </v:line>
                  <v:shape id="Picture 93" o:spid="_x0000_s1031" type="#_x0000_t75" style="position:absolute;left:5326;top:655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skF3FAAAA3QAAAA8AAABkcnMvZG93bnJldi54bWxEj0FLAzEUhO+C/yE8oTebdUvddtu0qFjw IIJtodfH5nU3uHkJSdyu/74RBI/DzHzDrLej7cVAIRrHCh6mBQjixmnDrYLjYXe/ABETssbeMSn4 oQjbze3NGmvtLvxJwz61IkM41qigS8nXUsamI4tx6jxx9s4uWExZhlbqgJcMt70si+JRWjScFzr0 9NJR87X/tgpm5rkq0ZdDewrm/PqB8/S+9EpN7sanFYhEY/oP/7XftIKymlfw+yY/Abm5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HbJBdxQAAAN0AAAAPAAAAAAAAAAAAAAAA AJ8CAABkcnMvZG93bnJldi54bWxQSwUGAAAAAAQABAD3AAAAkQMAAAAA ">
                    <v:imagedata r:id="rId1116" o:title=""/>
                  </v:shape>
                  <v:shape id="Picture 94" o:spid="_x0000_s1032" type="#_x0000_t75" style="position:absolute;left:32719;top:12545;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Eho5LBAAAA3QAAAA8AAABkcnMvZG93bnJldi54bWxET02LwjAQvQv7H8IIe9NUF3WppmVRBA9e VnvY49CMbbGZlGbU+u/NQdjj431v8sG16k59aDwbmE0TUMSltw1XBorzfvINKgiyxdYzGXhSgDz7 GG0wtf7Bv3Q/SaViCIcUDdQiXap1KGtyGKa+I47cxfcOJcK+0rbHRwx3rZ4nyVI7bDg21NjRtqby ero5A1+z3VGqW9mI9kv3/CuK82GXGPM5Hn7WoIQG+Re/3QdrYL5axLnxTXwCOns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Eho5LBAAAA3QAAAA8AAAAAAAAAAAAAAAAAnwIA AGRycy9kb3ducmV2LnhtbFBLBQYAAAAABAAEAPcAAACNAwAAAAA= ">
                    <v:imagedata r:id="rId1117" o:title=""/>
                  </v:shape>
                  <v:shape id="Picture 95" o:spid="_x0000_s1033" type="#_x0000_t75" style="position:absolute;left:6231;top:2643;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3zWsLEAAAA3QAAAA8AAABkcnMvZG93bnJldi54bWxEj81qAkEQhO8B32HogLc4q2I0G0cRIeDB HOLPvdnp7K7u9CwzHV3f3gkIHouq+oqaLzvXqAuFWHs2MBxkoIgLb2suDRz2X28zUFGQLTaeycCN IiwXvZc55tZf+YcuOylVgnDM0UAl0uZax6Iih3HgW+Lk/frgUJIMpbYBrwnuGj3KsnftsOa0UGFL 64qK8+7PJUoWTlv7PWtW4xMfN4WW4eEsxvRfu9UnKKFOnuFHe2MNjKaTD/h/k56AXt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3zWsLEAAAA3QAAAA8AAAAAAAAAAAAAAAAA nwIAAGRycy9kb3ducmV2LnhtbFBLBQYAAAAABAAEAPcAAACQAwAAAAA= ">
                    <v:imagedata r:id="rId1118" o:title=""/>
                  </v:shape>
                  <v:shape id="Picture 96" o:spid="_x0000_s1034" type="#_x0000_t75" style="position:absolute;left:35125;top:6651;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RPETDAAAA3QAAAA8AAABkcnMvZG93bnJldi54bWxET02LwjAQvQv+hzDC3jS1oqvVKCIIgrCL roLHoRnbYjOpTbbW/fWbg+Dx8b4Xq9aUoqHaFZYVDAcRCOLU6oIzBaefbX8KwnlkjaVlUvAkB6tl t7PARNsHH6g5+kyEEHYJKsi9rxIpXZqTQTewFXHgrrY26AOsM6lrfIRwU8o4iibSYMGhIceKNjml t+OvUTA7R6O4HfP4vv37Wl/2z2+UaaPUR69dz0F4av1b/HLvtIL4cxL2hzfhCcjl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5E8RMMAAADdAAAADwAAAAAAAAAAAAAAAACf AgAAZHJzL2Rvd25yZXYueG1sUEsFBgAAAAAEAAQA9wAAAI8DAAAAAA== ">
                    <v:imagedata r:id="rId1119" o:title=""/>
                  </v:shape>
                  <v:line id="Straight Connector 97" o:spid="_x0000_s1035" style="position:absolute;visibility:visible;mso-wrap-style:square" from="4637,4103" to="4637,12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RuQMQAAADdAAAADwAAAGRycy9kb3ducmV2LnhtbESPzWsCMRTE74L/Q3iCN80q9aNbo4hQ 8FLwo4cen5vXZOnmZUmirv99IxR6HGbmN8xq07lG3CjE2rOCybgAQVx5XbNR8Hl+Hy1BxISssfFM Ch4UYbPu91ZYan/nI91OyYgM4ViiAptSW0oZK0sO49i3xNn79sFhyjIYqQPeM9w1cloUc+mw5rxg saWdperndHUKwkG/HGYX82GOvraPr8oQv26VGg667RuIRF36D/+191rBdDGfwPNNf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9G5AxAAAAN0AAAAPAAAAAAAAAAAA AAAAAKECAABkcnMvZG93bnJldi54bWxQSwUGAAAAAAQABAD5AAAAkgMAAAAA ">
                    <v:stroke startarrow="classic" startarrowwidth="narrow" startarrowlength="long" endarrow="classic" endarrowwidth="narrow" endarrowlength="long"/>
                  </v:line>
                  <v:shape id="Picture 98" o:spid="_x0000_s1036" type="#_x0000_t75" style="position:absolute;top:7492;width:444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tAkTIAAAA3QAAAA8AAABkcnMvZG93bnJldi54bWxEj0FrwkAUhO9C/8PyCr3pxlBUUlexgtQq pWqF2Nsj+5oEs29Ddqvx37uC4HGYmW+Y8bQ1lThR40rLCvq9CARxZnXJuYL9z6I7AuE8ssbKMim4 kIPp5KkzxkTbM2/ptPO5CBB2CSoovK8TKV1WkEHXszVx8P5sY9AH2eRSN3gOcFPJOIoG0mDJYaHA muYFZcfdv1GwWh82v+/pZ/y9OG6H6Wadfs1fP5R6eW5nbyA8tf4RvreXWkE8HMRwexOegJxc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BLQJEyAAAAN0AAAAPAAAAAAAAAAAA AAAAAJ8CAABkcnMvZG93bnJldi54bWxQSwUGAAAAAAQABAD3AAAAlAMAAAAA ">
                    <v:imagedata r:id="rId1120"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2020" w:dyaOrig="740">
          <v:shape id="_x0000_i1629" type="#_x0000_t75" style="width:100.5pt;height:36.75pt" o:ole="">
            <v:imagedata r:id="rId1121" o:title=""/>
          </v:shape>
          <o:OLEObject Type="Embed" ProgID="Equation.DSMT4" ShapeID="_x0000_i1629" DrawAspect="Content" ObjectID="_1693755799" r:id="rId1122"/>
        </w:object>
      </w:r>
      <w:r w:rsidRPr="00B97436">
        <w:t>→ sóng dừng hình thành trên dây với 4 bó sóng.</w:t>
      </w:r>
    </w:p>
    <w:p w:rsidR="00B97436" w:rsidRPr="00B97436" w:rsidRDefault="00B97436" w:rsidP="00B97436">
      <w:r w:rsidRPr="00B97436">
        <w:object w:dxaOrig="1320" w:dyaOrig="360">
          <v:shape id="_x0000_i1630" type="#_x0000_t75" style="width:66pt;height:18.75pt" o:ole="">
            <v:imagedata r:id="rId1123" o:title=""/>
          </v:shape>
          <o:OLEObject Type="Embed" ProgID="Equation.DSMT4" ShapeID="_x0000_i1630" DrawAspect="Content" ObjectID="_1693755800" r:id="rId1124"/>
        </w:object>
      </w:r>
      <w:r w:rsidRPr="00B97436">
        <w:t xml:space="preserve"> → </w:t>
      </w:r>
      <w:r w:rsidRPr="00B97436">
        <w:object w:dxaOrig="320" w:dyaOrig="260">
          <v:shape id="_x0000_i1631" type="#_x0000_t75" style="width:16.5pt;height:13.5pt" o:ole="">
            <v:imagedata r:id="rId1125" o:title=""/>
          </v:shape>
          <o:OLEObject Type="Embed" ProgID="Equation.DSMT4" ShapeID="_x0000_i1631" DrawAspect="Content" ObjectID="_1693755801" r:id="rId1126"/>
        </w:object>
      </w:r>
      <w:r w:rsidRPr="00B97436">
        <w:t xml:space="preserve"> thuộc bó thứ nhất và </w:t>
      </w:r>
      <w:r w:rsidRPr="00B97436">
        <w:object w:dxaOrig="279" w:dyaOrig="279">
          <v:shape id="_x0000_i1632" type="#_x0000_t75" style="width:13.5pt;height:13.5pt" o:ole="">
            <v:imagedata r:id="rId1127" o:title=""/>
          </v:shape>
          <o:OLEObject Type="Embed" ProgID="Equation.DSMT4" ShapeID="_x0000_i1632" DrawAspect="Content" ObjectID="_1693755802" r:id="rId1128"/>
        </w:object>
      </w:r>
      <w:r w:rsidRPr="00B97436">
        <w:t xml:space="preserve"> thuộc bó thứ 4 (dao động ngược pha nhau).</w:t>
      </w:r>
    </w:p>
    <w:p w:rsidR="00B97436" w:rsidRPr="00B97436" w:rsidRDefault="00B97436" w:rsidP="00B97436">
      <w:r w:rsidRPr="00B97436">
        <w:object w:dxaOrig="1500" w:dyaOrig="1359">
          <v:shape id="_x0000_i1633" type="#_x0000_t75" style="width:75pt;height:68.25pt" o:ole="">
            <v:imagedata r:id="rId1129" o:title=""/>
          </v:shape>
          <o:OLEObject Type="Embed" ProgID="Equation.DSMT4" ShapeID="_x0000_i1633" DrawAspect="Content" ObjectID="_1693755803" r:id="rId1130"/>
        </w:object>
      </w:r>
      <w:r w:rsidRPr="00B97436">
        <w:t xml:space="preserve"> → </w:t>
      </w:r>
      <w:r w:rsidRPr="00B97436">
        <w:object w:dxaOrig="1200" w:dyaOrig="1320">
          <v:shape id="_x0000_i1634" type="#_x0000_t75" style="width:60pt;height:66pt" o:ole="">
            <v:imagedata r:id="rId1131" o:title=""/>
          </v:shape>
          <o:OLEObject Type="Embed" ProgID="Equation.DSMT4" ShapeID="_x0000_i1634" DrawAspect="Content" ObjectID="_1693755804" r:id="rId1132"/>
        </w:object>
      </w:r>
      <w:r w:rsidRPr="00B97436">
        <w:t>.</w:t>
      </w:r>
    </w:p>
    <w:p w:rsidR="00B97436" w:rsidRPr="00B97436" w:rsidRDefault="00B97436" w:rsidP="00B97436">
      <w:r w:rsidRPr="00B97436">
        <w:object w:dxaOrig="8300" w:dyaOrig="800">
          <v:shape id="_x0000_i1635" type="#_x0000_t75" style="width:414.75pt;height:40.5pt" o:ole="">
            <v:imagedata r:id="rId1133" o:title=""/>
          </v:shape>
          <o:OLEObject Type="Embed" ProgID="Equation.DSMT4" ShapeID="_x0000_i1635" DrawAspect="Content" ObjectID="_1693755805" r:id="rId1134"/>
        </w:object>
      </w:r>
      <w:r w:rsidRPr="00B97436">
        <w:t>cm.</w:t>
      </w:r>
    </w:p>
    <w:p w:rsidR="00B97436" w:rsidRPr="00B97436" w:rsidRDefault="00B97436" w:rsidP="00B97436">
      <w:r w:rsidRPr="00B97436">
        <w:rPr>
          <w:noProof/>
        </w:rPr>
        <w:lastRenderedPageBreak/>
        <mc:AlternateContent>
          <mc:Choice Requires="wpc">
            <w:drawing>
              <wp:anchor distT="0" distB="0" distL="114300" distR="114300" simplePos="0" relativeHeight="251730432" behindDoc="0" locked="1" layoutInCell="1" allowOverlap="1" wp14:anchorId="3363F0C7" wp14:editId="1C18C01D">
                <wp:simplePos x="0" y="0"/>
                <wp:positionH relativeFrom="margin">
                  <wp:posOffset>4173855</wp:posOffset>
                </wp:positionH>
                <wp:positionV relativeFrom="paragraph">
                  <wp:posOffset>1029335</wp:posOffset>
                </wp:positionV>
                <wp:extent cx="2404745" cy="511175"/>
                <wp:effectExtent l="0" t="635" r="0" b="2540"/>
                <wp:wrapSquare wrapText="bothSides"/>
                <wp:docPr id="2842" name="Canvas 284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97" name="Group 99"/>
                        <wpg:cNvGrpSpPr>
                          <a:grpSpLocks/>
                        </wpg:cNvGrpSpPr>
                        <wpg:grpSpPr bwMode="auto">
                          <a:xfrm>
                            <a:off x="36201" y="35905"/>
                            <a:ext cx="2368544" cy="476570"/>
                            <a:chOff x="0" y="0"/>
                            <a:chExt cx="23685" cy="4764"/>
                          </a:xfrm>
                        </wpg:grpSpPr>
                        <pic:pic xmlns:pic="http://schemas.openxmlformats.org/drawingml/2006/picture">
                          <pic:nvPicPr>
                            <pic:cNvPr id="98" name="Picture 10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99" name="Straight Connector 101"/>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00" name="Group 102"/>
                          <wpg:cNvGrpSpPr>
                            <a:grpSpLocks/>
                          </wpg:cNvGrpSpPr>
                          <wpg:grpSpPr bwMode="auto">
                            <a:xfrm>
                              <a:off x="3502" y="2234"/>
                              <a:ext cx="5589" cy="1865"/>
                              <a:chOff x="3502" y="2234"/>
                              <a:chExt cx="5589" cy="1866"/>
                            </a:xfrm>
                          </wpg:grpSpPr>
                          <wps:wsp>
                            <wps:cNvPr id="101" name="Rectangle 103"/>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02" name="Group 104"/>
                            <wpg:cNvGrpSpPr>
                              <a:grpSpLocks/>
                            </wpg:cNvGrpSpPr>
                            <wpg:grpSpPr bwMode="auto">
                              <a:xfrm>
                                <a:off x="3502" y="2234"/>
                                <a:ext cx="5589" cy="1800"/>
                                <a:chOff x="3502" y="2234"/>
                                <a:chExt cx="5589" cy="1800"/>
                              </a:xfrm>
                            </wpg:grpSpPr>
                            <wps:wsp>
                              <wps:cNvPr id="103" name="Arc 105"/>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4" name="Arc 106"/>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 name="Arc 107"/>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 name="Arc 108"/>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7" name="Arc 109"/>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 name="Arc 110"/>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 name="Arc 111"/>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 name="Arc 124"/>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111" name="Picture 12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12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2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35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752" name="Oval 353"/>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753" name="Group 354"/>
                          <wpg:cNvGrpSpPr>
                            <a:grpSpLocks/>
                          </wpg:cNvGrpSpPr>
                          <wpg:grpSpPr bwMode="auto">
                            <a:xfrm>
                              <a:off x="19052" y="1456"/>
                              <a:ext cx="581" cy="3096"/>
                              <a:chOff x="19052" y="1456"/>
                              <a:chExt cx="581" cy="3095"/>
                            </a:xfrm>
                          </wpg:grpSpPr>
                          <wps:wsp>
                            <wps:cNvPr id="2792" name="Rectangle 355"/>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12" name="Straight Connector 356"/>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Straight Connector 357"/>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66" name="Picture 35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167" name="Oval 359"/>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68" name="Rectangle 360"/>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69" name="Picture 36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842" o:spid="_x0000_s1026" editas="canvas" style="position:absolute;margin-left:328.65pt;margin-top:81.05pt;width:189.35pt;height:40.25pt;z-index:251730432;mso-position-horizontal-relative:margin;mso-width-relative:margin;mso-height-relative:margin" coordsize="24047,511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Wic27zDgAAI5QAAA4AAABkcnMvZTJvRG9jLnhtbOxd6W7jRhL+v8C+ A6GfCyhm86YwnsDjIwgwuxnseB+ApmiLiERqSdqaSbDvvl/1QTUlUpId2bGdTuARj+5mH1XVX1dX V3348dtibj1kVZ2XxemI/WCPrKxIy2le3J2O/nN9NY5GVt0kxTSZl0V2Ovqe1aMfP/79bx9Wy0nm lLNyPs0qC4UU9WS1PB3NmmY5OTmp01m2SOofymVW4OVtWS2SBrfV3cm0SlYofTE/cWw7OFmV1XRZ lWlW13h6IV6OPvLyb2+ztPnl9rbOGmt+OkLdGv5vxf+9oX9PPn5IJndVspzlqaxG8oRaLJK8wEfb oi6SJrHuq3yrqEWeVmVd3jY/pOXipLy9zdOMtwGtYfZGa86T4iGpeWNS9I6qIK6OWO7NHdW7Luf5 9Cqfz/lNdXdzPq+shwS9dsX/o4466SQ7QTUmlJl+VxjIDElWy7vJ6m7ZDiiIYGNEH9UBP1Xl/ZK3 /26S/uvhS2Xl09NRHI6sIlmAmvh7K46pdvRppPmpWn5dfqnEWODyc5n+WlPlN9/T/Z1IbN2s/llO UV5y35R8GL/dVgsqAgNkfTsduQFGZ2R9x5Uf276gmuxbY6V46bhB5HveyErx3gsDP5Rklc5Ae5Qd hIdX7dNLPWObzZNdLD7Nqyur9/HDMk8n+JPdiqutbt3PKMjV3FfZSBayOKiMRVL9er8cg1aXSZPf 5PO8+c75Dr1ElSoevuQp9TbdaCMErhcjhNf0VYvZvPkqmciUUKP4AFlFeT5LirvsrF6CZyFJUIB6 VFXlapYl05oe01B2S+G3nYrczPOlomW6lk0G228QY0+vCZa8KNP7RVY0QsZU2RytL4t6li/rkVVN ssVNBkKsfp6ininkWwPiWVZ50XDqAWV8rhuiH6IRLgZ+d6Iz246dT+Nz3z4fe3Z4OT6LvXAc2peh Z3sRO2fn/6PczJvc1xl6JZlfLHNZdTzdqnwvJ0npKKQJl0qCi3nvg4FRIc7Iqop4RD1Eda2r9N/o e3Qwrpsqa9IZXd5CKMjnJADUC97r646mIanBd3tZiUVB5Or8QF1EbMRc4mviIeY7bocZQCdV3fyU lQuLLtDxqCfv6eQBHU0ksU5CdS5KGn7eEtVQfSxiO76MLiNv7DnBJcbi4mJ8dnXujYMrFvoX7sX5 +QVTYzHLp9OsoOL++FDwnn28oCWSWFdDDZ/65ZTGR4P6H09pKPBHEhFzaq2oH3eHkRDNqH2z0ddZ sszQ61SsxuqxYvWvTZXkd7PGOi+LAgNUVuB6zrAyx3kh5HL6rejIZV6ceEkpDyOjkIFaSCDbbrQh j20/kJSkqF6J8w0ymucFNSiZ7CejeWGtQJlOCDm2exht/p+k3860ismsmHKiJGl2WUyt5vsSgqPE PDui4uvFyJpnwFG44OmaJJ/vTwfinxdUqddG6y0bnhxCwmrsBYXdlNPvXypibXoOMhYzPJ8SxeWa Bmly6SACZjvUgZtTPsGzo0ECH98gAnQcl0/dQsCQJPP9CEzBJVkUSLDQYgF3O186u5QysJMzkDTU Bwhkn0iRhLvnYG3iXtmtNAFgep7TRM5lM1UAA6CgVi1w1o45u5OBbg5ic8AtweZOEPD+0HrZcwPZ y57Lexl8MMDo++aLDpvWh6BfxXIaie9iQuZ49icnHl8FUTj2rjx/HId2NLZZ/CkObC/2Lq66E85n iKY/PuH8cZm1yBusz+b54nQUtYItmUgBpgspYtU1m1P91QylfsVMpcZeZ3OrKjGrg4mxksTFrKx+ g0DEqgyi8L/3CaHW+c8FiDxmnkfLOH7j+aGDm0p/c6O/SYoURZ2O0qYaWeLmvBGLv3ugNcxVhChJ chblGaD/bc6xBNVQiJ8DpQ8Egb4eYTYXCK9A+gjQnUweL31EzpajussR6qBnBxYkaGS3nlUp5A7n cfr0ttxR00T7RhHZXjjaI44VII1dVEBI8Y3eQIfeCzyqgwfMLlMJ+++msubXoM/bxRwqhX+cWMxa WSjUD8Xkvk4EMdsmiu2ARdbMYpzdNlOC0tqULnNsZ6hIVL1N6NsxGywR69Y2Yez4fjBUoq8lDF13 R5EQy22REbPDwXZDtLcJmW9HvjNYTSwo26S2FZAosgLfxxTAZdC6LzHzHpaQ6UOzs0imj89WSvBI O+7JTCxHQCDfCkkLuILsgSLkOuKiZlnWpBMgygB6uBYrWp6BiGmdOu6kFljjWq2LkKybGq2hB6pw jCoVrqbF7eRC7KnkGDFKzgkT7eHJxa9sBE2gmyo0yFSo0G7EAEA9QG3ndcAlTTyC1K0ZZKygZSgC q/JXAF5R10X5kF2XPEdDPYJeRiU4/VOZ+P46RXp/k6efst/09GNGAABZfIcBcHE6WIqSHDcGweAV CyNwsfaKM43IBa6Q3+mW3r0TJfoRiwQQwVdZLAGfeBeFTijesZjFUssjXnGG4l/jHHPw52IfCw3R AJs5vlzgyDIBy8TwMieOAw50MfC84ZzbRD7OTr0fnBd6L3pBEIJneM+DqWQOlUb9iuK3R0i9T+dl Tfo/DBpRwm4yII3C6aiAPpjT7HqUh76yTtE3NoYOnkIH7UjJC868uNZnthbcEtrlLO07Ph+zYcDM QaIio06yreUvZ0u5xBW08zqXsZ1WHLQ60IAwaY4UAFa/oq8VRnl7QPhF0B9knADVAv3xif7Y6M9j npgnthfxMVb1x0V/LI6iIXClIwwgIYeFg0hIh4Be4A6VqAPAMHR9b7BAtLNFTF4YskFMqSNAZxhR 6vAvduJwsIo6/AsjLxiGvTr6i2yfxUOt1tEfQ7ooHmz2sfAfwT+F9pk+OFtIsZNSH5/dKfXx2UoJ iX0g+txAiPvgJ0CvDij34k+nkxx1BqLYgT/dTvI+/KljYQAevTKCZ6855qMpi8Cw+H1JuEr8rLAW GFYip91YxQk90ZPMtT0mFy8C9oyZF8rybDdUOkXxDnzOv8QZuRfU9QEjF0zFs7mO48hFpygP2ij5 rTE1QsPHXADwTM7h6DhEabJZ2JLXi4ttGz1DtOB6LvZItS9x0SBaRbx/cKuwaRaK3oBKwIU2SC8T CjUBZpkLtWynKlxu8O8JwdD7QYVnVbc/Ahv3k4Mq8KgAuf9ThvK6pPCWKA/SS6yb5IVB4zCL2d7L pknAoPEKsx0hYbkp9iJoHNhPR+N8Njk6Go8wI9Jc0YfGIfKPqoslGTqEIg0aN2gcSLtPvUyqt3a1 ZNA4KbINGqe1R0dB3b0TYNKgcR2eGTRu1oGCL17hOtCg8R4jdYPGDzISeRE0Dpiso3GuPDk2Gvc9 qT0yaFyYbxjdeI+5xW7biI7GGxPeMHLupDS6cc2Uw+jGT0dGN873N/auMYxunBnduDIGei+7MgaN GzROtuFPMdl+ETSODU4djcvTqMe1Uw5wKM7oxjUEadC4QePCrNpYquwzrDaY6L1hIjLIfbIVdz85 qAKNpYqxkcLBCW482WMjZdC4QeOvGo1jO1pD47B6hX3gsXXjQcSEmWGfbhwWAsZSRdfnGrtxHP7c shXRe8jYjctDkcZufNOURIIRYzeuIPwrtBcwaNycWJBHk/ssv55xV8agcYPGXzUaB0zW0bjuDmzD dxBgOrdqf7wPj9CTZ/MNGjeWKoOOQYylyuhabCHt8CJiTnGSGNrnecSc4iT7JO5xxKDxQW83+9yc 9KvhzSlO/ZjA2zo/bNC4QeOvGY2TywsNjTvSTeFxLVUiBgd3Q6c434BuHA7Ihs6F6nbJoQNHfoPO RfRTgoEXwPvKgOs/XTcexJ49WCLMgFvraXhWc8OhEnWvKrETOv5gkdgpaYvcqZ7WvarsTHgsnyoQ pAd6NTE+9Xb71HsSyIDLOeEow4Gn9I7TjjHKEzp6+Fx2nI7rEDAOz8U5o2fnuF+zHSh38CwIug5C 3NCD5zuSJDD/jpWXbwE7OU/xd8Q0B38scnwmfIc4cMDScYkSuzG8ztPXfN9zuZ6ixbjEbvwV56fe rynrCVG9RznV6x8iVeCfb45hqOGR1GBgoIGBT4OBazfLXBkqA9S8vfgvjJRtAml+UQFgMKdAt0LB KaDhxVMRCwL3bzsADFRqqQkAIwb2IJf+fugJ2xkvkv65lMNtiq4hbWfcWLkufqJHf8116WuLivFM DoyIs2gAIDnoEn9vUW6AnTblBqcSatK7khvAmkZuwDOuItu9nvqFw0r475b+vFupsY4bRVdCf2+k Bm1jPDFulBQfMvwI7raCy/TETZPuIVRYRuR6sWhzjNZ0m1KDUwK15F1JDdKfGbTxCKkBz6fSS6sr w7KsIwhpEeeM5ND9Kv51JIezhTdcnLN8j+sUaPSM5HgM3mCBMity4S6ZaEKTHD72ToSVP10ZzKFi Bz9Zckh/ps8b0M4J6RC1QAq/IOii5fovGcyOhcwTIVScaDOaHZ+l6NgIXeykp2yOeK31zriVwyvM 4egcIsCH43uIAbPbze5wGQdG+OBmfmKpSsMuQq296RBwIKwWgoqY1Ai4QMP4nDHgEGtI+gRgnr+h SkG8IiGfXDuWr9oYcH35tBCUWs6uDmatnCQlwwsxbNwy7DoEpevzivUf6jp6CEoEdcJOEW0MbXez R97miWtVN0P1/8Sl5zDPDgVgV0F5DuHZ4TIeGeCRB7l8wwz8Ag5BnIiOc4lZpicmsit4VVLvdkzk loB5vOVrHiFYhGLoZKGbg/StLA4okGEv/Up1637q/bMjJXP09QZCRbVq54OAkBpDPQIUzf30/AWd u1NIkh3kqvt6fwlyHZ7VDLkeORj9kcl1jRDe4NYDEPmGEtEVgRffnRIRDTWqgMeoAmAFJXcfEL13 QxMQUiAlft7f6BCPokOUk9/zagJYAEjfUQTs8NrWIrKzqipXFPockcg7kOwr33dV0/neraw4CoWB HezrNujJ6AHeRCj4F1hGMMREkySqLX2DHf5Mjk6nDF6AgA1p6RDGG9uuCNkm4Zjj2CoS39HXvhcx /S8VYp0lstBXkcnI0/VVf6m1L8EY/L2dXd2gPTv8RdqQuQGXuu8OkGEuMoDsMYCMOZEMub595BuO UtXejEFkR0FkfFm3ultyzUQ6WS1hWUYnNKpkOcvTi6RJ9HueapI55aycT7Pq4/8BAAD//wMAUEsD BBQABgAIAAAAIQBUPrgp4gAAAAwBAAAPAAAAZHJzL2Rvd25yZXYueG1sTI9RS8MwFIXfBf9DuIJv LllWs9E1HSIoog/TWdhr1mRtsElKk63VX+/dkz5ezse53yk2k+vI2QzRBi9hPmNAjK+Dtr6RUH0+ 3a2AxKS8Vl3wRsK3ibApr68Klesw+g9z3qWGYImPuZLQptTnlMa6NU7FWeiNx+wYBqcSnkND9aBG LHcd5YwJ6pT1+KFVvXlsTf21OzkJGT92q/dn8fbzUlXj6z6zS7a1Ut7eTA9rIMlM6Q+Giz6qQ4lO h3DyOpJOgrhfLhDFQPA5kAvBFgLnHSTwjAugZUH/jyh/AQAA//8DAFBLAwQUAAYACAAAACEAyuIW qb0BAABWAgAAFAAAAGRycy9tZWRpYS9pbWFnZTcud21mXFFBaxNBGH0zSWybBnZTK6iIjoIeirYg SK/ZblYrEglmob1t1nSsC8kmZlM1BzHgzcvq1d/ioSfFQ4/Siz+iyN7ExjdDTg77zbz3zeyb73tz evLtC+yYia7oWvR5T2AFKCkBSLyzuQpnKZiAQULO53OLNsWVRW5VEthcTXbFTKyS3bngoIZWPHkZ TkcaUFhbZK+CCnPAJT8m+sloUP4Bw9ywYtSkQetSiRDXiP7I43MuHJ9sJSzODZOBztRT/UY9Gw7i FOfU6Z7k+KW+v27wZJlxj5rsB/ernECC/elMmr5MfWfwRqOs9dD3BX4wZ6Kps+QwVZ1eotOevqse p71NVASWys1OK9wGLu4lqdfv78RZ0vOHB7odH+oM9cr/5dRLneng+bDPLX94NE702NSKerkVquDt ZBzTkOWbTpA3t7x24TqPIq/9+8Z14kuOhyIobhf5TkTkOr5Z8qDYiHaL3GYaXN/vcsvbiJpRUJjP c2qCLQrJQX8EjSqR04aqIP+wz+6MDabzqn0D4wcW/rpYsuyrfUuK3OpMs4keAK8qH7lTxd/LL56Y MLxxmi/8tRfgjFIl+/8/AAAA//8DAFBLAwQUAAYACAAAACEAd4ZAi+YAAAA5BAAAGQAAAGRycy9f cmVscy9lMm9Eb2MueG1sLnJlbHO8089qAjEQBvC70HcIc+9md9VVilkvUvBa7AOEZHY3dPOHJGp9 +wZKoYLEW46ZYb7vd8lu/61nckEflDUMmqoGgkZYqczI4PP0/roFEiI3ks/WIIMbBtj3L4vdB848 pqMwKRdISjGBwRSje6M0iAk1D5V1aNJmsF7zmJ5+pI6LLz4ibeu6o/5/BvR3meQoGfijXAI53Vxq fp5th0EJPFhx1mjigwqqdOpOgdyPGBlolIr/DpfVVQ9AHxs2ZQybnKEtY2hzhqaMockZujKGLmdY lzGsc4ZVGcPqz0DvPnz/AwAA//8DAFBLAwQUAAYACAAAACEA5QPyWsQBAABWAgAAFAAAAGRycy9t ZWRpYS9pbWFnZTUud21mXFHPaxNBFH4zm1ibBnbTqmCRZlX0ENq0iNBrtpvVtpAQTKTHdRun7UKy +bEJmkMx4M1LvCn+JT146EEEQY/SU8+9FtmbYPzeNKcO+3a+973db9775uzX9y+k11iMxSuNenuC 5okMWxBJOtZcGm8pQBAjIafTqUZFcXfGLUgAzWUlay0ge3zDpCxVgsFRY9RVRBu0OGOXCQpTIgv5 KdBvRAnyLxF8wjyrSUa3pC126R7QX3n6DxvWR90JmrMaYVvFdlW9sV902kFEJ+d549PTb8PS8c8h f5lCrEET89CTDDM8Q3U0ljwX93dJTrcbV565rqAf4DjKKg4PI7veDFXUVKv2TtQsUlrQXKpcrzQ2 iZb2wshptbaCOGy6ndeqFhyqmHLp6+3kjPqovd9poeR2hv1Q9blXyqUqDdt7O+gHMOTmfdOblNed WmKZz32n9ie/AnzbdCjxkkfJZMsHskyXt4mXFPztZKKZEvZ32yg5Bb/sewk/jpkVGFFILPgjYJSB HDZkBPL3VUzHNvDkGX0H7AfN/LVoTmdf9V1C5EF9FA9Um6iX/oBKhh7eOdjk4PzzRd648lcfQJeQ MvT//wEAAP//AwBQSwMEFAAGAAgAAAAhAMXEzzu+AQAAVgIAABQAAABkcnMvbWVkaWEvaW1hZ2U0 LndtZlxRv2/TQBh9d0lom0ayw4+BCoFBgqGiRaqKWOs4hjIERSRSR2PC0VpKnDQ2oqlUFYmNJUyA +DOYGTohMbCBWJiYGSrkDYnwvlMmzv587707f/d9775/+fQedjxSfCza31FYAkqeAjSOrFbhVysK EKT0bDazaF1dnGvLmsBqNS25lslunHFQQyvO97qTkQE8nJ2rK2CGGeCSnxB9Y8h5txlywpJk04LO a0+FuET0R5/85cTx2lbC4txuMjCZ98A89x4OB3GKdz8P8Xbza7519COXnWXGGnOyH2xURSFBAy+0 9CX1ncIfjbLW3SBQ+ExNommyZDf1Or3EpD1z07uf9tZRUVgoNzut7h3g3E6S+v1+I86SXjB8Ytrx rslQr/xfTr3UmQweD/tcCobPxokZS62ol1tdLzzIxzENWbzqhNPmLb9duM69yG//vnKZ+ILjowiL 68W0ERG5TiDTNCxWo+1iapUtzsfbXPJXo2YUFvL6Tk2xRaU56I+iUSVy2lBV5C8b7E5skM6r9g7E D8z9dbFg2Ud7l0xyrTPJcjMA9iuvuFLFm5WnHySEH/w6nPtrD8ApU5Xs//8AAAD//wMAUEsDBBQA BgAIAAAAIQDInk4HvQEAAFYCAAAUAAAAZHJzL21lZGlhL2ltYWdlMy53bWZcUc9rE0EYfTNJrE0D u/EHooiugh6KVhBLr91uVushEsxCT7KucawLySbNbmlTKArevMSb4t/ioSfBgzdFEE+ePRTZm2B8 35CTs/vtvPdm9pvve/Pt88f3sOOx4mPRzpbCIlDxFKBxaLUav1pRgCClZ7OZRSvq/Fxb0gRWa2jJ tUR2/YSDBtpJ8TyajAzg4dRcvQBmmAEu+RHRV4act8qQExYlmxZ0RnsqwkWiP/roLyeON7YSFudG 6cDk3gOz5z0cDpIM734e4O2dL8X64Y9CdlYZN5mT/eB2XRQS+HippS+p7xj+aJS37waBwidqEi2T p9uZ1+2lJuuZG979rLeCmsJCtdVtR2vA6a008/v9jSRPe8Hwqekk2yZHs/Z/Oc1KdzJ4MuxzKRju jlMzllrRrLYjL9wvxgkNOXnFCaetW36ndJ17sd/5ffkS8VnHRxmW18rpRkzkOoFM07BcjjfLqVXW Ob/Y5JK/HLfisJTXdxqKLSrNQX8UjaqQ04a6In/lszuxQTqv2zsQPzD318WCZR/sXTLJ1e4kL8wA 2Km95kodj849+y4hfP/XwdxfewCOmapi//8HAAD//wMAUEsDBBQABgAIAAAAIQD4we+mwgEAAFYC AAAUAAAAZHJzL21lZGlhL2ltYWdlMi53bWZcUU1rE1EUPe8lsTYNzMSPRUV0FHRRtAVR3GY6Ga3Q SDTB7pxM47MdSCYxE2uzKAru3MSdIvgb+gdcdCV04UrEv1FkNiIYz31k5WPuvHPOnbnv3vN+fvv6 CXbVVEd1LHq0pbAIFDwFaBxYrcS3VhQgSOnZbGbRqlqea0uawGoV3VE1tUR2/ZSDChrxeLc9GRrA w5m5egGsMANc8iOiH8JY/g5DTliUalrQOe2pEBeJ/uijv9y43ttO2JzbTvom8x6aV97jQT9O8fH4 EB9uP9mrHTzdky+LjJusyXlwqywKCTbxRstc0t8J/OEwa9wLAoVjahJ1kyU7qdfqJibtmhveg7S7 ipLCQrHearTvAme3ktTv9dbjLOkGg2emGe+YDNXS/+1UC61Jf3vQYyoYvBwlZiS9olpstL1wfzyK acjpK044ra/5zdx17kd+89flS8TnHR95mF/Lp+sRkesEsk3DfCXayKdWqXF/vcGUvxLVozCXx3cq iiMqzUV/FI0qkNOGsiJ/u8npxAaZvGzvQPzA3F8XC5Z9sXfJIldbk2xs+sCL0jtmyvi8/Py3hPD9 74dzf+0BOGGpgv3/HwAAAP//AwBQSwMEFAAGAAgAAAAhABv/fbXAAQAAVgIAABQAAABkcnMvbWVk aWEvaW1hZ2UxLndtZlxRTW/TQBB9u0koTSPZgXKgQmCQ4FBB+FAlrnUdQ3sIikigN1w3LMVS4oQ4 lOZQUYkbl8AJxJ/oH+DQE1JVcUKIv1Eh35AIb1Y5MfJ43ryxZ2fe/vr+7QusbakDtWXRx02FeaDg KUBj33IlvrUiAUFKT6dTi2rq4oxb0ASWq2h2UgvMbpxxUEEjHr1sjwcGuINzM3YJ7DAFXOZHRD/p ct4TupwwL920oEXtqbu4RPRHH/1loH2wk3A4t530TOY9Mm+8x/1enOLz8SE+rTzdXd1/titfFum3 2JP74F5ZGNkhwIGWvWS+U/iDQdZ4EAQKx+TE6yZLdlKv1UlM2jE3vY20U0NJYa5YbzXa94Hzm0nq d7trcZZ0gv5z04x3TIZq6f9xqoXWuLfd77IU9F8PEzOUWVEtNtpeuDcaxhTk7FUnnNRv+83cdR5G fvP3lcvEFxwfeZhfzydrEZHrBBImYb4crecTy6wyvl1nyV+O6lGYy+M7FcUVlaZRH0WhCswpQ1kx fxdwO5FBNi/bOxA9MNPXxZzNvtq7ZJNrrXE2Mj3gVek9K2XUll6ciEu+9+Nwpq89AKdsVbD//wMA AP//AwBQSwMEFAAGAAgAAAAhAEDkK/TCAQAAVgIAABQAAABkcnMvbWVkaWEvaW1hZ2U2LndtZlxR MW/TQBh9d05om0ayA2UAIWKQYKigSAjUNa5jKINRRCJ1dEy4FkuJHeJEkKFqJSZYwgbilzAwZEBI SDAwICZm1gp5QyK8OzJx8ud77332d9/37vuXj29h1lx0Rdegr3sCa4DlCkDi0GhlvqWgAI2EXCwW Bm2Jc0ttXRIYrSq7Yi7Wya6eslFFGI8fd6ZDBbg4vVTPgxUWgEM+J/rGOGb52wx9wpquJjXakK5o 4ALRbzn/w43rlemEzTmdZKBy97566j7IBnGKdz/q1utbHyaNw88T/WWJcZ01OQ9uVrRCgnB6LPVc ur8TeMNhHt7xfYFP1HQ0VZ4cpG67l6i0p66599LeFsoCK6VmO+xsA2f2ktTr93fiPOn52SPVig9U jlr5/3ZqVns6eJj1mfKzyShRI90raqWw4wbPxqOYhqxesoNZ84bXKhz7buS1ftUvEp+1PRRBcaWY 7UREju3rbRYUm9FuMTNKg/vRLlPeZtSMgkI/nl0VHFFILvojaJRFThsqgvx5yOm0DXryirkD7QeW /jpYMey9uUsWudye5mM1AJ6UXzJTQWbvv9Ch+Zufdeufv+YAnLCUZf7/CwAA//8DAFBLAQItABQA BgAIAAAAIQC/V5zlDAEAABUCAAATAAAAAAAAAAAAAAAAAAAAAABbQ29udGVudF9UeXBlc10ueG1s UEsBAi0AFAAGAAgAAAAhADj9If/WAAAAlAEAAAsAAAAAAAAAAAAAAAAAPQEAAF9yZWxzLy5yZWxz UEsBAi0AFAAGAAgAAAAhANWic27zDgAAI5QAAA4AAAAAAAAAAAAAAAAAPAIAAGRycy9lMm9Eb2Mu eG1sUEsBAi0AFAAGAAgAAAAhAFQ+uCniAAAADAEAAA8AAAAAAAAAAAAAAAAAWxEAAGRycy9kb3du cmV2LnhtbFBLAQItABQABgAIAAAAIQDK4hapvQEAAFYCAAAUAAAAAAAAAAAAAAAAAGoSAABkcnMv bWVkaWEvaW1hZ2U3LndtZlBLAQItABQABgAIAAAAIQB3hkCL5gAAADkEAAAZAAAAAAAAAAAAAAAA AFkUAABkcnMvX3JlbHMvZTJvRG9jLnhtbC5yZWxzUEsBAi0AFAAGAAgAAAAhAOUD8lrEAQAAVgIA ABQAAAAAAAAAAAAAAAAAdhUAAGRycy9tZWRpYS9pbWFnZTUud21mUEsBAi0AFAAGAAgAAAAhAMXE zzu+AQAAVgIAABQAAAAAAAAAAAAAAAAAbBcAAGRycy9tZWRpYS9pbWFnZTQud21mUEsBAi0AFAAG AAgAAAAhAMieTge9AQAAVgIAABQAAAAAAAAAAAAAAAAAXBkAAGRycy9tZWRpYS9pbWFnZTMud21m UEsBAi0AFAAGAAgAAAAhAPjB76bCAQAAVgIAABQAAAAAAAAAAAAAAAAASxsAAGRycy9tZWRpYS9p bWFnZTIud21mUEsBAi0AFAAGAAgAAAAhABv/fbXAAQAAVgIAABQAAAAAAAAAAAAAAAAAPx0AAGRy cy9tZWRpYS9pbWFnZTEud21mUEsBAi0AFAAGAAgAAAAhAEDkK/TCAQAAVgIAABQAAAAAAAAAAAAA AAAAMR8AAGRycy9tZWRpYS9pbWFnZTYud21mUEsFBgAAAAAMAAwACAMAACUhAAAAAA== ">
                <v:shape id="_x0000_s1027" type="#_x0000_t75" style="position:absolute;width:24047;height:5111;visibility:visible;mso-wrap-style:square" filled="t">
                  <v:fill o:detectmouseclick="t"/>
                  <v:path o:connecttype="none"/>
                </v:shape>
                <v:group id="Group 99" o:spid="_x0000_s1028" style="position:absolute;left:362;top:359;width:23685;height:4765" coordsize="23685,47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shape id="Picture 100" o:spid="_x0000_s1029" type="#_x0000_t75" style="position:absolute;left:18683;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NoTO/AAAA2wAAAA8AAABkcnMvZG93bnJldi54bWxET82KwjAQvi/4DmGEva2pyyJajSJCWT3s oeoDjM3YVptJTaKtb785CB4/vv/FqjeNeJDztWUF41ECgriwuuZSwfGQfU1B+ICssbFMCp7kYbUc fCww1bbjnB77UIoYwj5FBVUIbSqlLyoy6Ee2JY7c2TqDIUJXSu2wi+Gmkd9JMpEGa44NFba0qai4 7u9GgeuuuPs9/P3kp1vWXrIuJ3/Klfoc9us5iEB9eItf7q1WMItj45f4A+TyHwAA//8DAFBLAQIt ABQABgAIAAAAIQAEqzleAAEAAOYBAAATAAAAAAAAAAAAAAAAAAAAAABbQ29udGVudF9UeXBlc10u eG1sUEsBAi0AFAAGAAgAAAAhAAjDGKTUAAAAkwEAAAsAAAAAAAAAAAAAAAAAMQEAAF9yZWxzLy5y ZWxzUEsBAi0AFAAGAAgAAAAhADMvBZ5BAAAAOQAAABIAAAAAAAAAAAAAAAAALgIAAGRycy9waWN0 dXJleG1sLnhtbFBLAQItABQABgAIAAAAIQDBDaEzvwAAANsAAAAPAAAAAAAAAAAAAAAAAJ8CAABk cnMvZG93bnJldi54bWxQSwUGAAAAAAQABAD3AAAAiwMAAAAA ">
                    <v:imagedata r:id="rId727" o:title=""/>
                  </v:shape>
                  <v:line id="Straight Connector 101" o:spid="_x0000_s1030" style="position:absolute;visibility:visible;mso-wrap-style:square" from="1717,3038" to="22284,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FfBcUAAADbAAAADwAAAGRycy9kb3ducmV2LnhtbESPQWvCQBSE70L/w/IK3nRTD6Kpq2ig 4kXU1IrHR/Y1Sc2+jdlVY399VxB6HGbmG2Yya00lrtS40rKCt34EgjizuuRcwf7zozcC4Tyyxsoy KbiTg9n0pTPBWNsb7+ia+lwECLsYFRTe17GULivIoOvbmjh437Yx6INscqkbvAW4qeQgiobSYMlh ocCakoKyU3oxCn7n0flnmSZlctxmq8Pist5vvrRS3dd2/g7CU+v/w8/2SisYj+HxJfwAO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FfBcUAAADbAAAADwAAAAAAAAAA AAAAAAChAgAAZHJzL2Rvd25yZXYueG1sUEsFBgAAAAAEAAQA+QAAAJMDAAAAAA== " strokeweight="1pt">
                    <v:stroke startarrow="oval" startarrowwidth="narrow" startarrowlength="short" endarrow="oval" endarrowwidth="narrow" endarrowlength="short"/>
                    <o:lock v:ext="edit" shapetype="f"/>
                  </v:line>
                  <v:group id="Group 102" o:spid="_x0000_s1031" style="position:absolute;left:3502;top:2234;width:5589;height:1865" coordorigin="3502,22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rect id="Rectangle 103" o:spid="_x0000_s1032" style="position:absolute;left:3597;top:2666;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LrbcMA AADcAAAADwAAAGRycy9kb3ducmV2LnhtbERPTWvCQBC9C/6HZQq96UalVlJXEUEwh0LVHjwO2WmS Jjsbdtck/vtuQfA2j/c56+1gGtGR85VlBbNpAoI4t7riQsH35TBZgfABWWNjmRTcycN2Mx6tMdW2 5xN151CIGMI+RQVlCG0qpc9LMuintiWO3I91BkOErpDaYR/DTSPnSbKUBiuODSW2tC8pr883o6DO MnMb3vIu+/p8/124/l5frnulXl+G3QeIQEN4ih/uo47zkxn8PxMv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deLrbcMAAADcAAAADwAAAAAAAAAAAAAAAACYAgAAZHJzL2Rv d25yZXYueG1sUEsFBgAAAAAEAAQA9QAAAIgDAAAAAA== " stroked="f" strokeweight="1pt"/>
                    <v:group id="Group 104" o:spid="_x0000_s1033" style="position:absolute;left:3502;top:2234;width:5589;height:1800" coordorigin="3502,22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shape id="Arc 105" o:spid="_x0000_s1034" style="position:absolute;left:3502;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YYz8EA AADcAAAADwAAAGRycy9kb3ducmV2LnhtbERP24rCMBB9X/Afwgj7tqZuQZZqFC2rq7AvXj5gaMa2 2ExqErW7X28Ewbc5nOtMZp1pxJWcry0rGA4SEMSF1TWXCg775ccXCB+QNTaWScEfeZhNe28TzLS9 8Zauu1CKGMI+QwVVCG0mpS8qMugHtiWO3NE6gyFCV0rt8BbDTSM/k2QkDdYcGypsKa+oOO0uRsH3 yOQ/62PqcqnTxT+eV7+4WSn13u/mYxCBuvASP91rHecnKTyeiRfI6R0AAP//AwBQSwECLQAUAAYA CAAAACEA8PeKu/0AAADiAQAAEwAAAAAAAAAAAAAAAAAAAAAAW0NvbnRlbnRfVHlwZXNdLnhtbFBL AQItABQABgAIAAAAIQAx3V9h0gAAAI8BAAALAAAAAAAAAAAAAAAAAC4BAABfcmVscy8ucmVsc1BL AQItABQABgAIAAAAIQAzLwWeQQAAADkAAAAQAAAAAAAAAAAAAAAAACkCAABkcnMvc2hhcGV4bWwu eG1sUEsBAi0AFAAGAAgAAAAhAG2WGM/BAAAA3AAAAA8AAAAAAAAAAAAAAAAAmAIAAGRycy9kb3du cmV2LnhtbFBLBQYAAAAABAAEAPUAAACGAwAAAAA= "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106" o:spid="_x0000_s1035" style="position:absolute;left:4148;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Au8EA AADcAAAADwAAAGRycy9kb3ducmV2LnhtbERPzYrCMBC+C/sOYRa8abq6iFSjrEVdBS+6+wBDM7bF ZlKTqHWffiMI3ubj+53pvDW1uJLzlWUFH/0EBHFudcWFgt+fVW8MwgdkjbVlUnAnD/PZW2eKqbY3 3tP1EAoRQ9inqKAMoUml9HlJBn3fNsSRO1pnMEToCqkd3mK4qeUgSUbSYMWxocSGspLy0+FiFCxH JvveHIcuk3q4+MPzeofbtVLd9/ZrAiJQG17ip3uj4/zkEx7PxAvk7B8AAP//AwBQSwECLQAUAAYA CAAAACEA8PeKu/0AAADiAQAAEwAAAAAAAAAAAAAAAAAAAAAAW0NvbnRlbnRfVHlwZXNdLnhtbFBL AQItABQABgAIAAAAIQAx3V9h0gAAAI8BAAALAAAAAAAAAAAAAAAAAC4BAABfcmVscy8ucmVsc1BL AQItABQABgAIAAAAIQAzLwWeQQAAADkAAAAQAAAAAAAAAAAAAAAAACkCAABkcnMvc2hhcGV4bWwu eG1sUEsBAi0AFAAGAAgAAAAhAOJ/gLv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07" o:spid="_x0000_s1036" style="position:absolute;left:4816;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MlIMEA AADcAAAADwAAAGRycy9kb3ducmV2LnhtbERPzYrCMBC+C/sOYRa8abrKilSjrEVdBS+6+wBDM7bF ZlKTqHWffiMI3ubj+53pvDW1uJLzlWUFH/0EBHFudcWFgt+fVW8MwgdkjbVlUnAnD/PZW2eKqbY3 3tP1EAoRQ9inqKAMoUml9HlJBn3fNsSRO1pnMEToCqkd3mK4qeUgSUbSYMWxocSGspLy0+FiFCxH JvveHIcuk3q4+MPzeofbtVLd9/ZrAiJQG17ip3uj4/zkEx7PxAvk7B8AAP//AwBQSwECLQAUAAYA CAAAACEA8PeKu/0AAADiAQAAEwAAAAAAAAAAAAAAAAAAAAAAW0NvbnRlbnRfVHlwZXNdLnhtbFBL AQItABQABgAIAAAAIQAx3V9h0gAAAI8BAAALAAAAAAAAAAAAAAAAAC4BAABfcmVscy8ucmVsc1BL AQItABQABgAIAAAAIQAzLwWeQQAAADkAAAAQAAAAAAAAAAAAAAAAACkCAABkcnMvc2hhcGV4bWwu eG1sUEsBAi0AFAAGAAgAAAAhAI0zJSD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8" o:spid="_x0000_s1037" style="position:absolute;left:5484;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G7V8IA AADcAAAADwAAAGRycy9kb3ducmV2LnhtbERP22rCQBB9F/oPyxT6pptWCBLdSBuqteCLaT9gyE4u mJ1Nd1eNfn23UPBtDuc6q/VoenEm5zvLCp5nCQjiyuqOGwXfX5vpAoQPyBp7y6TgSh7W+cNkhZm2 Fz7QuQyNiCHsM1TQhjBkUvqqJYN+ZgfiyNXWGQwRukZqh5cYbnr5kiSpNNhxbGhxoKKl6liejIL3 1BQfu3ruCqnnbzf82e7xc6vU0+P4ugQRaAx38b97p+P8JIW/Z+IFMv8FAAD//wMAUEsBAi0AFAAG AAgAAAAhAPD3irv9AAAA4gEAABMAAAAAAAAAAAAAAAAAAAAAAFtDb250ZW50X1R5cGVzXS54bWxQ SwECLQAUAAYACAAAACEAMd1fYdIAAACPAQAACwAAAAAAAAAAAAAAAAAuAQAAX3JlbHMvLnJlbHNQ SwECLQAUAAYACAAAACEAMy8FnkEAAAA5AAAAEAAAAAAAAAAAAAAAAAApAgAAZHJzL3NoYXBleG1s LnhtbFBLAQItABQABgAIAAAAIQB94btX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9" o:spid="_x0000_s1038" style="position:absolute;left:6152;top:22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0ezMEA AADcAAAADwAAAGRycy9kb3ducmV2LnhtbERPzYrCMBC+L+w7hFnwpukqqFSjrEVdBS+6+wBDM7bF ZlKTqHWf3gjC3ubj+53pvDW1uJLzlWUFn70EBHFudcWFgt+fVXcMwgdkjbVlUnAnD/PZ+9sUU21v vKfrIRQihrBPUUEZQpNK6fOSDPqebYgjd7TOYIjQFVI7vMVwU8t+kgylwYpjQ4kNZSXlp8PFKFgO Tfa9OQ5cJvVg8Yfn9Q63a6U6H+3XBESgNvyLX+6NjvOTETyfiRfI2QMAAP//AwBQSwECLQAUAAYA CAAAACEA8PeKu/0AAADiAQAAEwAAAAAAAAAAAAAAAAAAAAAAW0NvbnRlbnRfVHlwZXNdLnhtbFBL AQItABQABgAIAAAAIQAx3V9h0gAAAI8BAAALAAAAAAAAAAAAAAAAAC4BAABfcmVscy8ucmVsc1BL AQItABQABgAIAAAAIQAzLwWeQQAAADkAAAAQAAAAAAAAAAAAAAAAACkCAABkcnMvc2hhcGV4bWwu eG1sUEsBAi0AFAAGAAgAAAAhABKtHsz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10" o:spid="_x0000_s1039" style="position:absolute;left:6819;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KKvsUA AADcAAAADwAAAGRycy9kb3ducmV2LnhtbESPzWrDQAyE74W8w6JAbs06DYTiZhNa0/xBL/l5AOFV bFOv1tndJG6fPjoUepOY0cyn+bJ3rbpRiI1nA5NxBoq49LbhysDpuHp+BRUTssXWMxn4oQjLxeBp jrn1d97T7ZAqJSEcczRQp9TlWseyJodx7Dti0c4+OEyyhkrbgHcJd61+ybKZdtiwNNTYUVFT+X24 OgOfM1dstudpKLSdfvziZf2Fu7Uxo2H//gYqUZ/+zX/XWyv4mdDKMzKBXjwAAAD//wMAUEsBAi0A FAAGAAgAAAAhAPD3irv9AAAA4gEAABMAAAAAAAAAAAAAAAAAAAAAAFtDb250ZW50X1R5cGVzXS54 bWxQSwECLQAUAAYACAAAACEAMd1fYdIAAACPAQAACwAAAAAAAAAAAAAAAAAuAQAAX3JlbHMvLnJl bHNQSwECLQAUAAYACAAAACEAMy8FnkEAAAA5AAAAEAAAAAAAAAAAAAAAAAApAgAAZHJzL3NoYXBl eG1sLnhtbFBLAQItABQABgAIAAAAIQBjMoq+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11" o:spid="_x0000_s1040" style="position:absolute;left:7487;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4vJcEA AADcAAAADwAAAGRycy9kb3ducmV2LnhtbERPzYrCMBC+L+w7hFnwpukqiFajrEVdBS+6+wBDM7bF ZlKTqHWf3gjC3ubj+53pvDW1uJLzlWUFn70EBHFudcWFgt+fVXcEwgdkjbVlUnAnD/PZ+9sUU21v vKfrIRQihrBPUUEZQpNK6fOSDPqebYgjd7TOYIjQFVI7vMVwU8t+kgylwYpjQ4kNZSXlp8PFKFgO Tfa9OQ5cJvVg8Yfn9Q63a6U6H+3XBESgNvyLX+6NjvOTMTyfiRfI2QMAAP//AwBQSwECLQAUAAYA CAAAACEA8PeKu/0AAADiAQAAEwAAAAAAAAAAAAAAAAAAAAAAW0NvbnRlbnRfVHlwZXNdLnhtbFBL AQItABQABgAIAAAAIQAx3V9h0gAAAI8BAAALAAAAAAAAAAAAAAAAAC4BAABfcmVscy8ucmVsc1BL AQItABQABgAIAAAAIQAzLwWeQQAAADkAAAAQAAAAAAAAAAAAAAAAACkCAABkcnMvc2hhcGV4bWwu eG1sUEsBAi0AFAAGAAgAAAAhAAx+LyX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24" o:spid="_x0000_s1041" style="position:absolute;left:8157;top:22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0QZcUA AADcAAAADwAAAGRycy9kb3ducmV2LnhtbESPQW/CMAyF75P4D5En7TZShoRQR0BbNRhIXID9AKsx bbXGKUmAwq/Hh0m72XrP732eLXrXqguF2Hg2MBpmoIhLbxuuDPwclq9TUDEhW2w9k4EbRVjMB08z zK2/8o4u+1QpCeGYo4E6pS7XOpY1OYxD3xGLdvTBYZI1VNoGvEq4a/Vblk20w4alocaOiprK3/3Z GfiauOJ7fRyHQtvx5x1Pqy1uVsa8PPcf76AS9enf/He9toI/Enx5Rib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YnRBlxQAAANwAAAAPAAAAAAAAAAAAAAAAAJgCAABkcnMv ZG93bnJldi54bWxQSwUGAAAAAAQABAD1AAAAigM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125" o:spid="_x0000_s1042" type="#_x0000_t75" style="position:absolute;left:5749;top:486;width:1270;height:13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zIccLCAAAA3AAAAA8AAABkcnMvZG93bnJldi54bWxET01rwkAQvRf8D8sI3uomOdg2uoqISsGL jcXzkB2zwexsyK4x7a/vFgRv83ifs1gNthE9db52rCCdJiCIS6drrhR8n3av7yB8QNbYOCYFP+Rh tRy9LDDX7s5f1BehEjGEfY4KTAhtLqUvDVn0U9cSR+7iOoshwq6SusN7DLeNzJJkJi3WHBsMtrQx VF6Lm1VwOPb+9Hs8bM1bcabZR7LfZUOm1GQ8rOcgAg3hKX64P3Wcn6bw/0y8QC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cyHHCwgAAANwAAAAPAAAAAAAAAAAAAAAAAJ8C AABkcnMvZG93bnJldi54bWxQSwUGAAAAAAQABAD3AAAAjgMAAAAA ">
                    <v:imagedata r:id="rId728" o:title=""/>
                  </v:shape>
                  <v:shape id="Picture 126" o:spid="_x0000_s1043" type="#_x0000_t75" style="position:absolute;top:312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VIlzCAAAA3AAAAA8AAABkcnMvZG93bnJldi54bWxET02LwjAQvQv+hzCCN031IGs1LSK7IAgL W0XwNjRjW2wmtYm17q/fLAje5vE+Z532phYdta6yrGA2jUAQ51ZXXCg4Hr4mHyCcR9ZYWyYFT3KQ JsPBGmNtH/xDXeYLEULYxaig9L6JpXR5SQbd1DbEgbvY1qAPsC2kbvERwk0t51G0kAYrDg0lNrQt Kb9md6PAL7Nzdrr9HqrF7rw0e7x/PrtvpcajfrMC4an3b/HLvdNh/mwO/8+EC2Ty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o1SJcwgAAANwAAAAPAAAAAAAAAAAAAAAAAJ8C AABkcnMvZG93bnJldi54bWxQSwUGAAAAAAQABAD3AAAAjgMAAAAA ">
                    <v:imagedata r:id="rId729" o:title=""/>
                  </v:shape>
                  <v:shape id="Picture 127" o:spid="_x0000_s1044" type="#_x0000_t75" style="position:absolute;left:22288;top:310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fdhlHDAAAA3AAAAA8AAABkcnMvZG93bnJldi54bWxET01rwkAQvRf8D8sUvDUbLahEVymiULQI iaL0NmSnSTA7G7Orpv/eFQq9zeN9zmzRmVrcqHWVZQWDKAZBnFtdcaHgsF+/TUA4j6yxtkwKfsnB Yt57mWGi7Z1TumW+ECGEXYIKSu+bREqXl2TQRbYhDtyPbQ36ANtC6hbvIdzUchjHI2mw4tBQYkPL kvJzdjUK0iJb4u6CaXz8Gp5Pq8149I1bpfqv3ccUhKfO/4v/3J86zB+8w/OZcIGc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92GUcMAAADcAAAADwAAAAAAAAAAAAAAAACf AgAAZHJzL2Rvd25yZXYueG1sUEsFBgAAAAAEAAQA9wAAAI8DAAAAAA== ">
                    <v:imagedata r:id="rId730" o:title=""/>
                  </v:shape>
                  <v:shape id="Picture 352" o:spid="_x0000_s1045" type="#_x0000_t75" style="position:absolute;left:16487;top:3240;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4TnzTDAAAA3AAAAA8AAABkcnMvZG93bnJldi54bWxET01rwkAQvQv9D8sUejMbcyiSukqxVFrR g9oeehuzYxKanY27a5L++64geJvH+5zZYjCN6Mj52rKCSZKCIC6srrlU8HV4H09B+ICssbFMCv7I w2L+MJphrm3PO+r2oRQxhH2OCqoQ2lxKX1Rk0Ce2JY7cyTqDIUJXSu2wj+GmkVmaPkuDNceGClta VlT87i9Gwdsq+/ncdMdmu+6X50mB2n17rdTT4/D6AiLQEO7im/tDx/lZBtdn4gVy/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7hOfNMMAAADcAAAADwAAAAAAAAAAAAAAAACf AgAAZHJzL2Rvd25yZXYueG1sUEsFBgAAAAAEAAQA9wAAAI8DAAAAAA== ">
                    <v:imagedata r:id="rId731" o:title=""/>
                  </v:shape>
                  <v:oval id="Oval 353" o:spid="_x0000_s1046" style="position:absolute;left:17141;top:2866;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T+XMYA AADdAAAADwAAAGRycy9kb3ducmV2LnhtbESPS4vCQBCE74L/YWjBm06MrLubdRQfLHhN9gF7azJt Esz0xMwY4793BGGPRVV9RS3XvalFR62rLCuYTSMQxLnVFRcKvr8+J28gnEfWWFsmBTdysF4NB0tM tL1ySl3mCxEg7BJUUHrfJFK6vCSDbmob4uAdbWvQB9kWUrd4DXBTyziKFtJgxWGhxIZ2JeWn7GIU FPN92h0Pv/HsvftL85/5Itvqs1LjUb/5AOGp9//hZ/ugFcSvLzE83oQnI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4lT+XMYAAADdAAAADwAAAAAAAAAAAAAAAACYAgAAZHJz L2Rvd25yZXYueG1sUEsFBgAAAAAEAAQA9QAAAIsDAAAAAA== " fillcolor="black" strokeweight="2pt"/>
                  <v:group id="Group 354" o:spid="_x0000_s1047" style="position:absolute;left:19052;top:1456;width:581;height:3096" coordorigin="19052,1456"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tofcYAAADdAAAADwAAAGRycy9kb3ducmV2LnhtbESPT4vCMBTE78J+h/AW 9qZpFXWpRhFxlz2I4B9YvD2aZ1tsXkoT2/rtjSB4HGbmN8x82ZlSNFS7wrKCeBCBIE6tLjhTcDr+ 9L9BOI+ssbRMCu7kYLn46M0x0bblPTUHn4kAYZeggtz7KpHSpTkZdANbEQfvYmuDPsg6k7rGNsBN KYdRNJEGCw4LOVa0zim9Hm5GwW+L7WoUb5rt9bK+n4/j3f82JqW+PrvVDISnzr/Dr/afVjCcjk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O2h9xgAAAN0A AAAPAAAAAAAAAAAAAAAAAKoCAABkcnMvZG93bnJldi54bWxQSwUGAAAAAAQABAD6AAAAnQMAAAAA ">
                    <v:rect id="Rectangle 355" o:spid="_x0000_s1048" style="position:absolute;left:19107;top:1456;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vWScYA AADdAAAADwAAAGRycy9kb3ducmV2LnhtbESPQWvCQBSE7wX/w/IK3uqmoVibuooIQjxpo7QeH9nX TWj2bchuTfTXu4WCx2FmvmHmy8E24kydrx0reJ4kIIhLp2s2Co6HzdMMhA/IGhvHpOBCHpaL0cMc M+16/qBzEYyIEPYZKqhCaDMpfVmRRT9xLXH0vl1nMUTZGak77CPcNjJNkqm0WHNcqLCldUXlT/Fr Fewv5ngd2q+tKXfYf+b7U5GfXpQaPw6rdxCBhnAP/7dzrSB9fUvh7018AnJxAwAA//8DAFBLAQIt ABQABgAIAAAAIQDw94q7/QAAAOIBAAATAAAAAAAAAAAAAAAAAAAAAABbQ29udGVudF9UeXBlc10u eG1sUEsBAi0AFAAGAAgAAAAhADHdX2HSAAAAjwEAAAsAAAAAAAAAAAAAAAAALgEAAF9yZWxzLy5y ZWxzUEsBAi0AFAAGAAgAAAAhADMvBZ5BAAAAOQAAABAAAAAAAAAAAAAAAAAAKQIAAGRycy9zaGFw ZXhtbC54bWxQSwECLQAUAAYACAAAACEAgivWScYAAADdAAAADwAAAAAAAAAAAAAAAACYAgAAZHJz L2Rvd25yZXYueG1sUEsFBgAAAAAEAAQA9QAAAIsDAAAAAA== " strokecolor="white" strokeweight="2pt"/>
                    <v:line id="Straight Connector 356" o:spid="_x0000_s1049" style="position:absolute;visibility:visible;mso-wrap-style:square" from="19633,1456" to="19633,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fMcUAAADdAAAADwAAAGRycy9kb3ducmV2LnhtbESPQWsCMRSE7wX/Q3hCbzW7exC7GkXU guKh1PoDnpvnZnXzsiSpbv31TaHQ4zAz3zCzRW9bcSMfGscK8lEGgrhyuuFawfHz7WUCIkRkja1j UvBNARbzwdMMS+3u/EG3Q6xFgnAoUYGJsSulDJUhi2HkOuLknZ23GJP0tdQe7wluW1lk2VhabDgt GOxoZai6Hr6sgp0/7a/5ozbyxDu/ad/Xr8FelHoe9sspiEh9/A//tbdaQTHJC/h9k56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fMcUAAADdAAAADwAAAAAAAAAA AAAAAAChAgAAZHJzL2Rvd25yZXYueG1sUEsFBgAAAAAEAAQA+QAAAJMDAAAAAA== " strokeweight="1pt"/>
                    <v:line id="Straight Connector 357" o:spid="_x0000_s1050" style="position:absolute;visibility:visible;mso-wrap-style:square" from="19052,1456" to="19052,4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QkS8IAAADcAAAADwAAAGRycy9kb3ducmV2LnhtbERP22oCMRB9F/oPYQp9q1mliF3NLtIL VHyQqh8wbsbN6mayJKmu/fpGKPg2h3OdednbVpzJh8axgtEwA0FcOd1wrWC3/XyegggRWWPrmBRc KUBZPAzmmGt34W86b2ItUgiHHBWYGLtcylAZshiGriNO3MF5izFBX0vt8ZLCbSvHWTaRFhtODQY7 ejNUnTY/VsHS71en0W9t5J6X/qNdv78Ge1Tq6bFfzEBE6uNd/O/+0mn+yxhuz6QLZP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TQkS8IAAADcAAAADwAAAAAAAAAAAAAA AAChAgAAZHJzL2Rvd25yZXYueG1sUEsFBgAAAAAEAAQA+QAAAJADAAAAAA== " strokeweight="1pt"/>
                  </v:group>
                  <v:shape id="Picture 358" o:spid="_x0000_s1051" type="#_x0000_t75" style="position:absolute;left:9090;top:333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nyU/BAAAA3AAAAA8AAABkcnMvZG93bnJldi54bWxET99rwjAQfhf8H8IJe9NUB0U6o5SBsuGL U2GvR3M2Zc2lJLHt/vtFEPZ2H9/P2+xG24qefGgcK1guMhDEldMN1wqul/18DSJEZI2tY1LwSwF2 2+lkg4V2A39Rf461SCEcClRgYuwKKUNlyGJYuI44cTfnLcYEfS21xyGF21ausiyXFhtODQY7ejdU /ZzvVgF2n0tz8McwrG+r71O/L+NrVir1MhvLNxCRxvgvfro/dJqf5/B4Jl0gt3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YnyU/BAAAA3AAAAA8AAAAAAAAAAAAAAAAAnwIA AGRycy9kb3ducmV2LnhtbFBLBQYAAAAABAAEAPcAAACNAwAAAAA= ">
                    <v:imagedata r:id="rId732" o:title=""/>
                  </v:shape>
                  <v:oval id="Oval 359" o:spid="_x0000_s1052" style="position:absolute;left:9875;top:2905;width:288;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ya8IA AADcAAAADwAAAGRycy9kb3ducmV2LnhtbERPTWvCQBC9F/wPywi9mY0KUVNXsZWC10Rb8DZkxyQ0 Oxuza4z/3i0UepvH+5z1djCN6KlztWUF0ygGQVxYXXOp4HT8nCxBOI+ssbFMCh7kYLsZvawx1fbO GfW5L0UIYZeigsr7NpXSFRUZdJFtiQN3sZ1BH2BXSt3hPYSbRs7iOJEGaw4NFbb0UVHxk9+MgnK+ z/rL4Xs2XfXnrPiaJ/m7vir1Oh52byA8Df5f/Oc+6DA/WcDvM+ECuXkCAAD//wMAUEsBAi0AFAAG AAgAAAAhAPD3irv9AAAA4gEAABMAAAAAAAAAAAAAAAAAAAAAAFtDb250ZW50X1R5cGVzXS54bWxQ SwECLQAUAAYACAAAACEAMd1fYdIAAACPAQAACwAAAAAAAAAAAAAAAAAuAQAAX3JlbHMvLnJlbHNQ SwECLQAUAAYACAAAACEAMy8FnkEAAAA5AAAAEAAAAAAAAAAAAAAAAAApAgAAZHJzL3NoYXBleG1s LnhtbFBLAQItABQABgAIAAAAIQDtT/JrwgAAANwAAAAPAAAAAAAAAAAAAAAAAJgCAABkcnMvZG93 bnJldi54bWxQSwUGAAAAAAQABAD1AAAAhwMAAAAA " fillcolor="black" strokeweight="2pt"/>
                  <v:rect id="Rectangle 360" o:spid="_x0000_s1053" style="position:absolute;left:11512;top:1793;width:4680;height:22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ImRcUA AADcAAAADwAAAGRycy9kb3ducmV2LnhtbESPQWvCQBCF74X+h2UK3uqmRUSiq9jSQlu9RD3U25Cd JsHsbMhONf5751DobYb35r1vFqshtOZMfWoiO3gaZ2CIy+gbrhwc9u+PMzBJkD22kcnBlRKslvd3 C8x9vHBB551URkM45eigFulya1NZU8A0jh2xaj+xDyi69pX1PV40PLT2OcumNmDD2lBjR681lafd b3Bw/K7oOtm8FJ9UfA3HPUrxthXnRg/Deg5GaJB/89/1h1f8qdLqMzqB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AcQiZFxQAAANwAAAAPAAAAAAAAAAAAAAAAAJgCAABkcnMv ZG93bnJldi54bWxQSwUGAAAAAAQABAD1AAAAigMAAAAA " fillcolor="#d9d9d9" strokeweight="1pt"/>
                  <v:shape id="Picture 361" o:spid="_x0000_s1054" type="#_x0000_t75" style="position:absolute;left:12877;top:2234;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d2anDAAAA3AAAAA8AAABkcnMvZG93bnJldi54bWxET0trwkAQvhf8D8sI3urGHoKNrqJWaaG9 +ACvQ3ZMotnZuLtN0n/fLRS8zcf3nPmyN7VoyfnKsoLJOAFBnFtdcaHgdNw9T0H4gKyxtkwKfsjD cjF4mmOmbcd7ag+hEDGEfYYKyhCaTEqfl2TQj21DHLmLdQZDhK6Q2mEXw00tX5IklQYrjg0lNrQp Kb8dvo0C/Zlf72/dehXYTd/X6bX92p4vSo2G/WoGIlAfHuJ/94eO89NX+HsmXiAX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x3ZqcMAAADcAAAADwAAAAAAAAAAAAAAAACf AgAAZHJzL2Rvd25yZXYueG1sUEsFBgAAAAAEAAQA9wAAAI8DAAAAAA== ">
                    <v:imagedata r:id="rId733"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636" type="#_x0000_t75" style="width:74.25pt;height:21pt" o:ole="">
            <v:imagedata r:id="rId734" o:title=""/>
          </v:shape>
          <o:OLEObject Type="Embed" ProgID="Equation.DSMT4" ShapeID="_x0000_i1636" DrawAspect="Content" ObjectID="_1693755806" r:id="rId1135"/>
        </w:object>
      </w:r>
      <w:r w:rsidRPr="00B97436">
        <w:t xml:space="preserve"> vào hai đầu đoạn mạch </w:t>
      </w:r>
      <w:r w:rsidRPr="00B97436">
        <w:object w:dxaOrig="400" w:dyaOrig="260">
          <v:shape id="_x0000_i1637" type="#_x0000_t75" style="width:21pt;height:13.5pt" o:ole="">
            <v:imagedata r:id="rId736" o:title=""/>
          </v:shape>
          <o:OLEObject Type="Embed" ProgID="Equation.DSMT4" ShapeID="_x0000_i1637" DrawAspect="Content" ObjectID="_1693755807" r:id="rId1136"/>
        </w:object>
      </w:r>
      <w:r w:rsidRPr="00B97436">
        <w:t xml:space="preserve"> như hình bên. Trong đó, cuộn cảm thuần có độ tự cảm </w:t>
      </w:r>
      <w:r w:rsidRPr="00B97436">
        <w:object w:dxaOrig="279" w:dyaOrig="320">
          <v:shape id="_x0000_i1638" type="#_x0000_t75" style="width:13.5pt;height:16.5pt" o:ole="">
            <v:imagedata r:id="rId738" o:title=""/>
          </v:shape>
          <o:OLEObject Type="Embed" ProgID="Equation.DSMT4" ShapeID="_x0000_i1638" DrawAspect="Content" ObjectID="_1693755808" r:id="rId1137"/>
        </w:object>
      </w:r>
      <w:r w:rsidRPr="00B97436">
        <w:t xml:space="preserve"> tụ điện có điện dung </w:t>
      </w:r>
      <w:r w:rsidRPr="00B97436">
        <w:object w:dxaOrig="300" w:dyaOrig="320">
          <v:shape id="_x0000_i1639" type="#_x0000_t75" style="width:15pt;height:16.5pt" o:ole="">
            <v:imagedata r:id="rId740" o:title=""/>
          </v:shape>
          <o:OLEObject Type="Embed" ProgID="Equation.DSMT4" ShapeID="_x0000_i1639" DrawAspect="Content" ObjectID="_1693755809" r:id="rId1138"/>
        </w:object>
      </w:r>
      <w:r w:rsidRPr="00B97436">
        <w:t xml:space="preserve"> </w:t>
      </w:r>
      <w:r w:rsidRPr="00B97436">
        <w:object w:dxaOrig="279" w:dyaOrig="260">
          <v:shape id="_x0000_i1640" type="#_x0000_t75" style="width:13.5pt;height:13.5pt" o:ole="">
            <v:imagedata r:id="rId742" o:title=""/>
          </v:shape>
          <o:OLEObject Type="Embed" ProgID="Equation.DSMT4" ShapeID="_x0000_i1640" DrawAspect="Content" ObjectID="_1693755810" r:id="rId1139"/>
        </w:object>
      </w:r>
      <w:r w:rsidRPr="00B97436">
        <w:t xml:space="preserve"> là đoạn mạch chứa các phần tử có </w:t>
      </w:r>
      <w:r w:rsidRPr="00B97436">
        <w:object w:dxaOrig="960" w:dyaOrig="360">
          <v:shape id="_x0000_i1641" type="#_x0000_t75" style="width:48pt;height:17.25pt" o:ole="">
            <v:imagedata r:id="rId744" o:title=""/>
          </v:shape>
          <o:OLEObject Type="Embed" ProgID="Equation.DSMT4" ShapeID="_x0000_i1641" DrawAspect="Content" ObjectID="_1693755811" r:id="rId1140"/>
        </w:object>
      </w:r>
      <w:r w:rsidRPr="00B97436">
        <w:t xml:space="preserve"> mắc nối tiếp. Biết </w:t>
      </w:r>
      <w:r w:rsidRPr="00B97436">
        <w:object w:dxaOrig="1080" w:dyaOrig="320">
          <v:shape id="_x0000_i1642" type="#_x0000_t75" style="width:54.75pt;height:16.5pt" o:ole="">
            <v:imagedata r:id="rId746" o:title=""/>
          </v:shape>
          <o:OLEObject Type="Embed" ProgID="Equation.DSMT4" ShapeID="_x0000_i1642" DrawAspect="Content" ObjectID="_1693755812" r:id="rId1141"/>
        </w:object>
      </w:r>
      <w:r w:rsidRPr="00B97436">
        <w:t xml:space="preserve">, các điện áp hiệu dụng: </w:t>
      </w:r>
      <w:r w:rsidRPr="00B97436">
        <w:object w:dxaOrig="1040" w:dyaOrig="360">
          <v:shape id="_x0000_i1643" type="#_x0000_t75" style="width:51pt;height:17.25pt" o:ole="">
            <v:imagedata r:id="rId748" o:title=""/>
          </v:shape>
          <o:OLEObject Type="Embed" ProgID="Equation.DSMT4" ShapeID="_x0000_i1643" DrawAspect="Content" ObjectID="_1693755813" r:id="rId1142"/>
        </w:object>
      </w:r>
      <w:r w:rsidRPr="00B97436">
        <w:t xml:space="preserve">V; </w:t>
      </w:r>
      <w:r w:rsidRPr="00B97436">
        <w:object w:dxaOrig="940" w:dyaOrig="360">
          <v:shape id="_x0000_i1644" type="#_x0000_t75" style="width:48pt;height:17.25pt" o:ole="">
            <v:imagedata r:id="rId750" o:title=""/>
          </v:shape>
          <o:OLEObject Type="Embed" ProgID="Equation.DSMT4" ShapeID="_x0000_i1644" DrawAspect="Content" ObjectID="_1693755814" r:id="rId1143"/>
        </w:object>
      </w:r>
      <w:r w:rsidRPr="00B97436">
        <w:t xml:space="preserve">V, góc lệch pha giữa </w:t>
      </w:r>
      <w:r w:rsidRPr="00B97436">
        <w:object w:dxaOrig="400" w:dyaOrig="360">
          <v:shape id="_x0000_i1645" type="#_x0000_t75" style="width:21pt;height:17.25pt" o:ole="">
            <v:imagedata r:id="rId752" o:title=""/>
          </v:shape>
          <o:OLEObject Type="Embed" ProgID="Equation.DSMT4" ShapeID="_x0000_i1645" DrawAspect="Content" ObjectID="_1693755815" r:id="rId1144"/>
        </w:object>
      </w:r>
      <w:r w:rsidRPr="00B97436">
        <w:t xml:space="preserve"> và </w:t>
      </w:r>
      <w:r w:rsidRPr="00B97436">
        <w:object w:dxaOrig="400" w:dyaOrig="360">
          <v:shape id="_x0000_i1646" type="#_x0000_t75" style="width:21pt;height:17.25pt" o:ole="">
            <v:imagedata r:id="rId754" o:title=""/>
          </v:shape>
          <o:OLEObject Type="Embed" ProgID="Equation.DSMT4" ShapeID="_x0000_i1646" DrawAspect="Content" ObjectID="_1693755816" r:id="rId1145"/>
        </w:object>
      </w:r>
      <w:r w:rsidRPr="00B97436">
        <w:t xml:space="preserve"> là </w:t>
      </w:r>
      <w:r w:rsidRPr="00B97436">
        <w:object w:dxaOrig="380" w:dyaOrig="620">
          <v:shape id="_x0000_i1647" type="#_x0000_t75" style="width:18.75pt;height:31.5pt" o:ole="">
            <v:imagedata r:id="rId756" o:title=""/>
          </v:shape>
          <o:OLEObject Type="Embed" ProgID="Equation.DSMT4" ShapeID="_x0000_i1647" DrawAspect="Content" ObjectID="_1693755817" r:id="rId1146"/>
        </w:object>
      </w:r>
      <w:r w:rsidRPr="00B97436">
        <w:t xml:space="preserve">, </w:t>
      </w:r>
      <w:r w:rsidRPr="00B97436">
        <w:object w:dxaOrig="859" w:dyaOrig="360">
          <v:shape id="_x0000_i1648" type="#_x0000_t75" style="width:43.5pt;height:18.75pt" o:ole="">
            <v:imagedata r:id="rId758" o:title=""/>
          </v:shape>
          <o:OLEObject Type="Embed" ProgID="Equation.DSMT4" ShapeID="_x0000_i1648" DrawAspect="Content" ObjectID="_1693755818" r:id="rId1147"/>
        </w:object>
      </w:r>
      <w:r w:rsidRPr="00B97436">
        <w:t xml:space="preserve">Ω. Tổng trở của </w:t>
      </w:r>
      <w:r w:rsidRPr="00B97436">
        <w:object w:dxaOrig="279" w:dyaOrig="260">
          <v:shape id="_x0000_i1649" type="#_x0000_t75" style="width:13.5pt;height:13.5pt" o:ole="">
            <v:imagedata r:id="rId760" o:title=""/>
          </v:shape>
          <o:OLEObject Type="Embed" ProgID="Equation.DSMT4" ShapeID="_x0000_i1649" DrawAspect="Content" ObjectID="_1693755819" r:id="rId1148"/>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mc:AlternateContent>
          <mc:Choice Requires="wpc">
            <w:drawing>
              <wp:inline distT="0" distB="0" distL="0" distR="0" wp14:anchorId="34A2F053" wp14:editId="69EA7053">
                <wp:extent cx="6557010" cy="2138045"/>
                <wp:effectExtent l="0" t="0" r="0" b="7620"/>
                <wp:docPr id="2880" name="Canvas 288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70" name="Group 362"/>
                        <wpg:cNvGrpSpPr>
                          <a:grpSpLocks/>
                        </wpg:cNvGrpSpPr>
                        <wpg:grpSpPr bwMode="auto">
                          <a:xfrm>
                            <a:off x="2535804" y="0"/>
                            <a:ext cx="1828803" cy="2126945"/>
                            <a:chOff x="0" y="0"/>
                            <a:chExt cx="18288" cy="21269"/>
                          </a:xfrm>
                        </wpg:grpSpPr>
                        <wps:wsp>
                          <wps:cNvPr id="171" name="Arc 363"/>
                          <wps:cNvSpPr>
                            <a:spLocks/>
                          </wps:cNvSpPr>
                          <wps:spPr bwMode="auto">
                            <a:xfrm>
                              <a:off x="0" y="7609"/>
                              <a:ext cx="5810" cy="5810"/>
                            </a:xfrm>
                            <a:custGeom>
                              <a:avLst/>
                              <a:gdLst>
                                <a:gd name="T0" fmla="*/ 518948 w 581025"/>
                                <a:gd name="T1" fmla="*/ 111027 h 581025"/>
                                <a:gd name="T2" fmla="*/ 540827 w 581025"/>
                                <a:gd name="T3" fmla="*/ 437958 h 581025"/>
                                <a:gd name="T4" fmla="*/ 0 60000 65536"/>
                                <a:gd name="T5" fmla="*/ 0 60000 65536"/>
                              </a:gdLst>
                              <a:ahLst/>
                              <a:cxnLst>
                                <a:cxn ang="T4">
                                  <a:pos x="T0" y="T1"/>
                                </a:cxn>
                                <a:cxn ang="T5">
                                  <a:pos x="T2" y="T3"/>
                                </a:cxn>
                              </a:cxnLst>
                              <a:rect l="0" t="0" r="r" b="b"/>
                              <a:pathLst>
                                <a:path w="581025" h="581025" stroke="0">
                                  <a:moveTo>
                                    <a:pt x="518948" y="111027"/>
                                  </a:moveTo>
                                  <a:cubicBezTo>
                                    <a:pt x="592865" y="205102"/>
                                    <a:pt x="601549" y="334872"/>
                                    <a:pt x="540827" y="437958"/>
                                  </a:cubicBezTo>
                                  <a:lnTo>
                                    <a:pt x="290513" y="290513"/>
                                  </a:lnTo>
                                  <a:lnTo>
                                    <a:pt x="518948" y="111027"/>
                                  </a:lnTo>
                                  <a:close/>
                                </a:path>
                                <a:path w="581025" h="581025" fill="none">
                                  <a:moveTo>
                                    <a:pt x="518948" y="111027"/>
                                  </a:moveTo>
                                  <a:cubicBezTo>
                                    <a:pt x="592865" y="205102"/>
                                    <a:pt x="601549" y="334872"/>
                                    <a:pt x="540827" y="437958"/>
                                  </a:cubicBezTo>
                                </a:path>
                              </a:pathLst>
                            </a:custGeom>
                            <a:solidFill>
                              <a:srgbClr val="D9D9D9"/>
                            </a:solidFill>
                            <a:ln w="9525">
                              <a:solidFill>
                                <a:srgbClr val="000000"/>
                              </a:solidFill>
                              <a:round/>
                              <a:headEnd/>
                              <a:tailEnd/>
                            </a:ln>
                          </wps:spPr>
                          <wps:bodyPr rot="0" vert="horz" wrap="square" lIns="91440" tIns="45720" rIns="91440" bIns="45720" anchor="ctr" anchorCtr="0" upright="1">
                            <a:noAutofit/>
                          </wps:bodyPr>
                        </wps:wsp>
                        <wps:wsp>
                          <wps:cNvPr id="172" name="Straight Connector 364"/>
                          <wps:cNvCnPr>
                            <a:cxnSpLocks noChangeShapeType="1"/>
                          </wps:cNvCnPr>
                          <wps:spPr bwMode="auto">
                            <a:xfrm>
                              <a:off x="2714" y="10469"/>
                              <a:ext cx="0" cy="108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3" name="Straight Connector 365"/>
                          <wps:cNvCnPr>
                            <a:cxnSpLocks/>
                          </wps:cNvCnPr>
                          <wps:spPr bwMode="auto">
                            <a:xfrm flipV="1">
                              <a:off x="2714" y="5069"/>
                              <a:ext cx="0" cy="54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4" name="Straight Connector 366"/>
                          <wps:cNvCnPr>
                            <a:cxnSpLocks noChangeShapeType="1"/>
                          </wps:cNvCnPr>
                          <wps:spPr bwMode="auto">
                            <a:xfrm flipV="1">
                              <a:off x="2714" y="6945"/>
                              <a:ext cx="12764" cy="352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5" name="Straight Connector 367"/>
                          <wps:cNvCnPr>
                            <a:cxnSpLocks noChangeShapeType="1"/>
                          </wps:cNvCnPr>
                          <wps:spPr bwMode="auto">
                            <a:xfrm flipV="1">
                              <a:off x="2714" y="17602"/>
                              <a:ext cx="12764" cy="352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 name="Straight Connector 368"/>
                          <wps:cNvCnPr>
                            <a:cxnSpLocks noChangeShapeType="1"/>
                          </wps:cNvCnPr>
                          <wps:spPr bwMode="auto">
                            <a:xfrm flipV="1">
                              <a:off x="2714" y="1658"/>
                              <a:ext cx="12764" cy="352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 name="Straight Connector 369"/>
                          <wps:cNvCnPr>
                            <a:cxnSpLocks noChangeShapeType="1"/>
                          </wps:cNvCnPr>
                          <wps:spPr bwMode="auto">
                            <a:xfrm>
                              <a:off x="15478" y="1706"/>
                              <a:ext cx="0" cy="1576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Straight Connector 370"/>
                          <wps:cNvCnPr>
                            <a:cxnSpLocks noChangeShapeType="1"/>
                          </wps:cNvCnPr>
                          <wps:spPr bwMode="auto">
                            <a:xfrm flipV="1">
                              <a:off x="2714" y="1658"/>
                              <a:ext cx="12764" cy="881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9" name="Straight Connector 371"/>
                          <wps:cNvCnPr>
                            <a:cxnSpLocks/>
                          </wps:cNvCnPr>
                          <wps:spPr bwMode="auto">
                            <a:xfrm>
                              <a:off x="2714" y="10469"/>
                              <a:ext cx="12764" cy="713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0" name="Straight Connector 372"/>
                          <wps:cNvCnPr>
                            <a:cxnSpLocks noChangeShapeType="1"/>
                          </wps:cNvCnPr>
                          <wps:spPr bwMode="auto">
                            <a:xfrm>
                              <a:off x="2714" y="10469"/>
                              <a:ext cx="15574"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1" name="Picture 373"/>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1190" y="10469"/>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374"/>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15605" y="17518"/>
                              <a:ext cx="1397" cy="17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37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15605" y="246"/>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37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555" y="6524"/>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377"/>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603" y="14790"/>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378"/>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7834" y="4815"/>
                              <a:ext cx="2667" cy="2159"/>
                            </a:xfrm>
                            <a:prstGeom prst="rect">
                              <a:avLst/>
                            </a:prstGeom>
                            <a:solidFill>
                              <a:srgbClr val="FFFFFF"/>
                            </a:solidFill>
                          </pic:spPr>
                        </pic:pic>
                        <pic:pic xmlns:pic="http://schemas.openxmlformats.org/drawingml/2006/picture">
                          <pic:nvPicPr>
                            <pic:cNvPr id="187" name="Picture 37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8382" y="13289"/>
                              <a:ext cx="2667" cy="2159"/>
                            </a:xfrm>
                            <a:prstGeom prst="rect">
                              <a:avLst/>
                            </a:prstGeom>
                            <a:solidFill>
                              <a:srgbClr val="FFFFFF"/>
                            </a:solidFill>
                          </pic:spPr>
                        </pic:pic>
                        <pic:pic xmlns:pic="http://schemas.openxmlformats.org/drawingml/2006/picture">
                          <pic:nvPicPr>
                            <pic:cNvPr id="188" name="Picture 380"/>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11001" y="6900"/>
                              <a:ext cx="2159" cy="2159"/>
                            </a:xfrm>
                            <a:prstGeom prst="rect">
                              <a:avLst/>
                            </a:prstGeom>
                            <a:solidFill>
                              <a:srgbClr val="FFFFFF"/>
                            </a:solidFill>
                          </pic:spPr>
                        </pic:pic>
                        <pic:pic xmlns:pic="http://schemas.openxmlformats.org/drawingml/2006/picture">
                          <pic:nvPicPr>
                            <pic:cNvPr id="189" name="Picture 128"/>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15573" y="6082"/>
                              <a:ext cx="1524"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 name="Picture 129"/>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6484" y="9794"/>
                              <a:ext cx="2159" cy="1778"/>
                            </a:xfrm>
                            <a:prstGeom prst="rect">
                              <a:avLst/>
                            </a:prstGeom>
                            <a:solidFill>
                              <a:srgbClr val="FFFFFF"/>
                            </a:solidFill>
                          </pic:spPr>
                        </pic:pic>
                        <wps:wsp>
                          <wps:cNvPr id="191" name="Arc 130"/>
                          <wps:cNvSpPr>
                            <a:spLocks/>
                          </wps:cNvSpPr>
                          <wps:spPr bwMode="auto">
                            <a:xfrm>
                              <a:off x="13239" y="0"/>
                              <a:ext cx="3858" cy="3857"/>
                            </a:xfrm>
                            <a:custGeom>
                              <a:avLst/>
                              <a:gdLst>
                                <a:gd name="T0" fmla="*/ 223698 w 385762"/>
                                <a:gd name="T1" fmla="*/ 383284 h 385762"/>
                                <a:gd name="T2" fmla="*/ 35622 w 385762"/>
                                <a:gd name="T3" fmla="*/ 304561 h 385762"/>
                                <a:gd name="T4" fmla="*/ 0 60000 65536"/>
                                <a:gd name="T5" fmla="*/ 0 60000 65536"/>
                              </a:gdLst>
                              <a:ahLst/>
                              <a:cxnLst>
                                <a:cxn ang="T4">
                                  <a:pos x="T0" y="T1"/>
                                </a:cxn>
                                <a:cxn ang="T5">
                                  <a:pos x="T2" y="T3"/>
                                </a:cxn>
                              </a:cxnLst>
                              <a:rect l="0" t="0" r="r" b="b"/>
                              <a:pathLst>
                                <a:path w="385762" h="385762" stroke="0">
                                  <a:moveTo>
                                    <a:pt x="223698" y="383284"/>
                                  </a:moveTo>
                                  <a:cubicBezTo>
                                    <a:pt x="151126" y="395030"/>
                                    <a:pt x="78188" y="364500"/>
                                    <a:pt x="35622" y="304561"/>
                                  </a:cubicBezTo>
                                  <a:lnTo>
                                    <a:pt x="192881" y="192881"/>
                                  </a:lnTo>
                                  <a:lnTo>
                                    <a:pt x="223698" y="383284"/>
                                  </a:lnTo>
                                  <a:close/>
                                </a:path>
                                <a:path w="385762" h="385762" fill="none">
                                  <a:moveTo>
                                    <a:pt x="223698" y="383284"/>
                                  </a:moveTo>
                                  <a:cubicBezTo>
                                    <a:pt x="151126" y="395030"/>
                                    <a:pt x="78188" y="364500"/>
                                    <a:pt x="35622" y="3045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2827" name="Picture 131"/>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12922" y="3857"/>
                              <a:ext cx="1397" cy="127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880" o:spid="_x0000_s1026" editas="canvas" style="width:516.3pt;height:168.35pt;mso-position-horizontal-relative:char;mso-position-vertical-relative:line" coordsize="65570,2138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zvN29sDwAAA1YAAA4AAABkcnMvZTJvRG9jLnhtbOxaUW/bNhB+H7D/ IOhxgGNJlizJqFukdlIM6LZizfZOS7IlVBI1So6TDvvv+44UZSuJnbR12nVwitqUeSKPdx/vjnd8 8eqmyI3rRNQZL6emfWaZRlJGPM7K1dT84+pyEJhG3bAyZjkvk6l5m9Tmq5c//vBiU00Sh6c8jxNh YJCynmyqqZk2TTUZDusoTQpWn/EqKdG55KJgDR7FahgLtsHoRT50LGs83HARV4JHSV3j17nqNF/K 8ZfLJGp+Wy7rpDHyqQneGvkp5OeCPocvX7DJSrAqzaKWDfYZXBQsKzFpN9ScNcxYi+zeUEUWCV7z ZXMW8WLIl8ssSuQasBrburOaGSuvWS0XE0E6mkG0jjjuYkV81zzP4sssz+WDWC1muTCuGaR2Kf9I UMMe2RBsTOhl+t5AkQlINtVqsllVnUIBgjsa/SQBvBF8Xcn1rybRr9fvhJHFQJkPTZasAJwkgTEa O8QfTQ6qN6J6X70TShtovuXRh5rYv9tPzytFbCw2v/AYA7J1w6Uib5aioCGgIuNmajreyAss1zRu O9QkN40RocsOnCCwRqYRoc+xnXHoegpXUQrw0dvgd/telF7svrnzXitkNbVkt2WP1ob9UW8FW3+Z YN+nrEqkYOueYG0t2HMRQawjJVZJo2Va7wp0p4c4rCH3R0WphOGPrVBJScvRC2x0kRBlSwFOqyFa 182bhEuVsOu3dYNu7LYYLdVoAXGFIZZFjj3809Dw7CB0A2Nj0IBOq5RVrEmx2I7UtkHhG+keUmeH 1HOtAKT7RgUQulHdkR96wd5RAaeO1DLGFv6MseeNxkowW069Q4TYlp0cWKpFE92UrWzQMhiZ4ytX IrviNWGSJAVZX9kt6kBGktxSez1qSICoJSIwo6RW3+00Arb2rpUVpgEru1DLqVhD3NEk1DQ2StHQ i5Fum3Uj+AdsREvOXvDr5IrLVxpiWmlUsqI01jK/pYvWiyx6nXzsvRU6wRjTYAGO5UHRLUNyyLFl e24oO0cjN/B7nUrXslPpUgurN0te7s7mhJgDKKDZVFNBWVPp7+rgijRVlPOaLCtkTVJ7RHpLWPCp WcLVfjfi6xbWNiRECFk7O36/d5qH9K/VSo8sLwlhoQd8kdB6ffWug6NtZ8lIALP2yOB9ylgamjRh 8UXbbliWqzboc2waWGpl+pSZXvD4FmZQcBVsIDhCI+Xio2lsEGhMzfqvNROJaeQ/lzDjoe262IqN fHA938GD2O1Z7PawMsJQUzNqsLfUw6xR8cy6EtkqxVy2XHDJz+HLlhlZSsmh4qt9gC/5ak4FpkN5 6/eNYMSiMeNlCXPBBXyMS8ojCcJ1z0rlt2FdWr9tlHyWwnol0mNd3VYwDcpi9V7RGnjU+Ti+rZy4 bbnjOw4IgifvY1tBBwftfiqh3I9BjamZZ+0G066IsNuSENhKTqGURI6Coe34GPNoODQaKQiOAA2g AqIKoClBAI6GnLXFaEtXNwnLm7RPmq/aXUMQZhN44dY4kz+WoevfoRVeBBeBO3Cd8cXAtebzwfnl zB2ML23fm4/ms9nc/odWZbuTNIvjpKRl6zDadp8Wo7QBvQqAu0C6E+GwP7q0hGBRfytzofW/uwM1 7r8m1GH2D0BdRiA93EpH2gtRd/aBXtTDoDaWeVb9qXe7DlM1vD1rD7rh0bStO4H7BO6Hjp37Dgcw nAfALYPWveA+ih0/DPntuUufKGB14V6kUR95jnQ0MNT/Udif7PZERSjfwm7jcHAA2v7zhyiHoW3j tNyeS74Otscj7/PDFYqE5qxOVf4oX1FbhSVPDKhP0cjZJ6XJ9hns8UFUB98c1WNP8iDVrVJpPYMt w6UjGuwTqGWO+TsPsf2DoJZHuueNQui01IbbyBz5KHDQodG32qydNtD6NOlRDEI+7XiRxwnI/wcg Azj7Yw6UOICZ5wXyIzHHIescBLbOG5/C6VMapMVpV59DOv0AtCVy9kJbh/9dOpAon1RYOpTb2zkK +vZIVzFO2D1h9w52A/jtA9iVp7C92D1KlmMnvjiIaM/z2+TGsRN6p/jiWeOLKosm+N/mydG6lyd/ /NoL3mrWVERSV2eKJ41RMPFhXQ1w8wSlxGyR5VlzK2/RIIdPTJXX77KIKjD0sHPfIuiuBaCfpjVG vjShmk69hRpIFsnbFt0+OK8r1HkoSb39SQi+oXoaal8qhuiPMqTHHicLJLr11RRqt2tG1evO3ZIH xIZAHTds5jxaF0nZyMUORZJj+bys06yqUWybJMUiiaem+DkGnxGuKzWoMqGaVjayZIOI/l5pxAnO LSt0Xg9mnjVDacS/GJyHrj/wrQvftdzAntkzXRpZ1wmkwvJ5lX15bUQlVfSOB2v9QgibkITIhNQi +h2yhztFuxFJE8niMVWI299xIuk6pNS3giYdPMnn2nYIgymrZvfqafYoxGFNltQezb7S7QEp7Mcr ag+p42iVqn8BAAD//+xXbW+bMBD+K4jvFEN4CVFTKYNkmtRN1f6BY5xgFWNkO2mqaf99dya0y6JN 7bZPbSKhnF847p57eDgb1nBJzZUUTCujNvaKKRmqzUYwHtaaPohuG8YkIqGkovNvrunMqFbUK9G2 bqC367LV3p62c3/lfn54cx2ebAtplMwaUde8G+6DZX6wbhv83xo0e8Fmpr/TRxOGN9c4B5d3kG1n 0Jr7jbX9LAzHuFXPO1jdKC2pNVdKb8eoZQtxkwz92p3m/tGJfJEPSfX9rg8Ai55asRatsI/OHSCA QXX7O8EwVhywL/s77Yl67kfT2Pc6Kvnch3V8rDfJEwRk3DfcRTGXW8XujdepsqHdli9Mz5kFF+Bg nNJaPTSc1ganEdVTL254Esm6Ff1YGbSPOeuXwDbUvFJsJ3lnB+w0byF91ZlG9Mb39IzLNYc89aca EmXGUgup9lp01lFjLKYrr7fTYu5/i6cLQor4Q1CmpAwSki+DRZHkQU6WeUKSaVRG5Xe8GziyMxxQ oW3Vi2PoMHsW/Au5OnCSHOl4xjc6Q4QGDrOvgD0ADKy1mlvWoLkBih/nkc7jgkP9GWgsCdLWWz98 VjWgQXdWOTAOGy3RDwDrHaCCaUZS33sEK0+jKYY1wMRwcVLkAKhbzN0aPHJ00GtjP3IlPTQAfIjV PYDu4c1BWgCdjlvQZ6eQAqN793L9XI+CFMvpcpoESZwtoR5VFSxWZRJkK4irmlRlWUVjPZ7f2X8v B4Z2kY4/SMfkXDrSNykdkOhFOuDr+RfSESfZb4UDJWRQg4twoCi+m54jORcOx5LTbuEN9ByQ6EU4 XiMcaTp0HFkauy70ueGIyQQ7OGg44igtLrrxdKR5R7oB3Pj1rOK+IG9ONyDRi268RjcyAj0aHkaS vHAHqP8gHD8AAAD//+xZ/U7jOBB/FSt/nlQa5zsRQWJbOK20d0K7vIDruE1EEueclLJ7une/GTsh DYVdYKU7wRYJsOPJeGY8X/6lm5+dzlnSqLb7Xcjq7JQltbwsyhKes0TcdZ/arh+RrSpS6+/Yji+i i8ibeU5wMfPs5XJ2frnwZsElDf2lu1wslvQfC96hXpIXWSZqZEfuqrJuE3iYWnnXNcl83vJcVKw9 qQquZCvX3QmX1Vyu1wUX80yxXVFv5o5N7XnFiho5Jq0siwzZ6YnarBalIresTK1L/WMZbfbI5lMx tLKg1fBfazdvCp60zZWCpziE37PTftDLDbMDuWUjatBqLVXFuvZEqs0gdVWC3HaAzLqtElbPpHoW j4qpm20zA1s0rCtWRVl0XzU7sAAKVd9eFRxlxQn/8/ZKkSJLLRoFFqlZJVIL1nFb4oYRGmSgM2/B WRf8k+Q3LanlImf1Rpy3jeAdsAAGwyOl5C4XLGvxMVp1ykVPJ5KsyqIZTgbHvc7qOWYzZ76UfFuJ ujO2U6IE9WXd5kXTWkQloloJ0FN9zEBR3nasA1UbVdSddo3HXNWJzm07dj7MFr69AFcNL2bnsRfO Qvsi9Gwvogu6GFx12wqwCiuXTfHzvmp80u7d8cDfWIIWMj7MP4PtdbC1nRIdz/HxGly8fw7Beb+g rT4aGo8E3Zasdn/IDKzBtp3UxrhbKx3KYFhyl1ph5HoW+ZpaoLKPQunIJhyWnCAIwZyw5lA/7gUe Xh+yAsEBmB4k1ezZLcQNOsU0ceyFHQj9rOgcVHjbkQcWfBh52pTTmHkHkYeucow8k1KfFXmRGzk6 8qjrRNonjqF38kjhfHXRiw5CL9Jp992FHih6DD3o+4aK8cOiR6ltQ0cDlS2Ibe0Te6GHte5Y9XTP +urQAwtOqx513me/ia5yrHovCT3fD10TejbUv0nDSX0HelFsOKkbhz/XcB5vqm/yphrbh5njffbL FDQ9po6XVO3Ai8xVNQ5jb5o59AXVZI7QIBtw//x/r6q7pk127YB1wOwA7XgU3NpJlRlkC0eNkly0 LaBdX3LWCLhhI9s9ZCdGYEYjO+eKE+rqZqan+aJhK7huNxrTwUv5ZAUnz7qpwAXFhUIHeflBr+RG PvaesACjhwmbb0fccEAFWLLJetRwk/WCX0MgrKuSpdZvc+I4bhBHZEeQYdDXh5EUtL0ndSO4N3kk f4IU7lYjqR84zpNMoRyNlLbnB/RJpuB/96Q2CWz4IYHvu4Fxx1FQ/3uE4Jv3ZmC5wUtYwu/q3jQw IgC+pda1pzGVRrYI1aChwNTXBnTTLyBcM1L7E2pzubx2+zoKZBqVGbdBzIYAPgpsAcGBvwDIKYus Umtl1AGQEaXDTXBIduac4VhIPg4BgpI3gDDZevdK3oprqV/pUGhzoFpwc2C9OCMd364K/kF823+L +pQ6gOWhZ8W+bdwapNAsw4hG4Ha4Fnj+0L+bNRdP2qzpkxyUn+xR1pO9YieKzG2AmqGBrwaq4b/Z 4Cl9BipeylYYBmizH9gOwbzUqmWNoc2S0Sjf32yk+6+Nh7CeVqsfaPeA8X6w77VeZY1OE/uOcc2n UUCMJHOSwGxCpuS2zsCgLEHM+aIfd6wozRjoS/DsX+aDxJC1TSlYyewroLxKmgi+FQoGuVTfLLJT rEmt9q8tw88M5ccaKlBMPQ/DXU88P3Qw6vdXVvsrrObAKrV4B2nBTBYdzOGlLaDrmxz2otpxa3kO +PK60MgvSmjk6isOlEFzQ4AL+pv5aOJEzgF2S12de98dgEQh/R170Zf0otSJhzrTdz4jgqQvr6YZ dULdMUGOemUzupdLH/uK9Yt8cIW+dZPsNpBFYMQT+NWtzAYyXF7wJevY/lxTJcKRuSwzoc7+BQAA //8DAFBLAwQUAAYACAAAACEAxItj8r4BAABWAgAAFAAAAGRycy9tZWRpYS9pbWFnZTkud21mXFFB axNBGH0zSWybBnZj60EpdRT0UGwFoXjNdrNaKZFgAj1u1ji2C8kmZqM2h2LAm5dVvPlPBA89VTz0 KL30RxTZm9D4ZsjJYb+Z976ZffN9b87PTr/BjqnoiI5FX/YFloCCEoDEsc2VOEvBBAwScjabWbQl bs5zy5LA5iqyI6Zimez+NQcVNKLxYXsy1IDC9Xn2FqgwA1zyE6LfjBrltxnmhiWjJg1alUoEWCP6 K0+uuHB8tpWwOLcd93Wqnuv36sWgHyW4ok7nLMOF+vmuxpNFxiY12Q8elTmBBHuTqTR9mfou4Q2H aeOJ7wv8Ys5EXafxQaJa3VgnXf1APUu6WygJLBTrrUb7MbCyHyder7cTpXHXH7zSzehAp6iW/i+n WmhN+i8HPW75g7ejWI9MragWG20VHI1HEQ1ZvOMEWf2h18xd52noNf/cXie+4XjIg/xenu2ERK7j myUL8o1wN89spsb1wy63vI2wHga5+TynItiikBz0R9CoAjltKAvyj3vszthgOi/bNzB+YO6viwXL fti3pMjd1iQd6z7wpvSJO2V8dV5/N2F47Tyb+2svwCWlCvb/fwAAAP//AwBQSwMEFAAGAAgAAAAh ANYuQsHvAQAAwgIAABUAAABkcnMvbWVkaWEvaW1hZ2UxMC53bWZ0Ur9v00AYfXe2aetGskNhACFq EDBUUBALA0tc21CGoIhYMLomHMVV7ITY/MgElWBhMUiw8Bcw8RcwZGqnSiwoDAz8CRWyxICU8N0p KkPFyd/d+96d33d+n8d7Ox+hhsNHbEOhdyHDAqDdZQDHtuIMmjkjAhIxPp1OFVplJ2bcIieguBop OXyRsgtHLNTQjItH4bAvgBaOztiTIIUpYFM+IvSN4ifJf6CQFRakGpfoGHfYBKcI/eGjCS003sqb MLqc3R6m93tdnANMfPqeGhPS2dgr8cPZfdqgkzrFJTpM34OrJk30GrCFlwfa1w9pq0P/tD9L7fnx /7SZqrF/qIZPNbZJSnrwG26/nzdveB7DV+Jk+CJPNjOn3UlE1hEXnVtZZxUGw5zut5vhNWDpXpK5 3e5anCcdr/dAtOJNkaNuhEkqcue2eObc6aVxhro2M6FueL0ng0QM5CbqejN0gufFICbT589YQelf dluVbd2M3Nav5dOEj1suqqA6X5VrESHb8uRSBtVKtF6VimnQ+mKdttyVyI+CSj6uVWNkI+M0qAeM mqFRTlab1BP99XvN5/qrHW0LuCItlw6Yqt/Se8z8tjGnsi/qvyGxs+1hXogUxWPjDe2YKJYeFjJk 3hiXB72UPd1XRaXAXwAAAP//AwBQSwMEFAAGAAgAAAAhADExaMHdAAAABgEAAA8AAABkcnMvZG93 bnJldi54bWxMj0FLxDAQhe+C/yGM4M1NbJfuUpsuIiiiB3UteM02s20wmZQmu63+erNe9DLweI/3 vqk2s7PsiGMwniRcLwQwpNZrQ52E5v3+ag0sREVaWU8o4QsDbOrzs0qV2k/0hsdt7FgqoVAqCX2M Q8l5aHt0Kiz8gJS8vR+dikmOHdejmlK5szwTouBOGUoLvRrwrsf2c3twEpbZ3q5fH4rn78emmZ4+ lmYlXoyUlxfz7Q2wiHP8C8MJP6FDnZh2/kA6MCshPRJ/78kTeVYA20nI82IFvK74f/z6BwAA//8D AFBLAwQUAAYACAAAACEAG17zBgEBAABNBgAAGQAAAGRycy9fcmVscy9lMm9Eb2MueG1sLnJlbHO8 1ctqAyEUBuB9oe8gZ99xnCSTpMTJphSyLekDiJ6ZkY4X1F7y9hVKoYFgdy5V/M/Hv9DD8css5AND 1M5yYE0LBK10StuJw+v5+WEHJCZhlVicRQ4XjHAc7u8OL7iIlC/FWftIcoqNHOaU/COlUc5oRGyc R5tPRheMSHkZJuqFfBMT0q5texr+ZsBwlUlOikM4qTz/fPF58v/Zbhy1xCcn3w3adGME1SbPzoEi TJg4GFRa/Gzumk8zAr1tWNUxrEqGbR3DtmTo6hi6koHVMbCSoa9j6EsGVquIYhObOk1sik3kN6vG E8HakmJdB7EuGfZ1DPtfA736BIZvAAAA//8DAFBLAwQUAAYACAAAACEAZ70gxcYBAABYAgAAFQAA AGRycy9tZWRpYS9pbWFnZTExLndtZixRv2/TQBT+7hxT4kZyAnQAoeJWgqGCglgYiesYyhAUSFBH x4SjWIqdEIcfWYCBicXM/BfsHTqBhNS5EmJgZATkDanhu5NP9+5977u7d+99d3z05RPMGIq2GBr0 YE+gDlgbApB4YzibqxQkoJGQy+XSoG1xvuJWJYHhGpKZxCqjK6dcNNCN588Gi6kCbuBMxV4AMyyB JuNDojV6j+kf0fQLdZ1NanRO/sQmLhL9k4cndBwfdSWCxTX7i/TxZIwDwMGv76l9wlzDowI/vK8v 2zxZo13jYfaDmw4XXgPixTup+9L1/YE/nebdO0Eg8I2cto7Kk/3M648SlY3UVe9eNtqGLbBS6/S7 g1vA2b0k88fjnThPRsHkierF+ypHyx4kqcq9++qV93CSxhlaVlVgyw4mL2aJmulNtGrdgRe+ns9i CnJ6ww2LznW/Vzbdu5Hf+3tpnXjN9VGG5eWy2ImImm6gXRGWW9FuWRimTf92l1v+VtSJwlJP320I tigkB/URFMpiTBkc6lV7/9mK2Z8WQvfumF/QiqBSuIkVEx2Y32Sazf4in6sUeG5/4I6D+vrT29p0 3D4uKoXNE/jNVJa5/x8AAP//AwBQSwMEFAAGAAgAAAAhAG+CqMcaAgAAUgMAABQAAABkcnMvbWVk aWEvaW1hZ2U3LndtZpRSMW/TQBR+d4kpTSI5KXQACjFIMFRQBAtrXMe0DEYWSdUxDakplmIn2CmQ iUpsLM6EBAPqr2Bi6ARIVSckwsBvQAV5Q2r43sUqEoiBs+/ue9/dvXfvezc+eP+aVNuVhtxQ6Pu6 oFmi3BtBJGmkOA2jFCCIkZCTyUShJXEm44oSQHEleNqVRVhXTuhUIqc9eNgc9j0il+Yy9izBw4So DHsP6C36Bjx8RgiOMMveJKPT8pOoigWgn3IFJ7iN1E1wuXLTD7zYuOs9Me71gnZIR+znIKGvxofH NezMo1+DzwLmmzzgEJHjvqJITL3viPM09b53xOv/712oKIeIAtWyKKzUGu1kGXSo9lcMbBCcgdM0 7KeDqM13/Pgl0P6VAWdyiLz14xh8/220iKbfDcQbgWPV54XZ78fObcsS9A0c97oX+1uh0ej4Xtjx rhp3ws4SaYJm8vWG07xFdGrdD81ud7kd+x2rt+m57S0vpor2p8iVXGMY3O91sWT1tiPfi7gCVMkf 5zJHJy/qdlK/brppWV9pme6P6gXged2k1E4vp8lyC6isWzwldrrYWk0TxdQwP1vFkrnYqrfslH9T LwmoJSQaNBOQIQcbkhQYVUGBfr4GfI6oqAyHGRcic/UlvRwbkEC9A9anoN4fV4myypRpRlnv+IFw qEuNYTzwAtp/pL0AU6CF6oN97mzXxkn2tn5XP6fO/wIAAP//AwBQSwMEFAAGAAgAAAAhAJa1ySAd AgAAUgMAABQAAABkcnMvbWVkaWEvaW1hZ2U2LndtZpRSv2/TQBR+d4kpTSI5KXTgZw0SDBEtEgtr XMe0DIkikqpjaoIplmI72CmQiUpsLM7EwIA69i9gQAydgIWpEhUS/AuoIG9IDd+7WEUCMXD23X3v u7v37n3vDj6+e0mq7UhDbij0fV3QLFHulSCSNFachlEKEMRIyMlkotCSOJNxRQmguBI87cgirKsn dCpRwxk+6IwGLlGL5jL2LMHDhKgMew/oNfoGPHxCCI4wy94ko9NyX1TFeaCfcgUnuI3VTXC5csfz 3dhouo+NO6HvBHQEPx/2E/pivH9Uw848+iJ8FjDf4AGHiMzmgCIx9b4tLtDU+94Rr/+/d6GiHCIK VMuisFJrtJ1l0KPaXzGwQXAGjY5hPxlGDt9x97Ov/SsDzuQQeevHMfj+W2gRTb9FxBuDY9XnhTkY xI1bliXoGzjudTf2NgOj3fPcoOdeM24HvSXSBM3k6+1G5ybRqXUvMPv9ZSf2elZ4z205m25MFe1P kSu59si/G/axZIVbkedGXAGq5I9zmaOTl3Q7qV83W2lZX+marR8LF4HndZNSO72SJstdoLJu8ZTY abW7miaKqWF+uools9qtd+2Uf1MvCaglJBo0E5AhBxuSFBgtgAL9bA34HFFRGSYzTYjM1Zf04sCA BOodsD4F9f64SpRVpkwzynrLD4RDXW6P4qHrU/hQew6mQG9K90PubO9+TbK39bv6OXX+FwAAAP// AwBQSwMEFAAGAAgAAAAhALjCNai+AQAAVgIAABQAAABkcnMvbWVkaWEvaW1hZ2UxLndtZlxRMW/T QBh9d0lom0ayA2UAITBIMFRQoEvXuo6hDKERCeromvQolhInxCmQAVGJBbG4rPwWhk4gBkYEAxMz Q4U8ICE1vO+UiZO/u/e9O7/7vnffvnx8Dzt21IHasejdtsICUPIUoPHSchXOWpGAIKWn06lFK+rc jFvUBJaraSqpRWbXTjmooRmPn3QmQwPcwukZex5UmAIu8yOirwy57yFDblgQNS1oSXvqNi4Q/dVH J1w4Dm0lLM7tJH2TeffNc+/BoB+nOKHOn585fnifnq3zZJlxg5rsB6tVTpAetnCgpS+p7xj+cJg1 7wSBwmdyEg2TJXup1+4mJu2a6969tLuCisJcudFudtaAM9tJ6vd6G3GWdIPBrmnFeyZDvfJ/OfVS e9J/NOhxKxjsjxIzklpRLzc7XvhiPIppyPxlJ8wbN/1W4Tp3I7/1+9JF4rOOjyIsrhb5RkTkOoEs eVgsR5tFbpl1rq82ueUvR40oLOTznZpii0pz0B9Fo0rMaUNVMX+9xe7EBum8at9A/MDMXxdzNvtg 35IiV9qTbGz6wNPKW+5Ucbj0+I2E5N9/5TN/7QU4plTJ/v8PAAD//wMAUEsDBBQABgAIAAAAIQBo 1kRSwQEAAFYCAAAUAAAAZHJzL21lZGlhL2ltYWdlMi53bWZcUb9v00AYfXdJKE0j2eGHEAhRgwRD BUV0Ya3rGMoQlJJIHV0TrsVS4oQ4pc2AQEIsLGZh4W9hyARiYGBAMDAxM1TIAxJSw/tOmTj5u3vf u/O773v37fOHd7BjR03VjkVfthUWgZKnAI1nlqtw1ooEBCk9m80sWlXn59ySJrBcTVNJLTG7dsJB Dc14/LgzGRqghVNz9gKoMANc5lOirwy57y1DblgUNS3ojPbULVwk+qunx1w43thKWJzbSfom8+6b A+/BoB+nOKbOn585fngfn67zZJlxg5rsB2tVTpAetiYvtPQl9R3BHw6z5p0gUPhETqJhsmQv9drd xKRdc927l3ZXUVFYKDfazc5t4PR2kvq93kacJd1g8Mi04j2ToV75v5x6qT3pPxz0uBUM9keJGUmt qJebHS88HI9iGnLyshPmjZt+q3Cdu5Hf+r18ifis46MIi6tFvhERuU4gSx4WK9FmkVtmnevzTW75 K1EjCgv5fKem2KLSHPRH0agSc9pQVcxfbrE7sUE6r9o3ED8w99fFgs3e27ekyJX2JBubPvCk8po7 VZxb3n0lIfn3X/ncX3sBjihVsv//AwAA//8DAFBLAwQUAAYACAAAACEAvZ86RbwBAABWAgAAFAAA AGRycy9tZWRpYS9pbWFnZTMud21mXFE9j9NAFJzdJByXi2SHjwKEYEGC4gSHhIRoz+cYjiLIIpGu NCYsh6XEycXhIwUCiY7G1PwQKoqrQBSUCApEQU1xQi6QkC7MW6Vi7bc7b9aefW/26+cPb+HGPcXH ob0dhVWgZhSg8dxxDc5akYAgpReLhUMb6tSSW9MEjmtp0VpjdumIhxa66exRfz6xgMGxJXsaVFgA PvN9oi8MOe86Q05YFTUt6IQ2KsIZor96/5ALxxtXCYvz+9nIFuaOfWrujkdpjkPq/PlZ4rv5+GST X9YZV6jJfnCtyQlMEOOllr6kvgMEk0nRvRmGCp/ISXRske3mpjfIbD6wl83tfLCBhsJKvdPr9m8A x3eyPBgOt9IiG4TjBzZOd22BduP/ctq13nx0fzzkVjh+PM3sVGpFu97tm+jZbJrSkKPnvajsXA3i yvduJUH8+9xZ4pNegCqqLlblVkLke6EsZVStJ9tV6ZhNri+2uRWsJ50kquQNvJZii0pz0B9Fo2rM aUNTMX8VszuxQTpvujsQP7D018eKy967u6TIhd68mNkRsNd4zZ0m3rUe/pCQ/NuvcumvOwAHlKq5 //8BAAD//wMAUEsDBBQABgAIAAAAIQDQX8mKEgIAAEYDAAAUAAAAZHJzL21lZGlhL2ltYWdlNC53 bWaUUs9rE0EYfTNJrN1EdlP14M9uBT2U2IIXr9kmays0Ek1KjzHGtV3IJuluouZkwZsg60nEP8ST h5z05EmwCp68CR6K7EEQGt9MgoLFg8N+M+973873c/bevXmJyZK2vK3RzU2BWSD1QgASTzWX4S4F CSgk5Hg81mhJnJpyWUmguRw9QWapXTpiIodKs79dH/Y8oIq5KXsa9DAGLOojoleUEd1/oKgIs8qb VOiEfC8WxFmin3KVN9R6pjNhclbdD7zIvuE9sG91g2YHB/Tz40uMz/bb+0X+maZcpk/WgysGN6ga 1hGKie9dcQ4T36MDZf1/30LH2D8UYwO70/xbKB6KwUBC5V+p2+7DftgEDGx/CjL/yl/Vsc+qj/Gc 1KGYwWAQhqjBZiw1J9VvSzi9XlS5VioJfCWnpOxF/lbHrrV8r9PyCvb1TmsJGYGZdLlWqV8Fjm/6 HafdXmlGfqvUvetVm1tehHzm7/bmU7VhcKfbpqnUHYS+F6reI5/+Xcccji6YblxedqqJZa42nOr3 +fPEJ00HiZtcTOKVBpFlltQRu8liYy2JNVPk+WiNJmexUW64ifocMyfYKSG52C/BFqSos3hDoXlS pB9vEJ8BslpZZ285DkPi+Z7N6tXYVWcM/eZo4ZrM3MKM1l7rt8sgF2rDqO8FKOxkntBioJC7V1Ci 9I/f4ul7+jPzlL7/CwAA//8DAFBLAwQUAAYACAAAACEAUJ0/QhUCAABGAwAAFAAAAGRycy9tZWRp YS9pbWFnZTUud21mlFJNaxNBGH5mkth2E9lNVcTPrmJ7KFrBi9dsN7H1EIkmpccY47ZdyJe7iZqT AXsQQdaTiD/Ek4ec9NSTYBU8eRM8FNmDIDQ+MwkKFg8O+8487/PuvJ+zu/P2FcZL2vK2RjfXBWaA xEsBSDzTXIq7FCSgkJCj0UijJXFiwqUlgeYy9ASZprZwyEQGxVp3q9LveEAJsxP2JOhhBFjUh0Sv KUO6/0BREWaUN6nQUfleHBeniX7KFd5Q67nOhMlZFb/phfYN74F9q92stbBPPz++RPhsv7uf459J yiX6ZD24YnCDqsFdCMTY90Ccwdj3cF9Z/9+30DH2DsRY2xlM8q8jdyAGAwmVf7FiFx52gxpg4Mmn Zupf+as69lj1YZ7jOhTT6/WCABuwMZBqTqrflnA6nbB4zXUFvpJTkvdCf7Nll+u+16p7F+3rrfoS UgJTyXy5WLkKHFn3W06jsVwL/brbvuuVapteiGzq7/ZmE+V+8067QZPb7gW+F6jeI5v8Xccsps+Z hSh/2SnFlrlSdUrf584SHzMdxIV4Po6Wq0SW6aojKsSL1dU40kyO56NVmpzFar5aiNXnmBnBTgnJ xX4JtiBBncUbCs2RIv14jfgUkNaKy95yHIbEi12b1auxq84Y+s3RwjWeuYUprb3Rb5dBzpf7Yddr Yvte6iktBi5Mb2wrUfrHb9HkPf2ZeULf/wUAAP//AwBQSwMEFAAGAAgAAAAhAP56q6kVAgAARgMA ABQAAABkcnMvbWVkaWEvaW1hZ2U4LndtZpRSO2/TUBg99yah1AmyU+jAswYJhqgPiYU1bhJahkBE UrVbGowplvKqnQCZiMSGhMyEEL+AX8DE0AmmTkiEgYGVrULuhNRw7k0EEhUDV/58z3eufb7XHe1/ eAO9bGnLbY12NwVmgcRrAUi80FyKbylIQCEhx+OxRsvi7JRLSwLNZahkyzS9aydMZFBu9B7WBl0P qGBuyp4DFcaARX+P6B3tG+U/01SEWaUmFTojP4mcuED0U67xD7Ve6kyYnFXzW15o3/Ye23c7rUYb R9TZ3o/w1f74KM8vk7QlarIeXDf4gqphaxCIifZQXMREe+9Inf6/ttAxDo7F2BgMp/m7yB+LwUBC 5V+u2aUnvaABGHj7pZX6V/6qjgNWfYr7pA7F9Pv9IECAFQylmpPqtyWcbjcs3ywUBL6TU1b0Qn+n bVdd32u73qJ9q+0uIyUwkyxWy7UbwOlNv+00m6uN0HcLnftepbHjhcim/m5vNlEdtO51mjwqdPqB 7wWq98gmf9cxh5OXzVJUXHEqsWWu1Z3Kj4VLxPOmg7gUX42j1TqRZRbUFpXiXH09jjST5/50nUdO rl6sl2L1OGZGsFNCcrFfgi1I0GfxhkILpEg/2yA+D6S1s8XechyGxKuRzerV2FVnDH3n1PwxnYeF Ge2913eXQa5UB2HPa+FwN/WcJwbuzD84VKb8/Cia3qc/M0/o/38BAAD//wMAUEsBAi0AFAAGAAgA AAAhAL9XnOUMAQAAFQIAABMAAAAAAAAAAAAAAAAAAAAAAFtDb250ZW50X1R5cGVzXS54bWxQSwEC LQAUAAYACAAAACEAOP0h/9YAAACUAQAACwAAAAAAAAAAAAAAAAA9AQAAX3JlbHMvLnJlbHNQSwEC LQAUAAYACAAAACEAzO83b2wPAAADVgAADgAAAAAAAAAAAAAAAAA8AgAAZHJzL2Uyb0RvYy54bWxQ SwECLQAUAAYACAAAACEAxItj8r4BAABWAgAAFAAAAAAAAAAAAAAAAADUEQAAZHJzL21lZGlhL2lt YWdlOS53bWZQSwECLQAUAAYACAAAACEA1i5Cwe8BAADCAgAAFQAAAAAAAAAAAAAAAADEEwAAZHJz L21lZGlhL2ltYWdlMTAud21mUEsBAi0AFAAGAAgAAAAhADExaMHdAAAABgEAAA8AAAAAAAAAAAAA AAAA5hUAAGRycy9kb3ducmV2LnhtbFBLAQItABQABgAIAAAAIQAbXvMGAQEAAE0GAAAZAAAAAAAA AAAAAAAAAPAWAABkcnMvX3JlbHMvZTJvRG9jLnhtbC5yZWxzUEsBAi0AFAAGAAgAAAAhAGe9IMXG AQAAWAIAABUAAAAAAAAAAAAAAAAAKBgAAGRycy9tZWRpYS9pbWFnZTExLndtZlBLAQItABQABgAI AAAAIQBvgqjHGgIAAFIDAAAUAAAAAAAAAAAAAAAAACEaAABkcnMvbWVkaWEvaW1hZ2U3LndtZlBL AQItABQABgAIAAAAIQCWtckgHQIAAFIDAAAUAAAAAAAAAAAAAAAAAG0cAABkcnMvbWVkaWEvaW1h Z2U2LndtZlBLAQItABQABgAIAAAAIQC4wjWovgEAAFYCAAAUAAAAAAAAAAAAAAAAALweAABkcnMv bWVkaWEvaW1hZ2UxLndtZlBLAQItABQABgAIAAAAIQBo1kRSwQEAAFYCAAAUAAAAAAAAAAAAAAAA AKwgAABkcnMvbWVkaWEvaW1hZ2UyLndtZlBLAQItABQABgAIAAAAIQC9nzpFvAEAAFYCAAAUAAAA AAAAAAAAAAAAAJ8iAABkcnMvbWVkaWEvaW1hZ2UzLndtZlBLAQItABQABgAIAAAAIQDQX8mKEgIA AEYDAAAUAAAAAAAAAAAAAAAAAI0kAABkcnMvbWVkaWEvaW1hZ2U0LndtZlBLAQItABQABgAIAAAA IQBQnT9CFQIAAEYDAAAUAAAAAAAAAAAAAAAAANEmAABkcnMvbWVkaWEvaW1hZ2U1LndtZlBLAQIt ABQABgAIAAAAIQD+equpFQIAAEYDAAAUAAAAAAAAAAAAAAAAABgpAABkcnMvbWVkaWEvaW1hZ2U4 LndtZlBLBQYAAAAAEAAQABIEAABfKwAAAAA= ">
                <v:shape id="_x0000_s1027" type="#_x0000_t75" style="position:absolute;width:65570;height:21380;visibility:visible;mso-wrap-style:square" filled="t">
                  <v:fill o:detectmouseclick="t"/>
                  <v:path o:connecttype="none"/>
                </v:shape>
                <v:group id="Group 362" o:spid="_x0000_s1028" style="position:absolute;left:25358;width:18288;height:21269" coordsize="18288,21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LpIcYAAADcAAAADwAAAGRycy9kb3ducmV2LnhtbESPT2vCQBDF74V+h2UK vdVNLK0luoqIigcp+AeKtyE7JsHsbMiuSfz2nUOhtxnem/d+M1sMrlYdtaHybCAdJaCIc28rLgyc T5u3L1AhIlusPZOBBwVYzJ+fZphZ3/OBumMslIRwyNBAGWOTaR3ykhyGkW+IRbv61mGUtS20bbGX cFfrcZJ8aocVS0OJDa1Kym/HuzOw7bFfvqfrbn+7rh6X08f3zz4lY15fhuUUVKQh/pv/rndW8Ce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
                  <v:shape id="Arc 363" o:spid="_x0000_s1029" style="position:absolute;top:7609;width:5810;height:5810;visibility:visible;mso-wrap-style:square;v-text-anchor:middle" coordsize="581025,5810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hboMEA AADcAAAADwAAAGRycy9kb3ducmV2LnhtbERPS2vCQBC+F/wPywjemo2CtsSsIqKYU6FWxOOQHZNg djZkNw//vVso9DYf33PS7Whq0VPrKssK5lEMgji3uuJCweXn+P4JwnlkjbVlUvAkB9vN5C3FRNuB v6k/+0KEEHYJKii9bxIpXV6SQRfZhjhwd9sa9AG2hdQtDiHc1HIRxytpsOLQUGJD+5Lyx7kzCvp9 /bx9UZFV19Nx1cXy0HfLi1Kz6bhbg/A0+n/xnzvTYf7HHH6fCRfIzQsAAP//AwBQSwECLQAUAAYA CAAAACEA8PeKu/0AAADiAQAAEwAAAAAAAAAAAAAAAAAAAAAAW0NvbnRlbnRfVHlwZXNdLnhtbFBL AQItABQABgAIAAAAIQAx3V9h0gAAAI8BAAALAAAAAAAAAAAAAAAAAC4BAABfcmVscy8ucmVsc1BL AQItABQABgAIAAAAIQAzLwWeQQAAADkAAAAQAAAAAAAAAAAAAAAAACkCAABkcnMvc2hhcGV4bWwu eG1sUEsBAi0AFAAGAAgAAAAhAIZ4W6DBAAAA3AAAAA8AAAAAAAAAAAAAAAAAmAIAAGRycy9kb3du cmV2LnhtbFBLBQYAAAAABAAEAPUAAACGAwAAAAA= " path="m518948,111027nsc592865,205102,601549,334872,540827,437958l290513,290513,518948,111027xem518948,111027nfc592865,205102,601549,334872,540827,437958e" fillcolor="#d9d9d9">
                    <v:path arrowok="t" o:connecttype="custom" o:connectlocs="5189,1110;5408,4379" o:connectangles="0,0"/>
                  </v:shape>
                  <v:line id="Straight Connector 364" o:spid="_x0000_s1030" style="position:absolute;visibility:visible;mso-wrap-style:square" from="2714,10469" to="2714,2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urIcMAAADcAAAADwAAAGRycy9kb3ducmV2LnhtbERPTWvCQBC9F/oflin0UuqmidQ2dRUr BHqNSvE4ZKdJMDsbdtck/ntXKHibx/uc5XoynRjI+daygrdZAoK4srrlWsFhX7x+gPABWWNnmRRc yMN69fiwxFzbkUsadqEWMYR9jgqaEPpcSl81ZNDPbE8cuT/rDIYIXS21wzGGm06mSfIuDbYcGxrs adtQddqdjYKXIlscjvOy+zYuM/vjlJ4+s1+lnp+mzReIQFO4i//dPzrOX6RweyZeIF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7qyHDAAAA3AAAAA8AAAAAAAAAAAAA AAAAoQIAAGRycy9kb3ducmV2LnhtbFBLBQYAAAAABAAEAPkAAACRAwAAAAA= " strokeweight="1pt">
                    <v:stroke startarrow="oval" startarrowwidth="narrow" startarrowlength="short" endarrow="classic" endarrowwidth="narrow" endarrowlength="long"/>
                  </v:line>
                  <v:line id="Straight Connector 365" o:spid="_x0000_s1031" style="position:absolute;flip:y;visibility:visible;mso-wrap-style:square" from="2714,5069" to="2714,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u7g8IAAADcAAAADwAAAGRycy9kb3ducmV2LnhtbERPTYvCMBC9C/6HMII3TV3BlWoUEVZE PKyugsexGZtiMylN1OqvNwsLe5vH+5zpvLGluFPtC8cKBv0EBHHmdMG5gsPPV28MwgdkjaVjUvAk D/NZuzXFVLsH7+i+D7mIIexTVGBCqFIpfWbIou+7ijhyF1dbDBHWudQ1PmK4LeVHkoykxYJjg8GK loay6/5mFdjXONtsTnJ1XNzO2+R1NN872SjV7TSLCYhATfgX/7nXOs7/HMLvM/ECOX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Wu7g8IAAADcAAAADwAAAAAAAAAAAAAA AAChAgAAZHJzL2Rvd25yZXYueG1sUEsFBgAAAAAEAAQA+QAAAJADAAAAAA== " strokeweight="1pt">
                    <v:stroke startarrow="oval" startarrowwidth="narrow" startarrowlength="short" endarrow="classic" endarrowwidth="narrow" endarrowlength="long"/>
                    <o:lock v:ext="edit" shapetype="f"/>
                  </v:line>
                  <v:line id="Straight Connector 366" o:spid="_x0000_s1032" style="position:absolute;flip:y;visibility:visible;mso-wrap-style:square" from="2714,6945" to="15478,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bhbcYAAADcAAAADwAAAGRycy9kb3ducmV2LnhtbESPT2vCQBDF74LfYRnBm24q0kp0FRUF acF/9eJtyI5JanY2ZleT9tN3hUJvM7w37/dmMmtMIR5Uudyygpd+BII4sTrnVMHpc90bgXAeWWNh mRR8k4PZtN2aYKxtzQd6HH0qQgi7GBVk3pexlC7JyKDr25I4aBdbGfRhrVKpK6xDuCnkIIpepcGc AyHDkpYZJdfj3QTIeX37SN/LbW2jw64wi/3X6meuVLfTzMcgPDX+3/x3vdGh/tsQns+ECeT0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W4W3GAAAA3AAAAA8AAAAAAAAA AAAAAAAAoQIAAGRycy9kb3ducmV2LnhtbFBLBQYAAAAABAAEAPkAAACUAwAAAAA= " strokeweight="1pt">
                    <v:stroke endarrow="classic" endarrowwidth="narrow" endarrowlength="long"/>
                  </v:line>
                  <v:line id="Straight Connector 367" o:spid="_x0000_s1033" style="position:absolute;flip:y;visibility:visible;mso-wrap-style:square" from="2714,17602" to="15478,21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LJmMUAAADcAAAADwAAAGRycy9kb3ducmV2LnhtbESPQWvCQBCF70L/wzKF3nSjpVaim1CK LYWCoFXwOGTHbDA7G7IbTfrruwXB2wzvfW/erPLe1uJCra8cK5hOEhDEhdMVlwr2Px/jBQgfkDXW jknBQB7y7GG0wlS7K2/psguliCHsU1RgQmhSKX1hyKKfuIY4aifXWgxxbUupW7zGcFvLWZLMpcWK 4wWDDb0bKs67zsYa35vnISnwsD6a/dBNf+nT6E6pp8f+bQkiUB/u5hv9pSP3+gL/z8QJZ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RLJmMUAAADcAAAADwAAAAAAAAAA AAAAAAChAgAAZHJzL2Rvd25yZXYueG1sUEsFBgAAAAAEAAQA+QAAAJMDAAAAAA== " strokeweight=".5pt">
                    <v:stroke dashstyle="longDash"/>
                  </v:line>
                  <v:line id="Straight Connector 368" o:spid="_x0000_s1034" style="position:absolute;flip:y;visibility:visible;mso-wrap-style:square" from="2714,1658" to="15478,5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BX78UAAADcAAAADwAAAGRycy9kb3ducmV2LnhtbESPQWvCQBCF74L/YRmhN93YgpXoJhSx pSAUqin0OGTHbGh2NmQ3mvjru4WCtxne+9682eaDbcSFOl87VrBcJCCIS6drrhQUp9f5GoQPyBob x6RgJA95Np1sMdXuyp90OYZKxBD2KSowIbSplL40ZNEvXEsctbPrLIa4dpXUHV5juG3kY5KspMWa 4wWDLe0MlT/H3sYah4+nMSnxa/9tirFf3ujN6F6ph9nwsgERaAh38z/9riP3vIK/Z+IEMv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cBX78UAAADcAAAADwAAAAAAAAAA AAAAAAChAgAAZHJzL2Rvd25yZXYueG1sUEsFBgAAAAAEAAQA+QAAAJMDAAAAAA== " strokeweight=".5pt">
                    <v:stroke dashstyle="longDash"/>
                  </v:line>
                  <v:line id="Straight Connector 369" o:spid="_x0000_s1035" style="position:absolute;visibility:visible;mso-wrap-style:square" from="15478,1706" to="15478,17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68o8IAAADcAAAADwAAAGRycy9kb3ducmV2LnhtbERPTYvCMBC9C/sfwix407SKulSjLILg RVyrsNehGdtiM+k2sVZ//UYQvM3jfc5i1ZlKtNS40rKCeBiBIM6sLjlXcDpuBl8gnEfWWFkmBXdy sFp+9BaYaHvjA7Wpz0UIYZeggsL7OpHSZQUZdENbEwfubBuDPsAml7rBWwg3lRxF0VQaLDk0FFjT uqDskl6Ngv3Ejsd/F/6ldvpYX9ND/PjZxUr1P7vvOQhPnX+LX+6tDvNnM3g+Ey6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68o8IAAADcAAAADwAAAAAAAAAAAAAA AAChAgAAZHJzL2Rvd25yZXYueG1sUEsFBgAAAAAEAAQA+QAAAJADAAAAAA== " strokeweight=".5pt">
                    <v:stroke dashstyle="longDash"/>
                  </v:line>
                  <v:line id="Straight Connector 370" o:spid="_x0000_s1036" style="position:absolute;flip:y;visibility:visible;mso-wrap-style:square" from="2714,1658" to="15478,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vraMYAAADcAAAADwAAAGRycy9kb3ducmV2LnhtbESPTW/CMAyG70j7D5EncYN0OwxUCIhN Q5pAGh/jws1qTNutcbom0LJfjw9Iu9ny+/F4Ou9cpS7UhNKzgadhAoo487bk3MDhazkYgwoR2WLl mQxcKcB89tCbYmp9yzu67GOuJIRDigaKGOtU65AV5DAMfU0st5NvHEZZm1zbBlsJd5V+TpIX7bBk aSiwpreCsp/92UnJcfm7zlf1Z+uT3aZyr9vv97+FMf3HbjEBFamL/+K7+8MK/kho5RmZQM9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nb62jGAAAA3AAAAA8AAAAAAAAA AAAAAAAAoQIAAGRycy9kb3ducmV2LnhtbFBLBQYAAAAABAAEAPkAAACUAwAAAAA= " strokeweight="1pt">
                    <v:stroke endarrow="classic" endarrowwidth="narrow" endarrowlength="long"/>
                  </v:line>
                  <v:line id="Straight Connector 371" o:spid="_x0000_s1037" style="position:absolute;visibility:visible;mso-wrap-style:square" from="2714,10469" to="15478,17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8v8QAAADcAAAADwAAAGRycy9kb3ducmV2LnhtbERPTUvDQBC9F/wPywje2s16sDZ2W0QN CL1oUijehuyYRLOzYXdN0/56VxB6m8f7nPV2sr0YyYfOsQa1yEAQ18503GjYV8X8HkSIyAZ7x6Th RAG2m6vZGnPjjvxOYxkbkUI45KihjXHIpQx1SxbDwg3Eift03mJM0DfSeDymcNvL2yy7kxY7Tg0t DvTUUv1d/lgNX1V47suXSr2pQzx87JTy5lxofXM9PT6AiDTFi/jf/WrS/OUK/p5JF8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tzy/xAAAANwAAAAPAAAAAAAAAAAA AAAAAKECAABkcnMvZG93bnJldi54bWxQSwUGAAAAAAQABAD5AAAAkgMAAAAA " strokeweight="1pt">
                    <v:stroke endarrow="classic" endarrowwidth="narrow" endarrowlength="long"/>
                    <o:lock v:ext="edit" shapetype="f"/>
                  </v:line>
                  <v:line id="Straight Connector 372" o:spid="_x0000_s1038" style="position:absolute;visibility:visible;mso-wrap-style:square" from="2714,10469" to="18288,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JU8MUAAADcAAAADwAAAGRycy9kb3ducmV2LnhtbESPQWvCQBCF74X+h2WE3uomFUWiq4hQ 6KWosdDrkB2TYHY2za4x9dc7B8HbDO/Ne98s14NrVE9dqD0bSMcJKOLC25pLAz/Hz/c5qBCRLTae ycA/BVivXl+WmFl/5QP1eSyVhHDI0EAVY5tpHYqKHIaxb4lFO/nOYZS1K7Xt8CrhrtEfSTLTDmuW hgpb2lZUnPOLM7Cb+snk78y/1M9u20t+SG/779SYt9GwWYCKNMSn+XH9ZQV/LvjyjEy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JU8MUAAADcAAAADwAAAAAAAAAA AAAAAAChAgAAZHJzL2Rvd25yZXYueG1sUEsFBgAAAAAEAAQA+QAAAJMDAAAAAA== " strokeweight=".5pt">
                    <v:stroke dashstyle="longDash"/>
                  </v:line>
                  <v:shape id="Picture 373" o:spid="_x0000_s1039" type="#_x0000_t75" style="position:absolute;left:1190;top:10469;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2DkrDAAAA3AAAAA8AAABkcnMvZG93bnJldi54bWxET01rwkAQvRf8D8sIXkQ38VBi6iaIYLHH Jtp6HLLTJJidDdmtSfvru4VCb/N4n7PLJ9OJOw2utawgXkcgiCurW64VnMvjKgHhPLLGzjIp+CIH eTZ72GGq7civdC98LUIIuxQVNN73qZSuasigW9ueOHAfdjDoAxxqqQccQ7jp5CaKHqXBlkNDgz0d GqpuxadR8H0t3xEv8cvbtnw++GJaLjd7Umoxn/ZPIDxN/l/85z7pMD+J4feZcIHMf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2zYOSsMAAADcAAAADwAAAAAAAAAAAAAAAACf AgAAZHJzL2Rvd25yZXYueG1sUEsFBgAAAAAEAAQA9wAAAI8DAAAAAA== ">
                    <v:imagedata r:id="rId1160" o:title=""/>
                  </v:shape>
                  <v:shape id="Picture 374" o:spid="_x0000_s1040" type="#_x0000_t75" style="position:absolute;left:15605;top:17518;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IeDfEAAAA3AAAAA8AAABkcnMvZG93bnJldi54bWxET01rwkAQvRf6H5YpeCm6qVCrMauE0kCP 1QbE25Adk5DsbNjdauyv7xYEb/N4n5NtR9OLMznfWlbwMktAEFdWt1wrKL+L6RKED8gae8uk4Eoe tpvHhwxTbS+8o/M+1CKGsE9RQRPCkErpq4YM+pkdiCN3ss5giNDVUju8xHDTy3mSLKTBlmNDgwO9 N1R1+x+jYJe/Hd3X8FwcPl7zVV/8ll1hE6UmT2O+BhFoDHfxzf2p4/zlHP6fiRfIz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OIeDfEAAAA3AAAAA8AAAAAAAAAAAAAAAAA nwIAAGRycy9kb3ducmV2LnhtbFBLBQYAAAAABAAEAPcAAACQAwAAAAA= ">
                    <v:imagedata r:id="rId1161" o:title=""/>
                  </v:shape>
                  <v:shape id="Picture 375" o:spid="_x0000_s1041" type="#_x0000_t75" style="position:absolute;left:15605;top:24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KPZXDAAAA3AAAAA8AAABkcnMvZG93bnJldi54bWxET0trwkAQvhf8D8sI3upGLa2krqKhAU+F aC/ehuw0SZudXbLbPP69Wyj0Nh/fc3aH0bSip843lhWslgkI4tLqhisFH9f8cQvCB2SNrWVSMJGH w372sMNU24EL6i+hEjGEfYoK6hBcKqUvazLol9YRR+7TdgZDhF0ldYdDDDetXCfJszTYcGyo0VFW U/l9+TEKMueyqVrlt/L0oofb2/v1qTh+KbWYj8dXEIHG8C/+c591nL/dwO8z8QK5v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0oo9lcMAAADcAAAADwAAAAAAAAAAAAAAAACf AgAAZHJzL2Rvd25yZXYueG1sUEsFBgAAAAAEAAQA9wAAAI8DAAAAAA== ">
                    <v:imagedata r:id="rId1162" o:title=""/>
                  </v:shape>
                  <v:shape id="Picture 376" o:spid="_x0000_s1042" type="#_x0000_t75" style="position:absolute;left:555;top:6524;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jj/3DAAAA3AAAAA8AAABkcnMvZG93bnJldi54bWxET01rAjEQvQv9D2EK3jRblVZWo1RR9KRU BfE2bqa7SzeTZRM1+utNodDbPN7njKfBVOJKjSstK3jrJiCIM6tLzhUc9svOEITzyBory6TgTg6m k5fWGFNtb/xF153PRQxhl6KCwvs6ldJlBRl0XVsTR+7bNgZ9hE0udYO3GG4q2UuSd2mw5NhQYE3z grKf3cUoWG2r82N/WoTZ8fHRT+6HbW8TpFLt1/A5AuEp+H/xn3ut4/zhAH6fiRfIyR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eOP/cMAAADcAAAADwAAAAAAAAAAAAAAAACf AgAAZHJzL2Rvd25yZXYueG1sUEsFBgAAAAAEAAQA9wAAAI8DAAAAAA== ">
                    <v:imagedata r:id="rId1163" o:title=""/>
                  </v:shape>
                  <v:shape id="Picture 377" o:spid="_x0000_s1043" type="#_x0000_t75" style="position:absolute;left:603;top:14790;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4MfpbEAAAA3AAAAA8AAABkcnMvZG93bnJldi54bWxET0trwkAQvgv9D8sIvYhuWohKdJU+EFrQ g0kP9TZkJw/MzobsGuO/7xYEb/PxPWe9HUwjeupcbVnByywCQZxbXXOp4CfbTZcgnEfW2FgmBTdy sN08jdaYaHvlI/WpL0UIYZeggsr7NpHS5RUZdDPbEgeusJ1BH2BXSt3hNYSbRr5G0VwarDk0VNjS R0X5Ob0YBZdD1KfF9+/iRJPbZ7GPs/h9lyn1PB7eViA8Df4hvru/dJi/jOH/mXCB3P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4MfpbEAAAA3AAAAA8AAAAAAAAAAAAAAAAA nwIAAGRycy9kb3ducmV2LnhtbFBLBQYAAAAABAAEAPcAAACQAwAAAAA= ">
                    <v:imagedata r:id="rId1164" o:title=""/>
                  </v:shape>
                  <v:shape id="Picture 378" o:spid="_x0000_s1044" type="#_x0000_t75" style="position:absolute;left:7834;top:4815;width:266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uLlzDAAAA3AAAAA8AAABkcnMvZG93bnJldi54bWxET01rwzAMvRf2H4wGuzVOeyghi1tKR8Ng UFhaxo4i1uLQWM5iJ83+fT0Y7KbH+1Sxm20nJhp861jBKklBENdOt9wouJyPywyED8gaO8ek4Ic8 7LYPiwJz7W78TlMVGhFD2OeowITQ51L62pBFn7ieOHJfbrAYIhwaqQe8xXDbyXWabqTFlmODwZ4O huprNVoF8vtsxm5vVlN1CmX2Ke1b+fKh1NPjvH8GEWgO/+I/96uO87MN/D4TL5Db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a4uXMMAAADcAAAADwAAAAAAAAAAAAAAAACf AgAAZHJzL2Rvd25yZXYueG1sUEsFBgAAAAAEAAQA9wAAAI8DAAAAAA== " filled="t">
                    <v:imagedata r:id="rId1165" o:title=""/>
                  </v:shape>
                  <v:shape id="Picture 379" o:spid="_x0000_s1045" type="#_x0000_t75" style="position:absolute;left:8382;top:13289;width:266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1PXDDAAAA3AAAAA8AAABkcnMvZG93bnJldi54bWxET01rwkAQvRf8D8sUvNVNI1hJ3YgIUg9e mlrB25CdJiHZ2W121dhf7wpCb/N4n7NYDqYTZ+p9Y1nB6yQBQVxa3XClYP+1eZmD8AFZY2eZFFzJ wzIfPS0w0/bCn3QuQiViCPsMFdQhuExKX9Zk0E+sI47cj+0Nhgj7SuoeLzHcdDJNkpk02HBsqNHR uqayLU5GQbGh33S3/Z6e9u3qcPyoXPpHTqnx87B6BxFoCP/ih3ur4/z5G9yfiRfI/A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3U9cMMAAADcAAAADwAAAAAAAAAAAAAAAACf AgAAZHJzL2Rvd25yZXYueG1sUEsFBgAAAAAEAAQA9wAAAI8DAAAAAA== " filled="t">
                    <v:imagedata r:id="rId1166" o:title=""/>
                  </v:shape>
                  <v:shape id="Picture 380" o:spid="_x0000_s1046" type="#_x0000_t75" style="position:absolute;left:11001;top:6900;width:215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SyMrfEAAAA3AAAAA8AAABkcnMvZG93bnJldi54bWxEj0FrwzAMhe+D/QejQS9jddrDKGmd0LUM ehpZ2x8gYi0Ji+U09uL030+HwW4S7+m9T7tydr2aaAydZwOrZQaKuPa248bA9fL+sgEVIrLF3jMZ uFOAsnh82GFufeJPms6xURLCIUcDbYxDrnWoW3IYln4gFu3Ljw6jrGOj7YhJwl2v11n2qh12LA0t DnRoqf4+/zgD+766HSvrq4/0nGEapnS4vTXGLJ7m/RZUpDn+m/+uT1bwN0Irz8gEuvg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SyMrfEAAAA3AAAAA8AAAAAAAAAAAAAAAAA nwIAAGRycy9kb3ducmV2LnhtbFBLBQYAAAAABAAEAPcAAACQAwAAAAA= " filled="t">
                    <v:imagedata r:id="rId1167" o:title=""/>
                  </v:shape>
                  <v:shape id="Picture 128" o:spid="_x0000_s1047" type="#_x0000_t75" style="position:absolute;left:15573;top:6082;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g7/CAAAA3AAAAA8AAABkcnMvZG93bnJldi54bWxET01rAjEQvRf8D2GE3mrWFouuRhGhIKUe ugp6HDbjbnAzWTdR03/fCIK3ebzPmS2ibcSVOm8cKxgOMhDEpdOGKwW77dfbGIQPyBobx6Tgjzws 5r2XGeba3fiXrkWoRAphn6OCOoQ2l9KXNVn0A9cSJ+7oOoshwa6SusNbCreNfM+yT2nRcGqosaVV TeWpuFgFh+/jfol4+jnb0eZjUpg4Mpuo1Gs/LqcgAsXwFD/ca53mjydwfyZdIO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yvoO/wgAAANwAAAAPAAAAAAAAAAAAAAAAAJ8C AABkcnMvZG93bnJldi54bWxQSwUGAAAAAAQABAD3AAAAjgMAAAAA ">
                    <v:imagedata r:id="rId1168" o:title=""/>
                  </v:shape>
                  <v:shape id="Picture 129" o:spid="_x0000_s1048" type="#_x0000_t75" style="position:absolute;left:6484;top:9794;width:2159;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o3aAfFAAAA3AAAAA8AAABkcnMvZG93bnJldi54bWxEj09rwzAMxe+DfQejwS5jddZDcbK6ZewP 9DRoV3YWsRabxXKIvST99tNhsJvEe3rvp+1+ib2aaMwhsYWHVQWKuE0ucGfh/PF2b0DlguywT0wW LpRhv7u+2mLj0sxHmk6lUxLCuUELvpSh0Tq3niLmVRqIRftKY8Qi69hpN+Is4bHX66ra6IiBpcHj QM+e2u/TT7Swmd/DizHr410w59fPg68nc6mtvb1Znh5BFVrKv/nv+uAEvxZ8eUYm0L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6N2gHxQAAANwAAAAPAAAAAAAAAAAAAAAA AJ8CAABkcnMvZG93bnJldi54bWxQSwUGAAAAAAQABAD3AAAAkQMAAAAA " filled="t">
                    <v:imagedata r:id="rId1169" o:title=""/>
                  </v:shape>
                  <v:shape id="Arc 130" o:spid="_x0000_s1049" style="position:absolute;left:13239;width:3858;height:3857;visibility:visible;mso-wrap-style:square;v-text-anchor:middle" coordsize="385762,385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PG28IA AADcAAAADwAAAGRycy9kb3ducmV2LnhtbERPS2vCQBC+F/wPywjedBORVqOrqKC0p+KjPY/ZaRKa nQ27a5L++25B6G0+vuesNr2pRUvOV5YVpJMEBHFudcWFguvlMJ6D8AFZY22ZFPyQh8168LTCTNuO T9SeQyFiCPsMFZQhNJmUPi/JoJ/YhjhyX9YZDBG6QmqHXQw3tZwmybM0WHFsKLGhfUn59/luFEx3 fGx3L9fbZz37uLj3Q5Oa7k2p0bDfLkEE6sO/+OF+1XH+IoW/Z+IF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DQk8bbwgAAANwAAAAPAAAAAAAAAAAAAAAAAJgCAABkcnMvZG93 bnJldi54bWxQSwUGAAAAAAQABAD1AAAAhwMAAAAA " path="m223698,383284nsc151126,395030,78188,364500,35622,304561l192881,192881r30817,190403xem223698,383284nfc151126,395030,78188,364500,35622,304561e" filled="f">
                    <v:path arrowok="t" o:connecttype="custom" o:connectlocs="2237,3832;356,3045" o:connectangles="0,0"/>
                  </v:shape>
                  <v:shape id="Picture 131" o:spid="_x0000_s1050" type="#_x0000_t75" style="position:absolute;left:12922;top:3857;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XzqwrDAAAA3QAAAA8AAABkcnMvZG93bnJldi54bWxEj0GLwjAUhO+C/yE8YW+aWthVqlFUEGRB lqoXb4/m2Vabl9BE7f57s7DgcZiZb5j5sjONeFDra8sKxqMEBHFhdc2lgtNxO5yC8AFZY2OZFPyS h+Wi35tjpu2Tc3ocQikihH2GCqoQXCalLyoy6EfWEUfvYluDIcq2lLrFZ4SbRqZJ8iUN1hwXKnS0 qai4He5Gwdn57d265vzz+R2u+Zo1J/leqY9Bt5qBCNSFd/i/vdMK0mk6gb838QnIx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fOrCsMAAADdAAAADwAAAAAAAAAAAAAAAACf AgAAZHJzL2Rvd25yZXYueG1sUEsFBgAAAAAEAAQA9wAAAI8DAAAAAA== ">
                    <v:imagedata r:id="rId1170" o:title=""/>
                  </v:shape>
                </v:group>
                <w10:anchorlock/>
              </v:group>
            </w:pict>
          </mc:Fallback>
        </mc:AlternateContent>
      </w:r>
    </w:p>
    <w:p w:rsidR="00B97436" w:rsidRPr="00B97436" w:rsidRDefault="00B97436" w:rsidP="00B97436">
      <w:r w:rsidRPr="00B97436">
        <w:t>Biểu diễn vecto các điện áp. Ta có:</w:t>
      </w:r>
    </w:p>
    <w:p w:rsidR="00B97436" w:rsidRPr="00B97436" w:rsidRDefault="00B97436" w:rsidP="00B97436">
      <w:r w:rsidRPr="00B97436">
        <w:object w:dxaOrig="1080" w:dyaOrig="320">
          <v:shape id="_x0000_i1650" type="#_x0000_t75" style="width:54.75pt;height:16.5pt" o:ole="">
            <v:imagedata r:id="rId746" o:title=""/>
          </v:shape>
          <o:OLEObject Type="Embed" ProgID="Equation.DSMT4" ShapeID="_x0000_i1650" DrawAspect="Content" ObjectID="_1693755820" r:id="rId1171"/>
        </w:object>
      </w:r>
      <w:r w:rsidRPr="00B97436">
        <w:t xml:space="preserve"> → </w:t>
      </w:r>
      <w:r w:rsidRPr="00B97436">
        <w:object w:dxaOrig="960" w:dyaOrig="360">
          <v:shape id="_x0000_i1651" type="#_x0000_t75" style="width:48pt;height:18.75pt" o:ole="">
            <v:imagedata r:id="rId1172" o:title=""/>
          </v:shape>
          <o:OLEObject Type="Embed" ProgID="Equation.DSMT4" ShapeID="_x0000_i1651" DrawAspect="Content" ObjectID="_1693755821" r:id="rId1173"/>
        </w:object>
      </w:r>
      <w:r w:rsidRPr="00B97436">
        <w:t xml:space="preserve">. Đặt </w:t>
      </w:r>
      <w:r w:rsidRPr="00B97436">
        <w:object w:dxaOrig="880" w:dyaOrig="320">
          <v:shape id="_x0000_i1652" type="#_x0000_t75" style="width:43.5pt;height:16.5pt" o:ole="">
            <v:imagedata r:id="rId1174" o:title=""/>
          </v:shape>
          <o:OLEObject Type="Embed" ProgID="Equation.DSMT4" ShapeID="_x0000_i1652" DrawAspect="Content" ObjectID="_1693755822" r:id="rId1175"/>
        </w:object>
      </w:r>
      <w:r w:rsidRPr="00B97436">
        <w:t>.</w:t>
      </w:r>
    </w:p>
    <w:p w:rsidR="00B97436" w:rsidRPr="00B97436" w:rsidRDefault="00B97436" w:rsidP="00B97436">
      <w:r w:rsidRPr="00B97436">
        <w:t xml:space="preserve">áp dụng định lý cos trong </w:t>
      </w:r>
      <w:r w:rsidRPr="00B97436">
        <w:object w:dxaOrig="720" w:dyaOrig="320">
          <v:shape id="_x0000_i1653" type="#_x0000_t75" style="width:36pt;height:16.5pt" o:ole="">
            <v:imagedata r:id="rId1176" o:title=""/>
          </v:shape>
          <o:OLEObject Type="Embed" ProgID="Equation.DSMT4" ShapeID="_x0000_i1653" DrawAspect="Content" ObjectID="_1693755823" r:id="rId1177"/>
        </w:object>
      </w:r>
    </w:p>
    <w:p w:rsidR="00B97436" w:rsidRPr="00B97436" w:rsidRDefault="00B97436" w:rsidP="00B97436">
      <w:r w:rsidRPr="00B97436">
        <w:object w:dxaOrig="8300" w:dyaOrig="760">
          <v:shape id="_x0000_i1654" type="#_x0000_t75" style="width:414.75pt;height:38.25pt" o:ole="">
            <v:imagedata r:id="rId1178" o:title=""/>
          </v:shape>
          <o:OLEObject Type="Embed" ProgID="Equation.DSMT4" ShapeID="_x0000_i1654" DrawAspect="Content" ObjectID="_1693755824" r:id="rId1179"/>
        </w:object>
      </w:r>
      <w:r w:rsidRPr="00B97436">
        <w:t>V.</w:t>
      </w:r>
    </w:p>
    <w:p w:rsidR="00B97436" w:rsidRPr="00B97436" w:rsidRDefault="00B97436" w:rsidP="00B97436">
      <w:r w:rsidRPr="00B97436">
        <w:t xml:space="preserve">→ </w:t>
      </w:r>
      <w:r w:rsidRPr="00B97436">
        <w:object w:dxaOrig="1620" w:dyaOrig="620">
          <v:shape id="_x0000_i1655" type="#_x0000_t75" style="width:81pt;height:31.5pt" o:ole="">
            <v:imagedata r:id="rId1180" o:title=""/>
          </v:shape>
          <o:OLEObject Type="Embed" ProgID="Equation.DSMT4" ShapeID="_x0000_i1655" DrawAspect="Content" ObjectID="_1693755825" r:id="rId1181"/>
        </w:object>
      </w:r>
      <w:r w:rsidRPr="00B97436">
        <w:t>V.</w:t>
      </w:r>
    </w:p>
    <w:p w:rsidR="00B97436" w:rsidRPr="00B97436" w:rsidRDefault="00B97436" w:rsidP="00B97436">
      <w:r w:rsidRPr="00B97436">
        <w:t xml:space="preserve">áp dụng định lý sin trong </w:t>
      </w:r>
      <w:r w:rsidRPr="00B97436">
        <w:object w:dxaOrig="720" w:dyaOrig="320">
          <v:shape id="_x0000_i1656" type="#_x0000_t75" style="width:36pt;height:16.5pt" o:ole="">
            <v:imagedata r:id="rId1176" o:title=""/>
          </v:shape>
          <o:OLEObject Type="Embed" ProgID="Equation.DSMT4" ShapeID="_x0000_i1656" DrawAspect="Content" ObjectID="_1693755826" r:id="rId1182"/>
        </w:object>
      </w:r>
    </w:p>
    <w:p w:rsidR="00B97436" w:rsidRPr="00B97436" w:rsidRDefault="00B97436" w:rsidP="00B97436">
      <w:r w:rsidRPr="00B97436">
        <w:object w:dxaOrig="1500" w:dyaOrig="660">
          <v:shape id="_x0000_i1657" type="#_x0000_t75" style="width:75pt;height:33pt" o:ole="">
            <v:imagedata r:id="rId1183" o:title=""/>
          </v:shape>
          <o:OLEObject Type="Embed" ProgID="Equation.DSMT4" ShapeID="_x0000_i1657" DrawAspect="Content" ObjectID="_1693755827" r:id="rId1184"/>
        </w:object>
      </w:r>
      <w:r w:rsidRPr="00B97436">
        <w:t xml:space="preserve">→ </w:t>
      </w:r>
      <w:r w:rsidRPr="00B97436">
        <w:object w:dxaOrig="4239" w:dyaOrig="740">
          <v:shape id="_x0000_i1658" type="#_x0000_t75" style="width:212.25pt;height:36.75pt" o:ole="">
            <v:imagedata r:id="rId1185" o:title=""/>
          </v:shape>
          <o:OLEObject Type="Embed" ProgID="Equation.DSMT4" ShapeID="_x0000_i1658" DrawAspect="Content" ObjectID="_1693755828" r:id="rId1186"/>
        </w:object>
      </w:r>
      <w:r w:rsidRPr="00B97436">
        <w:t xml:space="preserve">→ </w:t>
      </w:r>
      <w:r w:rsidRPr="00B97436">
        <w:object w:dxaOrig="800" w:dyaOrig="320">
          <v:shape id="_x0000_i1659" type="#_x0000_t75" style="width:40.5pt;height:16.5pt" o:ole="">
            <v:imagedata r:id="rId1187" o:title=""/>
          </v:shape>
          <o:OLEObject Type="Embed" ProgID="Equation.DSMT4" ShapeID="_x0000_i1659" DrawAspect="Content" ObjectID="_1693755829" r:id="rId1188"/>
        </w:object>
      </w:r>
      <w:r w:rsidRPr="00B97436">
        <w:t>.</w:t>
      </w:r>
    </w:p>
    <w:p w:rsidR="00B97436" w:rsidRPr="00B97436" w:rsidRDefault="00B97436" w:rsidP="00B97436">
      <w:r w:rsidRPr="00B97436">
        <w:t xml:space="preserve">áp dụng định lý cos trong </w:t>
      </w:r>
      <w:r w:rsidRPr="00B97436">
        <w:object w:dxaOrig="720" w:dyaOrig="279">
          <v:shape id="_x0000_i1660" type="#_x0000_t75" style="width:36pt;height:13.5pt" o:ole="">
            <v:imagedata r:id="rId1189" o:title=""/>
          </v:shape>
          <o:OLEObject Type="Embed" ProgID="Equation.DSMT4" ShapeID="_x0000_i1660" DrawAspect="Content" ObjectID="_1693755830" r:id="rId1190"/>
        </w:object>
      </w:r>
    </w:p>
    <w:p w:rsidR="00B97436" w:rsidRPr="00B97436" w:rsidRDefault="00B97436" w:rsidP="00B97436">
      <w:r w:rsidRPr="00B97436">
        <w:object w:dxaOrig="8580" w:dyaOrig="540">
          <v:shape id="_x0000_i1661" type="#_x0000_t75" style="width:429pt;height:27pt" o:ole="">
            <v:imagedata r:id="rId1191" o:title=""/>
          </v:shape>
          <o:OLEObject Type="Embed" ProgID="Equation.DSMT4" ShapeID="_x0000_i1661" DrawAspect="Content" ObjectID="_1693755831" r:id="rId1192"/>
        </w:object>
      </w:r>
      <w:r w:rsidRPr="00B97436">
        <w:t>V.</w:t>
      </w:r>
    </w:p>
    <w:p w:rsidR="00B97436" w:rsidRPr="00B97436" w:rsidRDefault="00B97436" w:rsidP="00B97436">
      <w:r w:rsidRPr="00B97436">
        <w:object w:dxaOrig="4819" w:dyaOrig="800">
          <v:shape id="_x0000_i1662" type="#_x0000_t75" style="width:240.75pt;height:40.5pt" o:ole="">
            <v:imagedata r:id="rId1193" o:title=""/>
          </v:shape>
          <o:OLEObject Type="Embed" ProgID="Equation.DSMT4" ShapeID="_x0000_i1662" DrawAspect="Content" ObjectID="_1693755832" r:id="rId1194"/>
        </w:object>
      </w:r>
      <w:r w:rsidRPr="00B97436">
        <w:t>.</w:t>
      </w:r>
    </w:p>
    <w:p w:rsidR="00B97436" w:rsidRPr="00B97436" w:rsidRDefault="00B97436" w:rsidP="00B97436">
      <w:r w:rsidRPr="00B97436">
        <w:object w:dxaOrig="2620" w:dyaOrig="740">
          <v:shape id="_x0000_i1663" type="#_x0000_t75" style="width:130.5pt;height:36.75pt" o:ole="">
            <v:imagedata r:id="rId1195" o:title=""/>
          </v:shape>
          <o:OLEObject Type="Embed" ProgID="Equation.DSMT4" ShapeID="_x0000_i1663" DrawAspect="Content" ObjectID="_1693755833" r:id="rId1196"/>
        </w:object>
      </w:r>
      <w:r w:rsidRPr="00B97436">
        <w:t>Ω.</w:t>
      </w:r>
    </w:p>
    <w:p w:rsidR="00B97436" w:rsidRPr="00B97436" w:rsidRDefault="00B97436" w:rsidP="00B97436">
      <w:r w:rsidRPr="00B97436">
        <w:rPr>
          <w:b/>
          <w:color w:val="0033CC"/>
        </w:rPr>
        <w:t>Câu 40:</w:t>
      </w:r>
      <w:r w:rsidRPr="00B97436">
        <w:rPr>
          <w:color w:val="0033CC"/>
        </w:rPr>
        <w:t xml:space="preserve"> </w:t>
      </w:r>
      <w:r w:rsidRPr="00B97436">
        <w:t xml:space="preserve">Trong thí nghiệm Y − âng về giao thoa ánh sáng, hai khe được chiếu bằng ánh sáng gồm hai bức xạ đơn sắc </w:t>
      </w:r>
      <w:r w:rsidRPr="00B97436">
        <w:object w:dxaOrig="240" w:dyaOrig="360">
          <v:shape id="_x0000_i1664" type="#_x0000_t75" style="width:12.75pt;height:17.25pt" o:ole="">
            <v:imagedata r:id="rId762" o:title=""/>
          </v:shape>
          <o:OLEObject Type="Embed" ProgID="Equation.DSMT4" ShapeID="_x0000_i1664" DrawAspect="Content" ObjectID="_1693755834" r:id="rId1197"/>
        </w:object>
      </w:r>
      <w:r w:rsidRPr="00B97436">
        <w:t xml:space="preserve"> và </w:t>
      </w:r>
      <w:r w:rsidRPr="00B97436">
        <w:object w:dxaOrig="980" w:dyaOrig="360">
          <v:shape id="_x0000_i1665" type="#_x0000_t75" style="width:48.75pt;height:17.25pt" o:ole="">
            <v:imagedata r:id="rId764" o:title=""/>
          </v:shape>
          <o:OLEObject Type="Embed" ProgID="Equation.DSMT4" ShapeID="_x0000_i1665" DrawAspect="Content" ObjectID="_1693755835" r:id="rId1198"/>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666" type="#_x0000_t75" style="width:15pt;height:17.25pt" o:ole="">
            <v:imagedata r:id="rId766" o:title=""/>
          </v:shape>
          <o:OLEObject Type="Embed" ProgID="Equation.DSMT4" ShapeID="_x0000_i1666" DrawAspect="Content" ObjectID="_1693755836" r:id="rId1199"/>
        </w:object>
      </w:r>
      <w:r w:rsidRPr="00B97436">
        <w:t xml:space="preserve"> vân sáng của </w:t>
      </w:r>
      <w:r w:rsidRPr="00B97436">
        <w:object w:dxaOrig="240" w:dyaOrig="360">
          <v:shape id="_x0000_i1667" type="#_x0000_t75" style="width:12.75pt;height:17.25pt" o:ole="">
            <v:imagedata r:id="rId768" o:title=""/>
          </v:shape>
          <o:OLEObject Type="Embed" ProgID="Equation.DSMT4" ShapeID="_x0000_i1667" DrawAspect="Content" ObjectID="_1693755837" r:id="rId1200"/>
        </w:object>
      </w:r>
      <w:r w:rsidRPr="00B97436">
        <w:t xml:space="preserve"> và </w:t>
      </w:r>
      <w:r w:rsidRPr="00B97436">
        <w:object w:dxaOrig="340" w:dyaOrig="360">
          <v:shape id="_x0000_i1668" type="#_x0000_t75" style="width:16.5pt;height:17.25pt" o:ole="">
            <v:imagedata r:id="rId770" o:title=""/>
          </v:shape>
          <o:OLEObject Type="Embed" ProgID="Equation.DSMT4" ShapeID="_x0000_i1668" DrawAspect="Content" ObjectID="_1693755838" r:id="rId1201"/>
        </w:object>
      </w:r>
      <w:r w:rsidRPr="00B97436">
        <w:t xml:space="preserve"> vân sáng của </w:t>
      </w:r>
      <w:r w:rsidRPr="00B97436">
        <w:object w:dxaOrig="279" w:dyaOrig="360">
          <v:shape id="_x0000_i1669" type="#_x0000_t75" style="width:13.5pt;height:17.25pt" o:ole="">
            <v:imagedata r:id="rId772" o:title=""/>
          </v:shape>
          <o:OLEObject Type="Embed" ProgID="Equation.DSMT4" ShapeID="_x0000_i1669" DrawAspect="Content" ObjectID="_1693755839" r:id="rId1202"/>
        </w:object>
      </w:r>
      <w:r w:rsidRPr="00B97436">
        <w:t xml:space="preserve"> (không tính vân sáng trung tâm). Biết</w:t>
      </w:r>
      <w:r w:rsidRPr="00B97436">
        <w:object w:dxaOrig="1160" w:dyaOrig="360">
          <v:shape id="_x0000_i1670" type="#_x0000_t75" style="width:58.5pt;height:17.25pt" o:ole="">
            <v:imagedata r:id="rId774" o:title=""/>
          </v:shape>
          <o:OLEObject Type="Embed" ProgID="Equation.DSMT4" ShapeID="_x0000_i1670" DrawAspect="Content" ObjectID="_1693755840" r:id="rId1203"/>
        </w:object>
      </w:r>
      <w:r w:rsidRPr="00B97436">
        <w:t xml:space="preserve">. Bước sóng </w:t>
      </w:r>
      <w:r w:rsidRPr="00B97436">
        <w:object w:dxaOrig="240" w:dyaOrig="360">
          <v:shape id="_x0000_i1671" type="#_x0000_t75" style="width:12pt;height:18.75pt" o:ole="">
            <v:imagedata r:id="rId776" o:title=""/>
          </v:shape>
          <o:OLEObject Type="Embed" ProgID="Equation.DSMT4" ShapeID="_x0000_i1671" DrawAspect="Content" ObjectID="_1693755841" r:id="rId1204"/>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00" w:dyaOrig="360">
          <v:shape id="_x0000_i1672" type="#_x0000_t75" style="width:39.75pt;height:18.75pt" o:ole="">
            <v:imagedata r:id="rId1205" o:title=""/>
          </v:shape>
          <o:OLEObject Type="Embed" ProgID="Equation.DSMT4" ShapeID="_x0000_i1672" DrawAspect="Content" ObjectID="_1693755842" r:id="rId1206"/>
        </w:object>
      </w:r>
      <w:r w:rsidRPr="00B97436">
        <w:t xml:space="preserve">→ </w:t>
      </w:r>
      <w:r w:rsidRPr="00B97436">
        <w:object w:dxaOrig="1900" w:dyaOrig="680">
          <v:shape id="_x0000_i1673" type="#_x0000_t75" style="width:93.75pt;height:35.25pt" o:ole="">
            <v:imagedata r:id="rId1207" o:title=""/>
          </v:shape>
          <o:OLEObject Type="Embed" ProgID="Equation.DSMT4" ShapeID="_x0000_i1673" DrawAspect="Content" ObjectID="_1693755843" r:id="rId1208"/>
        </w:object>
      </w:r>
      <w:r w:rsidRPr="00B97436">
        <w:t xml:space="preserve">→ </w:t>
      </w:r>
      <w:r w:rsidRPr="00B97436">
        <w:object w:dxaOrig="1780" w:dyaOrig="720">
          <v:shape id="_x0000_i1674" type="#_x0000_t75" style="width:89.25pt;height:36pt" o:ole="">
            <v:imagedata r:id="rId1209" o:title=""/>
          </v:shape>
          <o:OLEObject Type="Embed" ProgID="Equation.DSMT4" ShapeID="_x0000_i1674" DrawAspect="Content" ObjectID="_1693755844" r:id="rId1210"/>
        </w:object>
      </w:r>
      <w:r w:rsidRPr="00B97436">
        <w:t>(1).</w:t>
      </w:r>
    </w:p>
    <w:p w:rsidR="00B97436" w:rsidRPr="00B97436" w:rsidRDefault="00B97436" w:rsidP="00B97436">
      <w:r w:rsidRPr="00B97436">
        <w:object w:dxaOrig="1160" w:dyaOrig="360">
          <v:shape id="_x0000_i1675" type="#_x0000_t75" style="width:58.5pt;height:17.25pt" o:ole="">
            <v:imagedata r:id="rId1211" o:title=""/>
          </v:shape>
          <o:OLEObject Type="Embed" ProgID="Equation.DSMT4" ShapeID="_x0000_i1675" DrawAspect="Content" ObjectID="_1693755845" r:id="rId1212"/>
        </w:object>
      </w:r>
      <w:r w:rsidRPr="00B97436">
        <w:t xml:space="preserve">→ </w:t>
      </w:r>
      <w:r w:rsidRPr="00B97436">
        <w:object w:dxaOrig="1140" w:dyaOrig="360">
          <v:shape id="_x0000_i1676" type="#_x0000_t75" style="width:57pt;height:18.75pt" o:ole="">
            <v:imagedata r:id="rId1213" o:title=""/>
          </v:shape>
          <o:OLEObject Type="Embed" ProgID="Equation.DSMT4" ShapeID="_x0000_i1676" DrawAspect="Content" ObjectID="_1693755846" r:id="rId1214"/>
        </w:object>
      </w:r>
      <w:r w:rsidRPr="00B97436">
        <w:t xml:space="preserve"> (2).</w:t>
      </w:r>
    </w:p>
    <w:p w:rsidR="00B97436" w:rsidRPr="00B97436" w:rsidRDefault="00B97436" w:rsidP="00B97436">
      <w:r w:rsidRPr="00B97436">
        <w:t xml:space="preserve">từ (1) và (2) → </w:t>
      </w:r>
      <w:r w:rsidRPr="00B97436">
        <w:object w:dxaOrig="1780" w:dyaOrig="720">
          <v:shape id="_x0000_i1677" type="#_x0000_t75" style="width:89.25pt;height:36pt" o:ole="">
            <v:imagedata r:id="rId1215" o:title=""/>
          </v:shape>
          <o:OLEObject Type="Embed" ProgID="Equation.DSMT4" ShapeID="_x0000_i1677" DrawAspect="Content" ObjectID="_1693755847" r:id="rId1216"/>
        </w:object>
      </w:r>
      <w:r w:rsidRPr="00B97436">
        <w:t>.</w:t>
      </w:r>
    </w:p>
    <w:p w:rsidR="00B97436" w:rsidRPr="00B97436" w:rsidRDefault="00B97436" w:rsidP="00B97436">
      <w:r w:rsidRPr="00B97436">
        <w:t xml:space="preserve">lập bảng → </w:t>
      </w:r>
      <w:r w:rsidRPr="00B97436">
        <w:object w:dxaOrig="960" w:dyaOrig="360">
          <v:shape id="_x0000_i1678" type="#_x0000_t75" style="width:48pt;height:18.75pt" o:ole="">
            <v:imagedata r:id="rId1217" o:title=""/>
          </v:shape>
          <o:OLEObject Type="Embed" ProgID="Equation.DSMT4" ShapeID="_x0000_i1678" DrawAspect="Content" ObjectID="_1693755848" r:id="rId1218"/>
        </w:object>
      </w:r>
      <w:r w:rsidRPr="00B97436">
        <w:t>µm.</w:t>
      </w:r>
    </w:p>
    <w:p w:rsidR="00B97436" w:rsidRPr="00B97436" w:rsidRDefault="00B97436" w:rsidP="00B97436"/>
    <w:p w:rsidR="00B97436" w:rsidRPr="00B97436" w:rsidRDefault="00B97436" w:rsidP="00B97436"/>
    <w:p w:rsidR="00B97436" w:rsidRPr="00B97436" w:rsidRDefault="00B97436" w:rsidP="00B97436">
      <w:pPr>
        <w:spacing w:after="160" w:line="259" w:lineRule="auto"/>
        <w:rPr>
          <w:rFonts w:eastAsia="Times New Roman"/>
          <w:sz w:val="24"/>
        </w:rPr>
      </w:pPr>
    </w:p>
    <w:p w:rsidR="00DC1882" w:rsidRP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bookmarkStart w:id="2" w:name="_Hlk498287519"/>
            <w:bookmarkEnd w:id="2"/>
            <w:r w:rsidRPr="00AD66BD">
              <w:rPr>
                <w:rFonts w:ascii="Times New Roman" w:hAnsi="Times New Roman"/>
                <w:b/>
                <w:color w:val="FF0000"/>
                <w:sz w:val="24"/>
                <w:szCs w:val="24"/>
                <w:lang w:val="pt-BR"/>
              </w:rPr>
              <w:lastRenderedPageBreak/>
              <w:t>Đề</w:t>
            </w:r>
            <w:r>
              <w:rPr>
                <w:rFonts w:ascii="Times New Roman" w:hAnsi="Times New Roman"/>
                <w:b/>
                <w:color w:val="FF0000"/>
                <w:sz w:val="24"/>
                <w:szCs w:val="24"/>
                <w:lang w:val="pt-BR"/>
              </w:rPr>
              <w:t xml:space="preserve"> 4</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E52522" w:rsidRDefault="00DC1882" w:rsidP="003C453C">
      <w:pPr>
        <w:tabs>
          <w:tab w:val="left" w:pos="284"/>
          <w:tab w:val="left" w:pos="2835"/>
          <w:tab w:val="left" w:pos="5387"/>
          <w:tab w:val="left" w:pos="7938"/>
        </w:tabs>
        <w:rPr>
          <w:sz w:val="10"/>
          <w:szCs w:val="10"/>
          <w:lang w:val="vi-VN"/>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679" type="#_x0000_t75" style="width:27.75pt;height:15.75pt" o:ole="">
            <v:imagedata r:id="rId1219" o:title=""/>
          </v:shape>
          <o:OLEObject Type="Embed" ProgID="Equation.DSMT4" ShapeID="_x0000_i1679" DrawAspect="Content" ObjectID="_1693755849" r:id="rId1220"/>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680" type="#_x0000_t75" style="width:20.25pt;height:14.25pt" o:ole="">
            <v:imagedata r:id="rId1221" o:title=""/>
          </v:shape>
          <o:OLEObject Type="Embed" ProgID="Equation.DSMT4" ShapeID="_x0000_i1680" DrawAspect="Content" ObjectID="_1693755850" r:id="rId1222"/>
        </w:object>
      </w:r>
      <w:r w:rsidRPr="00EB06AC">
        <w:rPr>
          <w:lang w:val="vi-VN"/>
        </w:rPr>
        <w:t xml:space="preserve"> lí tưởng đang thực hiện dao động điện từ tự do. Gọi </w:t>
      </w:r>
      <w:r w:rsidRPr="00602926">
        <w:rPr>
          <w:position w:val="-6"/>
        </w:rPr>
        <w:object w:dxaOrig="200" w:dyaOrig="220">
          <v:shape id="_x0000_i1681" type="#_x0000_t75" style="width:9.75pt;height:11.25pt" o:ole="">
            <v:imagedata r:id="rId1223" o:title=""/>
          </v:shape>
          <o:OLEObject Type="Embed" ProgID="Equation.DSMT4" ShapeID="_x0000_i1681" DrawAspect="Content" ObjectID="_1693755851" r:id="rId1224"/>
        </w:object>
      </w:r>
      <w:r w:rsidRPr="00EB06AC">
        <w:rPr>
          <w:lang w:val="vi-VN"/>
        </w:rPr>
        <w:t xml:space="preserve">, </w:t>
      </w:r>
      <w:r w:rsidRPr="00937E77">
        <w:rPr>
          <w:position w:val="-12"/>
        </w:rPr>
        <w:object w:dxaOrig="320" w:dyaOrig="360">
          <v:shape id="_x0000_i1682" type="#_x0000_t75" style="width:15.75pt;height:18.75pt" o:ole="">
            <v:imagedata r:id="rId1225" o:title=""/>
          </v:shape>
          <o:OLEObject Type="Embed" ProgID="Equation.DSMT4" ShapeID="_x0000_i1682" DrawAspect="Content" ObjectID="_1693755852" r:id="rId1226"/>
        </w:object>
      </w:r>
      <w:r w:rsidRPr="00EB06AC">
        <w:rPr>
          <w:lang w:val="vi-VN"/>
        </w:rPr>
        <w:t xml:space="preserve"> là điện áp tức thời và điện áp cực đại giữa hai bản tụ; </w:t>
      </w:r>
      <w:r w:rsidRPr="00602926">
        <w:rPr>
          <w:position w:val="-6"/>
        </w:rPr>
        <w:object w:dxaOrig="139" w:dyaOrig="260">
          <v:shape id="_x0000_i1683" type="#_x0000_t75" style="width:6.75pt;height:12.75pt" o:ole="">
            <v:imagedata r:id="rId1227" o:title=""/>
          </v:shape>
          <o:OLEObject Type="Embed" ProgID="Equation.DSMT4" ShapeID="_x0000_i1683" DrawAspect="Content" ObjectID="_1693755853" r:id="rId1228"/>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tab/>
      </w:r>
      <w:r w:rsidRPr="00DC1882">
        <w:rPr>
          <w:b/>
          <w:color w:val="0000FF"/>
          <w:lang w:val="vi-VN"/>
        </w:rPr>
        <w:t>A.</w:t>
      </w:r>
      <w:r w:rsidRPr="00EB06AC">
        <w:rPr>
          <w:b/>
          <w:lang w:val="vi-VN"/>
        </w:rPr>
        <w:t xml:space="preserve"> </w:t>
      </w:r>
      <w:r w:rsidRPr="00602926">
        <w:rPr>
          <w:b/>
          <w:bCs/>
          <w:position w:val="-16"/>
        </w:rPr>
        <w:object w:dxaOrig="1719" w:dyaOrig="440">
          <v:shape id="_x0000_i1684" type="#_x0000_t75" style="width:85.5pt;height:21pt" o:ole="">
            <v:imagedata r:id="rId1229" o:title=""/>
          </v:shape>
          <o:OLEObject Type="Embed" ProgID="Equation.DSMT4" ShapeID="_x0000_i1684" DrawAspect="Content" ObjectID="_1693755854" r:id="rId1230"/>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685" type="#_x0000_t75" style="width:96pt;height:21pt" o:ole="">
            <v:imagedata r:id="rId1231" o:title=""/>
          </v:shape>
          <o:OLEObject Type="Embed" ProgID="Equation.DSMT4" ShapeID="_x0000_i1685" DrawAspect="Content" ObjectID="_1693755855" r:id="rId1232"/>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686" type="#_x0000_t75" style="width:87pt;height:21pt" o:ole="">
            <v:imagedata r:id="rId1233" o:title=""/>
          </v:shape>
          <o:OLEObject Type="Embed" ProgID="Equation.DSMT4" ShapeID="_x0000_i1686" DrawAspect="Content" ObjectID="_1693755856" r:id="rId1234"/>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687" type="#_x0000_t75" style="width:87pt;height:21pt" o:ole="">
            <v:imagedata r:id="rId1235" o:title=""/>
          </v:shape>
          <o:OLEObject Type="Embed" ProgID="Equation.DSMT4" ShapeID="_x0000_i1687" DrawAspect="Content" ObjectID="_1693755857" r:id="rId1236"/>
        </w:object>
      </w:r>
      <w:r w:rsidRPr="00A47220">
        <w:rPr>
          <w:bCs/>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415DF2" w:rsidRDefault="008614FF" w:rsidP="003C453C">
      <w:pPr>
        <w:tabs>
          <w:tab w:val="left" w:pos="284"/>
          <w:tab w:val="left" w:pos="2835"/>
          <w:tab w:val="left" w:pos="5387"/>
          <w:tab w:val="left" w:pos="7938"/>
        </w:tabs>
      </w:pPr>
      <w:r>
        <w:rPr>
          <w:noProof/>
        </w:rPr>
        <w:pict>
          <v:group id="Canvas 26" o:spid="_x0000_s1498" editas="canvas" style="position:absolute;margin-left:301.6pt;margin-top:24pt;width:217.15pt;height:120.75pt;z-index:251675136;mso-position-horizontal-relative:margin" coordsize="27571,15335"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EWTb8kcHAADsJQAADgAAAGRycy9lMm9E b2MueG1s5Fdbb9s2FH4fsP8g6L2x7jfEKYakCQYUq7F0e6cl6oJKpEAydvzv95GSfG3TpXPXBjFg mxR5yHO+852LLt8+dq21okI2nM1t98KxLcpyXjSsmtt/fbx9k9iWVIQVpOWMzu0Nlfbbq19/uVz3 GfV4zduCCguHMJmt+7ldK9Vns5nMa9oRecF7yrBYctERhamoZoUga5zetTPPcaLZmouiFzynUuLp zbBoX5nzy5Lm6kNZSqqsdm5DN2V+hfld6t/Z1SXJKkH6uslHNcg3aNGRhuHS7VE3RBHrQTQnR3VN LrjkpbrIeTfjZdnk1NgAa1znyJprwlZEGmNyoDMpiNEZz11WwABHZms4g5pxla2rfusUOPLIK88y 4k7wh97YUGX5H6uFsJoCTIkj22KkAyXMBks/GC/HrjvR3/cLMT6ohpnG97EUnf4Hctbj3PYdLwls azO3ozAcvUkflZVjzYs9zwtwTY5lN0iT1PEHf+c1SKHFwQisjXJ5/e4rkrPp/tm6r8Aao+PVZd/k Gb4jYBidAPZ1GkNKPQhqj4d0/+qMjohPD/0bMKknqlk2baM2JioAt1aKrRZNvhDDZB/7eMIe6/pa oB9raLSQ3jdIEW3Ve55/khbj1zVhFf1N9ggpwKl3zw63m+nBlcu26W+bttUO0+PROITfEaE+g88Q Gjc8f+goU0OsC9rCTs5k3fTStkRGuyUFmcTvhVGIZFIJqvJaX1ji4j+hrFZ0b8FouVNMmyDBtM9x K4o9JzUM8cMgDYKBPFt6ObEfpEDS0MsJE88zDN6SBPAJqe4o7yw9gJrQBp4hGVm9l6Ne05YRzUEV oyM003E58mwY7vsQifUwfhKtnxZ4TvzARtfdj4KteT4Cyg+fih7/RHgvhCAeOafiW3QOQ2jdI/3L iSCYnVDkWTnnviY9BdT62D3MUlg6YHavBGmqWlnXnDG4hQvLxaoB0Ihcs4ET+SO7700MaB6N5w2L evIEdUZYk8SNIu+IOvvgmOyzheWENG3DtCVfIA3JGNcRBuVI1jJrjdD0Ygd5LSeopiXiBcOuR5BI VtkWaSuU6VwJc6TkbVNMASo38roV1oqgUqLAFnz9EVywrZZIhQWkSfPRluh42hfVJL4hsh6EzdJg cNcoVPe26eZ2spUmWU1J8Y4Vltr0yP8cV9pac9nhNgr9MDAGKdK0u31SUdKq+nBrW40KtUxDQE3J H6Nr5yA9WvJiYyqK8SLINtDjf2Cd9yTrDDcOiEWyZ7DOKpFY/9YZWds/lcWTyJzCWjPjsBy+Lup9 b0rt0tpL7AtQ7Yb8uNj2BamOr/1Cr+Nfz39UpR9z6Tkr/dAGum6cxsZc5JGxE0SiDl00mCZmUieI hsZn6gNPsvU3lHiNJb4vp3tMANcRS/DoJ2PJ2OmfkyWeE/oe+j2kzyQN4+iIKq6fRtH0thF6/rD+ 5ez6KqiybbgWU0JJTARp0k8vGj86oYx9/VmpEqRemKJDN1yJgigcGpoprSRJEmPVZBXQJjY57ZVT Zdsl7ahiYPmZqDK68ZxUcX0/cPHmqKkSJoHnm9e4XQU6SCv/uQIdNe6nPf9ev39rPmN7vdfvm+p/ /KKqvYTvC6pi/mkVM0Xj+/PtHwAAAP//7JfbjpswEIZfBfm+xWAwGC256WqrSlUV9Q0c4wSrHCzj nN6+Y0O6aXa1XVVUQlUiofiAx/b48z+DfOzFvpWdDWOMaWhkw63qu6FWekCBKWS7kVWJzJeKonD1 wIvBGmlF7Ypb1TTfpbDQHl51hFqJYtMo/QT9qwdXG/TauBGnrWndf7/dBqcSRXlMojhGwblELMEM T3PIkw2E609jQgkKBPRHDCc0cmuAuS52tBnsZ9m3gSvAKmExyNnnh6/DtKzLK6556BtVjauCynn4 1JjgwJsSHVVX9UcUNHyw0FiiJ/+bZrsa5vc27sYXYXPjDqEQnNqmGwoolai2VhdhOIhatnz42GvZ Qe+2Ny23UDW7sDIcZt21zeh4GGX3RqLJSPsuGy03P/b6g+hbDae2UY2yZ28OnAAGi+6wVsJ53lXE t8PaBAoOM8oTFHS8lSWCfjdt4JrAtZf33CjnaVf/zcjzsXJ/xNNywWN/3jEcuhLy3bxlbkFXWM3B W0ajOPe4JTFJsnyc4hduWZal2YSbQ4+5/r/F7T9BJX2JSurcsiRUpnOcVZqyPM+ZRyVmlOX4DVQI o1l8RyWnL1Hxgr4kVPyVnltVGI7hmrggRUiG8TTHq7JyZ2WMQCCztxHIC/6SWImmSz+vrjCCx4wn ihhNqBcOXrwKyz0GjbBAyL6FxUv+omDxuenMyoKThFC4KiAtBGghtwkLjijGU8ISJQTK94QFgvYt LF6QFwXLdOtnVZYrWPKYUnIbhu6wPGet04cQg8tzAws0LSy7jciYe84JC8U5S8cwBBKTjsJxFYX+ PSvhUe+K407DB9ZRiwIe/6m1M1zXSjxyy6/r/q1Cxn3dN5U0q58AAAD//wMAUEsDBAoAAAAAAAAA IQAU8uqcaTQBAGk0AQAUAAAAZHJzL21lZGlhL2ltYWdlMS5wbmeJUE5HDQoaCgAAAA1JSERSAAAH uwAAA/IIBgAAAA0Uu9AAAIAASURBVHja7N1PSGXdmh/+6rxF40By5WKIJKZxIFwHQhxIMCC8BoQI KYKEgtTAdEvioOBKkCC0AxsJQoqLgRpIsEGIBAM2cWBAKhK8UAMHDkyQ4MCBAwMOHDhw4MBBDXb6 OTdWV9Xrn7PX3uf/5wP7l1/1fctV7vM9z9lnP3ut9ernn3/O4jg6OsrgW5eXl9nKysrXI/4MMoKc ICPICTKCnCAjyImcICPICTKCnCAjzeDVX4v/T/bx40evON/5/Plz9pCPOOLPICPICTKCnCAjyAky gpzICTKCnCAjyAky0gw0u1EkkRHkBBlBTpAR5ARkBDlBRpATZAQ5QUZajmY3iiQygpwgI8gJMoKc gIwgJ8gIcoKMICfISMvR7EaRREaQE2QEOUFGkBOQEeQEGUFOkBHkBBlpOZrdKJLICHKCjCAnyAhy AjKCnCAjyAkygpwgIy1HsxtFEhlBTpARmsbd3V12eXn53XF2dla5Vv02J/Hn8/Pz7/67+/t7J1At UUuQE2QEOUFGkBNkBDmBDsqIZjeKJDKCnCAj1NSXL18qzejDw8NsY2MjW1lZyebm5rLp6elsYmIi Gx0dzQYGBrKurq7vslDk6Ovry8bHxytjxFgx5ubmZnZwcJCdnJxkNzc3Xhi1BDmRE2QEOUFGkBNk BDlBRlqcZjeKJDKCnCAjlCJmYO/t7WWrq6uVBnM0sqOJ/fr169Ka2GUe3d3d2fDwcPbu3btsaWmp 0oiPZng05lFLkBNkREaQE2QEOUFGkBNkpPlpdqNIIiPICTJCLre3t9np6Wm2vr6eLSwsVGZm9/T0 NGVDu8jM8GjWx4xwDXC1BDlBRkBOkBHkBBlBTpCR5vS12R1LPEbDO+X4q7/6q6TBj46OksdshrE/ ffrUcmPH36t2jN/+9rffvQHiz/Uau5G/t7GrH/u5IlnG2PFeadTvnTp21CRjV1dLnPPGj/1//s// aYqx81xwNfL3jiWwO3Xs//Af/kNlpvY/+Sf/JPsH/+AfZH/rb/2ttmpsV3v8+te/zoaGhrJ/+k// aaWWra2tNe3r/X//7/9tubGLjvvj502eL29Fx27k723sYl/yn7oueemIh34a9XunjB1/x9jp34Od 8/qPnaKeY/9YS8q4Rk39vaMWGrv5xq7me3Cjfu+43jN29eKavlZjv/RduJZjN/L3Nnb1Y1d7T61o r6SM37tTe0TNMHbeRqZz3nk9wby1pBV7Y6/KuPEXM3lS/Pzzzy099uDgYMuNHX/P2MYua+znPkjL GDveK436vVPHLmNmo7GNXa+x/82/+TdNMXaei/JG/t5lLMXdKmPHzeL9/f1scXEx+6M/+qOObGyX cTTy9U69gdrIscs+/3ma3WWM18jf29jpze7UI/VhtUaNHX/H2MZupbFTbyLWa+zHHpxp1O8dtdDY xs5zxPWesasX1/S1Gvul78K1HLuRv7exazd2aq+kkWO3eo+oGcbO2+x2zvUE23FszW7BNraxNbs1 P42t2a3Zrdld2W87biLFkuTNuse2Zrdmt2a3sTW7NV6Nrdmt2a3pa2zNbs1uTV9ja3YbW7NbT1B/ SrNbsI1tbM1uzU9jG1uzu8Ob3Tc3N9nu7m5lz+1Ymltzuvzjb//tv529f/8+Ozk5yb58+aLZrdlt bM1uzU9jG1uzW+PV2Jrdmt2a3cbW7NZ41ezWE9SfqlWz257d9uy2Z7ex7dltD2d7dnfW2Pbszqcd 9uy+vr7OPnz4kE1NTWXd3d0a0nU8ent7s3fv3mUHBwfZ/f19zV9ve3bbs9vY1Teo7NltbHt227Pb nt3GLntse3bbs9ue3cYuY2x7dhvbnt16gvbszrlnd+pFFu0rb5FERmQEOUFGmk/M4N7Z2cnevHmj wd0kR1dX19fGd54Z36glyAkygpwgI8gJMgJygox8T7MbRRIZQU6QkTYTDdT9/f1sZmZGg7vJj/7+ /mxpaSk7Pj4WXLUEOUFGkBNkBDkBGUFOkJGcXsX69nGkTv2nfZ2enmYTExNfj/gzyAhygow0r4uL i8oe3LFkdjs2hn/66afKrOg4/u7f/bul7C/dTEfsnR7LzF9dXQmzWoKcICPICTKCnCAjMoKcICNV eOVlBgBoXTGLe3t7O5ucnGyJ5m/MNB8dHa0s4z0/P5+trKxUVhja2tqqzEaPp0vPz8+zy8vLylHt Mt93d3df/05ctO/u7mYbGxuVn//+/fvK+RkZGWmJBwHidYx91S1zDgAAAADP0+wGAGhB0dSNRm4z Nm/7+voqzeXFxcVsdXW1smf42dlZZcZyMzRvb29vK8uGR4M9zmHMho/mciwp3mzncnBwsNK0j2Y+ AAAAAPA9zW4AgBYSM5+bZRZ3LCceS2/HLO1oau/t7WU3NzctfX6vr6+zw8PDynLib9++zQYGBpri XMcDBNGUj4ccAAAAAIA/0OwGAGhyMRs6ZiHHLN9GL0EeM6BjNnQsOX5/f98R5/+hAR6/9/j4eKXJ 38jX4c2bN9nJyYk3BgAAAAAdT7MbAKBJxXLbMWO6UU3uWCI9ZjfHMtpHR0cd09x+SSwpHs3+WKY9 ZrY3aub3xMREZW9y+3oDAAAA0Kk0uwEAmszFxUVlyeqenp6G7BE9NzdXmcmsiVqdmPkdM+9nZmYq s9/r/ZqNjIxoegMAAADQkTS7AQCaRDS5Z2dn6zpTOMYaHR2t7FFtP+jiHmZ9x8MKMeu73g8qrK2t Vf4NAAAAANAJNLsBABrs6uqq7k3uWAI7GqOxVDq18/nz52x5eTkbHh6u22vb19eXra+vm+kNAAAA QNvT7AYAaJBoNK+srNRtufKYwR37b5vB3Rix7/n8/HzdXu+Y6R3Lq2t6AwAAANCuNLsBAOqsnk3u mOW7tLSUnZ2daXo2iXgdYqnz6enpuszmj1nl9vQGAAAAoB1pdgMA1Mn9/X3dmtyTk5PZ3t6eBmeT i/21Y8nxeixzHjP7Y1l1AAAAAGgXmt0AAHUQM3mj2VjLZmZ/f39lFrdlyltTLHP+7t27ms/2jv3a z8/PnXAAAAAAWp5mNwBADV1cXGRTU1M1bV7Gz9/Z2TGLu01cXV1VVgCIhxdqlZloqC8sLFSW1AcA AACAVvXq559/zuKImSTwrZgVFjdaHw6zxJAR5AQZqV40LGdnZ2s6S3dmZiY7PT2VkzYVDy/EUvS1 XBEgltTf3NxsiwclfN4gJ8gIcoKMICfICHIiJ3ReRl493Oj6+PGjV5zvxJ6O394MtccjMoKcICMv i6Zh7MFcq1m5XV1d2fz8fMd9een0WhK/b+zDXqum9+DgYHZ4eCgjqCXIiIwgJ8gIcoKMICfISEvR 7EaRREaQE2SkJLFSzsjISE2akb29vZX9uDt12Wm15A9iJn8t9/Wenp6uLL0vI6glyIiMICfICHKC jCAnyEgr0OxGkURGkBNkpKBoQL9//74mDchYZvrDhw/Z3d2dnKglX0VDOjLX3d1dk/28V1dXW25p cxlBTpAR5AQZQU6QEeRETui8jGh2o0giI8gJMlLAzs5OZQnoWixXvri42LEzudWS6lxfX1eWta/F gxaxV/jJyYmMoJYgIyAnyAhygowgJ8hI09LsRpFERpATZCRB7Jk9NTVVk5ncMas2mpioJdWKmd4z MzM1aXrPzs62xEMXMoKcICPICTKCnCAjyImc0HkZ0exGkURGkBNkJIf7+/vKsuJlLx8dM7kXFhbM 5FZLCok9vScmJkpveA8MDGT7+/syglqCjICcICPICTKCnCAjTUWzG0USGUFOkJEc/9b+/v7S90eO ZajN5FZLyj5fsQx52U3vN2/eNG1WZQQ5QUaQE2QEOUFGkBM5ofMyotmNIomMICfIyAtiNnfsn132 EtFjY2PZ2dmZEKglNbO9vZ319fWVmtve3t7Kz5UR1BJkBDmRE2QEOUFGkBNkpNE0u1EkkRHkBBl5 xuHhYTY8PFxqs3BwcDDb2dnJvnz5IgBqSc3d3d1V9oEvu+k9PT3dVLO8ZQQ5QUaQE2QEOUFGkBM5 ofMyotmNIomMICfIyCNqMZu7p6cn29jY0ORWSxoimt6xL3yZmY4GejwQIiOoJcgIcgIygpwgI8gJ MtIImt0oksgIcoKM/OD4+Lgy+7rMWbCxL/ft7a0XXC1puFg6v+z9vJeWlirNdBlBLUFGkBOQEeQE GUFOkJF60uxGkURGkBNk5BsrKyulznwdGRnJTk5OvNBqSVOJ1QXW19crqw2UlfWhoaHs6OhIRlBL kBHkBBmREeQEGUFOkJG60exGkURGkBNk5K+dn59n4+PjpTX+uru7K9dXlixXS5rZ5eVlNjk5Weos 73hgpBG5lxHkBBlBTpAR5AQZQU7khM7LiGY3iiQygpzQ8RnZ39+vNKfLava9e/cuu7q68uKqJS1j b28vGxgYKO09MDExkV1cXMgIagkygpwgIzKCnCAjyAkyUlOa3SiSyAhyQsdmJGafLi8vl7ZseTQL Dw8PvahqSUuKPbcXFhZKez90dXVlW1tbMoJagowgJ8iIjCAnyAhygozUjGY3iiQygpzQkRk5OzvL RkdHS5vJOj8/X2kWopa0uthjfnh4uLT3RjTQ7+/vZQS1BBlBTpARkBNkBDlBRkr3qqenJ4vjr/7q r7zifOf09LSyBOXDEX8GGUFOaIeMbG5ulrZs+dDQkC8SaknbiVUPPnz4UJmdXcb7ZGxsrOavmYwg J8gIcoKMICfICHIiJ3ReRl55mQGAThGzS2MGdlkzVmdnZ83mpq3FCgjRqC7j/RLLo6+vrzupAAAA AJRGsxsA6AhXV1elLVs+ODhob246yuLiYml7eXtIBAAAAICyaHYDAG1vd3c36+3tLaVR9/79+7rs PwzNJvbyjgc9ylr+/+LiwkkFAAAAoBDNbgCgbUVTuqwZqX19fdnBwYGTSse/p5aXl0t5T/X09GT7 +/tOKgAAAADJNLsBgLZ0fX2dTUxMlDILdXp6uvLzgD/4/Plz5QGQMt5f8UCK1RIAAAAASKHZDQC0 nZgtWsay5V1dXdnq6mr25csXJxV+cHNzk71586aUhvfY2Fjl5wEAAABAHprdAEBb+fjxYylLLMfe xLFHMfC8jY2NypLkRd9z/f392fHxsRMKAAAAQNU0uwGAthDLIL99+7aUWaazs7OWVYYczs7OsqGh ocLvvXhQZXNz0wkFAAAAoCqa3QBAy7u9va0sg1y00RazU2MJdCC/WO5/YWGhlAdO4ufYPgAAAACA l2h2AwAt7eLiorLkeNHmWsxKjdmpQDF7e3tZX19f4fdk7AduH28AAAAAnqPZDQC0rN3d3VL2Cp6b m8vu7u6cUChJPIQyMjJS+L0ZP+P6+toJBQAAAOBRmt0AQEtaW1ur7O9bdH/gjx8/OplQA7EM+czM TOGGd8wSPzk5cUIBAAAA+AXNbgCgpUQDbXp6upQG2vHxsRMKNba+vl74wZTu7u5sZ2fHyQQAAADg O69+/vnnLI6joyNng+9cXl5mKysrX4/4M8gIckIjM3J7e5uNjY0VbnRPTk5WfhZqCfUR+3iXseXA 6upq5YEXGUEtQUaQE2QEOUFGQE6QkfDq4caRJTz50efPn7+7uRh/BhlBTmhURmIP4MHBwcLLlsfy 5081y1BLqJ3z8/NsaGiocMM7lka/u7uTEdQSZAQ5QUaQE2QEOZETZESzG0USGUFOaP6MRJMslh0v 2uje3993wtUSGuj+/j6bn58vZXWG+FkyglqCjCAnyAhygowgJ3JCZ2dEsxtFEhlBTmjqjBwcHFT2 6y3SGIsZ4ScnJ062WkKT2N7eLryP98TERHZzcyMjqCXICHKCjCAnyAhyIid0cEY0u1EkkRHkhKbN yMbGRukNMdQSmsPR0VHW29tb6P0dy6KfnZ3JCGoJMoKcICPICTKCnMgJHZoRzW4USWQEOaEpM7K0 tFR4qeP4GfbnVktoXpeXl9nw8HCh93lPT08lDzKCWoKMICfICHKCjCAnckLnZUSzG0USGUFOaLqM vH37tvD+3Ovr606uWkILuLu7y6ampgq952Org9/97ncyglqCjCAnyAhygowgJ9BhGdHsRpFERpAT mioj4+PjpczyRC2hdcQKDPPz84Xe+z/99JOMoJYgI8gJMoKcICPICXRYRjS7USSREeSEpspIkWNg YCA7Pz93UtUSWtSHDx9KqwcyglqCjCAnyAhygowgJ8iIZjfeAIokMoKcUNeMpB5jY2PZzc2NE6qW 0OL29vayrq6uwjXh97//vZOJWoKMICfICHKCjCAnyIhmN94AiiQygpxQO//1v/7Xwk2t2OP7/v7e yVRLaKPXu7e3t1BdiC0RQC1BRpATZAQ5QUaQE2REsxtvAEUSGUFOqInT09PsV7/6VaGG1tzcXHZ3 d+dkqiW0mbOzs2xoaKhQfZiamrLiA2oJMoKcICPICTKCnCAjmt14AyiSyAhyQrkODw+znp6eQo0s 1y9qCe3t9va2skVB0RneGt6oJcgIcoKMICfICHKCjGh24w3gpCAjyAmliEZ3kT154+/Gvr6oJbS/ 2KJgZmamUMN7eHg4u7y8dDJRS5AR5AQZQU6QEeQEGWkzmt0oksgIckJd7e7uFmp09/X1ZScnJ06k WuKkdJjl5eVCDe9YEl3DG7UEGUFOkBHkBBlBTpCR9qLZjSKJjCAn1M3+/n7hRnfs44taopZ0pvjO 8vr16+QaMjAwoOGtlqglyAhygowgJ8gIcoKMtBHNbhRJZAQ5oS6KzuiOZYgvLi6cSLVELVFLCjW8 +/v71RK1RC1BRpATZAQ5QUaQE2SkTbwaHBzM4vj06ZNXnO+cn59ns7OzX4/4M8gIckKKojO6R0ZG spubGydSLVFLqNjb2ytUU8zwVkvUEmQEOUFGkBNkBDlBRtrDKy8zAFBL6+vrhZpSk5OTGt3ALxwf H2e9vb2FZni7CQAAAADQ2jS7AYCaiUZ3aiMqjpmZmez+/t6JBB51enpaqOHd19eXnZ2dOZEAAAAA LUqzGwCoibW1tUL76sayOl++fHEigWdFszq2ZSrS8I6mOQAAAACtR7MbACjd6upqoRndy8vLGt1A 1a6vr7Ph4WENbwAAAIAOo9kNAJSqjEY3QF7R8B4dHS3U8D45OXEiAQAAAFqIZjcAUJqije6VlRUn EUh2e3tbqOHd09Oj4Q0AAADQQjS7AYBSbGxsFGp0xx7fAEWV0fCOfcABAAAAaH6a3QBAYVtbW9nr 168tXQ40hWh4j42NJdekgYGB7PLy0okEAAAAaHKa3QBAIUUb3TEjHKBsX758yaampjS8AQAAANqY ZjcAkKxoo/vjx49OIlAzZngDAAAAtDfNbgAgSdFG9+bmppMI1Nz9/X3hGd7X19dOJAAAAEAT0uwG AHLT6AZaSTS8x8fHk2vWyMhIdnNz40QCAAAANBnNbgAgl6Ojo0KN7g8fPjiJQN1Fw/vNmzca3gAA AABt5NXPP/+cxRE3ruFbsT/hysrK18N+hcgIcsLp6WnW29tb6h7dMoJaQr0yUnRJ82h4xz7gqCXI CHIiJ8gIcoKMICfISHN49dzNZzrb58+fv7u5F38GGUFOOlfRRndcTMkIagmNzsiXL18KNbwnJycr TXPUEmQEOZETZAQ5QUaQE2Sk8TS7USSREeSEFxVtdC8vL8sIaglNk5Gie3hreKslyAhyIifICHKC jCAnyEhz0OxGkURGkBOeFXvU9vX1lT6jW0ZQS2hkRmI58tHR0eTaNj097aSrJcgIciInyAhygowg J8hIg2l2o0giI8gJTyraDHpuRreMoJbQ6IzUo8ahliAjyAkyIiPICTKCnCAjtaPZjSKJjCAnPKpo E2hhYUFGUEto+oxErRsZGanZ6hWoJcgIcoKMyAhygowgJ8hI7Wh2o0giI8gJv3B3d1eo0T0/P599 +fJFRlBLaImMXF9fZwMDA8k1b21tzQugliAjyAnICHKCjCAnyEgDaHajSCIjyAm/MDMzk9z0ib9b baNbRpATmiUjl5eXhRrem5ubXgS1BBlBTkBGkBNkBDlBRupMsxtFEhlBTvjO3NxccrNndnY2V6Nb RpATmikjV1dXhRre+/v7Xgi1BBlBTkBGkBNkBDlBRupIsxtFEhlBTvhqcXExuckzNTWVu9EtI8gJ zZaRIjO8u7q6stPTUy+GWoKMICfIiIwgJ8gIcoKM1IlmN4okMoKcUBF7zqY2umN/79jnW0ZQS2iH jJyfn2e9vb1J9bCnpyc7OTnxgqglyAhygozICHKCjCAnyEgdaHajSCIjyAnZ9vZ29vr166TGzsjI SHZzcyMjqCW0VUZihnZ3d3dSXezr68uur6+9KGoJMoKcICMygpwgI8gJMlJjmt0oksgIctLhDg4O KkvvpjR0hoaGCjW6ZQQ5oZkzcnh4mFwfYyn0ovURtQQZQU6QEeQEGZER5AQZeZ5mN4okMoKcdLBY ajd15mI0cmJvWxlBLaGdM1LkgaDJycns/v7ei6OWICPICTLipCAnyAhygozUiGY3iiQygpx0qCJ7 0sYSvWU0umUEOaEVMrKzs5O81UM0vL98+eIFUkuQEeQEGQE5QUaQE2SkBjS7USSREeSkA93d3VWW IE9p3MQMxzJfRxlBTmiFjGxtbSU3vOfn5zW81RJkBDlBRkBOkBHkBBmpAc1uFElkBDnpMNFwmZqa Sm507+/vywhqCR2ZkZWVlaTaGcfy8rIXSS1BRpATZATkBBlBTpCRkr0aHBzM4vj06ZNXnO/E8raz s7Nfj/gzyAhy0vridUht1sRSvjKCWkInZ2Rubi65hm5vb3uh1BJkBDlBRkBOkBHkBBkp0SsvMwB0 jphZmNqk2dzcdAIB/tr09HRSHY1l0I+Pj51AAAAAgJJodgNAh9jY2EhudNvuBOBvFNkOoqenJzs9 PXUSAQAAAEqg2Q0AHSBmEkaDJaUxs7Cw4AQC/OD29rayHVRKXe3v78+ur6+dRAAAAICCNLsBoM1d Xl5mfX19SQ2Z2MclZjAC8Hh9HRgYSKqvExMT2f39vZMIAAAAUIBmNwC0sZg5mNqIeffunUY3wAsu Li6y7u7upDr75s0bdRYAAACgAM1uAGhTd3d32cjISFIDZmhoqLJELwAvOzw8TG54Ly0tOYEAAAAA iTS7AaANxUzBmDGY0niJJc9jpiIA1dvZ2clev36dVHe3tracQAAAAIAEmt0A0IYWFhaSGi4xM/Hk 5MQJBEgQs7RTam8c+/v7TiAAAABATprdANBm1tbWkpst29vbTiBAAdPT0x42AgAAAKgTzW4AaCN7 e3vJy+iur687gQAF3d/fZ+Pj48nbSFxfXzuJAAAAAFXS7AaANnF5eVlplKQ0WGLpXQDKcXt7mw0M DCTV44mJiezLly9OIgAAAEAVNLsBoA1EY2VwcDCpsTI1NaWxAlCy09PTrKenJ6kuLywsOIEAAAAA VdDsBoAWF0vmTk5OJjVUhoeHs5ubGycRoAYODw+zrq6upPq8sbHhBAIAAAC84FXMAovj06dPzgbf OT8/z2ZnZ78e8WeQEeSk+bx79y6pkdLb25tdXV3JCGoJMlJD6+vrSTU6joODAy+sWoKMICfICHKC jMgIcoKMPOPVw42Ujx8/esX5zufPn7+72RZ/BhlBTppL7LWd0kCJmYbN0kSREeSEds/I+/fvk2p1 LIN+dnbmxVVLkBHkBBlBTpARGUFOkJEnaHajSCIjyEmL2t7ezl6/fp3UQNnd3ZUR1BJkpI5mZmaS 6vXIyEh2d3fnBVZLkBHkBBlBTpARJwU5QUYeodmNIomMICctKJabSd0HdmVlRUZQS5CROouG9ejo aFLdnpqayr58+eJFVkuQEeQEGUFOkBGQE2TkB5rdKJLICHLSYm5vb7OhoaGkhkns791sDRMZQU7o lIxcX19n/f39SfV7cXHRi6yWICPICTKCnCAjICfIyA80u1EkkRHkpMW8efMmqVESMwqbcSlcGUFO 6KSMnJ6eZt3d3Ul1fGtrywutliAjyAkygpwgIyAnyMg3NLtRJDvU/f19dnl5mZ2cnGSHh4fZzs5O tr6+XlneeH5+Ppudna001CYmJioNsrW1taSMHB8fZwMDA9ng4GDlZ8UxOTlZ+fkLCwuV8eLGbfzd uPkb/ybLdKolPC3eNykNkr6+vuzq6kpGUEuQkSYQ112vX7/OXcvj7xwdHXmx1RJkBDlBRpATZATk pM1FnyTu50aP5eDgINvY2Kj0U+KI1d8+fPiQlJG4J/Hw/x/bZEb/5ttjbGys0huKHs7S0lJlvBh7 d3e38rNie83oLzUTzW4UyTYVyxxH83hvb6/y/o4G2fT0dDYyMpL19PTkvrk6NzeXlJFopKc25qKo xpLLUVCjcEcRjsLerA071JJaS22OxEVLvHdkBLUEGWkecW2Teo10c3PjBVdLkBHkBBlBTpARkJMW Fs3smPwXPZyYbBiTEKPJPDw8XNkC7aX7wPHfpWTk22Z3kSNWrXtojkcfJ/79ca9jf3+/7j0czW4U yTbw0NCOJ23Gx8ez3t7eUorVt0f87JSMbG9vl/5viSMa9lNTU5UmfMxId9NXLWl38cRcyoMqccRT dzKCWoKMNJ+ZmZmkuh4r5VgJRy1BRpATZAQ5QUZATppfTEyMiUgxO/r9+/eV7/TRJE6Z1PTtET8j JSNlNbtfOurZd/7a7P7tb39b+YVTjpg9miKeWEgdsxnGjsZDq40df6/aMSKIPwazXmM38vduxbFj ifBaF6a4GZvng/Th9/7zP//zuhTOi4uLUs95vE9TRE0ydnW1xDmvfuzr6+vKxUvKe+Nf/+t//eTY 8XMb9Xt/O3aei/Kyx84jLkqN3bixq60lzvkfjvgi1WpjFx33x4zk+YJfdOzU3/vu7i77zW9+k1Tf //k//+cNP+etOPaPnznV1pIfj9Ql28r4vVPGjr9j7PTvwc55/cdOUc+xf6wlMXulUb931EJjN9/Y 1Vy7Nur3Tl31q1PHjmv6Wo390nfhWo7dyN/b2NWPnfd7cGqvpIzfu1N7RM0wdt5mt3Nenx5RNJRj lnbc0/3pp59qNiGwmv7Uj7UkdZvMvEc09+t1zl+V8Q+OpxBSxDrvrTz2YzNdm33s+HvGbr+x3759 W/PC9Nh77bkP0jJ+7zxF/dvZTWWMHe/TFHGejG3ssseOC6NavHe2trYa9nt/O3aei/Kyx84j9YED Yxu7EWOn3kBt5Nhl17g8/456j2fsxo3942dO6pH6oFyjxo6/Y2xjt9LYqTcw6zX2Yw/ONOr3Lquu Gbtzxq52Fpix/yCu6Ws19kvfhWs5diN/b2PXbuzUXkkjx271HlEzjJ232e2c16dHFHtq16M3Uo/+ VOrxL/7Fv6jbOdfs1uw2dhuMvbq62tHN7pjZXvY513g1drOMHXud1Oq9o9mt8WpszW7Nbg1nzW7N bmMbW7Nbs9vYmt3G1uzWcNbs1iPS7HbOy+0RbW5u1qU3EivGNWOzOyYo/umf/mnhn/P3/t7fy5aX l7ODg4NnV3fT7NbsNnYbjB1LptW6OI2OjjZtszv27i77nP/FX/yFxquxGz52rS+KNLs1Xo2t2a3Z 3R5N3//+3/+7Zrdmt8arsTW7NbuNbWzNbs1uTV/Nbs1uzW7N7ibpy8Xy2/Xojbx0zd6oZvfIyEhN xo7XP5rfP24ZYc9ue3bbs7tOY/+P//E/sv/4H/9jpTH7d/7O33myaZsyduxXXevi9NiFWjV7dv/Z n/1Zzf9tsSRIyuv9u9/97smf2d/fX5lRu7e3990S6S+xZ7c9u8saO3Lc1dWV+/3wx3/8x9lf/uVf 1nQ/YXt2G9ue3fbstmd3bX7vf/Wv/lXyQ4kpe+vas9ue3ca2Z7c9u+3ZbezajG3Pbnt227Pb2GWM bc9uY9uzu/5j/+f//J+zf/tv/232j//xP866u7sr/29KjyiuTVPu7Zbd7H5sz+7oB9f63zU9PZ3U l4v72nlmj8/MzFT2Bn/1baGEPBdcVFdAP3z4UHnapJrC1tfXlzxWszW7y3xi6qVjZ2cn6ZxVuzx0 FM3YMznq5M3NjWCrJTUXy8/E028p74dW/DyXEeQEGfkbcc2RUv/fv38vBGoJMoKcICPICTKCnDgp OcUS2TGhLrZL/fG7djS880yG+1bq/d08x8nJSe6MPDcJsKxjYWEh6Zytra2ljqnZjSJZlih6cZ7i ZmPqMqCps8CiUV7rPRZSMhJFrdaF8+zsrK4fNvH3ouimPkWmlqglL3n37l1SNuMBDhlBLUFGWjsj 8cDT0NBQ0udAbH+BWoKMICfICHKCjCAnPP+9O5bvj1nBscJrrbbvmpubq3lvpJp/248Z+fM///Oa /7vW19eTzlm8JprdKJIN8LBUWjS4qymMLx2x5EKK1FlARfaTqiYj9dgTIuXJqvhAe/36deGxh4eH K099RcM99QkvtYRvxWoQKVmcnJxMXlJVRpATZKS5xHVFPD2e97Mgrm1iexvUEmQEOUFGkBNkBDnh b8SKrdF7iXuoeZcXj4lvKVLv8+Y5dnd3c2ekHs3u1BwmT+qMaflxfPr0Sdr5TqynH43KhyN1z+p2 FE3NWNoizkvMeC6zCKQuQbm0tJQ8ZhSQmIk+Pj6evX37tvJviOXHV1dXKzOE4imn+H1TMhL/t1hm PH5GPFQTPzf+rfHfR4N+bGysMnZq47m3tzfpfMXvU3YBj4cdovF9dHTkTaKWJDk8PEx6L0T2rq6u ZAS1BBlpo4zE9VPKZ0I8iBcP9aGWICPICTKCnCAjyEkni+/G8d069o8usn92NMhTlNmDiD5IrAI3 NTX19bWOXkQ1q8/+mJH//b//d+VB+Yd9suOe9Pb2dqWHEzOyo4cTK/Y+9HBim94YO/o41Z7Hl/YS f0z8m5LPkbhD9eINury8nLxEebWN5xRRjJ5rhEVBiuIUDewo8LGXQ+qS6bUST1fFOT4+Pq78PlFU Y6mPKKhRTB8rpKkfNLXeSzweIooxzK4iT/5TnlyL90U1e7MA0HpSH2aM7TCsOAMAAECniZUv9/f3 K9+LizS4f9ziNeU7dvRf8vSFotcRExFjJnnM2I5GdPQXmu37fUy6iiZ7NMljsmT0QeLfHY346EXF g/sp/+Zotmt2Q43Fm7eMZa+rOVKevorlLkdHRytF/KEYxs9p1WWNnxLN8Cjy8YRRNMJT936I5n89 XsvUZenpPHExkJKxuAgAoD3Fl8NYeSfl8yGWSwMAAIBOEKutxmzkmAFdi/v8qau5/rgycKzGFqvr xnf26OFE3+n29ratXovU36fQHufeAlC9mF1cjwZpPA1D7cQDAGUvP//UjNuYrQsvSZ25F0vwmLkH 0N7iWiJ1VaHHtqEBAACAdhFbp46MjNT8Xn/MXk4RTe2YsBffz1t5G8p6iNVyNbuhDqIw1aPZPTMz 42TXUCyTXo/XMWbZw0v29vaSVo2ImX7ttnIDAI+LJ727u7uT9vTy4B0AAADtKnUSUb327aY6cZ87 ZrzHMugpy8xrdkMOcbOw1kuZx94MUaCpnbhhHI3olMJpNhVliq0GUvbpjuZF7PkCQOeIbWpSv5Bb BQQAAIB2FNu71mP72XgA3cSj+oitbHd2dirL0ses/Zde31j9VLMbckrdV/epI5ZGn52drezPYBmL xnwYxp7HZTe/o4HpxjLPiYuj2KMlJV8xGxyAzlP5ApfwueFBSgAAANrVxMREzZvdscR2TFyi/uI+ +ufPn7Pl5eXKaqc/Nr9jmXjNbjpONDfjqZBU0WQquo/z2NhYZS8Jze3mzMfDPh9FnggrsoR55HNx cTG7uLjwgrSxWJYlJVvxoQ5AZ7q7u6s8KJny+VHk+hcAAACa1cbGRunN7ZgYNzc3V/kurcndXG5v byt9uvn5+co9knh9NLvpGIeHh5XZMNHAjCUn4g2RImbrxhLCeWf5RmNre3s7eVzqL5aJjhn3MfM+ 76zvyFuqaLTHz4isRmaPjo68GG0mHqhIuciKPFgxAKCzxZe4yn5UCUuuedASAACAdhMPhqd8T/72 iHvxo6OjlZXRYhaxe7CtRbObthYFKZ68eWgefnusrq4m/9zYK6CaPXXjyZ/9/X2FsU2yFA3seO1f ethhYGAg+TWPfb4f+5nxQRvLrdsXpPXF6gHRcEjZ8sDrD0CIJ5hTVqCJ5b58lgAAANBMYtJZrHRa ZAJZTFhLWYX3zZs3VuFtA5rdtKWYPR3N7Odm48Zs69SbfdGseupnzszMVJ78cSOxvcVs6/fv3z+a sSLLTL+0tHVkbG1trfK0Gq1Zm2J/l5TZeKenp04gAF/F9UbK0+pxAwAAAAAaLe53xv3waDo/TPhK FT2Zamdwxx7fMbEsmuy0B81u2ko0klZWVqpesmJzczN5rIfZ4jFWND1jho0Z3J3nYcZ37NH9MFs3 da/tWJb04YO9mqXxNb1bT+TEPqsAlGVqairpcyWuWwEAAKARYjXcmFH92Ipl8b+lipUxn/oePDY2 lq2vr5vB3aY0u2kL8QTOhw8fcu/LMDw8XKgg24Obb0UWijQl46GJvDero+kdD3jIYfOLpwVTGhKx TwwAPCa+pMe1QMpSbfGQHQAAANRL9FRi9vZz31dj1nWqWO33258VK2zGqmipk9NoHZrdtLSHvRxS 9r8t40khKEs0q/M+rPHtEX9X07t5xZI8Ka9vrCBhSwQAnhNLtaXs3x0PfVohBgAAgFo7Pj7OJicn q/6+Gv99isvLy0qvKJZGtyVkZ3kVTzbE8enTJ2eD78Rsj9jT7+FoptkfNzc3hZvcD0eRfSBkpHkz 0mp+fOqsnZrenZ6TaCSk7NMdr2WnPHWoliAnyEgxHz9+tH+3nCAjyAkygpwgI8hJU+UkHs6Omdr1 /K5q4lBn1pJXD+GJGyTwYyH6tsDEnxstmkZ59uSu9jg6OvKCt0lGWtVz+4mkNr2bZU/vTs/J9PR0 0mt4cHCgloCcICNVm5mZSfq8iW025ARkBDlBRpATZAQ5KUvMzI49uVPvbcfqZZYeV0vy0OymJd4A X758ydbX17P+/v5SG4IPx7t377zgimTD7O3t1STXD3t6N7rp3ck52dzcTHrdFhYW1BKQE2Qkl/is HxgYSLqJcHZ2JicgI8gJMoKcICPISSGxdHie5cqfO+bm5ry4aknVNLtp+jfA9vZ20hLAeY5oolve QpFslGiIRlO61hmPmVvx4Iic1EfsEdPb25v7tYqlfRrxOqklyAky0vrixkLKNj+xwkyn7N8tJ8gI coKMICfICHJSrqurq8o+2fEwdVn3s+NnxXa2qCXV0Oymad8A0ewZGxuraQNwfHy8MmO8U27uKZLN K/IezeiylzP/8djf35eTOoiaMjIykvv1iQZFXByqJWoJcoKMpLJ/t5wgI8gJMoKcICPIST3c3t7W ZNvZh2NxcdELrJZURbObpn4DxE23WhTJ2C/CxYEi2axir+bY57nMJ+EeHu4ws7s+YpmdVnkYQS1B TpCR9hNb9Ni/W06QEeQEGUFOkBHkpBZildzoKdaqyf2wUmlMVEQtqYZmN039Bri4uCit4ReFN54E ip+JItkKYinSMpd/adTr02k5ia0XUl6z1dVVtUQtQU6QkVKkrjDS1dWVnZ+fywlqiYwgJ8gIcoKM ICePOj4+zgYGBmrW5B4eHq5s+9lp2zyqJcVodtP0b4CFhYXCTe75+fns+vrai6pItqR4QCNWOSjS 9I59oOWk9lL3So3VJjr5Ak4tQU6QkfJF0zqa13k/k2IbITlBLZER5AQZQU6QEeTkMWdnZ6WvSPqw Kunu7q4mt1qSRLObpn8DRJM6pXkUfyf2i4h9I1Ak20E0vePhj7zvh7j4iIsQOamtWL4nZRZdX19f R+7TrZYgJ8hI7cXT8Ck3GeIaWk5QS2QEOUFGkBNkBDl5TOoWjo8dcT81tvVELSlCs5uWeAPE8uPV Fsfe3t5KQ7DTm0eKZPuKB0CWl5er3hNlZmZGTuogVpBopeXl1RLkBBnpDKk3IQ4PD+UEtURGkBNk BDlBRpCTX7i5uan0YYo0uWMl0qOjIzO51ZJSaHbTEm+AmJ39UmPPTG5FstNE1iPzLy1RenJyIic1 trOzk7R8TzzIg1qCnCAjtRT7dw8NDSWtPNKO2wDJCTKCnCAjyAkygpwUt7GxkTyTe39/3wunlpRK s5u6vAHi6Zyis0OiqffUEs0xo9JMbkWyU8WN6FjN4LFma+wFXUTskxKN3CJP2LV7TlL36Y7GgycX 1RLkBBmph9jOJOWzKvZMa7fPKjlBRpATZAQ5QUaQk3Lk2dIxvl/GTG7UklrQ7Kbmb4Dz8/NsdHS0 8JsoZrF+uzRGzGaNJnfsY4wiyR/29I4lyx+a3vEeifdfqmiiP7znpqamkt9r7ZyTmC03PDycu3kQ DYdG7qOuliAnyEjnSX3qfm1tTU5QS0BOkBHkBBlBTl4c+7FjcHCw8GQq1JKXaHZTszdANIF+nG0a TaEiRW19fd1MbkWSF8RM45jRHe+TIn7cgzree0tLS5X3tpz8QSxDntI42NraElS1BDlBRuourg/y fmbFw3ON3hJFTpAR5AQZQU6QERmhNjmJ/beLePfu3aPfJQcGBjS51ZK60eymJm+Avb29SjF7rMgV ydr9/b2Z3IokOd4vqWJG+FN7gcfTeAcHBx2fk1h2J2Wf7rgAdJGnliAnyEgjxE2M2Is772dXXNfn fdhNTpAR5AQZkRHkBBmheXMSK+nGZKf+/v5C3/diUuK322bFSqGxJW27fIdUS1qDZjelvgGisE1P T784O8SsbEWS5jY5OVlV07aa93I75iQuBqPpn9IsKPq0pFqCnMgJMlLE/v5+0sNasVWKnKCWgJwg I8gJMkJr5yQm4cQ2V9Hkfvg7c3Nzhf4N0dx+WJE37puiltSbZjelvQFiSYpv99R+7pidnXWCFUma VCyxXe2N77goipUcOi0nTy3P89LhPaKWICfISDOIrYZSPsd2d3flBLUE5AQZQU6QEVo0JzFxaXx8 vPT7lrHC6OXlpRdDLWmYVzEzLY5Pnz55xflOLGMcTemHI/78mFhWfGpqStNHRp7MCK0jdXnTWNHh qQuadstJPByW0iD48OGDgKklyAky0hTiSf6JiYncn2VxjdDqK5TICTKCnCAjyAkyQifmZHt7+7vl xn88hoeHbb2olrSsV15mUkXhi+bNcwXyuSMesiiypzBQvlhyJuX9HEfUgmgEt/NF0dnZ2ZN7mb/0 MICLRQCayfX1ddWrMn17xEOuPtMAAABaQzQ2q52saAVoWpVmN0mOj4+zkZGR5KaYmY7QnBc+qQ+v fHuMjo5WVnxoR08t8/PSUu/RUACAZnNwcJC0f7cbIAAAAM0v9ubu6emp+rtePBDd6qt50Zk0u8kl ZnEsLS0lzWx87IhCq3hCc5icnCzlff0wyzuWxmkny8vLSedif39fuABoWin7d0eD/OjoyMkDAABo QjERKfVe7/v3751AWo5mN1WL/XjHxsZKa4bFEXsFPrXPL1BfMbO7zIb3w/Ld7TCrOW7op8x8c3EI QLOLbYVSVmwaGBjIbm9vnUAAAIAmknc292PHycmJE0lL0eym6gJZxvLG3y7ru7u768RCE4qZyEND Q6W932P5m729vZY9H3d3d5WalbKcezQQAKDZxVP/Kdf6i4uLTh4AAEATiAlHb968KeV+btwbdl+T VqLZzbNi1nXZSxuvra0plNDkYsuC1dXV0rYseJjlHI3jVhOz01NqXcyUB4BWEdfoKZ/vh4eHTh4A AEADff78uTLhqKz7uLGS19nZmRNLy9Ds5kkx87rM2dzj4+OVWSNA64iLmjK3L4inAltpj8+og/bp BqBTpDzk2tfX1xZblgAAALSamFQYE4xStl987IiJTwsLCy05YYnOptnNo7a2tkotkJubm5WZokBr +vjxY+G9Xh6OaJ63grhxHzfw8/5+s7OzAgNAS4rPvpStO2KpPNf6AAAA9XN8fJwNDw+XOlnRSpW0 Ks1uHhVPBEVxK1og3717l11dXTmh0AbivZyypPe3RzTMW2WFh5TZbTFz/fb2VlgAaFmx/F3KQ6/x YBwAAAC1F9tQlTVZMVb3je9zHmCmlWl286RoSKUuYx6zIQ8ODpxEaEOx8kPKjOc4YlnwVrCxsZH7 d4sLzNPTUwEBoOWtrKwkfQ7asggAAKB2Yub1xMSErWfhB5rdPGt7ezt3gYw9IsxshPZ2c3OTvX37 ti2X946GdWy/YEYbAJ0qnugfGRlJulFiNgAAAEBt7O/vlzKjO1bfjMk+vr/RLjS7eVEsRV5NgYz9 /aLYAp1jZ2cn6+3tfbE+DAwMtMRDMLGFQyxFbq9SADpdzBhIWeXpw4cPTh4AAECNpKzE9e0xNTVl 61najmY3L7q+vq40sp8rkDMzM9nd3Z2TBR0olrqJi6TnakTs/9kKVldXk/a1sdwPAO0odVuP4+Nj Jw8AAKAGYsJNrKqVcg8zJi5BO3o1ODiYxfHp0ydng+/EbI5YdjiOf/bP/tmTs7n39vacLBmpHPFn Olcs4x1L4PxYJ/7dv/t3LZGTk5OTpGWANjc3vfhqCXKCjLSt6enp3J+N8f2yWVd0kRNkBDlBRpAT ZIRWFxMU86zENTk5mV1eXjpxaknb1pJX9hrlKTET89uC+C//5b/8xf679uaWkVacvUvtxBI4ExMT XzMxNjaW/f73v2/6nEQti6XW897Mj20eLF+uliAnyEg7i8/Ixx5me+mIlZ/kBLUEOUFGZAQ5QUao jdhStprZ3FtbW+5fqiVtX0s0uztELDF+c3NT6A0QDatoYkWBtDc3Lrh4Slw8LS8vZ319fZXlvYvk JH5W7P1Z6wuyaFrnvYkfe5XHU5SoJcgJMtLutre3k/aCOzw8lBPUEuQEGZER5AQZoUbev3//5Pex WOrcbG46pZZodneAmGk5MjJSmWF5f39f6A0QxdHetLjgohoPKz8Uycnc3NzXGeK1qj0HBwdJN/Dt caOWICfISCeJmdp5Pytjy6NmezBMTpAR5AQZQU6QEdpFTHL8zW9+811O/viP/zhbWVmp/G/QKbVE s7vNxX7acZPp4XVeXFz0BkCRpCVyEkvs/LjsTtmrSsRF37c1stojnppELUFOkJFOEp+ZsRd33s/M t2/fyglqCXKCjMgIcoKMUCP/5b/8l+9y8p/+039yUui4WqLZ3aZiyd+lpaXs9evX34U4/hyzGL0B UCRp5pzEKhKxTPiPN8yjhq2urpa2rPn09HTum/bDw8OejFRLkBNkxDlu0dVQ5AQZQU6QEeQEGaFZ nJycVLaNkhPUkmI0u9tQNIliP4anbjb19PRUtZygIomM0IicxHYLo6Ojz940n5yc/LpMeqrd3d2k G/ZxEYpagpwgI53qYYuRPEesztIse8XJCTKCnCAjyAkyQjNYX1/Purq6KpN7zs7O5AS1pADN7jYT S/w+Nhvyx2NiYuLFmZGKJIokjchJLBFezY3zWEo1dR/vq6uryoM/eW/W59kKArUEOUFG2lGsbhKr nOT9DH3z5k1pK7PICTKCnCAjyAkyQquKiT6x3dO3r+3Q0FB2c3MjJ6gliTS728iHDx9+sWx5kaaN IokiSb1zEtss5Klj0bBOWepnamoqafnyuBhFLUFOkJFOd3p6WpmtnfezdG1tTU5QS5ATZATkBBnp WOfn508+PBwNcDlBLUmj2d0GYnbFu3fvkpbj3dvbUyRRJGmKnMTFXjUrUzx2LC0tVT1bLPYNzfvz owEf/z7UEuQEGeEP4rM37+dpLNHX6M9TOUFGkBNkBDlBRmjU69nX1/fsd6aVlRU5QS1JoNnd4p57 Eqjo/nmKJIok9cpJNKrHxsaSa9nD9gzX19cv1sy40Z73Z8fKGaglyAkywvef3SMjI7k/U8fHxxu6 nLmcICPICTKCnCAj1Nvm5mZV9yRjws3x8bGcoJbkpNndwmJ2YsrygT8es7OziiSKJA3NSeyhPTAw ULiexc84Ozt78t+S0lCfnJxsij1G1RLkRE6QkWYTD5G12nLmcoKMICfICHKCjFAvcU8x+i95vi/F 7O+XJvTICWrJ9zS7W9TGxkaufW2fOmL585ubG0USRZKG5yS2ZHjz5k3huhZPSW5tbf3i58eN9bw/ K/YEz3NxiVqCnCAjnWZ7e7ulljOXE2QEOUFGkBNkhHqIFXVTVsN6WMHy/v5eTlBLqqTZ3WKiwM3M zBRuBsUMjMeaQYokiiSNzkk0pVOWGv/xWF5e/joj++LiImnmWTxYhFqCnCAjPC8eoM37GRurrcgJ aglygowgJ3KCjLTra/fS/twvHQsLC3KCWlIlze4WErML44meMpb5rWYmhSKJjNConMTeNL29vYXr 3du3b7Pb29vK/qApf9fy5WoJcoKMUN33lFgNJe9n7crKipygliAnyAhyIifISFuJSYZlTORZXFyU E9SSKml2t4ho/BR9EiiOWCL4qWXLFUkUSZopJ7GPd8oe2z8ev/71r5OWL4+lhlBLkBNkhOrs7u7m /ryNbZnOzs7kBLUEOUFGkBM5QUZaXsr+3E/t2Z3ntZYTZESzuyXs7e2VvqSvNwCKJK2Qk6hZ8RRj 3AwvWgPzHDs7O144tQQ5QUbIKWW7pdjDrtq96OQEGUFOkBHkBBmhGd3d3SVt7/TYdk+xcpacoJbk 82pwcDCL49OnT17xJvThw4fCTZ6Yobi/v5977FjqPJ5EejiqWfqcziIj1Csn8dBPyp7bKcfU1JTl y9US5AQZIUFsHRLfLVMeypUT1BLkBBlBTuQEGWlFsVrV0NBQ4XuS8/PzSQ8CywkykmWvvMzNK5o7 RQvk8PCwpXgBF45VHv39/VVv9QAA/FI8IZ73Yd34709PT508AACgpcQkwzIm6KytrTmZUIBmd5OL PbZTC2Q8oRHLZwC0i7KWBHrqiIeMAIBi5ubmkpYzt7IKAADQKhq5Ki/wPc3uJhfLVkxMTOQukuvr 604e0LZWVlZK38c7HhACAIqLh9MGBgZyfxbHzSIAAIBmt7S0ZFVeaCKa3S0gltSt9mZRLJmxs7Pj pAFtL5ZJ7e3tLW35cithAEB5jo6Ocn8ex4NssW0JAABAs4oGddF7kjMzM+5FQok0u1tE7GH3UgGN hng7biwP8JS4IZ4yc+zHY3d318kEgJKlLGc+OjpqOXMAAKCpxdLjqatOxoqVvvNAuTS7W0jMYnyq gMbe3jEDHKDT3N7eVmpgaqP77du3TiIA1EBsyWQ5cwAAoB1tbGzk+p7T1dVlwg3UiGZ3i9na2vpF kVxYWPAkENDxfv7559w30+MGfDTLAYDaODw8tJw5AADQlqrdu7uvr6+y1RNQG5rdLVxA4ybQ+vq6 EwJ0vIuLi6y7uzv3zfSDgwMnDwBqbH5+Pvdn9Pj4uAd6AQCApvfSipMTExPZ9fW1EwU1pNndguKm z8zMTHZ8fOxkAPy1uCGe9yZ67CMKANRebLfU39+f+7Pag70AAECzi+2bRkZGHv1O8+7du8r/DtSW ZnedRYP67u7OiQAoSdwIz3vzfHBw8Nnly+OhomiGn56eOsEAUIL9/f3KylR5Pq9j1ZZYvQUAAKCZ xX3G4eHh777PrK6uOjFQJ5rddfT58+esp6ensmyFp3kAiouZYrHnTdnLly8uLn69yW6pcwAoR6xO lfczO747Wc4cAABodufn55X+Tzzku7e354RAHWl218nHjx+/m8kQ+zi4aQNQTCwFlPem+ezs7LM/ M566/Pa/7+rqynZ3d51sACgoZjukPKRmOXMAAKAVHB4eZicnJ04E1Jlmdx0sLy8/umTf/Py8kwOQ KBrQKcuXP7eyxvb29pNLrG5sbDjpAFBQLGee9/M7Vlq5vLx08gAAgJqI7xvRqAZa06u48R/Hp0+f nI2SRUPlpVmHzTxLIZbdiBmQD0f8GWSEZsjJ1dVV0sywo6OjJ39mXNDGLO7n/v7S0pJVOdQS5AQZ oaB4ffJ+hsf3KjlBLUFOkBHkBBmhbGdnZ9nAwEDlvmBsRSsnqCWt59XDzYNYZpvy3N3dVZYqr+bG zc7OTlP+DlHYv/13tmKhR0Zoz5xMTk7mvkke+3A/5fT0tLKnTjU/J1bl0PBWS5ATZIRi35Xigeu8 n+UxK1xOUEuQE2QEOUFGKMvBwcF39wRjck2rrSolJ8iIZndNXF9fZ6Ojo7mW5WvGfRwUSWSEZsxJ LDWe9+Z4b29vZZ/Qx0SjO/73vPt+P7ccOmoJcoKM8LxYUeWprUOeOuLG083NjZygliAnyAhygoxQ 2NbW1qPfSWKWd/R45AS1pHVodpcsmikjIyO5GzHx9FA0XLwBUCSRk6fFTLD+/v7cNXZvb+/Jmj00 NJT758URs8ufaqCjliAnyAgvi9VS8n7+Tk1NFVphRU6QEeQEGUFOkBE2Nzefffg2ejxFH7SVE2Sk fjS7SxTLW6Qsx/dwRAOnmQqoIomM0Gw5mZuby11b379//+TPi/8ttWa32oWvWoKcICM0m2hap3x/ ihtTcoJagpwgI8gJMkKKDx8+VLXKVNz3i4k3coJa0vw0u0tydnZWWd6iSNMk9pNtpn1gFUlkhGbK Seyhk7Lc6XMXpbEU+du3bwvV7uHh4Zbby0ctQU6QEZpFfL6nrIp1dXUlJ6glyAkygpwgI+QSPZg8 3z3evXvXVD0bOUFGHqfZXYLYby7vfq8/HisrK94AKJLIyRPiojLlgaJqZ35FDS5Sw+PfdnFx4cVW S5ATZIQEKSu3xN+RE9QS5AQZQU6QEaoR9xZTvnfEMTs7KyeoJU1Os7ug2Ae2q6sruUESsxSLLMPn DYCM0Ak5WVhYqPmeni/t1VPNLDMNb7UEOUFGyO/29rbyOZr3szceOpYT1BLkBBlBTpARnhMrO755 86bQRJetrS05QS1pYprdBUSBK9IYieV1mzlUiiQyQjPk5PT0NHetTV3edHd3t9ADTN3d3ZXlWFFL kBNkhHzW19eTVlaJRrmcoJYgJ8gIcoKM8JhodMeEmCKN7vj78XPkBLWkeWl2Jyqj0R37fHsDoEgi J0+LmdmxJ3beGruzs5P8741ZYtG0Tq3v0SwvMr6MqCXICTLSqVJmW+RdzlxOkBHkBBlBTpCRznB9 fZ2NjY0VanTPz883daNbTpCRP9DsTrC2tlao0T00NJRdXl56A6BIIidV1Nu8NXZycrLwv/nk5CTr 7e0tdDEc21ygliAnyAjVi+9Ieb9nxX8fq8DICWoJcoKMICfICA+i0Z0ygebbY2NjQ05QS1qEZndO KysrhQpkFNhWaHQrksgIjc7J+fl57iXFY0Z2Wftmx+ob/f39hWp+7AOOWoKcICNUL76XpnzHuru7 kxPUEuQEGUFOkBEqWxuOjIwk38+LB2pbadVGOUFGNLtzWV1dLby3Q7U3YbwBkBE6PScxQztvnf3w 4UOp//Z4CrTIxXEt/k0ygpzICTLS7lKWGow9v+UEtQQ5QUaQE2Sks0Wje2BgIPk+Xkyk2d/flxPU khaj2V2leJKnSLPj3bt3LdXoViSRERqZk7hhnbfOjo6OVvb4Ltvt7W2h/X2iad/se/uoJcgJMkIz idVV4iZTns/bWA2mmhW05AQZQU6QEeQEGWnf7xFFGt3xnSK2NpQT1JLWo9mdw8zMTFKRnJ2drUkD xhsAGaEdc5KyfHne/Trzimb127dvc9f/iYmJlnvQSS1BTpARmkHK9lGxkpacoJYgJ8gIcoKMdJ64 L9jb25vc6O7p6cmOj4/lBLWkRWl25xDNjriBkqdILi8vt2SjW5FERmhUTqanp3NfkC4uLtb894ha nuehp1j+/ObmRgDUEuQEGSHxu1fsxZ33muClvfXkBLUEOUFGkBNkpL0cHR0VanTHbPCLiws5QS1p YZrdOeVpeLf6OVUkkRHqnZOtra2kC9J6zp6em5t78d8UN+c1utUS5AQZoZhYQjBWb8lzXdDX11fZ gkROUEuQE2QEOUFG2l/cE+zv709udA8ODlb2+ZYT1JLW9irezHF8+vTJK16laHjH3rDPFcnNzc2W /z1jKeFYgv3hiD+DjFCrnMQ+m7FkUN6L0sPDw7r/Ts81vKP5Xs2eoaglyAkywsti9Za81wax9Yic oJYgJ8gIcoKMdIbd3d2su7s79/eGdlmVUU6QkSx75WVOE0/7xEMC7droBqi3lOXL4+80yurq6i/+ PfEkqUY3AJQnZmnHbO281wh7e3tOHgAAdIj9/f1cq0LZfhDai2Z3AT82vKOYxhK8AOQT+2vmvYkd N74bfVEa21U8/HtiVnostwoAlCtmauS9TogH0Oq5zQkAANBY29vbVTW8x8bGfFeANqPZXdDFxUXW 29tbKaIHBwdOCEBOsTVEyt46ceO7GUTDOz4HNLoBoHbevHmT+1phYWHBiQMAgA4SkxGf+44wMTGh 0Q1tSLO7BKenp9nR0ZETAZDguf2vm3H58sfEEqsAQO3ENiF59+GLB5LtVwcAAJ1lfX390Rnek5OT li6HNqXZDUDDxMNCefbTiSNudMc2Eu3oy5cvQgEAT9jY2Mj9gNzQ0FBlFRkAAKBzfLv14MPEGd8L oH11dLM7ZuKtrq5qLgA0yOjoaO6b1vF0ZjuKGe6zs7M+kwDgGTEbI++1w4cPH5w4AADoMNH7ie8D cb9NoxvaW8c2u6PR/dBk0VwAqL9oWue9WR376rRjvX7//v3X39FnEgA87ezszKowAABAVXZ2dtxn gw7Qkc3ubxvdmgsA9Rc3nPPuuxn//cXFRdudi8f2LPeZBABPW1payv3AXMwI99kKAAAA7afjmt2x XEXMDHzsBojmAkB9vH371hKk2eONbp9JAPC8+HwcHh62FQoAALSpw8PDtpz0AtRGRzW7Y0b3+Pj4 szdAogFj/waA2tne3s59c7qvr69Sw9vJc41uDW8AeN7JyUnu5cx7enqy6+trJw8AAJpYNLpjhcf+ /n4Nb6AqHdPsfmzp8ueWuNPwBihf1NaBgYHcze79/f22Og/z8/NV/+4a3gDwuIWFhdzXFPG5CgAA NKfPnz9nXV1dX6/fo+F9enrqxADP6ohmd55Gt4Y3QO2k3JSemZlpq3OwvLycdGNewxsAvndzc1OZ rZ33c/Xg4MDJAwCAJhNN7ceu7+P/Fis7ATyl7ZvdKY1uDW+A8sWTmXmXG43ly+NGdrtIafZreAPA 0zY2NnJ/psbskLu7OycPAACaRDS6e3t7n92SSMMbeMqrwcHBLI5Pnz613S8XjeqxsbHkxkIU107e E+L8/LzSXHk44s8gI6Tk5E//9E+zX/3qVx2/fPlLF+4vHUtLS2oJPnPkBBnhB/GQct7P1H/4D/+h nKCWICfICHKCjDSBau+XaXirJcjIU149FIqPHz+21S8Wje6pqankhkLMJuz0vSBiFua35yT+DDJC 0ZxUe7x9+7ajL+CfOlZWVtQS1BI5QUb4xuXlZdbd3Z30uSonqCXICTKCnCAjjZP3Plk0vG1LpJYg Iz9q22b39PR0oRndZ2dn3gCKJDJCCf7bf/tvuetwLHfeznX4qT2IOrXhrZYgJ8gIRa2uriZ9pv7+ 97938lBLkBNkBDlBRhogZpfGpMOU+4btthqknCAjxbRls3tubq7QjG6NbkUSGaE84+PjuWvx8vJy 25+Xo6Oj5Flo7dbwVkuQE2SEomJlr+Hh4dyfp4uLi04eaglygowgJ8hInV1dXWUDAwPui8kJMlKK tmt2LywsFGp02/NBkURGKE8sK/TTTz/lqsUjIyOVG9adID5zijS8NzY21BJ85oCM8P8dHx9XZnnk +Sz91a9+ld3e3jp5qCXICTKCnCAjdRLbEA0ODibfD4vJjl++fBEQtQQZ+aqtmt2pS9c97PXQjpuy ewMgIzTK3d1d1t/fn3sZok576Ojw8LBQw3tzc1MtwWcOyAj/X8oqX+/fv3fiUEuQE2QEOUFG6qDo jO7Z2VmNbrUEGfmFtml2F2l0RzPG0uWKJDJCueLGsZvN1YmGd1dXV8c2vNUS5AQZoSzX19dJD5FZ 4Qu1BDlBRpATZKT21+qxomPq/a9Y1VejWy1BRh7TFs3utbU1M7q9AZARmkjcMM67jGjU405eRjSW fC/S8N7a2lJL8JmDjMgIfy22+cj7OdpJ26igliAnyAhygozUW9zzGx0dtXS5nCAjNfG12f3b3/62 8gumHKenp0mDx94MqWM+HP/+3//73A2VhyOe+P/Lv/zL5LFTm+Rl/N6pY8ffq3aMeADi2/MVf67X 2I38vY1d/djPFckyxo73SqN+79Sxox4a+3P2m9/8JndNjgeXOv2cF2l4x97ov/vd73KNHU/UNur3 /nbsPBdcZY+dR+wFa+zGjf3UdYlz/viR+vBQI8cuOu6PGcnz5a3o2I38vY39uMnJyaQVZqodO7Ux XsbvnTJ2/B1jp38Pds7rP3aKeo794/Xr/v5+w37vqIXGbr6xq7l2bdTvHdd7xq5eXNPXauyXvgvX cuxG/t7Grn7svN+DU/s0Zfzez40d7+GxsbHkRvfU1FT2+9//vin7U80wdt5GZrv83q3Ul2t0TzD1 nlor9cZepRaYb4+JiYmkX3RlZaXw2H/0R3+U9PdSG+Q/7g/RqN87dez4e8Y2dlljP/dBWsbY8V5p 1O+dOnbUQ2OnHX/xF3/hnGfFlzSvx2zwMn7vb8fOc1Fe9th5FNlTytjGrvfYqTdQGzl22TUuz7+j 3uMZu/ZjxzZVZXzne+pIfVCuUWPH3zG2sVtp7NSbiPUa+8fr1x9vINbz9/7x32JsY790xPWesasX 1/S1Gvul78K1HLuRv7exazd2ap+mlmPf3d0VmtHd7P2pZhg7b7O7XX7vVurL6QnWfuyWb3anHNFE +LM/+zPBNraxNbs1nI3dlGPv7u7WpeGt2a3xamzNbs1uDed2HntpaUmzW+PV2Jrdmt3GNrZmt2a3 hrNmd4PGjlVXYlZ2re9vaXZrdmt26421fLP717/+de6/E00EwTa2sTW7NV6N3cxjx5LmtZyRptmt 8WpszW7Nbg3ndh879vQbHBzU7NZ4NbZmt2a3sY2t2a3ZreGs2d2Asaenp+syuVGzW7Nbs1tvrOX3 7P5f/+t/ZW/evKl66fKdnZ3SxrZnd+3Gtm+2Pbvt2d16Y6fc4Pn7f//vf93fzjl//MtGNQ3vf/SP /lH2P//n/6zbfsL27Da2Pbvt2W3Pbvtmt8rYsT1I3uuTP/mTP3l2T0B7drf32Pbstmd3SuPNnt3G tme3Pbvt2W1se3Z/P/b79++Tm1t573PZs9ue3c3el7Nndx337I5frlXFE/svPSUUzYLU2TWdKm+R REZkpHNFHR4eHs598frwABJP297efrbhHQ98pd5wV0uQE2SETlDtw9HfHuvr606cWqKWICfICHKC jCQ4OjpKXq0wlj1v9ftccoKM1F9bNLsfPLcnm0a3NwAyQu3EDeGUi1eqP7+PfUlYXl6uPGigluAz B2SEp8VT9N3d3bmuU7q6upKfXkctQU5ARpATOj0jMXkjrqnzXINPTk5qdKslyEiStmp2h8fWvl9d XZVmbwBkhBq5urpKuoF8cXHh5OXw43Iz0ehWS/CZAzJCdT58+JD7wbzR0dG2eKgMtQQ5QUaQE2Sk EWJLoWrvGY6MjGQ3NzdedLUEGUnSds3uhxsZDzPg2un38gZARmhGs7OzuW8et1Ojtp4WFxfb8rNN LUFOkBHqIZrXea9ZNjY2nDi1xElBTpAR5AQZSXRycvJiw1ujW06QkaJeDQ4OZnF8+vSprX6xWLZ8 bW1NiguIZfuiifVwWMYPGeFH+/v7uffg+ZM/+ZPs7u7OyUt0fHysluAzR06QERLEjbaffvop13VL 3Ji7vr528tQSkBNkBDlBRhLFHt69vb2PXm8PDAxodMsJMlLYKy8zACliWc94WCrvDKm4wAUAaIT5 +fnc1y7xdwAAgHSXl5eVxva319n9/f2V/ztAUZrdACRZXV3NfbM4nhwDAGiUmDXS19eX6/olVrEx OwIAAIr5tuHd09PjGhsoTVM2u3d2diozBgFoThcXF7mXL+/q6rIMaJNYWVnJ1tfXnQgAOtL29nbu B/YmJiZ8RwUAgIKurq6y8fHxttymD2icpmt2xw34uJnw7t07e7oCNKk3b97kvkm8vLzsxDWB9+/f f31N4mY/AHSiaF7nvZbxuQkAAADNp6ma3THL7NubCSMjI5Vl5gBoHru7u7lvDg8PD2f39/dOXgPF bLTp6elfLMt6cHDg5ADQcc7OziqrzuS5nunt7bVKDQAAADSZpml2x1Pyjy2Jq+EN0Dxub2+z/v7+ 3M3uz58/O3kNft3GxsaeXF7+6OjISQKg4ywtLeW+ppmdnXXiAADoSDGRIpYhB2g2TdHsjpvszz1V HzMCY39YABprfn4+903hWDabxolG9+jo6LOvUU9PT3ZycuJkAdBxn5ExWzvvtY2HxAAA6ERxXzAm wZyfnzsZQFNpeLM7lo+r5gaDIgrQWKenp4+uwPHScp9xI5nGuLy8zAYHB6t6rQYGBqykAkDH2dra yt3sjv2+Y1YLAAB0isXFxa/Xw93d3dnh4aGTAjSNhja7Y7+zPMvhxsyz4+NjrxpAA7w0O/ixI24g 0xjxeZl3tlpsHeLhBAA6zfj4eO5rnJ2dHScOAICOsLy8/Oi2eLu7u04O0BQa1uy+v79/cv/Q544o ogcHB145gDra3t7OXa+HhoYqtZ76i4Z1PGWb9zWLY3Jy0usGQEeJLbPyfm729fVZEQUAgLa3sbHx 7HXx5uamkwQ0XEOa3Xd3d0lPz8cRS+hqdgPUTyzTGUtc28+ytcQDCnmXndfwBqBTrays5P68XFhY cOIAAGhbcW+vmntLa2trThbQUA1pdr958ybp5rvCCVB/jy1V9NLx/v17J64JxGdm6uft/Py8EwhA x4iHvGJVmryfl7bZAgCgHZ2dneXaHm92drYyYQagEere7F5cXEy+8R4NFwDqJ5b1jO0jLOvZulJm qnnADIBOtL+/n/uzcnR01E09AADaytXVVdIqj2/fvrVSINAQrwYHB7M4Pn36VPPBYpm31BvuS0tL Xq06Oz8/rzyR9XDEn0FGOsvExETuer23tycnTabI5+/Ozo5ags8cZISOyUls5ZH3szK2DkEtQU5A RpAT2iEjMYEl+kUp95B6enoqE2dQS5CRenv1UIg+fvxY04GKLKU6MzPjafkG+Pz583evQ/wZZKRz xI3bvPV6amrqF/VaTppDvDYpn8GxN9Pu7q5ags8cZISOyEl86c+7qk3Merm7u3Ny1RLkBGQEOaGl MxL39MbGxpLuH8U19OHhoRdNLUFGGqIuze64SR43y1OKZBRXS194AyAj1FfcsI3lyPPW7NjPR06a 9zWNpVZTPou7u7uzk5MTtQSfOcgIHZGT1dVVK5HJiFqCnCAjyAkdl5G5ubnkRvfR0ZEXTC1BRhqm 5s3uuDkeN8lTiuTIyIh9X70BkBH+H3v3D1LZut+Pf+AeLiYYkGDAEHNjQHLlYogQCRKEY2HAwsKA AQshkmthuBYTECLBRIIBCQYmQYIBCwsLT5CLAQsLD0xhYWEhQYIBCwsLCwsLC4tT7N/vs+/XyTjj n/0s95+19n69YEHm5sxZx2e//ay112c9z9MAWfZ5jhtiOcm329vbzA3vWIrqqZcZ1BJcc5ARmi0n MaOlv78/eSWUWl0nUUuQE2QEOUFGap2RhYWFzCvz1npFQNQSZOQ1NW12X15elrq7uzMVyFgK7urq Sgr9AiAj1FnU7tSXlDo7O599OUlO8uX6+jrTrP04+vr6yvlQS3DNQUZo9pzs7+8nXydHRkZsv6WW ICcgI8gJhcvIW7agXV1d9UGpJchIw9Ws2R0P06NhnbXRXYuH6fgFQEZ43fj4eHLd3trakpMCOT09 Lb+gkOUaHTPdqr0vqYwgJ8gIecxJte+JUEuQE2QE5IS8ZSRe8sy6Ba2tfNQSZCQvatLsfsu+oLG/ w/HxsfT5BUBGaIBYdqjas5jkJJ/iWhvX3CzX6rGxsdL9/b1agmsOMkJT5yRe4I5tPFJXu4ltQ1BL kBNkREaQE/KekdhnO+uzoenpaasaqSXISG7UpNk9MTGRqUDGG0TxJhF+AZAR6i9eVOrt7U1+Qeni 4kJOCmp7ezvz27uxl5NagmsOMkKz52R5eTn5Ghl/B7UEOUFGZAQ5Ic8Zecuqf8PDw1WdBIFagoy8 VdWb3dEsGRoaylQkNzc3pc4vADJCg8QeO6l1e2lpSU5a8HOPLzXP7dGuluCag4zQTDnJ8jJgvEhm Wy61BDlBRmQEOSGvGbm6uip1d3dn6uEMDAxU9ZkQagkyUg01mdkdy1fMzMx4+90vADJCQdRymU45 yb+5ubmKP/f4Z+3ZjWsOMkIr5ST+mdSVUGLLD9QS5AQZkRHkhLxlJBrVfX19mRrd8RJoPENELUFG 8qYmze4HlT48j38OvwDICI0zNTVVs9U45KQYKtmCZH19XS3BNQcZoSVzMjk5mXyvtLu7a8DVEuQE GZER5IRcZWR8fDzzFrSx9DlqCTKSRzVtdod4MP7SW/DxcD1mguMXABmhMY6OjpJnK8V2FZXWbjkp hthrKZYnf+4LzdbWllqCaw4yQsvm5OLiotTe3p50vxQzZuxlqJYgJ8iIjCAn5CUjWZ4BPjwX2t/f 94GoJchIbtW82R0ODg6eXB439nfw5d8vADJCY0XjupZvcspJccRSVD09PY8+r7a2tpp/oZER5AQZ oQg5WVtbS34wuLq6atDVEuQEGZER5ITcZCT+HbE1Yco9ba1W+kMtQUaqpS7N7hCNka6urk+D2d3d XX47Hr8AyAiNs7Ozk/zQdmFhQU6aWFyvH2auxYtqx8fHagmuOcgIcvL/i1VtYp/ClPumuJbGvoio JcgJMgJyQl4ycnZ2VvF97dLSkg9CLUFGcq9uze4QM8ZiNnfMEjs5OZEwvwDICA10e3v76CWkSo54 Uenu7k5OmlysyBJLr56fn6sluOYgI8jJZ2If7tQXBefm5gy8WoKcICMGBTkhVxm5uroqP/t56T52 fn7eh6CWICOFUNdmd4gmST1mieEXABnhZYuLi8kPa2MmuJy0hkr3ZFdLkBNkhFbLyfDwcPI9VMoW MKglyAkygpxAPTISvZqxsbEn719HRkZsQSsnyEhh1L3ZjV8AZITGi20kYpWNlIe0g4ODmRqgcoKM ICfICM2Uk1il7Jtvvkm6j4oVzjwsVEuQE2QE5IS8ZSTuUScnJx+dJ2Z824pHTpCRInn37bffluI4 OjryifPI5eVlaXl5+dMRfwYZaQ7PvbX50pF1VQ45QUaQE2SEZstJLOmYei/lBXO1BDlBRkBOyGtG 3r9/X36hM/byju1okRNkpEjepfzDsY9DPZc1BaD69vf3kx/OTkxMGDiSxUN9bwID0Ixub29LXV1d SfdTHR0dHhwCAJBbW1tbpfPzcwMBFE7Fze74Mh9v9cReDR5cAxTTQy1PeTAby517I5AUsQTW1NRU OT9DQ0OWbQWgKa2trSW/QDg7O2vgAAAAoIoqanbHQ+p4WP35fmMaHwDFs7i4mPxQdmlpycBRsXih Il6M+zxDo6OjBgaAphOrnvX39yffW9lCDAAAAKqnomb3zMzMV1/QOzs7bXQPUCBnZ2flWdopD2Pj Aa5ZuVTq9PS01NPT82SWYj8YAGg2BwcHyc3uwcFB24MBAFBV7i+BVvZqs3t1dfXFpW339vaMIkAB jI2NJT+MPTw8NHBUJF6AixfhXsrTzs6OgQKg6Txs3ZFybG5uGjgAAKoiVuGNyQfxIiZAK3qx2R2N 7G+++ebVL+pmawHk2/HxcUX1/PMjmuNQia2trYpWDWhvb7cqDABN5+rqqnyNS7nPihfEbm5uDB4A AG8S95S9vb3le8x49vfhwweDArScZ5vdsY9YynK3s7OzlsoAyKmBgYGkB7Bxc3x+fm7geFFc9+OF t5QXKaIZcHFxYfAAaCrr6+vJs7tjuzAAAHiLiYmJr+4zFxYW9GqAlvJkszuWvXhtKdKnjqGhodLt 7a1RBciRtbW15Ho+Pz9v4HjV0tJScrbiiDeOzWYDoJnEw8SHGTUpR6y+AwAAWURT+7n7zOnp6dLd 3Z1BAlrCV83uKICDg4OZHl6PjIx4YwggR6Kh2NHRkbysppthKhEvuKWuGvBwxN+TMwCaye7ubqbv 0AAAkCqWK6/k2cv19bXBApreo2Z3NKpjj9YsD637+/vN0gLImVgeM7Wex0xwqFTsU9rT05Pp3mF0 dNRLcgA0lfHx8eTr4f7+voEDAKBiBwcHFW8p193dXTo7OzNoQFN71OyOZWuzPKyO/Tft7QqQLx8/ fkzaSzmOvr4+zUeSHR0dle8FstxDzM7OyhwATSO2BEu9Jsb91/39vcEDAOBV0YdJvd+Mf35vb8/g AU3rU7N7e3s7uSkSR/ydeJMIgHwZHh5OrunRtIQsst5HxBFLbwFAs1heXnYtBACg6t66BS1Asyo3 u2P2X1tbW6Yiubm5aRQBcibLnpETExMGjjfJ8nD/4cU5L1oA0CziIWTqFh8x2yZmhQMAwFPesgVt 3Ju61wSa2bvf//3fL/3oRz/KVCQXFxeNYBOLJVFiv9+Hw1L1yEgxZH3AenFxISe8WSxLnuWe4td+ 7ddKf/EXfyEjqCXICE2Rk42NjeRr4dTUlA9ILUFOkBHkBJ7MyB/8wR9ket4Skxzt2a2WICPNnpF3 WQpkHNPT0/bYbHIx4//zzzz+DDKSf+/fv8/V0ply0lri3iCWxsp6fyEjqCXICM2SkyxLTB4eHvqQ 1BLkBBlBTuDJjNiCFrUEGXlapmb3wMBAeeYgfgGQERnJl3grK3Vbiu7u7prWdDlpPdfX18mrC3x+ fP/99wYRtQQZofA5iX93PGBMuQZGg9xL5WoJcoKMICfwVEZsQYtagow87V2W/R2urq6kwy8AyEgO jY+PJ9/47u3tyQlVFy9edHR0ZPoyNjk5aQBRS5ARmiIn8/Pzubs3Qy1BTpAR5IRi+OUvf5m50b2w sGAA1RJomYy8S93T1Xr/fgFARvIpHoym3viOjY3VfPaQnLSuWIo1dUabB/2oJcgIzZSTm5ubUmdn Z9I1sKurq3R7e+vDUkuQE2QEOaGFxSqMP/3pTzM9U4nJMFYLUkuglTLyzoNnFElkpDnEFhOp+/Zc XFzICTW1traWeV+p4+NjA4hagoxQ+Jysr6+biSMjyAkyYlCQE5JMTExkep4yPDxcur+/N4BqCbRU Ripudi8vL0uEXwCDgozk1Pb2dvLNbyyrKSfUw/T0dKYvaHNzcwYPtQQZofA5iVk1vb29SdfAtrY2 24epJcgJMoKc0KKWlpYyPUexBa1aopbQqhmpqNk9NTUlDX4BFElkJKdimcvu7u7k5TFjOSQ5oR7i jeLU/eTji50lt1BLkBGaJSc7OzvJDytnZmZ8YGoJcoKMICe0mP39/UyN7tiC9uzszACqJWoJLZmR V5vd/f399gvzC6BIIiM5FjO0U2+ANzY25IS6ipcrKp3V9jd/8zcGDLUEGaHpcjIyMpJ8z3Z6eupD U0uQE2QEOaFFXF5eljo7OzM1u7e2tgygWqKW0LIZeffazL967OeKXwBkhGzOz8/Lexun3PzG3t71 nDErJzyIe4qOjo5XMyojqCXICM2Yk2hcx/LkKfdt0SBHLUFOkBHkhOZ3c3OTvPXNw7G4uGgA1RK1 hJbOyLuX9gg7Pj6WAr8AiiQykmNjY2PJN8D1ru1ywucODw9ffUFDRlBLkBGaNScLCwvJ926bm5s+ OLUEOUFGkBOaXCxBHpMPU+8VJycnbQOnlqgltHxGnm12x55i+AVQJJGR/Nrd3U2+AY7muJzQaKur q48y8Wd/9mcyglqCjNASOYktwlKXpoxVUWwtppYgJ8gIckLzu76+Ttr6JlZvdJ+IWoKMfNbsHh8f /zTTamVlxaePIomM5Fzc0KY8KI0aH2+Jygl5EG8eRybX1tZK33//vYygliAjtExOYqZ26guL79+/ 9+GpJcgJMoKc0AJilvbExMSr94cxC/zq6sqAoZYgI6XPmt0fPnwoHR0d2d8BRRIZKYCtra3kh6Rz c3NyQm7c3d2VTk5OZAS1BBmh5XISDzBT92OMbcYuLy99gGoJcoKMICe0iJgc8OMf/9gWtKglyEgF HjW7QZFERvLv5uYmeQ+fRi5/KSfICHKCjCAnj2V5cTFm+KCWICfICHJC64iejS1oUUuQkddpdqNI IiMFEzO0Ux+ObmxsyAlqCXKCjCAnOcrJ0NBQ8j2dGTxqCXKCjCAntG5G4lhaWjIwqCXIyBc0u1Ek kZECOT8/L+9znPJQtL+/v3R/fy8nqCXICTKCnOQoJ9G4Tr2vGxkZ8SGqJcgJMoKc0KIZ+fbbb8tb 4oBagow89i4KZByxXzd8LvaEW15e/nTYIw4Zabx4wJk6A2hvb09OaMpacnV1VV7pwBc9OQEZoag5 mZ6eTr63Ozw89EGqJcgJMoKc0GIZ+fu///vS//7v/xoU1BJk5AnvfMwAxfDU0kVm/9CqYjZcZ2dn OeczMzMGBIBCur6+LnV0dCTd3w0MDHjRCwAAAP4fzW6AAogHmvFgM+VBaHt7e+ni4sLg0XTW19fL +f487/G/AUBRr2upLzRubW0ZOAAAAChpdgMUwtraWvJD0FiSBJpJvPTx/v37J/Mee57GbG8AKOL1 rbe3N+k+r7u7u3R3d2fwAAAAaHma3QA5d3Nzk7y8pQegNJvb29tX96yP35OzszODBUDh7O3tJb/Y OD8/b+AAAApgdna29OHDB1vRANSIZjdAzi0tLVnakpZ2enpa6unpqSj7fX19XvQAoJAmJiaS7vdi VZPLy0sDBwCQYxsbG5/u36ampjyzAKgBzW6AHIsHmF/uTfzaEbNfvSlKs9jZ2Un+HYgvj34HACia i4uL5Gve3NycgQMAyKlYvSdeUPz8/m1gYMALiwBVptkNkGOpM3ziODo6MnA0jaGhoeTfAXvWA1BU i4uLyde8WAEFAIB8iW3WntuWMP73jx8/GiSAKtHsBsipg4ODr97+fO0YGxszcDSVmOXW2dmZqeG9 v79vAAEolFjWsqury6o+AAAFv6erZDu2eFHffRzA22l2A+RQ3OhWukfxw9HW1lY6Pz83eDSd4+Pj 5Bc/Ht6UjmY5ABTJ+vp68jVva2vLwAEA5MT8/HzF93Gjo6Ol29tbgwbwBprdADm0ublp2Wb4zNra WqbZ3bEXVrxRDQBFES899vX1JV3vYhUUD0kBABpvY2Mj+dlF3PuZwAKQnWY3QM7Eg8rU5Su7u7s1 9Gh609PTmRres7OzBg+AQtnb20u+3sV+3wAANE7swx0rL6bex8VzvcvLSwMIkJFmN0DOLCwsJN8U 7+zsGDia3v39fXmmdpaGd8wMB4AiiSUtU7e0ubm5MXAAAA0QzepYbSfLM4vDw0MDCPAGmt0AOXJ9 fV1qb29PuiEeGRkpL3cJrfI7krryQRyx57cvjwAUydnZWfn6lXK9m5ubM3AAAHUWqy1mfTk/lj0H 4G3edXR0lOL47rvvjAaPnJ6elptoD0f8GWSktrIs0xxLJMkJrVRLIvOpD/8tC+aag4xAEXMyMzOT fL07OTnxQaslyAkygpxQR/Pz85ka3VNTUzKCWoKMVMG7h8L64cMHnziPRDOhSA01ZKTo4sFkagNv YmJCTmjJWrK6uprpi+Tw8LD97V1zkBHkpDA5ubq6yrTqD2oJcoKMICfUR2wtmOWF/P7+/le3oJER 1BJkpDKa3SiSyEhOxIPJlJviePB5cXEhJ7RsLRkfH8/U8H7//r1Bd81BRpCTwuRkeXk5+Vq3v7/v w1ZLkBNkBDmhxmLbmdQXE+OIlXbPz89lBLUEGakSzW4USWQkB+It0NQb45jZKie0ci2J/bt7enoy NbzX19cNvGsOMoKcFCInsSJJbMWROlPo/v7eB66WICfICHJCjcQKPFmfSRweHsoIagkyUkWa3SiS yEiD/fDDD6Xe3t6km+K4mS7KA0w5oZYZiTeh443o1C+WscTY8fGxwXfNQUaQk0L8d29tbSVf62JG OGoJcoKMICdUXzyTGxwczNToXlpakhHUEmSkyjS7USSRkQbL8vAy/o6coJb8SizVmmV/rCK9NIJa gozQ2jmJlyNjtnbqljcx4wi1BDlBRpATqmthYSFTo3tiYqJ8XycjqCXISHVpdqNIIiMNdHt7W+rq 6kpeljLlxlhOaIWMzM/PJ++PZT9T1xxkBDkpUk4ODg6SH6jOzc350NUS5AQZQU6oor29vUwv3Pf1 9ZWfA8oIagkyUn2a3SiSyEgDxdJFqTfHRWvQyQn1yEi8ADI0NFTR79Dw8HB5v29cc5AR5KRoOYnZ QKnbdsSWH6glyAkygpzwdm/ZSu309FRGUEuQkRrR7EaRREYaJJaVjOUlU5c7khPUkqdFA7u3t/fF 36HFxUVLl7vmICPISWFzEg9YU2cSjY+P++DVEuQEGUFOeKMs28o8HBsbGzKCWoKM1JBmN4okMtIg k5OTyTfHWd4ClRNaKSPHx8dPNgHixZKdnR2DLSfICHJS+JzMzs42/cpAMoKcICPICXmzsrKSqdEd 924yglqCjNSWZjeKJDLSANG0Tp2VMzMzIyeoJRWIe5ov98WyhKucICPQLDm5ubkpdXZ2Jt1H9vT0 lGcjoZYgJ8gIckI2sUrc3Nxc0j3YwMDAm1aXkxHkBBmpjGY3iiQy0gBjY2NJN8dtbW2F3WNYTmhE Rqanp8v/rvgiend3Z5DlBBmBpspJLIWZOqtobW1NANQS5AQZQU54o4ODg4r27Y6XE9/64r2MICfI SGU0u1EkkZE629raSn44ubS0JCeoJQnizWnLlssJMgLNmpOYpR2ztVPuJ+Oh7O3trRCoJcgJMoKc 8EbRxI5V5J6774rVHI+OjmQEtQQZqRPNbhRJZKSOogH30s1wMz6YlBNkBDlBRpCT6tvd3U1+gXJ5 eVkI1BLkBBlBTqiCePlwfHy8pvdcMoKcICOV0exGkURG6iiWj0x9KBnLVMoJaglyIifICHLypZGR kaT7yvb29tLV1ZUgqCXICTKCnFAlq6ur5ZncD5/j5ORkuREuI6glyEj9aHajSCIjdXJzc1Pq6upK eiDZ399ftRtkOUFGkBNkBDlprpycnJwkv0g5NzcnCGoJcoKMICdU0fHxcXmP7thm5u7uTkZQS5CR OtPsRpFERurk/fv3yQ8j9/f35QS1pIFiHy7kBBlBTvJsamoq6f4yZh6dnp4Kg1qCnCAjyAlVdHl5 WfVnCDKCnCAjlXn37bffluI4OjryifPVBTr2F3k44s8gI9mcnZ2V2trakh5Ejo2NyQlqSYPEigox 8y0aAvGGNnKCjCAneXVxcfFo6cxKjuHh4cKvHiQjyAkygpwgIyAnyEh452MGqL3x8fHkGTdmlEJj xF6m8bLJw+9jX19feRsCAMirpaWl5BWEtre3DRwAAACFp9kNUGOHh4fJDx9jyXOg/mKlm9hj68vf yZGRkdL9/b0BAiCX4hrV3d2ddL8Z1zvXNgAAAIpOsxugxgYHB5MePMZy59fX1wYO6mx9fb3U3t7+ 7O9mzJoDgLyKmdqpL1iura0ZOACg5cXqipZ+BiguzW6AGtrZ2Ul+6LiwsGDgoI5iVtv09HRFv5/7 +/sGDIDcSn3Jsqurq3R3d2fgAICWfiYwMDBQ6uzsLK/OCEDxaHYD1Eg8OExdTjJurG9vbw0e1Em8 uZ3SGOjo6ChdXFwYOAByKbbj+Oabb2yfAwBQoZmZmUf3RisrK6UffvjBwAAUiGY3QI3Ekseps7o3 NjYMHNRJvJASM9pSf0/jjW+z4ADIq6mpqeQtdK6urgwcANBytra2nrw/Gh0ddX8EUCCa3QA1EDfE L+39+1wDzZujUF+xV2lqszuOWPbc7ysAeRQrkKRe1yYnJw0cANBSzs7Oyqu3vbSyW6yaA0D+aXYD 1MCXSyBVcpycnBg4aIB4wJ+l4f3hwweDB0Aupc7ujuP4+NjAAQAtIbYQ7O3t9d0foElodgNUWTwo TN0rMZrjQGPc39+Xenp6kpsC8XuuMQBAHmVZZWhkZMTAAQAtYXx8POk+aWxsrNwgByCfNLsBqmxo aCi5YRbLTQKNE8uXpTYF4ujr6/OFF4BcWl5eTr6uHR4eGjgAoKll3c5saWnJ4AHklGY3QBXFA8LU m+W5uTkDBzmwubmZ6QuvfU4ByKNYuSReykp9ieuHH34weABAU4o9uNva2pK/9w8ODpbvrQDIJ81u gCpKndUdM0mvr68NHOTE+/fvMzW8NzY2DB4AuXNwcJB8TYuXvwAAmk08f+vq6kq+N4pnd+fn5wYQ IMc0uwGqZHt7O/mGeXV11cBBjsRstnhjO8v+3fGGOADkTewxmXJNi4fAd3d3Bg4AaCojIyOZXm7f 3d01eAA5966jo6MUx3fffWc0eOT09LR8E/BwxJ9BRp4WDwS7u7uTbpbjn2+FJZDkhKJl5OrqKtPb 3vF3bm5ufKBqCTKCnOTKyclJ8jVtcXFRRtQS5AQZQU6axsrKSqZGd6PviWQEOUFGKvPuoXB/+PDB J84jHz9+fHRxjz+DjDxtbW3NssdyQhNlJN7cjtnaqb/XExMT9jpVS5AR5CR3xsfHk65nsZfl5eWl jKglyAkygpwU3v7+fqbv97E6TqO/38sIcoKMVEazG0USGXmjLLO6BwYGWqYhJicUNSNZ9++ON8ZR S5AR5CRPYp/JaGCnXM/iOigjaglygowgJ0W/B4pVbbOs3BarvskIagkyUgya3SiSyMgbxZJGqTfN rTRWckJRMxIvpGTd0yveHEctQUaQkzxJfYkrZkBdXFzIiFqCnCAjyEkhxXf6mGyS+n0+7oHy8lnI CHKCjFRGsxtFEhl5g1jeMXWWzOjoqJxAQTJyfX1d6uzsTP5y3N7eXv67qCXICHKSp2taXJ9St+eQ EbUEOUFGkJMiWlhYKPxqbTKCnCAjldHsRpFERt5gamoq+e3QWEJJTqA4Gdna2sr0BXl5edmHq5Yg I8hJrsS1KfV6dnx8LCMgJ8gIclIoh4eHmfbpHh8fz9W2gzKCnCAjldHsRpFERjKKB3+pN87xVqmc qCUULyNzc3PJb4Ln6QuynCAjICfh7u6uvAdlyjVtaGiopa5paglygowgJ8V2c3NT6u7uTm50x9/J wz7dMoKcICPpPjW7f/GLX5R/wCzH6elpppPH8r9Zz5mHc2edndnIc8ffq/Qc8QLE578A8ed6nbuR P7dzV37ul4pkNc4dvyuN+rkrOXe87Zly0/xrv/Zr5X18a/VzRz1s1Ji/dO7nakmz/9xFOHfWZbar fe6UG65G/dzxkP+P/uiPXv09/63f+q3Sv/zLv1R9zOPlmkZ93nk5d6W1xJj/6ri9vS3cud963i8z kvLl7a3nbuTP7dxv+5JfaS358ri/v2/Yz53l3PF3Hv7+3/3d3yU//I2/U41zN/Lnfsv34Fb4ufN2 7izqee4va0kl3/Nq9XNHLXTu/J27knvXRv3cWVfsaNVzxz19rc792nfhWp67kT93rc/9x3/8x8n3 OrFF4dHRUe5+7tTvwVl7JdX4uVu1R5SHc6c2Mo156/UEsz5TK1Jv7F2WZTm/PEZGRjL9oFmWUMvT uWdmZgp37vh7zu3c1Tr3SxfSapw76xLA9Th3/KxZlkOq5c8d9dC5nTvliOW583DulJvyRv7cWd4M r9a5e3p6nNu5k46sD1Abee5qX09T/jvqfT7nbty5v7zmZD2yvqzWqHPH33Fu5y7SubM+RKzXuZ96 caZRP3e16ppzt865437PuSuXdVurSs792nfhWp67kT93Pc6deqytrTXFz521V9LIcxe9R5SHc6c2 u425nmAznluzW7Cd27k1uzOcO5ZzrNUNtqavc2t257PZrfHq3Jrdmt0azprdmt3O7dya3Zrdzq3Z rdmt2d1cze6pqalPW7ZodusRaXYbcz1BzW7BFmzn1uxuiWb39vZ2TW+yNX2dW7Nbs9u5nVuzW7Pb uTW789iA/J//+R9NX+fW7Nbsdm7Nbs1uze6maXbHCm6xx3ez/Nya3Zrdmt16gi3f7LZntz277dnt 3Pbsfv3csQ9c6lLGP/vZz0rff/99y+4fbc9ue3Y3w57d4fO9jH/605+W9wH75S9/2VL7Ztuz257d 9uy2b7Y9u4u/Z/fD8R//8R+lH/3oR0n3tQsLC1U5tz277dltz277Ztuzu3E/tz2709izu5jn/uu/ /uvyPtwv3dfE9oRf/jfas9sezvbsNub27C74nt3xw0HKDRe0YkZWVlaS3z46OjqSE7WEJstIPGzJ 2uhALUFGkJO8mJ6eTrqvjYfGV1dXMoJaIifICHKSe9F07urqeva+ZnNzU0ZQS5CRJqHZjSKJjFTo 7u6u1NnZmfRAcHJyUk7UEmQEOUFGkJNcihkG7e3tSfe3s7OzMoJaIifICHJSCDFj+ant0IpyPyMj yAkyUhnNbhRJZKRCsWxjyoPAWA7p4uJCTtQSZAQ5QUaQk9xK3T8u7nHPzs5kBLVETpAR5KQQfvjh h9Lq6mr5HibGeXBwsDArtckIcoKMVEazG0USGalANK1f2+vny2Nubk5I1BJkBDlBRpCTXIvVi15a 4vOpY2hoqPzgWEZQS+QEGUFOimJ/f7/U09OTeb9fGUFOkJH80uxGkURGKhDLkZvVLSfISDWdn5+X l1RDTpAR5KTR1tfXk+5149jd3ZUR1BI5QUaQk0Ip2st6MoKcICOVefftt9+W4jg6OvKJ80js3xZL 2j0c8WdoxYxEfXxY6qjSI5Y8Ry1BRp6ztbVV3iN1bGysaWfGyQkygpwUR1yLent7k+53459vxmuY jCAnyAhygowgJ8hIsbzzMQO8LJZpTHnw19nZWbq9vTVwwFdiX7CZmZlHNSP2DgOARouZ2qmzuzc3 Nw0cAAAADaXZDfCCvb295Id+toUAnhJvTT718kysHHFwcGCAAGi44eHhpPve2Os79vwGAACARtHs BnjBwMBA0gO//v7+8sxNgM9tb2+XV314qVlwc3NjoABoqHj5KvVFz6WlJQMHANTlPsUzNwCeotkN 8IxoTqU+7IuZ4AAPYi/T2dnZiupH7N8NAI02OjqadP/b3t7uhS0AoKY+fvxYXhUtVqGxHzEAX9Ls BnhCvCna09OT9KAvHgwCPLi4uHhy2fKXDvt3A9BoZ2dn5YfJKdevmZkZAwcA1MT19XV5NbTPX7Tb 3983MAB8otkN8ITl5eXkWd1utIHPpc6Me9i/+/j42OAB0FBzc3PJ16+rqysDBwBUXayC9tT9x/z8 fHk1NQDQ7Ab4Qjyoi7dEUx7wWX4Y+FLM7H5pn277dwOQV3Ed6ujoSLp+TUxMGDgAoKrW19dfvP8Y GBgonZ6eGiiAFqfZDfCFeDM0dSbL+fm5gQO+sre3l7wU7EPDwBvqADTSyspK8vXLw2YAoFpi1bO2 trZX7z/in9na2vIdGqDFxDYXsULv8PCwZjfA5y4vLyu6kf78iGUeAZ6ztLSU3CyIY21tzeAB0DB3 d3el7u7upGtXPGTwoBkAeKvb29tSb29v0n3I1NRU+f4FgOb38ePHxytqGhKA/xM3xik30rG8o+WG gZfEQ/+hoaHkZndspxBLoQNAo2xvbydfv3Z3dw0cAPAm4+Pjyfcgsara0dGRwQNocrHyx1fb0BoW gF+JG+LU5YZXV1cNHPCqWFYny/7d/f393kwHoKFSX9jq6+szuxsAyCyetWVZHS22YAGg+ZWXLf/y OmBYAF4oki8cPT09mlBAxQ4PDzPt3z09PW3wAGjo9Sv12rW+vm7gAIBkJycnmb43j42NedkOoAXE SmJPXgsMDUC2h3iWaARSLSwsZHpDPZaRBYBGSZ3d3dXV5aVQACBJ3Duk7tMdR6yidnV1ZQABmtz9 /X15AuKT14PYbzaO7777zkjxyOnpaWlkZOTTEX+GZs3IwMBA0o10PPDzxqhagoxkuSlLXUUijra2 tpb/3VFLkBHkpHFiT7TUWVbLy8syglqCjMgIclKxWNUsy8vhzTwZRUaQE2Tk/8RkoBeuB7/6Pz58 +OAT55GPHz8+Ckv8GZoxIxsbG8k30js7OwKgliAjmVxcXJRfNEytO4ODgy39ko1agowgJ401NTWV dN1qb28vXV9fywhqCTIiI8jJq15pYDTdy3UygpwgI2nimegrq39odqNI0roZiSWSYpnFlBvpmJVp Vrdagoy8xbP7y7xyLC4uyolagowgJw1xeXlZbmCnXLfm5uZkBLUEGZER5ORFZ2dnyfcYccTsxGZ/ PicjyAky8itra2uvXRc0u1Ekad2MLC0tJd9Mn5yc+PDVEmTkzWZmZjI1vFt1ZQm1BBlBThovmtcp 16xY+vz8/FxGUEuQERlBTp6UdZ/umLhSxBVkZAQ5QUbS3dzcVLJKpmY3iiStmZHb29vkpYRj/yDU EmSkkV/qo27F7Do5UUuQEeSk3q6urpJnXk1MTMgIagkyIiPIyZOyvgR+eHgoIyAntEhG3r9/X8m1 QbMbRRJFspKjra2tJRtMagkyUjuxXFtnZ2fyF/vJyUk5UUuQEeSkIVZWVpKvW0UaZxlBTpAR5KQ+ 9vb2yqvApN5XxPM8GQE5oTUyEiuFVXit0OxGkaT1MnJxcVFuXtsrV06QkUbb399PqkXj4+Pl5Xvk RC1BRpCTRri/vy91d3cnXbuGhoYKs6emjCAnyAhyUnuxBHmWF7+LdE8hI8gJMvJ28Ry0wmuEZjeK JK2XkViOPHUvoFhyGLUEGamF+fn5ivY9XV9fb6kv9nKCjCAn+bS1tZX8cHp3d1dGUEuQEZCT8nfa aFqn3kvEVioxw09GQE5ojYycnp6mXCc0u1Ekab0imbpMklndagkyUkvxMk1fX9+zNSj+f7HkuZyo JcgIcpIH8ZA6dXZ3XMuK8MKWjCAnyAhyUlup2woW7cU5GUFOkJHqmJiY0OxGkURGqlQky8sq3d7e +sDVEmSkpqKZHW+qf1mDZmZm1CA5QUaQk9zZ3t5Ofki9ubkpI6glyAi0cE6ybCsYx+zsrIyoJcgJ LZSRw8PD1GuFZjeKJK2TkYODg+Qb6o2NDR+2WoKM1EU0AT5fom1nZ0dA5AQZQU5ya3BwsOm2BpIR 5AQZQU5q6+joKGm/7ljy/P7+XkbUEuSEFslIrAg2MDCg2Y0iiYw8J3VPoP7+/pbdH1ctQUYaY3p6 unxDd3l5KRxygowgJ7kWD6tTtwdaXl6WEdQSZARaPCc3Nzel0dFR+3TLCHKCjHxla2sry3YXmt0o kiiSzx37+/s+aLUEGamrmPGW91lvcoKMICc8GB8fT7q/7ujoKD/glhHUEmQEOZGTtbW1F5c1j21T ZEQtQU5onYzExMPe3t6k75j/75/X7EaRRJF86ohlGVFLkBHkBBlBTnje8fFx8uzu+fl5GUEtQUaQ EzkpOzk5KfX09Hx1vxCrnsmIjCAntFZGYkvZ1AmLu7u7mt0okrRGRtbX15OLZOzvjVqCjCAnyAhy wsviYXTKfXY0x/O6XYeMICfICHJSf7G62cTExKNZere3tzIiI8gJLZSR+/v7Und3d6ZtaDW7USRR JJ84Yt8g1BJkBDlBRpATXndxcZE8uzuvs7VkBDlBRpCTxonJKrGseawcg4wgJ7RWRpaXl5MnLD78 LJrdKJIokk8cp6enPmC1BBkprHjJJw45QS0BOamXubm55Hvus7MzGUEtQUaQEzl55ObmxiDICHJC i2Xk+vq61N7envR9cmxs7NPff/ftt9+W4jg6OvKJ80gsKxdNwocjr8vMISOv3SB3dHRkLpKoJchI 0cTsuoGBgVzvhyonyAhyB85q5wAAgABJREFU0nxiqdHU++48rqYkI8gJMoKcICPICTJSX1lenv68 r/3Oxww0s9nZ2eT9A/M4wwSgEtvb248aDfv7+wYFgLrJsqLSwcGBgQMAAGhRWbbFmpiYePTv0OwG FMnPjmiOAxTN3d1duX59WfOi8X11dWWAAKjb9ai7uzvp/jtWIwEAAKA1xeqUqRMWo/fzOc1uoGlN Tk4mFcnYE0JTCCia09PTUn9//7O1bWhoqPTDDz8YKADqYn19PXl2d6xMAgAUn/22AUhxfn5eamtr e/OERc1uoCkdHx8nz+peXV01cEChfPjwoaIbwlhWFgDqIcvs7p6eHi9mAUDBxQSSzs7O0uLious6 ABWZmZlJ+u4Yq1g+9WKVZjfQlGImY+qs7tvbWwMHFELUq/Hx8aQ6d3h4aOAAqIvd3d3k2d0rKysG DgAKbGxs7NN1fXBwsHR2dmZQAHhWXCdSJyw+N6FHsxtoOnt7ex6uAS3zEKHSo6urq3R9fW3wAKiL 4eHh5Df0Y1Y4AFA8a2trT17bbVUCwHNSJ/LE6iHPTVjU7AaaTrw9mrpsogdrQJHEPt2p+9nEEU1y y8kBUA+xokjqdSqWPQUAmuv76cTEhOduADzy8ePH5O+Lm5ubz/77NLuBprK/v59cJHd2dgwcUDjr 6+vJ9S6O2OcbAOphZGQk6RoVD8ovLy8NHAAURKweFpNIXrvG9/b2ls7Pzw0YAGWp29D29/eX7u/v n/33aXYDTSNmK/b19SUVyZgFbpYjUFSpTYQ42tvbPWQAoC7iepO6Esn09LSBA4CCSNliK/Zl3djY MGgALS62uEh9nhmTHF+i2Q00jSyzHGO5DICiurq6qugt+i+PeHvypbchAaBa5ufnk69TsRwqAJBv q6urmVYbOzg4MHgALSomHsZqHynXjdjb+zWa3UBTuL29LXV1dVW9SALkXTwoyPKAIZoPAFBrWWZ3 z8zMGDgAyLGzs7PyqmGp30NHR0etsAjQwrJMWDw5OXn136vZDTSFhYWFpAIZSydZxhdoFu/fv/dG PQBNc69e6QMNAKD+7u7ukrcRfNhSK1YnA6B1rx+pExYnJycr+ndrdgOFd3FxkTxbxIxGoJnEm/H9 /f3JDxu6u7tLl5eXBhCAmrq5uUl+qDEyMmLgACCHYgUWL1sDkGp5eTnpuhE9n0pfknrX0dFRiuO7 774z0jwS+6TFA4aHw75p5DUjqfsAphRJ1BJkpChitYosy8jF/t1FWEZOTpAR5KTYsixXt7+/LyOo JcgIcpIjcW3O0uiem5vzgaslyAktnJF4ATr1uWWsEFapdw9/6cOHDz5xHvn48eOjYMWfIW8ZiRmJ qUVydnbWh6eWICNNaXNzM9ODh7W1NTlBLUFOqKn7+/vyiiIp16dYIrXeL2TJCHKCjCAnT7u+vk6+ lsfR29tbXroWtQQ5oXUzkrq1VWdnZ+n29rbif79mN4okhc7I9PS0/YHkBBnhM/FCT+rDh1jxIu9v /soJMoKcFF+Wl7Lq/axCRpATZAQ5edro6GimfbrPzs582GoJckILZyRWo/zmm29q+j1QsxtFksJm 5Pj4OLlIxr4QqCXISDPLsi/qw/7dKW9MygkygpyQKmZpx+yuWr7RLyPICTKCnFTfyspKplXEYhsT 1BLkhNbOyOTkZPJ3wFgZLIVmN4okhc1I7C+RUiR7enpy3ciRE2RERqrl6Ogo+WWgOKampuQEtQQ5 oaZ2d3dzPbtbRpATZAQ5+fq/M8v3y/Hx8bpvRyIjyImckK+MZHlGmWW7Rc1uFEkKmZG9vb3km+yt rS0fmlqCjLSMpaWlTG/eRxNCTlBLkBNqaXBwMOnaFCuW1GuvTxlBTpAR5OT/xKSRLPt0533lMBlB TpCR+hgeHk66fsRKYKmzuoNmN4okhctIluUPY1a3t0nVEmSk1cSb9Cm1cmBgoLyPjpygliAn1NLh 4WHy2/2Li4syglqCjCAndTY/P5/pJWqZV0uQE2Rkf3+/bpNwNLtRJClcRmKGdmqR3Nzc9IGpJchI y4lZcJW+hR8PMbK8OSknyAhyQhbT09NJ9/NtbW2lq6srGUEtQUaQkzrZ2dnJtHx5rDKGWoKcICP9 /f1J14+YBZ51wqJmN4okhcpIFLu+vr7kmYpmdaslyEirircoX3pA0dHRUZ5hJyeoJcgJ9XRxcZH8 AH1ubk5GUEuQEeSkDi4vL0udnZ3Jje54Bpfnl6hlBDlBRuqTkZihnXoNOTk5yXw+zW4USQqVkY2N jeQiWYQmjpwgIzJSS88tPTc2NlZ+iCEnqCXICXm6Pj13RHO81tttyAhygowgJ6XS6Oho8vO3eJE6 XmZDLUFOaO2MZNmGNlb+egvNbhRJCpOR29vbUldXV1KRjP1qUUuQkVYXb9YPDg4+ahbEvV+RVr2Q E2QEOWk+19fXpfb29qT7+3j4LiOoJcgIclJb8X0xthBJuUbHqmKoJcgJMrK+vp78wtTZ2dmbzqnZ jSJJYTISe/6kFkm5VUuQEX4l3rCPhkJsBfHWG0g5QUaQE6plcXGxrsvbyQhygowgJ5WJ742VbiVY j61GZEQtQU7If0bu7u5K3d3dSd/vpqam3nxezW4USQqRkVhmN3XWx+TkpA9JLUFG+MzR0VH5plNO UEuQEznJi1i9KZY9TbnPHxkZqdnqJDKCnCAjyMn/iVXC3r9//+J1ORriRf2eKSPICTJSXcvLy8lb VVVjCwzNbhRJCpGReLsnb/v5oZYgI8gJMoKc8HZra2vJs7sPDg5kBLUEGUFO6iSuu52dnU8+fzs9 PfVhyghygoxk2qZqYWGhKufW7EaRJPcZiWWT4uY5pUjOzs76gNQSZAQ5QUZATgogZo2lLnU3PDxc k9ndMoKcICPIydOiiTE2Nvbov3ljY8MHKSPICTJSljqrO1b4ipW+qkGzG0WS3Gdkeno6qUi2tbWV rq6ufEBqCTKCnCAjICcFsbOzkzy7e2trS0ZQS5AR5KTO1tfXyzP3JiYmfIgygpwgI2U3NzdPrgDy 0hHN8WrR7EaRJNcZiaWQUmd1V2vpC9QSZAQ5QUaQE+on9vxMue+P2eDV3iNURpATZAQ5eV1sHRgz vZER5AQZCdGTSfku19XVVdXvcu++/fbbUhxHR0c+cR65vLwsv1nxcMSfod4ZGR0dbfgDL9QSZIRf iWVmFxcXy29ryglqCXJCtcVM7dTZ3bHft4ygliAjyAkygpzICY3JyMXFRXm13UZ+j3vnYwbyan9/ v+EPuwD4lXhzf2hoqFxrZ2ZmDAgAVRd7cA8MDCTd/8dSedXa5w0AAIA0U1NTDZ3VHTS7gdwaHBw0 qxsgB2KmXezJ9nnN3d7eNjAAVN3h4WHyC6/V3OsNAACAypycnCRvQ7u5uVn1/w7NbiCXdnd3kx9y RTMGgOqJ5conJyefrLkdHR32aAOgJsbGxpK+B8Q1yexuAACA+npYBbLSo7e3t7yiV7VpdgO5E8Uu il4eiiRAq4qZdbGs0Eu1d2RkxEABUHVnZ2fJswPev39v4ACgAjFZxDaAALxVllW5dnZ2avLfotkN 5E4sY5FaJI+OjgwcQBXEi0PRMKi0yeAhCQC1MD8/n/R9oK2trXR5eWngAOAFFxcX5RVR4to5Pj5u tS4AMkud1R3b1tZqwqJmN5Ar9/f3r84k/PKIm3MA3i4edKTeqEZTPPbnAYBqX5OigZ1yTZqenjZw APCMeObW39//6NrZ3d1d+vjxo8EBIMn29nbyhMWDg4Oa/fdodgO5srKyktxkOT09NXAAVRBvVw4M DCTfrPb19ZUfnABANc3NzSVfk7yABQBPW15efvb6ubq6antAACoSzwDjZamU72nDw8M1vc5odgO5 cXt7+2kppUqPmZkZAwdQRbFPant7e3JzIZabBYBqurm5Sf5+MDY2ZuAA4AvxMthrK6bEKl+2BAHg NakTFuOo9Soimt1AbiwuLiYVyGjGXF1dGTiAKltfX0++aY1jZ2fH4AFQVWtra2Z3A8AbxMtjsRpX JdfQzs7O0t7enkED4ElZJizW44VkzW4gF6JpnTqTMJY1BKA2xsfHk5sLcbN7cXFh8AComixL5Jnd DQD/J66Lqd/tYslzAPhSbHuRek05Pj6u+X+XZjeQC7Ozs0kFMpZeMqsboHaiudDb25t8AzsyMmLw AKiqra2t5OvR/v6+gQOg5WVZISWO7e1tgwfAI1m2mZqenq7Lf5tmN9Bw5+fnpW+++SapSC4sLBg4 gBqLNy9T63McHz58MHgAVNXg4GDStai/v7/0ww8/GDgAWlbsv53alKhnYwKAYpmfn0+6nsQzxej9 1INmN9Bwk5OTSUUy9g+KvSEAqL0syxPF6hunp6cGD4Cq+fjxY/L1KGaEA0Aruru7Kw0MDCRfO2Nv 75i5BwCfi20LUyfERHO8Xt7F211xfPfddz4tHomH1LEU6cPhoTW1yMjR0VFykTRjUC1BRqifmBU3 NDSU/JCkp6enqg9J5AQZQU5IfWgfe33Hw34ZQS1BRmi1nKRuF/gwA68e+6qiliAnFC8jExMTSdeU 6DvX8+Wpd5pHPOfLN+fjz1DtjAwPDycVydg/1nKEagkyQn1dXV2Vurq6kh+WTE1NVa1mywkygpwQ +3CnXouWl5dlBLUEGaGlcrK7u5tpO6qlpSUfilqCnCAjXzk8PKz597C30uxGkaRQRTJu2FFLkBHq L+pvas2OY3NzU05QS5ATqmZsbKyms7tlBDlBRihyTmLbv1hlK/V7W6zmZXKJWoKcICNPGRwcTJ7V Xe9taDW7USRpSEbiBjp1GcL+/n433moJMkIDjY+PJz80iRvcmBkuJ6glyAnVEEvupc5WW1tbkxHU EmSElshJrK6V+p2tvb29dH5+7gNRS5ATZOTVv1vJsbq6WvefUbMbRZKGZGRrayu5SO7s7Bh0tQQZ oYFir50sswRiP6C3vqwkJ8gIcsKDmZmZ5Bevrq+vZQS1BBmhqXOysbGRaTWueEaHWoKcICNPSZ3V HRMcGzFhUbMbRZK6Z+T+/r68nGBKkYyiala3WoKM0HgnJyeZ9n976149coKMICc8uLy8LM9CS7kO zc/PywhqCTJC0+bk7Ows+doYx9zcnA9CLUFOkJEnxeTDomxDq9mNIkndMxLLCKYWyaOjIwOuliAj 5MTKykpyHe/s7CzPDJcT1BLkhGpYWlpKug61tbWVm+QyglqCjNBsObm7uyv19vYmf0fr6+sr/13U EuQEGflSlgmLjZrVHTS7USSpa0Zub2/LywimFMmJiQmDrZYgI+RI3LjGDWyldXxoaKh0cXEhJ6gl yAlVE8uSp85gm52dlRHUEmSEpsvJwsJCcqM7Vus6Pj72IaglyAky8qQsExYbNas7aHajSFLXjCwu LiYXydPTU4OtliAj5Mz5+XlFTYbV1dWqvNUpJ8gIcsKXUh/ux4P9WOZVRlBLkBGaJSexEmKWbaZi tS7UEuQEGXlKzOqOFRqLMqs7aHajSFK3jMTytamzL6anpw20WoKMkFObm5vP1u+enp6qfpZygowg J3wpVo1KfQgzOTkpI6glyAhNkZNYgjx1idmHlbca2ZBALUFOyHdGYuJK6rXl4OCgoT+jZjeKJHXL SJaZF5Xsq4dagozQOLHVxJf1e2Zmpup7v8kJMoKc8JT19fWqrhwlI6glyAhFyUm8fJw6qzsmobx1 iynUEuSE5s1Ilu2i4jlgo2l2o0hSl4zEjXTqDfjc3JxBVkuQEXIuboK7urrKn11HR0fN9ueRE2QE OeEpMTMtlsyr1uxuGUEtQUYoUk729vaSVjnZ3t428GoJcoKMPPvPRk8mdcJiHl6i0uxGkaQuGZma mkp+0zSWPUctQUYoxmc4PDxc05tbOUFGkBOe89K2GqnL7MkIagkyQtFycnV1VRodHS3EzDvUEuSE /GYkridFnNUdNLtRJKl5Rk5OTpJndceS56glyAjICTKCnPCaLLO7BwcHZQS1BBmhqXISe6w+9/yt p6endHt7a9DVEuQEGXk2I9G4TvlO1dbWVm6Q54FmN4okNc9IJW+Xfn7EcrhmdaslyAjICTKCnJD1 s63k2N/flxHUEmSEpspJTDjp6+v7aonZo6MjAy4jyAky8mxGzs7OCr0NrWY3iiQ1zUgsD5j60Gl9 fd3gqiXICMgJMoKckCRma6d87+jv7y/PCpcR1BJkhGbKSczg/nw7waWlJYMtI8gJMvJiRiYnJ5O+ S3V0dORqxRDNbhRJapqR1AdO3d3dpfv7e4OrliAjICfICHJCkpi1lvqi7dbWloygliAjNGVOdnd3 S2NjY1+92IWMICfIyOeybEO7traWq5/x3bfffluKw1ImfOny8rK0vLz86Yg/Q0pG4qY69WGTF2/U EmRERlrXS2+EyglqCXJCJcbHx5O+f8RSr583AWQEtQQZQU6QEeSEVsrI8PBw0neonp6eXM3qDu98 zECtfLlH0GtHb2+vWd0ALeju7q4842BkZMSsAwDeJMtec1/O7gYAAGgFe3t7yRMWNzY2cvdzaHYD NREFL7VI7u/vGziAFryp7urqsp8cAFUzMzOTvJVSvHgFAADQSoaGhpK+O/X39+dywqJmN1B1sYRF Z2dnUpGMomo2H0DriKbC/Pz8k7Pv7C8FwFucn58nz+6O5fwAAABaxc7OTvKExcPDw1z+LJrdQNXF rLzUInl8fGzgAFrEycnJi1tdxP/v5ubGQAGQWers7vb29tLV1ZWBAyA3fCcCoFZidnascJXynSm2 H8wrzW6g6jfiqbO6x8fHDRxAi1hcXKxott309LTBAiCzy8vL5NndseIIAOTB6elpqa2trfThwweD AUDVraysJE9YzPNKjJrdQFXNzc0lFch4ABXLDALQ3OJlqMnJyaRrROznDQBZLSwsJH83ubi4MHAA NFRs8zcwMPDp+jQ6Omr1EQCqJp7RdXR0NNWERc1uoGpi9kRqkYzlBQFofrOzs8lvjMaSsl6IAiCr 6+vr8rXE9xMAiuSpl7ViqVkvAwNQDbHqYuozutiSMM80u4GqiSVnUwpkLMfkzVSA1nB3d1fq7e1N vpkeHh42eABktry8nHztOTs7M3AANMTh4eGL23DES1nx3QoAsri9vU2esDgxMZH7n0uzG6iKLLO6 401VAFrH0dFRcsMhjthHCACyuL+/L3V2diZdd2LbDQCot2hAVHLN6uvry/0MOwDyqVm3etLsBqoi 3u5JKZLRGI+beADcVFdyYx2NcgDI4sOHD8nXHtcdAOotZcXE+I60vr5u0ACoWExYTN3maW5urhA/ m2Y38GbxNmnqw6PV1VUDB9CCfvjhh9LAwEDydaOnp8dLUgDU7doT22jE3wOAesjyYpaXswBIEVth pFxjojFelG1oNbuBNxsZGTGrG4CKnZ+fJ79JallZAN5iZ2cn+bqzt7dn4ACoy/ejtra25OtUNC0A oBIxYTFWBWnWbQU1u4E3+fjxY/LNuGWWANjc3Mw0c0HjAYCsYrZ2yjUnZoOb3Q1ALcV1pr+/P9PK Vzc3NwYQgIqkTliMl7Cur68L8/O9ixmWcXz33Xc+bR45PT0t/wI8HPFn+DIjv/Ebv5FUJPv6+kr3 9/cGTy0BGaE0Ojqa/FDnxz/+celP//RP5QS1BDkhWbyomzqb4Z/+6Z8MHGoJMkLNcvJ7v/d7mV4C jmsaagnICZX4t3/7t+TrzNLSUqF+xncP/+GxLwh8+SDATRQv+du//dvkIhnLB6KWgIwQ4g3Rzs7O TA93vv/+ewOIWoKckGxsbCzpevOTn/zE7G7UEmSEmvj3f//3TN+FVldXDZ5aAnJCxf7kT/4k6ToT z+qKtg2tZjeKJJl1dXUlFcnBwUGDppaoJcgIj8Sy5Kmz7OL4q7/6K4OHWoKckCz2qku95sTWG6CW ICNU093dXel3fud3kq9JseS5l7DUEpATsuajkmNjY6NwP6dmN4okmWxvbycXyf39fQOnlqglyAhf WVxczDSj4ejoyOChliAnJJuenk663sRLvtGUALUEGaFaZmZmkr//tLe3l87Pzw2eWgJyQsViAmLq NrRFfKlKsxtFkmSx53ZPT09SkYx9WVFL1BJkhKfETfTQ0FDyw57u7m7NB9QS5IRkFxcXyauKLC8v GzjUEmSEqogZc1le9t3d3TV4aolBQU6oWGwp2yrXGs1uFEmSRb1ILZKxXCBqiVqCjPCcLI2HON6/ f2/wUEuQE5LNzs4mz6a7uroycKglyAhvEjOz45qS+r0nrluoJWoJckKlskxYHB4eLuxWGZrdKJIk ubm5KXV0dCQVyVgmELVELUFGeM3KykqmGQ4HBwcGD7UEOSFJNK5Tmw0aDaglyAhvYUUr1BLkhHpZ XV1tqedrn5rdv/jFL8q/BFmO09PTTCe/vLzMfM48nDvrHimNPHf8vUrP8eXs3fhzvc7dyJ/buV8+ d+qs7h/96Efl5TKynDt+Vxr1c2c9d9Qk566slhjzxp/7+vo6F+dOuSlv5M99fHzs3HU4d2x7kTrT 7p//+Z+N+RfH7e1t4c791vN+eb1J+YL/1nM38ud27rc9CHruvuS1I96Sb9TPneXc8Xec++vjz//8 z5OuOW1tbRXXdmP+tiOLep77y1qyv7/fsJ87aqFz5+/clXwPbtTPHfd7zl25qPvVOndsiZHl5d5/ +Zd/KfTP7dzZz13pM7W39kqq8XO3ao8oD+dObXYb8+bvCcYLUl1dXUnXmj/8wz8sff/994Xtjb3L coH98hgZGcn0g2a9wOfl3DMzM4U7d/w953burOeOLxednZ2latSNWu6LV42fO+u5oyY5t3MX5dxb W1u5OHfKTXkjf+7UpX+cO9u5Y6Zd6g25Mf/6yPoAtZHnrvZ9RMp/R73P59yNO/eX15ysR9aX1Rp1 7vg7zl2dY35+3pjX4dxZHyLW69xPvTjTqJ+7WnXNuVvn3HG/59yVi3v6apw7foYs2zYV/ed27vqe O2uvpJHnLnqPKA/nTm12G/Pm7wlW43xF641pdmt2O7dzV3zuxcXFut6Qa3Y7t3Nrdmt2t+a5Dw8P q/YgSLNbs1vT17k1uzVeq3nE9amS2QXGXLNb49W5Nbs1ux+O3/3d3830Qu9PfvITTV/n1ux2bs1u PcGkc8eExdRtaDW7BVuz27lb5tzx4CB1TzvNbud2bs1uzW7nznruar1gpdmt2a3p69ya3Rqv1T7G x8eNuWa3Zrdza3Zrdld8/Pqv/3ry34lGxdramqavc2t2O7dmt55g0rlrMWGxUM1ue3bbs9ue3c79 0rmnp6eTitBv/MZvlP7rv/6rIXsZ27Pbnt0+b3t22ze7+OeOfTd/+7d/+9nrTKX77Nqzuzjntme3 c9uz2x7OjTr33Nxc8kOXo6MjY17Dc2dhz27ntme3Pbvzuofzz3/+8+SVq7a3t+1d7dz27HZue3br CSadO7YGbGtrS7rejI2NNUVv7N3nhRJe+vKW9Uac4osbntQiGW8QgVqCjPAWJycn5YdCsbLIysqK nKCWICfUxN3dXfLKFsPDw6UffvjB4KklagkyQkWiAdrb21vRNWZqasqAoZYgJySbn59P3qLp4uKi KX52zW4USV41OzubvNRS1tlsqCXIiIzwuZjREDfecoJagpxQSxsbG8mzu3d2dgycWqKWICNULF6u em3lxHj5KuvKOaglyImctK6Y8Z66isjCwkLT/Pya3SiSVL1Ixuw7UEuQEeQEGUFOKIqYpd3X15f0 vae/v9/sbrVELUFGSLa3t1fq6ur66rryox/9SFZQS5ATMom9zFO+y8R1KF7Cahaa3SiSvCj2bEgp kvEGajMVSdQSZAQ5QUaQE1pD7LucOrt7d3fXwKklagkyQrKbm5vylhif5+Qv//IvDQxqCXJCssPD w+TvMWtra001BprdKJJUtUhubW0ZONQSZAQ5QUaQEwrpZz/7WdL3n5gNbna3WqKWICNUIyfff/+9 QUEtQU5INjQ0lPQd5jd/8zebbsLiu5///OelOP77v/9bIngk9lyOxuXDYQ/m1jM4OJhUJH/7t3/b gx7UEmQEOUFGkBMK6z//8z+TX/g1eUAtUUuQEd6Sk3/8x38s/eu//qucoJYgJySLlaZSv7/8wz/8 Q9ONwztRAKpVJDc2NgwcALlyf39f2tzcNBAAVCx1K6fOzk4PFQEAgLobGBho6b26H2h2A1+J2dm9 vb1JRbK/v9+sbgBy5eLiojQyMtKUexEBUDvHx8elb775Jun70MLCgoEDAADqZnt7O3nC4s7OTlOO hWY38JX19XVFEoDC3/B3dHR8uk5F0yKaFwBQicnJyaTvQ3HNMbsbAACoh5h42NPTk/SdJSaENCvN buCR29vb8lIWKUVyaGjIrG4AcnMdm5mZeXJGXnwJaMalmgCovvPz8+TZ3XH9AQAAqLUPHz4kT1j8 +PFj046HZjfwyNLSkiIJQCHFzO3u7u4Xr1kTExMGCoCKvH//Pvm70enpqYEDaCHxTGx/f99AAFA3 MdHj89UMW31Wd9DsBh4Vyfb29qQiGcv7AUAjxeoisVdqW1ubrTcAqJpYljz1+9H4+LiBA2gRNzc3 n162je8jVpECoB6yTFg8OTlp6jHR7AY+WVxcNHMBgEK5uroqv52acu2KxkUsTwsAr1leXvYdCYAn xapRn9f/3t7e8mpTAFArFxcXFU/2aKVVDjW7gbJoFqTOWpienjZwADRUzLrr6upKbkQMDg6WZ4QD wEtilt5rW2R8eQwNDbnGADS5vb29Z68D8aKU6wAAtTAzM+Nl3CdodgNl0bhOKZDx9lA0yAGg0XZ3 d5Nv9OOIFU0A4DVbW1vJ15jDw0MDB9Ck4oXbzs7OV/dGjdl3AFAtcV355ptvkr6XRHO8FWh2A6XL y8vkpS/m5uYMHAC5MTs7m6nhbf9uAF5zf39vdjcAn1S6jVI8a4sXpgCgGlJndUdjPHo/rUCzGyhN TU0l73XaKkUSgGKIhkJ/f39ysztmZMTMDAB4yfr6evI1RoMDoPmsrKwkXw/ixVwAeIuTk5PkWd3z 8/MtMz6a3aBIJhfJ2HsIAPLm/Py81NHRkfzwaXJy0uw7AF6U5aWqvr6+8qxwAJpDbFGR+gwtjoWF BYMHwJtUuqrIwxHPx25ublpmfDS7QZFMngF3e3tr4ADIpSz7qpp9B0Al9vf3k68va2trBg6gCdzd 3ZV6enqSrwOxrYUXnwB4i48fPyZff2IlklbyLrr7cXz33XcSwyOnp6flRujDEX+muWR5WLO5uSkj qCXICLnOydjYWPL1LbboiJnhqCXICTLyUkZSXxaOvb41OdQSZERGii+Wgq32dww5QS1BTqhElgmL 8ZJWK2Xk3cMP/+HDB4nhkS/fFok/0zxiGb5YVi+lSHZ1dT16UCMjqCXICHnMSaxA0tvbm/wwKq6L ljNXS5ATZOSljBwfHycvYWt2t1qCjMhIse3t7WVavnx9fV1OUEuQE95kZ2cn+fqzsbHRchnR7EaR bFFxw51aJLe3t2UEtQQZoRA5OTk5yfRA6v379wZbLUFOkJEXMzI9PZ08s+L6+trgqiXICAV0dXVV nvyR+r1ifHz81Rdp5QS1BDnhJXEdSZ3M8dREDs1uFElFsinF7OxYTi+lSA4MDLRkkUQtQUYobk6i cZ1l/+6YtYdagpwgI89lJMsLVbH8LWoJMkLxpC4dm/KSk5wgI8gJL4ktZVOvQbEaSStmRLMbRVKR rOg4PDyUEdQSZIRC5SRe0hoeHs60nPnnexuhliAnyMiXJicnk64tbW1t5dmBqCXICMWxuLiY6eXZ pxoNcoJagpyQIsuExcHBwZbNiGY3iqQi+eoxNjYmI6glyAiFzEk0Fjo6OpIfUMUStaglyAky8lxG Li4uyg1ss7vlRC1BRppTrPaUZVukhYUFOUEtQU54syzb0O7v77dsRjS7USRbzMrKSnKRPD09lRHU EmSEwuZkZ2cn04yMra0tA6+WICfIyLP/bDQ0Uq4r0TSJJjlqCTJCvsVEkVjtKfX7Q2wBmLJClJwg I8gJz12HUicsjo+Pf7UNbStlRLMbRbKF3NzclPcNSimSo6OjMoJagoxQ+JzMzMwkP6yKLxbxBQO1 BDlBRp77fpW6ekhcj1BLkBHybW5uLvm7Q6z28dxkETlBLUFOSLG6ulq1CYutkhHNbhTJFjI7O5tc JE9OTmQEtQQZofA5SX3hK2ZlXF5eGni1BDlBRl7851MfRMXs7vPzcwOtliAj5FSs7pRlVai1tTU5 QS1BTnizLC/UvrYVn2Y3iqQi2TRiz9LUvYYUSdQSZIRmysne3l5F17/l5WUzutUS5AQZqSgjcb3o 6elJXj3ruSUGUUuQERonnp2lNhheWzpWTlBLkBNSvH//Pnllkbh+tXpGNLtRJFtE6n5yiiRqCTJC M+bkpVVOurq6Svv7+wZbLUFOkJGkjKyvryc3RnZ3dw22WoKMkCPRrB4aGkqu59Ecz7oilJwgI8gJ n7u9vU1+6Sqa4zKi2Y0i2RIuLi7KzeuUIrm4uCgjqCXICE2Xk7u7u1Jvb+9X172pqanylwpkBDlB RlIzErO7u7u7k75v9ff3G2y1BBkhR3Z2djItXx5/T05QS5ATqqEWExZbJSOa3SiSLSAe4KcUydjT tJIH/jKCWoKMUMScHB8ff3oJrL29vbwvn+VkZQQ5gbdkZHNzM7lBEtcf1BJkhPyIuhzfD6o5UURO kBHkhErEKiEp16A4ojkuI7+i2Y0i2QKfY+pe3ZXWAxlBTpARipqT1dXV0sDAQOn8/NzgyghyAlXJ yODgYNL3rlhpxMtWagkyQr7E94NK6nms0BGrRskJaglyQjVMTk4mb6NR6QqFmt0okopk4Y2PjyuS qCXICHLyBA0GGUFO5IRqZuTg4CB5dnfMCEctQUbIl/iesLS09Gztjkklp6encoJagpxQFScnJzWb sNgqGdHsRpFs8s8wtUiura3JCGoJMoKcICPICTKSISOjo6NJ37+6urrePDMQtQQZoTYODw9LPT09 X9Xu5eVlOUEtQU6ompmZmeQJi/f39zLyGc1uFMkmFW+hxpJKKUUybuBTHrTICHKCjCAnyAhygoz8 n7Ozs+QXjmNrDdQSZIR8iudkc3Nznz7LWGa2WitEyQkygpyQZVZ3yoTFVsnIu5///OelOP77v/9b qnjk+vq6tLW19emIP1Mc29vbyUvo7e7uyghqCTKCnCAjyAky8oaMTE1NJX0Pa29vL11dXRl8tQQZ Icfic+zr6yvd3NzICWoJckLVjIyM1HTCYqtk5J0oQfPJMqt7aGjI3qUAkOGaCwCfyzI7Y3Z21sAB uPcHoIXEdhmpExZ3dnYM3BM0u6EJxTIWqUVyf3/fwAFAheIt2omJidL79+8NBgBfSZ3dHc3xi4sL AwcAAC0iJiCmfGcYHBz04tUzNLuhycTyd7EMXkqRjKUyAIDKxN5GsWyUF8YAeM7l5WXy97LYExYA AGh+WbahNav7eZrd0GQWFhaSi2Q8tAcAXhZvz66urn61NG1nZ6e9VgF483ezuL6cnp4aOAAAaGL3 9/ePJlFUcsS2tWZ1P0+zG5pIllndsQQrAPCy8/PzF5eXGh8fN0gAPHJzc1Pq6OhI+n42Ojpq4ABq QIMAgLz48OFD8oTF2N+b52l2QxOZmZlJnjkQy+sBAM/b2tqqqFmxublpsAB4JMuDrIODAwMHUEXX 19flGXR7e3sGA4CGur29TX4hdnZ21sC9QrMbmkQ0rb9cVlWRBIDs7u7uSlNTUxVfV2N1lZgBDgAP YiZh6hKFAwMDZiACVLEODw4OPnoWFo0GAGiExcVFExZrQLMbmkTqrO54eyiW1QMAnhZLyabOxuvr 6ys3yQHgwfr6evL1xGohANWxsLDw5L6nJycnBgeAuoqVRlJndc/NzRm4Cmh2QxM4PT1NntW9urpq 4ADgBcfHx6W2trbkBoWVUwD4XMwqjNnaKdeSrq6u0v39vcEDeINoaL/0vGx5edkgAVA38bwodcJi NMh5nWY3NIGJiYmkItnZ2WnJJgCoQLwcltrsjmNnZ8fgAfBJXBdSryXb29sGDiCjWG2pt7f31Vob qzlZHhaAWru4uEiesLi2tmbgKqTZDQV3eHiY/NBkZWXFwAFAhbIsZx4vlnn7FoDPfb5nbCVH7PVt awyAbKanpyuut+3t7aX9/X2DBkDNjI+PJ8/qNmGxcprdUHAemABAbcVMj9Q9leIYGxsrL10LAOHj x4/J1xLbTwGki5UxsqzOFBNKAKDasmxDa1Z3Gs1uKLB469RSeABQe1kfmNkHEIDPpW5BFS9b3dzc GDiACsXqSl1dXcn37VGfvagKQC3EZAgTFmvrXXxxiuO7774zGjwSb5uMjIx8OuLP5EvqrO7Yq+j+ /l5GUEuQEeQkg9nZ2UwN7+PjYx+gWoKcICOf/v2pszrm5+d9MGoJMkIFolk9NDSUfL8ez8sasVSs nCAjyEnzyzJhcWtrS0YSvXsYvA8fPkgdj3y5xFr8mfzY2dlJLpK7u7syglqCjCAnGcXDs/7+/sI8 PPv/2Lt7kNrWdT/gC87mYsBwTLAQIhcLIeYixEKCAeFaWFjIxYCFhBUQtoVw5WBhYcCLAcmVi4EF keAFC7kYsJDgAeFI8JBVWAixkI2FhYUHLCwsLFZhsYuZ87jj3mut7dL5DufH+Pj9YJCsZK0z9hzz P5/x8Yz3fWVELUFOyGdGZmdnk84j0Ry/urry5aglyAivWFlZSb5WjxrbrpdT5QQZQU7KL/UlrEYP WKxKRjS7USQLKIpdb29vUpEcHR1t+HRMMoKcICNULSeXl5e1zs7O5Ido09PTvkS1BDlBRh5dX18n n0tiel3UEmSEl4956swZsS0uLsoJaglyQlNkWRLv4OBARjLQ7EaRLKCNjY3kInl2diYjqCXICHLS pvNwM6ahQi1BTihuRpaWlpLPI0Z3qyXICM+LdU0HBgaS62qMtmv06Dk5QUaQE0KcX2Lt7ZTz0vj4 uIxkpNmNIlkwd3d3ta6urlyMApAR5AQZoao5iRuQLFMkxmg+1BLkBBmJ5S1S7+vMEqKWICM8L3V5 iNhiho12v0QkJ8gIclJem5ubyeemo6MjGclIsxtFsmDm5+dzMapbRpATZIQq5+Tm5qbW09OTfE6O ZUXaOXpERpATOSE/GYnnMKnnkZOTE1+SWoKM8JmYPSnLrEvNmCZWTpAR5IQQM46kLkM7MTEhI2+g 2Y0iWSDxYD11/aFmvv0vI8gJMkKVc3J4eJjpwdrCwoIvVC1BTpCRTFMbxktTP/74oy9KLUFG+LPb 29vkZkJsMZBETlBLkBOaZWVlJTcDFquSEc1uFMkCiYfjKQWyo6OjqdOlyghygoxQ9ZxkWXM1tr29 PV+qWoKcICO1/f195xA5QUbIIF78ybK0UH9/f25mWpITZAQ5KZ9YIiP6MinnpliOQ0beRrMbRbJA RTJ1VPfi4qKMoJYgI8hJE8VDtuHh4aTzc6zRmodpE2UEOZET8pGR1NHd8fdjakTUEmSkylIHhMQW z9Xy9F3ICTKCnJRPNK5TByzGjL4y8jaa3SiSBTE1NZVUJLu7u2v39/cyglqCjCAnTXZ5eVn3W7sx +qTZNzEyopYgJxQrI1nWm93Y2PBlqSXISGXFDBdZZldaX1+XE9QS5ISmyTJgsRVL3Wl2o0gqkrn8 LurZNjc3ZQS1BBlBTlokRmq/NopkbW3NOqtqCXKCjDwrdZaQnp4eo7vVEmSkkmKd7qiBqc/JxsbG cnctLifICHJSLtPT07lahrZKGdHsRpEsgNHR0eRp7VpxAS8jyAkygpz84ltTVQ0ODtbOzs58iTKC nCAjde/X6G45QUZ43sTERKbpy2M2JjlBLUFOaJbz8/PcLUNbpYxodqNI5tzh4WHyRXyrfs8ygpwg I8jJL2L5kK9HmczPzzd9WRHUEuSEcmRkcnIy6b6vq6urdnd350tTS5CRSomZDFObCTHtuZygliAn 5OlavhXL0FYpI5rdKJI5F6PBUopkf39/y6ZlkhHkBBlBTr709CZvNL339/d9cTKCnCAjdbu4uMjl Gn+oJchIHq+5BwYG6qqTMaWsnKCWICc0Uzz/yfMsTZrdKJKKZFvFm6epRbKVD9ZlBDlBRpCT529y Yi1BZAQ5QUZSxYwgqVPzRtMHtQQZqZpPnz59cxmhz5f5y/MsS3KCjCAnxRcDD2MAYuqAxYeHBxlp IM1uFMmcimIXF+UpRTLW9m7VqG4ZQU6QEeQEGUFOkJHGurm5SR7dPTc354tTS5CRytrd3X1c1uG5 +nh8fCwnqCXICU21s7OTPGCx1ctraHajSCqSbRO/ydQi2ervSEaQE2QEOUFGkBNkpLFeG6lodLec ICN8KWZVigEgnx/z5eVlOUEtQU5oqhiw2Nvbm3TtPjw83NIBi1XJyLvvv/++FtsPP/wgmfzqQjHe SnnaTMfZOnd3d7Xu7u6kItmONYhkBDlBRpATZAQ5QUYa6/r6utbZ2Zl0Pzg2NubLU0uQkUqLxsHq 6urjC0AjIyMtnR5WTpAR5KSatra2kgcsxowkMtJ478QR8mdlZSW5SJ6dnTlwAAAA7gkBKuvw8LB2 dXXlQADQVPf3999cRuNb29DQUMtHdVeFZjfkTKzRlvoW/+TkpAMHACXxNColZnoBoJo+ffpU6+np SbovjCl8AQCA5ltaWkp+OfX4+NiBaxLNbsiZxcXFpALZ0dHxOM0dAFB8cU6PqWjjHD8xMeGNX4AK +/DhQ/IDtBjRCAAANE88u0kd1W3AYnNpdkPOimQ0r1OK5Pz8vAMHACUQDYru7u4vzvPr6+sODEBF xQtP/f39SfeHg4ODXpQCAIAmip5M6kupFxcXDlwTaXZDjkxPTyeP6rYOEQAUWzQlYmaX77777lfn +vh/c64HqK7t7e3kB2k7OzsOHAAANEE0rVMHLM7MzDhwTabZDTlxenr67EPul7ZYzxMAKPZN0tDQ 0Ivn+/j/f3h4cLAAKiheiOrr60u6TxwYGDC6Gyik/f1965kCkGvj4+NJ1+adnZ21m5sbB67JNLsh J0ZGRpKKZKwJcX9/78ABQEHFyLu46annvB8jvwGopoODA6O7gdK7vLx8fNYVA0HW1ta8tANA7nz8 +DH5unxpacmBawHNbsiBWKMztUhubW05cABQQDFKe3Z2Nvncv7e35+ABVNTo6GjSOSNGg3/69MmB Awoh6tXg4OAXdWx4eNhIOAByJc5NqQMW7+7uHLgW0OyGNos3VWOauZQi2dvb6w1XACjwuf+1qcuf 27q7u90kAVRUjCKx7BVQVnNzc9+c+tVgDwDyIMuAxZiphNbQ7IY2i+nlUovk9va2AwcABRZrddc7 hfnnW6wN5YU3gGqanJy09BVQOrFO92sv87x//149A6BtsgxY7O/vf5zZj9bQ7IY2imIXo7RTimRM leEhNwAUX4xSSW12x7a+vu7gAVRQTOfb0dGRdM5YXFx04IBc17Wenp666ln8vZOTEwcNgJaLwYeW oss3zW5oo42NjeQieXZ25sABQEnEKJXUa4EY+XJ6eurgAVTQ0tJS8jnj+vragQNyKWYtSq1p8SwN AFoly4DFWLrOgMXW0uyGNonpl2JauZQiOTU15cABQMmuB2It7tSGd9w4mQ4LoJrnjdRlMOLFKoC8 WV5ezjTLkaX9AGilmF0v9VwVS3TQWu/ijbjYXCjwtRgx1NfX9/NmBFF7L+rjd3p1dSUjqCXICHJS spwcHx+/uk7hc9vc3JxgqCXICRXMyNraWvI5w9S/agkykicHBweZrn9nZ2flBLUE5KRlbm9vk180 jQGLeRvVXYWMvHv6Aj58+CC5fOHjx49f/Ejjz7SvSMZ0dTKCWoKMICflzEnWkS27u7vCoZYgJ1Qs I1mmUoypglFLkJE8SFmn++uZjT59+iQnqCUgJy0zPz9f+AGLVcmIZjeKZBvESKzUInl3dycjqCXI CHJS0pzEW79jY2PJD/3i5bnLy0sBUUuQEyqWkXjZKfWcESMpUUuQkXabmJjIdM17cXEhJ6glMoKc tEz0Y1KXoc3rDHya3SiSimTDxRusqVM1LS4uyghqCTKCnJQ8J3EjlTpSL7bBwcHSjXKREeQEGXnd 8PBw0vliYGAgd1MqygkyUi0bGxuZZjPa3NyUE9QSGUFOWip1VHdHR8dj70dG2kOzG0WyxWZmZpKK ZHd3d+3+/l5GUEuQEeSkAjk5PDzM9ADQ+t1qCXJC9TJydHSUfL7Y3t72JaslyEhbnJycPDYCUutW Htc+lRNkBDkpt5hNJHXAYh6Xoa1SRjS7USRb6OzsLLlI5vntVRlBTpAR5KTxUpc7sX63WoKcUN2M pI7ujhlEzAailiAjrRaDOLKs0x016/b2Vk5QS2QEOWmp8fHx0gxYrEpGNLtRJFsodS3O/v7+XL+9 KiPICTKCnDReNCFiqlnrd8sIcoKMpP731rOtr6/7otUSZKSlZmdnk2tVjAKPQSNygloiI8hJK2WZ PSnv/VXNbhRJRbKtRfLg4EBGUEuQEahgTqJpHc1r63fLCHKCjLxmcnIy6VzR1dVVu7u782WrJchI S8TyCdbplhNkBDkpghh4GM9VUkd1Pzw8yEibaXajSLZI6vRyMVWGjKCWICNQ3Zzs7OxkGgET6yHK iFqCnFCdjMQLUmVaU1BOkJHyyPoCZ7zEU9Z1uuUEGUFO8itetEo9Z21sbMhIDmh2o0i2QJa3WItw vGUEOUFGkJPmSpnyMaY+L/tUjzKCnCAjbz9fPL0cdX197QtXS5CRpolm9cjISPLzsFjbu8zrdMsJ MoKc5Pe8lTqqO5ahzfuo7qpkRLMbRbLJYirR3t7epCI5OjpaiDdYZQQ5QUaQk+aKm6Z61u+emZkp xA2WjCAnyEhzXFxcJI/ufv/+vS9cLUFGmmZ5eTnT9OWxDKCcgIwgJ622tbWVfM7a39+XkZzQ7EaR bLKYxiK1SBZlVJaMICfICHLSfC9N/xgj83Z3dwVELUFOkJHawsJC8r1nNMlRS5CRRjs+Pk5+ASe2 tbU1OQEZQU5a7v7+/nFmkTIOWKxKRjS7USRzViTn5uZkBLUEGQE5+cJz63fHtJCaFDKCnCAjT2La 39S1cScmJnzpagky0nDr6+vJze7x8fFKrNMtJ8gIcpI/S0tLpR2wWJWMaHajSOaoSMaDiSKtmyYj yAkygpy0zufrscbovVgqBRlBTpCRz0WDKfVB3cnJiS9eLUFGGi6mI+/u7q6rDnV1ddWurq7kRC1B RpCTlru5uUl+YbRoywFpdqNIKpKZxUV6TC2aUiRjPSMZQS1BRmQEOXlOrMkdo7kPDw8FQkaQE2Tk WXd3d8kP68bGxio3mlItQUZaI5bjGRwcfLUO7e3tyYlagowgJ20xPT1d+qWANLtRJBXJzGZmZpIK ZLzFGtOeywhqCTIiI8gJMoKcICNZxZq3qQ/sYrkM1BJkpBnihc0YAffS6LiqvnAjJ8gIctJe5+fn yctuRN9HRvJHsxtFsgliGrjUIhnTzckIagkyIiPICTKCnCAjbxGNpd7e3qT70Z6ensd/h1qCjDTL 9vb240CPz49L1KqiDfyQE2QEOSmP0dHRpGvm6PkUcdmNSjS7v//++1psP/zwg2Tzhdvb28e3u5+2 +DP1GR4eTiqSRb24lxHkBBlBTpAR5AQZyZ/d3d3k0d2bm5sCoJYgI00/Lk/PzKJhUPWGjJwgI8hJ +8QScanXy0tLSzKSU+9EGtpfJD1UAAAAoJEGBgaS7ku7u7srPcISaI2YsnxlZeVxyQUAaJfUUd2u lfNNsxsaLHVU9+DgYGXXJgIAWs+UZgDVqfdVGa0CAAD12t/fT75O9pJWvml2QwPF+kOpRfLo6MiB AwCaLt5AnpycfLz+2NrackAAKuCp7te7dXR01O7u7hw4AABKKQYe9vf3J10j9/X11T59+uTg5Zhm NzRIFLtYezulSI6MjBjVDQA0XYzui5uzp2uQWCPx5OTEgQEoufPz88ean3Kfuri46MABAFBKsaRs 6oDFvb09By7nNLuhQVZXV5OLpIfMAECzxZS0zzU6enp6are3tw4QQMnNzs4m36uenp46cAAAlErM eNfV1WXAYglpdkMDxDRvqUVyYmLCgQMAmiZmnZmenn7xeiSmt3XTBlBu8WJTTE+ecr86Pj7uwAHP ioEbBm8AUEQrKyuWoS0pzW5ogJjmLaVAxuiqi4sLBw4AaIoYkVfvGlQxhRcA5ba8vGx0N/Bm8TJl LI0TL9BsbGx4aRKAwri6ukp+ATQGEFAMmt3QgCKZugba/Py8AwcANFw8cIw3lVOuTeLvamgAlNtT gyrlvnV4eFgjC/jC1NTUr2YJitkOASDvUpf2iWcl0fuhGDS74Y1emx70662zs7N2fX3twAEADRfX GKlLq8QWo8Bj7SoAymt3dzf5/LC9ve3AAY/W1taerRPd3d2mNQcg1+IF/9QBiwsLCw5cgWh2wxuc n58nF8n19XUHDgBomizNjNhipI4RfADlFqO1U84NPT09j6PCgWr7+PHjq8+/YrmEh4cHBwuA3ImZ SFKugWMQgZlLikWzGzKKh8FDQ0NJRTKmjfOgAABotlgyJUvDO0bsAFBe+/v7yeeGaGAB1RXPsQYG BuqqF6Ojo2YzBCBXjo+Pk69/V1dXHbiC0eyGjHZ2dpKLZDxYAABotngpb2RkJFPDO2auAaC8Ukd3 x8gWS11Adc3MzCQv33d4eOjAAVDIa18zGxWTZjdkEA+QY23LlCIZD5xNDQoAtMrl5eXjGoqpze7B wUE3dgAllmV0y9LSkgMHFfThw4dML08aEQdAHmRZ5m1ra8uBK6B3sd5KbNvb244GXzg9PX2cdvtp iz/zk83NzeQieXBwICOoJXKCjCAnLRWzyry2vuJzW4zgkRHUEmSkvBlJXbcwziVXV1cCopZQoYzE bD8xSjv1OjKmPPfipFqCjCAn7fbw8PB4PFLPYWUcsFiFjLx7+hLjTT343MePH7/4ocef+alI9vb2 JhXJ8fFxGUEtkRNkBDlpi9nZ2UwjcuLlPhlBLUFGypmRmP0j9WWoIr4IJSfISDZ3d3fJDYKnKcyj vqCWICPISbutra1ZhrZCGdHsRpFMFFMxpb4BX9a1L2UEOUFGkJP8ixf1hoaGkm/yinYNIyPICTKS ZnFxMfncYKSQWkI1MjI9PZ3pZckyzmooJ8gIclI88dJW6uwko6OjpV2GVrMbRVKR/EJM29bR0ZFU JGM0lYyglsgJMoKctFOMsCn7NJQygpwgI2niIWDq/e3IyEhpHwLKCTLyk1irNEuje25uzhevliAj yEkuLCwsJJ/Hzs7OZKTANLtRJBPEtG2p0zfd3NzICGqJnCAjyEnb7e7uZnpwWZQX92QEOUFG0i0t LSWfF+J8IidqCeXMyMXFRaYXJGPK83iBBrUEGUFO2i36MV1dXZbrqVhGNLtRJOsUb/akrmkW60LI CGqJnCAjyElexIibLA3vnZ0dGUEtQUZK6P7+vtbT05N0ThgcHKz86G61hDJmJGbziVl9sqzTXdbl ++QEGUFOyv/co8zL0FYpIz83u//2b//28QNm2bIG4fr6OvM+87DvmA6yaPuOf1fvPuIFiM9/APHn Vu27nZ/7W9u/+3f/LqlI9vb2Pt4oFP1zv7Tvl4pkI/Ydv5V2fe6s+46aZN/11RLHvP37vr29zcW+ Uy642vm5Y41K+27fvuutJY75T1s0L54T63dneYj5F3/xF7V/+qd/etO+67n5esv2dUZSbt7euu92 fm77fttNfr215Ostfkvt+txZ9h3/xr6z3weX/XP/7ne/Sz4vbG9vN/VzZ9HKfX9dSw4PD9v2uaMW 2nf+9l3PtWu7Pndcaz4n6zrdMUPEW/fdzs/9mrimb9a+X7sXbua+2/m57bv+fafeB2ftlTTic1e1 R5SHfac2Mst8zOP3lzpg8W/+5m9K3xPM+kwt7/2pZ5vdb9nGxsYyfdDV1dVC7zvrlI7t3Hf8O/tu zba+vl76Y/7SibQR+47fSrs+d9Z9R02yb/suyr6zjtRs9L5TLsrb+bljaj77tu+i7Pul31HW6Skb se9Xbkza9t9R9M9t39mb3Vm3rC+rtWvf8W/s274bucVo8Hi5u1n7zvoQsVX7fu7FmXZ97kbVNfuu zr7jWvNr8QyrFc/Kntt3Oz93PeKavln7fu1euJn7bufntu/m7Ttrr6Sd+y56jygP+05tdpf5mI+P jzf1PKYnmN99a3YLtn036eL96cZfs1uz277tW7Nbs9u+7TtPze4QI/I0uzWcNbs1u+3bvt+yrays aHZrdtt3CZrdsWxfR0eHZrdmt31rdusRaXYX+pgfHx83/TymJ6jZrdkt2JVqdu/v71fimGt2a7za t2a3Zrd923cxm91hfn5es1vDWbNbs9u+7TvzFs2xr//7NLs1Xu27WM3umLo4luFr5eAQzW7NbvvW 7Nbs1uxuxr6Hh4c1uzW7rdltzW5rdj+3/e///b8fp2dL+fGNjo7Wfvzxx0J/bmt2Wz+6kfu2Zrc1 u63Zbd/W7G79vutZyziuV0ZGRl69tvnrv/7r2u9///vcr+FszW77ztqgsma3fVd9ze6n7R//8R+T Hz7Nzc015XNnYc1u+7Zmd9p6wnEtmHW619/97nctXcvYmt3WrrZmtzW77dua3S/te2trK/lc9nd/ 93eV6QlWas3u+HCQcsFVBWtra8lFMusFjYwgJ8iIjCAnrXZ1dfXNaSu/++67x/UbZQS1BBmpjsnJ yaT73zhXZH15U06QkfZaXFzM1OiemZn5YpAHagkygpy0UywnmzpgMUaBV+lcVoWMaHajSH7Dzc1N rbOzM6lIvn//XkZATpAR5KRQNjc3f3VNE9NZxvqNMoJagoxUKyMxciIa2Cn3wdPT03KillDAjMQz rNRGd39/f+ZZXVBLkBHkpBlWVlbetAytjJSDZjeK5DekridQxTfaXXAhJ8gIclK+655Y/+ru7k5G UEuQkYpmJMtoz6odJzmhLBmJ58H1vuASA0IuLi58uWoJMoKc5Ea8gNXV1fWmZWhlpBw0u1EknxFT kae+zf71WmUyAnKCjCAnRfG0fndMW17Umz4ZQU6QkcaIdTtTZzkbGhoyFSQUNCPxDCxGbL/2O9/d 3fXFqiXICHKSK1le0izaLHYyUh/NbhTJZ6SuUxYPAmLacxlxwYWcICPISVEVvUkhI8gJMtI48Ywo 9cHhzs6OnEBBMxIj42JJgm/9vmMWIOQEGUFO8iSW3+no6Ei6Xq3q+UyzG0WygkUyy6juGAUlIy64 kBNkBDlBRpATZKQM4gWowcHBpPvigYGByozulhPKmpF4Pvx142B4eLj28PDgS5UTZAQ5yZUsAxZj BiMZKWmz+/vvv6/F9sMPP6gKfCF++PFm9tNWlUIQU3imFMm+vr7KXvRXNSPICTKCnCAjyAkyUnaH h4fJo7u3trbkBAqekZOTk8dnXfGb7u7url1dXflC5QQZQU5y5ejoKPk6NaY8l5HyZuSdUgC/iPWH Uovk3t6eAwcAAEDpjI6OJt0fR2MspkMGiu3Tp0+PI+aOj48dDAByJcsMRD09PY/nNspLsxs+u5Dv 7e1NKpJx41+VadoAAF6zv7+vyQFQImdnZ8kvhC8tLTlwAAA0xfb2dvL16dramgNXcprd8P9FwUst kjG1EwBA1cXLf6urq7XvvvuuNjEx4YAAlMj4+HjSfXKs93t3d+fAAQDQUPHsob+/P+naNP5+VZeh rRLNbvizuBHv6upKKpJxww8AUHXX19e1kZGRL66TVlZWHBiAkri8vHx8mcmaiAAAtNOHDx+SBywe HBw4cBWg2Q1/Fg9kU4vk+fm5AwcAVNrR0dHj2lfPXSsdHh46QAAlsbCwkHS/HM3xaJIDAEAjxIDF 7u7upGvSeDGfatDspvJiNFJnZ2dSkZyfn3fgAIBK29jYeHGkX1xfXV1dOVAAJXB/f588G5plLaB9 YnmZjx8/OhAAlEbqy5exnZ6eOnAVodlN5U1PTyevP3Z7e+vAAQCV9OnTp8cGRj3XTYODg49/H4Di W19fT37AGDOAAK21v7//+EJibFtbWw4IAIUXL9KnLqszNTXlwFWIZjeVFm/2pBbJpaUlBw4AqKST k5Naf39/0rXT7OysAwdQAj/++GPyOWBgYODx3wGtEcsHfD0Lw9zcnJcPASi0el+4/3zAopnmqkWz m0rfqA8NDSUVyd7eXjcIAEBlTU5OJo/qi217e9vBAyiBnZ2d5HPA5uamAwctEM+r4gWT536H8aKK h/4AFFEsy5F6/RkzElEtmt1UVkzl5CYdAKB+d3d3yaP6YouZdM7OzhxAgBIYHh5OOgfEKFNLgUHz vbZMX/wW9/b2HCgACiMGLMbyaKnXnvf39w5exWh2U0nxtmuM0jb9GgBAmouLi1pnZ2dywzuuvaJZ DkCxxegay4FBvsQsOvX+HhcWFjzfAqAQsswqZFR3NWl2U0lra2vJRXJ/f9+BAwD4sxgVlNroiC3W 2fJwFaD4pqamkmf4iJelgMY7PT19XJs05Tc5NjZmxgUAci3LgMW+vr7aw8ODg1dBmt1UTowoiqks Um8CAAD4RYwKyrJ+9+rqqoMHUHDX19fJzbV44Qlo/G8xtREQW/x+o0kOAHkVzw5Sz28HBwcOXEW9 i7drY4vpbuBzcdEbb8I8bWW5CJ6dnU0ukm4AqpUR5AQZQU54XbxlPTQ0lKnhfXx8LCOoJchIwS0u LibX/8PDQzlBLWngtVgsuZflWmxra8uXpJYgI8hJbsWa21kGLJpJrrq15N1TED58+OAb5wuxDtfn xSL+XHSXl5fJb59PT08LQ4UygpwgI8gJ9bu6usq0fndPT8/jSCQZQS1BRorr5uYm+f46GnNleAgp J+QhI1kGc8QWL6qgliAjyEmeZTnHnZycCEOFa4lmN5X6AcTbPSkFMh7exg08LriQE2QEOeF5u7u7 mdbvjoZHjEiSEdQSZKS4lpeXk+v/3t6enKCWtPH6y1qmagkygpzk2fn5efI5zoBFtUSzm8r8APb3 960pKSPICTKCnNAEWaayjS3e1pYR1BJkpLjipaXU9YJj6sSiN9vkhHZmJJoAWWbWielgY8ZD1BJk BDnJs/Hx8aTzW8w01OiZ42SkeDS7qcwPYHBwMKlIdnd3P64NgQsu5AQZQU54WUxJOzIykqnhvbOz IyOoJchIgWV5sXx9fV1OUEsyiOdU/f39ma655FQtQUaQk7w7PDxMPr+trKwIgVqi2U01fgAxTVpq kdzc3BQCRRI5QUaQE+oUI4VixFDqNVe8hR0jlGQEtQQZKa7UETgxKvX29lZOUEsSxMuFExMTmRrd GgFqCTKCnORdnOeGhoaSzm8xw1Ajl0eTkeLS7Kb0P4B467Wnpyd5DaMoriiSyAkygpxQv3gLO8v6 kXGt9tamh4wgJ8hI+1xcXCTX//n5eTlBLUmwtLSUqdE9OTnpGZdagowgJ7kXgw/bNVOcjBSfZjel /wFkWUMyHtSiSCInyAhyQroYOZTlQezY2JiMoJYgIwX2/v375NrfiJk95IQqZCSWC8jyQmEM5rBE n1qCjCAneRejs1MHLMZSal7mUkueaHZT6h/Azc3N49SYrXzQKiMgJ8gIclJlWabYjIe30SR/y42q jCAnyEh7xXIWqc24mP5cTlBLXhaz38Q0re1aKga1BBlBTpoty+wlBiyqJZ/T7KbUP4CFhYXkInl2 dubLVySRE2QEOeEN4q3sGElUz7VXrPN9dHQkI6glyEgJZLkHPz4+lhPUkm94eHiojY6OZpo15+Dg wBehliAjyEnuZX1h0qhuteRzmt0okp9tMe0aiiRygowgJ7xdrN/a2dn54rVXX1/f49+TEdQSZKQc 7u7uat3d3Un34YODg4V7WCkntCojs7OzmRrda2trvgS1BBlBTgohdSmc6PlE7we15HOa3ZT2B5Bl +syrqytfvCKJnCAjyAkNsr29/c1rr5mZmccR4DKCWoKMlMvW1lZyYy7+jZyglnxpc3MzU6N7cnLS aDe1BBlBTgrh9PQ0ecDi4uKiL10t+RXNbkr5A4j1GlJvBmK6NRRJ5AQZQU5orPn5+V+9YLi6utrw h7AygpwgI/kQ9b3epSyethgNfn9/LyeoJZ+5ubmpDQ8PJ/2W4rcXMyygliAjyEkRjIyMJF8zOs+p Jc/R7KZ0P4C4sY4pMVOKZE9PjyKpSCInyAhyQpOuzZ7WmoxrrmZ9dzKCnCAj+XF0dJT8AvrS0pKc oJY8cx1V71Tm8UKhLDrnICPISVFysre3l3y9GLOeoJY8R7Ob0v0AXpou81tbFFYUSeQEGUFOaI7b 29vHdbji/5QR1BJkpBqmpqZKu/6inNDqjMSzrs7OTg0AOUFGHBRKkZOY0Sdehk+dvcQyHWrJt2h2 U6ofQKz72Nvbm1QkY0ooRVKRRE6QEeQEGUFOQEYa5+rqKnkNxmiQywlqyfPOz89r/f39z/52YvQ3 coKMICdFyUmsu506YHF3d9eXrZZ8k2Y3pfoBxPqPqUXy+PjYl61IIifICHKCjCAnICMNNjMzk3yP fnp6KieoJd8QgzwmJye/+N8eHBysPTw8OOhygowgJ4XIyc3NTa2joyPp+jCWRjNgUS15ybvvv/++ FtsPP/zgG+cLMc3kzs7Oz1szp51shOvr61endPp6ixsEqpMR5AQZQU6QEeRETpCRfN+nj4yM5P5h ppzQ7ozEYI+YOSG2IrwgglqCjCAnTxYWFpJfhjw7O/NFqyUveudrpiy+frO1nvXAYgooAACKIdb1 AqBY1tbWkh9o7u3tOXDwipip8PDw0IEAoDCiaZ26zI2lOqiHZjel8PU0DIokAEC5xMPcrq4ub3QD FExMr9zb25t0v97X1/c4XTMAAOURM/ikXBPGDEEx7Tm8RrObUhgeHk4qkt3d3aZ9AQAoiJWVlZ/f /o6Gies4gGLZ3d1NfkE9pmkGAKC614Pr6+sOHHXR7KbwYo2B1CK5vb3twAEA5FyM6puZmfnVtdzQ 0JARfwAFkzqSp6Oj43HNbwAAii3LTD/x9+PfQT00uym0u7u7Wk9PT1KRHBgYqP34448OHgBAjkWD I67bvnVNF01w13QAxXF6epq8RmPUeijrdY4H+ABUxcbGRvKAxc3NTQeOuml2U2hLS0vJRXJ/f9+B AwDIsYODg7peaIzpzQEojunp6eR7+I8fPzpwlMr9/X2tv7//cbYDsxcAUIXzXldXV9L1X8zm5uV2 Umh2U1hXV1eP05qlFMmJiQlFEgAgx2JNrnpH/sXfOzo6ctAACiIae6mju6MhCGUyOTn5c767u7u9 0AFAqWUZsOjcSCrNbgprbGzMel8AACXy+cPferd4Q9w1HkBxrK6uJtf6nZ0dB45SiFlpnnte9eHD BwcHgNK5vLxMftExZgKCVJrdFFJMbZl6c7y4uOjAAQDk2NraWvI1Xmyxtvfd3Z0DCFAAsU5xX19f Up2PpS1iCkwost3d3Rcf+M/Ozso5AKWSuoRNnCdjRl9IpdlN4cQ05Kk3xjHixw0DAED+TU1NZWp4 x3I1ABRDNP1S63yMiIWiOj8/r3V2dr6a88HBwdrFxYUDBkDhxZJjBizSKprdFM729nZykdza2nLg AAAK4NOnT48jtbM0vDVCAIpjeHg4eWmym5sbB47Cub29rfX29iYN2Dg8PHTgACisGLAYL3ClXOvF S2FxzoQsNLsplBid3d3dnVQk+/v7H4srAADFEOt6xYPeLA3vWO4GgPw7PT21hiOlF8+jRkdHM13T HB8fO4AAFFIMPkw9721sbDhwZKbZTaHENBapRdLbsAAAxRNN69QmyNPb4NEsByD/5ubmNAAptfn5 +UyN7vHx8cf17QGgaLIMWIwZUGKWN8jqXTxAii2mhobPxVvWsTb20xZ/bqdY3yimLUspkkNDQ0Z1 VygjyAkygpxQLjEteZYHxHF/83/+z/9xAFFLkJGci6kq61nHOG/3+XJCPRn5F//iX2S6jonlXKJR gHMOyAhFzIkBizLSDu+ewvThwwffOF/4+PHjFwUn/txOk5OTyUWy3f/NMgJygowgJ7T+GjC2f//v /72Dh1qCjBTA0tJSco1v94ANOeE1f//3f5/p+iVGwl1dXTmAzjkgIxQyJzHLWuqAxbGxMV+iWvJm mt0U4geQZS2veDCKIomcICPICcUWU5nFCKcsD4xXV1cdQNQSZCTnYgRrV1dXckPw7u5OTsilaFan zljwtMUyLjjngIxQ1JykvqwePZ+Y0Re15K00uynED2BkZCSpSMbbQ9ZqVCSRE2QEOaEcLi4uMj80 3t/fdwBRS5CRnItnUqn1PUaEywl5E+tsDw8PZ7pmieVbcM4BGaGoOTk6Oko+9y0sLPgC1ZKG0Owm 9z+Aot30ygjICTKCnNB4e3t7yTP9xBZN8rOzMwcQtQQZybnUl9yjvt/c3MgJuTI1NZWp0R3/rt1r 0aOWICPISVbxsld/f3/SuS9m9mnnTD0yUi6a3eT6BxDFLqYnS53OLKZBQ5FETpAR5IRyWV5ezvQA ua+vz000agkyknMnJyfJ9X16elpOyI0YmZ3lOiVe9IgmAc45agkyQlFzsr6+nnz+W1tb8+WpJQ2j 2U2ufwAxjUVqkdzZ2fHlKZLICTKCnFBCMeJpdHQ004PkWDvMiCnUEmQk36J5nVrfj4+P5YS2293d zTQDTYxqa9cMBTjnICPISSPEwMOenp6k89/Q0JAXvdSShtLsJrc/gPPz8+QbhZgqQ5FUJJETZAQ5 obziRnpgYCD5YXI0yc3+g1qCjOTb5eVl8nOAwcHBlr/MJCd8Lp5fxbT6WV7Gi2VacM5RS5ARipyT LAMWDw8PfXFqSUNpdpPbH0CWdY4ODg58cYokcoKMICeUXDxUjpFQ9V4jzs/PG9WNWoKMFESWJSta PcObnPAkRmXHcilZGt2exaKWICMUPSdZXlQcHx93f66WNJxmN7n8AcRaXalFcmJiQpFUJJETZAQ5 oSJi2tqOjo4Xrw/j/98SN6glyEixfPr0qdbb25v0PCD+fvw7OaGV4hlUrLedpdH9/v17z7BQS5AR Cp+T6MmknP+i5xMNctSSRtPsJnc/gLjYjzUbUovk9fW1L02RRE6QEeSECtnY2Pjm9eE/+2f/rHZ0 dOQgoZYgIwUULyqlNg9XV1flhJaam5vL1OiOBrkl+FBLkBGKnpNYiiP1HDg7O+sLU0uaQrOb3P0A Xnpo+a0tpjlDkUROkBHkhOqJm+Xnrg//5//8nw4OagkyUlDxEnysxZ3yXCBm82jVSCE5IcRSeinL qsTW09PzOPU5qCXICEXOSZaZeLq7u50D1ZKm0ewmVz+Au7u7TDcK9/f3vjBFEjlBRpATKihGRj03 haiMoJYgI8UWs3Okvgg/NTUlJ7TUxcVFbWBgoO4XMmIZFlBLkBGKnpO1tbXk6zRLjKklzaTZTa5+ AAsLC8lFMqbLQJFETpAR5ITqihcmf/vb38oIagkyUjKTk5PJzwjOz8/lhJaK0W31rFnq+RVqCTJC GXKSZcBif3//48w9qCXNotlNbn4AMd1YrL2dUiTj7VlFUpFETpAR5AQODw9lBLUEGSmZ6+vrWmdn Z/J6yM1+TiAnfC0y99IAjv/4H/+jg4RagoxQipzMz88nv4wYS3+gljSTZje5+QGMjo4mF8l4qIki iZwgI8gJyAhygoyUU5ZpMre2tuSEtojnq88N5PjjH//o4KCWICMUPicnJyfJAxZbtcwM1a4lmt3k 4gcQUzml3rxOT0/7khRJ5AQZQU5ARpATZKTEHh4eHqe+THle0NPTU7u/v5cT2lZHLK+CWoKMUMac DA8PJ12TxQw9t7e3viS1pOneff/997XYfvjhB984X4gitLOz8/PWrKIUN669vb1JRbKjo+NxOjOq kRHkBBkBOaEVGYm1x2JDTpARGcmX/f395BfkY4pNOaFd/u///b+1v/qrv6r9/d//vYygliAjlCIn u7u7yddjS0tLviC1pCXe+ZpptyxTkq2urjpwAAA0TLxIGSMHW7HWKwDphoaGkp4bxBSb5+fnDhwA wBvFjDnd3d3JM+18+vTJwaMlNLtpq6urq8epLBRJAADaJabwimvMp+vN2dlZBwUgZ87OzpLXiBwd HfUCEwDAG8UI7dQBi9vb2w4cLaPZTVvNzMwkF8mYZgEAABrh4ODgcYmcr685Y/YhAPIlXkZKfYYQ U6ADAJBNDFj0wiF5p9lN28QImtSbVEUSAIBG2djYePGmPdYkAyA/YsmJ1Ck0e3t7H6fehHrFbIKu AQDgJxMTE8lLyVxcXDhwtJRmN20RDetYDzG12R3TlgEAwFuvRefm5l699ozldlx/AuTL5uZm8rOE lZUVB466PDw8/PxQf2Fh4fHPAFBVx8fHydddlgWjHTS7KczNaawLAQAAbxGj+8bHx+u+Bo0RhDFt GwD5EM3H/v7+pOcJsVxFjAqH10xPT/9qhsG7uzsHBgDXXHVsXV1dtdvbWwePltPspuXiAWPqtGN9 fX2mHQMA4E2iaT0wMJD80mX8G9eiAPmRZVm0GK0LL4kZAL71TOry8tIBAqBSsgxYjKXCoB00u2m5 eqaM/Ho7ODhw4AAAeJN4w7ynpyf5WjS2qampx+nPAciHycnJ5FoeTXJ4zs7OzuMaoy+NVLO0CQBV EbOapN47xyhw98y0i2Y3LXV+fv44fVhKkRwbG3PgAABo2PVo6ixDT9v8/LwDCJATFxcXLzYnvzVC 99OnTw4ev7o26OzsrGs6/GiKA0DZxbrbqffLR0dHDhxto9lNSw0PDycXSW/OAgDQSHETntogedrW 1tYcQICc+Na00y9t6+vrDhw/i+nJU0eura6uGrkGQGmdnJwk3y/HjDvQTprdtMzW1lbyTWi8QQQA AHm4Nn3aDg8PHUCAHLi/v0+erSP+fvw7iClaBwYGMl0LRMMbAMpoZGQk6ZwYjfGrqysHjrbS7Ca3 N6AxhZQiCQBAs8S05FkecMd1qtmHAPJhe3vbshQki5HZo6Ojma4DYv3um5sbBxEA11V/3hYWFhw4 2k6zm5ZYXl5OLpIbGxsOHAAATTU9PZ3pQXdMeerFTID2i6bl0NCQJdNI8v79ey+8AcBnYsaT1AGL /f39tYeHBwePtnsXUwzEFm9swOdOT09rfX19P2/x5yxi/aOOjo6kIjk4OKhIVigjyAkyIiPICe3K yKdPnzJPYdrb21u7vb118NUSZIQ2i+Zj6tqSw8PDclJRMQIt61Imu7u7MoJzDjJCKXMSS8qmnhd3 dnZ8AWpJLrx7CuWHDx9843zh48ePXxSu+HMW4+Pj1kGUEeRETpAR5ITcZiSW3InGdZaH3jGaMEYV opYgI7RXlpG6BwcHclIxe3t7mRvd6+vrMoJzDjJCKXNyfn6e/OKge2G1JE80u2nqD+D4+Dj55iGa 4yiSyAkyAnJCKzMSbzanzkb0tMUb8G7y1RJkhPaKmTZiiunUGTpihg85qYaTk5OWnetlBDlBRihS TiYmJpLPjUdHRw6+WpIbmt007QcQNwExHXlKgYy3h+ItIhRJ5AQZATmh1RmJEX6pb7M/bSsrK74E tQQZoc2WlpaS63f8Gzkpv4uLi+R1SJ+2qamp5JfaZAQ5QUYoSk6yzHoyNzfnwKsluaLZTdN+ABsb G8lFcnl52YFXJJETZMRBQU5oW0a2trYyT2+6vb3ti1BLkBHaKEZpxzqEqS/dRyNUTsrr7u7uTcuV xL9XS3DOQUYoY06yLOkVM+nc3Nw48GpJrmh205QfQJbpw3p6eh6LK4okcoKMgJzQzozEKO0sD8Tj +tf1rFqCjNBeh4eHyfV7ZGTEFNUl9fDwkGlq1ti6uroyP8yXEeQEGaEIOVlYWEg+P66vrzvoaknu aHaTmyIZN6QoksgJMiIjyAl5yMj79++TX9yMdb9RS5AR2i9LczNldg45KY5YazvrC2xnZ2dqCc45 yAilzUmc51KX8RoYGEhe2gO1pBU0u8lFkRwfH3fAFUnkBBmREeSE3GQkpsIdHh6u61p2cHCwdnV1 5UtQS5ARcuL6+jp5trmYwjNGActJeaytrWVqdMczraOjI7UE5xxkhFLnJGa2ST1H7u/vO+BqSS5p dtPwH0CsZ5RaJM/Pzx1wRRI5QUZkBDkhVxmJpXn6+/ubspYnagkyQnNtbGwkP5tYXV2Vk5KIkfqp AzGetsiOWoJzDjJCmXNycHCQfH4cGxszqlstyS3Nbhr6A4gcpRbJmCISRRI5QUZkBDkhjxm5vLys dXd3P3sdOzU1pdEtJ8gIORWjtGO0dsrziY6Ojrpm6pCT/MuyvF5s8/PzagnOOcgIpc5JzGL22kvd z816EvfGqCV5pdlNQ4tkrFWYUiTjwaEHhIokcoKMyAhyQp4zcnJy8tgA+fphuLfa5QQZId9iqs1m jFqSk2JYX19PGt0dL7E16twuI8gJMkJec7K8vJx8fbSysuJAqyW5ptlNw34Ai4uLyUVyc3PTgVYk kRNkREaQE3KfkcPDw58fmMcaoMgJMkIxTExMJD+r2NnZkZOS2Nvb+9ULa89t4+Pjda/ZrpYgJ8gI Rc3JxcVFXefFz7e+vr6GniNRS5pBs5uG/ABize3UIjkyMmI0jCKJnICMICcUJiNxzxRrmyEnyAjF EdOSp67d/NosdHJSvN/1t5YkiS2mcr2/v1dLcM5BRih9TmIGm9SXAI+OjhxktST3NLtpyA8gGtep RfL09NRBViSRE5AR5AQZQU6QEZoqZuRIfWYRaz7LSXnEOqPPrU/a1dX1OIBDLcE5Bxmh7DmJF7dT r4cmJycdYLWkEDS7efMPYGtrK7lIzs3NOcCKJHICMoKcICPICTJC08XUm881Ol/aYjT49fW1nJTI 7e1tbXh4+OfvLWYobNZ3JyPICTJCnnLy6dOnWm9vb3IfpxkvhKGWNINmN2/6Adzc3NQ6OzuTCmS8 NfvSdGAoksgJMgJyQpkz0uipUlFLkBFed3h4mPyAN9b7fm75NTkprnjxYWpq6vF729/fV0twzkFG qEROlpaWkq+D4t+glhSFZjdv+gHECO3UIhnTh6FIIicgI8gJVczI5ubm47qhFxcXvjQ5QUZosSzr VMaUn3JSPicnJ2oJzjnICJXISSzlkTpgsaenx0vaakmhvPv+++9rsf3www++cb4Q0zvt7Oz8vMWf vy6SMa1XSpGMacNiygyqkRGQE2QEOUFGfrG4uPjzdXFfX5/ZjuQEGaHFrq6uHqeuTn3Y+3W9lhPU EuQEGaEoOZmenk5+2a+Zs5+gljTDO18zWY2OjiYXyaOjIwcOAIDKeW5GpKGhIQ1vgBZbWVlJfpYx Pz/vwAEAhRMz1KRe98RMOM8t4wJ5ptlNJvH2R2qRnJmZceAAAKiUmNXoaW3Q57Z4gTTWDwWgNaLm xnISqc80Tk9PHbwciIf2Z2dnDgQA1HHN09vbm3S9EzPgxIy+UDSa3SSLKQ5Sbwy7urpqNzc3Dh4A AJW6bh4eHn71Wvn9+/fenAdooa2treRm98TEhAPXZjFbYDyEj2dMzV5zGwCKbnV1Nfl6J2bAgSLS 7CbZc1MwvrZtbm46cAAAVMb19fXjutz1Xi/Pzs46aAAtVM/LSNavzI/z8/NaZ2fnz9/Fd999V9vd 3XVgAOAZMfAwXhBLuc6J+9eYmQyKSLObJPHmbNxQpBTJ/v5+I1UAAKiMmF41dbq42JaXlx08gBaJ 5mnq8w0PgdsjXiD71gyDMUofAPhSvEydej/qJTKKTLObukXDemhoyJvPAADwgunp6eRr5qdtY2PD AQRokYWFheQ6Hf+G1ol1Q3t6el78TmKaVgDgJx8/fkx+oW9sbMyARQpNs5u6ffjwIfkmcGpqyoED AKBSHh4eaiMjI5kb3js7Ow4iQAvEKO3UmTji4fHFxYWD1wIpS4JYYxQAfhqwODg4mHRtE9OdX11d OXgUmmY3dd9gdHV1JRXJWEtJkQQAoIru7+8fl/PJ0uyORsrR0ZGDCNACe3t7yXU61vs2+qm5Yq3R ehvdT1tM2RovnAFAVW1ubiZf1ywtLTlwFJ5mN3WZnJxMLpJRWAEAoKriQX3Whne8XR9rfwPQfKkj oGLb3t524JokXiTIOkPK+Pi4hjcAlb3/7O7uTjpvxlIhMdMNFJ1mN6+KNbdT13gYGBjwljMAAJUX a42mPnD4/MFDzLAEQHOdnp4mP/eI2h6zeNBY8Swpy4CLp21ubs7zKAAqaXp6Ovm8eXh46MBRCprd vCjeho3GdWqRPDk5cfAAAODP4to4RmpneWgfI8M1UwCaL5qkpv1sv6mpqcyN7njIr9ENQBUdHx8n v7gXL5dBWWh286Ll5eXkm4v5+XkHDgAAPhOzJWVteA8NDdXu7u4cRIAmiik8syw9cX5+7uA1SJYX DkxfDkDVZRmwGPemZhGjTDS7+aarq6tM03jd3t46eAAA8JXd3d3k62sNb4DWOTg4SK7Pw8PDRhM3 wMLCgkY3AGSQZcDi6uqqA0epvIuHLbFtb287Gnzh3/7bf5tcJOMBHtUR65r19fX9vMWfQU6QEeQE Gfm2nZ2dzA/zR0ZGHkceopYgIzTP6Ohocn3+z//5Pztwb7C+vp753BgvG+RxuQ+1BDlBRmiFi4uL 2m9+85ukc+fg4KCXxNSS0n3Gd08B//Dhg2+cn21tbSXfYExMTDhwFfPx48cvMhB/BjlBRpATZORl b32or+GtliAjNE/MctfZ2ZlUm3/729+afSOjeAmsjLOeqCXICTJCK4yNjSWfP2N9b9SSstHs5lfi jdiYjjy1SMZbRCiSICfICHKCjLxuaWlJw1tOkBFyKqb2TK3N8/PzDlyivb29zI3uWJs0zy8YqCXI CTJCs2VZfmV2dtaBU0s0u6mGubm55CL5/v17B06RdMGFnCAjyAkykmBqairTA/6YUcm0c2oJMkLz RI2NKT5T6/PJyYmDV6f9/f3kEfRPW1dXV+4HXKglyAkyQjPFy8+9vb1J5884715fXzt4aolmN+UX N2apb9VGkby5uXHwFEkXXMgJMoKcICMJopkyPj6e/JKpRrdagozQ+izUO602rzs6Oqp1dHRkbnSf nZ2pJTjnICNU2uLiYvI5NGauQS0pfbP7b//2bx8/YJbt/Pw8087jLZKs+8zDvi8vLwu37/h33/rf /OMf/1jr7+9PLpKxvvdb993Oz23f2ff9UpFsxL6zvmnWzn1HTbLvL7d4merznMSfHfN87Pv29jYX +0654Grn5z49PbXvNu673lrimP+0xbI0Rdv3W/f7dUZSbt7euu+3fO4//OEPtX/9r/913SO645o9 L8e8iPv++pxTby35esv6wkEjPneWfce/se9stST+7Ji3ft9ZNGPfk5OTyc9Ifve737X0c0ctbNcx z7Lv//bf/lvtL/7iLzI1uqNB/vTfmvfPXc+1a7u+77jes+/6xTV9s/b92r1wM/fdzs9t3/XvO/U+ OGuvpBGfu6o9onbs+x//8R9rv/nNb5JfyHu6tnPMq9cTzPpMrUi9sXdZ14n7fBsbG8v0QbOsgZSn fWdd36Cd+45/14jv/GkbHR2t/fjjjy3bdzs/t32nXZQ3Yt9Z3zZr576jJtm3fRdl3zs7O7nYd0qz u52fu6+vz77tuzD7zvoAtZ37buQ1aup/R6v3Z9/t23eWkZrPbVlfVmvXvuPf2Ld9F2nfWR8iNnrf 8b+ZdartVn3uRtW1du673kb34eFhqT53u/Yd13v2Xb+4pm/Wvl+7F27mvtv5ue27efvO2itp576L 3iNq576z3js55nqCZdy3ZrdgZ95iuvOUt2g0nDW7Nbvt2741uzW77du+Nbs1u+1bs1vz077tuyjN 7hCz2Wl2t7/Zvbe3V7rPreGs2a3Zbd+a3Rqvrdjm5+cdcz1BzW7BFuxvbcvLy35Umt2a3Rqv9q3Z rdlt3/at2a3ZreGs2a3Zbd/2XdpmdxgcHNTsbmOze2Njo5SfW8NZs1uz2741uzVem73FDDU3NzeO uZ5gdZrd1uyu7prd//AP/5DppP3p06c379u62dbstma3Nbsd8/bt25rdaaybbc1ua3Zbs7sVn/t/ /a//VfvLv/zLx/VM/+7v/q6U62a3c9/W7LZva3ZbszvLvo+Ojh5nt0t5bhK1PKbdtmb381scm7/6 q7/K/HKwNbut2W3NbutmW7Pbmt1V2/df//VfJ/dxYoYax1xPsFJrdseHo3qiYd3f359cJI+Pjx08 khpUyImcICPICTJSn7u7O9fbcoKMkDNzc3MtGwVTFfGCwsTExDeP3+LiolqCcw4yIiP82f7+fvJ1 yNDQUO3HH3908KhELdHsrriYijy1SM7MzDhwuOBCTpAR5AQZQU6QESojBgv09PQkP0PJOsKvKr7V 8I5Gd5Ef0KslyAkyQqPE7Bap1yAxI41rEKpUSzS7K+zq6qrW0dGRVCS7u7szT8mJIomcyAkygpwg I62TdYpxOUFGZITn7e7uZhpVxcui4f3+/fsvRsQXfSSaWoKcICM0ysLCQvL1x9LSkgNHpWqJZneF TU9PJxfJzc1NBw4XXMgJMoKcICM5F2uC9fX11dbW1oRDTpARGmhyctKzlCaJqeLL0OhWS5ATZIRG ZiBGaadcd/zLf/kvvfhM5WqJZndFHRwcJBfJf/Wv/tXjtF3gggs5QUaQE2Qkv54a3U/HYmdnR0Dk BBmhQS4uLmq/+c1vkp6ndHV11e7u7hy8OpRlbVG1BDlBRnirmPmkv78/+SW7//Jf/ouDR+VqiWZ3 BcUNVpZ1pv77f//vDh4uuJATZAQ5QUZy7OtG99O2vb0tJHKCjNAg/+E//IfkZyoxTTdqCcgJMkK9 NjY2kq83YvvjH//o4FG5WqLZXUExJVSWIulkigsu5AQZQU6Qkfz6VqNbw1tOkBEa6w9/+IPnKp+J qVJj2YyyjMpWS5ATZIR2u7m5qXV2drreQC2p07tocsf2pz/9yTdeAZeXl7WOjo7kNR5+//vfW+eB Z29oozA+bTKCnCAjyAky0h7n5+e17u7uV6/tq97wVkuQERqVk3iWljqdeUxFWrbl4eJh/NDQ0OPn K8t622oJcoKM0G6Tk5PJTe7/9J/+k5xQ2VryztdcLaOjo8lF8vDw0IEDAICcqrfRreEN0FgxNXnq M5alpaXSfP5odH89o4iGNwC8ze7ubvL1Rbx4Fmt8Q1VpdldIljUe4g0iAAAgn1Ib3RreAI1zd3dX 6+npSa7BJycnhf/s0eiOkerPfb6pqSkP3AEggxhxm+X+7vT01MGj0jS7K+Lq6ip5jYf4+7HuHwAA kD/xICRLk0XDG6BxNjc3M42+KvLo51gi7+sR3V9vMzMzRngDQKKYISX1umJubs6Bo/I0uysiy/Tl MRIcAADIr52dndp3332n4Q3QJtHQHRwcTK6/0SQvouemLn9ptsCyrVEOAM0So7NT7+26uroez81Q dZrdFfDhw4fkm66RkRFv4AIAQAG8teG9tbXlIAK8wdnZWXIdLuJsehcXF8kzikTD2/MlAHhZ1V6e g0bT7C65eIM2y9SGcaMGAAAUQ7zg+paG99ramoMI8AYLCwvJtXd6erowny8a3fWO6P56m5iYsIY3 ALxgdXU1+fw6PDzshTL4/zS73Wz9apufn3fgAACgYLKsG/v5Fg9YAMgmBhv09/cn1969vb3cf7bz 8/Nad3d35vNLrFF+f38vJADwjfNsR0dH0rk1XnSOF9GAn2h2l9jHjx+TR3f09vbW7u7uHDwAACig GKH9loZ3vCxrdABANoeHh8l1N5rIt7e3uf1MsQ5oPCt6S6PbcyYA+LaxsbHk8+vS0pIDB5/R7C6p mB4qyxvFBwcHDh4AABSYhjdA+8zOzibX3fg3eZRljW6NbgCo39bWVvL5NV5CixllgF9odpdUlgdc sYYSAABQfOvr629aw1vDGyCbaO52dXUl192Tk5NcfY63rNH91Oj2IB4AXr5myPJS2fHxsYMHX9Hs LqHLy8taZ2dnUoGMvx//DgAAKIednZ03NbxjpKGGN0C6Dx8+JNfcmJ0vL83heIj+1jW6jegGgJe9 f/++NLPBQLtpdpdQ3FSkFsm4EQMAAMpFwxugPUZGRpJr7urqatv/u2N5u46OjsznjfjcGt0A8LKj o6Pk+7R4Ee3m5sbBg2dodpdMTFeY5Y3bWOMbAAAon7c0vONe4f7+3kEESHR+fp5ce2PWvaurq7b9 N+/v77/pBalYHs/zJQB4WZwrsywVsre35+DBN7yLi9jYtre3HY2Ci7d6Uqcvj+3s7OzZ/73T09PH ovu0xZ9BRpATZAQ5QUaKJ0vDu7e3t3QjB+QEGaGVOVlaWkp+RjM+Pt6WGTXiPPGWEd1ejlJLkBNk hPpkuT6ImVO+dX0gJ6gltfidmMa6LKampho6RdbHjx+/+LvxZ5AR5AQZQU6QkWJKaXhHo7udowvl BBmhDDmJkVtZlppr9YCUtbW1N43ojga9RrdagpwgI7wuy8wvXV1dL76ELCeoJZrdpbG1tdXw6csV SRRJ5AQZQU6QkXLZ3d199eFKrAVXxka3nCAjtCMnX//deh9q397etuSzXF9fZ5ol8PNGt6nL1RLk BBnhdTEyO8tLcK/17uQEtUSzuxTi7dkYeZFaJF8LtCKJIomcICPICTJSPrHW27ca3jGF7dHRkZyg lsgIDczJ3Nxc8jOb6enpln2ew8PDTCO7Y4ZBjW61BDlBRqhPzLKbeq4dGBh49VwrJ6glmt2lMDk5 mVwkFxcX/QBQJJETZAQ5QUYqKhreX6/NWvZGt5wgI7QrJzFIoaenJ/nZTTShW2V9fT3pv21iYkKj Wy1BTpAR6nR5efmr+6/XtngRrZ7vXE6QEc3uwot1nFJvluIG69OnT34AKJLICTKCnCAjFXZ8fPzz 1LXxIKXsjW45QUZoZ0729/eb9vymUeodcTYzM6PRrZYgJ8gICUZGRpKvA5aXl+UEtaROmt0FFm8G xzpOqUUyRnH4AaBIIifICHKCjPDU8I6XaOUEZITm5iTWt059hjM/P9/SzxYP1l/675mdnX1ccxS1 BDlBRqjP5uZm8vm/v7+/7hfe5AQZ0ewutPfv3ycXyfg3fgAoksgJMoKcICM8iZdo5QRkhObn5Orq 6ucZNVK2VufwW2uMx5J4Gt1qCXKCjFC/6+vrTAMWT05O5AS1JIFmd0Flmf4qbqhubm78AFAkkRNk BDlBRmioaH7E6PC8N0HkBBmh3TnZ2Nho6uiuRpmamjKiWy1BTpAR3mhsbCz5vB/nXDlBLUmj2V1A sS5Sb29vcpHc2dnxA0CRRE6QEeQEGaHhYprdp3VcW92QkRNkhKLlZHR0tGnrdjZKNLaf1heNfWt0 qyXICTJCmoODg+TzfXd3d+329lZOUEsSaXYX0GvrJz23TU5O+gGgSCInyAhygozQcKurq18c++np 6dw2ReQEGSEPOYnpzL/77ruk5zrx98/Pz1v6OWOZi93dXV+4WoKcICNkOIdG4zq1j7O3tycnqCUZ aHYXzNHRUfINUUxfHjdSfgAoksgJMoKcICM00tbW1rP3IOPj47lcC1xOkBHykpO1tbXkB+BDQ0OP s/3VI8tzINQS5AQZoTHev3+ffJ6Pl4blBLUkG83uAonpALNMX571u1UkkRHkBBlBTpARvuW1F3Gj KXN3dycnqCXIyTNiBoyok6nPeFZWVl793451waM+x/SpqCXICTJCa+3v77dk+nI5QUZ+odldIHFD k1okh4eHM08hqEgiI8gJMoKcICM8J6bSjRmkXrsf6e/vz9XoQjlBRshTTqKWdnR0NGw683j+8/nS EvF3T05OfGFqCXKCjNAiNzc3tZ6enpZMXy4nyMgvNLsLIssNUPz9i4sLPwAUSeQEGUFOkBEaem+S sv5c/N28fB9ygoyQt5wsLS01ZGBDzAY4MTHx7LOhVq/1jVqCnCAjVZVl+vKxsTE5QS15I83uAsg6 tdX6+rofAIokcoKMICfICA0T63BnWVopmi27u7tyglqCnDSorn7+zCemPY0G+Lf+bowwi5FmqCXI CTJC87y2zFMzBizKCTLyE83uAvh8Cqp6t5guMOv05YokMoKcICPICTLCc0ZGRpLvTT7fYh1ZOUEt QU6+lOXhePz9eDh+fX39+Azotb8fgyiisY5agpwgIzRezLDy1pfX5AS1JLt30eSO7U9/+pNvPIdi qqnUG57Yjo+P37zvuAmK0D9tboqQEeQEGUFOkJFqi4ZMPWt1v7TNzc29+cVcOUFGKFtOojam1tN/ 82/+TdKyEuPj47WHhwdfoFqCnCAjNNjs7GxDliWRE9SSbN75mvNtdHQ0uUjOz887cAAAQFOcnZ29 ueEdDRcPYQB+kXU689Qt1hJt1wtHAFBGsVxTlmWe3jp9OfALze4ciyn+UotkX1/f45QZAAAAzRIN 75TRhM9tAwMDj9PvAvCTw8PDpje7Y1teXnawAaAB7u7uMt0XxdK1QONodudUTF+eOloipjuPh04A AADNVu86sS9tPT09tdPTUwcT4P+bmZlperO7EeuDAgC12sLCQvJ5eGhoyLIi0GCa3TmVZfrylZUV Bw4AAGiZ29vb2sjIyJuaLjGF397enoMJUPtphFi8CNSMJnfU25hqFQB4u5iRJQYgpg5YjIGOQGNp dufQhw8fkm9YYl0n05cDAACtFmu/xhqwb23CxFR+1pEFqNX29/cb3uju6uqqffz40cEFgAbI+nKa 2VWgOTS7cybe6ok3bVOLZLxFBAAA0C5zc3NvbsbE9L0a3gCNnc68r6+vdnFx4aACQINMT08nn48H Bgbc60CTaHbnzPDwcHKRjFEUAAAA7ba8vPzmpszExIQDCVRejBj75//8n7+5psa6oDc3Nw4oADTI wcFBpnPyycmJgwdNotmdI1tbW8kFMqbKiBsgAACAPIj1YLPMVvW0WU8WqLoY9bWwsPDmRvfk5KRn RgDQQHFejSVlU8/Ja2trDh40kWZ3TlxdXdU6OzuTi+Tx8bGDBwAA5Mrp6Wmtu7vbQyCARJ8+fXqc 4eKtje5YWsJUqQDQWLOzs8nn5JjN1zkZmkuzOwei0I2MjCQXySisAAAAeRTT5qbc58S6dx4CAVUW je4sy9s9t/2P//E/HFAAaKCjo6Pad999l3xOPjs7c/CgyTS7c2BlZSW5QMYoCWsuAQAAefbw8PA4 je5r9zfRFI+/C1B18/PzDWl2x+yBMYsgAPB28UJalunLl5eXHTxoAc3uNru8vMw0ffnHjx8dPAAA IPditHY85PnWvU08NPIiL8BP4sWfsbGxhjS8x8fHzZgBAA2QZfrygYEBL/RCi2h2t1HccAwNDSUX yffv3zt4AABAoWxsbPxq2r+enh4jDwG+cnt7+1gfG9Hw3trackAB4A1i+vIs5+CTkxMHD1rk3dMP 78OHD45Gi8XDntQC2dfX9zhlRivE6HGjyZER5AQZQU6QERrl8PCw1tHR8fgdReO71d+TnCAjFCUn 5+fnta6urjc3u6PmxqyCqCXICTJCuhiZHSO0U8+/CwsLcoJa0kKa3W1ydnb280OelG1/f98PAEUS OUFGkBM5QUYKfS8UL/Fub2/LCWoJcvKCeAb09YwYWbaYVdA0qmoJcoKMkG5+fj7305fLCTKi2d02 w8PDyUVyenraDwBFEjlBRpATOUFGCu/+/v7N/xuxLNTc3FzSNOhygoxQtJxkmRXwuW1tbc0Xp5Yg J8gICWIa8iwvnZm9CrWk9TS722B9fT3T9OU3Nzd+ACiSyAkygpzICTLCny0tLT1+152dnbW9vT05 QS2htDmJwQ9P+4qpzf/rf/2vyc+V4mH96empL08tQU6QEeoQS8lmmb487lHkBLWk9TS7WyxuLLJM X350dOQHgCKJnCAjyImcICP82fHx8a9GWcS6eDHaW05QSyhbTmIq1JiKPLan9bffv3+f/Gypv7// 8eE9aglygozwstnZ2cIsGyInyIhmd0vFDUXcWKQWybiB8QNAkUROkBHkRE6QEWq16+vrWnd397P3 TmNjY7Xb21s5QS0hNznZ3NysbW1tvXmfMdvf50tAxP+9p6enECPOZEQtQU6QkSLZ3d0t1AwqcoKM aHa3VKwnl1ok48bl7u7ODwBFEjlBRpATOUFGKi9Gbo+Ojr56D3V4eCgnqCW0NSfRjJ6cnGzqA/CD g4NMD+PPzs58iWoJcoKM8IzoxXzrxdqXttXVVTlBLWkjze4W2d/fTy6Q7Q6dIomMICfICHKCjJAn MVV5vfdS8Xe/nkZQTlBLaEVOzs/Pa4ODg1/8nd7e3qYMZpiYmEh+1tTX12c6c7UEOUFGeMbU1FTy eTXW9m7H9OVygoz8QrO7BbJOXx4PZ/wAUCSRE2QE5AQZofY4WvvrdbrrefB0dXUlJ6gltCwn8Xyt o6Pjm0stxAwVjRTTm2cZgTY/P++LVEuQE2SEz8SyI1lmTImX3OQEtaS9NLtbIMv05fHG70trzfkB oEgiJ8gIcgIyUhXRsO7q6so0W1b8u5hpS05QS2hmTuIZzvj4eFvWzN7b20t+GSi2+HeoJcgJMkKt dnl5Wevs7Ew+l25sbMgJakkOaHY3WdYbjuPjYz8AFEnkBBkBOUFGKi+mBBweHs7U6P565qw//OEP coJaQsNz8g//8A+1np6euutRM9bvzjLQIkaEt3ughVqCnMgJMtJuMevK0NBQ8nk07lEaPWOLnCAj 2Wh2N9H19XWhp5JSJJER5AQZQU6QEdotHiBlaeI8t/3lX/6lnKCW0PCc/OY3v0mqRbHU3f39fUP/ m+J/L9biTq2LMzMzvlC1BDlBRipteXk50+xR0f+RE9SSfNDsbqJYiym1SA4ODj6u8e0HgCKJnCAj ICfICL+IqcizTC340iYnqCU0IidZtpjyvNHOzs5MZ66WICfICAlive2iTl8uJ8jILzS7m2Rrayu5 QMYNSRRXPwAUSeQEGQE5QUb4tbhfyjJy8Vvb73//ewcVtYRkv/vd7xpSg1ZXVxv+37a2tlbo0Wlq CXICMtIqMegwBh+mnjdHR0dzMX25nCAjv9DsboKLi4tMbwMtLS35AaBIIifIiIwgJ8gIL4j1ZbPM ovXc9tvf/vZxxDioJdQjpgqPab8bUX+iwXx8fNyU/85YQ7So646qJcgJyEirZFkqKc7fV1dXcoJa kjOa3Q328PBQGxoaSi6SsV5TXqYvVySREeQEGUFOkBHyLkZEZpmu97ltdna24evnopZQLtGY7u3t bUjNicZyDJRoltPT01pHR0fyf5dng2oJcoKMVEW88FqWpT/kBBnR7G7KA5cs05fHjYgfAIokcoKM yAhygoxQv6Ojo1pPT09Dmk/RxMrTslKoJeRDDEyIkV+NerlmfX29JSOos0xnHrMUXl5e+tLVEuQE GSm1m5ubTPcQ79+/lxPUkpx6F03u2P70pz/5xt/o5OQk05uzcaOTRzGyIUL/tBnpgIwgJ8gIcoKM kDd3d3ePD54aMaWwNWtRS/hcjL7Ospbnc1t3d3dLl02IhnqsKZr63xmzFcashaglyAkyUlYTExPJ 58e+vr7czcwrJ8jIL975mhsjCl2W6axGRkasiQQAAPBGW1tbbxp5eXh46CACj+I5TQxMiJHOjWh0 j42N1W5vb1v+OeIFnniRJ/W/d35+XggAKKXNzc1M5/I8Tl8O/EKzu0GmpqYyjRxox80OAABAGcVb 6lmmJIw1uwGeZBnx9a1l62I68XYOcojR5Fn+202BCkDZXF1dZZqZN6/TlwO/0Oxu443D7u6ugwcA ANBAMSVbNK/rvS+LKYpjKnSAJweguQ2KAAA0GElEQVQHB29eo3tgYCA3DeOZmZnk//54cUhtBKAs 4sWzmGkl9XzY399vWnAoAM3uN4qR2VlGDiwsLDh4AAAATRJTDcYaua/dm52dnTlYwK+kvDTz9Raz /+WpURz/LfXUw+c+h6X3ACiD1dXVTDO0nJ6eOnhQAJrdbxAX/KOjo5neBoo1vgEAAGieaPCMj49/ 894sHnoBfKt+9PX1JT3viTW+Y/a/PIrR6lka9zs7O8IAQKFFwzrLjC2xFAlQDJrdbxDFLsuNwvHx sYMHAADQAvGS8vr6+q/W5xsZGTFiEXjRyclJ3c96oqZcXFzk+vMsLy8nP8OKEeExqyEAFFEMOoyl RVLPf0NDQ7WHhwcHEApCszuj8/PzXz0sqWdbWlpy8AAAAFrs8vLycX3upykJ489vEaMd474QKLfF xcVXpziNWSKK8EA8XvDJ8sA/1jgFgCKam5tLPu/FTC1vvVcAWkuzu4U3B8PDw94GAgAAaJO4H4t1 eGM977eIUY5dXV2PTa54gHZ/f+/gQonrxremM+/p6Xkc/V0k8ZJOPMRPfaZl2QcAiiaWFskyM+9b 7xWA1tPszmBhYSG5QMZDkLOzMwcPAACg4Kampr643+vv78/tOr3AT+tvv0U0tL9e6zNenCnqiy4b GxuZnmsVrbEPQHVdX18/vpyaer6bnJx08KCANLsT7e7u/uoGp55te3vbwQMAACi4o6Ojb973TUxM mNocciRGZa+trT2OZH7rbzNGNj+tYX1wcFD4YzM+Pp78bCtGsr/1xQEAaIW4Lv9/7d0/SGXbfgfw gTcEA0IsDFhIMGAhwQsWFhYWFhbCs/CBhQQDFhbCs7AQYmEwMBALiyksLIQnYQIWEgwIkWBgCgsL AxYWFga8YGHAwuIUFlPs5HdunOt4nfGctff5//nALua966w5+3z3z3P2b6+1/J6DzqHZXYXYpyFl n25PAwEAALS+2NLqad/vH81+XFtby0qlkhMGDXRycvLNFnRjY2O5r//V1dXyNgbtIG7m9/f3u8cF QNuJB91Sli///PmzkwctSrO7ii81sed2tQUynvhtly9CAAAAnayaLa1ij99YGSy+SwL1E8uWRkP2 tVX54prkV6l7mX78+NHJA6ApxcNuKRMW19fXnTxoYZrdFYon81O+ABwdHTl5AAAALS6WQE7Z0ipm k15fXzuBUGOxZHk0YWPJ8u9dj7F3p+VJv7WyspK0f/f5+bmTB0BTid/xsRR5tb/XRkZGyp8jgNb1 zlOZbzs9PU26qRH7ObWyWLbDMh7ICHKCjCAnyAhykmUTExNJD0DHEbNL4gHqh4cHb4JaQg3EHtqx mkIl1+PS0pKcPBM39ys9d8+PwcFB2zWoJcgJMtJUZmdnkz6nx0OtcoJa0to0u98QNyNS9jCKp/db fbk6RRIZQU6QEeQEGUFOsmx7ezu50f1yVmnsIWjmiFpCMeLmdCxZXu89OdstJzHJI6WmRVPBVg1q CXKCjDSDzc3NpN9l8cCcnKCWtD7N7jdMTU0lPQ3UDsvUKZLICHKCjCAnyAidnpN4APpHyyKnHMPD w7a8UkvIIa7L1dXVpFX44hgdHZWTF1K374t9v1FLkBNkpJGurq6SPq8XsdqLnCAjzUGz+wdSn96P n3MBoEiCnCAjyAkyQnvkJPamjQZ1kQ3vOGJp9LOzM2+MWkKFYlWEmLkVqyTkvf62trbk5JmYoR0P AVR7HqO50A4TPtQS5AQZaU2xpUbK76/YjqNdVluSE2REs/u74mmglC9PsXxWuyzhpEgiI8gJMoKc ICPIyS/ie158by56lnfMTF1eXs7u7u68QWoJP7j+YmJByjZzP1qVL/W6a9ec3N7eJt0Li638bM+g liAnyEgjLCwsJH3+bqdzKSfIiGb3q+JpoKGhoaqLZG9vb3Z/f+8CQJEEOUFGkBNkhDbNyc3NTTYz M1P4LO9oMO3s7HiT1BKeiSb33t5eefZV0ddc/J2xaoOcfCu2WEhZHj4e2kEtQU6QkXra399P+p0V q8TICWpJe9HsfsXc3Jx9ihRJZAQ5QUaQE2QEOfmu4+Pjwhtwnz598iapJfy/aLqmTESoZDZX7Pcd +37LyeuicZ1ybk9PTwVXLUFOkJG6SN2ne3Jysm1W5pUTZORXmt2vfJlKeRpocXHRBYAiKSPICTKC nCAjdFBOYtnejY2NQpY2j8Z5u914kxFSxD72KXtvVnKMjIxkl5eXcvKGqEUpD/P09fXZkkEtQU6Q kboYHx9P+j3VTivzygky8ivN7mdS9+mOJ43zPBHsAkBGkBNkREaQE2SE1s1JLG0+NTVlVreMUIBY WrzoJvfAwEB5OfSi9pXuhJzEQwEpD/JE88H+3WoJcoKM1NL6+nrS54F2PX9ygoxodn+Vuk93zAIv 4qlgFwAygpwgIzKCnCAjtHZOYt/A/v7+pAeozepWS/jV9PR0IU3uaNbGvpxxz0dOqre7u5t03mOZ eLVELUFOkJFaODw8TFqZd35+Xk5QSzS7218sQ57yAT4++LsAUCRlBDlBRpATZAQ5CTGjcW1tLevq 6qr4e2U0yVFL+FXM7k65kf38iIb57e2tnOQ0MzOTdP6Pj4/VErUEOUFGChVbZfT29lb9O2l4eLjw B9/kBBlpLprd/+fk5CTpS9TS0pILAEVSRpATZAQ5QUaQk9+Ipc3n5ube/K4ZexOnzuqOn7u+vvbG qiVtKXVrgLihXetGayflJHUlxGhGdPL+3WoJcoKMFCs+96bs0x0PoF5cXMgJaolmd3tLfRooPui3 89NAiiQygpwgI8gJMoKc5BfN6B8tyXx0dJT8d8dKY9FMX1lZqdkMVhlRSxql2r27+/r6su3t7bps CdBpOYkmQTWrVTwdk5OTaolagpwgI4WIz7spD8Ht7e3JCWqJZnd7i2Z1PEWfsk93uz8NpEgiI8gJ MoKcICPISXGicTcxMfGbWd2poqH3fLZlfE+NmeRnZ2feaLWkaTw8PGT39/fJP1/J3t3RhK3Fvtxy 8q14kCClydCpk2vUEuQEGSlOPByasjJvbMUhJ6DZ3fbm5+d9UFckkRHkBBlBTpAR5KRu4mbdyMhI IbO6f7QSWcxiaffVyNSS5hUPdywuLmbd3d3Z8vJyrr/neze343+Pv7sRqxp0ak4qefjgtfepE68j tQQ5QUaKEQ/N9ff3V/37Z2BgoPzQnZyAZndbiy/+KY3u+GBfjyWxXADICHKCjICcICO0Z07iO+Xh 4WGuvbrjBl4lyzqvrq7a11stqVuu415LrGDwvEEdM6/zzO6OWVkvsx2rGDQy152ak3iAJqXhELUo TwbUEuQEGenMjMRni5crI1X6oFUnrXakliAjHdrsjkKXstdQPB3fKU8DKZLICHKCjCAnyAhy0pxi RnjKg9snJydCoJYU7u7uLtvY2PhhEzRWIkgV93Ce/p644d0M70kn5+T09NT+3TKCnCAjdZG6T3ds vSEn0FkZeRdN7jh+/vnnjnhTHx8fs+HhYft0VyAa+xH6p6OTGv3ICHKCjCAnyAhy0qzGxsaSbvw9 zbD88OFDuUGJWpJHPDwRM6xjqfK3cjc4OJhrlbxopjfTTblOz8nOzk5S/VlfX1dLQE6QkYocHBwk 7dPdSSvzygky8qt3nfamvrb8VSVHfJAHAACARooGY2qj+/kRMzPj+/Hx8XHH3RAkXTwksbW1VW5e V5u5WOKc9jE/P59Ue2JlCgD4kdvb2/IDmin7dHfathnALzqq2R3LZqV8EF9cXJQUAAAAGm58fLyQ ZvfzI5afjr29r66unGB+Ix6G2N/fz6amppKWr346YpU92kc0E1IaET09PdnNzY0TCMCrYmXe0dHR pAc5Y6sNoDN1TLP7/Pw86UtZLA8XBRYAAAAa6eVea7U4YkbM2tpaeUYNnS1uGMdemT/ai7vawx6S 7VeTUpaYHRkZsaIEAK9KXTkkVp4BOldHNLtj/fmUJbZi3ylPtgMAANAMZmdna97sfjpiJi+dJZqP saz90tJS0ozdSo6JiQknus18/PgxKQvxIAUAFPE7pRP36Qa+1RHN7ih2vtwDAADQyuIm3vb2dnn2 dS0b3b29vW4YdpjYTzuWl67HgxSx8h7tJXUW3sHBgZMHQNnZ2VnSaiFDQ0PlyY5AZ2v7ZvfGxoYn TAEAAGgbT3soxyzZWjQjFxYWnOQOEzeY67VqQOwPT3splUpWVAQg1++RaFr7PQKkautmd3xZS9mn O/YOigILAAAAzf69N2ZVpsyEKXpfZd+jW1tKs7Laey27u7tWDWhTqft3R3ND7QDobKkr88bKNACh bZvd8URPLL2Wslzbzc2NZAAAANAyrq+vyzNmY4ZLnoZkf39/9vj4mPRviO/T4+Pj5f0WLy4uvCkt JvJTiyZ33MA+PT11gjvA5uZmUkbm5uacPIAOtb6+nvS7Ix729AAd8KQtm93xxTxl2Qv7BQEAANDK YoZk7Os9NjZW1y294qHx12Zsxt/36dOn7O7uzptTQ3Ef5Pj4uHy+P3z4kPR3xM8X1eCOfeXj32Jp 0c4TjeuUzMQ2hAB0ltiWJ2VVECvzAi+1ZbM7vlDZpxsAAIBOFkucx/fcmK1d6ffi1BnZW1tbFc0a n52dLf+38W9LnUHOL6vZxQ3iaBDG3u3Pt3CLRnOqvr6+XE3u0dHR8sMNZlp1rmg+RBOinlsoANB6 Li8vs56enqR9uuNnAZ5ru2Z3fKlKeRoovhz6MgYAAEC7iabyzs7Omw2o2LM5VXynrvZ7eDRoYwb6 4uJieS/naLT7Xv5b9/f35WXA4z2MWbOVNKRTt2dLWco8/j1ra2u2hOOr2FYhZUuFaHrEzwLQ3h4e HsqfO1MejIqH/QBeaqtm9/n5edKH6dhXzJJqAAAAtLuYCRMNzdcapqnLCEcz/fnM4jxHPLwejfPl 5eVyczdmenbK9/V4nTHjPZahjxn5cR5ilnbKA/1x7lLzUen7NDMzU77hbBlRXlPJag+WpgXoTPGg Y8rviPh8CPCatml2x5POKcttxRe0k5MTSQAAAKCjxB7N8/PzXxvVqUtCxnfqovZ6/tHs4XYRjbxo EkczMM5/NLWrWWq+kmN6ejr53xd7rf9o9n/sCR73YOAt8UBESn7jurDKA0B7+vjxY9LvhuHhYQ9D Ad/17qlYRJFpZVNTU0lFMp6Y5nXxBL29k5AR5AQZQU6QEeSkvcVSkgcHB8k/v76+XvNm9/j4eNK/ LZb/jvc5lkaOZbbfaqDVIyO3t7dN/XDA5ubmbxrc8b+l7ueulnSuaEpEcyIlw/EwiIygliAj7ZWR eNAyZcUa21yoJcjIW9qi2R3Le6V8cF5YWJByRRIZQU6QEeQEGUFOyCGW2q518zZmeqaIPcG/93fG bOr4t8cRs5ljhvXLfc1/+umncrP36b97Op5WlotGf4qUG73VHrEkeoqY4R/nI+61xMMCZtiqJXnE wx2xfWC1+Y0VJ1r5vMoIcoKMfOvq6ir594GVedUSZOQtLd/s3tvbS94DKJ5eR5FERpATZAQ5QUaQ E9LELJtaN23jiH3GU9S6EZ/6EH000Gt9zmI2NmpJM4iHJp62S6jmiKZIrMggI6glyEhrZ+Tx8fGH DyD+6Ij+D2oJMvKWlm52xxJa3d3dVRfI+JnUvchcACAjyAkygpwgI8gJv4itwerR7I49rlPUegZ1 arM7dS/jeu3bjVpStE+fPiXlOJoj0SSREdQSZKR1M7K0tJT0OyB+DrUEGanE12b3H//4x/ILTDlS 922KpzNTx/zXf/3X7C//8i+TvyTnGfvpiKU36v26844dP1fpGPEAxPPzFn+u19iNfN3GrnzsHxXJ IsZOfYK7kWNHPTR2ZbXEOW/82Hd3d00xdjUfuBr5umMpUGM3buxKa4lz/suRuoJRI8fOO+7LjFTz 5S3v2I183cbO9yW/0lry8khtvBTxulPGjp+p1dhra2t1aXb/13/9V9Wv+3/+539q/u+am5tLOue/ //3va/5viwf9//3f/70ls5ainmO/rCVHR0cNe91RC1tl7NnZ2aQsx8MhL5fTb/bXXcln10a936lb HHTq2PGZvlZjv/VduJZjN/J1G7vysav9HpzapynidX9v7K2traTa/zd/8zfZf/zHfzRtf6qZxq62 kdkur7uV+nKN7gmm3lNrpd7YuyK+QMW+Vik2Njbq8qX4+bG8vFzY2KlPcDdy7Pg5Yxu7qLF/9Iu0 iLHjWmnU604dO+qhsY3dKmOnLgVV9NjVfChv5OsuYhlUYxu7XmOn3kBt5NhFf+6v5t9R7/GM3bix X/7OST1SH1Zr1NjxM7UcO26QHh4elmff1Gp57v/+7/+u+nXH0sm1vsfwvfshRZ3zRh6NzFrqTcR6 jf3agzONet1F1bVGjp3yvakdXnejxo7Pe8auXOoWmpWM/dZ34VqO3cjXbezajZ3ap6nV2MfHxzVf ZafR/almGLvaZne7vO5W6svpCdZ+7I5qdsc+3U9PJgu2sY2t2a35aWzNbs1ujVdja3Zrdms4a3Zr dhc/dvx3sWRxfC7v6+tr2OuO2UCd1uyOG8o//fSTZrdmd9s1u59m0Gt2a3Zrdmv6Grs1mt3xe7m3 t7cuvx80uzW7Nbv1xjqm2R1fsJ9/URNsYxtbs1vz09ia3ZrdGq/G1uzW7NZw1uzW7G7fsWMLs1rf axgdHW1oszvudcTS0PGZMhqBsdRvO7zfmt2a3d9bmv9pKUvNbs1uzW5NX2M3b7O7VCplQ0NDdfv9 oNmt2a3ZrTfWUnt2/+M//mP2u9/9LunJ5li+LM/Y9uy2Z7exq/tQbs9uY9uz257d9uw2tj277dld 7U1Me3Yb257drbdnd8rYMeP6n//5n7O///u/z6ampsp7Mv7Zn/3Zd7/T/+EPf0ga+09/+lPNb65+ 74b2W+c89tKu9v5GzI4aGxvLVldXyzelLy8vf7OPcTO+3/bstmf3a0fch0y55vr7+8ufsezZbc9u e3bbN9ue3c27Z/f09HRSjY/PfPaPtme3Pbvt2Z1rz+54cc0sXlBPT09dZ9V0umqLJDIiI8gJMoKc ICPICSmiURk3h+P7e+z9HU3w2P87Hl7f3d1N+ju3trYa1uyuRDTtvvfAfmzDNjc393XGdtwge62x jVrSylJn+4yPjyc/dCQjyAkyUlsrKyvJs3WbvbbLCTLSvFqi2R1PFqUuqbi+vi7JLgBkBDlBRpAT ZATkpEWl3vhcW1ury7LKqWL58bixu7i4mG1vb2cHBwflB/01tdWSThFZj9UK6rmcpowgJ8hI7Xz6 9Kn80F7Ktiy3t7fecLUEGUnW9M3u+FIbe2ClfPCdmZnxJdEFgIwgJ8gIcoKMgJx0oM3NzfLs8JhB nXLjtZb77qKW8IuY4BLXacq1t7OzIyOoJchIE/1bu7q6kragTV36HbUEGXnS9M3ueMI55QPv0NCQ ZS9cAMgIcoKMICfICMgJZXGPIJYDjyP2u36+F9zh4WF5CfXYR/x5RuLP8b+/PI6Pj3PtX4dawq/i Okp9ICWuRRlBLUFGGiseXIrZ2baglRNkpFGautkde1OlLiOWukk9iiQygpwgI8gJMoKcICMygpzU T9yXTLkH2NPTU354RUZQS5CRxiiVSskr8y4vL3uT1RJkpBBN2+yOvapSnuqMnzk6OpJeFwAygpwg I8gJMgJygowgJy1idXU1qVkyPDyc3d/fywhqCTJSZ7GF7NTUVFLtHhsbszKvWoKMFKYpm93xRGZv b29SkWzW5dhdAMgIciInyAhygowgJ8gIcsL3pTZNJiYmyrMLZQS1BBmpn/X19eQtaJvtISU5QUZa W9M1u29vb7OBgYGkIhn7e8fTRLgAkBHkBBlBTpARkBNkBDlpLQ8PD9nIyEjSfcG5ubmmuS8oI8gJ 7Z6R3d3dpJV5Ywvaq6srb65agowU6l00ueP4+eefW/oD7eTkpEZ3Dd6PCP3TEX8GGUFOkBHkBBlB TpAR5EROauXm5qbcDEm5P7i5uSkjqCXISI2dnJwkb0F7fHzsjVVLkJHCvWumf0w8gdkue/MAAAAA ANXb399PaqTEcXh46AQC1Eg8kNTX15dUn2PZc4BaaJpmd+r+DvGk5/X1tXcSAAAAANpEzNJOuVfY 1dWVnZ6eOoEABYvZoIODg0m1eWpqysq8QM00RbM7z9OaR0dH3kUAAAAAaDOLi4tJ9wtj1uHd3Z0T CFCQx8fHbGxsLKkmx9a1pVLJSQRqpuHN7vPz86ynpyepSO7s7HgHAQAAAKANxSzAiYmJ5OaKfUsB irGwsJBUi6P3c3V15QQCNdXQZncUud7e3qQiubKy4t0DAAAAgDYWM7T7+/uT7h9OTk6WZyMCkO7D hw/JW9BqdAP10LBmdzxZOTQ0lFQk5+bm7O8AAAAAAB3g4uIieWXIWAodgDSxum5K7Y3j4ODACQTq oiHN7tifYXR0NKlAxpOcliACAAAAgM5xdHSUvX//Pul+4sbGhhMIUKWTk5Osq6srqe7GbHCAemlI s3t6etr+DgAAAABAxfLMMDw8PHQCASqUZ0WN2dlZK/MCdVX3Zvfq6mpSgYwnN8/OzrxjAAAAANCh lpaWku4txuzEmKUIwI/d3t5mvb29SbV2fHzcyrxA3dW12b25uZn89OXu7q53CwAAAAA6WMwWHBsb S1418vz83EkE+I5oVKduQTswMJDd3987iUDd1a3Zvb+/n7yvztramncKAAAAACg3Y4aGhpLuM/b3 92vGALyiVColN7q7u7ttQQs0TF2a3bFEUBS7lCI5NzdnfwcAAAAA4Kubm5ty4zrlfuPIyEi5qQPA L6IHMzMzk7wy78HBgZMINEzNm93xNE8sEZRSIGNJIvs7AAAAAAAvXVxcJO8rOzk5mT0+PjqJAP9n dXU1udG9s7PjBAIN9e6pIH38+LHwvzwa3YODg0kFcnh4WKO7wT5//vzNexJ/BhlBTpAR5AQZQU6Q EeRETppFzCZM3ToxZjHWYkVJGUFOaKWMbG1tJTe6bUGrliAjzaBmze7b29vkpYT6+vrKSxHhAkBG kBNkBOQEGUFOkBHkhB+J+5qpjZqFhQUZQS2hYzPy6dOn5AeGon7aglYtQUaaQU2a3ff399nQ0FBS gezq6srOzs6kzwWAjCAnyAjICTKCnCAjyAkVidmFqQ3vlZUVGUEtoeMycnJyUu7HpNTNqakpjW61 BBlpGoU3u6PAjY+PJ3+43NvbkzwXADKCnCAjICfICHKCjCAnVGV6ejr5nuT29raMoJbQMRk5Pz/P enp6kregLZVK3iC1BBlpGoU2u6PRPT8/n/yhMvaGwAWAjCAnyAjICTKCnCAjyAnVenx8zNXwPjw8 lBHUEto+IxcXF1lvb29SnYwVfW1Bq5YgI82m0Gb37Oxs8ofJxcVFy164AJAR5AQZkRHkBBlBTpAR 5IRkMdswz/aKR0dHMoJaQttmJBrV/f39STUyGuQa3WoJMtKMCmt2R7M6tdEdT1xqdLsAkBHkBBmR EeQEGUFOkBHkhLweHh6ywcHBpPuU3d3d5eV9ZQS1hHbLyN3dXTYwMJBcG2OPb9QSZKQZFdLs3tjY SG50x2zwWGIIFwAygpwgIzKCnCAjyAkygpxQhLyzF6+vr2UEtYS2yUg0ukdGRpJXvTg9PfWGqCXI SNPK3ez+8OFDcqN7cnJSo9sFgIwgJ8iIjCAnyAhygowgJxTu8vIyeV/aaJSnNrxlBDmhmTISq10M Dw8n93EODw+9GWoJMtLUcjW742dSC2R8YLy/v5cyFwAygpwgIzKCnCAjyAkygpxQEzEbMWYlpt6/ TNmfVkaQE5olIzHZcHx8PLmPk3f7W9QSZKQekpvde3t72fv37+v6QREXADKCnCAjyImcICPICTKC nFCN/f395PuYsexvtRN2ZAQ5oRkyEo3uqamp5Eb36uqqN0EtQUZaQlKzO0+jO5YO0uh2ASAjyAnI CHKCjCAnyAhyQr1sb28nN3yqbXjLCHJCozPy5cuXbGZmJrnuLSwslP8O1BJkpBVU3ew+ODhIbnTH zx0fH0uWCwAZQU5ARpATZAQ5QUaQE+pqfX29Lg1vGUFOaGRGokkdzerUejc3N6fRrZYgIy2lqmb3 yclJ8h438XMa3S4AZAQ5kRNkBDlBRpATZAQ5oVGWlpZyNbwfHh5kBLWEps7I/Px8cp2bmJjISqWS k6+WICMtpeJmt0a3C0CRREaQE2QEOUFGkBNkBDmRk1Y3PT2d3AianJws74MrI6glNGNGFhcXk+vb 8PBwVVs2oJYgI82iomb3xcVF1tPTk1wkq9kPHBcAMoKcICMgJ8gIcoKMICfUSjSrp6amatbwlhHU EhqRkTwrVwwMDGQ3NzdOulqCjLSkN5vdMSO7u7s7uUjGXji4AJAR5EROkBHkBBlBTpAR5IRmUcuG t4ygllDvjOSZ0a3RrZYgI63uXTS54/j5559/83+enZ0lL12u0d36Yg+iCP3TUcmeRMgIyAkygpwg I8gJMoKc0AryNrzjZ19reMsIagn1zIhGt5yoJXR6Rt597/+Ipct7e3s1ugEAAACAtlSrhjdAPWh0 A3yn2Z230T03N+fMAgAAAABNr1QqZUNDQ7ka3vF3ANRTnkZ3f3+/RjfQNn7T7I5Gd549uj3NCAAA AAC0ktvb22xwcDDXHt4a3kC9rK6uJter9+/fZycnJ04i0Da+aXbnndGt0Q0AAAAAtCINb6AV5JnR HY3uo6MjJxFoK1+b3RrdAAAAAEAny9vwdo8UqCWNboDfKje7z87ONLoBAAAAgI6n4Q00I41ugNe9 +/z5c9bT0+PDGwAAAABAVsyS5u6ZAkX48uVLrkZ3V1eXRjfQ1t5FoUstkmNjYz60AQAAAABtJxre fX19yfdOx8fHs4eHBycSyGV+fj7XjO79/X0nEWhr7/I8nVgqlZxBAAAAAKAtXVxc5Nr+cWRkJLu/ v3cigarFjO6ZmRkzugHe8E6jGwAAAADgdZeXl9nAwICGN1A3saJurA6h0Q3wtnca3QAAAAAA33dz c5Or4T00NJRdXV05kcCbYvuDiYkJjW6AClXV7J6amtLoBgAAAAA6TjS88yxp3tPTk52fnzuRwHfd 3d1lo6OjuRrdx8fHTiTQUSpuds/OzpaXzgAAAAAA6ER59/DW8Aa+Jxrdw8PDyfWlu7tboxvoSO8q bXSb0d15Pn/+/E0O4s8gI8gJMoKcICPICTKCnMhJJ8vb8NaQQi3hpdvb22xwcFBdQS1BRhK82eye mZkxo9sFoEgiI8gJMoKcICPICTICcsL/u7y8zNWYiqWG9/f3nUi1RC2h/ABNX1+fFSNQS5CRRD9s dq+srGRfvnyRBBeAIomMICfICHKCjCAnyAjICc/knYkZx8ePH51ItUQt6fAc5FkpIn5Wo1uG1BI6 PSPfbXYvLy9rdLsAFElkBDlBRpATZAQ5QUZATviO2GN3dHQ0V8N7bW3NiVRL1JIO9OnTp/Ly46m1 Y2BgILu+vnYi1RK1hI7PyKvN7o2NDe8+iiQygpwgI8gJMoKcICMgJ7zh4eEhm5iYyNXwnp+fN/FI LXFSOsj29nb2/v375JrR39+f3dzcOJGoJchI9kqzO4osKJLICHKCjCAnyAhygozICHJCZR4fH7Pp 6elcDe9omN/f3zuZaglt7sOHD7ka3WZ0o5YgI9/62uz+8z//8/KyGaBIIiPICTKCnCAjyAkyIiPI CdUpouE9PDxstqZaQhtbXFzMVSOGhoayq6srJxK1BBl55muz+5/+6Z+84yiSyAhygowgJ8gIcoKM yAhyQg6///3vczWzYtamZpZaQnsplUq5H4b5q7/6q+z29tbJRC1BRl742uz++PGjdxxFEhlBTpAR 5AQZQU6QERlBTigwIylHd3d3dnR05GSqJbSBaFCPjIzkrgv/9m//5mSiliAjr9DsRpFERpATZAQ5 QUaQE5AR5IQaZST16Orqyvb29pxQtYQWFg+t9Pb2FlITZAS1BBl5nWY3iiQygpwgI8gJMoKcgIwg J9QoI7/73e9yNbjW19ezL1++OLFqCS1mZ2cne//+fSGNbhlBLUFGvk+zG0USGUFOkBHkBBlBTkBG kBNqlJF/+Id/KC9LnqfJNTs7mz0+Pjq5agktYm1tLXdz++/+7u9kBLUEGamAZjeKJDKCnCAjyAky gpyAjCAn1DAjcfT09ORqfE1MTGT39/dOsFpCE3t4eMimp6dzN7o3NjZkBLUEGamQZjeKJDKCnCAj yAkygpyAjCAn1DgjNzc32eDgYK4GWH9/f3Z+fu4kqyU0oevr62xkZCTXNR7Lnu/t7ckIagkyUgXN bhRJZAQ5QUaQE2QEOQEZQU6oQ0Zi1ufY2FiuZlgsif7p0ycnWi2hiZycnORevSF+/vj4WEZQS5CR Kml2o0giI8gJMoKcICPICcgIckKdMvLly5dsZmYm9zLHS0tL5b8LtYTGiiXHY0Z2nus5Vn24uLiQ EdQSZCSBZjeKJDKCnCAjyAkygpyAjCAn1Dkj0azO2/Cem5vLSqWSk66W0ADxsElcg3mv41jt4f7+ XkZQS5CRRO+iyR3Hzz//7B3nG7GsUoT+6Yg/g4wgJ8gIcoKMICfICHIiJxSTkQ8fPuSeETo0NJRd Xl468WoJdXR3d5dNTEzkbnQvLCxkj4+PMoJagozk8M7bDAAAAADQGIeHh1lXV1fuvX6Pjo6cTKiD aBb19fXlbnRvbW3ZigCgAJrdAAAAAAANdHZ2lvX29uZunsXewUDtbG9v5344JX5+b2/PyQQoiGY3 AAAAAECDxVLkg4ODuRve09PTr+7/C6SLGdizs7O5r8+YEX5+fu6EAhRIsxsAAAAAoAkUtQ9wLGt+ cHDghEIBYuWFkZGR3Ndl/B1xjQNQLM1uAAAAAIAmETNIl5aWcjfW4lhbW7MnMOSwu7ube9nyOGJW eKlUckIBakCzGwAAAACgyUSTrbu7O3eTbXJyMnt4eHBCoQqPj4/ZwsJCIQ+drK+ve+gEoIY0uwEA AAAAmtDFxUXW29ubu9kWf8fJyYkTChVed4ODg7mvu5gRvr+/74QC1JhmNwAAAABAk7q6usqGh4cL mWG6vLxcnrEKvK6oFRX6+/vLe30DUHua3QAAAAAATSwa1PPz84U0vKNxfn5+7qTCM7HUf+yrXcQ1 Njo6mt3d3TmpAHWi2Q0AAAAA0AI2Njay9+/f527Gxd+xtbVlH2H4P8fHx4VsFxDH6uqq6wqgzjS7 AQAAAABaxOfPn7O+vr5CGnMTExPZ7e2tk0pHihUTlpaWCnmAJJY+tz83QGNodgMAAAAAtJBYInly crKQhnc06fb29pxUOkrspx1L+he1NcDV1ZWTCtAgmt0AAAAAAC2oqGXN45ibm8vu7++dVNpaLDEe 10085FHEdbO4uJiVSiUnFqCB3j0V5Y8fPzobfCOWRHr+izv+DDKCnCAjyAkygpwgI8iJnNA8GYkZ qgMDA4U07mJ59FiK2Z7Dakk7itnXIyMjha2IsLu7KyOoJchIE9DsRpFERpATZAQ5QUaQE5AR5IQW zsjDw0M2PT1dSBMvjqmpKbO81ZK2EdfH6upq1tXVVcj1MTo6ml1fX8sIagky0iQ0u1EkkRHkBBlB TpAR5ARkBDmhDTKytbVV2LLmPT095ZmrZnmrJa3s+Pg4GxwcLOxBkOXl5ezx8VFGUEuQkSai2Y0i iYwgJ8gIcoKMICcgI8gJbZKR8/PzbGhoqNBZ3re3t95YtaSlxD7asQ99UddBLFt+cHAgI6glyEgT 0uxGkURGkBNkBDlBRpATkBHkhDbKSMw8XVlZKazRF8s/b2xsmOWtlrSE2He+v7+/sPxPTk7WZdly GUFOkJE0mt0oksgIcoKMICfICHICMoKc0IYZOTk5yfr6+gpr+o2MjMi8WtK0zs7OsrGxscLyHlsC xNYAjXrIQ0aQE2SkMprdKJLICHKCjCAnyAhyAjKCnNCmGbm7uysvRV5UAzCO+fn57ObmxputljSF WLJ8cXGxsP3qnx7suLi4kBHUEmSkBWh2o0giI8gJMoKcICPICcgIckKbZyRmqBbZDOzp6SnfU7a0 uVrSSMfHx9nw8HChD3Osra2VtwKQEdQSZKQ1aHajSCIjyAkygpwgI8gJyAhyQgdk5Pz8PBsaGiq0 MRiNxqOjI2+8WlJXV1dXha9YMDAwUG6eywhqCTLSWjS7USSREeQEGUFOkBHkBGQEOaFDMhIzsT98 +JB1dXUV2iiMxuPp6akAqCU1FcvyLy0tFbpKQRzxdz48PMgIagky0oI0u1EkkRHkBBlBTpAR5ARk BDmhwzJyfX2djY2NFdowjGNmZia7vb0VBLWkULEvdywv3t3dXfjKBGdnZzKCWoKMtDDNbhRJZAQ5 QUaQE2QEOQEZQU7owIzELO/19fXCG4jx90VjMmbhopbkdXBwUF5ivMiMxszwZtmbW0aQE2QkH81u FElkBDlBRpATZAQ5ARlBTujgjMT+xxMTE4XP8o6m9+bmZnlWLmpJtU5OTrLR0dHCczk+Pp5dXFzI CGoJMtImNLtRJJER5AQZQU6QEeQEZAQ5QUayvb29rK+vr/DmYn9/f7azs9N0eyLLSfOem1o8fNHT 01POYaxoICOoJchI+9DsRpFERpATZAQ5QUaQE5AR5AQZKbu/v88WFhbKyzwX3Wzs7e3Ntra2zPRW S151dHRUk5nccczNzbXcXvIygpwgI5XR7EaRREaQE2QEOUFGkBOQEeQEGfnG+fl5zRqPsf9y3I/u 5JneaskvYpZ1rCgwMjJSk6wNDQ1lx8fHMoJagoxoduMCUCSREeQEGUFOkBHkBBkBOaHTMlKrpc2f ZnrHnt53d3dy0mG15PHxMdve3i43o2uRra6urmxjY6NlliyXEeQEGUn37vT0NIvDfim89oHj5ubm 6xF/BhlBTpAR5AQZQU6QEeRETuisjMTS5isrKzVZ2vxpL+WlpaWWW2ZaTqoX7/H6+nr5QYdaZCmO 6enp8jmVEdQS6IyMvPM2AwAAAADwlouLi2xmZqZmTcqYjRt/f4xDe7m8vKzZXvBPx+DgYHZwcNDS s7kBqJ5mNwAAAAAAFTs6OqrZft5Px/j4eLlxWSqVnPAWFU3neA8nJydr2uSOZfZjuX1NboDOpNkN AAAAAEDVdnd3y0uQ17LpHctdr62tZVdXV054i4j3anV1Nevv769pNrq7u8v7ctuiFaCzaXYDAAAA AJAkGo3RcIzGYy0bm3FMTExk29vbmptNKGbg7+/vl2dx1zoHMUt8eXm5o/Z4B+D7NLsBAAAAAMjl 5uYmW1xcLO+7XetmZzTWY6zj42NLVzdY7K++tLRU8xn+T8f09HR2fn7uxAPwlWY3AAAAAACFuL+/ Ly9hXY+mdxyxVHY0W09PT7PHx0dvQI3FwwXRbI6l5Wu9TLkmNwCV0OwGAAAAAKBQd3d32fr6et1m /MbR19dXXt765OTEG1CgeIggzmk8xDAwMFC391OTG4BKaHYDAAAAAFATMdM7mt712NP7ZeN7YWGh vI+0vZ2rFw8rHBwclM9hnMt6vnexKkA8tHB1deWNAOBNmt0AAAAAANTUw8ND3Wd6Pz9GRkaylZWV 7PDwsNzI5beur6+z7e3tbHR0NHv//n3d36OnJreHEwCohmY3AAAAAAB1EUti7+3tZUNDQw1pej8d Y2Nj2cbGRnn2cic2V2Pv7YuLi+zTp0/l2dv13H/7tVn4sQe4JjcAKTS7AQAAAACou9gHemJioiGz iF8ew8PD5VnFOzs72c3NTVud53jAIJYE393dLe+7HTO3GzXD/uVs+zjfpVLJxQBAMs1uAAAAAAAa JmYYx+zieu/r/daS2jH7e25uLtva2sqOjo7KTfCYEd3MYiny+Ld++PCh/G+PJn68lmY5r3FMT09n x8fHTX8uAWgNmt0AAAAAADRc7KX98ePH8ozfZmrOvmyCxxLs0bCNPcDj3xtLgZ+entZ8L/D7+/vy DO1oFMdS8Jubm+V/w8zMTPmcNdPDAi+P3t7e8lLl8e8HgCK9e/plE7+U4bnPnz9/84Ek/gwygpwg I8gJMoKcICPIiZwgI7XWjLO9qzliD+yBgYFyYzyWao/meLyep2Nqauqb/z7+HP97/Hfx38cRPxt/ RzMsOZ5yxPL08XriYYBYSh21BDlBRmpBsxtFEhlBTpAR5AQZQU5ARpATZKQpxX7OMYu5Wfb2drx9 RJM+ln5vt73P1RLkBBlpTprdKJLICHKCjCAnyAhyAjKCnCAjTS/2o97Y2GjqZc479YiZ7LFMeczI Ry1BTpCRetLsRpFERpATZAQ5QUaQE5AR5AQZaSlPje/x8XEzvhvY4F5dXc3Ozs6yL1++CKVagpwg Iw3xtdn9xz/+sfwCU47Up7ViGZPUMZth7Kurq5YbO36u0jHiAYjnF0D8uV5jN/J1G7vysX9UJIsY O3Wpo0aOHTXJ2JXVEue88WPf3d01xdjVfOBq5OuOL+/GbtzYldYS5/yX4+HhoeXGzjvuy4xU8+Ut 79iNfN3Gzvclv9Ja8vJI3XOyiNedMnb8jLHTvwc75/UfO0U9x35ZS46Ojhr2uqMWGrv5xq7ks2uj Xnd83mvHsf/lX/6lfH/7p59+0oSu8fHXf/3X2d/+7d9mf/rTn7L//M//LPz9ju9Rjcpas41d7ffg 1F5JEa+7U3tEzTB2tY1M57zzeoKp99RaqTf2rohfcLFfSop48q6Vx15YWGi5sePnjG3sosb+0S/S IsaOa6VRrzt17KhJxjZ2q4wde541w9jVfChv5OseGBgwtrFbZuzUG6iNHLvom3DV/DvqPZ6xGzf2 y985qUfqw2qNGjt+xtjGbqWxU28i1mvs1x6cadTrLqquGbtzxo7Pe504tqP+R+r7Hd+jjF3fXkkj x271HlEzjF1ts9s51xNsx7E1uwXb2MbW7Nb8NLZmt2a3xquxNbs1uzWcNbs1u41tbM1uzW5ja3a3 7dh/8Rd/YbnzKt8rDWfNbj0izW7nXE9Qs1uwBdvYmt2a3cY2tma3Zrexja3ZrdltbM1uzW5jG1uz W+PV2JrdTTJ2qVTKTk5OsvX19XLzu6urq+Mb2319feXv2rH39uHhYXZ7e6vhrNmtR6TZ7ZzrCbZm s9ue3fbstme3se3ZbQ9ne3Z31tj27K6OfbPt2W3Pbnt22zfbnt327LZnt3Nen7FT2LPb2Pbs7uw9 u/OMfX19ne3u7mbz8/NZf39/Wze2Y2b76OhouXmwvb2dXV5eZl++fPnNObFvtj279Yjs2e2c27O7 JffsjhcHlTYyQUaQE2QEOUFGkBNkBDmRE2Sk3cTs72hY7u/vl2eAz87OZkNDQy03CzxmbMfs9bW1 tWxnZ6f8muK1oZYgJ8hIu9HsRpFERpATZAQ5QUaQE5AR5AQZ4Q0xCzxWc4hZ0bHsdzTCY6Z0b29v Q5rZg4OD5SV9Y6Z2LJMby1HHMu2pq0yhliAnyEgr0uxGkURGkBNkBDlBRpATkBHkBBkhh5g1HUvV Pm0NFE3xaD7HffdoRC8tLZWb0k/H1NTUNzmJP8f/Hv9d/PdxbG5ulv+OOI6Pj78u6Zq6pQpqCXKC jGh24wIAGUFOkBHkBBlBTpAR5EROkBHkBBlBTpCRJqDZjSKJjCAnyAhygowgJyAjyAkygpwgI8gJ MtJyNLtRJJER5AQZQU6QEeQEZAQ5QUaQE2QEOUFGWo5mN4okMoKcICPICTKCnICMICfICHKCjCAn yEjL0exGkURGkBNkBDlBRpATkBHkBBlBTpAR5AQZaTnvTk9PszgeHh6843zj8fExu7m5+XrEn0FG kBNkBDlBRpATZAQ5kRNkBDlBRpATZKQZ/C8uW7a6WOVwYwAAAABJRU5ErkJgglBLAwQUAAYACAAA ACEANKiI0t0BAADCAgAAFAAAAGRycy9tZWRpYS9pbWFnZTIud21mjFK/b9NAFH53TgpxI9kBKtSC WrcSVSNBkRiY4zopP6RUUROJMTXutViKnSgOItkiuiCEFBb+BHaWbh36B3RhYEVd2KPIGxLp965V hnbh7Hf3ve/uvnf33gnKERm+IJL0ibhlYVKA0EjI6XSq0aZYvOLmJYDm8vJcDI15eOtzFuWp6vfe NQYdRVSjO1fsEkFhSmTDPwU6hpUMom8IwbFyrCYZ3ZMlcU4Pgf7K038Y0L7yQfhwdiOMVOLsqA/O bjvyY5CmniqOz3oloAzsCVYz+0xPsfBG8Y8YztRf31DX8v+tLnSUMTblZ1FwFeoHEWXEFxpKziHn IivcTiepbnueoN/g2MoqCQ9jpx6EKg7UY+dVHGxiIc3lyvVq4znR3Tdh7LZaW34SBl57X9X8Q5VQ IXv96gWjPojetluY8trvu6Hqcl6okKk2nEq/1/WR/NurVmVUfurWUtt60XRrk5Vl4AXLpbSSPkpH W00g2/IwTFac7xMT3CoIsNbL9H46Ar/ULDcrKf+ulReET6KhGALvw4CPnJsC/lEf3ccNRgF3EbtF XFlXg/Nh6ldwWczLCtt0ixfQiX5NUF6rD5Keisj8mfmsd+49ODDZ2P/xa3FWYa70WJ+A918AAAD/ /wMAUEsDBBQABgAIAAAAIQAaanVArQEAAEICAAAUAAAAZHJzL21lZGlhL2ltYWdlMy53bWZcUU1v 00AUnN18lDiR7LRFVStEnEpFqkQ/6IEzrhMoh5CoSdVjatIltZQ4URxEckGRuHEJf4J/waFnxIUD v4JLG/mGRJhd5cTao503z3773qxADkiVBSDxEXplCCkoGCbkcrk07FBsr7S8JDFaQc7ElcgzepK1 UUAtGN+0pkMFHGN9pe6AFZaAw/iW7BfhsvwFoc/K6WpSs03pimd4RPZH3v7lxvXFdMLmnFbYV7H7 Rn1wzwf9IGLOMl/s3/0YvyBLEwesyXlwYlJ6hjpmUs+l+7uHNxzGtZe+L/CdmkZFxWE3cpudUEUd 9dR9HXUOkRHI5irNWus5sHEZRl6vdxrEYccfXKtG0FUxipn/2ymmmtP+20GPKX/wfhSqke4VxXSt 5VYn41FAQx6U7eq8cuQ1Esd+1fYai9Jj8oe2h6Sa7CXz0zaZY/vcFiX368KiVqZA1T5LtpI59Z12 pV1N9OvZBQE+kosGCTqVYkwfLMH4U53jGY/07Ja5Be0IVg47WDPRN3ObrLLbnMZj1Qd+pj8zY6G4 9W5dQ8eT39srh80JuGOplPn/HwAAAP//AwBQSwMEFAAGAAgAAAAhAD8t3HOvAQAAQgIAABQAAABk cnMvbWVkaWEvaW1hZ2U0LndtZlxRPW/TUBQ97yVpGzeSnbYItSDqVGqlSv2CgRnXCYUhKCJBHVM3 fU0tJU4UG0EWVKkbS/gJLOz8AIbOVRcGdtZuJTJTpYbznjJx7at37rn2/ThPIA9kSgKQ+ARtOboU JAwScjKZGLQjlqfcvCQwXEEeid+YZ7QxY6OAapCcNYZ9BexhYcqugBUmgMP4kugv/SvxO7bQvfK6 mtRoSUI8xWOiO3l5z4P2xUzC4ZxG2FWx+0Z9cN/2ukHEnGW+2Ly9Tl4QZenbrMl98Myk9A7J8Fzq vfR8f+D1+3H1pe8LXJHTXlZx2I7ceitUUUttua+j1g5yAjP5cr3aeA4sHoaR1+nsB3HY8nsnqha0 VYxi7v9xipn6sHvc6zDl994PQjXQs6KYrTbcysdkEFCQuZJdGZV3vVrq2AdNrzZefUL8wPaQVtL1 dLTfJHJsn8d41f02tsiVSJC1X6UP0xH5lWa5WUn169kFAT6SRoEElcowpg6WYHyRcD2jkd7dMreg FcFUYQezJvphbpNV1urDOFFd4Gf2MzMWbh6drmvX8fdfy1OFTQfcslTG/P8PAAD//wMAUEsDBBQA BgAIAAAAIQBo6rUC2QEAALYCAAAUAAAAZHJzL21lZGlhL2ltYWdlNS53bWaMUs9rE1EQnnlJWrMJ 7Ka1SKvYraAg9Af14LnbTawKkWACHjzENX3WhWQTsilmb0JBxEsK4p/Qey968lDvXjx48uKfEMJC D4Lxm2fwoBdnd9hvvnlv5s33lilPlHnMRIpekVgOrhiEQaym06lBm7w84woKwHBF9Z2fcAHRjTmb ilQNBs8bSU8T1Whhxq4QKkyJHMRnQO/hLsq/g0uvvFRTgi6qt/yJrgD9UHvYIXYsB5HDOY2wo2P3 gX7hPux2ggikZVI3x58HO0BZ+AZWYx66ZVKydTvp8+/aO3x/VvvsJxKwYzPl/9dm02P8T49h8lKJ dqKBYq/Xi6t3fJ/pGzjxso7Dg8itt0IdtfS6ey9qbVKOaS5frlcbt4kWH4WR127vBnHY8rv7uhYc 6JhKub9HLmXqSedpt42U3z3sh7ovelApW224leGgH0D0C2t2ZVTe8mqpY+81vdpk9Srwku1RWkmv p6PdJpBj+/hMVt2TiQVuDQRY+256KR2BX2mWm5VUXs8uMuFRMAjFUCyDGFpbjPhoiPAyUUGC19uE BZhXxBctLHPzwtBMeYfmTfTR/EGoeq2exAPdofMv2TfIWPRh4dm5uMSnX5f/3Krc7th0lwK/AAAA //8DAFBLAwQUAAYACAAAACEAB4zw39gBAAC2AgAAFAAAAGRycy9tZWRpYS9pbWFnZTYud21mjFLP axNREJ55SarZhO7GH0ij2K2gUKgVcug5202sCpFgAh48hG36rAvJbsimNLkVCiJeUhD/BO9evHno H+DFg168+CeEsDfB+M0zeNCLszvsN9+8N/Pme8uUJ8o8YyJFL0ksB1cMwiBWi8XCoG1eW3IFBWC4 ovrOJ1xAdGfFpiI1gtGL9mSgiZp0acmWCRUWRA7ic6AP8CrKv4VLr7xUU4KuqDf8lW4A/VB72CF2 JgeRwzntsK8T97E+dp/E/SACaZnU5uzTqAqUhd/FasxDFZOSrZXJkH/XrvKjZe3zn0jAzsyU/1+b TY/ZPz3G+ydKtBMNFHuDQdK47/tM38CJ13QSHkZuqxvqqKu33IdRd5tyTCv5WqvR3iG6/DSMvF5v N0jCrh8f6GZwqBMq5f4euZRpTfr7cQ8pPz4ahnooelAp22i79fFoGED0ixt2fVq75zVTx97reM35 +k3gq7ZHaT29nU53O0CO7eMzX3ffzS1wGyDA2g/Sa+kUfLlT69RTeT27yIRHwSAUQ7EMYmhtMeLT McLrRAUJXlUICzCviC9aWObmhaGl8g5dMNFH8weh6q3WJBnpPq1+zr5GxqK4/HxVXOL3X9b+3Krc 7sx0lwK/AAAA//8DAFBLAwQUAAYACAAAACEAWGXLU9kBAACsAgAAFAAAAGRycy9tZWRpYS9pbWFn ZTcud21mbFJNT9tAEJ3dxNCYSHagFSJCxUGiUhU+qqJy4VLjhLaHVFGTtsfUTRewlDhRHNTmFi6o 6iX9E733B3DID+AAB/4Epyiy1ANS0zeriENh7dG+eWu/mX27glJEiQ+CSNIJ8TAQUoDQSMjJZKLR pliacnMSQHNp2RdDMYfsyYxFaSr53aNqr62IntH8lM0SFCZENvIh0BWiD/n3CK6VYjXJ6KF0xDUt A93I4V9MGD+5EW7OrgZNFTlv1VfnXavphyBNvfR0dN59CZREbOBr7Iee6yX+ddvo32rv3qctWLvS a35uNdD1J+v4Ztl8cb+20DVGd2rkqS9PUIs9+ENuux2V9j1P0AU4joKKgsPQqdQDFdbVuvMmrG+S IWgmVaiUqjtECx+D0G009vwoqHutL6rsH6qIMsb/W84kpo1mDK913AlUh/2gTLJUdYrfuh0fpj/I WcVBYcstx7b1quaWxyuPgR9ZLsXFeC0e7NWAbMvDNF5xfo1NcDkQYK3X8WI8AJ+tFWrFmF/XSgvC IzFglMC9SCCH1yaMS57mKS/p+zY2KdhydsDU583e09Rvm2Z1dqbvDbRWK72oq5qUu0z+wIpJa9mD HAfnv6+Wbs+Sz3Ska7LAPwAAAP//AwBQSwMEFAAGAAgAAAAhAELHLlzYAQAArAIAABQAAABkcnMv bWVkaWEvaW1hZ2U4LndtZmxSTUsbURS97yWxZgzMpFqKIjoptCCpH4h248ZxEm0XKaEJ7TKO8VUH kknIRHR2upHiJvojuu8P6CI/oIt24Z9wFcJAoYWm5z6Ci9Y3c3nnnjdz7nvnPkFposR7QSTpgnik EFKA0EjI0Wik0YqYHXNTEkBzGbkv+mIK2YsJkzJU8rrH1aitiGx6PGbnCAojIgt5H+gWcQ75TQTX SrOaZDQjbXFH80C/Zf8PJoxr3ghvzqr6TRXab9Wp/a7V9AKQhl5aGnzrbgMlEcv4Guehdb3Ev25E 5/faWw9pC9auRM2DVoNobd88uZk3fj2sLXSNwX818qhxgVrswU9y2u2wtOu6gr6D4yio0D8K7Erd V0FdvbTfBPUVSgmaSBcqpeoroukPfuA0Gjte6Nfd1qEqe0cqpGzq3yNnE+ONZlNu66Tjqw77Qdlk qWoXz7odD6ZP5sxir7DqlGPL3Ks55eHiAvAT06G4GD+Pezs1IMt0MQ0X7c9DA1wOBFjzdfw07oGf qxVqxZhfx8wIwiMxYJTAvUggh9cGjEte5ikv6dMGDinYcnbA0P1m72nst0WPdPZV3xtoPatEYVc1 KfqRvMKKQbmZjxEH519uZ+97yT0d6Jos8BcAAP//AwBQSwMEFAAGAAgAAAAhACvXbTHcAQAArAIA ABQAAABkcnMvbWVkaWEvaW1hZ2U5LndtZmxSTWsTURS97+VDMw3MJFVKo7STQgXBpKXUbrpxOokf i0gwwS7TMT7rQDIJmRTNLt0UEUr8B67c695FfoALXXTjT3AVwkAXgvHcR+hC82Yu79zzZs5979wn KEUUey6IJJ0SjwRCChAaCTmbzTQqitU5tyQBNJeWR2IslpDdSZqUporXf10fdBWRTdk5myMozIgs 5GOgC8QQ8vcRXCvFapLRDWmLX3Qb6Lcc/8GE8YE3wpuz6n5bhfZT9cZ+1ml7AUhDL92dfOs/AIoj Cvga56EdvcS/7tLwSnt/kbZg7dqg/aLTIto+Mk++5Iyfi7WFrjH5r0YhOZSnqMUeXJLT7YaVh64r 6Ds4jpIK/ePArjV9FTTVPftJ0CxSQlAyVapV6ntEy4d+4LRaB17oN93OS1X1jlVImcS/R87E5hvN JNzOSc9XPfaDMvFK3S6/7fc8mH49b5ZHpS2nGlnmo4ZTna6vAd80HYrK0WY0OmgAWaaLabpuf5oa 4PIgwJqPo5VoBD7XKDXKEb+OmRaER2LAKIF7EUMOrw0YFz/LbhQkvdvFIQVbzg4Yut/sPc39tuia zr7qewOtjdog7Ks2nf+Iv8eKQR9vvTrn4PzzxepVL7mnE12TBf4CAAD//wMAUEsDBBQABgAIAAAA IQDGIZ9O3QEAAKwCAAAVAAAAZHJzL21lZGlhL2ltYWdlMTAud21mbFJBTxNBFH4zbcEuTXaLGkIh spBoYkLRSOKFC9ttBQ41Da168FDXMuAm7bbplkhv5UIIl3LgL3j3B3joD/AgB/6EB9M0m3ggoX5v 0nBAZvdlvvfN7vfefDOCkkSx94JI0jHxSCCkAKGRkOPxWKM1MT/hZiSA5lKyJwZiBtmzKZNSVPQ6 XyrdliJ6SbMTNkNQGBNZyAdAV4ge5N8huFaS1SSjR9IWv2kR6FoObjBhnHMj3JxV8RsqtN+qr/Zu s+EFIA299Hz4s7MJFEdk8TX2Q6/0Ev+6nundam/cpy1Yu9xtfG7W0fUn8zC3YPy5X1voGsP/amQX e/IYtdiDv+S0WmHxjesK+gWOI69C/yCwyzVfBTW1au8EtTVKCJpK5svFymuihx/8wKnXc17o19zm nip5ByqkdOLultOxSaPphNs8bPuqzX5QOl6s2IWjTtuD6Q+WzUI//8IpRZa5VXVKo6UnwI9Nh6JC 9DTq56pAluliGi3Z30YGuGUQYM3taC7qg89U89VCxK9jpgThkRgwSuBexJDDawPGxU9mV7KSTtex ScGWswOGPm/2niZ+WzStsx/63kBrpdwNO6pBF5fxM6wY9HFh/4KD8+9X87dnyWc61DVZ4B8AAAD/ /wMAUEsDBBQABgAIAAAAIQB1bpTvtwEAAEICAAAVAAAAZHJzL21lZGlhL2ltYWdlMTEud21mLFFN b9NAEH27iSl1I9kp5ABCZVsJhCpoBRLiWtcxhENQ1ETi6JqwLUaJHeLwkQtw4gCHIP5MLxx6RuLM hQM/AZBvSA1vVx55PG9mdmdn3gisArVNAUi8hRGHKgUDFgm5XC4t2hGXqtiaJLCxhlQCYo3e9XMe Gugms2eD+UQDCutV9DJYYQn49E+JWsZS7/IJ89aqqSYNuih/4TauEP2Tp2c0lM+mEcHm/P58/CQf 4QBwcbjxBWes1fme46c6fLXHQ3XqLZ7mPLjj8sdrwEnrvTRzmf7+IJhMiu79MBT4xpjRti7S40z1 h6nOhvqmepgNd+AIrNTb/e7gHnDhcZoFo9F+UqTDMH+qe8mxLtB0BulYF+qRfq0O8nGSoVmrGmw6 Yf5ymuqpSaJZ7w5U9GY2TUjI+U0vWrR3g17pew/ioPf36gZxywtQRuW1crEfE/leaMwiKrfjTrmw kT3adx2mgu24HUel+QKvQe4hJIX8CK6sRp80uOSr/mFLnXA+Q4SZ3bVbMIygYtjHivW+2m2yzFZ/ Xsz0GHjhfGTGxafW0XOjxr/xI68Ytk/gN0vV7P3/AAAA//8DAFBLAwQUAAYACAAAACEA2cM2FeMF AABEDgAAFQAAAGRycy9tZWRpYS9pbWFnZTEyLmVtZsRXTUxUVxQ+982MjKDOQ6H4F3hDwFqgFq1G Yxt9MwNIFRoiWF2YAMKo1IFBhoJs2mliadKWQn8XXXVtbWKaJo6JCxaNbZrIok3VaJNKExMXXVAz iyZNpd/33tzxQdQSm6YnfJxzzz33nHvPOfdxUSKSADRFIewH/pqfnyfWKZHdgNXY2iSipGGVyE7M +/WCHP9tjch360RuYFwGey8dPeCTkzG/wIHUARYAd7XKVrIRsgkY5vQtMDliuKDtFIKcBWhbbxuO nRs3vbfS9ssKLgDV2CJV4Gs5kPRehy2St9midKwH8+M47qfRpayvtt19uvFFKmxfPn65vTwvh+2C vOz1e8Go263jeuVa+NXnKLeX5eWwHcjLXv9L8endQ9AW34sIXA8wx3r/GLo08O0+RyDf84srkyv1 5vPImd5b1SPzPb5Huzp06K28HLRV4AxqmQAYF0yIKH5dv3rls9waZalBR4wcZnctF/GF0T2GvO5o A/htKLYTJWWgIR1pi0KrOVIRnTrSCsNSooow2rQshNy1dg+f7BgbjLPfVue06wUe5t1KTkMqhX4a 2IEQjLCc3gxKJcZt2ep055/G9H0oQFPciMLmzPax/mPJhBwUKZSu8g/lPnw1X03Kz1bXiA0jZvlZ WOM8sq0Qv7BM5GJp2uC5uL/fJTI4mGptisWUfA8d0RBP9Z0YsNp7+uIDPfE666WBni0SUFLgb2hv 7dgpsuZw30AkkYh2p/p6YsneeFv3iXhKigMdff3xlPVyfNQ6mOzvHpBiX26DxYFY8rWhvvgQJ6XY 39phNZ4ZHupGQoLhUONkw3ORtqwZ2tcZabtXUQ65NBSRbGO2OjsZ7YRkhmJkk43Zms7m7KSjscHf aMZUpKazobMxy59IaAVyjwKBkB+FkvkwRhoKkS//eKV1EedjInj2QqcKzIjkMmxKgTO67FQTbirb x1LD8X6R04F3MFMo75Yef5XgePP1ZC7DTgiZgyufs14kaBvBKsj8FrDvGEXP5Uxkg63s7Rhspk0O ek4kHUOlY/k1zjYtFYZBEDgG8E5Q/ThdOea5B01wKgeAjQD9FAP0Q5l5MQFN7BqTAwSxANo5Y+pA 7HET0D71Pqqhoy1ymdYyhumncnowZ0+0IfEOUeaVKMnJK8HR1jKIuPhx4ri1wQDkVggxWCMZk5QM S1xQqCeijFxKTKQY5ca9usPjpeGZ5h3vr60MfMStcV8VmS8zTrfMfZGR2sr1I+fPZ+TzuxOplg+O 3+Kt24Xx/VMTqa+vZqQEtvQD9fwR6F84uVDv3eLHmBeZSP3xVUa4lnH0eq+dV2Y+6D+Dtb+evjMq snAt/dQP3Rkln7qAOdgs9k9/uBZy+5v0SO+IU37RtaL/1QBrQtlbH11D6v6pX9h3usYbIJvAVuA2 oGtrQJ5GAsHyNMWguBIF/MKhtv3o9uSC10HedMnC/9UnrM2/65PwDPuReWMxmMcjp34q4zg8o2QO l6IFfZCo7hoxoaMtQeOz0C+uLfPdkQPvGCkK7AeY9tnZib2X7r6Xf7tQ1wJ4iX1NaoPy4pySNJwe hDwIY36vTOC/vKvsfYQAPVluLKz8EeCdPVp0rawe/JNXZkfPQMc5l4oUjljBXPNeMG/MN8kEuoI3 pRecuT5XWvj0riszZRg61HDszujUymsYFylyrqVsOvymTCt3LYfNWMdvNOkHKZdm7IdrXH9Fqpc1 BMbfnh2lzeJ6Mt+bAd4zxtF3uGDRt7c+ZxPy6FdB5t8CEyAFAO2LfrUviPnvOP1WQsF47AFtg15K 67XMktfGKzdh7jIMLgB8T9fZj30zp2Gerllg8/B3ntfG+671ylXwo79HtR75Ue/doO3z80wbAf1/ AUQTSLtw3+3b7Ye/wZeyJ+8beSn2XhtsI39PvfJSbDbZ7kH8OAgpaPv9a8GdPsr9D4QeMLfbD/6/ acE8e15TFAK/G5piENhPz8g5rQJ/+B49BgvExb3C3JsAe8WwH9QPveu8FcCc+RLwvwEAAP//AwBQ SwMEFAAGAAgAAAAhAJLSTJTKBwAAgBYAABUAAABkcnMvbWVkaWEvaW1hZ2UxMy5lbWbsWGtsVEUU Pnd3S5cW7a20UrTWu1gIFtRawAch7u1uK0WoNGUr/YH2AavU9LHSyhZtdDFSFdE2RvGZ+A+NiQkm IjXB2B++4itqJBo1SoMmmpj4SFWikfp9c+/cvSVUNj4Sf3jCt3PmzJlzZs6cOdOLISLdgKYYmKuA 36empoj5hshKwKpvvFLEkMyZItdiPE9PcNtv54q8MV/kY/TnQd9Pm9YGZWs8JDAgSwELgLklhm1I OXgTCJjjn6KR1oAD6iZmizQA1K22A0ovRCXJRBfYIZmjeJEqW6QSfJnqZ6KuGE2Wr7HF0L6y48PY 7t5YLvMX2s46Hf8i59pBz3+FPdvjI3a+x/vt7g8sXan9+vklsKv3UWHP8viInefxfvu52PSvIWxL cBUcVwOMsV4/ug71vr5aMWyv+MLh2RrGzmWImV5b5Qzx3p0/5MX702eGoht31UR/Wr8sGraNvOp8 nAtAvzhWoe8S9Jke3cqp83OqnOOcWVA9ce3/Rs6NwsmdwP85l83p/1rOiQxfodOnpWWXxzPnBpFo 3YDOOeZdDD8fvfPaY+4cwzJSiq3dyFxEgQlGkJIBuU1JWdkCBnOUnBFAEVTchcZ8V1ZIo0o2J2AZ YhSit2hWEe5rY8fA1sSOVFLEkjNc6VkCC1NO9RgHVwr5OLACLuhhNq0FyJUEjsjFqiL+Fhg/DgFo lAsxsDhzw46ezr5uaRYpkPaKB+Q4bDW80yefWe3bbSjxdlwAbexHagrwg2kiB0szAe6L6/tBalOp /sYr43FD3oSMqEv2d93Qa23Y3JXs3Zxcaq3p3Xyh5BmSH6rb0Ji4VGTuxq7e2u7uWEd/1+Z435Zk U8cNyX4pzkt09ST7rauTaau5r6ejV4qD7gKL8+J9N2/rSm7joBSHGhNW/eDAtg4EJBwpqh+pu6i2 adIsWt1W2/TjuRXgS4tqZbJ+cuHkSKwNnFkUZzNSP1nV1jA5oiQ22tsbMFRb1VbXVj/Jf7VFcxB7 HBAI8TFwZEH0EYYCxCs0vMA6iP0xENx7gToFRkTcCJuCsgI6pE4TZhZs2NE/kOwRuSlvN+QFcm/p 9TcS7C/+qM+NsHIh38NUUM0XCduBcCX4MoB5Ry96zFWRs23DXo7OYuq40GMimThOOu7NUcu0DL6B h8DvB1iPltp/+s5loJ7x39WZ7olfx/8W+flK+NK1P5c3KmwHQ9xbOcAYoCGZQMaB89Yut0/+buay Jv+7lou+XwfL8N4pP5+LziJ7+tsftkOhMmyK8dF7xdmZy+3s3yQ8O8bCBHh2ATsbz9MhKwFIJkA+ xxwSG7rLAZ1DLS0rXr7x2RUvp8rvjg39+nCMOaRlrz43HOMY+5GRvbEIxsJAJ8C1M820rAI896QJ CSlrAe6Bc7Sebvshow2S1lkI3pVlNI875vHYd4Y1lDosiTqG6KpqSTn3NRcgz/UxNuRPA0pdnvIz XR6NGjPJuLQSLefw7p8NmICm88BYwKZjt3r5MPDkUHTvLTXRL1Yvi1ZijJhpPIQx/965LhPQ1Awm hQVyjSbg1BgwIKfSQMZaIztgZ0CSgoLzl6gV22stOPzLRDoUFHnvwJh07ZlI02/TCx+U3AnZ4+iX rBq8pwF96tLN2oCsmZp6MDazy9aCy2GE80nOXIenbT/BlqKmXa0ouVlq3en4qr7+MPw6dOk5Xlvl zOOaULNdcvxl+5teGpPRR79Mb7nkguN86YYOjsmPHRNpqnPSlu0qLUXnGWW8c4uBcmB13Zo4l4ep irjhqwBSBGBOdwI6z/5Mdqq7UezaoU0G2QQ08TU22cECLYD+VJ8yUCFgAnGA902vQ+/Lf38wzM8v ZQPNtPvjv1cMOv0wN5uBFPwyFibw7+UjjCsy1e+B0shRc9X9vOKKPv/prcSqp8ZkfN+YVB+4xRxE 27nolUTK7Zc/Pab0GL89kMV+fiuxH2075Bw7hrnvrn8zQZ5yC/0U+MF937T0Qu54ceL/Njo3AVuh 8+XOXddxz4QFmOcUG5dBXgcoSo3K4Nbv0uRtBKkM8mPvT6S1zFHCL/QE/naC5dz1e4+qOSH0j7yS 2X5iPjLeZwA6v/zno8+QslPlCwNIGyRdyy4GfwRoBni2vKrjuCRoPBqFHBTI51+OqDU9yPa+aV9d nmrOzD9Tt7Q7UzG55InI38sT3Kqj9MO4CeLCOD5yx+F57EeOGnKoSOQJ5FT3wvbtJmTUJaj8IeQn ni3jzYQjeMcY6hjA+kJ+YuK+6Itf7/HeF8rWAX7SdakJwoPf42IjYfR5MqdMgDmr6Z99O7J36K/G xsLCaqTYuBvxSTTYZRm0D10zkUYohWMOFRq894w16xnjxniTTKA9/IlsQctYP1ZaUCmvvzsPXUV1 nV+lv261kf6FBluEB1RomKr9RMYNZy67JuaFHLP4fgoZNtaj5ip7hcbzWBsxfJfzfpx4noz3YoD3 jGucqfZWuzrYo/c3Dd2ybpsAKQ/QtmhX2wLrzcG5ZhZAQH/MA62DXMroudyvX8fP850rAcIA3zmu 2T/u509mm2v262ie7yxt/51vjpn+P6jKzn67+L8z/HwldHStW+LjZ/p/sf+/OaZ/c0RwdsyJToBx 5DmvA3jHNMXAsE5pioNh/p4vz2gR2pN/K/kUprE6f5jLzJ9ywARy+e75AwAA//8DAFBLAwQUAAYA CAAAACEAsA+rPeIAAAALAQAADwAAAGRycy9kb3ducmV2LnhtbEyPwU7DMBBE70j8g7VI3KhN2qYh xKkQEgjBgbZE4urGbhJhr6PYbQJfz/YEx9U+vZkp1pOz7GSG0HmUcDsTwAzWXnfYSKg+nm4yYCEq 1Mp6NBK+TYB1eXlRqFz7EbfmtIsNIwmGXEloY+xzzkPdGqfCzPcG6Xfwg1ORzqHhelAjyZ3liRAp d6pDSmhVbx5bU3/tjk7CIjnYbPOcvv28VNX4+rnoVuK9k/L6anq4BxbNFP9gONen6lBSp70/og7M SkjFPCGUZBltOgNivloC20tIsrsl8LLg/zeUvwAAAP//AwBQSwMEFAAGAAgAAAAhAFPcSZYVAQAA WQcAABkAAABkcnMvX3JlbHMvZTJvRG9jLnhtbC5yZWxzvNXLasMwEAXQfaH/YGZfy7ITJymRsymF bEv6AcIe26LWA0l95O8rKIUGEnU3S8v4zuEKS/vDl16KD/RBWSOAlxUUaHo7KDMJeD09P2yhCFGa QS7WoIAzBjh093f7F1xkTB+FWblQpBQTBMwxukfGQj+jlqG0Dk16M1qvZUyPfmJO9m9yQlZXVcv8 3wzoLjKL4yDAH4c0/3R2afL/2XYcVY9Ptn/XaOKVEUzpNDsFSj9hFKBxUPJncVt+6hHYdQNvaBC8 KfG2ggjR5JrY0BSxyRl4TYPgdW43iBB1tgmiIkpnplv/RktjaLM9cBoE5znFmgaxzhl4Or8pjkte 5RQrGsQqZ9jRGHa/BnZxIXbfAAAA//8DAFBLAQItABQABgAIAAAAIQC7LFYSHQEAAHsCAAATAAAA AAAAAAAAAAAAAAAAAABbQ29udGVudF9UeXBlc10ueG1sUEsBAi0AFAAGAAgAAAAhADj9If/WAAAA lAEAAAsAAAAAAAAAAAAAAAAATgEAAF9yZWxzLy5yZWxzUEsBAi0AFAAGAAgAAAAhABFk2/JHBwAA 7CUAAA4AAAAAAAAAAAAAAAAATQIAAGRycy9lMm9Eb2MueG1sUEsBAi0ACgAAAAAAAAAhABTy6pxp NAEAaTQBABQAAAAAAAAAAAAAAAAAwAkAAGRycy9tZWRpYS9pbWFnZTEucG5nUEsBAi0AFAAGAAgA AAAhADSoiNLdAQAAwgIAABQAAAAAAAAAAAAAAAAAWz4BAGRycy9tZWRpYS9pbWFnZTIud21mUEsB Ai0AFAAGAAgAAAAhABpqdUCtAQAAQgIAABQAAAAAAAAAAAAAAAAAakABAGRycy9tZWRpYS9pbWFn ZTMud21mUEsBAi0AFAAGAAgAAAAhAD8t3HOvAQAAQgIAABQAAAAAAAAAAAAAAAAASUIBAGRycy9t ZWRpYS9pbWFnZTQud21mUEsBAi0AFAAGAAgAAAAhAGjqtQLZAQAAtgIAABQAAAAAAAAAAAAAAAAA KkQBAGRycy9tZWRpYS9pbWFnZTUud21mUEsBAi0AFAAGAAgAAAAhAAeM8N/YAQAAtgIAABQAAAAA AAAAAAAAAAAANUYBAGRycy9tZWRpYS9pbWFnZTYud21mUEsBAi0AFAAGAAgAAAAhAFhly1PZAQAA rAIAABQAAAAAAAAAAAAAAAAAP0gBAGRycy9tZWRpYS9pbWFnZTcud21mUEsBAi0AFAAGAAgAAAAh AELHLlzYAQAArAIAABQAAAAAAAAAAAAAAAAASkoBAGRycy9tZWRpYS9pbWFnZTgud21mUEsBAi0A FAAGAAgAAAAhACvXbTHcAQAArAIAABQAAAAAAAAAAAAAAAAAVEwBAGRycy9tZWRpYS9pbWFnZTku d21mUEsBAi0AFAAGAAgAAAAhAMYhn07dAQAArAIAABUAAAAAAAAAAAAAAAAAYk4BAGRycy9tZWRp YS9pbWFnZTEwLndtZlBLAQItABQABgAIAAAAIQB1bpTvtwEAAEICAAAVAAAAAAAAAAAAAAAAAHJQ AQBkcnMvbWVkaWEvaW1hZ2UxMS53bWZQSwECLQAUAAYACAAAACEA2cM2FeMFAABEDgAAFQAAAAAA AAAAAAAAAABcUgEAZHJzL21lZGlhL2ltYWdlMTIuZW1mUEsBAi0AFAAGAAgAAAAhAJLSTJTKBwAA gBYAABUAAAAAAAAAAAAAAAAAclgBAGRycy9tZWRpYS9pbWFnZTEzLmVtZlBLAQItABQABgAIAAAA IQCwD6s94gAAAAsBAAAPAAAAAAAAAAAAAAAAAG9gAQBkcnMvZG93bnJldi54bWxQSwECLQAUAAYA CAAAACEAU9xJlhUBAABZBwAAGQAAAAAAAAAAAAAAAAB+YQEAZHJzL19yZWxzL2Uyb0RvYy54bWwu cmVsc1BLBQYAAAAAEgASAJgEAADKYgEAAAA= ">
            <v:shape id="_x0000_s1499" type="#_x0000_t75" style="position:absolute;width:27571;height:15335;visibility:visible">
              <v:fill o:detectmouseclick="t"/>
              <v:path o:connecttype="none"/>
            </v:shape>
            <v:group id="Group 176" o:spid="_x0000_s1500" style="position:absolute;left:302;top:65;width:27223;height:14989" coordsize="27222,149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Z9TOwwAAANwAAAAPAAAAZHJzL2Rvd25yZXYueG1sRE9Li8Iw EL4L/ocwgrc1rbK6dI0iouJBFnzAsrehGdtiMylNbOu/3wiCt/n4njNfdqYUDdWusKwgHkUgiFOr C84UXM7bjy8QziNrLC2Tggc5WC76vTkm2rZ8pObkMxFC2CWoIPe+SqR0aU4G3chWxIG72tqgD7DO pK6xDeGmlOMomkqDBYeGHCta55TeTnejYNdiu5rEm+Zwu64ff+fPn99DTEoNB93qG4Snzr/FL/de h/mzKTyfCRfIxT8AAAD//wMAUEsBAi0AFAAGAAgAAAAhANvh9svuAAAAhQEAABMAAAAAAAAAAAAA AAAAAAAAAFtDb250ZW50X1R5cGVzXS54bWxQSwECLQAUAAYACAAAACEAWvQsW78AAAAVAQAACwAA AAAAAAAAAAAAAAAfAQAAX3JlbHMvLnJlbHNQSwECLQAUAAYACAAAACEA82fUzsMAAADcAAAADwAA AAAAAAAAAAAAAAAHAgAAZHJzL2Rvd25yZXYueG1sUEsFBgAAAAADAAMAtwAAAPcCAAAAAA== ">
              <v:shape id="Picture 177" o:spid="_x0000_s1501" type="#_x0000_t75" style="position:absolute;left:3672;top:3549;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yN0pwQAAANwAAAAPAAAAZHJzL2Rvd25yZXYueG1sRE9Li8Iw EL4v+B/CCN7WVBEr1VREFAQPu6ui16GZPrCZlCba+u83wsLe5uN7zmrdm1o8qXWVZQWTcQSCOLO6 4kLB5bz/XIBwHlljbZkUvMjBOh18rDDRtuMfep58IUIIuwQVlN43iZQuK8mgG9uGOHC5bQ36ANtC 6ha7EG5qOY2iuTRYcWgosaFtSdn99DAK3C3axtcdzZw55jdqusnX7nuv1GjYb5YgPPX+X/znPugw P47h/Uy4QKa/AAAA//8DAFBLAQItABQABgAIAAAAIQDb4fbL7gAAAIUBAAATAAAAAAAAAAAAAAAA AAAAAABbQ29udGVudF9UeXBlc10ueG1sUEsBAi0AFAAGAAgAAAAhAFr0LFu/AAAAFQEAAAsAAAAA AAAAAAAAAAAAHwEAAF9yZWxzLy5yZWxzUEsBAi0AFAAGAAgAAAAhAIvI3SnBAAAA3AAAAA8AAAAA AAAAAAAAAAAABwIAAGRycy9kb3ducmV2LnhtbFBLBQYAAAAAAwADALcAAAD1AgAAAAA= ">
                <v:imagedata r:id="rId1237" o:title=""/>
              </v:shape>
              <v:group id="Group 178" o:spid="_x0000_s1502" style="position:absolute;left:3672;width:23550;height:14989" coordorigin="3672" coordsize="23556,149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tOUnxgAAANwAAAAPAAAAZHJzL2Rvd25yZXYueG1sRI9Pa8JA EMXvhX6HZQq91U0srSW6ioiKByn4B4q3ITsmwexsyK5J/PadQ6G3Gd6b934zWwyuVh21ofJsIB0l oIhzbysuDJxPm7cvUCEiW6w9k4EHBVjMn59mmFnf84G6YyyUhHDI0EAZY5NpHfKSHIaRb4hFu/rW YZS1LbRtsZdwV+txknxqhxVLQ4kNrUrKb8e7M7DtsV++p+tuf7uuHpfTx/fPPiVjXl+G5RRUpCH+ m/+ud1bwJ0Irz8gEev4LAAD//wMAUEsBAi0AFAAGAAgAAAAhANvh9svuAAAAhQEAABMAAAAAAAAA AAAAAAAAAAAAAFtDb250ZW50X1R5cGVzXS54bWxQSwECLQAUAAYACAAAACEAWvQsW78AAAAVAQAA CwAAAAAAAAAAAAAAAAAfAQAAX3JlbHMvLnJlbHNQSwECLQAUAAYACAAAACEA7bTlJ8YAAADcAAAA DwAAAAAAAAAAAAAAAAAHAgAAZHJzL2Rvd25yZXYueG1sUEsFBgAAAAADAAMAtwAAAPoCAAAAAA== ">
                <v:line id="Straight Connector 191" o:spid="_x0000_s1503" style="position:absolute;visibility:visible" from="3672,8816" to="27228,88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c+WaxAAAANwAAAAPAAAAZHJzL2Rvd25yZXYueG1sRE9Na8JA EL0X/A/LCN7qJiq1pq4iSiGlF4099DhkxySanQ3ZNYn/vlso9DaP9znr7WBq0VHrKssK4mkEgji3 uuJCwdf5/fkVhPPIGmvLpOBBDrab0dMaE217PlGX+UKEEHYJKii9bxIpXV6SQTe1DXHgLrY16ANs C6lb7EO4qeUsil6kwYpDQ4kN7UvKb9ndKCji+WL/uew/jqfHajE7DGnmr99KTcbD7g2Ep8H/i//c qQ7zVzH8PhMukJsfAAAA//8DAFBLAQItABQABgAIAAAAIQDb4fbL7gAAAIUBAAATAAAAAAAAAAAA AAAAAAAAAABbQ29udGVudF9UeXBlc10ueG1sUEsBAi0AFAAGAAgAAAAhAFr0LFu/AAAAFQEAAAsA AAAAAAAAAAAAAAAAHwEAAF9yZWxzLy5yZWxzUEsBAi0AFAAGAAgAAAAhALhz5ZrEAAAA3AAAAA8A AAAAAAAAAAAAAAAABwIAAGRycy9kb3ducmV2LnhtbFBLBQYAAAAAAwADALcAAAD4AgAAAAA= " strokeweight="1pt">
                  <v:stroke startarrow="oval" startarrowwidth="narrow" startarrowlength="short" endarrow="classic" endarrowwidth="narrow" endarrowlength="long" joinstyle="miter"/>
                  <o:lock v:ext="edit" shapetype="f"/>
                </v:line>
                <v:line id="Straight Connector 192" o:spid="_x0000_s1504" style="position:absolute;flip:y;visibility:visible" from="3672,0" to="3672,1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4p9NwwAAANwAAAAPAAAAZHJzL2Rvd25yZXYueG1sRI/RisIw EEXfF/yHMMK+ramCi1ajiCj6pGv1A4ZmbIvJpDTR1v16syDs2wz3zj135svOGvGgxleOFQwHCQji 3OmKCwWX8/ZrAsIHZI3GMSl4koflovcxx1S7lk/0yEIhYgj7FBWUIdSplD4vyaIfuJo4alfXWAxx bQqpG2xjuDVylCTf0mLFkVBiTeuS8lt2txGyz9zuSM/L5DD27c38mM2vNEp99rvVDESgLvyb39d7 HetPR/D3TJxALl4AAAD//wMAUEsBAi0AFAAGAAgAAAAhANvh9svuAAAAhQEAABMAAAAAAAAAAAAA AAAAAAAAAFtDb250ZW50X1R5cGVzXS54bWxQSwECLQAUAAYACAAAACEAWvQsW78AAAAVAQAACwAA AAAAAAAAAAAAAAAfAQAAX3JlbHMvLnJlbHNQSwECLQAUAAYACAAAACEAUeKfTcMAAADcAAAADwAA AAAAAAAAAAAAAAAHAgAAZHJzL2Rvd25yZXYueG1sUEsFBgAAAAADAAMAtwAAAPcCAAAAAA== " strokeweight="1pt">
                  <v:stroke endarrow="classic" endarrowwidth="narrow" endarrowlength="long" joinstyle="miter"/>
                  <o:lock v:ext="edit" shapetype="f"/>
                </v:line>
              </v:group>
              <v:shape id="Picture 179" o:spid="_x0000_s1505" type="#_x0000_t75" style="position:absolute;top:1179;width:3555;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ZEjzwwAAANwAAAAPAAAAZHJzL2Rvd25yZXYueG1sRE/fa8Iw EH4f7H8IN/BlaDrHdHZGGROho09TwddbczbF5lKSaOt/vwwGe7uP7+ct14NtxZV8aBwreJpkIIgr pxuuFRz22/EriBCRNbaOScGNAqxX93dLzLXr+Yuuu1iLFMIhRwUmxi6XMlSGLIaJ64gTd3LeYkzQ 11J77FO4beU0y2bSYsOpwWBHH4aq8+5iFXwOt+xcFqUvNi/l83fZP/qjuSg1ehje30BEGuK/+M9d 6DR/voDfZ9IFcvUDAAD//wMAUEsBAi0AFAAGAAgAAAAhANvh9svuAAAAhQEAABMAAAAAAAAAAAAA AAAAAAAAAFtDb250ZW50X1R5cGVzXS54bWxQSwECLQAUAAYACAAAACEAWvQsW78AAAAVAQAACwAA AAAAAAAAAAAAAAAfAQAAX3JlbHMvLnJlbHNQSwECLQAUAAYACAAAACEAwGRI88MAAADcAAAADwAA AAAAAAAAAAAAAAAHAgAAZHJzL2Rvd25yZXYueG1sUEsFBgAAAAADAAMAtwAAAPcCAAAAAA== ">
                <v:imagedata r:id="rId1238" o:title=""/>
              </v:shape>
              <v:shape id="Picture 180" o:spid="_x0000_s1506" type="#_x0000_t75" style="position:absolute;left:2053;top:8957;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cPqvxAAAANwAAAAPAAAAZHJzL2Rvd25yZXYueG1sRI9Pi8JA DMXvwn6HIQve7HQVRLqOIgu7eBP/HDzGTmy7djKlM9rqpzcHwVvCe3nvl/myd7W6URsqzwa+khQU ce5txYWBw/53NAMVIrLF2jMZuFOA5eJjMMfM+o63dNvFQkkIhwwNlDE2mdYhL8lhSHxDLNrZtw6j rG2hbYudhLtaj9N0qh1WLA0lNvRTUn7ZXZ2BSbM+Py79MazC//TU/R30VU82xgw/+9U3qEh9fJtf 12sr+DPBl2dkAr14AgAA//8DAFBLAQItABQABgAIAAAAIQDb4fbL7gAAAIUBAAATAAAAAAAAAAAA AAAAAAAAAABbQ29udGVudF9UeXBlc10ueG1sUEsBAi0AFAAGAAgAAAAhAFr0LFu/AAAAFQEAAAsA AAAAAAAAAAAAAAAAHwEAAF9yZWxzLy5yZWxzUEsBAi0AFAAGAAgAAAAhAIlw+q/EAAAA3AAAAA8A AAAAAAAAAAAAAAAABwIAAGRycy9kb3ducmV2LnhtbFBLBQYAAAAAAwADALcAAAD4AgAAAAA= ">
                <v:imagedata r:id="rId1239" o:title=""/>
              </v:shape>
              <v:shape id="Picture 181" o:spid="_x0000_s1507" type="#_x0000_t75" style="position:absolute;left:24925;top:8964;width:889;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3R2ywwAAANwAAAAPAAAAZHJzL2Rvd25yZXYueG1sRE9Na8JA EL0X/A/LCN50Y60iqatoQfCSg1EP3qbZaRKanY3ZjUn/vSsIvc3jfc5q05tK3KlxpWUF00kEgjiz uuRcwfm0Hy9BOI+ssbJMCv7IwWY9eFthrG3HR7qnPhchhF2MCgrv61hKlxVk0E1sTRy4H9sY9AE2 udQNdiHcVPI9ihbSYMmhocCavgrKftPWKOguHzedXOfHXZK2s2Rr2+/rnJQaDfvtJwhPvf8Xv9wH HeYvp/B8Jlwg1w8AAAD//wMAUEsBAi0AFAAGAAgAAAAhANvh9svuAAAAhQEAABMAAAAAAAAAAAAA AAAAAAAAAFtDb250ZW50X1R5cGVzXS54bWxQSwECLQAUAAYACAAAACEAWvQsW78AAAAVAQAACwAA AAAAAAAAAAAAAAAfAQAAX3JlbHMvLnJlbHNQSwECLQAUAAYACAAAACEACd0dssMAAADcAAAADwAA AAAAAAAAAAAAAAAHAgAAZHJzL2Rvd25yZXYueG1sUEsFBgAAAAADAAMAtwAAAPcCAAAAAA== ">
                <v:imagedata r:id="rId1240" o:title=""/>
              </v:shape>
              <v:shape id="Picture 182" o:spid="_x0000_s1508" type="#_x0000_t75" style="position:absolute;left:13341;top:5842;width:1396;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S0AawQAAANwAAAAPAAAAZHJzL2Rvd25yZXYueG1sRE/NasJA EL4XfIdlBG/NxhyspK7SCgEhXprmAcbs5K/Z2ZBdNb69Wyj0Nh/f7+wOsxnEjSbXWVawjmIQxJXV HTcKyu/sdQvCeWSNg2VS8CAHh/3iZYeptnf+olvhGxFC2KWooPV+TKV0VUsGXWRH4sDVdjLoA5wa qSe8h3AzyCSON9Jgx6GhxZGOLVU/xdUoeDPxOe+PZU/12F/yz2yd1KdMqdVy/ngH4Wn2/+I/90mH +dsEfp8JF8j9EwAA//8DAFBLAQItABQABgAIAAAAIQDb4fbL7gAAAIUBAAATAAAAAAAAAAAAAAAA AAAAAABbQ29udGVudF9UeXBlc10ueG1sUEsBAi0AFAAGAAgAAAAhAFr0LFu/AAAAFQEAAAsAAAAA AAAAAAAAAAAAHwEAAF9yZWxzLy5yZWxzUEsBAi0AFAAGAAgAAAAhAIFLQBrBAAAA3AAAAA8AAAAA AAAAAAAAAAAABwIAAGRycy9kb3ducmV2LnhtbFBLBQYAAAAAAwADALcAAAD1AgAAAAA= " filled="t">
                <v:imagedata r:id="rId1241" o:title=""/>
              </v:shape>
              <v:shape id="Picture 183" o:spid="_x0000_s1509" type="#_x0000_t75" style="position:absolute;left:18231;top:9409;width:1523;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zsqCwQAAANwAAAAPAAAAZHJzL2Rvd25yZXYueG1sRE9Na8JA EL0X+h+WEXqrG62UJbqKFAp6EKqtnofsmASzs2l21Pjvu4LQ2zze58wWvW/UhbpYB7YwGmagiIvg ai4t/Hx/vhpQUZAdNoHJwo0iLObPTzPMXbjyli47KVUK4ZijhUqkzbWORUUe4zC0xIk7hs6jJNiV 2nV4TeG+0eMse9cea04NFbb0UVFx2p29ha+xpnpy8L+nwpiNmL1bj85i7cugX05BCfXyL364Vy7N N29wfyZdoOd/AAAA//8DAFBLAQItABQABgAIAAAAIQDb4fbL7gAAAIUBAAATAAAAAAAAAAAAAAAA AAAAAABbQ29udGVudF9UeXBlc10ueG1sUEsBAi0AFAAGAAgAAAAhAFr0LFu/AAAAFQEAAAsAAAAA AAAAAAAAAAAAHwEAAF9yZWxzLy5yZWxzUEsBAi0AFAAGAAgAAAAhALDOyoLBAAAA3AAAAA8AAAAA AAAAAAAAAAAABwIAAGRycy9kb3ducmV2LnhtbFBLBQYAAAAAAwADALcAAAD1AgAAAAA= " filled="t">
                <v:imagedata r:id="rId1242" o:title=""/>
              </v:shape>
              <v:shape id="Picture 184" o:spid="_x0000_s1510" type="#_x0000_t75" style="position:absolute;left:1761;top:4234;width:177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Gd0PxAAAANwAAAAPAAAAZHJzL2Rvd25yZXYueG1sRE9Na8JA EL0X+h+WKXgpujHYEmI2EgqCvQhqFbwN2Wk2NDubZldN/71bKPQ2j/c5xWq0nbjS4FvHCuazBARx 7XTLjYKPw3qagfABWWPnmBT8kIdV+fhQYK7djXd03YdGxBD2OSowIfS5lL42ZNHPXE8cuU83WAwR Do3UA95iuO1kmiSv0mLLscFgT2+G6q/9xSp4uZzTKmzH+bM5fev1Ke3S9+qo1ORprJYgAo3hX/zn 3ug4P1vA7zPxAlneAQAA//8DAFBLAQItABQABgAIAAAAIQDb4fbL7gAAAIUBAAATAAAAAAAAAAAA AAAAAAAAAABbQ29udGVudF9UeXBlc10ueG1sUEsBAi0AFAAGAAgAAAAhAFr0LFu/AAAAFQEAAAsA AAAAAAAAAAAAAAAAHwEAAF9yZWxzLy5yZWxzUEsBAi0AFAAGAAgAAAAhAJ0Z3Q/EAAAA3AAAAA8A AAAAAAAAAAAAAAAABwIAAGRycy9kb3ducmV2LnhtbFBLBQYAAAAAAwADALcAAAD4AgAAAAA= ">
                <v:imagedata r:id="rId1243" o:title=""/>
              </v:shape>
              <v:shape id="Picture 185" o:spid="_x0000_s1511" type="#_x0000_t75" style="position:absolute;left:1788;top:2969;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H3nhwgAAANwAAAAPAAAAZHJzL2Rvd25yZXYueG1sRE/fa8Iw EH4f7H8IN/BtphMsUo0iwkR9GdYxfDyasyk2ly7JbPffLwPBt/v4ft5iNdhW3MiHxrGCt3EGgrhy uuFawefp/XUGIkRkja1jUvBLAVbL56cFFtr1fKRbGWuRQjgUqMDE2BVShsqQxTB2HXHiLs5bjAn6 WmqPfQq3rZxkWS4tNpwaDHa0MVRdyx+r4Cuf7LbefJ+Hfr/9KKdo8sP+qNToZVjPQUQa4kN8d+90 mj+bwv8z6QK5/AMAAP//AwBQSwECLQAUAAYACAAAACEA2+H2y+4AAACFAQAAEwAAAAAAAAAAAAAA AAAAAAAAW0NvbnRlbnRfVHlwZXNdLnhtbFBLAQItABQABgAIAAAAIQBa9CxbvwAAABUBAAALAAAA AAAAAAAAAAAAAB8BAABfcmVscy8ucmVsc1BLAQItABQABgAIAAAAIQC7H3nhwgAAANwAAAAPAAAA AAAAAAAAAAAAAAcCAABkcnMvZG93bnJldi54bWxQSwUGAAAAAAMAAwC3AAAA9gIAAAAA ">
                <v:imagedata r:id="rId1244" o:title=""/>
              </v:shape>
              <v:shape id="Picture 186" o:spid="_x0000_s1512" type="#_x0000_t75" style="position:absolute;left:1790;top:13370;width:1777;height:1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mTR1wAAAANwAAAAPAAAAZHJzL2Rvd25yZXYueG1sRE9LasMw EN0Xcgcxge4aOVkY140SQpCh2yY+wGBNbSfWSFiK7dy+KhS6m8f7zv642EFMNIbesYLtJgNB3DjT c6ugvlZvBYgQkQ0OjknBkwIcD6uXPZbGzfxF0yW2IoVwKFFBF6MvpQxNRxbDxnnixH270WJMcGyl GXFO4XaQuyzLpcWeU0OHns4dNffLwyqYKh2yRvt3vVx9ddO7+6D7WqnX9XL6ABFpif/iP/enSfOL HH6fSRfIww8AAAD//wMAUEsBAi0AFAAGAAgAAAAhANvh9svuAAAAhQEAABMAAAAAAAAAAAAAAAAA AAAAAFtDb250ZW50X1R5cGVzXS54bWxQSwECLQAUAAYACAAAACEAWvQsW78AAAAVAQAACwAAAAAA AAAAAAAAAAAfAQAAX3JlbHMvLnJlbHNQSwECLQAUAAYACAAAACEAnpk0dcAAAADcAAAADwAAAAAA AAAAAAAAAAAHAgAAZHJzL2Rvd25yZXYueG1sUEsFBgAAAAADAAMAtwAAAPQCAAAAAA== ">
                <v:imagedata r:id="rId1245" o:title=""/>
              </v:shape>
              <v:shape id="Picture 187" o:spid="_x0000_s1513" type="#_x0000_t75" style="position:absolute;left:1793;top:11964;width:177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zFouxAAAANwAAAAPAAAAZHJzL2Rvd25yZXYueG1sRE9Na8JA EL0X+h+WKfQiulGwhugqKhTUQ9VE9Dpkp0lodjZkV43/vlsQepvH+5zZojO1uFHrKssKhoMIBHFu dcWFglP22Y9BOI+ssbZMCh7kYDF/fZlhou2dj3RLfSFCCLsEFZTeN4mULi/JoBvYhjhw37Y16ANs C6lbvIdwU8tRFH1IgxWHhhIbWpeU/6RXo2BJp8029m69y1a9r/SyH413h7NS72/dcgrCU+f/xU/3 Rof58QT+ngkXyPkvAAAA//8DAFBLAQItABQABgAIAAAAIQDb4fbL7gAAAIUBAAATAAAAAAAAAAAA AAAAAAAAAABbQ29udGVudF9UeXBlc10ueG1sUEsBAi0AFAAGAAgAAAAhAFr0LFu/AAAAFQEAAAsA AAAAAAAAAAAAAAAAHwEAAF9yZWxzLy5yZWxzUEsBAi0AFAAGAAgAAAAhAFjMWi7EAAAA3AAAAA8A AAAAAAAAAAAAAAAABwIAAGRycy9kb3ducmV2LnhtbFBLBQYAAAAAAwADALcAAAD4AgAAAAA= ">
                <v:imagedata r:id="rId1246" o:title=""/>
              </v:shape>
              <v:shape id="Picture 188" o:spid="_x0000_s1514" type="#_x0000_t75" style="position:absolute;left:10443;top:3196;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hJGbxQAAANwAAAAPAAAAZHJzL2Rvd25yZXYueG1sRI9BawIx EIXvhf6HMIXeatZCZdkaRaSFHkpBrfQ6bKbJ4mayJFFXf33nUPA2w3vz3jfz5Rh6daKUu8gGppMK FHEbbcfOwPfu/akGlQuyxT4yGbhQhuXi/m6OjY1n3tBpW5ySEM4NGvClDI3WufUUME/iQCzab0wB i6zJaZvwLOGh189VNdMBO5YGjwOtPbWH7TEYOKbP+jrb7/XP12XjX9ybc/nqjHl8GFevoAqN5Wb+ v/6wgl8LrTwjE+jFHwAAAP//AwBQSwECLQAUAAYACAAAACEA2+H2y+4AAACFAQAAEwAAAAAAAAAA AAAAAAAAAAAAW0NvbnRlbnRfVHlwZXNdLnhtbFBLAQItABQABgAIAAAAIQBa9CxbvwAAABUBAAAL AAAAAAAAAAAAAAAAAB8BAABfcmVscy8ucmVsc1BLAQItABQABgAIAAAAIQD0hJGbxQAAANwAAAAP AAAAAAAAAAAAAAAAAAcCAABkcnMvZG93bnJldi54bWxQSwUGAAAAAAMAAwC3AAAA+QIAAAAA ">
                <v:imagedata r:id="rId1247" o:title=""/>
              </v:shape>
              <v:shape id="Picture 189" o:spid="_x0000_s1515" type="#_x0000_t75" style="position:absolute;left:10443;top:8266;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EVUnwgAAANwAAAAPAAAAZHJzL2Rvd25yZXYueG1sRE9NawIx EL0X/A9hBG81sYXWrkbRUqse1R7a27AZN6ubybKJuv57IxS8zeN9znjaukqcqQmlZw2DvgJBnHtT cqHhZ7d4HoIIEdlg5Zk0XCnAdNJ5GmNm/IU3dN7GQqQQDhlqsDHWmZQht+Qw9H1NnLi9bxzGBJtC mgYvKdxV8kWpN+mw5NRgsaZPS/lxe3Iavq9/e2Xb1/nv+9otvpZHqw5xrnWv285GICK18SH+d69M mj/8gPsz6QI5uQEAAP//AwBQSwECLQAUAAYACAAAACEA2+H2y+4AAACFAQAAEwAAAAAAAAAAAAAA AAAAAAAAW0NvbnRlbnRfVHlwZXNdLnhtbFBLAQItABQABgAIAAAAIQBa9CxbvwAAABUBAAALAAAA AAAAAAAAAAAAAB8BAABfcmVscy8ucmVsc1BLAQItABQABgAIAAAAIQCIEVUnwgAAANwAAAAPAAAA AAAAAAAAAAAAAAcCAABkcnMvZG93bnJldi54bWxQSwUGAAAAAAMAAwC3AAAA9gIAAAAA ">
                <v:imagedata r:id="rId1248" o:title=""/>
              </v:shape>
              <v:shape id="Picture 190" o:spid="_x0000_s1516" type="#_x0000_t75" style="position:absolute;left:6089;top:4435;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4XXDxgAAANwAAAAPAAAAZHJzL2Rvd25yZXYueG1sRI9BTwIx EIXvJv6HZky8GOjiAWWhEANK8AbIhdtkO+5u3E6btrCrv945mHibyXvz3jeL1eA6daWYWs8GJuMC FHHlbcu1gdPH2+gZVMrIFjvPZOCbEqyWtzcLLK3v+UDXY66VhHAq0UCTcyi1TlVDDtPYB2LRPn10 mGWNtbYRewl3nX4siql22LI0NBho3VD1dbw4A5ufOAtP/ev7Opyps9vdw2S/uRhzfze8zEFlGvK/ +e96ZwV/JvjyjEygl78AAAD//wMAUEsBAi0AFAAGAAgAAAAhANvh9svuAAAAhQEAABMAAAAAAAAA AAAAAAAAAAAAAFtDb250ZW50X1R5cGVzXS54bWxQSwECLQAUAAYACAAAACEAWvQsW78AAAAVAQAA CwAAAAAAAAAAAAAAAAAfAQAAX3JlbHMvLnJlbHNQSwECLQAUAAYACAAAACEATeF1w8YAAADcAAAA DwAAAAAAAAAAAAAAAAAHAgAAZHJzL2Rvd25yZXYueG1sUEsFBgAAAAADAAMAtwAAAPoCAAAAAA== ">
                <v:imagedata r:id="rId1249" o:title=""/>
              </v:shape>
            </v:group>
            <w10:wrap type="square" anchorx="margin"/>
            <w10:anchorlock/>
          </v:group>
        </w:pic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688" type="#_x0000_t75" style="width:11.25pt;height:18.75pt" o:ole="">
            <v:imagedata r:id="rId1250" o:title=""/>
          </v:shape>
          <o:OLEObject Type="Embed" ProgID="Equation.DSMT4" ShapeID="_x0000_i1688" DrawAspect="Content" ObjectID="_1693755858" r:id="rId1251"/>
        </w:object>
      </w:r>
      <w:r w:rsidR="00DC1882">
        <w:t xml:space="preserve"> và </w:t>
      </w:r>
      <w:r w:rsidR="00DC1882" w:rsidRPr="00A91935">
        <w:rPr>
          <w:position w:val="-12"/>
        </w:rPr>
        <w:object w:dxaOrig="260" w:dyaOrig="360">
          <v:shape id="_x0000_i1689" type="#_x0000_t75" style="width:12.75pt;height:18.75pt" o:ole="">
            <v:imagedata r:id="rId1252" o:title=""/>
          </v:shape>
          <o:OLEObject Type="Embed" ProgID="Equation.DSMT4" ShapeID="_x0000_i1689" DrawAspect="Content" ObjectID="_1693755859" r:id="rId1253"/>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690" type="#_x0000_t75" style="width:36.75pt;height:14.25pt" o:ole="">
            <v:imagedata r:id="rId1254" o:title=""/>
          </v:shape>
          <o:OLEObject Type="Embed" ProgID="Equation.DSMT4" ShapeID="_x0000_i1690" DrawAspect="Content" ObjectID="_1693755860" r:id="rId1255"/>
        </w:object>
      </w:r>
      <w:r w:rsidRPr="00415DF2">
        <w:rPr>
          <w:lang w:val="pt-BR"/>
        </w:rPr>
        <w:t xml:space="preserve">rad/s. Khi vận tốc của vật là 20 cm/s thì gia tốc của nó bằng </w:t>
      </w:r>
      <w:r w:rsidRPr="00937E77">
        <w:rPr>
          <w:position w:val="-8"/>
          <w:lang w:val="pt-BR"/>
        </w:rPr>
        <w:object w:dxaOrig="480" w:dyaOrig="360">
          <v:shape id="_x0000_i1691" type="#_x0000_t75" style="width:24pt;height:18.75pt" o:ole="">
            <v:imagedata r:id="rId1256" o:title=""/>
          </v:shape>
          <o:OLEObject Type="Embed" ProgID="Equation.DSMT4" ShapeID="_x0000_i1691" DrawAspect="Content" ObjectID="_1693755861" r:id="rId1257"/>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lastRenderedPageBreak/>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692" type="#_x0000_t75" style="width:103.5pt;height:33.75pt" o:ole="">
            <v:imagedata r:id="rId1258" o:title=""/>
          </v:shape>
          <o:OLEObject Type="Embed" ProgID="Equation.DSMT4" ShapeID="_x0000_i1692" DrawAspect="Content" ObjectID="_1693755862" r:id="rId1259"/>
        </w:object>
      </w:r>
      <w:r>
        <w:rPr>
          <w:lang w:val="it-IT"/>
        </w:rPr>
        <w:t xml:space="preserve">cm, </w:t>
      </w:r>
      <w:r w:rsidRPr="00EF3906">
        <w:rPr>
          <w:position w:val="-6"/>
          <w:lang w:val="it-IT"/>
        </w:rPr>
        <w:object w:dxaOrig="139" w:dyaOrig="240">
          <v:shape id="_x0000_i1693" type="#_x0000_t75" style="width:6.75pt;height:11.25pt" o:ole="">
            <v:imagedata r:id="rId1260" o:title=""/>
          </v:shape>
          <o:OLEObject Type="Embed" ProgID="Equation.DSMT4" ShapeID="_x0000_i1693" DrawAspect="Content" ObjectID="_1693755863" r:id="rId1261"/>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694" type="#_x0000_t75" style="width:23.25pt;height:14.25pt" o:ole="">
            <v:imagedata r:id="rId1262" o:title=""/>
          </v:shape>
          <o:OLEObject Type="Embed" ProgID="Equation.DSMT4" ShapeID="_x0000_i1694" DrawAspect="Content" ObjectID="_1693755864" r:id="rId1263"/>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695" type="#_x0000_t75" style="width:24.75pt;height:18.75pt" o:ole="">
            <v:imagedata r:id="rId1264" o:title=""/>
          </v:shape>
          <o:OLEObject Type="Embed" ProgID="Equation.DSMT4" ShapeID="_x0000_i1695" DrawAspect="Content" ObjectID="_1693755865" r:id="rId1265"/>
        </w:object>
      </w:r>
      <w:r w:rsidRPr="00415DF2">
        <w:rPr>
          <w:lang w:val="it-IT"/>
        </w:rPr>
        <w:t>,</w:t>
      </w:r>
      <w:r>
        <w:rPr>
          <w:lang w:val="it-IT"/>
        </w:rPr>
        <w:t xml:space="preserve"> </w:t>
      </w:r>
      <w:r w:rsidRPr="0021452E">
        <w:rPr>
          <w:position w:val="-12"/>
          <w:lang w:val="it-IT"/>
        </w:rPr>
        <w:object w:dxaOrig="440" w:dyaOrig="380">
          <v:shape id="_x0000_i1696" type="#_x0000_t75" style="width:21pt;height:18.75pt" o:ole="">
            <v:imagedata r:id="rId1266" o:title=""/>
          </v:shape>
          <o:OLEObject Type="Embed" ProgID="Equation.DSMT4" ShapeID="_x0000_i1696" DrawAspect="Content" ObjectID="_1693755866" r:id="rId1267"/>
        </w:object>
      </w:r>
      <w:r>
        <w:rPr>
          <w:lang w:val="it-IT"/>
        </w:rPr>
        <w:t xml:space="preserve">, </w:t>
      </w:r>
      <w:r w:rsidRPr="0021452E">
        <w:rPr>
          <w:position w:val="-12"/>
          <w:lang w:val="it-IT"/>
        </w:rPr>
        <w:object w:dxaOrig="499" w:dyaOrig="380">
          <v:shape id="_x0000_i1697" type="#_x0000_t75" style="width:24.75pt;height:18.75pt" o:ole="">
            <v:imagedata r:id="rId1268" o:title=""/>
          </v:shape>
          <o:OLEObject Type="Embed" ProgID="Equation.DSMT4" ShapeID="_x0000_i1697" DrawAspect="Content" ObjectID="_1693755867" r:id="rId1269"/>
        </w:object>
      </w:r>
      <w:r>
        <w:rPr>
          <w:lang w:val="it-IT"/>
        </w:rPr>
        <w:t xml:space="preserve">, </w:t>
      </w:r>
      <w:r w:rsidRPr="0021452E">
        <w:rPr>
          <w:position w:val="-12"/>
          <w:lang w:val="it-IT"/>
        </w:rPr>
        <w:object w:dxaOrig="499" w:dyaOrig="380">
          <v:shape id="_x0000_i1698" type="#_x0000_t75" style="width:24.75pt;height:18.75pt" o:ole="">
            <v:imagedata r:id="rId1270" o:title=""/>
          </v:shape>
          <o:OLEObject Type="Embed" ProgID="Equation.DSMT4" ShapeID="_x0000_i1698" DrawAspect="Content" ObjectID="_1693755868" r:id="rId1271"/>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699" type="#_x0000_t75" style="width:24.75pt;height:18.75pt" o:ole="">
            <v:imagedata r:id="rId1272" o:title=""/>
          </v:shape>
          <o:OLEObject Type="Embed" ProgID="Equation.DSMT4" ShapeID="_x0000_i1699" DrawAspect="Content" ObjectID="_1693755869" r:id="rId1273"/>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700" type="#_x0000_t75" style="width:24.75pt;height:18.75pt" o:ole="">
            <v:imagedata r:id="rId1274" o:title=""/>
          </v:shape>
          <o:OLEObject Type="Embed" ProgID="Equation.DSMT4" ShapeID="_x0000_i1700" DrawAspect="Content" ObjectID="_1693755870" r:id="rId1275"/>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701" type="#_x0000_t75" style="width:20.25pt;height:18.75pt" o:ole="">
            <v:imagedata r:id="rId1276" o:title=""/>
          </v:shape>
          <o:OLEObject Type="Embed" ProgID="Equation.DSMT4" ShapeID="_x0000_i1701" DrawAspect="Content" ObjectID="_1693755871" r:id="rId1277"/>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702" type="#_x0000_t75" style="width:23.25pt;height:18.75pt" o:ole="">
            <v:imagedata r:id="rId1278" o:title=""/>
          </v:shape>
          <o:OLEObject Type="Embed" ProgID="Equation.DSMT4" ShapeID="_x0000_i1702" DrawAspect="Content" ObjectID="_1693755872" r:id="rId1279"/>
        </w:object>
      </w:r>
      <w:r w:rsidRPr="00777AAC">
        <w:rPr>
          <w:bCs/>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703" type="#_x0000_t75" style="width:18.75pt;height:19.5pt" o:ole="">
            <v:imagedata r:id="rId1280" o:title=""/>
          </v:shape>
          <o:OLEObject Type="Embed" ProgID="Equation.DSMT4" ShapeID="_x0000_i1703" DrawAspect="Content" ObjectID="_1693755873" r:id="rId1281"/>
        </w:object>
      </w:r>
      <w:r w:rsidRPr="0073424A">
        <w:rPr>
          <w:lang w:val="it-IT"/>
        </w:rPr>
        <w:t xml:space="preserve"> và hạt nhân </w:t>
      </w:r>
      <w:r w:rsidRPr="001C4BF8">
        <w:rPr>
          <w:position w:val="-12"/>
        </w:rPr>
        <w:object w:dxaOrig="400" w:dyaOrig="380">
          <v:shape id="_x0000_i1704" type="#_x0000_t75" style="width:20.25pt;height:19.5pt" o:ole="">
            <v:imagedata r:id="rId1282" o:title=""/>
          </v:shape>
          <o:OLEObject Type="Embed" ProgID="Equation.DSMT4" ShapeID="_x0000_i1704" DrawAspect="Content" ObjectID="_1693755874" r:id="rId1283"/>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486CB7" w:rsidRDefault="008614FF" w:rsidP="003C453C">
      <w:pPr>
        <w:tabs>
          <w:tab w:val="left" w:pos="284"/>
          <w:tab w:val="left" w:pos="2835"/>
          <w:tab w:val="left" w:pos="5387"/>
          <w:tab w:val="left" w:pos="7938"/>
        </w:tabs>
        <w:rPr>
          <w:lang w:val="it-IT"/>
        </w:rPr>
      </w:pPr>
      <w:r>
        <w:rPr>
          <w:noProof/>
        </w:rPr>
        <w:pict>
          <v:group id="Canvas 3" o:spid="_x0000_s1517" editas="canvas" style="position:absolute;margin-left:402.95pt;margin-top:15pt;width:117.05pt;height:88.4pt;z-index:251676160" coordsize="14865,1122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x+KpqgBAAARxEAAA4AAABkcnMvZTJvRG9jLnht bOxYXW/bNhR9H7D/IOi9sfxtC3GKIFmKAllnLBn6TFOURFQiNZK2kv36nUtKjuMEyBJ0WwvUgG1+ 8/LwnHuvdPr+rq6inTBWarWKhydJHAnFdSZVsYr/uL16t4gj65jKWKWVWMX3wsbvz37+6bRtUjHS pa4yYSIsomzaNqu4dK5JBwPLS1Eze6IbodCZa1Mzh6opBplhLVavq8EoSWaDVpusMZoLa9F6GTrj M79+ngvufstzK1xUrWLY5vyv8b8b+h2cnbK0MKwpJe/MYG+womZSYdP9UpfMsWhr5JOlasmNtjp3 J1zXA53nkgt/BpxmmByd5oKpHbP+MBzo9Aai9BXX3RRkt9WVzK5kVVGlMdZdVCbaMaDWltIJwmnw aNQAVqQ0l/5b3KPAkLYp0rZo9vcJDhxd6KvO/8HobeOPX6T8025tIpmBZMkkjhSrwSY/IKKGbnOM +mCam2ZtuoYi1OhUd7mp6R+gR3ereDxdLpdxdN+XMIGl4s5FHJ3DyXQ4G4IwHP3DZLGYJ4vAFV6C UDQfnejrGMTLX16YCfSCAQCuAOO8kWenjeQpvh1iKD1B7GUJYJbbGhF3i9T/aI2amS/b5h1Y2DAn N7KS7t4rCniTUWq3lnxtQuUQ/GkPPvppW8A/JWhoEo0Ls0Aiya81/2IjpS9KpgpxbhvIEXBigb7J GN2WgmWWmrHI4PEqvvrIkk0lm56mVO7ODEUfEe0Z2ILaLjXf1kK54D6MqHB8rWwpGxtHJhX1RoBk 5mPmDQLnDf8ddnt6WGeE4yUxJYdWunYSRt/hLX4wko5jwcZo0/6qMzCWbZ0Gwj0Z9mx8xKaXWLjn UpDqB6HriDQLs2GpX57tri3ZjKHUQ0NoV6UJvB5osqzDHIaSfOGEbY8pak9QfZV8b0rWCFhDyx4y aNYziPADMyri0Iyuvxu516/14D0D12SUTEdBvZPJdDbs7qoHbpwkyXjeqXc5n028g3g7bI+8o723 D85Rqky3cVQx7zFX8ZX/+CuotjXuPDjRKQzyroK44ucf+1OWVipqIYPRHCMjzhAMc3ATxboBIa0q 4ohVBaIsd8Zv8IJVt0DjwDKy4MGGY3d/yWwZTPWrBl9Xw/ObqJL1Kl4czq4UXYnw4bWjGd1coBOV Njq7B+mNBiVxGNvwKwkWXgOlNTMIsGhE0oDeUpu/4qhFAMYR/9wycmPVRwXmLYeTCYY5X5lM5yNU zGHP5rBHbesLjWgF54LdfJHGu6ov5kbXn5ErnNOu6GKKY+8AZle5cCExQLbBxfm5Hxb847W6oZg7 9LCTnm7vPjPTdKJzAPqT7tnO0iPthbFBfeeQfy69MB9wAhWoAuX9ZxKENkIEPZTg/FUSxIVMZ5Ay guA3KcHg/Dyb+4DxQ2E/FPYdZlx4hApiXe8zLp+MHuZKfUj/v5KlUYgY+zzotQnSczF+OVsscHZy MDOEc59lHqTo8zmCUh/jE0RYMuGtMd7nbcf5EAGM73eUnCMlOqbKkmD5lqgy/vpUmU8X40mXDk5H 8+kRVUbJGO8K/lWq+Kc6PPr6WO4f1j0XuzcL9DrgsO5HPbz/OPsbAAD//wMAUEsDBAoAAAAAAAAA IQAaCWGhkTcAAJE3AAAUAAAAZHJzL21lZGlhL2ltYWdlMS5wbmeJUE5HDQoaCgAAAA1JSERSAAAA 3AAAAKUIAgAAALgVBN8AAAAGYktHRAD/AP8A/6C9p5MAACAASURBVHic7Z17IFT5//+PRRYlg7li KJG7NYRyT0Sh3anosq3aSp8uP+12WbX6oNKqtfp02a2tbLFbUtIy7LpEayhFLtEiuiAZUeuS2xhj zu+P8/n4+LjMnDnnfdB+e/zFmfN+vt8z85r3eV9er9cbggHxySefJCQkgFKTSGZmpoWFxYRV987B YrGysrImrLqrV6+y2WxQah9AgLCzs7t//z4oNYlcuHBh69atE1bdO8fmzZsvXLgwYdXdv3/fzs4O mBwo6+ZyuXZ2dqDUxNPW1qaqqtre3j4x1b2LdHZ2qqqqvnnzZmKqs7Oz43K5oNSA9ZTz5s37888/ e3t7QQmK4dq1a56enqqqqhNQ1zuKioqKp6dnYmLiBNTV19f3559/WltbgxIEZpSKiorm5uaFhYWg BMWQkJCwevXqCajonWbNmjXXrl2bgIru3btnYWGhpKQEShCYUUIQ5OTklJ+fD1BwTF69elVRUbF4 8WKiK3rX8fDwqKioaGlpIbqi/Px8JycngIIgjdLZ2fn27dsABcckNTXV09NTQUGB6IredRQUFDw9 PVNSUoiu6I8//pi6Runo6FhSUtLT0wNQczQcDsfX15fQKv42+Pj4pKamElpFb29vaWmpg4MDQE2Q RqmsrMxisQh9gvf39+fl5b1/dqNk8eLFeXl5/f39xFXB5XJZLNb06dMBaoI0SgiC3N3db926BVZz OAUFBcbGxiQSibgq/k6QSCQjI6OCggLiqsjOzl60aBFYTcBG6enpmZGRAVZzODk5OW5ubsTp//1w d3fPzs4mTj89Pd3LywusJmCjtLKyam9vf/78OVjZIfLz852dnQkS/1vi6OhI3ICqrq6uvb2dxWKB lQVslDIyMosXLyaosxQIBKWlpSC3s/4PMH/+/LKyMoKGlenp6Z6enjIyMmBlARslBEE+Pj4ELUM8 fPhwzpw5M2bMIEL878qMGTOoVGpxcTER4snJyUSshMjAMAxWsbe3l8Fg1NXVgZqOwDCM/BbPnDlT VlY2kX4G4unq6nrx4kVLS0tbWxvyMcrIyKipqVGpVCaTOXV+PEZGRoaGhr/++itY2c7OTh0dnaam JmVlZbDKcmDlIAhSUlJydnZOT09fs2YNEMHm5ua2tjZTU9OysjJk+CIQCKZNmwZEXCoEAkFBQQGX yy0sLKyoqOjo6NDR0aFSqWpqah988AEEQSKRqK2trbW1tb6+XlVV1dzc3NbW1tnZecGCBZPSYIS+ vr7ffvuNx+MxGAyAsjdv3rSzswNukRAEzktoOHFxcUPedZ2dnfgFly5d2t/fb2tre/fu3aampl9+ +QW/JnoEAkFycrK/v7+qqqqtre3+/ftTUlLq6+vFl6qvr09JSdm3b5+NjY2qqqq/v39ycnJ/f//E tHmIgYEB5Pfw2WefAZQViUTa2tr79+8HqDkEIUbZ3t4+c+bMzs7Orq6u+Ph4/ILLly8PDQ1VUVHJ z883MjJqaWnBr4mG5ubmkJAQGo3m5OR0/vz51tZWbDqtra3nz593cnKiUqkhISHNzc1g2ymGiooK pPeRkZG5d+8eKNn9+/cjnSUoweEANsrOzk6RSATDsI+Pz+XLl8+dO3f+/Hn8ssePH5eTk5sxY4aS ktKhQ4fwC0qEx+Nt375dXV19x44djx8/BiVbU1OzY8cONTW1HTt2TIxpxsbGTps2TU1NzdHRkcVi DQ4O4tdMSkpCRvmpqan41UYDePatqKj4xRdfJCYm+vn5Xbt27fz588hgCycLFiwQCoVdXV3Tp0// 4osv8AuKgc/nR0REmJmZffjhh9XV1adPn547dy4ocQMDg9OnT1dXVysoKJiamkZERPD5fFDiY1JW VrZv3z4TE5OwsDB3d/eff/4ZvyAyEoAgSCAQgGjjKICbeVtbm6Gh4fz58xEHu5iYGPyaQzObM2fO 4FcTQ15enr6+PpvNljhkxE9dXd0nn3yir6+fn59PXC2BgYF9fX0bNmxAvojc3NyBgQHMajweT0tL y9fXF5nfXL16FVxL/wshY8rnz59TqVTE6C9evAhEk8lkkkgk4iYKAoHgq6++YjAYycnJBFUxJsnJ yQwGIzg4WCAQEKFfWloKw3BYWFhYWBhOqb6+vqCgoLy8vNOnT3/66ad2dnZxcXEAmjgK8IvnEATN mjUrLS3tww8/hCAI1HK/qqqqn58fQQsrPB7PxcWlurq6vLx82bJlRFQxHsuWLXv48GFlZaWLiwuP xwOub2lpCUEQk8l88eIFTqmBgYGTJ086Ojpevnz5008/3bFjB0EbRYQYJQRB1tbWv/zyCwRBzc3N QARnzpxJkBvlgwcPbGxsvL29U1JSNDQ0iKhCPGQymcPhLF261MbG5sGDB0RUQaPR8LugI9sBjx8/ bmpqWrRo0cqVK9XU1EC0bhREdL9DuLm5eXl5AZFisVgPHjwAIjWctLQ0MpmckpICXBkDKSkpZDI5 LS0NuHJxcbGVlRUQqV27dh04cAD5u6+vD4jmCCA8w16JPH36lEwmAxkI6ujoPH/+HL/OcK5du0aj 0QoLC8HK4qGwsJBGowFP61BfX89kMvHr9Pf3U6nUp0+f4pcaj4GBASggIABZWSQINzc3IB+xiooK kM2hIRITE+l0+qNHjwBqAuHRo0d0Ov369esANTs6OlRUVPDrJCQkuLm54dcZD5FIFBAQADk6OgYF BRFXzY0bN5ydnXGKiEQiWVlZoVAIokUwDMMZGRk0Gq28vByUIFjKy8tpNFpGRgYowcHBQVlZWfwr 505OTklJSUCaNCZBQUGOjo5QZ2enlZUV/vWC8RgYGNDS0sLZIXV3dysrK4NqUklJCYVCuXv3LihB IigoKKBQKCUlJaAElZWVu7u78ShUVVUxGAyClq5gGA4NDTU3N29ra4NgGG5paZk7d250dDRBlYWH h2/duhWPwps3b9TV1YE0hsfjMZlMgjZtwXLz5k0mk8nj8YCoqamp4czisnXr1vDwcCCNGU10dPTc uXMRr4Z/z75fvnypp6f3ww8/EFFfS0sLzk+kubmZRqNhLj400xIIBA4ODocPH8YsNcEcPnzYysoK SOfEYDCampowF29ra1NTUyNovz4mJkZHR2doF+2/S0INDQ2zZs06d+4cEbWuX7/+2LFjmIu/ePFC W1sbc/EbN24gf+zZs8fHx4fQiR1YRCKRgYGBsbFxV1cXTiktLa3GxkbMxY8ePbphwwacbRiT2NhY JpM5fGnlf9Ypa2trtbS0Ll++DLzisrIybW1tzL/4xsZGLS0tzLWz2ey+vr6srCwmk/nXX39h1pkU EI9xKpV6584dPDra2tovXrzAVlYgEGhra5eVleFpwJhcvnxZS0urtrZ2+MWRi+fIYBaIE+QIFi1a hHmr9OXLl5qampir1tHRuX37tpaW1u3bt2EYBuK+NWH09PTIyclBECQnJxcWFoZ5CQLP4zs2Ntbd 3R1bWTHEx8czGIyqqqoR18fY0Xn8+LGWlhZw7+6srCwjIyNsBoFnTNne3i4jI2Nvb79lyxYOh7Nr 1y6AmRQnBjs7OxkZGR0dHcQtEpsHE4VCweYcLRKJTE1Nb926haGsGK5fv85gMMZclhl7m5Egu2Sx WNjcQtvb21VVVbFVmpubC0GQrKysgoKCvr7+FFwtl8jevXuZTCaTyczNzX348GFsbCyGWSOJREIC 3KQlNTWVxWJhKCgGMRYJi3Fde/ToEYPBuHLlytAV/E+9xMREW1tbDAX5fL6CggK2SqOjo5Fd/iVL lmD7ViYdDofj7u6elJRkZmaGeVtYXl4e237vggULhmaKQLhy5YoYi4TF+1NWV1dra2v/9NNPyL+/ /fYbztYgDwJsCeIxf6bz58+HICg4OPjdGkoOp62tbdu2bTAMu7m5nT17FoNCf3+/vLw8hoKZmZmY B11jcurUKYm7uxK8hGpra7W1tU+fPg3D8MmTJ3NycnC2KT4+3sHBAUNBDQ0NDHFbXV1d06ZNI25f YMLIzMyEYbisrIxGo719+1ba4q9fv8a2++Dg4ABq1ltcXGxnZycnJ1dRUSH+Tsmua8+ePdPV1T1x 4sTVq1ft7e1xtkwoFBoaGiIfsVTMmTNnxMIBGiIiIpYtWyZtqSnI0KR77dq1ERER0havqanR19eX tlRmZqahoSFOl4O+vr64uDhzc3NkEIVmuRqVP2VDQ4OBgcGGDRsgCEJWVfBw7do1a2traVew58+f X1BQIFWRzs5OMplcU1MjVakpTm1tLZlM7ujokKpUQUEBhtG8ra0tHmelZ8+e7d69m0QiKSsrI5mX NTU10axVS/A8r6ysjIiIOHPmjIeHB5Ih6ODBgzjdilesWDEwMMDhcKQqRaFQWltbpSpy5syZxYsX GxgYSFVqiqOvr+/h4fHjjz9KVer169dDUVMoSUlJ4fP5y5cvl6rUcDQ0NL777ru//vpr69atNBoN gqCQkBB5eXnJJSWaLdL9IqEeCPg7y7S0NBMTE6meC4GBgT/++CP6+/l8/tR0l8QP4nDJ5/PRF/nx xx+3bNmC/n6hUGhiYoLfB14oFG7evHn+/PkXLlyg0Wi9vb1oSkmO0fnwww8/++yz0tLS4uLiDRs2 yMrK+vv744wYWrp0KY1Gi42NRV9EU1OzqakJ/f1Xr161tLQ0NTWVunFTHlNT048++ighIQF9ER6P R6fT0d9/6dIlDQ2NpUuXSt+6/9Lf3+/n51dfX5+VlcXn87/66itFRUVUJaW1/ZcvX1pYWNja2ko7 rBlBUVGRlpZWT08PyvsvXrwYEBCAXp/FYqWnp2Np2btAenq6VAvaAQEB6GOde3p6tLS0ioqKMDXt 33R1dXl4eHzyySdIHM/p06fR+5RIHc2oqalZWlpqbW3t6uqKJ0Bu3rx5jo6OUVFRKO+XKki0qKjo 7du3k5Kvv76+fgJqWbx48du3b4uKilDe39DQoKOjg/LmqKgoR0fHefPmYW0d1NLS4uTkpK+vf+PG DSTSetWqVVIk68f8Uzh06NDs2bPx5NlpbGzU0NBAuZNbV1eH3ntt06ZNkZGRmBuGAT6fHxcX5+vr Czy6bTyOHj26adMmlDeP8A0Tg1Rfypg8fvx49uzZeFI+4QqxjY2NpVKpeXl5mBVCQ0PXrFmD5s7B wUFFRUU0I+Wenh4SiTRhmc2amprCwsLU1dV1dXXr6uomplIYhpubm0kkEprxT29vr6KiIspp5Zo1 a0JDQzG36v79+3Q6HadXLt6474yMDAqFgjmYqLu7m8lkonTbMTY2lrgZAMNwfHw8qGDz8Whtbc3K ytq5c6eBgQGSAkRRUdHFxWXlypXr168PCQk5e/bsrVu3MKcORImnpyeabD7l5eUmJiZoBLlcLpPJ xBzKk5SURKFQ8Me74c3ki6Td9/X1raur2717t7TFlZWVo6Ojt23bVlZWJnEFy8TEpLKy0szMTPxt V65cWbt2rbQtkUhra2t6enpOTk5eXl5nZ6eZmZn8fxAIBEKhkMVi2dnZdXd383i80tLShISE8vLy mTNnOjk5IUkZKBQK2CatW7fu8uXLq1atEn9bdXW1oaGhRDWhUBgUFHT8+HFsyXmjo6NPnDiRkZEx fPUQIziNGqGpqcnKymrTpk3YfMs9PDzQbE+HhYUN5WYYj/b2drAR4m/fvo2JiXF1dSWRSCtWrIiJ iRmxRdTX18fhcNatWzdz5szAwMARXjw1NTUXLlxYsWIFiURydXWNiYnBsHM9Hl1dXSoqKhJdn77+ +uuDBw9KVIuOjvbw8MDQDKFQuH37djMzs4aGBgzFRwMsbUtXV5e3t7eHhweGpaLa2loNDQ2Jbykp KcnHx0f8PT///DOoze6amppt27aRSCQ2m52cnCxxsZrP56empl69enXM0Rufz09OTmaz2SQSadu2 baA2P5ctWybR7dXHx0di9GZDQ4OGhgYG74KOjg4PDw9vb2/8UURDgMwlJBQKd+7caWRkhOG9HT58 WOJA8Pnz5xKDIthsNv78dJWVlf7+/lQqNTQ0FPiEqbm5OTQ0lEql+vv7V1ZW4lQbnl5+PLS0tCTO wHx9fTH4edTW1hoZGe3cuRNgngiYiPyUFy5coFKp0nrPCwQCU1NT8QleRCKRurq6GCvh8/mqqqqv X7+WqurhNDc3b9y4kUqlRkVF4QzdF093d3dUVBSVSt24cSMeu3/z5s3MmTPF9OI8Ho9MJosXSUhI MDU1lXboxeVy6XQ64tYIFkKyriHNPXXqlFSlCgsL6XS6+BkrcoD1eK9mZmZidq4bGBiIjo4mk8nB wcE4N6vQ09HRERwcTCaTo6OjMbuUL1iwQIwrYEpKivhHUGtrK51OlzbLF+KrS1C0E1GpAJ8/f25h YbF+/XqpssXt27dP/Ijw4MGDwcHB4726a9cuDM8gGIYfPnxoZWXl7u6OYeCBn9raWnd3dysrq4cP H2Iofvjw4T179oz36t69e8WvY69YsUKqk0f6+vrWr19vYWFB3DYBgfkp+/r6AgICLC0t0S8p8/l8 Y2NjMa7O2dnZYhzXzczMpN2xFQqFkZGRFArl0qVLk5ikQCQSXbp0iUKhREZGSjs+KywsNDc3H+9V e3v77Ozs8V6Nj483NjZG73DU2NhoY2OzatUqQsc2xCZNhWE4OjqaTqejj6MoLS0lk8njbXP19PRM nz59zE+Ex+Opq6tLFU3S1NTk4uKycOFCzFH6YHnx4sXChQtdXFykCtAWCoXq6upjphwS83HBMNzY 2EihUND/jHNycuh0+gTElkATEE51+/ZtBoNx5MgRlF1RZGSki4vLeA1zcnIacwh1+fLl5cuXo29V ZmYmnU6PiIiYUgFlg4ODERERdDpdqogRNps9PO50iIyMDCcnp/EqcnFxQekhIBKJjhw5wmAw8LvS SmRwcBBiMplhYWFEn9DR0tLi5ua2dOlSNFlTBgcHXV1dx1vvPXTo0O7du0df37x5M8qplUgkioyM ZDAYUzYrAZfLZTAYkZGRKH/GJ0+eDAwMHH19z549432MBw8edHV1RfOD7OzsZLPZDg4OePJjoaG+ vj4sLIzJZEJVVVXBwcFUKtXe3v7cuXPoHRylZWBgYPfu3bq6umhCbRCn1Nzc3NEvPXjwwMjIaPR1 fX19NDvjvb29fn5+dnZ2L1++RNPsyeLly5d2dnZ+fn5ofFDKy8sNDAxGXzc0NCwuLh59PTc3l06n o0kyWFBQoKuru3v3buLSkPf391+/ft3b21tdXT0wMLC0tPTfY0o+n5+QkODu7k4mk4OCggDm6hwB h8OhUqlhYWESf6NZWVmampqjPziRSKSpqfnkyZPhF1EOKHk83rx581atWoXSL39y4fP5AQEBH330 kcQhr0gk0tDQGNGTPXnyhMFgjO5reTyepqamxOh7kUh04sQJMpmcmJiIofFoKCkpCQoKIpPJ7u7u CQkJQ/OtkROdurq68PDwWbNmmZmZRUdHv3r1CnhTGhsbHR0dPTw8JC4aHzlyxN7efnQOgh07dowY DF25ckXigLK0tFRbW3uC/SzxExkZqa2tjZzRJAY2mz1i1eKbb77ZsWPHiNv6+/vt7e2PHDkiXq25 udnDw8PR0RFP9sDxePXqVXR0tJmZ2axZs8LDw0cvzow9+xaJRLm5uevXryeRSD4+PklJSVKFKUlk YGAgPDycTqeLPytEJBKx2eyNGzeOuJ6Xl2dqajr8yqZNm8QPKJGjScCmH5kwbty4IfEok1OnTo3w +TU3Nx89aN64cSObzRY/VE1JSaHT6eHh4WAf2Xw+H/FeIJFI69evz83NHa8ZEpaEuru7Y2NjXV1d NTQ0/vGPf9y5c2e00LNnz7C1sqCgQE9PLzAwUMxefnd3t6WlZVRU1PCLIpFozpw5wzchZs2aNTqj 3BDnz5+n0WiEHoFINIWFhQwGQ8wPr7KyUkdHZ+jfoqKiOXPmjPiyoqKiLC0txSwxdnV1BQYG6unp SRtiLwaRSHTnzp1//OMfGhoarq6usbGxEtc40a5Tvnz58sSJE5aWltra2sHBwcOdXKqqqrZt24bN ae3t27eff/757NmzxbivNzY2MpnMEUse0dHRQy7rSM6jMcuKRKKwsDB9ff1J2aoBy/Pnz42NjYOC gsZbXdfW1q6urkb+Xr169XfffTf81StXrjCZTDGP47y8vNmzZ3/++eegnOvq6+uPHj06Z84cIyOj sLAw9J2X1IvnpaWlX375JZ1Ot7Gx+de//oUMrjdv3uzk5ITZ0To1NZXBYHz55Zfjzf3//PNPGo3G 4XCGrnR2dlIolEePHuH1J/078ujRIyqVOtyplMPh0Gi0P//8c8yPt6en58svv2QwGBgSNRYWFn7x xRd79+4NDg4ODg6OjIz8+uuvfXx8DA0N6XT6l19+KXE0PBqMOzqDg4P5+flBQUEUCsXe3j4iImLG jBl6enrjvW2JvHnzZu3atXp6euPtiT148IBKpQ4fg547d87a2nqyDWAqYm1tPTxxQ0pKCpVKHe8Q wezsbD09vbVr12I+KaGjo+PcuXPDM5FQKJRffvkFczZxGRiG8bz//v7+9PT0n376KT09HYntunTp kr+/Pza19PT0rVu3uri4fPvtt6ODB0pKSnx8fA4fPrxx40bkSkBAAHKqOuU+4EgDDNQRcpypdCi3 tkIQtG7duri4OCR46KeffvrnP/+ZmppqZWU14ubW1tavvvoqNzf37NmzXl5e2Grs7OzkcDjXr1/P z8/v7+/n8/kbNmz48ccf8Zw3jNcoS0pKTp48ibhbD12cO3fugQMHfH19VVRUpBXs7u4+dOhQXFxc eHh4YGCgrKzs8Fdra2t9fHw8PT2joqKmTZs2ODiI5AM3+HPyEwbVsCe7BRAkU1sLQZBQKJSVlRUI BHv37s3IyEhNTR2RUGlwcPD8+fPh4eEBAQGhoaFSRGT/h7dv36ampl6/fp3L5bq4uPj5+TU3NwcH Bx85ciQ4OBjvu8BjlDU1NY2NjRAEqaioyMrKKikpKSgoCAQCLpeblpaWn5/v7OzMZrN9fHykPYO3 srIyKCjo9evXx48fX7Ro0fCX2tvbN27cWFdXd+HCBWtra6Q/sK22xfwuQHF//WS3AIJkCgshCIJh uLi4ePPmzbNmzfrpp59IJNLwe7Kzs3ft2kUmk0+dOmViYiKVfltbW2pq6s2bN7lcrpOTk5+fH9L1 dHV1sVis48eP+/j4AHgXOHtKMXR2dqalpd28eTMnJ8fGxobNZn/88cdI9i2UpKSk7N27V1dX98iR IyMSNly+fDk4ONjV1fXKlSsQBHnWegJuvfSkB012CyBIJiMDgqC1a9f+8ccfx44d+/TTT4e/+uDB g5CQkPr6+qioqGXLlqGXffXqVXJy8s2bN4uKitzc3Nhstre398yZM4duuHjxoq2trbQmPu67IM4o h+jt7c3IyLh582Z6evrcuXN9fX19fX2NjY3RlB0YGLh06VJERISZmdnXX39tb28/9FJXV9f333// 9ddfQxC0+vlqolqPmviQyW4BBMlcvQpBELKXg5wZj3D37t1vvvnm0aNHBw4c2LBhA6p8fBBUVVXF 4XA4HE5NTY2Xlxebzfb09FRSUhp9Z19fH9rkVWjexQQY5RADAwNcLpfD4aSmpsrJyfn6+np5eTk6 OiIZNcXQ398fFxcXFRWlqqq6Y8eOlStXDn00yON7W8M2wlsviR+OTXYLIEjmzBkIgoa+097e3sTE xO+//76jo2Pv3r0BAQFoPur8/Pz09HQOhyMUCn18fHx9fZ2dnVHaMRAm1CiHU15enpqa+vvvv1dW Vi5cuNDLy8vDw0NXV1dMEZFI9Pvvv58/f/7u3bve3t7Lly93c3NDBukHmg5MULvH5/DZyW4BBMlE REAQ1N3dnZOTk5SUlJaWZm9vHxgYuGTJkg8+EJfMDEnYl56efvv2bRMTkyVLlvj4+FhYWExUw/+H STPKIf7666/MzMzff/89OztbRUXF3d3d3d3d2dl5xPB8OK9evUpKSvr111+Lioq6urogCAppkvDs 7GzsvPv93br8ui5el4ysDEmXpGuva8o2ZXzEAPVGIs6A0ZE5cgSCID0S6fE//iE3zJKQ63CIuHeK 3DNjxgwbG5tPPvlk+fLlYgbx7e3tXC731q1bt27devv27aJFi5YsWbJ48WJ1dXUw7wQrk2+UQ8Aw XFFRcevWrZycnIKCgtmzZ7u4uDg6OtrZ2TEYY5tOd3c3MnLa07hHjHJrZeu1ldf6u8ZI9Cq+oFRE nQSjI/Pdd8gfMYsXbxyWowa5Du8R12Dknq6urvFWeXg83v379/Pz83Nzc58/f75gwQI3Nzd3d3dz c3NkIDQVwJtLCCAyMjIWFhYWFhZ79uwRCoXFxcVcLvfSpUtbtmxRUlKytbVlsVgsFsvc3Hzo1z/0 0fNhvhjl24du93f1qxup24fYU8wp8sryXY1djXcaqxOrxReUDnBKCBH37n2mpyc/4rHLl1zNcIt8 9epVRUVFaWlpaWlpYWFhb2+vnZ2dg4PD2bNnra2tkVXeqcZUbBMEQXJycnZ2dnZ2dshKbG1tbXFx cWlp6bFjxx49ejQ4OGhkZDRnzhw9PT3k/n6RuHTXr0pfQRDkdsZt5qyZEAQJIaGirqKBroHBpwbi C0oHOCUIgkxIpMr29osVFVuMjP63FsnVHD58+NmzZ0+fPq2urpaVlTUzM7O0tPz4448jIiLeiWMJ ABgll8s1MTHR0NDALzUeBgYGBgYGa9asQf598+ZNVVXVs2fPnj17hlzph8V9VdNmThPyhX38vg/h D4lrJFij/KeZ2aq8vCNlZet1dBSGb2uhMMr+/n5nZ+fPP//c2NiY0O8FIubbBzCm7O7u9vPzGxgY CAwM/Pjjjydy7QD6z5KQ/zNxu+0loSVPrzyVU5LTXqJNsaWQTEgqc1RkZAEPoRK+BqMjc+0aBEGD fn6mGRnVb9+eZrF26OsPXYfF+hX8+54JvNU9tgAAFzpJREFUnCcQ8e0D6CmnT5+enJwcEBDg5+dH IpFWrly5ZcsWFouFXxk94ntKw2DDnpae5uzmuht1dTfqIAiSmy7HWMww/H+GSlpjLAVjbQQwJQiC PhAI/mlgsKa4OLKqapOm5odDnSW+czmAQ8S3P1UmXDjxeiLZyaX7SXfrH60d5R1vK9/2NfVBECSv Im8bbztj7gyJZdHwO6BtRpn0dAiCYC8vEQyb5Oc/7un5l5HRF7q6Q9clln3XkQPS1QsEgoCAgISE hInvKZHHN5r5iryevKaepiakCUFQb31v7cHatoK26mPVFjGAlojBdmH9/R9A0AEdnU+rqo4+exY4 5MiHoqec4GW+oW9fTU1txYoV+L99AI/voVHF9evXJ35MiSD+8T0aWR1ZvW/12hzaOoo7pC07fiPA yPxHrR+CoFWqqocUFWv7+n5oaBh+fepAxLcPwChLSkp+/vlnomd5wxlj9i39yg6/gw9BEAzDwFaF CDBKWQg6QKN9Vlf37cuXw6+L58CBA3p6enp6ehMw+ybi2wdglM7OzvhFxDO0TllWVjbmOqVIJBJT vHp5NcmLNGPejA9nffiB8geDbwe7S7t5J3gQBCmbK4svi55BMDJDav+W81dVPaSg8PQ/tjiIorUK CgpcLvenn34avk7JYrGsra2Br1MS8e1PoW3G4Qzt6Ny5c+f+/fvj7ehA/xlTWpSKGxeWs8rHvC47 Q1bvnJ6iIRifq3sbgMhASuXlEAT1DnOGuNzWFtjYiPzdK9ZJAik7/Dsdb0fH2dl5yu7oTCGjxLP3 bVYk7hwT/hN+Z3Znd2l3f12/qFskoyAzTXPadJvpGqs15KnARsB3NoLRmfnoEQRBncN2vYUwbF1b WycQjLg+Xtl3fe978o0SiJeQ8V1ULsOEkrd5slsAQRpVVdB7LyHMgPWnnJs7d4LaPT5/bJnsFkAQ o6YGeu9PKRXEeZ7rZeoR3npJZE++8zs069kz6L3nORomIEZHJw3tucHEkbV9slsAQXMbGqD3MTpi mMhoRsYNYA7kmJkK0YwWPB40GdGMly5dsrGxmRLRjJMV9/3555/X19cPj/smXyFjfhegSPtislsA QbavX0PD4r51dXUvXrw4AXHfSHK8qRL3jWTISEhIGBgYGLo48RkyVC+q4nkXQODsmuwWQJBTRwc0 SRkyXr169dVXX01+hgxoyuQSUjoDzgMNK78Ci/bBzuLeXujdzyX0Puva35B3PesamPyUmzZtep+f curwfyU/pZhMvpWVle8z+U4Az58/NzIyCgoKGu8QjKmZyVdfXx9wJt/3Oc+nCO9znk/E6RBhYWHv T4dAyaScDhEWFjZVTod4J87R2b59+9GjR4dfeX+OzuhzdCIjI7dv3z7itnfpHJ1368QxBoPx/sSx 4Yx34hidTsd/4tj169cxNB4N45449v5sxqkJkLMZjYyMxlwJmupnM74/xXYK8n/9FNv3532/P+9b IhN93jfRdURHR9Pp9JycHJT3l5aWksnk8Xrunp6e6dOnj7mmgHJYOZympiZnZ+eFCxdKHLRNDC9e vFi4cKGzs7NUfZJQKFRXVx/zWSzm44JhuLGxkUKhFBUVoawoJyeHTqdHR0ejbxs2CDTKvr6+gIAA S0vL0dOr8eDz+cbGxiNmkcPJzs52cHAY71UzMzP0HzGCUCiMjIykUCiXLl1C2ZETgUgkunTpEoVC iYyMHO+Uu/EoLCw0Nzcf71V7e/vxdm5hGI6Pjzc2Nka/3tfY2Ghra+vv7y9xrREP4lzk8VBXV2dn ZycjI4OMlFGWCgsLMzU1Xb163Kz6d+7ccXBwGO9Vd3f3rKwsqdopKyu7b9++rKys77//fvHixU+e PJGqOBCePHmyePHi77//Pisra9++fSMcoySSlZXl4eEx3qv29vZ3794d79XVq1ebmJiEh4ejrEtL Sys3N1dRUdHe3r6urk6qdkoBEZbO5XLpdDrKaccQhYWFdDpd/Aa6p6enmPX2zMxMe3t7qSodYmBg IDo6mkwmBwcHd3R0YBORlo6OjuDgYDKZHB0djXl6u2DBAjED0JSUFC8vLzHFW1tb6XT68O0xNJw6 dYpOpxM0UwRvlBcuXKBSqbdu3ZKqlEAgMDU1TUhIEHOPSCRSV1cXs+TO5/NnzpzZ0tIiVdXDaW5u 3rhxI5VKjYqKIvQJ1d3dHRUVRaVSN27cKHETQQytra0qKipinr88Ho9MJosXSUhIMDU1ldZ7Ael6 Tp8+LVUpNIA0SqFQuHPnTiMjIwzeD4cPHxb/g4Zh+Pnz55qamuLvYbPZcXFx0tY+gsrKSn9/fyqV GhoaisdixqS5uTk0NJRKpfr7+1dWVuJUi4uLY7PZ4u/R0tKSOKz39fWNiIiQtvba2lojI6OdO3dK Ow4WDzCj7Orq8vb29vDwwPDsq62t1dDQaGhoEH8bsnMq/p64uLhly5ZJ24Axqamp2bZtG4lEYrPZ ycnJEmcDfD4/NTUVOaZyzFeTk5PZbDaJRNq2bdtwNys8LFu27OeffxZ/j4+Pz82bN8Xf09DQoKGh gaE36ejo8PDw8Pb2FuNVIy1gjLKpqcnKymrTpk3YHNg8PDzQLDSEhYUdOHBA/D3t7e0qKirDXQlx 8vbt25iYGFdXVxKJtGLFipiYmBH21NfXx+Fw1q1bN3PmzMDAwBFDw5qamgsXLqxYsYJEIrm6usbE xIByDEPapqKi0tbWJv62kJCQ8PBwiWrR0dEeHh4YmiEUCrdv325mZiaxW0EJAKMsLS3V0tIa4b2H nsTERBMTEzTWvHLlyqtXr0q8benSpZcvX8bWGDG0tLTExsauW7dOR0dHVVXV0dFx4cKFJiYmiN+/ vLz8rl27rl+/fvHixYiIiM2bNzs7O6uqquro6Kxbty42NhbPSHc8rly5snTpUom3JSQkoNlWGBgY sLCwwOxI9d1332lpaWFw6R0NXqPMyMigUChJSUnYind3dzOZTJSTOGNjYzS72/Hx8RKHpzhpbW3N ysrauXOngYEBEgqjqKjo7Oy8cuXK9evXh4SEnD179tatW5hd8VHi6emJ5ldaXl5uYmKCRpDL5TKZ TMwzvKSkJAqFkpGRga34ELiMMjY2lkqlinEal0hoaOiQA7l4kKg0NN4JPT09JBIJ+ARlPJqamsLC wtTV1XV1ddFvE+CnubmZRCKhcaDp7e1VVFREORdZs2ZNaGgo5lbdv3+fTqcPjxDCAHajPHTo0OzZ sx8/foxZobGxEc38BqGurm68mIfRbNq0aYL9Jvl8flxcnK+vL2Y/fGk5evToCK9eMTCZzOfPn6O5 8+XLlxoaGngcdB4/fjx79uxDhw5hVsBilIODg9u3b7e0tMTpArx69Wo0A3CE7OxsV1dXlDcXFhaO DgaYGCamsxwdECIeFxcX9O4H4eHhq1evxto0GIbhV69eWVpabt++fcgV4fXr1+iLS73N2NTUxGKx iouL//jjDyqVinkn6cGDB/n5+Xv37kV5f0NDg44O2oRBNjY2KioqmZmZWFuHHfR7qnjIzMxUUVGx sbFBeb+Ojk7DUNZ0Sezduzc/P//BgwdYWwchg7onT56sWLGCz+dDEHTt2rXu7m6UxaUwypKSks8/ /5zJZPJ4PC6XOzyVDAb2799/8ODBMbMljcnLly+1tbXR6wcFBZ06dQpT094BTp48uXPnTvT36+jo vHjxAuXNSkpK4eHh6PuLMZk+fTqHw5GRkfH19UXM8cKFC2gLS+xL+/r64uLiLC0th4rgd6pLS0sz MTGRahsgMDBQquEzn8+n0+mPHj2SvnVTnUePHtHpdKlC+X788cctW7agv18oFJqYmIgPVUOps3nz 5vnz58fExNBoNJRRKBJ6ysrKyu+++66qqsre3h5JUuXs7Ozq6orx5wNBEASJRKKQkJAjR45I5Q7T 0tIiVcY2BQWFoKCgY8eOSd/Aqc7Ro0d37twpMdPkcOh0enNzM/r7ZWVljxw5EhISgueUgrdv38rK yp47d87e3v7w4cOvXr2KjY1FVRKN5TY0NBgYGKxfvx4C0U1eu3bN2tpa2lnI/PnzpQ1G7uzsJJPJ oDb0pgi1tbVkMlnavdyCggJbW1tp67K1tcUTNfbs2bPdu3eTSCRlZWXkJ6SpqYlml0SyUT579kxX V/fEiRPx8fGYHcOGEAqFhoaGUvn6I8yZMwfDzmxERASorfDJZWios3btWgyeEzU1Nfr6+tKWyszM NDQ0xOlsgQz/zM3NkU7w2LFjEotIMMqamhptbW3EPenEiRPolxXGIz4+XozruBg0NDQwbJB0dXVN mzZtAjz4iQb5GZeVldFoNAy7569fv1ZXV8dQr4ODg5hAAKkoLi62s7OTk5OTuC0nziiRHD0XL15E /sU/7BWJRKamphIjjsdEXl5+dFYCNCxYsACCoODg4CkVICYVbW1t27Ztg2HYzc3t7NmzGBT6+/vl 5eUxFMzMzDQyMgL40SHeweLtclyjfPToEYPBGB4jh79liYmJGEY2MAzz+XwFBQVslR4/fhx5cCxZ skSiQ83UhMPhuLu7JyUlmZmZYXZQx/OrBpvu5sqVKwwGQ8zCyNhGWV1draWlBdzXhsViYUg2B8Nw e3u7qqoqtkpzc3OR6aSCgoK+vv67uEi0d+9eJpPJZDJzc3MfPnwYGxuLIZckiUTC9ptMTU1lsVgY CoohMTFRjF2OYZSIRf7yyy9g24E8CLBt/TU3N9NoNGz1tre3y8jIODg4bNmyhcPh7Nq1a8rmIBgP JARPR0dHTU3N0dER28Y0hULB5j6HZ9AlhuvXr49nlyONsqqqisFggBrbDsfNzU2ij/R4vHz5UmIg hBh0dHRu376tpaWFrGe9W4PLnp4eJK+7nJxcWFgY5rkwg8HAnOIiLi5u0aJF2MqKIT4+nsFgjM7h +D9GWVtbS8RTG4bhsrIybW1tzPmGGxsbtbS0MNe+fPnyvr6+rKwsJpOJJm/MlOLXX3+FIIhKpd65 cwePjra2NuacCwKBQFtbu6ysDE8DxuTy5ctaWlojFvv+a5QNDQ2zZs06d+4c8IphGA4ICPj2228x F3/x4gV6v7XRDEWo7Nmzx8fHZxKTDkiLSCQyMDAwNjbGHwGjpaWFJ6/fsWPH1q9fj7MNYxIbGzvC s+7fRvny5Us9Pb0ffviBiFpbWlrU1NTwdFF4xpQwDA/NOgUCgYODw+HDhzFLTTCHDx+2srLC/IQZ Dp7HNwzD7e3tampqBLlOx8TE6OjoDI2VIRiGW1pa5s6dS9wKc3h4+NatW/EovHnzBtva72h4PB6T yZQY3TcVuHnzJuKTBURNTU0N8/kPCFu3bkXv/yot0dHRc+fORaZiUGdnp5WVVVhYGEGVDQwMaGpq 4lyI6e7uVlZWBtWkkpISCoVy9+5dUIJEUFBQQKFQAGavVVZWxpleAZkEA+m2xyQsLMzc3LytrQ1y dHQMCgoiqBoYhhMTE11cXHCKiEQiWVlZgBHvGRkZNBqtvLwclCBYysvLaTQa/gisIQYHB2VlZfEv Ozg7OxOaNz4oKMjR0REKCAggdODv5uYmPhkLSsBGc8MwnJiYODUdLhF3SbBJnTs6OlRUVPDrJCQk uLm54dcZD5FIFBAQABGXNhiG4adPn5LJZGy7WyPQ0dFBGfqEnmvXrtFoNGlzOxFKYWEhjUYD8jMe Tn19PZPJxK/T399PpVKfPn2KX2o8BgYGPkAWZgliy5Yt1tbWuI7p+w8aGhpv3rzBrzMcPz+/mJgY b29vDocDVhkbHA7H29s7JiYG8+GW4/H69evRZ11iYNq0aWvXrh3y1UXib8AiJydHYNLUxMRECIK+ +eYbIGqOjo6//fYbEKkRFBUVaWpqfvPNN5ObNPXIkSOamprSJn1FyW+//bZkyRIgUsgutFAo7O/v T0xMBKI5AqKSphYXF69btw6CIDqdDkQQOS0ViNQI5s2bV1RUlJqaumzZMuCdMRpev37t6+ublpZW VFQ0b948Iqp49eoVntBThK6uLgiCDA0NNTU1s7OzExMT29vbQbRuJIQYZV1dnbe3N9K3w/iObh6i o6Pj+vXrAoEAiNoIkJMijIyMLCwsUlJSiKhiPFJSUj766CMTExPkRAjg+mVlZRAEvXjxgslk4pSS l5ffuXNnfn7+p59+evny5dOnT0sVJyQFwPvetrY2Q0PD+fPnI+GzMTEx+DUFAoG8vDwEQQTtOQ2R l5enr6/PZrOJPsMFhuG6urpPPvlEX1+f0EMjAwMD+/r6NmzYgHwRubm5eKa2PB5PS0vL19dXWVkZ giA0mYwwALinHBgYCA8PP3To0LZt29zc3EYffI6NkpKSgYEBCIIOHjyIPEQIwtHRsaKiwtLS0srK as+ePa9fvyailtbW1j179lhbW7NYrIqKCjFZ3PGjpKQUGRn59OlTXV3dffv21dfX45na0ul0DoeT k5PT09MDQRCQKewYgLXxzs5OZLrg7e195cqVc+fOnT9/Hr/s8ePH5eTkZsyYoaSkhCdJDXp4PN72 7dvV1dV37NiBJ1/SCGpqanbs2KGmprZjx46JScEVFxc3bdo0xBHTysoKiNteUlISkmsOm8u2RAiZ fbe3t8+cObOzs7OrqwuIayabzQ4NDVVRUcnPzzcyMiLiGNMxaW5uDgkJodFoTk5O58+fx5zar7W1 9fz5805OTlQqNSQkZMIywsEwXFFRgfQ+MjIy9+7dAyW7f/9+CIIwp4AUDyFGGRsbO5SIG8g2jJeX l0AgsLW1vXv3blNTE2ZnYWwIBILk5GR/f39VVVVbW9v9+/enpKRIHHTW19enpKTs27fPxsZGVVXV 398/OTkZyD6CVAwMDCDTkYCAAICyIpFIW1t73759ADWHkIEBzY6H4+vru3r1ajHH4UgFj8dra2sz NTXdvHkzi8XaunWrQCAgajQjFoFAUFBQwOVyCwsLKyoqOjo6dHR0qFSqmpraBx98AEGQSCRqa2tr bW2tr69XVVU1Nze3tbV1dnZesGDBpDQYQVdXl8fj1dfXg53dx8bGXr16lYgsYuCNsre3l8FgIN8K EEEYhpERzNmzZ0tKSmJiYoDI4qerq+vFixctLS1IQBYEQTIyMmpqalQqlclkzpgxY7Ib+G+MjIyM jIxu3rwJVrazs1NHR6epqQmZiYMEeN9748aNxYsXA5eFYbiwsPCjjz4iQvnvjZ6eHs5QivHw8PAg YlgJfvE8LS3N19cXuCwEQR999NHTp08JXRL6+9HV1dXS0mJtbU2E+LJly1JTU4HLAjZKGIYzMzM9 PT3ByiJMmzaNxWLdv3+fCPG/K/fu3bO0tCRo68XLywtx+gQrC9goS0pKSCTS7NmzwcoO4ejoyOVy CRL/W5Kfn+/o6EiQ+KxZs0gkUmlpKVhZwEaZkZFBUDeJ4ObmlpOTQ5z+349bt24tWrSIOH0vL6/0 9HSwmoCN8tatW+7u7mA1h7NgwYKqqiqCnFP+frS3t1dXVyMpvghi0aJF2dnZYDVBGmVPT09paSlx DwsIghQUFJydnTMyMoir4u9ERkaGs7MzUb48EARBkLOzc2lpKfok+2gAaZT5+flWVlbgV63+F29v byJmfH9L0tLSvL29Ca1CSUmJxWLduXMHoCZIo+RyuQsXLgQoOCa+vr4ZGRn9/f1EV/Su09/fn5GR QdDy3HBcXV3z8vIACoI0yry8PEKf3Qg0Gs3c3HxSzsh5t8jKyjI3N5fq9AJsODo6TlGj7Ovrq6io sLW1BSUohlWrVl29enUCKnqniY+PBx6ANibz588vLy/v7e0Fpghqa4jL5drZ2YFSE09bW5uqqmp7 e/vEVPcu0tnZqaqqijNPC3rs7OwAZv0E1lPeu3dv/vz5oNTEQyKRFi1adO3atYmp7l0kPj7e3d1d XV19Yqqzs7MDuNMGzCjv379vZ2cHSk0imzdvPnv27IRV985x4cKFzZs3T1h1YI3y/wMu4Rkm3/VO ugAAAABJRU5ErkJgglBLAwQUAAYACAAAACEAvjrI5r4BAABQAgAAFAAAAGRycy9tZWRpYS9pbWFn ZTIud21mXFE9b9NQFD3vJaFtGslOPwYQAoMESitoKapgjesYyhAUkUiMlkkfxVLihDgUMiAqFhBL WCL4I2wM2RkRO78AELIYQCKc63Ti2cf33POe7rs+V2EJyFUUoPESsgqEVhQypvRsNsvYljp9oi1r kkwr6a9qqpaZXT5loYR6OHzUGvUN0MDKiXoGrDADbOZTsg/EMctPCLlrSappYWu6qm7gLNkfPf3L wPVWGpHm7FbUNYlz1zx17vW6YYxrnyb63e63o+rzX0dyJE9c5ekS4/WiKDmisrPBXl7hWMvfSZe/ 4fb7Sf2W5yl8piaomSQ6jJ1mOzJx21xx7sTtLRQUFvK1Zr11E1i9H8Vup7MXJlHb6x2YRnhoEpQL /zdVzjVH3Qe9Dre83pNBZAbSMcr5esvxnw0HIW1ZvGD549q220ht63bgNn6eP0e+brlI/fRSOt4L yGzLkzD2081gPx1nSpXxxT633M2gFvipvK5VUuCjueiS4uByzGlGUclIK/y83hG2wf8UW8SDYjaT ubVzv20scA/4mM2W5S42R8nQdIHHhTfUi/i++vC9QHL7y0TP/c6uwg+WEreBfwAAAP//AwBQSwME FAAGAAgAAAAhAI8Ew8q/AQAAUAIAABQAAABkcnMvbWVkaWEvaW1hZ2UzLndtZlxRwWoTURQ97yWx Ng3MpFZEER0FJS21llB0m+lktC4iwQRcyTDGZx1IJjETW7MQpStxEzfBrfgP7lxk71Lc+wUiMrhQ MJ476co3c+aee97jvjvnKiwDuYoCNI4gq0BoRSFjSs/n84xtqbPH2oomybSS/qagV5hdPWGhhEY4 etIeDwzQxOqxeg6sMAds5jOyj8SM5aeE3LUs1bSwNV1TN3Ce7I+e/WXgeiuNSHN2O+qZxLlrDp17 /V4YY/vzVL/b+X5Qe/HrQI7kiWs8XWKsFkXJEZXquk7wHq+0/J10+RvuYJA0bnmewhdqgrpJov3Y aXUiE3fMpnMn7myhoLCUr7ca7ZvAqftR7Ha7u2ESdbz+I9MM902CcuH/psq51rj3sN/lltd/NozM UDpGOd9oO/7z0TCkLScvWf6kft1tprZ1O3CbPy9eID9tuUj99Eo62Q3IbMuTMPHTjWAvnWRKjfHl HrfcjaAe+Km8rlVS4KO56JLi4HLMaUaRk8FRhZ/XVWHr/E+xRTwoZjNZWLvw28YS94BP2WxZ7nJr nIxMD3haeEO9iA9nHj8QSG5/neqF39lV+MFS4jbwDwAA//8DAFBLAwQUAAYACAAAACEArilroOAA AAALAQAADwAAAGRycy9kb3ducmV2LnhtbEyPwU6EMBCG7ya+QzMm3txWRESkbIyJxrgHdSXx2qWz 0EinhHYX9OktJ73NZL788/3lerY9O+LojSMJlysBDKlx2lArof54vMiB+aBIq94RSvhGD+vq9KRU hXYTveNxG1oWQ8gXSkIXwlBw7psOrfIrNyDF296NVoW4ji3Xo5piuO15IkTGrTIUP3RqwIcOm6/t wUpIk32fvz1lm5/nup5ePlNzI16NlOdn8/0dsIBz+INh0Y/qUEWnnTuQ9qyXkIvr24hKuBKx0wKI dJl2EhKR5cCrkv/vUP0CAAD//wMAUEsDBBQABgAIAAAAIQBVuT/j0AAAACkCAAAZAAAAZHJzL19y ZWxzL2Uyb0RvYy54bWwucmVsc7yRz2rDMAyH74O9g9F9cZLCKKNOL2PQ68geQNiKYxrLxvb+5O3n 0UsLZb31KAl9vw9pt//xi/iilF1gBV3TgiDWwTi2Cj7Gt6ctiFyQDS6BScFKGfbD48PunRYsdSnP LmZRKZwVzKXEFymznsljbkIkrpMpJI+llsnKiPqIlmTfts8ynTNguGCKg1GQDmYDYlxjTb7NDtPk NL0G/emJy5UI6XzNrkBMlooCT8bhqblpvv0E8rpDfx+H/j+H7j4OXRPZ/t1BXjx4+AUAAP//AwBQ SwECLQAUAAYACAAAACEARgWwBBgBAABHAgAAEwAAAAAAAAAAAAAAAAAAAAAAW0NvbnRlbnRfVHlw ZXNdLnhtbFBLAQItABQABgAIAAAAIQA4/SH/1gAAAJQBAAALAAAAAAAAAAAAAAAAAEkBAABfcmVs cy8ucmVsc1BLAQItABQABgAIAAAAIQDMfiqaoAQAAEcRAAAOAAAAAAAAAAAAAAAAAEgCAABkcnMv ZTJvRG9jLnhtbFBLAQItAAoAAAAAAAAAIQAaCWGhkTcAAJE3AAAUAAAAAAAAAAAAAAAAABQHAABk cnMvbWVkaWEvaW1hZ2UxLnBuZ1BLAQItABQABgAIAAAAIQC+OsjmvgEAAFACAAAUAAAAAAAAAAAA AAAAANc+AABkcnMvbWVkaWEvaW1hZ2UyLndtZlBLAQItABQABgAIAAAAIQCPBMPKvwEAAFACAAAU AAAAAAAAAAAAAAAAAMdAAABkcnMvbWVkaWEvaW1hZ2UzLndtZlBLAQItABQABgAIAAAAIQCuKWug 4AAAAAsBAAAPAAAAAAAAAAAAAAAAALhCAABkcnMvZG93bnJldi54bWxQSwECLQAUAAYACAAAACEA Vbk/49AAAAApAgAAGQAAAAAAAAAAAAAAAADFQwAAZHJzL19yZWxzL2Uyb0RvYy54bWwucmVsc1BL BQYAAAAACAAIAAACAADMRAAAAAA= ">
            <v:shape id="_x0000_s1518" type="#_x0000_t75" style="position:absolute;width:14865;height:11226;visibility:visible" filled="t">
              <v:fill o:detectmouseclick="t"/>
              <v:path o:connecttype="none"/>
            </v:shape>
            <v:group id="Group 104" o:spid="_x0000_s1519" style="position:absolute;left:359;top:359;width:14517;height:10888" coordsize="14516,108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5xfxAAAANwAAAAPAAAAZHJzL2Rvd25yZXYueG1sRE9La8JA EL4X/A/LCL3VTbQtEl0lhFp6CIWqIN6G7JgEs7Mhu83j33cLhd7m43vOdj+aRvTUudqygngRgSAu rK65VHA+HZ7WIJxH1thYJgUTOdjvZg9bTLQd+Iv6oy9FCGGXoILK+zaR0hUVGXQL2xIH7mY7gz7A rpS6wyGEm0Yuo+hVGqw5NFTYUlZRcT9+GwXvAw7pKn7r8/stm66nl89LHpNSj/Mx3YDwNPp/8Z/7 Q4f50TP8PhMukLsfAAAA//8DAFBLAQItABQABgAIAAAAIQDb4fbL7gAAAIUBAAATAAAAAAAAAAAA AAAAAAAAAABbQ29udGVudF9UeXBlc10ueG1sUEsBAi0AFAAGAAgAAAAhAFr0LFu/AAAAFQEAAAsA AAAAAAAAAAAAAAAAHwEAAF9yZWxzLy5yZWxzUEsBAi0AFAAGAAgAAAAhADT/nF/EAAAA3AAAAA8A AAAAAAAAAAAAAAAABwIAAGRycy9kb3ducmV2LnhtbFBLBQYAAAAAAwADALcAAAD4AgAAAAA= ">
              <v:shape id="Picture 105" o:spid="_x0000_s1520" type="#_x0000_t75" style="position:absolute;width:14516;height:1088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C3lIvgAAANwAAAAPAAAAZHJzL2Rvd25yZXYueG1sRE9fCwFB EH9XvsM2yht7FOlYkigeFEfJ23Q77i63s9ft4nx7q5S3+fX7O7NFY0rxpNoVlhUM+hEI4tTqgjMF 59OmNwHhPLLG0jIpeJODxbzdmmGs7YuP9Ex8JkIIuxgV5N5XsZQuzcmg69uKOHA3Wxv0AdaZ1DW+ Qrgp5TCKxtJgwaEhx4pWOaX35GEUJOVum1zldX9ZZ+/msEuXw4c/KNXtNMspCE+N/4t/7q0O86MR fJ8JF8j5BwAA//8DAFBLAQItABQABgAIAAAAIQDb4fbL7gAAAIUBAAATAAAAAAAAAAAAAAAAAAAA AABbQ29udGVudF9UeXBlc10ueG1sUEsBAi0AFAAGAAgAAAAhAFr0LFu/AAAAFQEAAAsAAAAAAAAA AAAAAAAAHwEAAF9yZWxzLy5yZWxzUEsBAi0AFAAGAAgAAAAhAAkLeUi+AAAA3AAAAA8AAAAAAAAA AAAAAAAABwIAAGRycy9kb3ducmV2LnhtbFBLBQYAAAAAAwADALcAAADyAgAAAAA= ">
                <v:imagedata r:id="rId1284" o:title=""/>
              </v:shape>
              <v:rect id="Rectangle 106" o:spid="_x0000_s1521" style="position:absolute;left:4205;top:4456;width:3000;height:197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NUYIwAAAANwAAAAPAAAAZHJzL2Rvd25yZXYueG1sRE9La4NA EL4H8h+WCfQWVwuVYF2lFBJ6rW2T6+BO1cSdFXd99N93C4Xc5uN7Tl6uphczja6zrCCJYhDEtdUd Nwo+P477AwjnkTX2lknBDzkoi+0mx0zbhd9prnwjQgi7DBW03g+ZlK5uyaCL7EAcuG87GvQBjo3U Iy4h3PTyMY5TabDj0NDiQK8t1bdqMgq+pvTJXS92Op8Ss6Tdktih6pV62K0vzyA8rf4u/ne/6TA/ TuHvmXCBLH4BAAD//wMAUEsBAi0AFAAGAAgAAAAhANvh9svuAAAAhQEAABMAAAAAAAAAAAAAAAAA AAAAAFtDb250ZW50X1R5cGVzXS54bWxQSwECLQAUAAYACAAAACEAWvQsW78AAAAVAQAACwAAAAAA AAAAAAAAAAAfAQAAX3JlbHMvLnJlbHNQSwECLQAUAAYACAAAACEA1DVGCMAAAADcAAAADwAAAAAA AAAAAAAAAAAHAgAAZHJzL2Rvd25yZXYueG1sUEsFBgAAAAADAAMAtwAAAPQCAAAAAA== " fillcolor="#7f7f7f" strokeweight="1pt"/>
              <v:rect id="Rectangle 107" o:spid="_x0000_s1522" style="position:absolute;left:7205;top:4456;width:3001;height:197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Fj++wgAAANwAAAAPAAAAZHJzL2Rvd25yZXYueG1sRE89a8Mw EN0D/Q/iCtliqRna4Fo2IbSQoYvdDul2WBfbxDoZS43t/PqqUMh2j/d5WTHbXlxp9J1jDU+JAkFc O9Nxo+Hr832zA+EDssHeMWlYyEORP6wyTI2buKRrFRoRQ9inqKENYUil9HVLFn3iBuLInd1oMUQ4 NtKMOMVw28utUs/SYsexocWBDi3Vl+rHasBq/l6W5TRNsuxV93Yrh+qj1Hr9OO9fQQSaw1387z6a OF+9wN8z8QKZ/wIAAP//AwBQSwECLQAUAAYACAAAACEA2+H2y+4AAACFAQAAEwAAAAAAAAAAAAAA AAAAAAAAW0NvbnRlbnRfVHlwZXNdLnhtbFBLAQItABQABgAIAAAAIQBa9CxbvwAAABUBAAALAAAA AAAAAAAAAAAAAB8BAABfcmVscy8ucmVsc1BLAQItABQABgAIAAAAIQDQFj++wgAAANwAAAAPAAAA AAAAAAAAAAAAAAcCAABkcnMvZG93bnJldi54bWxQSwUGAAAAAAMAAwC3AAAA9gIAAAAA " strokeweight="1pt"/>
              <v:shape id="Picture 108" o:spid="_x0000_s1523" type="#_x0000_t75" style="position:absolute;left:4968;top:4603;width:1778;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LTmJxQAAANwAAAAPAAAAZHJzL2Rvd25yZXYueG1sRI9PawIx EMXvBb9DGMFLqUkVimyNIkKhhVLwD3idJuPu1s1k2UTd9tM7B6G3ecz7vXkzX/ahURfqUh3ZwvPY gCJ20ddcWtjv3p5moFJG9thEJgu/lGC5GDzMsfDxyhu6bHOpJIRTgRaqnNtC6+QqCpjGsSWW3TF2 AbPIrtS+w6uEh0ZPjHnRAWuWCxW2tK7InbbnIDUef8JfXrXm8+jcF3/vD+f0MbV2NOxXr6Ay9fnf fKffvXBG2sozMoFe3AAAAP//AwBQSwECLQAUAAYACAAAACEA2+H2y+4AAACFAQAAEwAAAAAAAAAA AAAAAAAAAAAAW0NvbnRlbnRfVHlwZXNdLnhtbFBLAQItABQABgAIAAAAIQBa9CxbvwAAABUBAAAL AAAAAAAAAAAAAAAAAB8BAABfcmVscy8ucmVsc1BLAQItABQABgAIAAAAIQBELTmJxQAAANwAAAAP AAAAAAAAAAAAAAAAAAcCAABkcnMvZG93bnJldi54bWxQSwUGAAAAAAMAAwC3AAAA+QIAAAAA ">
                <v:imagedata r:id="rId1285" o:title=""/>
              </v:shape>
              <v:shape id="Picture 109" o:spid="_x0000_s1524" type="#_x0000_t75" style="position:absolute;left:7583;top:4527;width:2032;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W/hjwgAAANwAAAAPAAAAZHJzL2Rvd25yZXYueG1sRE9Ni8Iw EL0v+B/CCN7WVMVdrUYRRRBhD6vF89CMbbGZ1CbW6q83wsLe5vE+Z75sTSkaql1hWcGgH4EgTq0u OFOQHLefExDOI2ssLZOCBzlYLjofc4y1vfMvNQefiRDCLkYFufdVLKVLczLo+rYiDtzZ1gZ9gHUm dY33EG5KOYyiL2mw4NCQY0XrnNLL4WYU7FdN9d2e+Jpm49M22YwS/nlelOp129UMhKfW/4v/3Dsd 5kdTeD8TLpCLFwAAAP//AwBQSwECLQAUAAYACAAAACEA2+H2y+4AAACFAQAAEwAAAAAAAAAAAAAA AAAAAAAAW0NvbnRlbnRfVHlwZXNdLnhtbFBLAQItABQABgAIAAAAIQBa9CxbvwAAABUBAAALAAAA AAAAAAAAAAAAAB8BAABfcmVscy8ucmVsc1BLAQItABQABgAIAAAAIQDTW/hjwgAAANwAAAAPAAAA AAAAAAAAAAAAAAcCAABkcnMvZG93bnJldi54bWxQSwUGAAAAAAMAAwC3AAAA9gIAAAAA ">
                <v:imagedata r:id="rId1286" o:title=""/>
              </v:shape>
            </v:group>
            <w10:wrap type="square"/>
            <w10:anchorlock/>
          </v:group>
        </w:pic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415DF2" w:rsidRDefault="008614FF" w:rsidP="003C453C">
      <w:pPr>
        <w:tabs>
          <w:tab w:val="left" w:pos="284"/>
          <w:tab w:val="left" w:pos="2835"/>
          <w:tab w:val="left" w:pos="5387"/>
          <w:tab w:val="left" w:pos="7938"/>
        </w:tabs>
        <w:rPr>
          <w:lang w:val="it-IT"/>
        </w:rPr>
      </w:pPr>
      <w:r>
        <w:rPr>
          <w:noProof/>
        </w:rPr>
        <w:pict>
          <v:group id="Canvas 25" o:spid="_x0000_s1485" editas="canvas" style="position:absolute;margin-left:323.6pt;margin-top:26.85pt;width:197.6pt;height:108.55pt;z-index:251674112;mso-position-horizontal-relative:margin" coordsize="25095,1378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AfbKHTNBQAAiRwAAA4AAABkcnMvZTJvRG9jLnht bOxZ227bOBB9X2D/QdB7a4mSZVuIUwROUxQI2mCT3T7TMnVBJVJL0nHSr99Diopteds03bRNsDVg mxRvw+GZmTPU0aubpvaumVSV4HM/fBn4HuOZWFW8mPt/Xp29mPqe0pSvaC04m/u3TPmvjn//7WjT poyIUtQrJj1MwlW6aed+qXWbjkYqK1lD1UvRMo7GXMiGalRlMVpJusHsTT0iQZCMNkKuWikyphSe nnaN/rGdP89Zpt/nuWLaq+c+ZNP2V9rfpfkdHR/RtJC0LavMiUG/QYqGVhyL3k11SjX11rI6mKqp MimUyPXLTDQjkedVxuwesJswGOxmQfk1VXYzGbTTC4jSI867LKADTJlucBjMlot0U7R3h4KDHJzK gzbxRop1a/dQpNm76wvpVSsgZRb5HqcNIGE7eOaBWxy93sj2sr2Q7kHR1Yx+b3LZmH9ozruZ+xGZ BGPfu8WEBAX0pym70V6GNhJPoiTGMplpjuIoIK5HVgIUZjgQgTaHgqx8fc/IUb/+aNMWQI2V8fio rbIUX6cwlA4Udj+MMUqvJfPdJM1XzdFQ+XHdvgCSWqqrZVVX+tZaBdRthOLXF1V2IbvKru7jXvdo N8tC+7FRnhlk+nWjqNnVucg+Ko+LRUl5wU5UC5OCOk3v0X53W91bcllX7VlV1+ZUTNltDuY3ANS/ 6KczjVORrRvGdWfrktXYp+CqrFrlezJlzZIBTPLtygpEU6Ul01lpFsyx8B8Q1gi602Cl3ApmtqCA NDNigK0wnkXhxCKEEJIkyQBewSSKZ2i38ArGU0KmVivbiVqp9BsmGs8UICakwcnQlF6fKydX38Vp sxPFygjJjF3CLapecagdqO5BtnhZ0pZBBDPtLh5gQp0tXmpJq6LU3kJwDnGFBDSs1bghC97pKrvh l63FhtHvXqOp3K/SyTiMAquwHYuNSByRpFOptco7iwMW95VZV9zs5DPKpCkXBnkQjqY19zbGQUwC 2HtGEWVy4AjFpgV4FC98j9YFwlempZ1Sibpa9cBVt2pRS++aIoIg8KzE5goexvdqqjQa4D7sxx39 3lAj8ilVZTfYNnUYaiqNqFdXzdyf3o2macno6jVfefq2hV8UWNI3kqsGqzHIh4LdkKZVve2nNKO1 Lve71oUTqOZGBcyGQoe67QGZ0lKsbq2ntacIsP0g1JGQfAF1phV73QMWTR+AOi+Hw/nLeCqzfxcu dkzaOf0+WBhk7IeJ/xf0vjekjJ/F99nESBLe8ZMLFyPNI0DS7KSPkaj+1KhnbWQnuD1C1INTjmGY xhbGIZkOgl4YxmQK9mBtxTjUe7z0N4S854eUAzZFwgM29bORYqH7uEjpyPMkQRo2cKZhNEumvUcd k/gXSnwS3nGsrT+xxOop+RML28dFCSFxOJs5rIynYTTgfD/AoxgS8d1JNAnBWzsS/R7EzTP1LYG5 7JPZz1NjkkSz8cx63ng6m8buLHqCQsbhzDFjMobJOXrX5ywDdsxqsB/1RYK8x1T/A8l9JuwadO4r qbAnBZI1IFa12VkFCn8Opn9BJe6F8BB3XWgthfwEwo17I7Dyv9fUZO71W470bBbGMbppW4nHE4KK 3G1Z7rbwdbMQSCxCu5otmv667ou5FM0HXHGdmFXRRHmGtbtUxVUW2iQhvodLsoydnNhydyVwjhwN FwkdBTYIubr5QGXr0lENaL0TfUp4kEh1fQ155uJkrUVe2ZR1mzK4vO9HZgzItvdMbPIwE0viIByD 14HcjAOczPDC6JeJwffv5r4PS2B/mdj3NLHnx4tx9d9Z65bx2OD/lBiPcwGPem8YJHGSdBeH0ThA PDBeanvLFU7wARvs7htm5lbKZAffeG04sNjDQL5zU3VmP261HUO3Oezw6vH54Q3kaYi3mdnsU8Kb y6cfFW+TmIAx2rAWRXGYDBn2bjY2meDC8Unizb5TwXsnSyvs6y5rFO7dnHmhtlu3vbZvEI//AQAA //8DAFBLAwQKAAAAAAAAACEAX9XnnG/9AABv/QAAFAAAAGRycy9tZWRpYS9pbWFnZTEucG5niVBO Rw0KGgoAAAANSUhEUgAAB7sAAAPyCAYAAAANFLvQAACAAElEQVR42uzdP0hta37wcWEOEwNCJDEv hrGwsJDBQoiFheHKxCESZLA4hSHCCLEQxsKAEJkIQoRIMIMQGSwkkWDhgAQhckYGA6ewsLCQYGHA woCFhYWFhcUp9pvfnjln7r1z/vis/W+ttT8f2G84ee+dPX59zspa61nreTq++uqrSnzOzs4q1Nft 7W1lbW3twyf+jM4ao7POGqOzzmiss85orDM6a6wzOmuss84a60ztnTv+T/w/la2tLcXq7O3bt5X3 feMTf0ZnjdFZZ43RWWc01llnNNYZnTXWGZ011llnjXWm9s4muw10ndFYZ53RWGd01lhndNYYnXXW GJ111lhjnTVG58J1NtltoOuMxjrrjMY6o7PGOqOzxuiss8borLPGGuusMToXrrPJbgNdZzTWWWc0 1hmdNdYZnTVGZ501RmedNdZYZ43RuXCdTXYb6Dqjsc46o7HO6KyxzuisMTrrrDE666yxxjprjM6F 62yy20DXGY111hmNdUZnjXVGZ43RWWeN0VlnjTXWWWN0Llxnk90Gus5orLPOaKwzOmusMzprjM46 a4zOOmussc4ao3PhOpvsNtB1RmOddUZjndFZY53RWWN01lljdNZZY4111hidC9fZZLeBrjMa66wz GuuMzhrrjM4ao7POGqOzzhprrLPG6Fy4zia7DXSd0VhnndFYZ3TWWGd01hidddYYnXXWWGOdNUbn wnU22W2g64zGOuuMxjqjs8Y6o7PG6Kyzxuiss8Ya66wxOheus8luA11nNNZZZzTWGZ011hmdNUZn nTVGZ5011lhnjdG5cJ1NdhvoOqOxzjqjsc7orLHO6KwxOuusMTrrrLHGOmuMzoXrbLLbQNcZjXXW GY11RmeNdUZnjdFZZ43RWWeNNdZZY3QuXGeT3Qa6zmiss85orDM6a6wzOmuMzjprjM46a6yxzhqj c+E6m+w20HVGY511RmOd0VljndFZY3TWWWN01lljjXXWGJ0L17mju7u7Ep9f/OIXitXZ5eVlZXx8 /MMn/ozOGqOzzhqjs85orLPOaKwzOmusMzprrLPOGutM7Z07ZAIAAAAAAACgaEx2AwAAAAAAAFA4 JrsBAAAAAAAAKByT3QAAAAAAAAAUjsluAAAAAAAAAArHZDcAAAAAAAAAhWOyGwAAAAAAAIDCMdkN AAAAAAAAQOGY7AYAAAAAAACgcEx2AwAAAAAAAFA4JrsBAAAAAAAAKByT3QAAAAAAAAAUjsluAAAA AAAAAAqn46uvvqrE5+zsTI06u729raytrX34xJ/RWWN01lljdNYZjXXWGY11RmeNdUZnjXXWWWOd qb1zx/+J/6eytbWlWJ29ffu28r5vfOLP6KwxOuusMTrrjMY664zGOqOzxjqjs8Y666yxztTe2WS3 ga4zGuusMxrrjM4a64zOGqOzzhqjs84aa6yzxuhcuM4muw10ndFYZ53RWGd01lhndNYYnXXWGJ11 1lhjnTVG58J1NtltoOuMxjrrjMY6o7PGOqOzxuiss8borLPGGuusMToXrrPJbgNdZzTWWWc01hmd NdYZnTVGZ501RmedNdZYZ43RuXCdTXYb6Dqjsc46o7HO6KyxzuisMTrrrDE666yxxjprjM6F62yy 20DXGY111hmNdUZnjXVGZ43RWWeN0VlnjTXWWWN0Llxnk90Gus5orLPOaKwzOmusMzprjM46a4zO Omussc4ao3PhOpvsNtAL4eHhoXJzc1NteHJyUtnb26tsbGxUlpeXK5OTk9/o/OMf/7iytrZW2dzc rP5z8Yl/J/4zMJZ1RmeNdUZnjXXWWWeN0blZHh8fKxcXFx/uZcS9isXFxcrc3Nwn72fEZ319vXJ8 fFy5urqqPD09CWks64zOGuuMxjrrbLLbQC+Cd+/eVS4vLysHBweVpaWlyvj4eOXVq1ff6FjLp7e3 tzI2NlZ5/fp19cIxLjbjwvH5+Vl8Y1lnndFYZ3TWWGd01hidM4kJ6fPz88rOzk71nsPg4GCls7Oz bvcz+vv7q5PjCwsL1Qnzw8PD6ksBGMs664zGOqOxzu3e2WS3gd5Sd3d3le3t7erE9sjISKWrq6tu F4Ipn7gAnZiYqF4wxhPXMemOsayzzmisMzprrDM6a6yzzh9ze3tbfVB/dXW1+lB9PSe2UyfB4y3x /f396j0WjGWddUZjndFY53br/GGye3p6ujrhneXzi1/8ItN/wbOzs8zfmYfvfvPmTaZfQDO++1Pi 32v1d//93/995Uc/+lHl//2//9eSC8GXfP7wD/+w8ud//ueV+fn5yj/+4z8Wvnmt353loF2P746/ K636ubN+dxyTsn7nT37yk5r+j2Mt393Kn7vZ3/3tzvHndvi5P/b57//+74Z898caN+u7G/lz7+7u 5uq7X9K5jD93s787tXNefu7//d//Lcx3f/s8I6VxvX7uWn/mInz3x87n2uHnbtR3x7LEWS7CG/nd nxP/Tlm+O+XapEw/d7O/O+u1Sb1+7iya8d3x5nY8rN/X15fb+xk9PT2V0dHR6gT4P/zDPzS0eRyH W/X7ful3f+lcrqw/9+c+cb5X7+9+6TlzI7670T93nNPn5buzXJuU4edu5nf/67/+a83XJq38ubPO lTT7u+t5DdjO81Of++7PnTOX+edu9pzgS69N2n1OsBnzUx31OJHu7u7O9IN+9dVXhf7ugYGBTJPd zfjuT4l/rxXfHUuT/9Ef/VFuLwZfesGY5SnpVjWv53dnmeyux3fH35VW/dxZvzuOSfUac6mT3fX4 7lb+3L67+d/9N3/zN747QT221fDdvrtZ3531Bmorvvvb5xmt+Lnb4bs/dj6nefbPpx5W+9J5cyO/ +0s3dsry3SnXJmX6uVvx3VmuTer13VlvYDbiu+NnX1lZqb5BXeR7Go1oHsdh3128747zPd/9cnFO 77vb57v/8i//stA/d9a5kmZ/dz2vAdt5fupz3/25c+Yy/9zNnhN86bVJO84JNnt+ymS3ye6GfXfs VxUno/FEcVku/uJkJVZBSJmENNltsttkt+822W2y23f7bpPdJrtNdpvsNtltsttkd3Emu6+urqoT 3LHvdpknuE04m+z23SZ9fbfJbpPdJrs1N9ltstvANtn9ETc3N5Xl5eWW7b/drE9c9G5sbFTu7+8d TEx2m+z23Sa7TXb7bt9tsttkt8luk90mu012m+wuwWT369ev6/J/D012+26T3Sa7fbfJbpPdJrtN dpvsNtnd5Mlue3bbs7vW746fb2Zmpu0uCjs7O6t/f2Kp9mY3b9bv257dL2fPbnt227Pbnt327LZn tz277dmdx++2Z3d9v9ue3a37bnt2N+e722nP7p/97GeVv/7rv67LzbiifX7v936v8md/9mfVvb2z sGe3Pbvt2W3Pbnt227Pbnt327G7nOUF7dudnfqojnoKIT9YBwqfF5Of4+PiHz6cmQ4vs+fm5cnBw UKqlymv5TE1NlfL33A5jWWed0VhndNZYZ3TWmPa6nxE30Npxkvtjb0itra1lerjCWEZnnTVGZ411 1rnVnTtkIot3795Vtre3K/39/Sa5P7JUzdzcXHU5dwAAACA/Hh4eqvtx9/b2uofxkUnvpaWlyt3d nYECAEBhmOwmWSwR4E3ul096397eGjQAAADQYrEynUnul23Xtry8XMo3vQEAKB+T3bxYvKkce1O3 +oIr3iYfHBysLlcQe4TH/5ydna3Mz89XJ5cnJyc/LGfQ1dX1YeK5lf+dFxcXPRkNAAAALfB+6cNW TyLHRPvIyEh1C7Senp7q/4z7GB+7lxFvWbd6Yj7+O6yurlaXfAcAgLwy2c0XxZO8MVnb7Anj2Dcr LvzW19cr+/v7lfv7+8w/Qyy7fn19XX2KO/7z4kKy2ftyxUVi/BwAAABA48V9hHg4Ph5Cb+b1/9DQ UPU+SiyXfnZ2VtP9jJhoPj8/r97P2NjY+LDSXjPv0cT9k/g5AAAgj0x281mxL3dfX19TlvyO/xlP DMcy6bGHVjPERePp6Wn1e5s1+R1Pa19dXRlcAAAA0KBr/a2trepD5824zo9V5+LB+ouLi6Yt/R0T 6Ht7e9V7DM2YzI/7NrGf99PTkwEGAECumOzmo+It6LGxsYYv7x0XZbu7u7lZ4jsmoeNJ6XijvNEX iXEhHG+cAwAAAPVxdHTU8If2YwnymOA+OTnJxXV9TO7HiwPxJnmj3/qOpdVjkt39DAAA8sJkN78j Llriwq2RbzbHct7Neto5q5iAj4nv2CO8US1i7/FYjgwAAADILiZ8X79+3dCtyebn5yvHx8e5f7s5 XmCIie9G7vk9PT1d0/LsAABQLya7+SAmd8fHxxu2v9POzk5hl7uKJ6Rjn++urq6G9In/7LxP/gMA AEAexUPkjXpQPVZ+29zcLOybzPH2efwMjXjbOx4AiOXiveUNAEArmeymKt60bsRE7vDwcHUJsbJc +MRkfVzINeICOpZZi0l1AAAA4MviXkO8wdyIPatjgjj24C6L29vb6gsOjdjHPN6o9wA/AACtYrK7 zcXb3LH0VCOWKo8nq8v8dG88HT0yMmIvbwAAAGiyWKo7HrCv9zX54uJidWK4rGJSenl5ue4vPMSK fmV6OAAAgOIw2d3G4i3ieu/fFMtxX11dtVXHeHO93h3jYYGHhweDFAAAAL5lY2Oj7pO18dZzvBDQ LmK/7Vi5LlaZq+fDAvG7if3TAQCgWUx2t6nYb6qe+zWNjY219RLc8WT02tpaXZcDGxoaqj6pDgAA APx6a7FYMruek9yx2t3NzU3bNo2J6bifUc+mo6OjpX47HgCAfDHZ3YYXhrOzs3Vdpmpvb8+y278R b2PHRV29+saT6rGfOgAAALSzeMi8nluJxRLosVIbv+27tLRUtxcj4mWA4+NjYQEAaLiOr776qhKf s7MzNeosnmKNp2Pff1r9VGssUVXPC8O8LE2Vt87v/ztNTEzUrfX8/Hz1QQWNHTPQWWN01lljdNZZ Y43brfP5+Xmlv7+/bpOwsXx3Hh7az+N4jvuDg4ODdbufsbKyorFjBjprjM4a60xDO3e8P/mME33q K5b1/voJfiuX+a7n/twxYR4Xmjp/2c7OTt2WNo+nzuOBBY0dM9BZY3TWWWN01lljjdul8+HhYaWz s7Mu19UzMzPVFdl0/rx4EGB1dbVu+6LH0vOtelnCMUNnndFYZ4011rn8nU12t8FA397ersuFYfxn xF7feVuyPO8HlJigXlhYqMtSYH19fS3Zx9tBW2ed0VhnnXXWWGd01ljnZqvXstpDQ0O5emi/KOM5 7j+Mj4/XZcI7Vr9rxYMGjhk664zGOmussc7l72yyu8QDPZa9jqdn63FREhc3Nzc3Otfg9PS0Lsuu xZvizf4ZHbR11hmNddZZZ411RmeNdW6WeAt4amqqLvczFhcXW7otWBnGc7zlXY/fRTzA3+x7S44Z OuuMxjprrLHO5e9ssrukA/3x8bEue0bH29yxFHfe3uYu6gElLrDHxsbq8ns5ODjQ2DEDnTXWWWed NUZnnTWmVJ1jD754E7vW6+ZYgvvk5ETnOrm7u6vLW97xAH8zfy+OGTrrjMY6a6yxzuXvbLK7hAM9 ls2ux4Vh7M19cXGhcwPs7e3VZS/vjY0NjR0z0FljnXXWWWN01lljStE5ls0eGBioy97ccW9E5/p6 v5d3rUvLN/MBfscMY1lnNNZZY411Ln9nk90lG+jxBPTg4GBNFx1x0bK8vJzrt7nLcECJpbtq/V3F J/YDb/TvykHbWNYZjXXWWWeNdUZnjXVupHjYvqenp+Zr5P39fZ0bLN7M7u3trfl3tba25n6GYwY6 a6yzzhrrTM2dTXaXaKBfXl7WfGHYiv2g2/mAEsuaxxPntV4gxl5mjdyDzEHbWNYZjXXWWWeNdUZn jXVulJg8jWXHa12dLt4M17k54s35emyfNzc319AJb8cMY1lnNNZZY411Ln9nk90lGeinp6c1L4s9 Ojpaubq60rkFdnd3q8t41fL7Gx4erjw8PGjsmIHOGuuMzhqjs84aU5jOsZx1rRPdcT/j8fFR5xaI 7dVqvZ8xPT3dsAlvxwxjWWc01lljjXUuf2eT3SUY6MfHxzVfWMzPz1een591bqF4M7+/vz+XE94O 2sayzmiss846a6wzOmusc71tb2/XvP9zbMPmfkZr1eMFjNevXzfk9+iYYSzrjMY6a6yxzuXvbLK7 4AN9b2+v5gvDnZ0dnXMiliKPJclrnfCO5cQ0NpbRWWOd0VljdNZZY/LaOfZrruXaNx76Pzo60jkn Ygn5Wh/gj2XR6z3h7ZhhLOuMxjprrLHO5e9ssrvAA73Wie7e3t7q07c650tc2M3OztZ0gTgwMFC5 vb3V2FhGZ411RmeN0Vlnjcld54WFhZqueQcHByvn5+c650ysNDc2NlbT73ZycrL6IoDGxjI6a6wz GuvMSzub7C7oQK91ojsmQ+v99q8DSn1tbm7W9DuOJ6rrNeHtoG0s64zGOuuss8Y6o7PGOtdDbKNW 6/7O9ZwMNZ7rK/benpubq+l3PDIyUrct2hwzjGWd0VhnjTXWufydTXYXcKDXOtHdiGWuHVAaY39/ v6b92GPC++bmRmNjGZ011hmdNdZZZ501puWda53ojknUmEzVOf/W19dr3qKtHhPejhnGss5orLPG Gutc/s4muws20A8ODmqa6B4dHS3NE9DtckCJpdliyfmsv/Oenp7K5eWlxsYyOmusMzprrLPOOmtM yzrXOtG9tLRUqonudhjPh4eHNT3AX48Jb8cMY1lnNNZZY411Ln9nk90FGugnJyc1XSTEUl+xH7TO xXN3d1ddej7r7767u7tycXGhsbGMzhrrjM4a66yzzhrT9M617tG9urqqc0HFvYh4CL+WCe/Hx0eN jWV01lhnNNZZZ5PdRR/otU50l22pr3Y8oMTS87FvVS1veGdd0txB21jWGY111llnjXVGZ411zqLW 5ax3dnZ0LrhYba6WCe+JiYnML284ZhjLOqOxzhprrHP5O3fE26LxefPmjWJ1dn19XZ1kfv+JP2dR 60R3PAFd1onuenYugri4i6Xoa9nDO8t+7e3U2FjWGY11RmeNdUZnjXWuT+e1tbXM16+xhdvu7q7O JXF1dVXp6+tr+oS3Y4axrDMa66yxxjqXv3OHTPlW60T3xsaGiCUTy3dNTk62dM8rAAAA+Jzt7e3M 161xH+T4+FjEkql1i7bZ2dlSv8wBAEA2JrtzLJZ56urqynwRYGn68oqLu1re8B4bGyvl/u0AAAC0 3t7eXvXN7CzXq3EfJB78p5xub2+rq85lvZ+xtLQkIgAA32CyO8cn/729vTUtXU65PT091fSG9/T0 tCeiAQAAqKujo6PME93x752dnYlYcrVOeJd5H3cAANKZ7M6hWKa6lmWdNjc3RWwT8XZ2vKWddaws LCyICAAAQF2cn59n3ootJrotXd4+YknzoaGhzPczyr6fOwAAL2eyO2di8rKW5anX1tZEbMMxMzU1 ZV93AAAAWub6+rrS09OTeY9ub3S3n3jZY2RkJPP9DA9HAAAQTHbnzNzcnH2LSBYT3rUsaW5/dwAA ALK6v7/PvCx1THTbo7t91TLhHWPn9PRURACANmeyO0fiDdusk5UxSW7/5fZW64T34eGhiAAAACSr ZbUx16LEkuZZH5bo7u6uXF5eiggA0MZMdufE/v5+dX+qrPsum+gmPD09VQYHBzONo66uruqycwAA APBSscpc1j267bvMe7e3t5knvPv6+qqrCwAA0J5MdudALLkUSy95o5t6iCeiBwYGMo2nuLCMfx8A AAC+ZHNzM/Mb3QcHBwLyDfGGdjyIn2U8DQ8PV18AAACg/ZjszsGJfCy5lOVEPpYJM9HNx1xdXVV6 enoyjavR0dHqkugAAADwKTFZnXWFuu3tbQH5qHghJOuE98zMjPtkAABtyGR3C8WS0VknJIeGhioP Dw8i8knxIEXW8TU7O+sCEQAAgI96+/Zt5gnJWPYcPqeWrf5itQEAANqLye4WeXx8rGkvotjLCL4k nojOeoG4vr4uIAAAAN8Q9yOyPlgdW7HBS+zt7WW6nxH/TjyMAQBA+zDZ3SKxtFKWC8N4cjreCIdm XCCen58LCAAAQFXsiRx7I2fdMise/IeX2tjYyDTWYrvAWO0OAID20PHVV19V4nN2dqZGncXTzmtr ax8+79/GjiW7spysd3Z2Vk5OToR9YWfqc4EYD1dobCzrjMY666yzxjqjs8Y6Z31wf3Bw0ES38ZzJ wsJCpjEXqynG9n8aG8s6o7HOGmusc/k7d7w/Cdza2lKszmLZpK+faMefDw8PMy8rfXx8LOoLO/O7 FhcXM9+UiLGnsbGsMxrrrLPOGuuMzhq3b+esD1H39va68Wc81yRWBcgy9kZGRiq//OUvNTaWdUZj nTXWWOeSdzbZ3cRfwL/9279l3tdqe3tbUAeUmrx7964yOTmZafz96Z/+qcbGss5orLPOOmusMzpr 3Kad//mf/9n2WMZzy8SqAAMDA5nuZ/zwhz/U2FjWGY111lhjnUve2WR3E38B3/ve9zKdmMcbuTig 1EPsrxZvamcZhxobyzqjsc4666yxzuiscXt2/oM/+AMr1BnPLXVzc1Pp6upyP8NY1llnjXVGY511 /p1/xmR3E38BWT7xJm68kYsDSj0vEGMvbheHxrLOOmusMzprrDM6a0yj7mfs7OwIaTzX1cnJSeat ATU2lnVGY501RufydjbZneOLw1ii6f7+XkgHlIY0q+UCUWNjWWc01llnNNYZnTV2P+NTn6WlJRGN 54aIbf5MdhvLOuussc5orLPOX2eyO6cXh7E009XVlYgOKA0TT9lnHZ+WojOWdUZjnXVGY53RWWP3 Mz72mZiYqG6hhfHcKHNzcya7jWWdddZYZzTWWecPTHY30L//+79nPvmOpZlwQGm02A8+y/j80Y9+ JJ6xrDMa66wzGuuMzhqX1E9/+tNM14o9PT1WqDOeGy62+4tt/7KM0b/9278V0FjWGY111hidS9bZ ZHcDT7y///3vZzrxXltbE9ABpWmmpqa83W0s64zGOqOzxjqjs8ZU3dzcVH7/938/+Roxtsry4L7x 3CwPDw/V7f9Sx+l3vvOdyunpqYDGss5orLPG6Fyizia7G2R5eTnTBOLMzEx1ohwHlGaJ5eWGhoaS x2p3d7el9o1lndFYZ53RWGd01rhE4n7E2NhYpvsZm5ubAhrPTRX3JGIbwNSx2tvbawUCY1lnNNZZ Y3QuUWeT3Q0KH080p55sj46OVh4fHwV0QGm6eHI/ywXi4OCgvdiMZZ3RWGed0VhndNa4JFZWVjJN dC8sLIhnPLfE3t5epjEbD3V42cRY1hmNddYYncvR2WR3nd3d3VWfEPVUqQNK0ezs7FiNwFjWGY11 RmeNdUZnjdu4bZYH9+MhaA/uG8+tNDc3l+l+RjzcgbGsMxrrrDE6F7+zye46yrrcV2dnp/2CHFAK fYG4sbEhnrGsMxrrrDMa66yzzhoXVExWZ3lwP+5n2N7KeG615+fn6kMXWe5nuB9nLOuMxjprjM7F 72yyu46y7tMdSy7hgJKXC8Th4WEXiMayzmisMzprrDM6a9xGsjz4HG+B628854WVFo1lndFYZzTW uX07m+yuk7Ozs+oTzakn1bOzs+I5oOTuAjHL/t19fX0uEI1lndFYZ53RWGeddda4YLLueby9vS2e 8ZwrJycnmZbin5qasj2bsawzGuusMToXuLPJ7jrI+vTowMCAfa0cUHLp4OAg082O6elpF4jGss5o rLPOaKyzzjprXBDn5+eZHtyfmZlx7Wc859Lq6mqm+xlxHwRjWWc01lljdC5mZ5PdNapln+54GxwH lLzKun+3ZfmNZZ3RWGed0VhnnXXWOP9iG6v+/v7ka76enh6rehnPuZX1Pl2scBcvs2As66yxxjpr jM7F69wRbxfH582bN4plsLS0ZEKwxa6vr6sTs+8/8Wfqc+Mjy/7dcePDBaKxrLPGGuusMxrrrLPO Gufb4uJipvsZsVQ0xnOexSqKca8zdWzHJLkVC4xlnTXWWGeN0bl4nTtkyi6eHsi6FxAUQdb9uycn J10gAgAA5NTh4WGm+xmxRDQUwcXFRaYl+tfX18UDACgYk90ZxVOifX19ySfN8e9465UiOT4+zvS0 v60RAAAA8ieWII8VuVKv8UZHRz3UTKFsbm5mup9h20EAgGIx2Z3R8vJy8slyPDV9eXkpHoWTZbn+ eILaeAcAAMiX6enpTPsZW5aRosm6f3e8qPL09CQgAEBBmOzOIJZCyrLcVzxRCkUU+3cPDg4mj/nY I8sFIgAAQD7s7u5metN1b29PPAopVjLIsj1bPPQPAEAxmOxOFMuX9/f3J58kx5PTlvuiyLLuUb+y siIeAABAi8Wb2Vn2MF5YWBCPQouHNbI85HFyciIeAEABmOxOND8/n+nt1pgkh6JbX1/PtHy//a4A AABaJx6+Hx4eTr6eGxoaqq70BUU3NzeXPP5jb/t4MxwAgHwz2Z0gnuhMfbPVRB9lMzExkXyBGKsh eOADAACgNba3tz24TFvLulLj69evxQMAyDmT3QknxfFEZ+pJ8erqqniUSjzVnOXvQqyKAAAAQHNd Xl5mWr58a2tLPEolHt7Isj3bwcGBeAAAOWay+4UWFxczLff19PQkHqWzv79vvysAAICci+XLx8bG kq/dpqamqv8ulM3Gxkby34fu7u7Kzc2NeAAAOWWy+wVOT0+Tn/yMp6bj6Wkoqyz7XcWSYQ8PD+IB AAA0wfr6evJ1W1dXl4k9SivrAyDj4+MeAAEAyCmT3V8QE3O9vb3JJ8GxHxaUWaxaMDg4mPx3IybJ AQAAaKyLi4tMy5fv7u6KR6ldX19n+rvhXh8AQD6Z7P6CmZmZTMuXe9qTdpB1vyvLmQMAADTO8/Nz ZXh4OPlaLe6BuJ9BO9jb28u0nLnV6gAA8sdk92ccHh4mn/jGxN/V1ZV4tI2VlZXkvyd9fX2Vx8dH 8QAAABpgaWnJRB58QZYXXGZnZ4UDAMiZjoGBgUp83rx5o8bXZF2+fGdn58N/RiyLFEs2v//En6k/ nVvbOJ76z/LGgOXMjWWdNUZnndFYZ53RuP7evn2baQWu/f19nY3ntmp8f39f3aM+9e/K8fGxsMay zhqjs8bonKPOHe9P1La2thT7mixPd05PT39jua+4wPz6/3/8mcZcyOvc2saXl5eWMzeWdUZjnXVG Y5111lnjFovly+OFhlrfVtXZeG6XxrFHferfl56ensrd3Z24xrLOGqOzxjrrnJPOJrs/Isvy5fEk 6LdPdA10B5R2apx1OXPL5BnLOmuMzjprrLHOOqNxfaytrSVfl/X391eenp50Np7btnGWF14mJyft b28s66wxOmuss8456Wyy+1viRDXLU9AHBwcGugNKWzeONwiGhoaS/+4sLi4KbCzrrDE666yxxjrr jMY1ihW3Ojs7k6/Jzs/PdTae27px1q0M461wjGWdNUZnjXXWufWdTXZ/y+bmZvLJbTwBaqA7oGhc qVxcXCQvZx7/fPx7GMs6a4zOOmussc46o3E28eD+8PBw8v2MhYUFnY1njSv1W+VRZ2NZZ43RWWOd aX5nk91fc3NzUz1RTTmx7e7urtzf3xvoDiga/0aW5cwHBwerb4brbCzrrDE666yxxjrrjMbpsuw7 /LHly3U2ntu58dTUVPLfo+npaZGNZZ01RmeNdda5xZ1Ndn/N2NhY8kntzs6Oge6AovHXxKR1lq0A 1tfXdTaWddYYnXXWWGOddUbjRPEAfk9PT/I12PHxsc7Gs8bf+ruUZTnzo6MjnY1lnTVGZ4111rmF nU12/0aW5ctHR0erS4UZ6A4oGv/uP59lOfPb21udjWWdNUZnnTUWRWed0ThBlrdRX79+rbPxrPFH xEMgqX+fYoL8U6sk6IzOGqOzxjrT+M4muyvZli/v7OysXF1dGegOKBp/wuLiYvIF4uTk5GcfINEZ nTVGZ501RmedNdb4t7JMzL1kn2Gdjed2bpzlAZLY0k1nY1lnjdFZY51pTWeT3ZVsy5dvbGwY6A4o Gn9GPNUce8BZ/stY1lljjXXWGY111hmN6+/x8bHS19eXfM11cHCgs/Gs8Wc8PDwkL2ceq9V96aUY ndFZY3TWWGca07ntJ7v39vaSLwyHhoZe9Papge6A0u6NT05OkpczjwvKuGmjs7Gss8borLPG6Kwz Gn/a/Px88v2M6elpnY1njV8gHgrJst2hzsayzhqjs8Y60/zObT3ZfX9/n/ykZsqANdAdUDTOdgNm eXlZZ2NZZ43RWWeN0VlnNP6ELA8Wx/LlsY2bzsazxi+TZSXInZ0dnY1lnTVGZ411psmd23qye2Zm JvmkdWFhwUB3QNE4oXEsZ55lab2zszOdjWWdNUZnnTVGZ53R+Fuen58zXWNtbm7qbDxrnND48vIy +e9ZZ2dn5fb2VmdjWWeN0VljnWli57ad7I4YjV5e2UB3QNH41w4PD5MvEAcHB1+0XYDO6Kyxzjrr rDE666xxO4lJ69Trq4mJiaTrK52NZ41/bWVlJfnvW7xco7OxrLPG6KyxzjSvc1tOdscF3sDAQPLJ aiwTZqA7oGicrfHs7Kzlv4xlnTVGZ53RWGed0bgG8cZoLEee+qbp9fW1zsazxhkaZ11J4fT0VGd0 1hidNdaZJnVuy8nu7e3tpjyVaaA7oGj8Ww8PD5Wenp6kv3fxz9/f3+uMzhqjs84ao7POaPx/pqam ku9nrK6u6mw8a1xDY6vVGcs6a4zOGqNzvju33WT33d1ddTny1Am3mKgz0B1QNK6tcZYHTV6/fq0z OmuMzjprjM460/aNv/2zv+QzPDxcfTNVZ+NZ49oaT05OJv/9W19f1xmdNUZnjXWmCZ07Yjnv+Lx5 86YtoszNzSWfnO7u7mb6rlgmLL7v/Sd12TB0LlvjrFsInJ2d6YzOGqOzzhqjs860beO4lhoaGkpe vvzq6kpn41njOjTOslpdbDnQLqvVGcs6a4zOGuuscys7d7RTkPPz88qrV68sOwQtdHJyYvkvAACA BJubm8nXUWtra8JBHe3s7CT/PZyenhYOAKDB2mayOybKYvmu1JPS09NTowTqbH5+Pvnv4sbGhnAA AEDbiTdD4w3RlOun2L7t6elJPKijuLcYD+O7twgAkC9tM9mdZa/gmJAD6i9uusTNl9Tlv+7u7sQD AADayuzsbPL9jHgDFai/2CMyddXIePnm+flZPACABmmLye4s++p0d3dX/z2gMfb395Nv2MzMzAgH AAC0jSwTa+Pj47aBggZaWlpKvp+xvr4uHABAg7TFZHdsWJ56Ehr7YQGNNTk5mfx3M/b8BgAAKLss SybHxPj19bV40EBZV6u7vb0VDwCgAUo/2X1+fp78FHRcTHoKGhovliVP3XtuYGDA3nMAAEDpxVLk qQ8HLy4uCgdNkGW1utiSAACA+iv9ZPfo6GjyyefZ2ZmRAU2ytrZm+S8AAICvybIdW/zztmOD5hka Gkq+n3FxcSEcAECdlXqye2trK/mkM5Y8B5rn+fm5+rZ26k0cb3cDAABlNT8/n3w/Y29vTzhoordv 3yavJjkyMmI1SQCAOivtZHeWp6C7u7s9BQ0tEDdlLM8HAABQqVxeXiZPoI2Pj5tAgxaIpclT72ds b28LBwBQR6Wd7I6JsNSTzY2NDSMCWiR1y4G4+XN1dSUcAABQKjFx7doIiiFemomXZ1L+znZ1dXnZ BgCgjko52X19fZ38FHTssxPLKQOtEW8vdHZ2ensBAABoW/v7+1a9goKJN7VT/94uLCwIBwBQJ6Wc 7M6yhNDJyYnRAC22tLRkXzoAAKAtPT09VXp7e5Ouh2L7Nm+IQmvFQ/h9fX3JKzLEQ/8AANSudJPd Z2dnyW91T09PGwmQA4+Pj8nLf7m5AwAAlMHq6qqHf6Ggjo+Pk//+jo2NWa0OAKAOOgYGBirxefPm TSl+oJGRkeR9cu7v7xvy3yWWU5+bm/vwiT+js8aft7GxkXyBOD8/rzM6a6yzzjprjM46a1xYWR78 HR0dbdhEmbFsPGucbmpqKvl+xsHBgc7orLHOOmusMzV27nh/crW1tVX4HzieaE49qVxbW2vYf5+3 b99+47viz+is8efFzZqhoaHkv8tXV1c6o7PGOqOzxuiss8aFlGVLp0b+7May8axxuru7u+pLNSl/ j/v7+yvPz886o7PGOqOxztTQuTST3bG3Ver+OPFGeyNPKA10BxSNs39f6nYE8QS1zuissc7orDE6 66xx0cSbCZ2dnUnXP5OTkzobz+Sw8fLycvKDK9vb2zqjs8Y6o7HO1NC5NJPdi4uLySeTh4eHBroD CjltPDs7m/x3+vT0VGd01lhndNYYnXXWuFBSlz6OB4MbvUSisWw8a5xNbEnQ29ub9Hc6Xt6Jl3h0 RmeNdUZjncnWuRST3bF8cepboGNjYw3b28pAd0DRuHZZ3m4YHh5u+N9rY9l4RmOddUZjndFZ43qJ h/BTH/KNN0d1Np7Jb+P9/f1cbbNoLBvPaKyzxhrrXPbOpZjsnpiYSD6JvLy8NNAdUMh545WVleS/ 27u7uzqjs8Y6o7PG6KyzxrkX26rFfr0p1zvd3d3VN0d1Np7Jd+N4ySbl73bs9R17fuuMzhrrjMY6 k9658JPdsWxx6mTY3Nycge6AQgEaxzJesZxX6vJfcdNIZ3TWWGd01hidddY4z9bX15PvZ2xsbOhs PFOAxmdnZ8l/v2M7N53RWWOd0Vhn0jsXfrJ7ZGQkt09KGugOKBrXbm9vL/kCMW4a6YzOGuuMzhqj s84a59X9/X31/kTKdU68Bd6sB3uNZeNZ49rFyzap9zPOz891RmeNdUZjnUnsXOjJ7ix7WzVzEsxA 11nj+sjzQy3GsvGMxjrrjMY6o7PGqRYXF5PvZ5ycnOhsPFOgxjc3N5XOzs6kv+ejo6OVd+/e6YzO GuuMxjqT0Lmwk92xvPHAwEDSCWP88/HvGegOKBSr8be//yWf+fl5ndFZY53RWWN01lnj3IkJsFev XiVd30xPT+tsPFPAxmtra8n3M46Pj3VGZ411RmOdSehc2MnulZWV5JPFg4MDA90BhYI2jqebU/6+ x82jy8tLndFZY53RWWN01lnjXIl9eVPvZzT72sZY1lnj+nh8fKz09PSU/u1uY1lnjdFZY511bmXn Qk52Z9nbanx83EB3QKHAjWPfqtS3HyYnJ3VGZ411RmeN0VlnjXMjJq1Tr2ticlxn45niNt7b20t+ wCX+HZ3RWWOd0VhnSjzZvbCwkPyG59XVlYHugELBG8/MzCRfIBZpPBjLOmuMzjprrLHOOlPuxhMT E0nXM/Ggfzzwr7PxTHEbx1vaqVsx9vX1NXUrRmNZZzTWWWN0LnLnwk12X19fJz8FPTc3Z6A7oFCC xnd3d8mrOoyNjemMzhrrjM4a66yzzhq33MnJSfLDuxsbGzobz5Sg8dHRUfLf/9jCUWd01lhnNNZZ 5xJOdqfubdXZ2Vm5ubkx0B1QKEnj1dXV5AvEw8NDndFZY53RWWOdddZZ45aJNzuHhoaS3+x8fn7W 2XimJI3jYfzUe5q3t7c6o7PGOqOxzjqXabI7y569MTFmoBvolKfx4+NjpaenJ+k4MDg4WL25pDM6 a6wzOmuss846a9wKu7u7yQ/ttvI+jbGss8b1l+W+5tLSks7orLHOaKyzzmWa7J6amko6Iezu7q5O jBnoBjrlaryzs5N8oyhuLumMzhrrjM4a66yzzho3W5b9evv7+1v2VrexrLPGjbO4uJh0LIjJ8Vat WGks66yxxjprjM5F6dwRF1zxefPmTe5/mNSnH9fX11v63zn2F4/9wt9/4s/orHHtsiwBGDeL8v52 t7Gss8borLPGGuusM+VrHC8XpD6sG/v76mw8U77Gd3d3la6urqTjwfT0tM7orLHOaKyzzp/p3FGU H2ZkZKQwe1sBjXd8fJx8w2hvb084AACgaR4eHpK3YRofHy/ENkxANisrK8n3My4uLoQDAPiEQkx2 HxwcJJ8Ebm5u+u1CyY2NjSW/3f309CQcAADQFKurq8n3M87OzoSDEostF1MfgomtHQEA+LjcT3Zn 2dsq3uo2oQXld35+nry9gQdhAACAZoi3uru7u5OuVyYnJ4WDNrC9ve1BGACAOsn9ZHeWk7/Dw0O/ WWgTr1+/Tjo+xM2meIoaAACgkRYWFpKuVeJB3qurK+GgDcTLPfGyTsoxIrZ4tMUBAMDvyvVkd7yd nXriNzw87MQP2sjt7W2lq6sr6TixvLwsHAAA0DA3NzfJq1DF5DjQPra2tpJf8Dk5OREOAOBbcj3Z vbOzk3zSd3R05LcKbSb1jYl4u9tWBwAAQKNkWYEqlj0H2sfz83Olv78/6VgxNDTkJR8AgG/J7WR3 lr26p6am/EahDWV5a2J1dVU4AACg7i4uLpKvTzY2NoSDNhRbMaa+6BMvBwEA8Fu5nezOsld3XFAC 7WlxcTHpeNHZ2Vm5u7sTDgAAqKuZmZmka5Oenp7K4+OjcNCmYi/ulGNGb2+vt7sBAL4ml5PdWfbq npub89uENhZL/sXSf/bEAwAAWuX6+jr5re542B9oX2/fvk1+4cdxAwDgt3I52b22tuYNTSBZLP2X cuyIm1CxBDoAAEA9pO7VHdu3eUMTmJ6eTn67O14WAgAgh5PdWd7O9FY3EJ6fn5NXhYibUQAAALU6 Pz9Pfqt7b29POKD6IH7q8WN9fV04AIBKDie7l5eXk9/MjGXCAML+/n7y8l8XFxfCAQAANRkfH/dW N5BZ6tvd8bLQ4+OjcABA28vVZPf9/X2lq6vLnrtATYaHh5OOI1NTU6IBAACZnZycJD90661u4Ouu rq6S3+6OrSABANpdRzxJHJ83b960/L9M6l7dMTGe5726443zWGL9/ccb6Dpr3By7u7vJN5revn2r s/GMxjqjs8Y6o7PGmYyMjJTqrW5jWWeNWyNe6kk5lvT09ORi725jWWeN0VljnXVuZeeO9ydHW1tb Lf0vm+Wt7rw/vRiTZ3mbTCsjnTX+trhpNDQ0lHQ8iSUHdTae0VhndNZYZ3TWONXR0VHp3uo2lnXW uDWy3B/d3NzU2XhGY53RWOe27pybye7Uvbp7e3tz8eSiga6zxvmUZRnBy8tLnY1nNNYZnTXWGZ01 TpK6V3f883nfq9tY1lnj1llcXEx+u7vVe3cbyzprjM4a66xzKzvnYrL79va20tnZmXQit729baCj s8afFXtxF2nvbmNZZ43RWWeNNdZZZ4rV+Pj4OPkh24uLC53RWeNPire7u7u7C7X6pbGss8borLHO Oreycy4mu5eWlpJO4Pr7+3P/FLSBrrPGrXd6elqoG0/Gss4ao7POGmuss84Uq3HqXt2tfsDWWNZZ 42I0jsnrlGNLTI4/PDzobDyjsc5orHNbdm75ZHeWt7o3NjYMdHTW+EVSlxRs5c0nY1lnjdFZZ401 1llnitN4f3+/lG91G8s6a9x6MXGdund3LH+us/GMxjqjsc7t2Lnlk92zs7NJJ259fX2536vbQNdZ 4/zIsnd3q34+Y1lnjdFZZ4011llnitE4VpsbGBgo5VvdxrLOGufD8vJy0jEmXia6u7vT2XhGY53R WOe269zSye7r6+vKq1evkk7c9vb2DHR01jhJ6tvd8c/rbDyjsc7orLHO6KzxpxwcHJT2rW5jWWeN 8yHe7k7duzu2itTZeEZjndFY53br3NLJ7pmZmaQTtqGhoULs1W2g66xxvsRNpdQHa2K/b52NZzTW GZ011hmdNf6Ysu7VbSzrrHG+ZNm7+/HxUWfjGY111lhjnduqc8smu2Ov7jK/1W2g66xxvkxMTCQd b4aHh3U2ntFYZ3TWWGd01vh3HB8fl/qtbmNZZ43zIyauU9/ujglynY1nNNZZY411bqfOLZvsXlxc TDpRGxwcLNRb3Qa6zhrnS9xcyvsNKWNZZ43RWWeNNdZZZ/Ld+Pn5udLf3590XTE7O6szOmuc2erq atIxp6urq+l7dxvLOmuMzhrrrHMrO7dksjvLXt27u7sGOjprXJOxsbFcLzVoLOusMTrrrLHGOutM vhvv7OwkP0R7eXmpMzprnNn9/X11AjvluLOwsKCz8YzGOmussc5t07klk93xVHPKCVpfX19L9psx 0HWmXI2zvN3dzJ/VWNZZY3TWWWONddaZ/DaO1eYGBgaSriemp6d1RmeNa7a5uZl07ImXjG5ubnQ2 ntFYZ4011rktOjd9sjvLW93b29sGOjprXBepb3ePj4/rbDyjsc4666yxzuiscWVvby95sinugeiM zhrX6unpKXnv7vn5eZ2NZzTWWWONdW6Lzk2f7E59qzv26o49sQx0dNa4Hk5PT3P7drexbDxrjM46 a6yxzjqTz8ZZ3uqem5vTGZ01rpssb3ff3t7qbDyjsc4aa6xz6Ts3dbL77u6u0tnZmXRitr+/b6Cj s8Z1NTk5mXQcirfB4+aWzsYzGuuss84a64zO7dn46Ogo10sIG8s6U/7G8TJQf39/0rFoeXlZZ+MZ jXXWWGOdS9+5qZPd8VRzyglZb29vUyaYDHQHFNqrcZa3u8/Pz3U2ntFYZ5111lhndG7DxnFfIlad S7l+mJmZ0RmdNa67nZ2dXL7dbSwbzxqjs8Y669zKzh2xDFd83rx509D/Mu20V/fXf+aY4H//Kepe XTpTxsapb3dPTU3pbDyjsc4666yxzujcho1T3+qOz8XFhc7orHHdxdvdfX19uXu721g2njVGZ411 1rmVnTua9V8m9a3uOHEr6l7dQP59+2mgvLzdDQAA5MvIyEjuHpQF2le8HJRyTOru7q48Pj4KBwCU VlMmu6+urtrurW4g/8bHx5OOS/HPAwAA7ePg4KDt3uoG8i3L293r6+vCAQCl1ZTJ7tevXyedgMVe WEXeqxsohrgJlfogzs3NjXAAANAmUt/qnp2dFQ1ouM3NzaRjU2dnZ+Xh4UE4AKCUGj7ZfXl5mTyZ tLu76zcDNMXo6KibVwAAwO84Pj5Onky6u7sTDmi4WJY8lif3djcAQBMmu1Pf6rZXN9BMqTewLEsI AADtIfWt7oWFBdGApllbW0s6RvX09FSenp6EAwBKp6GT3ff399Unm+3VDeRZ6t7d09PTogEAQIml PhQbK9rZ8ghopixvd8cEOQBA2TR0snt5eTnphGtgYMBb3UDTvX371vKEAADAB6lvdc/NzYkGNJ23 uwEAGjjZHW91d3V12asbKITh4WE3swAAgOSHYb3VDbRKlre7raoJAJRNwya7U9/q7u3t9VY30DKW KQQAAELqNkcehAVaKfXt7pgcj0lyAICyaMhkd5anCjc3N/02gJayVCEAALQ3b3UDReM+LADQ7hoy 2Z36RGG81W2/GKDVTk5O7N0NAABtzFvdQBGtrq66FwsAtK26T3Z7mhAoqnfv3lUGBgaSjl+Li4vC AQBACVxfXyddC8THW91AHtzf31e6urrcjwUA2lLdJ7vtEwMU2cHBgbe7AQCgDcVb2inXAvEWOEBe LC8vJx3D+vv7qw/9AwAUXUe8xRifN2/e1PwfFidIfX19SSdWMTleVvFUeFwsv//En9FZ4/xL3bs7 lgvT2XhGY511RmOd0bm4jeMN7dh/O+U6IPb31hmdNc6LLG93xwP/OhvPaKyzxuhc9M4d709utra2 av7Cvb09b3V/TVz4tsuFsM4al0nq2931OpYZy8azxuiss8Ya66wzrWnsrW5jWWeNyyD17e56HcuM ZeNZY3TWWGedW9m5bpPdWfa6LfNb3Qa6zhoXV5bj2cbGhs7GMxrrrDMa66yzzgVsHG9DxvZEKef/ p6enOqOzxrmT5e3uejQxlo1njdFZY511bmXnuk12p77VHcuDlX2fWwNdZ42LK/WYNjQ0VPNeV8ay 8awxOuusscY660zzG6e+CTk8PFz6fW6NZZ01Lq6lpaWmv91tLBvPGqOzxjrr3MrOdZvsHhwcTDqR Wlxc9AtAZ41zK8vb3YeHhzobz2iss85orLPOOheocZa3IGs97zeW0VnjRop9LFOOafE5Pz/X2XhG Y501RufCdq7LZPfx8XHSCVQsD1b2t7oNdJ01Lr5YmryZb3gYy8azxuiss8Ya66wzzW3srW5jWWeN yyje1k45tk1NTelsPKOxzhqjc2E712WyO/UEqh3e6jbQdda4+J6eniq9vb1Jx7eTkxOdjWeNNdZZ ZzTWWWedC9DYW93Gss4at8vP/ZLPxcWFzsazxhrrrDE6F7JzzZPdp6enyXt1X11d+QWgs8aFEMfG Zu11ZSwbzxqjs84aa6yzzjSv8crKStK5fjwI+/z8rDM6a1wIzXy721g2njVGZ4111rmVnWue7J6Y mEg6cZqbm/MLQGeNC+Ph4SH5bY+sfYxl41ljdNZZY4111pnmNI6lyHt6epLO8zc3N3VGZ40L+7O/ 5HN5eamz8ayxxjprjM6F61zTZPf19XX1Te2Ut7pvbm78AtBZ40JJ3ccv69vdxrLxrDE666yxxjrr THMa7+3tJb/VHdsc6YzOGhdJ6tvdS0tLOhvPGmuss8boXLjONU12z87ONm05HAMdnTVuldjLr7Oz M+l4d35+rrPxrLHGOuuMxjrrLEpOGw8ODnqr21jWWePSOzo6SjrWxcp2j4+POhvPGmuss8boXKjO mSe77+7uKt3d3UknTGdnZ34B6KxxIc3MzCQd7xYWFnQ2njXWWGed0VhnnUXJYePj42NvdRvLOmvc Fp6fnyt9fX1Jx7y1tTWdjWeNNdZZY3QuVOfMk92Li4tJJ0rDw8PVPbH8AtBZ4yJK3bYh3gSPh4J0 Np411lhnndFYZ53JV+PUZX1XV1d1NpZ11riwtre3k4558XJT6tvdOhvPGqOzxjrr3MrOmSa744Qn dUnfg4MDvwADXWeNCy1164bUm2I6G88ao7POGmuss840tvHV1VXyQ6y3t7c6G8s6a1xY8XZ3rFCR cj9jY2NDZ+NZY4111hidC9M502T3yspK0gnSwMBA273VbaDrrHH5xFYMjXwaWmfjWWN01lljjXXW mcY2npubSzqnj39eZ2NZZ42Lbn19PenY19/fn3QvV2fjWWN01lhnnVvZOXmyO/apSt2re39/3y/A QNdZ41IYHR1t2M0xnY1njdFZZ4011llnGtf44eEheZW6eBNcZ2NZZ42LLo5/XV1dSce/vb09nY1n jTXWWWN0LkTn5Mnu+OdSToz6+vqqy+X4BRjoOmtcBoeHh0nHwJS9u3U2njVGZ5011lhnnWlc4+Xl 5aRz+cnJSZ2NZZ01Lo3Yai3lGDg8PPzit7t1Np41RmeNdda5lZ07Yonx+Lx58+ZF/6GxjE3KidHm 5mbb/gKur6+rb3W+/8Sf0Vnj4hsZGWnI3t06G88ao7POGmuss840pvH9/X3yW93tfLPKWNZZ4/K5 vb2tvHr1Kuk4eHp6qrPxrDE6a4zOue/ckfIfeHx8nLxfbSx7DlAmsTWDYyEAABRH6lvdsX0RQNnE DeKUY+H4+LhoAEDuJU12j42NJZ0QLS0tKQyUTizjlbrKxUu3igAAAOory161sX0RQNlcXl4mv919 cXEhHACQay+e7P72muhf+sSJ083NjcJAKW1sbCQdE2O7iJfudQUAANTP7u5u0rl7PNjq3B0oq+np 6aRj4szMjGgAQK69eLJ7YmLCW90Av/H4+FhdnjzluHhwcCAcAAA0UUxax4OnVmUC+LWzszMvNAEA pfKiye7UJW6cBAHtYHV1NekCcWRkRDQAAGiivb29pHP2np6eytPTk3BAqaU+BLS4uCgaAJBbL5rs juVqUk6AZmdnlQVK7/7+Pnnvv3iCGgAAaLwsb3Wvra0JB5Re6vYOce8jVrgDAMijL052xxvaKW91 x+fq6kpZoC2k7nUV/zwAANB4h4eHSefqnZ2d1QdaAcru+fm50tfXl3SMXF9fFw4AyKUvTnbHiUzK iU/s7Q3QLt6+fWuvKwAAyKHR0dGkc/WFhQXRgLaxubmZdIzs7e21zQMAkEufnezO8pTf+fm5qkBb GR8fdxMNAAByxEOpAJ8Xy5J3d3cnHSt3dnaEAwBy57OT3an7t8RT0wDt5vj4OHl5xIeHB+EAAKBB ZmZmks7R458HaDdra2tJx8qBgYHKu3fvhAMAcuWzk91xApNywrO9va0o0JaGh4eTjpdxQQkAANRf 7Lvd1dVllTqAL4gH8VOPl4eHh8IBALnyycnuo6OjpBOdnp4e+7YAbWt/fz95r6vYKgIAAKivlZWV pHPz2JYIoF0tLy8nHTPHxsZEAwBy5ZOT3bEkubcUAV4mlvFKXQ1jb29POAAAqKMse9CenJwIB7St m5ubyqtXr5KOm2dnZ8IBALnREZMz8Xnz5s2H/+Xbt2+TTnBiuZu4oOSbrq+vK3Nzcx8+8Wd01ri8 dnZ2ko6dIyMjOhvPGqOzzhprrLPO1LHx5uZm0jl5bEdk/1ljWWeN293ExETSsfP169c6G88ao7PG Ouucm84d709Stra2Pvwvp6amajrB4de+/dBA/BmdNS6vWJY89S2Sr7fU2XjWGJ111lhjnXUme+OY tO7r60s6H9/Y2BDVWNZZY50SX3yKN8HjjXCdjWeN0VljnXXOQ+ffmeyOGfHUpWvOz8/VNtB11pj/ Mz8/n3T8nJ6e1tl41hidddZYY511pg6N9/f3k87F40FVq9QZyzprzK+lbmm5sLCgs/GsMTprrLPO uej8O5Pdsfd2yonN+Pi40ga6zhrzG1n2unr/NLTOxrPG6KyzxhrrrDPZG8eS5Cnn4cvLy4Iayzpr zG8cHx8nb2sZK9zpbDxrjM4a66xzqzt/Y7L76ekpeQneOBHCQNdZY35rZmYm6Tgab4PrbDxrjM46 a6yxzjqTvfHJyUnyErx3d3eCGss6a8zXDA4OJh1Ld3d3dTaeNUZnjXXWueWdvzHZHZ+UE5qhoaHq nlgY6DprzG9dXl4mvd3d2dlZvdGms/GsMTrrrLHGOutMtsapD5zOzc2JaSzrrDHfsre3l+nesM7G s8borLHOOrey84fJ7p/97GeV/v7+pBOaOAHCQNdZY37X5ORk0vF0dXVVZ+NZY3TWWWONddaZDI3v 7++rD5CmnH/HA6oYyzprzDfFsuR9fX3Jq37qbDxrjM4a66xzKzt/mOz+q7/6q+R9WbzVbaDrrDEv a/alT09PT+WXv/ylzsazxuiss8Ya66wziY3jwdGUc+/x8XEhjWWdNeYTNjY2ko+pOhvPGqOzxjrr 3MrOHya7/+RP/iTpRGZxcVFhA11njfmM0dHRpOPqT37yE52NZ43RWWeNNdZZZxIaxwOj3d3dSefd sb83xrLOGvNxt7e3SVuzxefnP/+5zsazxuissc46t6xzR8qJy/tPnPDEiQ8Gus4a82mHh4dJx9be 3l6djWeN0VlnjTXWWWcSGn/7gdEvfYaHh61SZyzrrDFfMDs7m3RsHRsb09l41hidNdZZ55Z1zjTZ PTc3p66BrrPGfEHsdZX6lonOxrPG6KyzxhrrrDMvb/zHf/zHSefYOzs7IhrLOmvMF1xeXia93f3d 735XZ+NZY3TWWGedW9Y502T31dWVuga6zhrzAmtraya7jWeNNdZZZzTWWWca1Djl09fXV3l6ehLR WNZZY15gYmLC/QzjWWONddYYnQvROXmye3JyUlkDXWeNRXmh+/v7SldXl4tD41ljdNYZjXXWmQY0 TvlsbGwIaCzrrLEoTTje6mw8a4zOGutMMzsnT3bHHrQY6DprzMstLCy4ODSeNUZnndFYZ51pQOOX fuIB1MfHRwGNZZ01FiXB4OCg+xnGs8borDE6575z0mT3yMhI5d27d8oa6DprLEqCm5sbF4fGs8bo rDMa66wzDWj80s/i4qJ4xrLOGmucaG9vz/0M41ljdNYYnXPfOWmyO05wMNB11ljjdFNTUy4OjWeN 0VlnNNZZZ+rc+CWfV69eVR9AxVjWWWON0zw/P1e6u7vdzzCeNUZnjdE5151fPNnd09NTPcHBQNdZ Y41rb/iSz69+9SvhjGeN0VlnjdFZZ2o8r56ZmRHOWNZZY40zWl5eNtltPGuMzhqjc647v3iye2Vl RdFE19fXlbm5uQ+f+DM6a9y+hoaGki4O/+mf/kk041ljdNZZY3TWmW81jv23U86rz87OhDOWddZY 44xub28rnZ2dScfd//zP/xTOeNYYnTXWmaZ1ftFkd5zQWPILoDa7u7tJF4cxOf7u3TvhAADgNw4P D5POqUdGRkQDqNHi4mLSsTduRAMANMuLJruXlpaUAqjR09NT8lsop6enwgEAwG8MDg4mnU/HA6cA 1Obq6qry6tWrFx9748Wp+/t74QCApnjRZLdX7wHqIx4eSrk5Nzk5KRoAAPyfk5OTpHPpvr4+KyUB 1Encn0g5Bq+urooGADRFh4kWgOaJh4dSnob2wBEAAPzaxMRE0nn0+vq6aAB1EivPpRyDYyUODxwB AM3QYQldgOaamppKukBcWFgQDQCAtpb60Ggsofvw8CAcQB0NDQ3Zmg0AyJ3PTnbHCYwn8ADq6/Dw MOniMPb5diwGAKCdra2tJZ1Dz8/PiwZQZ3t7e7ZmAwBy57OT3bu7uwoB1FlMXA8MDCRdIO7v7wsH AEBben5+rvT09NgKCCAHx+Pe3l7HYwAgVzos+QXQfDs7O0kXhyMjI6IBAODc2ZuEAC21vLxspQ0A IFc67BEL0HxZ3k55+/atcAAAtJ3BwUF7xALkRLyp/erVq6St2R4fH4UDABqmwxIzAK2xurqadNNu enpaNAAA2srJyUnSOXMsrxvbBgHQOFNTU0nH5lihAwCgUTos+QXQGnd3d0lPQ8fn5uZGOAAA2sbE xETS+XI8UApAY8XKcynH5oGBAQ8iAQAN02GpXIDWmZ2dTbpAtMUEAADt4vLyMunh0M7Ozsr9/b1w AE0wPDycdD/j8PBQNACgIX5nsnt8fFwVgCaJ/QRTLg7tdQUAQLuYm5tLOleOfx6A5tjf3086Ro+O jooGADTENya7+/r6Kre3t6rUSex7Hhfb7z/2QddZYz5mZGQk6QJxY2NDNONZY3TWWWN01rnU4gHP eFM75Tz56upKOGNZZzRukliWPO4lpxynLy4uhDOeNUZnjXWm7p0/THb/xV/8hbcF6+zb+9dYHl5n jfmYnZ2dpIvDwcFB0YxnjdFZZ43RWedSS31jMPb2xljWGY2ba3FxMelYPT8/L5rxrDE6a6wzde/8 YbJ7a2tLMQNdZzRugefn50pPT0/SBeLZ2ZlwxrPGOuuss8borHNppe4Fe3JyIpqxrDMaN1msqPHq 1asXH6vjn314eBDOeNZYZ5011pm6djbZbaDrjMY5sLq6mnQz7/Xr16IZzxrrrLPOGqOzzm3R8Uuf eHA0HiDFWNYZjZtvcnIy6Zi9vr4umvGssc46a6wzde1ssttA1xmNc+D+/r7y3e9+N+lp6JubG+GM Z4111llnjdFZ59KZmppKmjiJB0cxlnVG49Y4PT1NOmb39vZ6QMl41lhnnTXWmbp2NtltoOuMxjnx gx/8IOkCcWlpSTTjWWOdddZZY3TWuVTigc6UJXG/853vVO7u7oQzlnVG4xb63ve+l3Q/4+DgQDTj WWOdddZYZ+rW2WS3ga4zGudELOWVcnHY1dVVeXx8FM541lhnnXXWGJ11Lo14oDPlnPiHP/yhaMay zmjcYj/+8Y+Tjt2jo6OiGc8a66yzxjpTt84muw10ndE4p51f8nHsNp411llnnTVGZ53L4unpqdLd 3Z10Pvwv//IvwhnLOqNxi/3Hf/xH8v2Ms7Mz4YxnjXXWWWOdqUtnk90Gus5onNPOL/kMDAxU3r17 J57xrLHOOuusMTrrXHg7OzvJ58P/9V//JZyxrDMaF/B+xvLysnDGs8Y666yxztSls8luA11nNC7w xWF8jo6OxDOeNdZZZ501RmedCy8e5Ew9F9bYWNYZjYt5P6Onp6fy/PwsnvGssc46a6wzNXc22W2g 64zGBb44jM/U1JR4xrPGOuuss8borHOhXV5eZjoX1thY1hmNi3s/Y3d3VzzjWWOdddZYZ2rubLLb QNcZjQt+cdjZ2Vl5eHgQ0HjWWGdRdNYYnXUurPn5eZPdxrLOOmvcZvczhoaGbM1mPGuss84a60zN nU12G+g6o3HBLw7js7GxIaDxrLHOouisMTrrXEiPj4+V7u5uk93Gss46a9yG9zNOT08FNJ411lkU jXWmps4muw10ndG4BBeHfX19noY2njXWWRSdNUZnnQspHtzMeh6ssbGsMxoX+37G9PS0gMazxjqL orHO1NTZZLeBrjMa57TzwMBA0gXi/v6+iMazxjqjs8borHOhxAOb/f39JruNZZ111rhEnb/zne8k Hctvbm5ENJ411hmNdSZzZ5PdBrrOaJzTzn/3d3+XdHE4MjIiovGssc7orDE661woBwcHSee83//+ 9zU2lnVG45x3/sEPfpB0bF9fXxfReNZYZzTWmcydTXYb6DqjcU47/+pXv6r09PQkXSBeX18LaTxr rDM6a4zOOhfG+Ph40vnuT3/6U42NZZ3ROOedf/7znycd22OFD1uzGc8a64zGOpO1c8dXX31Vic/Z 2ZlidXZ7e1tZW1v78Ik/o7PGpHReWVlJukCcm5sT0njWWGd01hiddS6Eq6urpHPdeBD0f/7nfzQ2 lnVG4wJ0Tn2Y6fDwUEjjWWOd0VhnMnXukAkgv+JN7ZSLw87OzsrDw4NwAADk3tLSUtK57vz8vGgA BZG6TcXY2JhoAEAmJrsBci4u+Ox1BQBAmTw9PVW6u7tt2QNQUrEseW9vb9Jx/vLyUjgAIJnJboCc i6W87HUFAECZ7OzsJJ3jTk5OigZQMLHUaMqxfmFhQTQAIJnJboCci4nrmMBOuUA8OjoSDgCA3Boe Hk46vz0+PhYNoGDu7u4qr169sjUbANBQJrsBCmBjYyPpZuDExIRoAADk0vn5edK57cDAgJWLAApq eno66Zgf9z8AAFKY7AYogMfHx+Q9Da+uroQDACB3Zmdnk85rYxlcAIrp9PTU1mwAQEOZ7AYoiKmp qaQLxJWVFdEAAMiV1CVt43N9fS0cQIHZmg0AaCST3QAFEfsUplwc9vT0VJ6enoQDACA31tfXbc8D 0GY2NzeTjv3j4+OiAQAvZrIboEBiv8KUC8Td3V3RAADIhViWNvXtvpOTE+EACu7h4aHS1dWVdPy/ vb0VDgB4EZPdAAWys7OTdHE4OjoqGgAAuXBwcJB0LhsPetq3FaAcFhYWkv5vQLwNDgDwEia7AQok liXv7u5OukA8OzsTDgCAloslyVPOY7e2tkQDKImrq6vKq1evXvx/A2IlEA88AQAvYbIboGCWlpaS bhIuLy+LBgBAS11fXydNcsRyt4+Pj8IBlEjqQ09HR0eiAQBfZLIboGBubm6SbhT29vZWnp+fhQMA oGVSl69dXFwUDaBkUrezGB8fFw0A+KKO2AMrPm/evFGjzuLJ9bm5uQ+f+DM6a0w9Ok9NTSVdIO7t 7QlsPGusMzprrLPOOrdELEPb19eXdP76qXYaG8s6o3FxO2fZms3vzHjWWGc01lnnL3XusBdW47x9 +/YbJ2fxZ3TWmHp0Pj4+Tro4HBsbE9h41lhndNZYZ511bonDw8Okc9dY5lZjY1lnNC5n5/n5+aT/ mxArg2A8a6wzGuus8+c6m+w20HVG44J27unpSbpAvLi4ENl41lhndNZYZ511brpYhjblvHVnZ0dj Y1lnNC5p56urq6St2bq6uiqPj48iG88a64zGOutssttA1xmNy9Z5aWkp6abh7OysyMazxjqjs8Y6 66xzU6VOasQDnbHMrcbGss5oXN7OsYJHvR6C0hmNdUZjnXU22W2g64zGBe18c3OTdOMw/tmHhwed jWeNdUZnjXXWWeemSV2udnl5WWNjWWc0Lnnno6Oj/8/e/cJElu4JH29BbhAlSpRAkA2bIMgbBAKB IBkEAoFAIBBkQzItSBbBJiSLIEEg2ATRAkE2CEQLOiEbBILc9CYIBAJRmZANAlECgUCUQJRA1Hsf dnp2pme6u35Qf8459fkkCPLOvHX53t/e8+d56pzQsWFsbKz5/Pyss3nWWGc01llni90GXWc0Llrn ubk5u6HNs8Y666yzxuiscyalb2iXy+XQ5sxaraaxWdYZjQveOS1cj46Ohu5npCeF6GyeNdYZjXXW 2WK3QdcZjQvW+fPnz6GLw4mJib7fDW2eNdYZnTXWWWeduyPdZ4icqy4tLWlslnVG4z7pvLu7GzpG pFe56WyeNdYZjXXW2WK3QdcZjQvYOT3OK3KB2O///ZlnjXVGZ4111lnn7pieng6dp6aNnBqbZZ3R uD861+v10NM/SqXSy7+js3nWWGc01lnnr1nsNug6o3HOO+/v74duIi4uLupsnjXWGZ011lkUnTvq 9vb25bHkrZ6jjo+Pt/QEIo3Nss5oXJzO79+/D93PODw81Nk8a6wzGuus85/+GYvdBl1nNM5559e8 C/H+/l5n86yxzuissc7o3DGrq6uhBYyDgwONzbLOOmvcZ52jr2ZrdWOUzmiss8Ya69xfnS12G3Sd 0bgAndO7qzpxM1FnNNZZZ5011hmdo6KbMdM/2+qjaTU2yzqjcbE6j4yMhO5nXF5e6myeNdYZjXXW +Q8sdht0ndG4AJ1vbm5CF4fpPd/9uhvaPGusMzprrLPOOndW2lgZOTddWlrS2CzrrLPGfdp5b28v dMxYXl7W2TxrrDMa66zzH1jsNug6o3FBOqcF7MgFYnpcmM7mWWOd0VljndG53dJjZiPnpefn5xqb ZZ111rhPOz8+PjZLpVLLx4z0z7b6NBCd0VhnjTXWuT86W+w26DqjcUE6R79Bs7CwoLN51lhndNZY Z3Ruq/R42U6+f1Vjs6wzGhev8+rqaujYsbOzo7N51lhnNNZZ599Y7DboOqNxQTpH3404MDDQvL+/ 19k8a6wzOmusMzq3TXokeWTBInovQmOzrDMaF69ztVrt6EYpndFYZ4011rnYnS12G3Sd0bhAndfX 10MXiJubmzqbZ411RmeNdUbntnh4eOj4o2jNslnWGY2L2XlycrJjr8DQGY111lhjnYvd2WK3QdcZ jQvUuVarhS4Oh4eH+243tHnWWGd01lhnnXXujL29vdC56Pv37zU2yzrrrLHOL9K96cgxZHFxUWfz rLHOaKyzzi/e/fTTT830k96rRXulRaft7e3fftLv6Kwxne48PT0dukA8OTnRGY11RmeNdUbnN0kb KIeGhkLnoa/d3GmWzbLOaFy8zuk1a+l1a60eQwYHB8NPB9EZjXXWGJ2L2fmdTADFcnBwELrJODMz IxoAAG+SHicbOQedmpoSDYA/WFpaCh1Ldnd3RQMALHYDFE3a2Zx2OEcuEG9vb4UDAODVFhYWQuef aYMmAPze9fW1V7MBAGEWuwEKKLobem1tTTQAAF7l4eEhtNmyXC733aNnAWjN+Ph46H7G6empaADQ 5yx2AxRQev9h5OKwVCo1G42GcAAAhO3s7ITOPVdXV0UD4C8dHh6Gjilzc3OiAUCfs9gNUFDpPYiR C8SjoyPRAAAISY+PTY+R9QodANp1XKlUKo4rAEDLLHYDFFR6D2Lk4nB6elo0AABC0uNjI+ecaUMm AHzP+vp66NiS/nkAoH9Z7AYoqMfHx5fHk0cuEKvVqnAAALRsdnbW04QAaKubm5vmwMBAy8eWkZGR l2+EAwD9yWI3QIEtLS2Fbj6urKyIBgBAS6KLEeVyudloNIQD4IfSu7gj9zMuLi5EA4A+ZbEboMAu Ly9DF4fpm+BuQAIA0Ird3d3Quebq6qpoALQk+pqM5eVl0QCgT1nsBii4iYmJ0AXi+fm5aAAA/NDY 2JhX5gDQEemx5MPDwy0fY9KTRu7v74UDgD5ksRug4NJ7ESM3IRcWFkQDAOC7ok8QmpmZEQ2AkI2N jdCxZnt7WzQA6EMWuwEK7unp6eX9iJHd0Hd3d8IBAPBNS0tLoQWItAETACLSE0Eix5qRkZGXb4QD AP3FYjdAH0jvR4xcIG5ubooGAMBfSo+JTRskWz23rFQqzUajIRwAYZOTk6H7Geld3wBAf3mXvu2X fj59+qRGm6Xdh+lRbV9+vJ9MZ43pVeeLi4vQxWGRb0iaZ411RmeNddZZ57fZ2dkJnVuur69rbJbR WWOdX+Xjx49em2GeNdYZjXXW+bud3305Efjw4YNibfb14lL6HZ01pledx8bGQheIJycnOqOxzjrr rLHO6Pwn6TGxkfPKdr4ixyybZZ3RuL86p8eSpw35kePO7e2tzmiss8Ya69xHnS12G3Sd0bhPOu/u 7toNbZ411hmdNdZZZ53f5OzsLHROOT09rbFZRmeNdX6TjY0Nr2YzzxrrjMY662yx26DrjMb93rle r7+8tqLVi8P0HsbHx0ed0VhnnXXWWGd0/s3s7GxoweH4+Fhjs4zOGuv8JrVa7eUeRavHntHR0Zdv hOuMxjprrLHO/dHZYrdB1xmN+6jz+/fvQzcn9/b2dEZjnXXWWWOd0flFehx5ZLEhPXb26elJY7OM zhrr/GZzc3Oh+xmfP3/WGY111lhjnfuks8Vug64zGvdR52q1Gro4LOJuaPOssc7orLHOOuv8Oum+ Qa8fI2uWzbLOaNyfnff390PHoKWlJZ3RWGeNNda5Tzpb7DboOqNxn3UeHx/v693Q5lljndFZY511 1vl1JiYmQueRt7e3GptldNZY57ZITwqJvpotPf5cZzTWWWONdS5+Z4vdBl1nNO6zzkdHR329G9o8 a6wzOmuss846x11dXYXOIdPjZjU2y+issc7ttLa2FjoWbW1t6YzGOmussc590Nlit0HXGY37rHPa DV0qlVq+OEz/bL1e1xmNddZZZ411po87pw2QkQWG8/Nzjc0yOmusc1vd3Ny8fGO71WPR8PBwoV7N Zp411hmNddbZYrdB1xmNdf7V6upq6Gbl4eGhzmiss846a6wzfdr58fGxOTg4GNos2Wg0NDbL6Kyx zm03OTmZic1X5tkso7PG6Jydzha7DbrOaNyHnS8vL0MXh+n9jEXZDW2eNdYZnTXWWWedY3Z2dkLn jisrKxqbZXTWWOeO2Nvb69tXs5lnjXVGY511ttht0HVGY51/Z3p6OnSBeH19rTMa66yzzhrrTB92 Hh8fz8x5o1k2yzqjcX93Tk8bibyaLT2ZJL3OTWc01lljdC5uZ4vdBl1nNO7TzgcHB6GblunR5zqj sc4666yxzvRX56urq9A5Y9pQqbFZRmeNde6kfn01m3nWWGc01llni90GXWc01vl30s7myG7oTr57 0TybZXTWWWONddY5m96/fx9aUDg6OtLYLKOzxjp39PPSE0QGBgZaPjal93zrjMY6a4zOxe1ssdug 64zGfdw5vU8xcvPy+PhYZzTWWWc01pk+6Zw2OpbL5ZbPFSuVSsc3R5pls6wzGuucTE1Nhe5nFOG/ e/Ossc5orLPOFrsNus5orPNXLi8vQxeHRdgNbZ411hmdNdZZZ51bkx77GjlXTN8C19gso7PGOnej c/QYtby8rDMa66wxOhe0s8Vug64zGvd554mJidAF4t3dnc5orLPOaKwzfdA5+q25tJFSY7OMzhrr 3I3O6dVskaePDA4ONh8eHnRGY501RucCdn73008/NdNPNy5K+02tVmtub2//9pN+R2eNyVrn9FmR m5irq6s6o7HOOqOxzhS8c7VaDb0PdWxsTGOzjM4a69zVzuvr66H7GXt7ezqjsc4ao3MBO7+TCaC/ pZ3NaYdzqxeHQ0NDzefnZ+EAAApsc3MztICwu7srGgBddXNzEzpWdWtjFgDQXRa7AWguLi6GLhCP j49FAwAoqEaj0axUKi2fG6ZvgD8+PgoHQNdNTk6G7mdcXV2JBgAFY7EbgD+99+JHP/Pz86IBABTU 0dFR6NxwaWlJNAB6Yn9/P3TMWllZEQ0ACsZiNwAv0uO8IheI3kECAFBM0W/JnZ6eigZAT6R7E+kJ I60es0qlUvPp6Uk4ACgQi90AvEjvWYzc1Nza2hINAKBgqtVq6JxweHi4+fz8LBwAPTM3Nxc6dqUn mAAAxWGxG4AX6T2Lg4ODbmwCAPSx1dVVGyAByJX0hJHIsWtiYkI0ACgQi90A/GZxcdEjKwEA+lTa yFgul73aBoDcHb/ShvzI8Ss9yQQAKAaL3QD85uLiInRxuLS0JBoAQEGcn5+HzgXn5+dFAyATtre3 Q8ewtbU10QCgICx2A/AHY2NjLV8cpseep8efAwCQf9F3nnrKDwBZcXd3FzqGVSoVr2YDgIKw2A3A H+zu7oYuED98+CAaAEDOpceRDwwMtHwOmB4Xa5EAgCyZnJwM3c/4+PGjaABQABa7AfiD9E3t9I3t Vi8Ox8fH3egEAMi56ONfNzY2RAMgU46OjkLHsunpadEAoAAsdgPwJ9FHWKZ3fQMAkE9p42L6pnbk /O/q6ko4ADLl6empWS6XQ8ez29tb4QAg5yx2A/Anx8fHoYvD5eVl0QAAciq9ezty7jc1NSUaAJm0 uroaOqatr6+LBgA59y7tdks/nz59UqPNqtVqc2Zm5ref9Ds6a0weOqdv91QqlZYvDtNjz9Pjz3VG Y511RmOddc5f5+hTfQ4PDzU2y+isMZnsnD47ckxL9z4ajYbOaKyzxuic487vvhzYP3z4oFibpcf6 esyvzhqT187pPYyRC8S8HEfMs8Y6o7PGOuus8/+p1WrNgYGBls/5SqVSs16va2yW0VljMtt5cnIy dD/j5OREZzTWWWN0znFni90GXWc01vkv3d3dhW58jo+Pv3wjXGc01llnNNZZ5/x03t7eDi0IrK2t aWyW0VljMt356OiokK9mM88a64zGOutssdug64zGOgfNzs6GLhDzMBvmWWOd0VljnXXW+f+MjIyE zvd6/Wg+s6yzzmis8488PT29vLazaK9mM88a64zGOutssdug64zGOgcdHx+Hbn6mR5/rjMY664zG Ouucj87R95pOTU1pbJbRWWNy0Xl1dbVwr2YzzxrrjMY662yx26DrjMY6B6XHklcqlZYvDoeHhzP/ KHPzrLHO6Kyxzjrr/L+iCwGHh4cam2V01phcdL6+vg4d4/LwajbzrLHOaKyzzha7DbrOaKzzK6Rv a0cuEE9PT3U2yxrrrDMa66xzxjtHH/FaKpWa9XpdY7OMzhqTm85jY2OFejWbedZYZzTWWWeL3QZd ZzTW+RXu7u6aAwMDLV8czs/P62yWNdZZZzTWWeeMdz46OgotAKysrGhsltFZY3LVeXd3N3SsW15e 1tksa6yzxuicw84Wuw26zmis8w+lx3lFLhBrtZrOZlljnXVGY511znDnycnJXD69xyzrrDMa69yq x8fH5uDgYMvHuvTPpn9HZ7Ossc4ao3O+OlvsNug6o7HOPxTdDb21taWzWdZYZ53RWGedM9r59vY2 dG43PDycmfeYmmWddUZjnSMWFxdDx7ws3yM3zxrrjMY662yx26DrjMY6v1J0N3SWboiaZ411RmeN 0VnnP9rc3MztRkazrLPOaKxzxOXlZeiYl55s536GWdZYZ43ROV+dLXYbdJ3RWOeWRHdDZ+VRl+ZZ Y53RWWN01vn/pBv4aWNiXl9RY5Z11hmNdY4aHR0NHfeur691Nssa66wxOueos8Vug64zGuv8qv98 P/qZn5/X2SxrrLPOaKyzzhlzfn6e63M6s6yzzmisc1R6QkkRXs1mnjXWGY111tlit0HXGY11foP0 LaCRkZHcfgvIPGusMzprrLPOOjebCwsLofO5s7Mzjc2yzjprTK47393dhY59WX01m3nWWGc01lln i90GXWc01vmN9vb2QheI+/v7OptljXXWGY111jkjHh4emoODgy2fy5VKpczd7DfLOuuMxjq/xszM TO5fzWaeNdYZjXXW2WK3QdcZjXV+o/v7++bAwEDLF4dTU1M6m2WNddYZjXXWOSPSdX/kRv/a2prG ZllnnTWmEJ3T4nXeX81mnjXWGY111tlit0HXGY11boO5ubnQBWK1WtXZLIuis85orLPOGTAxMRE6 j7u9vdXYLOuss8YUonOj0WhWKpXQcfDx8VFnsyyKzhqjcw46v/vpp5+a6efy8lKxNkvvqt3e3v7t J4vvrtUZjXWOOjk5yfU3gsyzxjqjs8Y669yPndM1f+QcbnZ2VmOzrLPOGlOozuvr66Fj4c7Ojs5m WRSdNUbnHHR+JxMAEem9jcPDw6F3PdbrdeEAAHpoZWUldIP/4OBANAAKJT15LvJqttHRUdEAIAcs dgMQtrGxEbpZenh4KBoAQI+kjYeDg4Mtn7uVy2WbFQEopPHx8dD9jOvra9EAIOMsdgMQli72IheH 6WISAIDe+PDhQ+jcbXV1VTQACiltxo8cE9OTUQCAbLPYDcCrzMzMhC4Qb29vRQMA6IHp6enQeVt6 vzcAFNHT09PLE0wir2ZL/w4AkF0WuwF4lY8fP4Zumq6vr4sGANBlV1dXoXO2yclJ0QAotPQEk8ix 8eDgQDQAyDCL3QC8SnQ39NDQULPRaAgHANBFGxsboRv66ZHnAFBk1Wo1dGxMT0gBALLLYjcArxbd DX18fCwaAECXpI2GlUql5XO1wcHB5uPjo3AAFF56kknkfsbNzY1oAJBRFrsBeLXobuiFhQXRAAC6 5PT0NHSutry8LBoAfWF3dzd0jFxbWxMNADLKYjcAbxLdDe3bQgAA3TE3Nxc6T7u4uBANgL6Qvqk9 MDDQ8jEyPSnFq9kAIJssdgPwJgcHB6GbqGn3NAAAnVWr1UI38UdGRprPz8/CAdA3ZmZmQvczTk5O RAOADLLYDcCbRG+kpm+CAwDQWTs7O6Eb+CsrK6IB0Fc+fvwYOlamxXEAIHssdgPwZtHd0NfX16IB AHRQ+qa28zMA+Lb0WPL0ePJWj5Vpo3+9XhcOADLGYjcAbxbdDe2bQwAAnXN2dhY6N5uYmBANgL60 vr4eOmamV7kBANnyrlwuN9PPp0+f1GizarX68m3HLz/pd3TWmCJ2ju6GLpVKL/+OzmYZnXVGY511 br+FhYXC3rg3yzrrjMY6t9PNzU3o1WxTU1M6m2V01hidM9b53ZcD9YcPHxRrs4uLiz+cDKXf0Vlj ito5uhv66OhIZ7OMzjqjsc46t9n9/X3opn3ahJinR7KaZZ11RmOd2y36arbb21udzTI6a4zOGeps sdug64zGOrdFXnZDm2eNdUZnjXXWucid9/b2Cv16GbOss85orHO7RV/Nljb762yW0VljdM5OZ4vd Bl1nNNa5bfKwG9o8a6wzOmuss85F7jw3Nxc6H7u+vtYYnXXWmL7uHH0128jISPP5+Vlns4zOGuus c0Y6W+w26Dqjsc5tE90NvbGxobNZRmedNdZYZ53bpFarhZ60MzExoTE666wxOv/D6upq6H5GL/5G 86yxzmiss84Wuw26zmisc4flYTe0edZYZ3TWWGedi9p5e3s7dKP+4OBAY3TWWWN0/oezs7PQMXR5 eVlns4zOGuusc0Y6W+w26Dqjsc5tld5dFblA/Pz5s85mGZ111lhjnXV+o7SBcHh4uOVzsPQN8Hq9 rjE666wxOv8qbchv9Tg6ODjYfHx81Nkso7PGOuucgc4Wuw26zmisc1udn5+HFrsXFhZ0NsvorLPG Guus8xudnp6GzsGmpqY0RmedNUbn39nZ2QkdS7t9P908a6wzGuuss8Vug64zGuvcBelbRZFHmXd7 N7R51lhndNZYZ52L2Hlubi50g/7w8FBjdNZZY3T+nfv7+5cnn7R6LB0fH+/qq9nMs8Y6o7HOOlvs Nug6o7HOXbKxsZHZ3dDmWWOd0VljnXUuWudarRa6OV8qlXL5CHOzrLPOaKxzp6Wnz0XuZ3TzbzXP GuuMxjrrbLHboOuMxjp3yd3dXWZ3Q5tnjXVGZ4111rlonbe3t0M35tfW1jRGZ501Rue/cHZ2ltlj qnnWWGc01llni90GXWc01rmLZmdnM7kb2jxrrDM6a6yzzkXqnDYMDg8Ph867qtWqxuiss8bo/A1D Q0MtH1NHR0dt3jfL6Kyxzjr3uLPFboOuMxrr3BEnJyehm64rKys6m2V01lljjXXWOSj6DbSpqSmN 0VlnjdH5O6KvZvv8+bPOZhmdNdZZ5x52ttht0HVGY5074unpqVkul1u+OEz/bDd2Q5tns6wzOmus s85F6ry+vh66IX94eKgxOuusMTp/R/TVbEtLSzqbZXTWWGede9jZYrdB1xmNde6Y9O6qrO2GNs9m WWd01lhnnYvSOW0UrFQqLZ9rpRv3j4+PGqOzzhqj8w9MT09n7vhqns2yzmiss84Wuw26zmisc5dd Xl6GFru7sRvaPJtlndFZY511Lkrn4+PjzJ1rmWWzjM4a61yEzru7u6Fj7N7ens5mGZ011lmUHnW2 2G3QdUZjnTtqcnIyU7uhzbNZ1hmdNdZZ56J0np2dzeQ7Rc2yWUZnjXXOu3RvIvIo87GxMZ3NMjpr rLMoPer87qeffmqmn/TtO9qrVqs1t7e3f/tJv6OzxvRb57SZKku7oc2zWdYZnTXWWecidI6+T3R4 ePjlsecao7POGqNza+bm5kL3M66urnQ2y+issc70oPM7mQDopHq9nrnd0AAAebexsRG6Ab+5uSka AAScnp6GjrWLi4uiAUAPWOwGoOPS+yEjF4jX19eiAQB8x/j4eOhVMemb4ABA69ITUdKTUSLH2/v7 e+EAoMssdgPQcScnJ6HF7vX1ddEAAL7h5uYm9OSc9BhWACAu3Z+I3M9Ir3IDALrLYjcAHZd2Qw8N DfXdOyUBADohPZI8cuP9+PhYNAB4hdvb29AxNz15xf0MAOgui90AdMXKyoqbsgAAb9RoNEKbCCuV ysu/AwC8zsTEhFezAUCGWewGoCsuLy9DF4cetwkA8Genp6deDwMAXbS/vx869m5tbYkGAF1ksRuA rhkbGwtdIN7d3YkGAPA7y8vLofOp9H5vAOD16vV6s1wuh56q4lHmANA9FrsB6Jrt7e3Qzdnd3V3R AAB+9fj42BwcHGz5XCo9dhUAeLvV1dXQ/YyLiwvRAKBLLHYD0DW1Wq05MDDQ8sXh6Oio3dAAAL/6 8OFD6Eb7wcGBaADQBtFXsy0tLYkGAF1isRuArkrv4rYbGgAgbnx8PHQelTYaAgDtkTbkt3oMLpVK zaenJ9EAoAssdgPQVaenp3ZDAwAEXV9fh86hZmZmRAOANtrb2wsdi9MTWQCAzrPYDUBXpceSDw8P t3xxmN5Lmd5PCQDQz6LvCj0+PhYNANoo+mq2sbEx0QCgCyx2A9B10Zu1dkMDAP2s0Wg0y+Vy6NGp 9XpdOABos4WFhdD9jJubG9EAoMPepQvm9PPp0yc12qxarb48Ou7LT/odnTVG5//9WyMXh1NTUzqb ZXTWWWN07tvO6VvakXOntbU1jdFZZzTWuQPOzs5Cx+SNjQ2dzTI6a6wzHe78zrfmOufi4uIPJzfp d3TWGJ3/V3qcV+QCsV0nC+bZLOuMzhrrrHPeOs/OzvbkvMksm2WdddYYnf8ovZqtUqm0fExO/2x6 QovOZhmdNdaZznW22G3QdUZjnXtid3c3dNN2fX1dZ7OMzjprjM591zk9jjzyftB2PhHHLJtlnXXW GJ3/LH1bO3I/4+joSGezjM4a60wHO1vsNug6o7HOPfH4+Bi6cTs6Ovqyg1pns4zOOmuMzv3UeX9/ P3RD/eDgQGN01hmNde6gu7u70P2M+fl5nc0yOmusMx3sbLHboOuMxjr3zNzcXOjmbTuamGezrDM6 a6yzznnqPDEx0fK50uDg4MuGQo3RWWc01rmzxsfHQ/czHh4edDbL6KyxznSos8Vug64zGuvcM6en p6GLw5WVFZ3NMjrrrDE6903nm5ub0LnS8vKyxuisMxrr3AXRV7O148kr5tks64zGOutssdug64zG OmdMeiz50NBQyxeHpVLp5b2VOptldNZZY3Tuh87r6+uhG+knJycao7POaKxzF9zf34ceZZ6e1KKz WUZnjXWmM50tdht0ndFY555K39bu5m5o82yWdUZnjXXWOQ+dG41Gs1KptHyOlP7Z9O9ojM46o7HO 3RF9NVt6YovOZhmdNdaZ9ne22G3QdUZjnTP1d3d6N7R5Nss6o7PGOuuch84fP34MnSOlb4FrjM46 o7HO3RN9Ndtbj9Xm2SzrjMY662yx26DrjMY6Z9TIyEjXdkObZ7OsMzprrLPOeeg8OzsbOj+6vr7W GJ11RmOduyi9mm14eLhrT2Exz2ZZZzTWWWeL3QZdZzTWOaN2dna6thvaPJtlndFZY511znrnWq3W 9feAmmV01lljdI7b3NwM3c84OTnR2SzrrLPGOtPmzha7DbrOaKxzz93f34du6L5lN7R5Nss6o7PG Ouuc9c7b29uhG+cHBwcao7POaKxzD1Sr1dAxe3l5WWezrLPOGutMmztb7DboOqOxzpmwsLAQukA8 Pj7W2SzrrLPOGqNzITtHXvFSKpWa9XpdY3TWGY117pHIcXtwcPDVx23zbJZ1RmOddbbYbdB1RmOd M+zs7Cy02L2ysqKzWdZZZ501RufCdb67uws98ea150RmGZ111hid2yP6RJbDw0OdzbLOOmusM23s bLHboOuMxjpnwvPz88vjyTv9LSbzbJZ1RmeNddY5y503NjZCN8xPT081Rmed0VjnHopuVJuamtLZ LOuss8Y608bOFrsNus5orHNmRG/uvmY3tM5mWWd01lhnnbPaObr5L/2zjUZDY3TWGY117rHZ2dnQ /Yzr62udzbLOOmusM23qbLHboOuMxjpnRnQ39PT0tM5mWWedddYYnQvT+eTkJHSjPG0U1Ngs66wz Guvce8fHx6Fj+Orqqs5mWWedNdaZNnV+99NPPzXTz+XlpWJtVqvVXt7Z8uUn/Y7OGqPz942Pj4cu EG9vb3U2yzrrrLPG6FyIzgsLC6HzoGq1qrFZ1llnNNY5A9Jr1iKb98vlcvPp6Ulns6yzzhrrTBs6 v5MJgCzZ3d0N3eRdX18XDQDIvcfHx6687xMA6Iy5ubnQ/YzT01PRAKANLHYDkCn39/ehG71DQ0N9 965KAKB49vb2QjfId3Z2RAOADEmL15FjeXrPNwDwdha7Acic6G7o9H5LAIA8GxsbC53/eEQeAGTL 8/Nzs1KptHwsTxv904Z/AOBtLHYDkDnR3dBpcRwAIK8uLi5C5z7z8/OiAUAGpVeteVILAHSXxW4A Mifthh4eHg7thk7vuQQAyKPl5eXQjfG0OA4AZM/V1VXomD41NSUaALyRxW4AMmlzczN0gZjecwkA kDdpw16pVGr5nCc97jxtDAQAsiktYEfuZ6QFcgDg9Sx2A5BJNzc3L9/YbvXicHx8XDQAIHc+fvwY uiG+trYmGgBk2MHBQejYvrGxIRoAvIHFbgAya2Zmxm5oAKDQ5ubmQuc719fXogFAhkWf2lKpVDy1 BQDewGI3AJl1dHRkNzQAUFi1Wi30JJuJiQnRACAHFhcXQ/czTk9PRQOAV7LYDUBm1ev10A3gtBu6 0WgIBwDkwvb2duhG+N7enmgAkANp8TpyjJ+fnxcNAF7JYjcAmTY7O2s3NABQSKOjoy2f46QNgOmx qABA9qXHko+MjDjOA0AXWOwGINOOj4/thgYACufi4iJ0jpPe7Q0A5IcnuABAd1jsBiDT0m7o9Hhy u6EBgCJZWVkJ3QA/ODgQDQBy5O7uLvRqtvTEl3QPBACIeVcul5vp59OnT2q0WbVabc7MzPz2k35H Z43ROW51dbVtu6F1Nss6o7PGOuvc685PT08v1+GtntsMDg7azGeWddYZjXXOodQjcj/j5uZGZ7Os MxrrTLDzuy8H0g8fPijWZl8/li79js4ao/PrDmiRi8Pv7YbW2SzrjM4a66xzrzvv7++Hzm2Wl5fF Ncs664zGOudQ9NVsm5ubOptlndFYZ4KdLXYbdJ3RWOdcmJycDF0gXl9f62yWdUZnjdE5k53n5+dD 5zX++zLLOuuMxjrnU6PRaJZKpZaP+cPDwzbvm2Wd0Vhngp0tdht0ndFY51xI76mM3BTe3t7W2Szr jM4ao3PmOqfHkafHkrd6TjM2Nub9nWZZZ53RWOccW1paCt3POD8/19ks64zGOhPobLHboOuMxjrn QvTG8MjIyF/eGNbZLOuMzhrrrHMvO6dr73Zs4NPYLOusMxrrnA+fP38OHfsXFhZ0Nss6o7HOBDpb 7DboOqOxzrmxsrLy5t3QOptlndFZY5117mXn9E3tVs9lBgYGmvf398KaZZ11RmOdcyxtxB8dHX3z 8V9ns6wzGuuss8Vug64zGuucc9Hd0OlRYTqbZZ3RWWN0zkrnarUaOpeZmpoS1SzrrDMa61wAW1tb oXOA3d1dnc2yzmisM02L3QZdZzTWuWAajUazUqm0fHGYHnueHn+us1nWGZ011lnnLHReXV0N3eg+ ODgQ1SzrrDMa61wANzc3oXOA8fHxP72aTWezrDMa66yzxW6DrjMa61wA6+vroQvEr49vOptlndFZ Y5117kXnp6enZrlcDm3aq9fropplnXVGY50LIj2xJXI/4+uOOptlndFYZ50tdht0ndFY5wK4uroK XRxOTk7qbJZ1RmeNdda5552Pjo7e/DoWzLLOOqOxzvm1v78fOhdYWVnR2SzrjMY662yx26DrjMY6 F9HExEToAjG9H1Nns6wzOmuss8697LywsBA6f/n8+bOgZllnndFY5wJJT3lJT25p9VwgPRHm948y 19ks64zGOutssdug64zGOhdEdDf02tqazmZZZ3TWWGede9a5Vqs1BwYGWj53GR0d/dN7OjHLOuuM xjrn3+Li4qs3v+lslnVGY511ttht0HVGY50LIvrOy1Kp1Gw0GjqbZZ3RWWOdde5J5+3t7dCN7b29 PTHNss46o7HOfdAq8loTnc2yzmiss84Wuw26zmisc4GkC77IBeKXnjqbZZ3RWWOdde525+grWB4e HsQ0yzrrjMY6F1R6gkur5wTpyTCPj486m2Wd0VhnnS12G3Sd0Vjnovf60c/KyorOZllndNZYZ527 3rlarYbOWebn54U0yzrrjMY6F9jGxkbo3ODg4EBns6wzGuuss8Vug64zGutcRGNjY6FHmdfrdZ3N ss7orLHOOne18+rqauiG9unpqZBmWWed0VjnAru8vAydG0xOTupslnVGY511ttht0HVGY52LaGdn J3SBeHh4qLNZ1hmdNdZZ5651/vvf//6y4S6yOe/5+VlIs6yzzmisc8FFNu+nn5ubG53Nss5orLPO 31rs/umnn5rpJ+0oo71qtVpze3v7t5/0OzprjM7tc319Hbo4nJ6e1tks64zOGuusc9c6/+d//mfo XGVhYUFEs6yzzmiscx9IXzyLnCOsr6/rbJZ1RmOddf5G53cyAZBn0d3Qt7e3ogEAXTE3Nxc6Tzk/ PxcNAPrA/f19c2BgoOVzhEql4ukvAPANFrsByLXobujNzU3RAICOq9frzcHBwZbPUUZGRtzEBoA+ Mj8/H7qfcXx8LBoA/AWL3QDk2sPDQ2g39Pj4uBvJAEDHRTfkbW1tiQYAfeT09NTrTgCgDSx2A5B7 6YLPI0IBgCyZmpryqhUA4JvSRvzh4eGWzxXSE2PShn8A4I8sdgOQe2nxOnIzeW1tTTQAoGNubm5C T56ZnZ0VDQD60MbGRuh+xu7urmgA8BWL3QDkXtoNnd5z2erFYblcfnmPJgBAJ2xuboZuXJ+cnIgG AH0oPdklskFucnJSNAD4isVuAAohelP54OBANACgIyKPJC2VSjbhAUAfi776pFqtigYAv2OxG4BC iD4udGJiQjQAoO0uLy+9XgUAaNnR0VHo3CFt9gcA/o/FbgAKY3p6OnSBWKvVRAMA2mp+fj50PvL5 82fRAKCPPT4+vjzppdVzh0ql0mw0GsIBwK8sdgNQGLu7u6Gby9vb26IBAG1zf38fetLM6Oho8/n5 WTgA6HPLy8uh+xlnZ2eiAcCvLHYDUBjpfZflcrnli8ORkRE3mAGAtvnw4YONdwBA2MXFRegcYmFh QTQA+JXFbgAKJfro0PPzc9EAgLYYGxsLnYfc3t6KBgC8GB4ebvkcIj1JJj1RBgCw2A1AwaRHeUVu Mi8tLYkGALxZtVoNnYPMzMyIBgD8Jj3xJXIukV7lBgA0m+/S417Tz6dPn9Ros3SzI93A+PKTfkdn jdG58yqVSssXh3/729+aj4+PopllndFZY515k9XV1dAN6v39fdHMss4666yxzvwmPfElfWO71XOJ yclJ0cyyzmiss87/8O7LwTG9W4z2+vpdK+l3dNYYnTtvfX09dLPZMdAs64zOGuvMWzw9Pb1sIm/1 3GNwcLBZr9eFM8s666yzxjrzB+kmfuR+Rq1WE80s64zGOvd9Z4vdBl1nNNa5cG5ubkIXh3ZDm2Wd 0VljnXkLr1Exyzqjs8Y669wOHz9+DJ1TbG1tiWaWdUZjnfu+s8Vug64zGutcSBMTE6ELRI8yN8s6 o7PGOvNa79+/D513nJ+fi2aWdUZnjXXmTxqNRuhpMSMjI83n52fhzLLOaKxzX3e22G3QdUZjnQsp vQczctN5b29PNLOsMzprrDNh0UeYDw8PuyltlnVGZ4115pvm5+dD9zM+f/4smlnWGY117uvOFrsN us5orHMhRW88j46OuvFslnVGZ411Jiy6wW5zc1M0s6wzOmusM990fHzs9ShmWWc01plAZ4vdBl1n NNa5sBYXF0MXiFdXV6KZZZ3RWWOdCZmamgqdb9ze3opmlnVGZ4115pvSRvxKpdLyucXAwIBXs5ll ndFY577u/Nti97/+67++/AOv+alWq6/6D1ir1V79mVn47B/dpPjWfwHd+OxvSf9e0T67lUEv4t/d zc9+zf9ot+Oz0/+t9Orvfu1np/9Neu1npk1Hbzk4vuWze/l3d/Kz//3f/z1083llZaWvmj88PHTk s7+e5fR7tz67k3932gyRpc9upXMR/+5uf3a0c1b+7nq9npvP/vo8I9K4XX/3W//mPHz2X53P9cPf 3anPTu/TTG5ubl5uMLd6rvH//t//a9tnR6R/p51/dy8/O3JtUqS/u9uf/dprk3b93a/Ry89O/3vU i2vAt3x2L//ubn72j87livp3f+/ntZu8v/fZrZ4zd+KzO/13p3P6Xnz22tpa6H7Gv/3bvxXi7+71 Z//Xf/3Xm69Nevl3v3atpNuf3c5rwH5en/reZ3/vnLnIf3e31wRbvTaxJtj59al3kYPmt35mZmZe 9Ydub2/n+rN/tCjyrf8CuvHZ35L+vaJ9diuDXsS/u5uf/ZrF7nZ8dvq/lV793a/97PS/Se3439XX 3Ohox2f38u/OQvNSqRS6cZ73v/vo6MhnB4yMjPhsn52bz37tDdRefPbX5xm9+Lv74bP/6nxO89f/ fNmstr6+3rb5jX529MZOUT47cm1SpL+7F5/9mv97a9dnv/YGZq8+u5f/m9quz+7l3+2zu/vZ6XzP Z7cundP34rPTYk475ixvf3evPzv6pYms/d2vXSvp9me38xqwn9envvfZ3ztnLvLf3e01wVavTawJ dn59ymK3xW6L3Zpb7LbYbbH7dz+Hh4cWu322hVefbbHbYrfFbs1/uAAZfcRo2lRn4dVit8Vui90W u322xW6L3d08N7fYbbHbYrfFbovdFrstdhtsi90WuzW32G2xu88Wu6enpy12+2wLrz7bYrfFbovd mv9wAfL09DT07ywsLFh4tdhtsdtit8Vun22x22J3y9PEx24AAH0qSURBVP7lX/7FYrfFbovd1qcs dlvstj7lnd2d/Wzv7M7GZ3tnd+c/2zu7W+ed3dn87H/6p38KHURb/b857+z2zm7v7PbObu/s9s5u 7+zu33d2z83Nhc4vzs/PvT/aO7u9s9s7u72z2zu7vbM7Z393L98f/T//8z/Nv/3tby2fa/zzP/9z 87//+7+9s9s7uzP/2d7Z7Z3d3tltfapj7+xO/4NCe71mgRCdNdZZ5/b7+sL7Rz/p/ZuYZZ3RWWOd +d4NwYGBgdA3fNJjzzHLOqOzxjoTEf1WnPZmWWc01rkfO1vsNug6o7HOhRe9IT02NiaaWdYZnTXW mW86Pj4O3Xje2toSzSzrjM4a68yb23bqUbOYZZ01Ruc8d7bYbdB1RmOd+0L0PZmvfSQOZllnndFY 5+KbnZ3tyCtSMMs664zGOvO1SqXS8jlHqVR69ateMMs6a4zOee1ssdug64zGOveFs7Oz0E3ptbU1 0cyyzuissc78yd3dXeiJMTMzM6KZZZ3RWWOdebX379+H7mccHh6KZpZ11lhjnfuqs8Vug64zGuvc N4aGhkK7oRuNhmhmWWedddZYZ/5gc3MzdMP56OhINLOsMzprrDOvdnV1FTr3mJ6eFs0s66yxxjr3 Ved3P//8czP9/PLLL4q1WXpHbLqx8eUn/Y7OGqNz76R3V0UuEE9OTkQzyzrrrLPGOvMHIyMjofOJ Wq0mmlnWGZ011pk3mZiYcP5hlnVGY511/kbndzIB0C++3gX2o5+5uTnRAIDfnJ+fh84l5ufnRQMA 3mx3dzd0DpL+eQDoFxa7AegrY2NjLV8cpvdxPj4+igYAvIg+Jeb09FQ0AODN0r2JwcHBls9BRkdH m8/Pz8IB0BcsdgPQV3Z2duyGBgDCGo1Gs1QqtXwOMTQ05CYzANA2S0tLofsZ3h0LQL+w2A1AX0nv rUrf2G714jC9l9ONagDg8PAwdIN5fX1dNACgbY6Pj0PnIqurq6IB0BcsdgPQd2ZmZkIXiFdXV6IB QJ+bmJgInT9Uq1XRAIC2SRvx04b8Vs9FKpXKy5NpAKDoLHYD0HeOjo7shgYAWnZ9fR06dxgbG/Nk GACg7dKTYyLnJOfn56IBUHgWuwHoO/V6vVkul0O7oZ+enoQDgD61sbERurG8v78vGgDQdtENePPz 86IBUHgWuwHoS+nb2pELxPRuLACgP42OjrZ8zjAwMNC8v78XDQDoiPQEmcj9jFqtJhoAhWaxG4C+ lN7DHbk4nJubEw0A+tDZ2VnonGF2dlY0AKBj0hNkIucmW1tbogFQaBa7AehbdkMDAD/y/v370PnC ycmJaABAx6RXsw0ODrZ8bjIyMtJ8fn4WDoDCstgNQN/a3d0N3bze29sTDQD6yNPTU7NcLrd8rjA0 NNRsNBrCAQAdtbCwELqf8fnzZ9EAKCyL3QD0rfQ+zfRezVYvDtP7Ou2GBoD+EX1M6Pr6umgAQMel J8lEzlGWlpZEA6CwLHYD0NfSu7gjF4gXFxeiAUCfmJqaCp0nXF1diQYAdFzaiF+pVFo+R0kb/R8f H4UDoJDepUeypZ9Pnz6p0WbVarU5MzPz20/6HZ01Rudsdf6P//iP0E3stbU1Ec2yzjqjsc594Obm JvQEmMnJSZ3Nss7orLHOOnetc/q2duR+xvHxsYhmWWeN0bmQnd99Odh9+PBBsTZL3/7zbUCdNUbn bHf++9//HnoX58jIiEeZm2WddUZjnftAeiR55Aby7u6uzmZZZ3TWWGedu9b58PAwdK6S3vONWdZZ Y3QuYmeL3QZdZzTWue87r66uhi4Qz8/PhTTLOuuMxjoX3NDQUMvnBoODgy+PBtXZLOuMzhrrrHM3 O6cny0QeZX5/fy+kWdZZY3QuXGeL3QZdZzTWue87p/dr2g1tlnVGZ4115ov0WLTXnBvobJZ1RmeN dda5m50PDg7CT6LBLOusMToXrbPFboOuMxrrrPM/jI2N2Q1tlnVGZ4115sVrn/qis1nWGZ011lnn bnau1Wov9yhaPWcZHx/3ajazrLPG6Fy4zha7DbrOaKyzzv+QjoORm9pp9zRmWWed0Vjn4nl6emqW y+WWzwlGRkZ+u2mss1nWGZ011lnnbneemZkJ3c/w349Z1lljdC5aZ4vdBl1nNNZZ5394eHgI7Yae n58X0yzrrDMa61xAHz9+DN0wXltb09ks64zOGuusc886R89dlpeXxTTLOmuMzoXqbLHboOuMxjrr /KvJycnQBWJ6XBhmWWed0VjnYpmdnQ2dD3z+/Flns6wzOmuss84969xoNEJPpRkcHGzW63VBzbLO GqNzYTpb7DboOqOxzjr/an9/P3Rze2trS1CzrLPOaKxzgdzd3YWe9DI6OvqH917qbJZ1RmeNdda5 F53fv38fup9xeHgoqFnWWWN0Lkxni90GXWc01lnnX73lHZ2YZZ11RmOd829jYyN0o3hvb09ns6wz Omuss84973x1dRU6h5mamhLULOusMToXprPFboOuMxrrrPPvLC0tvfrRpZhlnXVGY53zbWhoKHQe 8PDwoLNZ1hmdNdZZ50x0npiYCJ3H3N7eimqWddYYnQvR2WK3QdcZjXXW+Tv/7z/6SYvjmGWddUZj nfPv7OwsdA4wPz+vs1nWGZ01RufMdN7d3X3TE2owyzprjM557Wyx26DrjMY66/yVsbGxli8O03s9 Hx8fhTXLOuuMxjrn3OLiYugG8enpqc5mWWd01hidM9M53ZsYHBxs+Vwm3fvALOusMToXobPFboOu MxrrrPNXoruhj4+PhTXLOuuMxjrnWKPRaFYqlZaP/elx58/PzzqbZZ3RWWN0zlTn6Oa96+trYc2y zhqjc+47W+w26Dqjsc46f+X+/v7lG9utXhwuLCwIa5Z11hmNdc6xjx8/hm4Mr6+v62yWdUZnjdE5 c53TZvzIOc3KyoqwZllnjdE5950tdht0ndFYZ53/wtzcXOhR5mmBHLOss85orHM+zc7Ohm4M397e 6myWdUZnjdE5c52jjzIvlUrNer0urlnWWWN0znVni90GXWc01lnnv5Dewxm56Z0efY5Z1llnNNY5 f2q1WuiJLpOTkzqbZZ3RWWN0zmzn9G3tyP2Mg4MDcc2yzhqjc647v/v555+b6eeXX35RrM0eHh6a R0dHv/2k39FZY3TOR+f07s7Ibujx8fG/fHenxmZZZ53RWOds297eDt0Q3tzc1Nks64zOGqNzZjt/ vSjwo5+ZmRlxzbLOGqNzrju/kwkA/lp0N7TdewCQP8PDw215hDkAQFaMjIw4vwGgb1jsBoBvOD8/ D10cvn//XjQAyBHffAIAiij65JqdnR3RAMgti90A8B2R3dDlcrlZr9dFA4CcWF5eDt0IPj4+Fg0A yLy7u7vmwMBAy+c4o6OjXs0GQG5Z7AaA70i7myM3wff29kQDgBx4enp62ajW6jG+VCrZ1AYA5MbU 1FTofsbl5aVoAOSSxW4A+I5arRbaDZ0uJgGA7Ds6OgrdAF5bWxMNAMiNg4MD5zoA9AWL3QDwA9Hd 0Dc3N6IBQMGO71dXV6IBALnx+PjYHBwc9BQbAArPYjcA/EB0N/TGxoZoAJBht7e3oSe3jI+Pe48l AJA7CwsLofsZp6enogGQOxa7AeAH7u/vQzfEh4aGXt4DCgBk0+bmZujG7+7urmgAQO6cnZ2Fznlm Z2dFAyB3LHYDQAuWlpZCF4jpghIAyKbh4eGWj+np8Z8PDw+iAQC5NDIyErqfkZ6AAwB5YrEbAFpw cnISujhcXl4WDQAy6OLiInRMT4//BADIq729vdC5T3oCDgDkicVuAGhBek9npVJp+eKwVCo1G42G cACQMdGntXz8+FE0ACC3oq9mS98EB4A8sdgNAC16//596Ob40dGRaACQIWnzWrlcbvlYnja62bwG AOTd3NycR5kDUFgWuwGgRdVqNXRxODMzIxoAZMjx8XHoWL6+vi4aAJB7p6enzoEAKKx3aVd7+vn0 6ZMabZYWRdJCx5ef9Ds6a4zO+e6cHucVuUCs1Woam2WddUZjnTMi+q2mm5sbnc2yzjrrrDE6575z 9NVs/fp0G7Oss8bonM/O774cwD58+KBYm11cXPzhJCH9js4ao3O+O+/u7oZukm9tbWlslnXWGY11 zoD0OM7I+yonJyd1Nss666yzxuhcmM7p29pezWaWddYYnYvY2WK3QdcZjXXWOeD+/j50o3x4ePhl B7XG6KwzGuvcW2kDWuQG78HBgc5mWWedddYYnQvTOT2xJnI/Y35+XmOzrLPG6JyLzha7DbrOaKyz zkELCwuhm+XX19cao7POaKxzj0VeRZJuBD8+PupslnXWWWeN0blQnaemplo+HyqVSs16va4xOmuM zpnvbLHboOuMxjrrHHR8fBxa7F5bW9MYnXVGY5176OrqKnTsXlpa0tks66yzzhqjc+E6b29vh86J Dg8PNUZnjdE5850tdht0ndFYZ52D0mPJK5VKyxeH6Z9tNBoao7POaKxzj6TF68iN3c+fP+tslnXW WWeN0blwne/u7kKPMk/fBNcYnTVG56x3ttht0HVGY511foX19fXQTfOTkxON0VlnNNa5B9LjyCM3 dcvl8svGNp3Nss4666wxOhex8+zsbOh+RrVa1RidNUbnTHe22G3QdUZjnXVuw/8/P/qZmZnRGJ11 RmOdeyA9fjNyzF5eXtbZLOuss84ao3NhO3/8+DF0brSxsaExOmuMzpnubLHboOuMxjrr/Eqjo6Oh C8Tb21uN0VlnNNa5yyYmJkLH67e0Mc9mWWd01lhnnbPe+enp6eVJNl7NZpZ11hidi9LZYrdB1xmN ddb5lba3t0M3z7e2tjRGZ53RWOcuurq6Ch2rx8fHX/0Ic/NslnVGZ4111jkvnVdXV72azSzrrDE6 F6azxW6DrjMa66zzK9VqtdA7QMfGxjRGZ53RWOcuWl9fD93I3d3d1dkso7POGqNz4Tun93BHzpHm 5+c1RmeN0TmznS12G3Sd0Vhnnd9gbm6ua49GNcvorLPG6Ny69LjN9NjNVo/RaQPb/f29zmYZnXXW GJ37onN6ok2r50mlUqlZr9c1RmeN0TmTnS12G3Sd0Vhnnd/g9PQ0tNi9tLSkMTrrjMY6d0F63Gbk GL2wsKCzWUZnnTVG577pnNYDIudKh4eHGqOzxuicyc4Wuw26zmiss85vkN7rOTw83PLF4eDgYOF3 Q5tlnXVGY52zYGVlJXQD9/z8XGezjM46a4zOfdP58fHx5R5Fq+dK09PTGqOzxuicyc4Wuw26zmis s85vFH0f6NHRkcborDMa69xB0Zu36XHnaQObzmYZnXXWGJ37qfPi4mLofsbt7a3G6KwxOmeus8Vu g64zGuus8xvd3Ny8vOez1YvDmZkZjdFZZzTWuYMODg5CN243Nzd1NsvorLPG6Nx3nT9+/Bg6Z0qb /TVGZ43ROWudLXYbdJ3RWGed2yAtYEcuEKvVqsborDMa69whk5OToeNy2rims1lGZ501Rud+69xo NJrlcjn0NJz072iMzhqjc5Y6v/v555+b6eeXX35RrM0eHh5eHlX75Sf9js4ao3MxO+/t7dkNbZZ1 1hmNdc6AtKEsckweHR1tyyPMzbNZ1hmdNdZZ5zx2fv/+fejc6fj4WGN01hidM9X5nUwA8Hb39/eh R5kPDQ0Vejc0APRK2lAWuWGbNqwBAPSrq6ur0LnT/Py8aABkisVuAGiTubm50AXi6empaADQRukb 2unxmpHjsd33AEC/i74CplariQZAZljsBoA2SY/yilwcLiwsiAYAbXRycuKbSQAAQQcHB6FzqJ2d HdEAyAyL3QDQJtFvkw0ODvo2GQC0UVq89pQVAICYer3eLJVKLZ9DTU1NiQZAZljsBoA22tzc9J5Q AOiBx8fH0E3atEEtbVQDAKD58vS5yP2MarUqGgCZYLEbANro9vY2dHE4NjYmGgC0QfTxm+vr66IB APzq8+fPoXOptNkfALLAYjcAtFl6nFfkAvHq6ko0AHijiYkJx18AgFdKT7wZHh4OPSWn0WgIB0DP WewGgDaLfrNsdXVVNAB4g7RwHTn2Tk5OeoQ5AMBXtra2QudUJycnogHQcxa7AaDNHh4emgMDA6Hd 0E9PT8IBwCttbGyEbszu7u6KBgDwlevr69D9jPn5edEA6DmL3QDQAYuLi6Gb7sfHx6IBwCuNjY21 fMxNN3DTxjQAAP4s+mq2Wq0mGgA9ZbEbADrg/Pw8dHE4OzsrGgC8wuXlZeiY6xtIAADfFn01287O jmgA9JTFbgDokNHR0dAF4u3trWgAELSyshI63p6dnYkGAPAN6TVrg4ODLZ9bpW+CA0AvWewGgA5Z X18P3Xzf2toSDQACHh8fQzdjR0ZGms/Pz8IBAHxHdDNhtVoVDYCeeZfeV5Z+Dg8P1Wizq6url5sp X37S7+isMTr3T+e7u7uXY2y/3YA3yzrrjMY6d8uHDx9CN2I3Nzd1NsvorLPG6KzzD0RfE5MWxzVG Z4111rlXnd99OSClmwS018XFxR8O+ul3dNYYnfur88zMTOgCMb3rW2N01lljdG7N2NhY6Dhbq9V0 NsvorLPG6Kxzm8+z0pN20hN3NEZnjXWmF50tdht0ndFYZ5076OPHj6Gb8EtLSxqjs84ao3MLHh4e QsfY6elpnc0yOuussSg669yi6BN0Dg4ONEZnjXWmJ50tdht0ndFYZ507qNFoNMvlcssXh5VK5eXf 0RidddYYnb9vd3c3dAP26OhIZ7OMzjprLIrOOrcobSyMvJptfn5eY3TWWGd60tlit0HXGY111rnD 3r9/H7oZf3x8rDE666wxOv9AFh+taZ7Nss7orLHOOhep8+TkZKZeGWOWzTIa66yzxW6DrjMa66xz DzpfXV2FLg7zvhvaLOusMxrr3O2/50c/y8vLOptldNZZY4111jlof38/dM61tbWlMTprrDNd72yx 26DrjMY669wFkW+f5X03tFnWWWc01rnTFhcXQ8fVbv295lljndFZY511LlLnp6en0KvZhoeHm8/P zxqjs8Y609XOFrsNus5orLPOXbCxsdE3u6HNss46o7HOnZQeR54eS97qMXV8fLxrN13Ns8Y6o7PG OutctM7RV7Odnp5qjM4a60xXO1vsNug6o7HOOnfB7e1t6OIwz7uhzbLOOqOxzp20u7sbOqbu7e3p bJbRWWeNNdZZ51fqp1ezmWWdNUbnfHa22G3QdUZjnXXuksnJyb7YDW2WddYZjXXupOirQe7u7nQ2 y+iss8Ya66zzG0xMTITOvx4eHjRGZ411pmudLXYbdJ3RWGedu+To6KgvdkObZZ11RmOdu/V3ZO1Y ap411hmdNdZZ5yJ23t/fD52DpfsfGqOzxjrTrc4Wuw26zmiss85d8vT01CyXy6ELxFqtpjE666wx Ov9qcXEx009JMc8a64zOGuuscxE7p29qR87BZmZmNEZnjXWma50tdht0ndFYZ527aHV1NbPvGTXL OqOzxjpnXalUavkYOjw83Hx+ftbZLKOzzhprrLPObRB9Ndvt7a3G6KyxznSls8Vug64zGuuscxdV q9XC74Y2yzrrjMY6d8LZ2VnoGLq1taWzWUZnnTXWWGed2yT6arbNzU2N0VljnelKZ4vdBl1nNNZZ 5y4bGxsr9G5os6yzzmiscycsLCxk/lUg5lljndFZY511Lmrn6KvZKpVKs9FoaIzOGutMxztb7Dbo OqOxzjp3WTrmFnk3tFnWWWc01rnd7u/vmwMDAy0fO+fn53U2y+isMxrrrHObRV/Ndnx8rDE6a6wz He9ssdug64zGOuvcZY+Pj83BwcHC7oY2yzrrjMY6t9vOzk7oxur+/r7OZhmddUZjnXXu8H+GH/3M zc1pjM4a60zHO7/7+eefm+nnl19+UazNHh4eXt5l8uUn/Y7OGqOzzsnKykroAvHk5ERjdNZZY/q2 88jISMvHzPQN8PRNcJ3NMjrrjMY669xeaSN+2pAfOS+7u7vTGJ011pmOdn4nEwB03+XlZWixe3p6 WjQA+tLp6WnomJne7Q0AQGesr6+Hzs22trZEA6CjLHYDQI8MDQ2FLhDT488BoN8sLy+Hjpfn5+ei AQB0yO3tbejcbHh4OFevZgMgfyx2A0CPRHdDb29viwZAX0kbvUqlUsvHyvS48+fnZ+EAADpoamoq dD8jPakHADrFYjcA9MjNzc3L+6siu6HdwAegn+zs7NgYBgCQMQcHB14zA0BmWOwGgB6K7oY+OzsT DYC+MTExETpO3t/fiwYA0GH1er1ZLpdbPkcbHBxsPjw8CAdAR1jsBoAeiu6GTu8tBYB+cHl5GTpG zszMiAYA0CWrq6uhc7W9vT3RAOgIi90A0EONRqNZqVTshgaAr6QNXpEbqCcnJ6IBAHTJ1dVV6Fxt bGxMNAA6wmI3APTYxsaG3dAA8DtPT0/NgYGBlo+NpVLpZQMZAADdkxawI/cz0gI5ALSbxW4A6LFq tRq6OJycnBQNgEKLvuZjbW1NNACALtvd3Q2ds6VHnwNAu1nsBoAMmJqaCl0gXl9fiwZAYU1PT4eO i2njGAAA3VWv119et9bqOVu5XPY0HgDazmI3AGRA9BtsKysrogFQSLVaLfQI87RhDACA3lhaWgrd zzg+PhYNgLay2A0AGfD4+PjyvtHIu0nTDmoAKJrt7e3QDdP0+EwAAHrj7OwsdO42NzcnGgBtZbEb ADJieXk5dIGYvg0OAEXy/PzcHB4ebvlYmL4BnjaMAQDQOyMjI6Hzt7u7O9EAaJt36eCSfg4PD9Vo s6urq5cD/Zef9Ds6a4zOOn9LdDf0xMSExmZZZ501plCdT09PQ8fC9NhMnc0yOuuMxjrr3Fs7Ozuh c7j0JB+NzbLOGutMuzq/+3KA+fDhg2JtdnFx8YeDePodnTVGZ52/J7IbOv1Uq1WNzbLOOmtMYTpH 3/n4+fNnnc2yKDrrjMY669xj9/f3L1+oa/UcbnR09OWJPhqbZZ011pl2dLbYbdB1RmOddc6QIuyG Nss664zGOr/G09NTs1wu5/omqXnWWGd01lhnnfu188LCQuh+RhbnxCzrrDE657OzxW6DrjMa66xz hkR3Q6dvgrvRb5Z11lljitD56OgodIN0b29PZ7Ossc46o7HOOmfEwcFB6FxuZWVFY7Oss8Y605bO FrsNus5orLPOGRPdDX1+fq6xWdZZZ43JfefJycmWj31pY9jj46POZlljnXVGY511zoh0bjY4ONjy +Vz6Z7N2PmeWddYYnfPZ2WK3QdcZjXXWOWNOTk5Ci91pcVxjs6yzzhqT587VajV07Jubm9PZLGus s85orLPOGbO4uBg6p8vamoRZ1lljdM5nZ4vdBl1nNNZZ54yp1+uh3dDp223p8ecam2V01pi8dl5d XQ3dGD08PNTZLGuss85orLPOGf/P+KOf8fHxTL2azSzrrDE657OzxW6DrjMa66xzBkV3Q29vb2ts lkXRWWNy2fnp6alZLpdbPuaVSqWXjWE6m2WNddYZjXXWOXvGxsZC9zOy9HeYZZ01Rud8drbYbdB1 RmOddc7Bf84f/YyMjGRmN7RZ1llnNNY54ujoKHTMW1tb09ksa6yzzmiss84Z7by7uxs6t1teXtbY LIuisc68qbPFboOuMxrrrHNGRXdDn5+fa2yW0Vljctd5cnIydLxL7/fW2SxrrLPOaKyzztns/Pj4 +PK6tchTexqNhsZmGY115tWdLXYbdJ3RWGedMyq6G3phYUFjs4zOGpOrzmnhOnKsm5qa0tksa6yz zmiss84Z7zw7Oxs6x0tP+tHYLKOxzry2s8Vug64zGuusc0al3dCDg4MtXxymndMPDw8am2V01pjc dN7c3AzdCD08PNTZLGuss85orLPOGe+cnjwXOcebnp7W2Cyjsc68urPFboOuMxrrrHOGLS4u5m43 tFnWWWc01rkVz8/PzZGRkdAjLuv1us5mWWOddUZjnXXOQefoq9lub281NstorDOv6myx26DrjMY6 65yj/7x52A1tlnXWGY11bsXp6WnoGLe2tqYzGuusMxrrrHNOOm9tbYXO9dbX1zU2y2isM6/qbLHb oOuMxjrrnHF52w1tlnXWGY11bsXc3Fzo+Jbe760zGuusMxrrrHM+OtdqtZfXrbV6rlepVJqNRkNj s4zGOhPubLHboOuMxjrrnHG7u7u52g1tlnXWGY11/pHozc+08UtnNNZZZzTWWed8dZ6fn8/Vq9nM ss4ao3M+O1vsNug6o7HOOmfc3d1drnZDm2WddUZjnX9ke3s7dOMzPQZTZzTWWWc01lnnfHX++PFj rl7NZpZ11hid89n53c8//9xMP7/88otibfbw8PCyG+3LT/odnTVGZ51fY3Z2Nje7oc2yzjqjsc7f 8/z83BwZGQkd1/4/e3cPUtuaH378kJHggBAJOyD8JVhYyGBAiIWFhQwWQiwsLCyECGPAgAQLIRIM FhYSLA5EggELGUwQIsEBITI4cAoLCwsZLCwsvGBhYWFhYXGL/Z+fmXNz3+9+1n5bL58PbMgl987c +Z6fy7X2s9az4klwndFYZ53RWGedi9U5zvvihvyivJrNLOusMToXs/MHmQAg/46Pjwt1NzQA/JCT k5Ok32mx/SUAAMW0srJSqFezAVA8FrsBoACy3A3tbkIA8mhxcTHp99np6aloAAAFdXNzk3TuNzg4 +P4dCAA0ymI3ABTE+vp60gXix48fRQMgV56fn+t9fX2+7AQAqJDx8fGk7zPOz89FA6BhFrsBoCBu b2+TLg5HR0ctEACQK3EjVsrvsrjRCwCAYot3rKacA87NzYkGQMMsdgNAgUxNTbkbGoDCGh4eTvo9 Fjd6AQBQbK+vr/X+/v6GzwF7enrqj4+PwgHQEIvdAFAgx8fH7oYGoJBS39cYN3gBAFAOi4uLSeeC W1tbogHQEIvdAFAgb29v9Vqt1vDFYW9v7/s/AwDdtry8nPQFZ2x3CQBAOXz69CnpXHBwcNCr2QBo iMVuACgYiwUAFE3q1pV9fX3v/wwAAOUxMjKS9H3GxcWFaAD8JIvdAFAwqdvATk5OigZAV+3v7yf9 7oobuwAAKJednZ2kc8KVlRXRAPhJFrsBoIDGx8eTLhCvr69FA6Awv7fixi4AAMrl+fn5/XVrjZ4T xs5AXs0GwE+x2A0ABbS3t+duaAAKIW64SvmdFdtbAgBQTvPz80nnhmdnZ6IB8KMsdgNAAWW5G/rl 5UU4ADpufX096QvN2N4SAIBy+vTpU9K54dTUlGgA/CiL3QBQUKl3Qx8eHooGQEd9+eWX7zdcpfy+ enh4EA4AoMRiJx+vZgOgVT709PTU43NwcKBGi11dXdWHhoa++sRfo7PG6Kxzq+T1bmizbJZ1RmOd Pzs6Okr6XTU7O6szGuusMxrrTMk7x04+eXw1m1k2yxqjczE7f/j8C+Pjx4+Ktdi3FyHir9FZY3TW uZVS74a+ubnR2Cyjs8Y6d6zz9PR00u+p09NTndFYZ53RWGdK3jnLq9leX181NstorLPO39vZYrdB 1xmNdda5wOL3d8oiwtramsZmGZ011rkjneMGq9hFrNHfUYODg+/bnuuMxjrrjMY6U/7OMzMzSd9n 7O3taWyW0VhnnS12G3Sd0VhnytY57mxOeRdq/L3tXkgwy2ZZZzTWOcQNVilfYG5ubuqMxjrrjMY6 U5HOx8fHSeeKY2NjGptlNNZZZ4vdBl1nNNaZMnZeXFzM1RaxZtks64zGOr+9vSXdjNWpV22YZ7OM zjprjM4650PciF+r1ZLOF6+vrzU2y2iss87f+Xssdht0ndFYZ50LLvVu6Hh/qsZmGZ011rmdjo6O kn43TUxM6IzGOuuss8Y6U7HO6+vrSeeMq6urGptlNNZZ5+/8PRa7DbrOaKyzzgWX5W7odj49Z5bN ss5orPPk5GTS76WDgwOd0VhnnXXWWGcq1vn+/r7e09PT8DljfPcROwhpbJbRWGedv85it0HXGY11 1rkEtra2cnM3tFk2yzqjcbU7X11dJf1O6uvrq7+8vOiMxjrrrLPGOlPBzrH7XMq548nJicZmGY11 1vkbLHYbdJ3RWGedS+Dx8TH5bujX11eNzTI6a6xzyy0vL+dqO0rzbJbRWWeNNdZZ5/xKfTXb1NSU xmYZjXXW+Rssdht0ndFYZ51LYm5uLukCMd6nqrFZRmeNdW6luJGqv78/N6/WMM9mGZ111lhjnXXO t3g12+DgYNL5493dncZmGY111vkrFrsNus5orLPOJXF2dpZ0cTgzM6OxWUZnjXVuqdhWMuV30cTE hM5orLPOOmusMxXvvL29nXQOGX+/xmYZjXXW+TOL3QZdZzTWWecSGRoaSrpAvL291dgso7PGOrdM 6jsXY9tKndFYZ5111lhnqt059dVsw8PD70+Ea2yW0VhnnYPFboOuMxrrrHOJ7O7uJi0ybG5uamyW 0VljnVvi/v4+6UvKWq1Wf3t70xmNddZZZ411Ruf6+Ph40vcZFxcXGptlNNZZ53cWuw26zmiss84l 8vz8XO/t7U1aaIj3q2psltFZY52btba2lvQF5cbGhs5orLPOOmusMzq/29vbSzqXXFhY0Ngso7HO Or+z2G3QdUZjnXUumfn5+aQLxHjXt8ZmGZ011rkZceNUf39/0u+fq6srndFYZ5111lhndM50Phk7 Cj08PGhsltFYZ50tdht0ndFYZ53L5ujoKGmxYXZ2VmOzjM4a69yUw8PDpN89Y2NjOqOxzjrrrLHO 6PwNqTsFtfrVbGbZLGuMzsXsbLHboOuMxjrrXDLx/tPYnjzlAjHes6qxWUZnjXXOKhavU37v7O/v 64zGOuuss8Y6o/M33N7evj+x3eg55eDgYP3LL7/U2Cyjsc4V7/zhV7/6VT0+v//97xVrsaenp/cn HD5/4q/RWWN01rkT4u7mlEWHuHtaY7OMzhrrnEXcMJXyOye2p3x5edEZjXXWWWeNdUbn75iamura q9nMslnWGJ2L2fmDTABQPvHeqpS7oeNJ8HgiHABSbW1tde0GKwAAyuXk5CTp3HJxcVE0gIqz2A0A JTUzM5N0gRh3xgFAitg2MraPTPl9E9tTAgBAK84ve3t768/Pz8IBVJjFbgAoqdPT06TFh7m5OdEA SHJ0dJT0u2ZyclI0AAB+VOrOQTs7O6IBVJjFbgAoqbgbemhoqOGLw9j2/PHxUTgAGpb6TsVYHAcA gB9zf3+fdI4Z333EdyAAVJPFbgAosbi7OeUCMe6eBoBGxHaRcaNUo79jYjtKX0ICANCI8fHxpO8z zs7ORAOoKIvdAFBisRAR769q9OJwYGCg/vb2JhwAP2l7ezvpC8iNjQ3RAABoyOHhYdK55vT0tGgA FWWxGwBKLnWL2ePjY9EA+FGpr8qIT2xHCQAAjXh9fa339/cnnW/GDf8AVI/FbgAoudS7oScmJkQD 4Eedn58n/W6JbSgBACDF+vp60jlnvMoNgOqx2A0AJZflbuiHhwfhAPhB8/PzSb9XDg4ORAMAIMnd 3V3SOadXswFUk8VuAKiA1LuhV1dXRQPge8UNUT09PQ3/TokbrnzpCABAFrOzs17NBsCPstgNABUQ 70lNWZiIu6HjfawA8G1bW1tJXzguLy+LBgBAJqenp0nnnrEDEQDVYrEbACpibm4u6QLx5ORENAC+ IW6EqtVqSb9Pbm5uhAMAIPP559DQUMPnnnGj/9PTk3AAFWKxGwAq4vz8PGlxIhbHAeDrzs7Okn6X TE5OigYAQFN2dnaSzkHjVW4AVMeHuNMpPgcHB2q02NXV1ftdZ58/8dforDE669xNw8PDSReIt7e3 GptlnXXWWOevxLaQdgkxzxrrjM4ao7POnRSvZks5Bx0cHMz0ajazbJY1Rudidv7w+RfAx48fFWux T58+feOXbPw1OmuMzjp3U/y+T7lAXFlZ0dgs66yzxjq/u7u7e79RutHfIbHd+dvbm85orDM6a6wz Ojdteno66fuMeNe3xmZZY411rkZni90GXWc01lnnCnl8fGz7QoVZNss6o3E5O29sbLT9himd0Vhn ndFYZ3T+PhcXF0nnorOzsxqbZY011rkinS12G3Sd0VhnnSsm3sWdcoF4eHiosVnWWWeNK945toGM 7SBTfn9UcQs386yxzuissc4669w+qeejsf25xmZZY411Ln9ni90GXWc01lnnikm9G3p8fFxjs6yz zhpXvPPR0VHS746xsTGdzbPGOqOzxjqjc0ttbm4mnZOura1pbJY11ljnCnS22G3QdUZjnXWuoOHh 4bY9naexWdYZjcvXeXJyMun3xv7+vs7mWWOd0VljndG5pR4eHtr6ajaNzbLG6FzMzha7DbrOaKyz zhW0u7ubtGixsLCgsVnWWWeNK9o5bnhK+Z0RXyq+vr7qbJ411hmdNdYZnVsu9dVsBwcHGptljTXW ueSdLXYbdJ3RWGedK+jp6ane29vb8MVh3Dn9/PyssVnWWWeNK9h5dXW1rdtF6ozGOuuss8Y6o3PW Dq18vY7GZlljdC5mZ4vdBl1nNNZZ54qKp7XbsSWtxmZZZzQuT+cvv/yyPjg4mPT74v7+XmfzrLHO 6KyxzujcNiMjI0nnp3d3dxqbZY3RucSdLXYbdJ3RWGedKyp1W9qJiQmNzbLOOmtcsc7Hx8dJvytm Z2d1Ns8a64zOGussis5tFWsZ7dh5SGOzrDE6F7OzxW6DrjMa66xzhcV2XikXiJeXlxqbZZ3RuEKd 40anlN8TFxcXOptnjXVGZ411FkXntoqdhOJ1a42eo/b19dVfXl40Nssao3NJO1vsNug6o7HOOlfY 4eFh0iLG4uKixmZZZzSuSOfr6+uk3xHDw8Pv257rbJ411hmdNdYZndstdhRKOVfd29vT2CxrjM4l 7Wyx26DrjMY661xhr6+vSXdDx9/7+PiosVnWGY0r0HlpaSnpC8T19XWdzbPGOqOzxjrrrHNHnJ2d JZ2rjo6O/uSNmRqbZY3RuZidLXYbdJ3RWGedK25hYSHpAnFzc1Njs6wzGpe889PTU723tzfp98Pd 3Z3O5lljndFZY5111rljYmehlPPV8/Nzjc2yxuhcws4Wuw26zmiss84VF+/hTrk4rNVq9be3N43N ss5oXOLO29vbSb8bZmZmRDbPGuuMzhrrrLPOHRVrGinnrHNzcxqbZY3RuYSdLXYbdJ3RWGedqY+M jCRdIMa7vjU2yzqjcTk7x/aOg4ODLX1KRmc01hmdNdYZnVvt+fm53tfX1/A5a+xc9PLyorFZ1hid S9bZYrdB1xmNddaZ+sHBQdKixsTEhMZmWWc0Lmnn4+Pjlr//UGc01hmdNdYZndthZWUl6dx1f39f Y7OsMTqXrPOHX/3qV/X4/P73v1esxeI9d/Hk2+dP/DU6a4zOOufR6+trvb+/P+kC8fb2VmOzrDMa l7DzwsJC0u8DN06bZ411RmeNddZZ5265ublJOneNne1+6EZNjc2yxuhczM4fZAIAwvr6etIF4ubm pmgAJRNbQcb2jo3+LohtI39sK0gAAGi3qamppO8zLi4uRAMoEYvdAMC7h4eHek9PT8MXhwMDA/W3 tzfhAEpke3s76YvC1dVV0QAA6KrYmjzlHHZ2dlY0gBKx2A0AfGVubi7pAjG2jgGgHGI7x8HBwZa8 0gIAADoldieKHYdSzmPv7++FAygJi90AwFfOzs6SLg7Hx8dFAyiJo6OjpN8Bo6OjogEAkAvLy8tJ 57Jra2uiAZSExW4A4CuxLXmtVku6QLy6uhIOoAQmJiaSjv+7u7uiAQCQC/HdRMq5bH9/f/3l5UU4 gBKw2A0AfMPGxkbSBeLS0pJoAAUX25H39PQ0fOyPbSJ9OQgAQJ5MTk4mfZ/x8eNH0QBKwGI3APAN Dw8PSQsevb29FjwACm59fd2NTgAAFNrp6anX8gBUkMVuAOA75ubmki4Q9/f3RQMoqHiFRWzjmHLc v7m5EQ4AgFz58ssv64ODg0nntbHDEQDFZrEbAPiOy8vLpIvDkZER0QAKKrZvTDnmx/aQAACQR7u7 u0nntisrK6IBFJzFbgDge8V2XikXiJ8+fRINoIDihqWU4/3JyYloAADk0tPTU/Kr2Z6fn4UDKDCL 3QDA90p90m9hYUE0gIKJG5VSjvWxLWRsDwkAAHm1uLiYdI67vb0tGkCBWewGAL5X3Nkcdzin3A39 8vIiHECBxI1KvggEAKBMUl/NNjQ05IZOgAKz2A0A/KC5ubmkC8T19XXRAAoiblBKuakptoOMbSEB ACDvpqamkr7POD4+Fg2gYG5ubuqbm5v1D/GFRXwODg5UabGrq6v3u8I+f+Kv0VljdNa5SK6vr5Mu Dvv6+uoXFxcam2Wd0bgAneMGpZRjfGwHiXnWWGd01hiddS6Cw8PDpHPdWBzX2CxrjM7F6Pz4+Fif mJj4+nH8f/+PeC8nrfXt99/FX6Ozxuisc9GMj48nXSD+wz/8g8ZmWWc0znnn3/3ud+/v3045vsfN TJhnjXVGZ43RWecieHt7q9dqtaTz3V//+tcam2WN0Tnnnf/rv/6rPjw8/O1juMVug64zGuusMz8s 9W7ov/zLv9TYLOuMxjnv/I//+I9Jx/bR0VHvMTTPGuuMzhqjs86Fsrq6mnTOOzMzo7FZ1hidc975 b/7mb77vGG6x26DrjMY668wPi7uhBwYGki4QNTbLOqNxvjv/4he/SDqW7+3tiWieNdYZnTVGZ50L 5e7u7v0Vro2e8/7pn/6pxmZZY3TOeedvH6stdht0ndFYZ511bsjGxobFbrOss84al6hzyqevr+/9 xifMs8Y6o7PG6Kxz0Xz7aW3fZ5hljdG5lN9nWOw26Dqjsc468+MeHh6S7obW2CzrjMaFvDj83s/a 2pqA5lljnUXRWWN01rmQTk9PLXabZY011rn832dY7DboOqOxzjrz0xYWFlwcmmWddda43BeH3/nE jU739/cCmmeNdRZFZ43RWedC+vLLLzO/mk1js6wxOhfm+wyL3QZdZzTWWWd+2uXlpYtDs6yzzhqX ++LwO5/5+XnxzLPGOuuss8borHOhxdqH7zPMssboXOrvMyx2G3Sd0VhnnWnM+Pi4i0OzrDMal/fi 0DHcPGuMzjprjM46l87T01O9t7fXubBZ1hidy/t9hsVug64zGuusM43Z29tzcWiWdUbj8l4cfuMT 2z3Gto+YZ4111llnjdFZ56LL8mo2jc2yxuhcmO8zLHYbdJ3RWGedaczz83O9r68v6eLwP/7jP4Qz yzqjcTEuDr/x2draEs48a6yzzjprjM46V/Z8+Le//a1wZlljdO6ys7Mzi90GXWc01hmdW2t5edn7 Xs2yzmhcMP/6r/+adOyObR7jBifMs8Y666yzxuisc1mMjo4mnRP/8z//s2hmWWN07rK/+7u/s9ht 0HVGY53RubVub2/rPT09DV8c/vznP6+/vLwIZ5Z1RuMumpycTPpiL25swjxrrLPOOmuMzjqXyeHh YdI58S9+8QvRzLLG6NxF8Wq1//f//p/FboOuMxrrjM6tNzMzk3SBuLOzI5pZ1hmNu+Tp6an+s5/9 LOm4fXd3J5x51lhnnXXWGJ11LpW3t7f6wMBA0nnx5eWlcGZZY3TuktPT00aP1xa7DbrOaKyzzqQ5 Pz9PujgcHx8XzSzrjMZdsr+/n3TMnpqaEs08a6yzzjprjM46l9L29nbSufHa2ppoZlljdO6SxcVF i90GXWc01hmd22dkZCTpAvHq6ko0s6wzGnfB8PBw0vH67OxMNPOssc4666wxOutcSs/Pz/Xe3t6G z437+/u9ms0sa4zOXfD4+JjyKk2L3QZdZzTWWWfSpT4puLCwIJpZ1hmNOyxhy6/3T9zIFO/Ewjxr rLPOOmuMzjqXVeqr2aydmGWN0bnzNjY2Gj9W/+pXv6rH5/e//71yLRbvxjs8PPzqE3+Nzhqjs85l Ee+6qtVqDZ90xJ14Dw8PwpllndG4g2JL8pQv8uJGJsyzxuiss8borHOZpd4QOjQ05IZQs6wxOnfQ 6+vr+84aDR+rJQMAslpdXfWuK4Ccur6+TjpGx01JsU0YAACUXeqrfo6Pj0UD6JCTk5OkY7TFbgAg s8vLy6QTj76+vvc78wBov8XFxaRj9Pz8vGgAAFRC6qvZJicnRQPokOnpaYvdAEDnTExMJJ187O3t iQbQZvGEdjypnXJ8jhuYAACgCpK3yP3DJ3ZOAqC9bm5ukr7PeH/NpmwAQDNiK6+Ui8ORkRHvugJo s42NjaRjc9y4BAAAVRKvWvNqNoB8WVhYSD42W+wGAJoSC9dDQ0OeHgTI0XE59SkV7yAEAKBqHh4e kp4ejFezvby8CAeQk+NyfO7u7ix2AwDNi63JU05CZmdnRQNok7Ozs6Rj8uDgoB03AACopNQnCHd2 dkQDaJPUXeriGB4sdgMATXt+fn6/wznlZOT29lY4gDaYnJxMOh5vbW2JBgBAJcXOcynnzrGznRtF AVrv9fU1eZe6T58+vf+zFrsBgJZYX1/3riuALru6uko6Fvf29tqKEQCAShseHk46hz48PBQNoMVO Tk6SjsUjIyNf3XxksRsAaImbm5ukE5K4U88CC0BrpW7DuLS0JBoAAJUWW5OnnENPTEyIBtBicWxN ORZ//Pjxq3/WYjcA0DJTU1PedQXQJQ8PD/Wenp6k4/Dd3Z1wAABUWtyIn3XrXACal/pKiThmx7bn n1nsBgBa5vj42LuuALok9XUScYMSAABQr6+uriadS8/Pz4sG0CKpu9RtbGx845+32A0AtEwsXKe+ 6+ro6Eg4gCa9vb3Va7Va0vH3/PxcOAAA+IP7+/ukXZLi742dlQBoTuoudfH3Pj4+fuM/w2I3ANBS 3nUF0HkHBwdJx964McnOGgAA8H/iae2Uc+rNzU3RAJqUukvd0tLSd/4zPsQKeHziyxFa6+rq6n17 1s+f+Gt01hiddS67i4uL+p/8yZ8knaT4czDLOmuscXPGxsaSjrt///d/L5p51hidddYYnXXma/7t 3/4t+Z2x8b5vzLLGOuucTexSF8fSlGPvf/7nf37nP+fD5//nx48fVW2xT58+feMPIP4anTVGZ52r 1riRz/T0tHBmWWeNNc7o+vo6+bj7m9/8RjjzrDE666wxOutMk99n7O3tCWeWNdZZ54ziGJp63P2+ zha7DbrOaKyzznT94jA+337XCmZZZ41pzNzcXEsuDjHPGqOzzhqjs84ap51Xx9OcXg9kljXWWeds Uneps9ht0HVGY53RObcXh/FZW1sTzyzrrLHGiZ6ent5fS2Wx2zxrjM46o7HOOtOd7zPOzs7EM8sa 66xzojh2ZjnmWuw26Dqjsc4665zbi8O+vj7vujLLOmuscaLNzc2WXRxinjVGZ501RmedNU4/t56a mhLPLGuss86J4thpsdugo7PGOqNzqS4OnY+YZZ011jjN6+trvb+/32K3edYYnXVGY511psvfZ1xd XQloljXWWZQGxTEz6/HWYrdB1xmNddZZ51xfHHrXlVnWWWONGxfXcK28OMQ8a4zOOmuMzjprnO38 em5uTkCzrLHOojRoYWHBYrdBR2eNdUbn4jT+sz/7s6QTlqOjIxHNss4a8xPixqDh4WGL3eZZY411 1hmNddaZNjX+2c9+lnSO/fz8LKJZ1lhnfsL9/X29p6fHYrdBR2eNdUbn4jT+27/926QTlrGxMU93 m2WdNeYnxI1BKcfWP//zP9fZPGuMzjprrLHOOpPQ+K//+q+Tzrm3trZENMsa68xPWF9fTzq2/tVf /ZXFboOuMxrrjM7dbfzf//3f9b6+vqSTmMvLSyHNss4a8yNmZmaSjqvfvvFIZ/OsMTrrrDE668yP N/6Xf/mXpHPuWq1Wf319FdIsa6wzP+Dp6Sn5e+Lt7W2L3QZdZzTWGZ2733hlZSXpJGZpaUlIs6yz xvyAu7u7pC2/ent767/5zW90Ns8ao7POGmuss84kNo7d51K+z9jb2xPSLGusMz8g1qJTjqnx+rbf /e53FrsNus5orDM6d79x6sJM/L0PDw9immWdNeZ7pN5AFH+/zuZZY3TWWWONddaZ9Maprw+KhRmv ZjPLGuvMd8WxcWhoKPkGokY6W+w26Dqjsc4605HG8/PzSScza2trYpplnTXmW1K3/Iqbh+7v73U2 zxqjs84aa6yzzmRoHNuS9/f3J32fcXJyIqZZ1lhnvuXw8DDTqyEsdht0ndFYZ3TOTeN4D3fKCU0s 5ry8vAhqlnXWmK/Z2tpKOpbOzc3pbJ41RmedNdZYZ51povHq6mrSOfjU1JSYZlljnfmW1NdCxPcf jXa22G3QdUZjnXWmY41HRkaSTmq2t7cFNcs6a8wfZXmq5Pj4WGfzrDE666yxxjrrTBONY6eklFez xefq6kpQs6yxzvzR+fl50jG0t7e3/vz83HBni90GXWc01llnOtY4zjdSTmwGBgbeF3cwyzprTP39 XVUpx9B4F9bn9wXqbJ41RmedNdZYZ53J3nhhYSHpXHx6elpQs6yxzvxR6ustY0eNlM4Wuw26zmis s850rHGWpxIPDg5ENcs6a1x5sWg9ODiYdPz8+jWezuZZY3TWWWONddaZ7I1vbm6Sn+6+u7sT1Sxr rHPlXV9fN7U7RkOL3fEFSHy++OILxVss3jMa0T9/vHdUZ43RWWeN6/XNzU3vujLLOqNxoqOjo6Rj Z61W+8bOGDqbZ43RWWeNNdZZZ5prHN9PZH0yEbOssc5VtbS01NR3wY10/iAzANBJT09P7+9dSTnJ cWckUHWxDWLKcXNra0s0AABoobOzs6Rz8r6+PotfQKU9Pj4mP9Udx9pUFrsBgI5bXl5OOsmZnZ0V Dais1C0T44ai5+dn4QAAoMXGx8eTvs/Y3t4WDais9fX1pGPm6Ojo+2vcUlnsBgA67v7+PulEJz6x 2ANQRfPz80nHy5WVFdEAAKANDg8Pk18v9Pb2JhxQOXHsGxgYSDpmxjE2C4vdAEBXxNPaKSc7i4uL ogGVEzcHpTzVHX9v/DMAAEDrxeLN4OBg0vcZe3t7wgGV8/Hjx6RjZRxbszzVHSx2AwBdEe/hTjnh iQUc2/ICVZP62oeFhQXRAACgjVIXcIaHhzMv4AAUURzz4tiXcqzc3d3N/N9nsRsA6JrUd13t7OyI BlTGy8tLvb+/P+k4eX19LRwAALTR09NTva+vryNb8wIU0enpadIxMr77iO9AsrLYDQB0zfHxcdKJ T7zn5fX1VTigElZXV5OOkTMzM6IBAEAHbG5uJp2rT0xMiAZUxtTUVNIxcn19van/PovdAEBXpT7d fXBwIBpQenFjT+pT3fF6CAAAoP0eHx/fX7eWcr5+eXkpHFB6seNcyrGxFbvUWewGALrq5OTEu64A vmV/fz/p2Bg3DgEAAJ2ztLSUdM4+OzsrGlB6CwsLHd+lzmI3ANBVsXA9NDSUdBIUC+QAZT4uxo09 3gEIAAD5dX9/n/x0983NjXBAad3d3SUfF1uxS53FbgCg6z5+/OhuaIA/ioXrlGPi4OBg/e3tTTgA AOiweCIx5dx9cXFRNKC01tbWko6JExMTLfnvtdgNAHRdlnfTxp2CAGU0NjaWdDzc29sTDQAAuiCe SEw5d48nHh8eHoQDSieObb29vUnHxOPj45b8d1vsBgByYWNjw93QQOVdXFwkHQvjRqGXlxfhAACg S+LJxJRz+OXlZdGA0kn9bjdeaxmvcWuFD3EnUXwODg78SbTY1dXV+x/W50/8NTprjM46a/z9np6e kt/pcnt7q7NZ1lnjUkn9omxnZ0dn86wxOuuMxjrrTBcbp76GKJ58fH5+1tksa6xzacRN+Km7dja6 S10jnT98/g+Nd2XSWt/ewqQVL1lHZ411RucyN46ntVNOipaWlnQ2yzprXKoL5ZRjYF9fX8NPdets njVGZ5011lhnnWlP43gycXBwMOlcfnt7W2ezrLHOpbG7u5t0DBwYGKi/vb21rLPFboOuMxrrrDO5 aZy60BNPgj8+PupslnXWuBTm5ubatv2hzuZZY3TWWWONddaZ9jWOxet2LfTojMY65108cd2Op7ob 7Wyx26DrjMY660yuGk9NTSWdHK2urupslnXWuPDitQwpr3KIv/f+/l5n86yxxjrrjMY660wOGmfZ wreqr5Y1yxrrXC5HR0dJx75arVZ/fX1taWeL3QZdZzTWWWdy1fj8/Lxt2/jqjM4a51U8pZ1y7IvX PuhsnjXWWGed0VhnnclP45WVlaRz+uHhYZ3NssY6F1q8xiGOZSnHvq2trZZ3ttht0HVGY511JneN x8fHk06SNjc3dTbLOmtcWHd3d0lPdcfn8vJSZ/OsscY664zGOutMjhrHzkup5/UnJyc6m2WNdS6s 09PTtj7V3Whni90GXWc01llnctc4dfubeLo79URJZ3TWOC9SnwCJ1z3obJ411lhnndFYZ53JX+Ol paWkc/uJiQmdzbLGOhfW9PR00jFvY2OjLZ0tdht0ndFYZ53JXeMsW+Ds7u7qjM4aF87T01Pbn+rW 2TxrjM46a6yxzjrTmcZZnu6u2p+lWdZY53K4vb1NOt7F3xvHyHZ0ttht0HVGY511JpeN9/f3ky4O +/v7629vbzqjs8aFEq9hSDnWjY2N6WyeNdZYZ53RWGeddc5x48XFxaRz/JmZGZ3RWOfCmZ2dTTrW xa527epssdug64zGOutMLhu/vLy8L2CnnDTFArnO6KxxUTw/P7+/hqET7/Qzy+ZZY3TWWWONddaZ zjS+ublJfro7npDUGY11LorUp7rj8/Dw0LbOFrsNus5orLPO5LZxvMcl5aRpcHDwfQt0ndFZ4yLY 2dlJOsaNjo5mPsaZZfOsMTrrrLHGOutM5xrPz88nnevHu751RmOdiyKOWSnHuLm5ubZ2ttht0HVG Y511JreN4122qU89Hh8f64zOGufe6+tr8u4VzVyzmWXzrDE666yxxjrrTOcapz7dHX/v4+Ojzmis c+7Fe7c7uXuFxW6DrjMa64zOhW+8vr6edPI0PDxciae7zbLOGhfb3t5e0rFtYGDgfYFcZ/OsscY6 64zGOuusczEaT05OJp3zr62t6YzGOude6lPd8W7vdne22G3QdUZjnXUm142zPN19enqqMzprnFtx Q87Q0FDScW13d1dn84zGOuuMxjrrrHOBGp+dnSWd88d3Hy8vLzqjsc65Fe/dTn2q+/Lysu2dLXYb dJ3RWGedyX3jlZWVpJOosbExndFZ49yK1y108qlus2yeNUZnnTXWWGed6U7jkZGRpHP/ra0tndFY 59yKY1TKMW16erojnS12G3Sd0Vhnncl94yzvgmn2rkGzjM4at0M81Z36hVezT3WbZfOsMTrrrLHG OutMdxofHBwknfv39/eX/ulus6yxzsUUx6Y4RqUc02KHi050ttht0HVGY511phCNU98H04o7B80y OmvcaicnJ0nHst7e3qaf6jbL5lljdNZZY4111pnuNI6bXYeHhz3dbZY11rnwUp/qHh0dfT8GdqLz h1jkjs8XX3xhMlss7nKI6J8/VXjfhs4ao7POtKtxPKmdckIVn/Pzc53RWeNciYu9lONY3Oijs3lG Y511RmOd0bm4jff39z3dbZY11rnw/1tTn+o+PDzsWOcPxhEAKIrJycmkk6r4+wHyIm7ASTmGxesb 4jUOAABAcb29vdVrtVrStcDOzo5wQG6kPtUdO1q04qnuRlnsBgAKI97zkvp09/X1tXBALkxNTXXl qW4AAKC7YvE65VpgYGCgJa8zAmhWlqe69/b2OvrvaLEbACiU8fHxpJOrmZkZ0YCuu7q68lQ3AABU 1PPzc/Ji0e7urnBA16U+1R07WXT6Zh2L3QBAoWR5ujve9w3QTfPz857qBgCACtve3vZ0N1AocQxK vVEnjnWdZrEbACic1Ke7FxYWRAO65vb29v1JbU91AwBAdXm6Gyiaw8PDpGPW4OBg/e3treP/nha7 AYDCSX26OxaO7u7uhAO6Ip7S9lQ3AACwubnp6W6gEL788sv68PBwIW7QsdgNABRS6tPdc3NzogEd 9/DwkPRUd3ziSXAAAKB8PN0NFEXqU91xbHt5eenKv6vFbgCgkLK8u9u2wECnLS8vJx2nxsbG3u+e BgAAymljY8PT3UCuZXmqe2trq2v/vha7AYDCGh0dTTrpikUngE6JG2xSn+o+OTkRDgAASizL090H BwfCAR1zfHycdIzq7e19P7Z1i8VuAKCwYiuv1Hd3e7ob6BRPdQMAAN9nbW0t6VohnrB0rQB0Snw/ kXKMWl1d7eq/r8VuAKCw4j0wqXdDLy0tCQe03ePjY72vr89T3QAAwHfEE5DxJGTK9UK8Pxeg3Y6O jpKOTfHdx9PTU1f/nS12AwCFFu+DSX26u5vb6gDVsLi46KluAADgB62srHi6G8id1Ke6Nzc3u/7v bLEbACi0LE93r6+vCwe0TTzVnfqu7ngfFgAAUB3xJKTrBiBPsryru9tPdYcPn/+FPn786E+xxT59 +vSNP/T4a3TWGJ111rj1Up/uju11YpFcZ3TWuB1Sn9AYGhqqv76+6mye0VhnnUXRWGd0rljjeM9t yrXD4OBg/e3tTWc01rnlYueI0dHRpGNSfP+Rh84Wuw26zmiss84UvnGWp7tjgVxndNa41e7v75Of zujEu/fMsnnWGJ111lhjnXUmf42z7Ap1cHCgMxrr3HJxbEl9VeTt7W0uOlvsNug6o7HOOlOKxlme 7o6LSp3RWeNWSn0yY2RkpCNPZphl86wxOuusscY660w+Gy8uLlbq3d1mWWOd8ym+n0g5Fs3Pz+em s8Vug64zGuusM6VoHFsAx3ZeVXl3t1nWWeP8ubu7e39fVcpx6OjoSGfzjMY666yzxjqjc4UbX11d JV1DdGp3KLNslqlO5zimpB6HOvFUd6OdLXYbdJ3RWGedKU3jjY2N5Ke7n56edEZnjVtieXk56Rg0 MDDQsScyzLJ51hidddZYY511Jr+Np6amKvN0t1nWWOd8iWPJ0NBQ0jFobm4uV50tdht0ndFYZ50p TeMs7+6OBXKd0VnjZj08PCQ/1b23t6ezeUZjnXXWWWOd0Vnj96e7U9/dXdSnu82yxjrnS+w4l/qu 7tjZLk+dLXYbdJ3RWGedKVXj1Hd3x+JUEZ/uNss6a5wvqe/Zi9cudOJd3WbZPGuMzjprrLHOOlOM xvH+2yo83W2WNdY5P+IYMjY2lnTsiV3t8tbZYrdB1xmNddaZUjWuyru7zbLOGufHzc1N8lMYnXyq 2yzrrDE666yxxjrrTP4bZ7muKOLT3WZZY53zI76bSH2q+/7+PnedLXYbdJ3RWGedKV3jLCdqsQWx zuiscRbxrqqUY87IyEjHn8AwyzprjM46a6yxzjqT/8apO0YV8elus6yxzvkQx444hqQcc2IHijx2 ttht0HVGY511pnSNY2vggYGBXG/BY5Z1phyNLy8vk5++ODg40Nk8o7HO6Kyxzuis8XfEE5Nlf7rb LGuscz7s7u4mHWvic3t7m8vOFrsNus5orLPOlLLx5uZm7rfhMcs6U/zGU1NTuX5Xt1nWWWN01llj jXXWmWI1XlpaKvXT3WZZY527L76XSH0NZOxql9fOFrsNus5orLPOlLLxy8tLvb+/P+mkbWVlRWd0 1rhh8U691LugO/2ubrOss8borLPGGuusM8VqXPanu82yxjp3387OTiGe6m60s8Vug64zGuusM6Vt vLW1Vdqnu82yzhp33+zsbPITF914qtss66wxOuusscY660yxGsd7ccv6dLdZ1ljn7np+fk5+QGhh YSHXnS12G3Sd0VhnnSlt43i6u6zv7jbLOmucr3/vvD9tYZZ11hidddZYY511pjiNYxepsj7dbZY1 1rm7Yj24SA8HWew26Dqjsc7oXPnGsWVw6gncw8ODzuis8Y+amJgo1JMWZllnjdFZZ4011llnitU4 nqQs49PdZlljnbvn9fU1+V3d3X7to8Vug64zGuuMzpVvHFsGF+0kzizrrHG+nZ+fJz/VfXJyorN5 RmOd0VljndFZ44ZleXd3vIdXZzTW+YdkeeVjtx8Kstht0HVGY53RWeM/2N/fTz6Ru7291RmdNf5e MzMzSceU8fHxrj9hYZZ11hidddZYY511pniNl5aWkq494lVu8eSmzmZZY52/7enpqd7X11e4B4Ia WuyORe74fPHFFyazxeI9oRH98yf+Gp01RmedNe68WGSq1WpJJ3OxmKUzOmv8bRcXF8lPdR8fH+ts ntFYZ3TWWGd01jhZPFGZujiV96e7zbLGOnfH2tpa0rGkt7e3/vj4WIjOH4wjAFAFqdv0xOf6+lo4 4BviKe2U48jIyEgh3psHAADk0/r6eiEXqID8eH5+rvf39ycdSzY2Ngrzv89iNwBQCbGNV+q7u2dn Z4UDvhLv3S7au7oBAIBiy7L1cDzBCfBZ6k0z8YrHIt00Y7EbAKiMvb295IUq7zUCPhseHk46fkxM THiqGwAAaFrqbnWxOB5PcgLc39+/7/iQcgxZXV0t1P9Gi90AQGW8vb3Vh4aGkk7uYstii1XA2dmZ m2UAAICuyLJb3dLSknDA+7Eg9WaZor0KwWI3AFApWRasDg8PhYOKS31X98zMjGgAAEDLpO5WF9sQ xxOdQHXd3t6+HwtSjh2xk0TRWOwGACpncnIy6SRvZGTE091QYXHDS+pNMtfX18IBAAAtE0939/f3 J12XzM/PCwcVtrKyknTMqNVq9ZeXl8L977TYDQBUzuXlZfLC1dHRkXBQQfH6g9TtAufm5oQDAABa bnd31424QEPu7u6Sn+r++PFjIf+3WuwGACop7m5OOdmLxa64ixqolp2dHe/qBgAAciHLzbhTU1PC QQXFjfgpx4rh4eHC7mxpsRsAqKQsT3fHohdQHXGDS+oXSbOzs8IBAABtk+U1S27IhWqJn/nU48T+ /n5h//da7AYAKisWpVJO+vr6+upPT0/CQUVsbW3ZIhAAAMid8fHxpOuUiYmJwj6xCaSJn/XR0dGk Y8TAwEChd7S02A0AVNbt7W3yQla8Hwsov4eHh3p/f3/S8WFxcVE4AACg7c7Pz5O/zzg5OREOKiDL 7g8HBweF/t9ssRsAqLTV1dWkk79Y/PJ0N5Tf/Px80rGht7e3/vj4KBwAANAR8S7uqryPF2hM/IzH z3rVjg0WuwGASouF69iePOUkMBbIgfKKrch7enqSjgtra2vCAQAAHXNxcZH89ObHjx+FgxLb2dmp 5K4PHxzk2ufbL4CPv0ZnjdFZZ43zZ319PekkMBbB7u/vdTbPlLTx7Oxs0jEhbpjJ+1PdZllnjdFZ Z4011llnytc49d3dtVqt6+/lNcsa69weLy8vya9jm5iYyP1T3Y10ttjtgKIzGuusM5VvHItUqU93 xxbHOptnytf42/8+jXy2trZ0RmeNdUZnjXXWWWeNC3H90u1dqcyyxjq3x8bGRvLx4Pz8vBSdLXY7 oOiMxjrrjMYZTwgvLy91Ns+UrHHqkxGDg4NdfzLCLOusMTrrjMY660x1G6fuTNXb21t/eHjQ2SxT os6xA2Xq69i6/SBPKztb7HZA0RmNddYZjf8gFqti0SrlpHBsbExn80yJGh8cHCTf9LK/v68zOmus MzprrLPOOmvcNXEjfuoi1+Lios5mmRJ1XlhYKNRNL63ubLHbAUVnNNZZZzT+o8PDw+SFrr29PZ3N MyVo/Pb2lnzDy8jISO7fbWWWddYYnXXWWGOddab8jWPxOvX7jOvra53NMiXoHD/LqTe8dPt1Bq3u bLHbAUVnNNZZZzT+mtQtjAcGBt4XyXQ2zxS78fb2dvKXQ2dnZzqjs8Y6o7PGOuuss8Zdl2UL48nJ ya7cvGuWNda5taanp5N+9vv7++svLy+l6myx2wFFZzTWWWc0/pos23914zzKLOusces8PT3V+/r6 kn7u42KyKE91m2WdNUZnnTXWWGedKX/jeFIz9Qbe8/Nznc0yBe58enqa/HO/u7tbus4Wux1QdEZj nXVG429Jfc9N3BH5/Pyss3mmoI2XlpaSLw5vbm50RmeNdUZnjdFZZ41z4/X1NfnVTMPDwx2/idcs a6xza8TPbvwMp/zMxzGiSE91N9rZYrcDis5orLPOaPwtsf1X6sJXLJbpbJ4pXuNYtE7dzSHeh6cz OmusMzprjM46a5w3e3t7yd9nHB8f62yWKWDnWNdN/XmPV7iVsbPFbgcUndFYZ53R+HukPt0dn6ur K53NMwVrPDU1lfRz3tvb+35DjM7orLHO6KwxOuuscd68vb0lP90df388Fa6zWaY4neN1bLVaLeln fWhoqHBPdTfa2WK3A4rOaKyzzmj8PR4fH5Pf4RuLZjqbZ4rT+OjoKPmmls3NTZ3RWWOd0VljdNZZ 49zK8g7feCJcZ7NMcTqvrq4m/5wfHh6WtrPFbgcUndFYZ53R+AdsbW0lnzheXl7qbJ4pSOPUd1sN DAwU8i5os6yzxuiss8Ya66wz1Wo8Pj6edK3T399ff35+1tksU4DODw8P77vOpfyMj42Nvb/ju6yd LXY7oOiMxjrrjMY/ILbxSt3+K04edTbP5L9xlqe6O/0uO7OsMxrrrDMa64zOGmcRN+L39PQkXe8s Ly/rbJYpQOeZmZnk7zMuLi5K3dlitwOKzmiss85o/COyLIjt7+/rbJ7JceMsN7JMTEwU9i5os6yz xuiss8Ya66wz1Wu8tLSU/H3G7e2tzmaZHHfO8pqC6enp0ne22O2AojMa66wzGv+EWORKOYms1Wr1 p6cnnc0zOW28traW21cUmGXzjMY664zGOqOzxq1wf3+fvNVxPDHa7pt8zbJZ1jm72FEy9fuM6+vr 0ne22O2AojMa66wzGv+E2Oon9URyfX1dZ/NMDhvHFz6p2/kV/S5os6yzxuiss8Ya66wz1Wwc302k fp8RT47qbJbJX+csu0+urKxUorPFbgcUndFYZ53RuAGpT3fH3dN3d3c6m2dy1nhubi7pZzkWxtv5 s2yWzTMa66yzzhrrjM4at8vLy0u9v78/6RpoYGDg/Z/T2SyTn87xOrb42Uz5WY6f/Xb+LOep84dY 5I7PF198YTLb8Iskon/+lGGodNZYY511pqqNr66uMj0N2q7tv8yyeda4+QukPOzSYJbNMxrrrLPO GuuMzhq30+7ubvJ10MbGhs5mmRx1zrJLQ1kecm6k8wfjCADQmKWlpeQTy+PjY+EgB+LGk9HR0aSf 31qt5ksBAACg8NdCqe/5jd3qHh8fxYMcuLm5SX4AJ3aobNcDOHlksRsAoEFxodfX15er7b+Axuzt 7SXfrLK/vy8cAABQeJeXl8mLZXHDP9B9s7Ozyd9nxM98lVjsBgBIkGXBbGdnRzjoooeHh+QbVeIp 8CrdBQ0AAJTb/Px88vcZ3vUM3RU/g6k3qiwuLlauk8VuAIAEWbZCjkW2WGwDuiPLlzrn5+fCAQAA pXF3d5e8aBbff7y9vYkHXZDlO8h4BUEVv4O02A0AkOjs7Cx54SwW24DOi0Xr1J/Xqr3bCgAAqIbV 1dXk66PY4Q7ovNgpMvXndX19vZKtLHYDAGQwNTWVfMIZi+RAZ8XCderP6s3NjXAAAEDpPD8/12u1 WtL10cDAwPs/B3TO09NT8uvYBgcH6y8vL5XsZbEbACCD+/v7962BvAMY8mt3dzd5oXtlZUU4AACg tA4PD5Ovk9bW1oSDDlpeXk7+OT0+Pq5sL4vdAAAZbWxsJJ947u/vCwcdEHdB9/f3J/18xl3T8c8B AACUWeoOWPGubztgQWdcXV29/8x5HVvjLHYDAGT0+vr6vkVQyslnLL5ZTIP2m52ddTMKAADA97i+ vk5eTBsfHxcO2uzt7e19Z8jU7zPiZ7rKLHYDADTh5OQk+QQ0tiIC8vVzOTw87DUDAABAZSwuLiZf N+3t7QkHbZTldWzxs1x1FrsBAJo0OTmZfCJ6fn4uHLRB3AWduuNCfC4uLsQDAAAq4+7urt7b25u8 W93z87N40AbxszUwMJD0M1mr1ewgWbfYDQDQtMvLy+Ttv0ZGRjxFCm2Q5S7olZUV4QAAgMrZ2try FCnkxMLCgtexZWSxGwCgBbJs/xWLckDrPDw81Pv6+pJ+DuPvf3x8FA8AAKic2BlraGgo+fuMT58+ iQctdHp6mvxzODEx4UGaP/rwOcrHjx/VaLE44PsFoLPG6KyzxtVoHFsNxXZeKSel8TR4LM7pbJ41 bk3j2dlZd0GbZZ01Rmed0VhnndE4QbzSKfU6Knari4Vync2yzs13fn19rQ8PDyd/p3h9fa3zH1ns dkDRGY111hmNWyQWzVIvEGdmZjLdhWmWzbPG33RycuIuaLOss8borDMa66wzGmeQZbe6nZ0dnc2y zi3onOV1Aqurqzp/jcVuBxSd0VhnndG4hSYnJ5NPUI+Pj3U2zxo30TieKBgcHEz+2bu9vdUZnTVG Z501RmedqXzjrK+Eur+/19ks69xE56enp+SdIgcGBt6fBtf5/1jsdkDRGY111hmNWyi2EIqthFJO UuP9WKknqWbZPGv8fzY3N90FbZZ11hiddUZjnXVG4ybs7e1l2q1OZ7Osc/bO8TOU+nMXO9vp/E0W ux1QdEZjnXVG4xZbW1tr+8KbzuZZ4/8VT2f39vYm/bzVarX6y8uLzuisMTrrrDE664zGX9OJ3ep0 Nss6/6/d3d2O3GBShc4Wux1QdEZjnXVG4xaLp7SHh4eTT1jjqXCdzbPGjTeO923He7c78eoAs4zO GuuMzhqjs84al13cTJy6W11sqZxyM7HOZlnnbK8OSP3usEqdLXY7oOiMxjrrjMZtcH5+nnzCOj4+ /v7uYZ3Ns8aN2d7eTv45m5qael8k19ks66wxOuusMTrrjMbftbGxkXydtby8rLNZ1jmh8+zsrNex tbCzxW4HFJ3RWGed0bhN5ubmkk9cYwsjnc2zxj8ty/bl8YTC4+OjzmZZZ43RWWeN0VlnNP4BcRP+ 0NBQ8vcZcdO/zmZZ558Wu82l/nzFDpKNPiBTxc4Wux1QdEZjnXVG4zbJsiVR/P339/c6m2eNf0I8 oZ16cbi5uamzWdZZY3TWWWN01hmNf0KW3eoaXYzT2SxXufPz8/P71v9ex9bazha7HVB0RmOddUbj Ntrb22vLNss6m+cqN87yczU2NlbZu6DNss4ao7POGmuss85onGphYSH5umt9fV1ns6zzj1hbW0v+ uZqZmank69hSOlvsdkDRGY111hmN2ywW2VJPZA8ODnQ2zxp/j7gLur+/P/lnqup/dmZZZ43RWWeN NdZZZzRO8fT0lHztFa+Oury81Nks6/w9YseE+BlJ3QGyqq9jS+lssdsBRWc01llnNG6zq6urlp/M 6myeq9p4bm4ueaF7cXFRZ7Oss8borLPGGuusMxon2t/fT77+ivd9v76+6myWdf6a+JmIn41WPwyj 8/+y2O2AojMa66wzGndAbOWVekI7OTn5g9sU6Wyeq9g4y/bl8S6seBpcZ7Oss8borLPGGuusMxqn i+8mUq/DYqtmnc2yzv/H9uXt7Wyx2wFFZzTWWWc07oC4g3NwcDD5xPaHztF0Ns9Va5xlC734HB8f i2yWddYYnXXWWGOddUbjjO7v7993n0vdzvzm5kZns6zzH1xfX9u+vM2dLXY7oOiMxjrrjMYdkuXd PLVa7X2RT2fzXPXGcUezu6DNss5orLPOaKyzzjpr3Hm7u7vJ12Pj4+P1t7c3nc1ypTvHdxJjY2PJ Pz+xsx2Nd7bY7YCiMxrrrDMad9DS0lLyCe709PR3Fux0Ns9Vanx4eJj8cxNPgbsL2izrrDE666yx xjrrjMbNi+8kRkZGkq/LNjc3dTbLle6c5UaReLf3990oorPFbgcUndFYZ3TWOBfi3cHxtHazd3Tq bJ6r0jh2Noj3bqf+zMQFJWZZZ43RWWeNNdZZZzRuXZ/U3eri77+8vNTZLFeyc2zl39vbm/x9xsXF hbiJ8/whFrnj88UXXyjWYi8vL+/RP3/ir9FZY3TWWWPiHcJZnlKNhXKdzXPVGsfOBqk/L7FFmLug zbLOGqOzzmiss85o3Fqrq6uZnlL9ekudzXIVOr++vmbaDWFlZUXYDPP8QSYAgM6bn5/3/mH4CVm2 +4onB+LuaQAAAForFvCGh4eTr9PiOxCokqw3hsTPGOksdgMAdEE8pZ1la2avnqEqYvvy2NGgFe+E AwAAoDWybGcen9PTU/GohLOzs0w/I7Yvz85iNwBAl2TZzjze9XN3dycepTc1NWX7cgAAgBzK8tRq 3PAfNzVDmcUW2/GEtu3LO8tiNwBAF01OTiafAMcioO3MKbMs25f39fXV7+/vxQMAAGizWNCr1WqZ Xs8GZZbltYW2L2+exW4AgC6Kp7TjaW1bNcP/ivdtx8J16s/E3t6eeAAAAB1ydHSUfN0Wn/jnoIwO Dw+Tfx5iu/PLy0vxmmSxGwCgy7I8xepdPpRVlt0O5ubm7HYAAADQYbOzs8nXb/39/XblonQeHh7e Z9vDLN1hsRsAoMtikW58fDzT+66en58FpDS2t7eTfw5i6zzvfQMAAOi8+E5icHAw+TouvgNxwzJl EbM8PT2d/HMwMTFRf3t7E7AFLHYDAORAbGee5Q7QxcVF8SiFq6ur9+27Un8GPn78KB4AAECXnJyc ZNqtzrUcZZFlx8Z4fZsdDlrHYjcAQE5kfd9VvBMIiuz19bU+MjKSPPszMzOeBgAAAOiy5eXl5Ou5 3t7e+s3NjXgUWty4H7OcOv+xQE7rWOwGAMiRWLzLcjdoPBkORRU7FGSZ+8fHR/EAAAC6LOsNzGNj Y25gppJzH/8srWOxGwAgR15eXurDw8PJJ8qTk5MuECmkLNt9xef09FQ8AACAnIib8OOm5NRru62t LfEopJWVlUw7Gtze3orXYha7AQBy5tOnT5kW/3Z2dsSjUGLLuixfhnhXPQAAQP64mZmqiHfOe1d9 fljsBgDIobW1tUwnzefn5+JRCLFlV5ZdDOKfiR0QAAAAyJ+sr2fzmiqKInYxyPKe7vjZsCtje3xw N0H7fPuprPhrdNYYnXXWmEbEyW9sTZ7lAvH+/l5A85x7S0tLmW7o8GdglnXWWGOddUZjnXXWWeP8 en5+rtdqteRrvampqfrb25uAZjnXsr6nO34m3NDRvnm22O2AojMa66wzGudU1jtFvb/bPOfd0dFR vaenJ3m2Nzc3xTPLOmussc46o7HOOuuscc7FrnNZrvlWV1fFM8u5try8bKv+HM6zxW4HFJ3RWGed 0TjHDg4OMp1Er6+vi2eecyne053lJo64y99NHGZZZzTWWWc01llnnTUuhqy7eR0eHopnlnMpFqyz zPTKyop4bZ5ni90OKDqjsc46o3HOLSwsZDqZjqdnMc95knW7r/7+ftvzm2Wd0VhnndFYZ5111rhg 13/Dw8PJ139xc/TDw4OAZjlX4sb9eHVg6jwPDQ29/yzQ3nm22O2AojMa66wzGudcvO9qYGAg0/u7 Yyt0zHNeZL2z/+zsTDyzrDMa66wzGuuss84aF8z19XWmnb1GR0ctEJrl3Ih3yY+NjWW6cePq6krA DsyzxW4HFJ3RWGed0bggXbO87yqeonWBaJ7zILaisyW/WdYZjXVGZ411RmeNqyV2nctyLRi73HmV lVnOg42NDVvy53yeLXY7oOiMxjrrjMYFEedrWU6uZ2dnXSCa567Kut3X5OTk+x3UmGWd0VhnndFY Z5111ri4lpeXM32fsbe3J55Z7qrj4+NMD594T3dn59litwOKzmiss85oXCBZ39/tblLz3C0vLy/1 wcHBTNvwe0+3WdYZjXXWGY11RmeNiy9uYo6d57JcF8bN05jlboh3x9dqteS5jVcRxnchdG6eLXY7 oOiMxjrrjMYFEifLw8PD3hNkngshdhSYmJjIdING3D2NWdYZjXXWGY11RmeNyyEWrbO8vztunn58 fBTQLHfU8/Oz798KNM8Wux1QdEZjnXVG44K5vb2t//znP890gRh3pWKeO2V1dTXTQvfS0pJ4Zlln NNZZZzTWGZ01LpnT01OvZzPLhTA9PZ1pVk9OTsTrwjxb7HZA0RmNddYZjQvon/7pnzKddI+Pj3sH snnuiKzvmI87p82oWdYZjXXWGY11RmeNy2lmZibTtaJ3IJvlTtne3s40o7/85S/F69I8W+x2QNEZ jXXWGY1L0Dnls7i4KKB5bnu3np6eTPP561//WkCzrDMa66wzGuuMzhqX1G9/+9vM32fEIiRmuZ3i lWpZv884OzsTsEvzbLHbAUVnNNZZZzQuQWcXiOY5L2Kr/Fqtlnk2NTbLOqOxzjqjsc7orLHvM1wz muVudMvyXnmduz/PFrsdUHRGY511RuMKXhzGJ+5WxTy30svLy/tW+b64MMs666yxzuissc7orDHt +D6jv7+/fnd3J6RZbvn3GYODg77PKOg8W+x2QNEZjXXWGY1L0PlnP/tZ8kl4X19f/f7+Xkzz3DKz s7NN34ShsVnWGY111hmNdUZnjavTOctnZGSk/vz8LKZZbokvv/yyPjEx4fuMAs+zxW4HFJ3RWGed 0bgEnefn5zOdiI+Ojr7fvYp5btby8nKmGfyLv/gLjc2yzmiss846a6wzOmtc0c6/+MUvMl1Lxs3W sUiJWW7W3Nxcphn85S9/qXNO5tlitwOKzmiss85oXILOv/vd7+pTU1OZTs6np6cFNc9N2d3dzTR7 sbvAv//7v2tslnVGY5111lljndFZ44p2Pjs7e39SO8s15dramqBmuSkbGxuZdxf4n//5H51zMs8f YpE7Pl988YViLRZPSUX0zx9PTemsMTrrrDHt7ByfsbGxTCfpKysroprnTOLd7z09PZnfG6+xWdYZ jXXWWWeNdUZnjavdOd7BHe/iznJd6UFOs5zVzs5O5hv3r6+vdc7RPH+QCQCgPB4eHuq1Wi3Tyfrm 5qaAJImLjN7e3kzzFndPAwAAQLi4uMh8fXlwcCAgSY6OjjLfuB+7EZAvFrsBAEomFiDjLtMsJ+z7 +/sC0pC48z7rjRWxdb53qwEAAPB1WV+RFYuW5+fnAtKQZr43297eFjCHLHYDAJRQ3NWc5aTdHdE0 4unpqT48PJxpvoaGhurPz88iAgAA8B2zs7NNbS0NP+bm5ibzjftzc3Nu3M8pi90AACUVJ+FZ74i+ vLwUkO/19vZWn5yczLzQHVvtAwAAwA9dc46Pj2e65oz3ft/f34vI97q9vc280D0yMuKd3DlmsRsA oMQXiFkXJeMC0R3RfFvcwTwzM5P5Lvu4sAQAAIAf8/j4WB8YGHCTNS0TC9Wjo6OZZipm0U0U+Wax GwCgxGK76cHBwcwn8y4Q+brl5eXM2+MfHx8LCAAAQENiu+ms71WORU2vz+Kz19fX+sTEhO3xS8xi NwBABS4Q40ltd0TTjJWVlcwL3Xt7ewICAACQ5Pz8/P1Va1muQ6enp993vKPaYgay7lAXsxczSP5Z 7AYAqMgFYtaFyngvkTuiq21rayvz/KyurgoIAABAJoeHh5kXvGOR04J3dcWr2GZnZzN/nxGzRzFY 7AYAqNAFYtYT/LGxMU94V9TGxkbmuZmbm3u/uAQAAICstre3M1+XxhPesY011dLME93xWVtbE7FA LHYDAFTIzs5O5hN977zyhULKJ96H5Q56AAAAWmF9fd2CNw2Lm++zzsvi4qIb9wvGYjcAQMXEttJZ T/i9w7s6mrkxIubEjREAAAC00sLCQubrVFuaV0MsUjez0O1d78VksRsAoIKWlpaaesL76elJxBJr 5p1o/f399ZubGxEBAABoqXg6e3x83II3P6iZhe54hd/Ly4uIBWSxGwCgguJO12beXTQ4OOgJ75L6 +PFj5oXuvr6++sXFhYgAAAC0RewiNjw87MldviH+TJtZ6I4d6h4fH4UsqA+f/yDjSy1a69OnT9/4 YYm/RmeN0VlnjclL57gQaGbBe2RkpPQL3lWb59i6vJmF7ix9HDPMss5orLPOOmusMzprrHOKWJSM xUkL3mY5xNPY8Wfa6Vf2OWbkZ54tdjug6IzGOuuMxhXu3OwWYHFBcH9/r3MJrK+vZ56D3t7ezG0c M8yyzmiss846a6wzOmusc6rb29t6rVazpXnFZzme9G/2e62sD3I4ZuRnni12O6DojMY664zGFe8c d8A2swVYbGle1gXvKsxzbGm/vLyc+c8/ngQ/Pz/X2Cyjs8Y6o7PGOuuss8Z0tPPNzU1TC96Tk5Pv i6UaF1MsUjfzfVYzC92OGfmaZ4vdDig6o7HOOqOxzvWnp6f62NhY5guE2MK6mQVP89wdsdA9Ozvb 1BPdZ2dnGptldNZYZ3TWWGedddaYrnRudsF7dHT0/SlxjYsl/sya2cq+2YVux4x8zbPFbgcUndFY Z53RWOd3seAd7+FuZuHz8PBQ54KIJ/onJia6utDtmGGWdUZjnXXWWWOd0VljnZvV7IJ3f39/qf68 yz7LFxcX739m3VzodszI1zxb7HZA0RmNddYZjXX+SiyANvOuo/isrq6+PzGsc37FjQ3N/Dm3aqHb McMs64zGOuuss8Y6o7PGOrdCswvecZ17enqqcc6dnJy8/1l1e6HbMSNf82yx2wFFZzTWWWc01vkb mn3iNz7z8/P119dXnXPo6uqqqS8A4nN8fKyxWUZnjXVGZ43RWWeNyVXnZhe847Ozs6NxTu3u7tZ7 enoy/9kODAy0bKHbMSNf82yx2wFFZzTWWWc01vk74snsZhe84x3gj4+POudInPM3c2EY/+zBwYHG ZhmdNdYZnTVGZ501Jpedm32Xc3xWVlYKvWNd2WY5/iyWl5eb+jONbc+vr691Luk8W+x2QNEZjXXW GY11/l7xhPfU1FRTFxNx12yrLybMc3cuDGObsPPzc43NMjprrDM6a4zOOmtMrjvf3d01veA9MzPz /gowjbsrHqJo9nV77fpuyjEjP/NssdsBRWc01llnNNb5B729vb1f4DVzUfH5aeAi3hVdhnmOi/PJ ycmm74CO7c81dsxAZ411RmeN0VlnjSlC51jwHh4ebnqRtF3Xwmb5p8UN9/Fn0MyfYSvf0e2Ykd95 ttjtgKIzGuusMxrr/KNiwXtubq6pi4v4LCwsFO493kWf5/j3bfbCsB1bfTlmmGWd0VhndNZYZ3TW WOd2d46bv5t9Kjh2OTs8PNS4g+JhiY2Njaa/h4o/+3a+Xs8xIz/zbLHbAUVnNNZZZzTWuSFra2tN X2iMjIy8vz9L5/bb2dl5vyhv9g7o+/t7jR0z0FljnUXRWWN01lljCtk5brqfnZ1t+vuMIm1rXuRZ bsUr9T7/ebX7gQvHjPzMs8Vug64zGuusMxrr3LA4Z4xtyatyV3QR5zkuDOMp+mYvDEdHR9u21Zdj hlnWGY11RmeNdUZnjXXuVOd4UnhlZaXp6+SibGte1Fn+9r931s/S0tL7LoU6V+eYYbHboOuMxjrr jMY6Jzk5OWn6ieHPFx9539a8aPMc77Nq9p1k8ZmYmKg/Pz9r7JiBzhrrrLPOGqOzzhpTms7r6+tN Xy/HAwCxxbbGrRM3I2xvbzf9cMXn75riP0/nah0zLHYbdJ3RWGed0VjnZHEnc2xx3Yo7bk9PT3Vu UjzNHRd0rfjziPezd+IOaMcMs6wzGuuss84a64zOGuvc6c7xyq9WLKrGNtntfu1XFWb5+vq66feq f/7ETQidWuh2zMjXPFvsNug6o7HOOqOxzpk8Pj7Wx8bGWnJBsry8nMt3XxVhnuPGg9hKrRV/Dru7 ux29MHTM0FlnNNZZZ5011hmdNda5046Pj1uyY11/f399f3+/49fRZZjlz09zt+LPoVuvy3PMyE9n i90GXWc01llnNNY5s3iiOO5mbsVCa61Wqx8dHencoLjZIN451oo70uMC/ezsTGPHDHTWGJ111hid ddZY40p0jv/eVt04Pjk5Wb+5udG4QfFE/PT0dEvaDw4O1m9vb3Wu+DHjQyxyx+eLL75QrMXiy9+I /vkTf43OGqOzzhpTts5xN+7q6mpLFl3zthVYXuc57lhuRev4xDu+u9nbMUNnndFYZ5111lhndNZY 526IHeZatega34lsbW3l4invvM5ytJmammrZ9xnx/VE3dwl0zMhP5w8yAfD/27tfmKr6P4DjBANO NpnDzU2DbmwaCAQCgagbm8wRCAQCQTc2DQQ2CW4GNg0GgoFAMBgMzBnYJBAMBILRQDDcQDAQCASC 4Ty/z9nv+vgoyuVyzj3ne+/rtZ3fM3/PT7/e93Mef/ecz/kDUISNjY38DuEiDljiEVTxKLBOvjs6 Bdvb24W9yyq2mZkZB2MAAAD0tBhSF3UBf/w66+vrov5ia2ursFfhxRZPuqvb4+OpjmE3AACFiTuE ixzGxhZ3Mff6AUw8kisG00UdfMdWlyvOAQAAoGpFPtY8triD2WOts2xvb6+wu+ebN0fU7RV4VM+w GwCAQhX9WPPYRkZG8jvHe204G4/jWlxcLLRl3H0fd4gDAAAA/z0GL/Ix27FNTU3V6n3endJoNLL5 +flCz2fE+7l3d3ftqPzGsBsAgFIU+Vjz5haPvIpftxcOsJeWlgptF9v09HSl77MCAACAOouL7J89 e1bokDZ+rRj89sLxeDyZ7s6dO9nAwEDh5zMODg7soJzIsBsAgNKU8Vjz2CYmJvJ3enfbnd5xtXcc ABd9UBi/Xjf2AgAAgDLEO6aLfKz5z0+u68Y7veOR7TGQLvIigdiGhoayd+/eOZ/BXxl2AwBQqjgg KfpR3M3t5s2b2crKSra/v5/8QWE8Kq2MRnE3fFxZDQAAALQu7sSemZkp/Dg9tvHx8ezNmzfZ8fFx sn3i9x7vz47zDmU0mp2d9XQ6WmLYDQBAR8R7leJRVmUcAPX39+cHQXHldSpX+x4dHeUHhWX0aDZ5 9eqVq58BAADgHOLO4nhfdBnH7nH3eNwgkNJF6nt7e9nc3FypTaI5tMqwGwCAjomrfp8/f54PYssa 8g4PD+d3SdfxQDGuSI4BdxmP9uqFx6IBAABAFQ4PD/PXjpV1HN/c4qL1OJ6v24XrMeCO8zllPZWu ucWd9NEazsKwGwCAjotBdLx3u+yDxBh8P3nyJB8wV/Hoqxjuxx3tcZV2fN4yDwhjGxwczA8+465x AAAAoFgfPnzIX6lW9vmMuGt6aWkp29zcrGT4G8P2eOVanFPpxOeNu7mjLbTDsBsAgErEgVO8n2po aKj0g6bmFgPn2NbX1/Mh9MHBQaGfKQbq8ZmWl5fzq53LvIP91y3uFvcuKwAAAChXXGAed3mXfUH7 z68pi7/G4HltbS37/PlzoXd+x4X6cVNCnCuJAXsnbk5obgMDA/lF+0Wfn6G3GHYDAFCpOKDp5EHi SVcPj4+P5+/8npqaylZWVvJ3f8cVzM0tHtcV287OTra9vZ0fXMbB2MLCQv7zqvh9N7exsbH8QBcA AADonHjc+OTkZGXnA+IVZvHY79HR0fwcRVx8H1vznEacw4jfY/w1/rv4e69fv/5xPiPOw8QgvZMX 6v+8xTmYlN5VTn0ZdgMAUJuDxDhIq3JwnNIWj2jf2Nio3Xu8AAAAoJfERfFxIbpzFa0PuV20T5EM uwEAqJW44jgeAe4A8O+P+IrHjAEAAAD1EENv5zNOv2gfitbX3MlWV1fVKFg8JuLnf5Hjx+isMTrr rDE6t/4ZHST+u8W7zRcXF7NGo2FfRmedNdZYZ53RWGedRdFY55ra3NzMHzHuXMa/Q+54fHq3PZnO nxn16fxj2P348eP/vJfwLFs8crIdcaKu3TXrsHa8t7GdfwCdWPtP4ud129qt7Ojd+Lk7uXY7f2gX sXa7J/OrXDv+TGp3zbjo6Dz/53ietav83J1e+9fO8eNe+Nwnbd++fStl7ZMad2rtMj/37u5urdZu pXO3fO4XL15kt2/f7tmDwuvXr2ePHj3KD5ZbbX54eFjZP++zrv3r94zT9uUyPvd5P3MKa5/0fa4X PndZa//pyQqnfW8uc+2/iZ/TLWuf5dikmz53p9du99ikqM/djirXjj+PqjgGPM/aVX7uTq592nfm bv3cf9vi+17Ra7d6bFLG2mV/7jiWqcvaZz0G7JbP3cm1379/f+5jkyo/d7uzkk6vXeQxYJ3nUzHY jQHvzZs3e/Z8xsTERP6e8OaQu9tmgq0em5gJlj+f6itih407btoRj19Mee35+fm2ht2dWPtP4ud1 29qt7Ojd+Lk7uXY7w+4i1o5/V6r63O2uXeQdiGc9+C1i7So/t7U7v3Z82bR264o4OLF259fu1a3d E6hFND/r2r9+z6jic/fC2id9n9O8/e1PF6ud9r25zLVPO7HTLWuf5dikmz53FWu38+9bUWu3ewKz qrWr/DO1qLWr/NzW7uza8X3P2q2LYxlr987aT58+Tfpztzsr6fTaRR4DpjKfis88PT2dXbhwoevP R8RnnJmZOfHCj26bCbZ6bGImWP58yrDbsNuwW3PDbsNuA2fDbmsbOBt212Tr7+/PLl26ZNht8GrY bdht8GrYbdht2G3oa20DZ8Nuaxt2G3Z32Xwqvq+srKxkV65c6brzGTdu3MibHhwc9MxM0LDbsNuw 245t2G3Ybdht2G1tw27Dbmsbdv//qufJycn88WbxiMYqBs6G3Ybdmht2G3Zrbtht2G1tw25rG/oa dht2G3ans3YdtoGBgWxqairb2NjIjo6Oem4maNhdw2G3d3Z7Z7d3dmvund3e2e2d3VlPNffO7rPx zu56N//48WN+dfT9+/ezW7duJXEHdxwQrq+v/3bVcxXvza5ybe/s9s5u7+z2/mjv7PbObu/s9s7u stb2zm7v7PbObu/sPgvv7PbO7irWjv0uLrS4d+9edvny5dqfz7h48WL24MGD7O3bty0NuLt5Juid 3fWZT/X9/AcKxWpnQIjOGuuss84ao/P57e/v599v451Yg4ODtbh7Ox7pFb+fOCBs9wIA+zI666yx xjrrjMY666yzxjp3r7hgIu4EnpiYqM07vkdGRvI7bLe2ttq6GNO+TNmdDbvt6Dqjsc46o7HOXe37 9+95n5cvX2Zzc3PZ6Ohofmd1mQeCMWCPO7eXl5fzg8GzXu1sX0ZnndFYZ53RWGd01ljn3hbnEra3 t7O1tbVsYWEhH4CXeT4jhuvDw8PZ7OxsPjOMwbvzGfblFDobdtvRdUZjnXVGY517UjxGKgbR8T04 Dhrv3r2bv/spDh7j4C7etXbt2rXfDv6Ghobyvx/v2Y4rm2OgHYP0eEdV/HP48uWLK53tyzrrrLPG OqOzxjqjs8boXIqvX79mm5ub+evcHj58mJ+biHMaY2Nj+bmMq1evnnhRfvy9+N/EuY+ZmZkf5zTi FWvtvkLHvmxfrkNnw247us5orLPOaKwzOmusMzprjM46a4zOOmussc4ao3NynQ277eg6o7HOOqOx zuissc7orDE666wxOuusscY6a4zOyXU27Laj64zGOuuMxjqjs8Y6o7PG6Kyzxuiss8Ya66wxOifX 2bDbjq4zGuusMxrrjM4a64zOGqOzzhqjs84aa6yzxuicXGfDbju6zmiss85orDM6a6wzOmuMzjpr jM46a6yxzhqjc3KdDbvt6Dqjsc46o7HO6KyxzuisMTrrrDE666yxxjprjM7JdTbstqPrjMY664zG OqOzxjqjs8borLPG6KyzxhrrrDE6J9fZsNuOrjMa66wzGuuMzhrrjM4ao7POGqOzzhprrLPG6Jxc 576dnZ0stsPDQ8UKdnx8nDUajR9b/BidNUZnnTVGZ53RWGed0VhndNZYZ3TWWGedNdaZ83fukwkA AAAAAACA1Bh2AwAAAAAAAJAcw24AAAAAAAAAkmPYDQAAAAAAAEByDLsBAAAAAAAASI5hNwAAAAAA AADJMewGAAAAAAAAIDmG3QAAAAAAAAAkx7AbAAAAAAAAgOQYdgMAAAAAAACQHMNuAAAAAAAAAJJj 2A0AAAAAAABAcgy7AQAAAAAAAEhO3//Ef2Srq6tqFOzTp09Zs29s8WN01hidddYYnXVGY511RmOd 0VljndFZY5111lhnzt/ZsNuOrjMa66wzGuuMzhrrjM4ao7POGqOzzhprrLPG6JxcZ8NuO7rOaKyz zmisMzprrDM6a4zOOmuMzjprrLHOGqNzcp0Nu+3oOqOxzjqjsc7orLHO6KwxOuusMTrrrLHGOmuM zsl1Nuy2o+uMxjrrjMY6o7PGOqOzxuiss8borLPGGuusMTon19mw246uMxrrrDMa64zOGuuMzhqj s84ao7POGmuss8bonFxnw247us5orLPOaKwzOmusMzprjM46a4zOOmussc4ao3NynQ277eg6o7HO OqOxzuissc7orDE666wxOuusscY6a4zOyXU27Laj64zGOuuMxjqjs8Y6o7PG6Kyzxuiss8Ya66wx OifX2bDbjq4zGuusMxrrjM4a64zOGqOzzhqjs84aa6yzxuicXGfDbju6zmiss85orDM6a6wzOmuM zjprjM46a6yxzhqjc3KdDbvt6Dqjsc46o7HO6KyxzuisMTrrrDE666yxxjprjM7JdTbstqPrjMY6 64zGOqOzxjqjs8borLPG6KyzxhrrrDE6J9fZsNuOrjMa66wzGuuMzhrrjM4ao7POGqOzzhprrLPG 6JxcZ8NuO7rOaKyzzmisMzprrDM6a4zOOmuMzjprrLHOGqNzcp0Nu+3oOqOxzjqjsc7orLHO6Kwx OuusMTrrrLHGOmuMzsl1Nuy2o+uMxjrrjMY6o7PGOqOzxuiss8borLPGGuusMTon17lvZ2cni+3w 8FCxgh0fH2eNRuPHFj9GZ43RWWeN0VlnNNZZZzTWGZ011hmdNdZZZ4115vyd/wGAp0hVMJ+8FAAA AABJRU5ErkJgglBLAwQUAAYACAAAACEAcTdxNa4BAABCAgAAFAAAAGRycy9tZWRpYS9pbWFnZTIu d21mXFE9T9tQFD3vJQFiItmhIESEwEFqpUoFSofOGCcUhqCIBDFGbvpKLSVOFCeiWapK3VjCyB/o 3h/QgbliYWDnJ9DIG2rDeU+ZePbVPfdc+36cJ5AFUkUBSHyDPhmaFCQMEnIymRi0JVam3LwkMFxO 7gpXzDN6NWMjh0rQ/1IfdhXwFgtTtgBWmAAO42uiJfp72glb6F5ZXU1qtCjvsYNVokd5/Z+O59JM wuGcethWsXukzt3jTjuImLPMF68fbvq7RGnaJmtyH7wzKb3DYPhd6r30fH/hdbtxZd/3Bf6Q01ZS cXgWubVmqKKmeuMeRs0tZARmsqVapf4eeHEaRl6rtRfEYdPvfFLV4EzFyGeej5NP1Ybtj50WU35n 0AtVT8+KfLpSd8tf+72AgswV7fKotO1VE8f+0PCq4/U14iXbQ1JOXiajvQaRY/t043X359giVyRB 1j5IlpMR+UKj1Cgn+vXsnAAfyUOBBJVKMaYOlmD8Y8D1jEZ6d8vcglYEU4UdzJrot7lNVtmoDeO+ agO36QtmLFwVPv/TpuNfdytThU0HPLBUyvz/BAAA//8DAFBLAwQUAAYACAAAACEABHGdIa0BAABC AgAAFAAAAGRycy9tZWRpYS9pbWFnZTMud21mXFFNT9tAFJzdJEBMJDt8CAWh4lRqJSS+pXKucULp ISUiqXpMTVjAUuJEcRDNpULqrZfwJ3rvD+gh54oLB/4HjXyr1HR2lRNrj3bePPvte7MCWSBVFIDE V+iVIaSgYJiQk8nEsG1RmGrzksRoOXkrPot5Rq9nbORQCfpX9UFXAbtYmKqrYIUJ4DAekT0SLst/ JPRZWV1NarYkXbGHNbK/cvSPG9ed6YTNOfWwrWL3g7pxTzvtIGLOMl9sPN3335KliS3W5DzYNyk9 wwlupZ5L9/cHXrcbV458X+A3NY2SisPLyK01QxU11ab7PmpuIyMwky3VKvUDYPFTGHmt1mEQh02/ c66qwaWKkc88byefqg3aZ50WU37nuheqnu4V+XSl7pa/9HsBDZkr2uVhacerJo79ruFVx+svyJdt D0k5eZUMDxtkju1zG6+7P8YWtSIFqvZxspIMqa82So1yol/PzgnwkVw0SNCpFGP6YAnG3044ntBG 6NktcwvaEUwddjBrol/mNlnlZW0Q91UbeEh/Z8bCm8WLBw0d/3wsTB02J+CJpVLm//8AAAD//wMA UEsDBBQABgAIAAAAIQD/JbfTsAEAAEICAAAUAAAAZHJzL21lZGlhL2ltYWdlNC53bWZcUU1LG1EU Pe8lsWYMzKQqYih1UmhBaFVciEvHSaotpIQmpcswja92IJmETMRkI4I7N/FPuHHlD3DhunTThXt/ gobZCabnPbLqm7ncc8+duR/nCWSBVFEAEifQJ0OTgoRBQk4mE4PWxPKUm5MEhsvJHeGKOUbvZmzk UAn6v+rDrgI28HLKFsAKE8BhfEu0SH9P+8YWuldWV5MaLch7fMYroid5+0zHc2Em4XBOPWyr2P2i jt2vnXYQMWeZL1Yf/vR3iNK0D6zJfbBpUnqHwfBU6r30fI/wut248tH3BX6T01ZScXgYubVmqKKm eu9+ippryAjMZEu1Sn0LmP8eRl6rtRvEYdPvHKhqcKhi5DP/j5NP1YbtH50WU37nqBeqnp4V+XSl 7pYH/V5AQWaLdnlUWveqiWPvNbzqeOU18aLtISknb5PRboPIsX268Yp7ObbIFUmQtfeTpWREvtAo NcqJfj07J8BH8lAgQaVSjKmDJRifDbie1ELo3S1zC1oRTBV28MJEN+Y2WeVNbRj3VRv4mz5nxsJ2 4eeVNh1f3y1PFTYd8MBSKfP/PwAAAP//AwBQSwMEFAAGAAgAAAAhAOmBQV+uAQAAQgIAABQAAABk cnMvbWVkaWEvaW1hZ2U1LndtZlxRTUsbURQ97yXRZgzMRCt+UOqkUEHwAwS7dpyk2sWU0ARcxmn6 jAPJJGQimk0R3HWT/gn3/QFdZC3ddOEv6B/QMDuh6XmPrPpmLu+cc2fuu/c8gTyQKQlA4iv0yjGk oGCQkNPp1KBdsTbTFiSB0QryTIzFAtnmnI0CgnBwUR/2FOBicaaugxWmgEM+Jnpg3LD8AUOfldfV pEYvpSsO8YroWY7/cuP6bjphc0496qjE/aiu3E/dThgzZ5kvth5/DQ6Jsowd1uQ82DcpEgTDG6nn 0v09wev1kuC97wvcU9NRVknUit1aM1JxU227H+LmLnICc/lyLai/A5ZOo9hrt4/CJGr63S+qGrZU gmLu/3aKmdqw87nbZsrvXvYj1de9opgN6m7letAPaciLkl0Zlfe8aurYxw2vOtl4Tbxse0gr6dt0 dNQgcmyf22TDvZtY1EoUqNon6Uo6or7eKDcqqX49uyDAR3LRIEGnMuT0wRLktwHHMx7p2S1zC9oR zBx2MG/YT3ObrPKmNkwGqgP8zn5jxsKf1XNPh+Y/HtZmDpsT8MhSGfP/PwAAAP//AwBQSwMEFAAG AAgAAAAhAB3lPNqsAQAAQgIAABQAAABkcnMvbWVkaWEvaW1hZ2U2LndtZlxRMU/bQBh9d0koMZHs UBACocapVKRKQFUGZowTKEOq0KTqmJpwBUuJE8VBkKWqxMYSFn4COz+gQ+aKhYH/QSNvSKTvTpl6 9tO97332d9/3TiALpIoCkPgJvTKEFBQME3IymRi2KZan2pwkMVpOjsR3McdobcZGDpWgf1ofdBVQ xfxUXQErTACH8YjskXBZ/obQZ2V1NanZgnTFR6ySPcvRCzeua9MJm3PqYVvF7md17n7ptIOIOct8 8f7pvr9DliY2WJPzYMuk9AyHg19Sz6X7+wuv240re74v8IeaRknF4Unk1pqhippq3T2ImpvICMxk S7VKfRt4/S2MvFZrN4jDpt85VtXgRMXIZ/5vJ5+qDdpHnRZTfuesF6qe7hX5dKXuli/6vYCGzBbt 8rD0wasmjr3f8KrjwhvyRdtDUk7eJcPdBplj+9zGBfd2bFErUqBqf0qWkiH1lUapUU7069k5AT6S iwYJOpViTB8swfjykOMZj/TslrkF7QimDjt4ZaLf5jZZ5W1tEPdVG3hIXzFj4avzo6Ch47vH5anD 5gQ8sVTK/P8PAAD//wMAUEsDBBQABgAIAAAAIQA7rtnF4QAAAAsBAAAPAAAAZHJzL2Rvd25yZXYu eG1sTI/BSsQwFEX3gv8QnuDOSYyxLbWvgwiK6GJ0LLjNNJk22CSlyUyrX29mpcvHPdx7XrVe7ECO egrGO4TrFQOiXeuVcR1C8/F4VQAJUTolB+80wrcOsK7PzypZKj+7d33cxo6kEhdKidDHOJaUhrbX VoaVH7VL2d5PVsZ0Th1Vk5xTuR0oZyyjVhqXFno56odet1/bg0UQfD8Ub0/Z689z08wvn8LkbGMQ Ly+W+zsgUS/xD4aTflKHOjnt/MGpQAaETOQ8oQi3NzmQE8AEF0B2CDxnBdC6ov9/qH8BAAD//wMA UEsDBBQABgAIAAAAIQAtmtJt5QAAALUDAAAZAAAAZHJzL19yZWxzL2Uyb0RvYy54bWwucmVsc7yT z2rDMAyH74O9g9F9cZK2YYw6vYxBr6N7AGMrjlksG9v707efYQxW6LKbj5LQ9/sQaH/4dAt7x5is JwFd0wJDUl5bMgJeTk9398BSlqTl4gkFnDHBYby92T/jInNZSrMNiRUKJQFzzuGB86RmdDI1PiCV yeSjk7mU0fAg1as0yPu2HXj8zYDxgsmOWkA86g2w0zmU5P/Zfpqswkev3hxSvhLBrSvZBSijwSzA obbyu7lpPtwE/LpDX8ehX3Po6jh0TSDz1x2GOg7D2h12dRx2aw7bOg7bHwd+8WzjFwAAAP//AwBQ SwECLQAUAAYACAAAACEARgWwBBgBAABHAgAAEwAAAAAAAAAAAAAAAAAAAAAAW0NvbnRlbnRfVHlw ZXNdLnhtbFBLAQItABQABgAIAAAAIQA4/SH/1gAAAJQBAAALAAAAAAAAAAAAAAAAAEkBAABfcmVs cy8ucmVsc1BLAQItABQABgAIAAAAIQAH2yh0zQUAAIkcAAAOAAAAAAAAAAAAAAAAAEgCAABkcnMv ZTJvRG9jLnhtbFBLAQItAAoAAAAAAAAAIQBf1eecb/0AAG/9AAAUAAAAAAAAAAAAAAAAAEEIAABk cnMvbWVkaWEvaW1hZ2UxLnBuZ1BLAQItABQABgAIAAAAIQBxN3E1rgEAAEICAAAUAAAAAAAAAAAA AAAAAOIFAQBkcnMvbWVkaWEvaW1hZ2UyLndtZlBLAQItABQABgAIAAAAIQAEcZ0hrQEAAEICAAAU AAAAAAAAAAAAAAAAAMIHAQBkcnMvbWVkaWEvaW1hZ2UzLndtZlBLAQItABQABgAIAAAAIQD/JbfT sAEAAEICAAAUAAAAAAAAAAAAAAAAAKEJAQBkcnMvbWVkaWEvaW1hZ2U0LndtZlBLAQItABQABgAI AAAAIQDpgUFfrgEAAEICAAAUAAAAAAAAAAAAAAAAAIMLAQBkcnMvbWVkaWEvaW1hZ2U1LndtZlBL AQItABQABgAIAAAAIQAd5TzarAEAAEICAAAUAAAAAAAAAAAAAAAAAGMNAQBkcnMvbWVkaWEvaW1h Z2U2LndtZlBLAQItABQABgAIAAAAIQA7rtnF4QAAAAsBAAAPAAAAAAAAAAAAAAAAAEEPAQBkcnMv ZG93bnJldi54bWxQSwECLQAUAAYACAAAACEALZrSbeUAAAC1AwAAGQAAAAAAAAAAAAAAAABPEAEA ZHJzL19yZWxzL2Uyb0RvYy54bWwucmVsc1BLBQYAAAAACwALAMYCAABrEQEAAAA= ">
            <v:shape id="_x0000_s1486" type="#_x0000_t75" style="position:absolute;width:25095;height:13785;visibility:visible">
              <v:fill o:detectmouseclick="t"/>
              <v:path o:connecttype="none"/>
            </v:shape>
            <v:group id="Group 193" o:spid="_x0000_s1487" style="position:absolute;left:327;top:12;width:24736;height:13430" coordsize="24736,134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HJGsxAAAANwAAAAPAAAAZHJzL2Rvd25yZXYueG1sRE9La8JA EL4L/Q/LFHozmzRU2jSriNTSgxTUQultyI5JMDsbsmse/94VCt7m43tOvhpNI3rqXG1ZQRLFIIgL q2suFfwct/NXEM4ja2wsk4KJHKyWD7McM20H3lN/8KUIIewyVFB532ZSuqIigy6yLXHgTrYz6APs Sqk7HEK4aeRzHC+kwZpDQ4UtbSoqzoeLUfA54LBOk49+dz5tpr/jy/fvLiGlnh7H9TsIT6O/i//d XzrMf0vh9ky4QC6vAAAA//8DAFBLAQItABQABgAIAAAAIQDb4fbL7gAAAIUBAAATAAAAAAAAAAAA AAAAAAAAAABbQ29udGVudF9UeXBlc10ueG1sUEsBAi0AFAAGAAgAAAAhAFr0LFu/AAAAFQEAAAsA AAAAAAAAAAAAAAAAHwEAAF9yZWxzLy5yZWxzUEsBAi0AFAAGAAgAAAAhAFMckazEAAAA3AAAAA8A AAAAAAAAAAAAAAAABwIAAGRycy9kb3ducmV2LnhtbFBLBQYAAAAAAwADALcAAAD4AgAAAAA= ">
              <v:shape id="Picture 194" o:spid="_x0000_s1488" type="#_x0000_t75" style="position:absolute;left:1493;top:2226;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MFRZwgAAANwAAAAPAAAAZHJzL2Rvd25yZXYueG1sRE/NasJA EL4LvsMygre6qWhto6tIUBA81KR9gCE7JrHZ2bC7anz7bqHgbT6+31ltetOKGznfWFbwOklAEJdW N1wp+P7av7yD8AFZY2uZFDzIw2Y9HKww1fbOOd2KUIkYwj5FBXUIXSqlL2sy6Ce2I47c2TqDIUJX Se3wHsNNK6dJ8iYNNhwbauwoq6n8Ka5GQTd3x8uRw+5ztz1ni1OeFXL2UGo86rdLEIH68BT/uw86 zv+Ywd8z8QK5/gUAAP//AwBQSwECLQAUAAYACAAAACEA2+H2y+4AAACFAQAAEwAAAAAAAAAAAAAA AAAAAAAAW0NvbnRlbnRfVHlwZXNdLnhtbFBLAQItABQABgAIAAAAIQBa9CxbvwAAABUBAAALAAAA AAAAAAAAAAAAAB8BAABfcmVscy8ucmVsc1BLAQItABQABgAIAAAAIQBlMFRZwgAAANwAAAAPAAAA AAAAAAAAAAAAAAcCAABkcnMvZG93bnJldi54bWxQSwUGAAAAAAMAAwC3AAAA9gIAAAAA ">
                <v:imagedata r:id="rId1287" o:title=""/>
              </v:shape>
              <v:line id="Straight Connector 195" o:spid="_x0000_s1489" style="position:absolute;visibility:visible" from="1493,7513" to="24736,75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SOOZxQAAANwAAAAPAAAAZHJzL2Rvd25yZXYueG1sRE9La8JA EL4L/Q/LFHrTTXy0mmYVsRQsXkzag8chO03SZmdDdmviv+8Kgrf5+J6TbgbTiDN1rrasIJ5EIIgL q2suFXx9vo+XIJxH1thYJgUXcrBZP4xSTLTtOaNz7ksRQtglqKDyvk2kdEVFBt3EtsSB+7adQR9g V0rdYR/CTSOnUfQsDdYcGipsaVdR8Zv/GQVlPJvvDi/9xzG7rObTt2Gf+5+TUk+Pw/YVhKfB38U3 916H+asFXJ8JF8j1PwAAAP//AwBQSwECLQAUAAYACAAAACEA2+H2y+4AAACFAQAAEwAAAAAAAAAA AAAAAAAAAAAAW0NvbnRlbnRfVHlwZXNdLnhtbFBLAQItABQABgAIAAAAIQBa9CxbvwAAABUBAAAL AAAAAAAAAAAAAAAAAB8BAABfcmVscy8ucmVsc1BLAQItABQABgAIAAAAIQDHSOOZxQAAANwAAAAP AAAAAAAAAAAAAAAAAAcCAABkcnMvZG93bnJldi54bWxQSwUGAAAAAAMAAwC3AAAA+QIAAAAA " strokeweight="1pt">
                <v:stroke startarrow="oval" startarrowwidth="narrow" startarrowlength="short" endarrow="classic" endarrowwidth="narrow" endarrowlength="long" joinstyle="miter"/>
                <o:lock v:ext="edit" shapetype="f"/>
              </v:line>
              <v:line id="Straight Connector 212" o:spid="_x0000_s1490" style="position:absolute;flip:y;visibility:visible" from="1493,0" to="1493,134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FP1rwgAAANwAAAAPAAAAZHJzL2Rvd25yZXYueG1sRI/disIw EIXvBd8hjOCdphZcpBpFRFmvXLf6AEMztsVkUpqsrT79ZkHYy8P5+TirTW+NeFDra8cKZtMEBHHh dM2lguvlMFmA8AFZo3FMCp7kYbMeDlaYadfxNz3yUIo4wj5DBVUITSalLyqy6KeuIY7ezbUWQ5Rt KXWLXRy3RqZJ8iEt1hwJFTa0q6i45z82Qo65+/yi53Vxmvvubs5m/5JGqfGo3y5BBOrDf/jdPmoF 6SyFvzPxCMj1LwAAAP//AwBQSwECLQAUAAYACAAAACEA2+H2y+4AAACFAQAAEwAAAAAAAAAAAAAA AAAAAAAAW0NvbnRlbnRfVHlwZXNdLnhtbFBLAQItABQABgAIAAAAIQBa9CxbvwAAABUBAAALAAAA AAAAAAAAAAAAAB8BAABfcmVscy8ucmVsc1BLAQItABQABgAIAAAAIQDnFP1rwgAAANwAAAAPAAAA AAAAAAAAAAAAAAcCAABkcnMvZG93bnJldi54bWxQSwUGAAAAAAMAAwC3AAAA9gIAAAAA " strokeweight="1pt">
                <v:stroke endarrow="classic" endarrowwidth="narrow" endarrowlength="long" joinstyle="miter"/>
                <o:lock v:ext="edit" shapetype="f"/>
              </v:line>
              <v:shape id="Picture 213" o:spid="_x0000_s1491" type="#_x0000_t75" style="position:absolute;left:308;top:1512;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hm1pwwAAANwAAAAPAAAAZHJzL2Rvd25yZXYueG1sRI/dasJA FITvC77DcgTv6kaFoqmrFEFIwZuqD3DMnuan2bMxexrTt+8KgpfDzHzDrLeDa1RPXag8G5hNE1DE ubcVFwbOp/3rElQQZIuNZzLwRwG2m9HLGlPrb/xF/VEKFSEcUjRQirSp1iEvyWGY+pY4et++cyhR doW2Hd4i3DV6niRv2mHFcaHElnYl5T/HX2eg7sXts0uylFV2wLq+Yv95QGMm4+HjHZTQIM/wo51Z A/PZAu5n4hHQm38AAAD//wMAUEsBAi0AFAAGAAgAAAAhANvh9svuAAAAhQEAABMAAAAAAAAAAAAA AAAAAAAAAFtDb250ZW50X1R5cGVzXS54bWxQSwECLQAUAAYACAAAACEAWvQsW78AAAAVAQAACwAA AAAAAAAAAAAAAAAfAQAAX3JlbHMvLnJlbHNQSwECLQAUAAYACAAAACEAcIZtacMAAADcAAAADwAA AAAAAAAAAAAAAAAHAgAAZHJzL2Rvd25yZXYueG1sUEsFBgAAAAADAAMAtwAAAPcCAAAAAA== ">
                <v:imagedata r:id="rId1288" o:title=""/>
              </v:shape>
              <v:shape id="Picture 214" o:spid="_x0000_s1492" type="#_x0000_t75" style="position:absolute;top:7620;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9Vy7xAAAANwAAAAPAAAAZHJzL2Rvd25yZXYueG1sRI9Ba8JA FITvhf6H5RW8lLoxiGjqKtJS0JtGL94e2WcSzL6Nu9sk/ntXKPQ4zMw3zHI9mEZ05HxtWcFknIAg LqyuuVRwOv58zEH4gKyxsUwK7uRhvXp9WWKmbc8H6vJQighhn6GCKoQ2k9IXFRn0Y9sSR+9incEQ pSuldthHuGlkmiQzabDmuFBhS18VFdf81yjIef9+lrv0Nu10NywWcu++z71So7dh8wki0BD+w3/t rVaQTqbwPBOPgFw9AAAA//8DAFBLAQItABQABgAIAAAAIQDb4fbL7gAAAIUBAAATAAAAAAAAAAAA AAAAAAAAAABbQ29udGVudF9UeXBlc10ueG1sUEsBAi0AFAAGAAgAAAAhAFr0LFu/AAAAFQEAAAsA AAAAAAAAAAAAAAAAHwEAAF9yZWxzLy5yZWxzUEsBAi0AFAAGAAgAAAAhAO/1XLvEAAAA3AAAAA8A AAAAAAAAAAAAAAAABwIAAGRycy9kb3ducmV2LnhtbFBLBQYAAAAAAwADALcAAAD4AgAAAAA= ">
                <v:imagedata r:id="rId1289" o:title=""/>
              </v:shape>
              <v:shape id="Picture 215" o:spid="_x0000_s1493" type="#_x0000_t75" style="position:absolute;left:22419;top:7581;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6JWhxAAAANwAAAAPAAAAZHJzL2Rvd25yZXYueG1sRI9Pa8JA FMTvQr/D8oTedKPQkEbXIIUWL1ZM2/sj+/LP7Ns0u9X47buC4HGYmd8w62w0nTjT4BrLChbzCARx YXXDlYLvr/dZAsJ5ZI2dZVJwJQfZ5mmyxlTbCx/pnPtKBAi7FBXU3veplK6oyaCb2544eKUdDPog h0rqAS8Bbjq5jKJYGmw4LNTY01tNxSn/Mwrajzb+Kcsq+izyeL9DkxxefxOlnqfjdgXC0+gf4Xt7 pxUsFy9wOxOOgNz8AwAA//8DAFBLAQItABQABgAIAAAAIQDb4fbL7gAAAIUBAAATAAAAAAAAAAAA AAAAAAAAAABbQ29udGVudF9UeXBlc10ueG1sUEsBAi0AFAAGAAgAAAAhAFr0LFu/AAAAFQEAAAsA AAAAAAAAAAAAAAAAHwEAAF9yZWxzLy5yZWxzUEsBAi0AFAAGAAgAAAAhACPolaHEAAAA3AAAAA8A AAAAAAAAAAAAAAAABwIAAGRycy9kb3ducmV2LnhtbFBLBQYAAAAAAwADALcAAAD4AgAAAAA= ">
                <v:imagedata r:id="rId1290" o:title=""/>
              </v:shape>
              <v:oval id="Oval 216" o:spid="_x0000_s1494" style="position:absolute;left:12639;top:4898;width:252;height:25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YgxkxAAAANwAAAAPAAAAZHJzL2Rvd25yZXYueG1sRI9Ba8JA FITvBf/D8gRvzUYPIqmrqCBVcopKwdsj+5IsZt+G7FaTf98tFHocZuYbZr0dbCue1HvjWME8SUEQ l04brhXcrsf3FQgfkDW2jknBSB62m8nbGjPtXlzQ8xJqESHsM1TQhNBlUvqyIYs+cR1x9CrXWwxR 9rXUPb4i3LZykaZLadFwXGiwo0ND5ePybRXk5deq/ZTWXPOx2p/zkym6u1FqNh12HyACDeE//Nc+ aQWL+RJ+z8QjIDc/AAAA//8DAFBLAQItABQABgAIAAAAIQDb4fbL7gAAAIUBAAATAAAAAAAAAAAA AAAAAAAAAABbQ29udGVudF9UeXBlc10ueG1sUEsBAi0AFAAGAAgAAAAhAFr0LFu/AAAAFQEAAAsA AAAAAAAAAAAAAAAAHwEAAF9yZWxzLy5yZWxzUEsBAi0AFAAGAAgAAAAhAJdiDGTEAAAA3AAAAA8A AAAAAAAAAAAAAAAABwIAAGRycy9kb3ducmV2LnhtbFBLBQYAAAAAAwADALcAAAD4AgAAAAA= " fillcolor="black" strokeweight="1pt">
                <v:stroke joinstyle="miter"/>
              </v:oval>
              <v:oval id="Oval 217" o:spid="_x0000_s1495" style="position:absolute;left:16401;top:5072;width:252;height:25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Lqn/wwAAANwAAAAPAAAAZHJzL2Rvd25yZXYueG1sRI/NqsIw FIT3gu8QjuBOU12oVKOoIHrpyh8Ed4fm2Aabk9JErW9/I1y4y2FmvmEWq9ZW4kWNN44VjIYJCOLc acOFgst5N5iB8AFZY+WYFHzIw2rZ7Sww1e7NR3qdQiEihH2KCsoQ6lRKn5dk0Q9dTRy9u2sshiib QuoG3xFuKzlOkom0aDgulFjTtqT8cXpaBVl+nVV7ac05+9w3P9nBHOubUarfa9dzEIHa8B/+ax+0 gvFoCt8z8QjI5S8AAAD//wMAUEsBAi0AFAAGAAgAAAAhANvh9svuAAAAhQEAABMAAAAAAAAAAAAA AAAAAAAAAFtDb250ZW50X1R5cGVzXS54bWxQSwECLQAUAAYACAAAACEAWvQsW78AAAAVAQAACwAA AAAAAAAAAAAAAAAfAQAAX3JlbHMvLnJlbHNQSwECLQAUAAYACAAAACEA+C6p/8MAAADcAAAADwAA AAAAAAAAAAAAAAAHAgAAZHJzL2Rvd25yZXYueG1sUEsFBgAAAAADAAMAtwAAAPcCAAAAAA== " fillcolor="black" strokeweight="1pt">
                <v:stroke joinstyle="miter"/>
              </v:oval>
              <v:shape id="Picture 218" o:spid="_x0000_s1496" type="#_x0000_t75" style="position:absolute;left:10646;top:3501;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ek0fwgAAANwAAAAPAAAAZHJzL2Rvd25yZXYueG1sRE/NTgIx EL6b+A7NmHCDKZAAWSnECEQ9GAL6AON23G7cTjfbsqw+vT2YePzy/a+3g29Uz12sgxiYTjQoljLY WioD72+H8QpUTCSWmiBs4JsjbDe3N2sqbLjKiftzqlQOkViQAZdSWyDG0rGnOAktS+Y+Q+cpZdhV aDu65nDf4EzrBXqqJTc4avnRcfl1vngD7UF/7Nzr4ohY6f3LTz9fXvDJmNHd8HAPKvGQ/sV/7mdr YDbNa/OZfARw8wsAAP//AwBQSwECLQAUAAYACAAAACEA2+H2y+4AAACFAQAAEwAAAAAAAAAAAAAA AAAAAAAAW0NvbnRlbnRfVHlwZXNdLnhtbFBLAQItABQABgAIAAAAIQBa9CxbvwAAABUBAAALAAAA AAAAAAAAAAAAAB8BAABfcmVscy8ucmVsc1BLAQItABQABgAIAAAAIQC8ek0fwgAAANwAAAAPAAAA AAAAAAAAAAAAAAcCAABkcnMvZG93bnJldi54bWxQSwUGAAAAAAMAAwC3AAAA9gIAAAAA " filled="t">
                <v:imagedata r:id="rId1291" o:title=""/>
              </v:shape>
              <v:shape id="Picture 219" o:spid="_x0000_s1497" type="#_x0000_t75" style="position:absolute;left:17424;top:3341;width:1397;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HerrxQAAANwAAAAPAAAAZHJzL2Rvd25yZXYueG1sRI9Ra8Iw FIXfB/sP4Q58GZrUbqLVKFMm7G3M+QMuzbWpNjddE23375fBYI+Hc853OKvN4Bpxoy7UnjVkEwWC uPSm5krD8XM/noMIEdlg45k0fFOAzfr+boWF8T1/0O0QK5EgHArUYGNsCylDaclhmPiWOHkn3zmM SXaVNB32Ce4aOVVqJh3WnBYstrSzVF4OV6dBveePi/wrs9unvK8v87PaP+Or1qOH4WUJItIQ/8N/ 7TejYZot4PdMOgJy/QMAAP//AwBQSwECLQAUAAYACAAAACEA2+H2y+4AAACFAQAAEwAAAAAAAAAA AAAAAAAAAAAAW0NvbnRlbnRfVHlwZXNdLnhtbFBLAQItABQABgAIAAAAIQBa9CxbvwAAABUBAAAL AAAAAAAAAAAAAAAAAB8BAABfcmVscy8ucmVsc1BLAQItABQABgAIAAAAIQA4HerrxQAAANwAAAAP AAAAAAAAAAAAAAAAAAcCAABkcnMvZG93bnJldi54bWxQSwUGAAAAAAMAAwC3AAAA+QIAAAAA " filled="t">
                <v:imagedata r:id="rId1292" o:title=""/>
              </v:shape>
            </v:group>
            <w10:wrap type="square" anchorx="margin"/>
            <w10:anchorlock/>
          </v:group>
        </w:pic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705" type="#_x0000_t75" style="width:18.75pt;height:14.25pt" o:ole="">
            <v:imagedata r:id="rId1293" o:title=""/>
          </v:shape>
          <o:OLEObject Type="Embed" ProgID="Equation.DSMT4" ShapeID="_x0000_i1705" DrawAspect="Content" ObjectID="_1693755875" r:id="rId1294"/>
        </w:object>
      </w:r>
      <w:r w:rsidR="00DC1882">
        <w:rPr>
          <w:lang w:val="it-IT"/>
        </w:rPr>
        <w:t xml:space="preserve">. Tại thời điểm </w:t>
      </w:r>
      <w:r w:rsidR="00DC1882" w:rsidRPr="00937E77">
        <w:rPr>
          <w:position w:val="-12"/>
          <w:lang w:val="it-IT"/>
        </w:rPr>
        <w:object w:dxaOrig="220" w:dyaOrig="360">
          <v:shape id="_x0000_i1706" type="#_x0000_t75" style="width:11.25pt;height:18.75pt" o:ole="">
            <v:imagedata r:id="rId1295" o:title=""/>
          </v:shape>
          <o:OLEObject Type="Embed" ProgID="Equation.DSMT4" ShapeID="_x0000_i1706" DrawAspect="Content" ObjectID="_1693755876" r:id="rId1296"/>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707" type="#_x0000_t75" style="width:12.75pt;height:31.5pt" o:ole="">
            <v:imagedata r:id="rId1297" o:title=""/>
          </v:shape>
          <o:OLEObject Type="Embed" ProgID="Equation.DSMT4" ShapeID="_x0000_i1707" DrawAspect="Content" ObjectID="_1693755877" r:id="rId1298"/>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708" type="#_x0000_t75" style="width:20.25pt;height:31.5pt" o:ole="">
            <v:imagedata r:id="rId1299" o:title=""/>
          </v:shape>
          <o:OLEObject Type="Embed" ProgID="Equation.DSMT4" ShapeID="_x0000_i1708" DrawAspect="Content" ObjectID="_1693755878" r:id="rId1300"/>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709" type="#_x0000_t75" style="width:11.25pt;height:11.25pt" o:ole="">
            <v:imagedata r:id="rId1301" o:title=""/>
          </v:shape>
          <o:OLEObject Type="Embed" ProgID="Equation.DSMT4" ShapeID="_x0000_i1709" DrawAspect="Content" ObjectID="_1693755879" r:id="rId1302"/>
        </w:object>
      </w:r>
      <w:r w:rsidRPr="0073424A">
        <w:rPr>
          <w:lang w:val="pl-PL"/>
        </w:rPr>
        <w:t xml:space="preserve"> rad.</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710" type="#_x0000_t75" style="width:24.75pt;height:18.75pt" o:ole="">
            <v:imagedata r:id="rId1303" o:title=""/>
          </v:shape>
          <o:OLEObject Type="Embed" ProgID="Equation.DSMT4" ShapeID="_x0000_i1710" DrawAspect="Content" ObjectID="_1693755880" r:id="rId1304"/>
        </w:object>
      </w:r>
      <w:r w:rsidRPr="0074510D">
        <w:rPr>
          <w:lang w:val="vi-VN"/>
        </w:rPr>
        <w:t xml:space="preserve">, hạt nhân có khối lượng </w:t>
      </w:r>
      <w:r w:rsidRPr="00937E77">
        <w:rPr>
          <w:position w:val="-12"/>
        </w:rPr>
        <w:object w:dxaOrig="1500" w:dyaOrig="360">
          <v:shape id="_x0000_i1711" type="#_x0000_t75" style="width:76.5pt;height:18.75pt" o:ole="">
            <v:imagedata r:id="rId1305" o:title=""/>
          </v:shape>
          <o:OLEObject Type="Embed" ProgID="Equation.DSMT4" ShapeID="_x0000_i1711" DrawAspect="Content" ObjectID="_1693755881" r:id="rId1306"/>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712" type="#_x0000_t75" style="width:82.5pt;height:18.75pt" o:ole="">
            <v:imagedata r:id="rId1307" o:title=""/>
          </v:shape>
          <o:OLEObject Type="Embed" ProgID="Equation.DSMT4" ShapeID="_x0000_i1712" DrawAspect="Content" ObjectID="_1693755882" r:id="rId1308"/>
        </w:object>
      </w:r>
      <w:r w:rsidRPr="00486CB7">
        <w:rPr>
          <w:lang w:val="vi-VN"/>
        </w:rPr>
        <w:t xml:space="preserve">, </w:t>
      </w:r>
      <w:r w:rsidRPr="00AA0A05">
        <w:rPr>
          <w:position w:val="-12"/>
        </w:rPr>
        <w:object w:dxaOrig="1600" w:dyaOrig="360">
          <v:shape id="_x0000_i1713" type="#_x0000_t75" style="width:80.25pt;height:18.75pt" o:ole="">
            <v:imagedata r:id="rId1309" o:title=""/>
          </v:shape>
          <o:OLEObject Type="Embed" ProgID="Equation.DSMT4" ShapeID="_x0000_i1713" DrawAspect="Content" ObjectID="_1693755883" r:id="rId1310"/>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tab/>
      </w:r>
      <w:r w:rsidRPr="00DC1882">
        <w:rPr>
          <w:b/>
          <w:color w:val="0000FF"/>
          <w:lang w:val="vi-VN"/>
        </w:rPr>
        <w:t>A.</w:t>
      </w:r>
      <w:r w:rsidRPr="00486CB7">
        <w:rPr>
          <w:b/>
          <w:lang w:val="vi-VN"/>
        </w:rPr>
        <w:t xml:space="preserve"> </w:t>
      </w:r>
      <w:r w:rsidRPr="00D21007">
        <w:rPr>
          <w:bCs/>
          <w:position w:val="-10"/>
        </w:rPr>
        <w:object w:dxaOrig="780" w:dyaOrig="320">
          <v:shape id="_x0000_i1714" type="#_x0000_t75" style="width:39pt;height:15.75pt" o:ole="">
            <v:imagedata r:id="rId1311" o:title=""/>
          </v:shape>
          <o:OLEObject Type="Embed" ProgID="Equation.DSMT4" ShapeID="_x0000_i1714" DrawAspect="Content" ObjectID="_1693755884" r:id="rId1312"/>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715" type="#_x0000_t75" style="width:39pt;height:15.75pt" o:ole="">
            <v:imagedata r:id="rId1313" o:title=""/>
          </v:shape>
          <o:OLEObject Type="Embed" ProgID="Equation.DSMT4" ShapeID="_x0000_i1715" DrawAspect="Content" ObjectID="_1693755885" r:id="rId1314"/>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716" type="#_x0000_t75" style="width:39pt;height:15.75pt" o:ole="">
            <v:imagedata r:id="rId1315" o:title=""/>
          </v:shape>
          <o:OLEObject Type="Embed" ProgID="Equation.DSMT4" ShapeID="_x0000_i1716" DrawAspect="Content" ObjectID="_1693755886" r:id="rId1316"/>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717" type="#_x0000_t75" style="width:39pt;height:15.75pt" o:ole="">
            <v:imagedata r:id="rId1317" o:title=""/>
          </v:shape>
          <o:OLEObject Type="Embed" ProgID="Equation.DSMT4" ShapeID="_x0000_i1717" DrawAspect="Content" ObjectID="_1693755887" r:id="rId1318"/>
        </w:object>
      </w:r>
      <w:r w:rsidRPr="00486CB7">
        <w:rPr>
          <w:bCs/>
          <w:lang w:val="vi-VN"/>
        </w:rPr>
        <w:t>.</w: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718" type="#_x0000_t75" style="width:11.25pt;height:12.75pt" o:ole="">
            <v:imagedata r:id="rId1319" o:title=""/>
          </v:shape>
          <o:OLEObject Type="Embed" ProgID="Equation.DSMT4" ShapeID="_x0000_i1718" DrawAspect="Content" ObjectID="_1693755888" r:id="rId1320"/>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719" type="#_x0000_t75" style="width:15.75pt;height:12.75pt" o:ole="">
            <v:imagedata r:id="rId1321" o:title=""/>
          </v:shape>
          <o:OLEObject Type="Embed" ProgID="Equation.DSMT4" ShapeID="_x0000_i1719" DrawAspect="Content" ObjectID="_1693755889" r:id="rId1322"/>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720" type="#_x0000_t75" style="width:15pt;height:18.75pt" o:ole="">
            <v:imagedata r:id="rId1323" o:title=""/>
          </v:shape>
          <o:OLEObject Type="Embed" ProgID="Equation.DSMT4" ShapeID="_x0000_i1720" DrawAspect="Content" ObjectID="_1693755890" r:id="rId1324"/>
        </w:object>
      </w:r>
      <w:r>
        <w:rPr>
          <w:lang w:val="pt-BR"/>
        </w:rPr>
        <w:t xml:space="preserve"> và </w:t>
      </w:r>
      <w:r w:rsidRPr="005D2590">
        <w:rPr>
          <w:position w:val="-12"/>
          <w:lang w:val="pt-BR"/>
        </w:rPr>
        <w:object w:dxaOrig="300" w:dyaOrig="360">
          <v:shape id="_x0000_i1721" type="#_x0000_t75" style="width:15pt;height:18.75pt" o:ole="">
            <v:imagedata r:id="rId1325" o:title=""/>
          </v:shape>
          <o:OLEObject Type="Embed" ProgID="Equation.DSMT4" ShapeID="_x0000_i1721" DrawAspect="Content" ObjectID="_1693755891" r:id="rId1326"/>
        </w:object>
      </w:r>
      <w:r>
        <w:rPr>
          <w:lang w:val="pt-BR"/>
        </w:rPr>
        <w:t xml:space="preserve">. Thời điểm </w:t>
      </w:r>
      <w:r w:rsidRPr="005D2590">
        <w:rPr>
          <w:position w:val="-12"/>
          <w:lang w:val="pt-BR"/>
        </w:rPr>
        <w:object w:dxaOrig="520" w:dyaOrig="360">
          <v:shape id="_x0000_i1722" type="#_x0000_t75" style="width:26.25pt;height:18.75pt" o:ole="">
            <v:imagedata r:id="rId1327" o:title=""/>
          </v:shape>
          <o:OLEObject Type="Embed" ProgID="Equation.DSMT4" ShapeID="_x0000_i1722" DrawAspect="Content" ObjectID="_1693755892" r:id="rId1328"/>
        </w:object>
      </w:r>
      <w:r w:rsidRPr="005D2590">
        <w:rPr>
          <w:lang w:val="pt-BR"/>
        </w:rPr>
        <w:t xml:space="preserve">, cường độ điện trường tại </w:t>
      </w:r>
      <w:r w:rsidRPr="00AA0A05">
        <w:rPr>
          <w:position w:val="-4"/>
        </w:rPr>
        <w:object w:dxaOrig="320" w:dyaOrig="260">
          <v:shape id="_x0000_i1723" type="#_x0000_t75" style="width:15.75pt;height:12.75pt" o:ole="">
            <v:imagedata r:id="rId1329" o:title=""/>
          </v:shape>
          <o:OLEObject Type="Embed" ProgID="Equation.DSMT4" ShapeID="_x0000_i1723" DrawAspect="Content" ObjectID="_1693755893" r:id="rId1330"/>
        </w:object>
      </w:r>
      <w:r>
        <w:rPr>
          <w:lang w:val="pt-BR"/>
        </w:rPr>
        <w:t xml:space="preserve"> có độ lớn bằng </w:t>
      </w:r>
      <w:r w:rsidRPr="005D2590">
        <w:rPr>
          <w:position w:val="-24"/>
          <w:lang w:val="pt-BR"/>
        </w:rPr>
        <w:object w:dxaOrig="360" w:dyaOrig="620">
          <v:shape id="_x0000_i1724" type="#_x0000_t75" style="width:18.75pt;height:30.75pt" o:ole="">
            <v:imagedata r:id="rId1331" o:title=""/>
          </v:shape>
          <o:OLEObject Type="Embed" ProgID="Equation.DSMT4" ShapeID="_x0000_i1724" DrawAspect="Content" ObjectID="_1693755894" r:id="rId1332"/>
        </w:object>
      </w:r>
      <w:r w:rsidRPr="005D2590">
        <w:rPr>
          <w:lang w:val="pt-BR"/>
        </w:rPr>
        <w:t xml:space="preserve">. Đến thời điểm </w:t>
      </w:r>
      <w:r w:rsidRPr="005D2590">
        <w:rPr>
          <w:position w:val="-24"/>
          <w:lang w:val="pt-BR"/>
        </w:rPr>
        <w:object w:dxaOrig="960" w:dyaOrig="620">
          <v:shape id="_x0000_i1725" type="#_x0000_t75" style="width:48pt;height:30.75pt" o:ole="">
            <v:imagedata r:id="rId1333" o:title=""/>
          </v:shape>
          <o:OLEObject Type="Embed" ProgID="Equation.DSMT4" ShapeID="_x0000_i1725" DrawAspect="Content" ObjectID="_1693755895" r:id="rId1334"/>
        </w:object>
      </w:r>
      <w:r w:rsidRPr="005D2590">
        <w:rPr>
          <w:lang w:val="pt-BR"/>
        </w:rPr>
        <w:t>, cảm ứng từ tại</w:t>
      </w:r>
      <w:r>
        <w:rPr>
          <w:lang w:val="pt-BR"/>
        </w:rPr>
        <w:t xml:space="preserve"> </w:t>
      </w:r>
      <w:r w:rsidRPr="00AA0A05">
        <w:rPr>
          <w:position w:val="-4"/>
        </w:rPr>
        <w:object w:dxaOrig="320" w:dyaOrig="260">
          <v:shape id="_x0000_i1726" type="#_x0000_t75" style="width:15.75pt;height:12.75pt" o:ole="">
            <v:imagedata r:id="rId1335" o:title=""/>
          </v:shape>
          <o:OLEObject Type="Embed" ProgID="Equation.DSMT4" ShapeID="_x0000_i1726" DrawAspect="Content" ObjectID="_1693755896" r:id="rId1336"/>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727" type="#_x0000_t75" style="width:18.75pt;height:31.5pt" o:ole="">
            <v:imagedata r:id="rId1337" o:title=""/>
          </v:shape>
          <o:OLEObject Type="Embed" ProgID="Equation.DSMT4" ShapeID="_x0000_i1727" DrawAspect="Content" ObjectID="_1693755897" r:id="rId1338"/>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728" type="#_x0000_t75" style="width:31.5pt;height:34.5pt" o:ole="">
            <v:imagedata r:id="rId1339" o:title=""/>
          </v:shape>
          <o:OLEObject Type="Embed" ProgID="Equation.DSMT4" ShapeID="_x0000_i1728" DrawAspect="Content" ObjectID="_1693755898" r:id="rId1340"/>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729" type="#_x0000_t75" style="width:31.5pt;height:34.5pt" o:ole="">
            <v:imagedata r:id="rId1341" o:title=""/>
          </v:shape>
          <o:OLEObject Type="Embed" ProgID="Equation.DSMT4" ShapeID="_x0000_i1729" DrawAspect="Content" ObjectID="_1693755899" r:id="rId1342"/>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730" type="#_x0000_t75" style="width:31.5pt;height:34.5pt" o:ole="">
            <v:imagedata r:id="rId1343" o:title=""/>
          </v:shape>
          <o:OLEObject Type="Embed" ProgID="Equation.DSMT4" ShapeID="_x0000_i1730" DrawAspect="Content" ObjectID="_1693755900" r:id="rId1344"/>
        </w:object>
      </w:r>
      <w:r w:rsidRPr="0073424A">
        <w:rPr>
          <w:lang w:val="pt-BR"/>
        </w:rP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731" type="#_x0000_t75" style="width:93pt;height:21pt" o:ole="">
            <v:imagedata r:id="rId1345" o:title=""/>
          </v:shape>
          <o:OLEObject Type="Embed" ProgID="Equation.DSMT4" ShapeID="_x0000_i1731" DrawAspect="Content" ObjectID="_1693755901" r:id="rId1346"/>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732" type="#_x0000_t75" style="width:43.5pt;height:15.75pt" o:ole="">
            <v:imagedata r:id="rId1347" o:title=""/>
          </v:shape>
          <o:OLEObject Type="Embed" ProgID="Equation.DSMT4" ShapeID="_x0000_i1732" DrawAspect="Content" ObjectID="_1693755902" r:id="rId1348"/>
        </w:object>
      </w:r>
      <w:r w:rsidRPr="00415DF2">
        <w:rPr>
          <w:lang w:val="it-IT"/>
        </w:rPr>
        <w:t xml:space="preserve">W, trong 10 giây phát ra được </w:t>
      </w:r>
      <w:r w:rsidRPr="00937E77">
        <w:rPr>
          <w:position w:val="-10"/>
          <w:lang w:val="it-IT"/>
        </w:rPr>
        <w:object w:dxaOrig="1060" w:dyaOrig="360">
          <v:shape id="_x0000_i1733" type="#_x0000_t75" style="width:53.25pt;height:18.75pt" o:ole="">
            <v:imagedata r:id="rId1349" o:title=""/>
          </v:shape>
          <o:OLEObject Type="Embed" ProgID="Equation.DSMT4" ShapeID="_x0000_i1733" DrawAspect="Content" ObjectID="_1693755903" r:id="rId1350"/>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734" type="#_x0000_t75" style="width:58.5pt;height:18.75pt" o:ole="">
            <v:imagedata r:id="rId1351" o:title=""/>
          </v:shape>
          <o:OLEObject Type="Embed" ProgID="Equation.DSMT4" ShapeID="_x0000_i1734" DrawAspect="Content" ObjectID="_1693755904" r:id="rId1352"/>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735" type="#_x0000_t75" style="width:27.75pt;height:15.75pt" o:ole="">
            <v:imagedata r:id="rId1353" o:title=""/>
          </v:shape>
          <o:OLEObject Type="Embed" ProgID="Equation.DSMT4" ShapeID="_x0000_i1735" DrawAspect="Content" ObjectID="_1693755905" r:id="rId1354"/>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736" type="#_x0000_t75" style="width:11.25pt;height:31.5pt" o:ole="">
            <v:imagedata r:id="rId1355" o:title=""/>
          </v:shape>
          <o:OLEObject Type="Embed" ProgID="Equation.DSMT4" ShapeID="_x0000_i1736" DrawAspect="Content" ObjectID="_1693755906" r:id="rId1356"/>
        </w:object>
      </w:r>
      <w:r w:rsidRPr="00C03754">
        <w:rPr>
          <w:lang w:val="it-IT"/>
        </w:rPr>
        <w:t xml:space="preserve">. Ánh nắng chiếu theo phương nghiêng góc </w:t>
      </w:r>
      <w:r w:rsidRPr="00C03754">
        <w:rPr>
          <w:position w:val="-6"/>
        </w:rPr>
        <w:object w:dxaOrig="380" w:dyaOrig="320">
          <v:shape id="_x0000_i1737" type="#_x0000_t75" style="width:18.75pt;height:15.75pt" o:ole="">
            <v:imagedata r:id="rId1357" o:title=""/>
          </v:shape>
          <o:OLEObject Type="Embed" ProgID="Equation.DSMT4" ShapeID="_x0000_i1737" DrawAspect="Content" ObjectID="_1693755907" r:id="rId1358"/>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lastRenderedPageBreak/>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738" type="#_x0000_t75" style="width:15pt;height:20.25pt" o:ole="">
            <v:imagedata r:id="rId1359" o:title=""/>
          </v:shape>
          <o:OLEObject Type="Embed" ProgID="Equation.DSMT4" ShapeID="_x0000_i1738" DrawAspect="Content" ObjectID="_1693755908" r:id="rId1360"/>
        </w:object>
      </w:r>
      <w:r w:rsidRPr="0073424A">
        <w:rPr>
          <w:lang w:val="it-IT"/>
        </w:rPr>
        <w:t> vuông góc với trục quay và có độ lớn </w:t>
      </w:r>
      <w:r w:rsidRPr="00937E77">
        <w:rPr>
          <w:position w:val="-24"/>
        </w:rPr>
        <w:object w:dxaOrig="820" w:dyaOrig="680">
          <v:shape id="_x0000_i1739" type="#_x0000_t75" style="width:40.5pt;height:33.75pt" o:ole="">
            <v:imagedata r:id="rId1361" o:title=""/>
          </v:shape>
          <o:OLEObject Type="Embed" ProgID="Equation.DSMT4" ShapeID="_x0000_i1739" DrawAspect="Content" ObjectID="_1693755909" r:id="rId1362"/>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740" type="#_x0000_t75" style="width:36.75pt;height:17.25pt" o:ole="">
            <v:imagedata r:id="rId1363" o:title=""/>
          </v:shape>
          <o:OLEObject Type="Embed" ProgID="Equation.DSMT4" ShapeID="_x0000_i1740" DrawAspect="Content" ObjectID="_1693755910" r:id="rId1364"/>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741" type="#_x0000_t75" style="width:36.75pt;height:17.25pt" o:ole="">
            <v:imagedata r:id="rId1365" o:title=""/>
          </v:shape>
          <o:OLEObject Type="Embed" ProgID="Equation.DSMT4" ShapeID="_x0000_i1741" DrawAspect="Content" ObjectID="_1693755911" r:id="rId1366"/>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742" type="#_x0000_t75" style="width:66pt;height:18.75pt" o:ole="">
            <v:imagedata r:id="rId1367" o:title=""/>
          </v:shape>
          <o:OLEObject Type="Embed" ProgID="Equation.DSMT4" ShapeID="_x0000_i1742" DrawAspect="Content" ObjectID="_1693755912" r:id="rId1368"/>
        </w:object>
      </w:r>
      <w:r w:rsidRPr="00F2414B">
        <w:rPr>
          <w:lang w:val="vi-VN"/>
        </w:rPr>
        <w:t xml:space="preserve"> (</w:t>
      </w:r>
      <w:r w:rsidRPr="00F2414B">
        <w:rPr>
          <w:position w:val="-12"/>
          <w:lang w:val="vi-VN"/>
        </w:rPr>
        <w:object w:dxaOrig="320" w:dyaOrig="360">
          <v:shape id="_x0000_i1743" type="#_x0000_t75" style="width:15.75pt;height:18.75pt" o:ole="">
            <v:imagedata r:id="rId1369" o:title=""/>
          </v:shape>
          <o:OLEObject Type="Embed" ProgID="Equation.DSMT4" ShapeID="_x0000_i1743" DrawAspect="Content" ObjectID="_1693755913" r:id="rId1370"/>
        </w:object>
      </w:r>
      <w:r w:rsidRPr="00F2414B">
        <w:rPr>
          <w:lang w:val="vi-VN"/>
        </w:rPr>
        <w:t xml:space="preserve"> và </w:t>
      </w:r>
      <w:r w:rsidRPr="00F2414B">
        <w:rPr>
          <w:position w:val="-6"/>
          <w:lang w:val="vi-VN"/>
        </w:rPr>
        <w:object w:dxaOrig="240" w:dyaOrig="220">
          <v:shape id="_x0000_i1744" type="#_x0000_t75" style="width:11.25pt;height:11.25pt" o:ole="">
            <v:imagedata r:id="rId1371" o:title=""/>
          </v:shape>
          <o:OLEObject Type="Embed" ProgID="Equation.DSMT4" ShapeID="_x0000_i1744" DrawAspect="Content" ObjectID="_1693755914" r:id="rId1372"/>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745" type="#_x0000_t75" style="width:27pt;height:14.25pt" o:ole="">
            <v:imagedata r:id="rId1373" o:title=""/>
          </v:shape>
          <o:OLEObject Type="Embed" ProgID="Equation.DSMT4" ShapeID="_x0000_i1745" DrawAspect="Content" ObjectID="_1693755915" r:id="rId1374"/>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746" type="#_x0000_t75" style="width:11.25pt;height:12.75pt" o:ole="">
            <v:imagedata r:id="rId1375" o:title=""/>
          </v:shape>
          <o:OLEObject Type="Embed" ProgID="Equation.DSMT4" ShapeID="_x0000_i1746" DrawAspect="Content" ObjectID="_1693755916" r:id="rId1376"/>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747" type="#_x0000_t75" style="width:21pt;height:33.75pt" o:ole="">
            <v:imagedata r:id="rId1377" o:title=""/>
          </v:shape>
          <o:OLEObject Type="Embed" ProgID="Equation.DSMT4" ShapeID="_x0000_i1747" DrawAspect="Content" ObjectID="_1693755917" r:id="rId1378"/>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748" type="#_x0000_t75" style="width:20.25pt;height:33.75pt" o:ole="">
            <v:imagedata r:id="rId1379" o:title=""/>
          </v:shape>
          <o:OLEObject Type="Embed" ProgID="Equation.DSMT4" ShapeID="_x0000_i1748" DrawAspect="Content" ObjectID="_1693755918" r:id="rId1380"/>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749" type="#_x0000_t75" style="width:15.75pt;height:12.75pt" o:ole="">
            <v:imagedata r:id="rId1381" o:title=""/>
          </v:shape>
          <o:OLEObject Type="Embed" ProgID="Equation.DSMT4" ShapeID="_x0000_i1749" DrawAspect="Content" ObjectID="_1693755919" r:id="rId1382"/>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0" type="#_x0000_t75" style="width:14.25pt;height:14.25pt" o:ole="">
            <v:imagedata r:id="rId1383" o:title=""/>
          </v:shape>
          <o:OLEObject Type="Embed" ProgID="Equation.DSMT4" ShapeID="_x0000_i1750" DrawAspect="Content" ObjectID="_1693755920" r:id="rId1384"/>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751" type="#_x0000_t75" style="width:18.75pt;height:14.25pt" o:ole="">
            <v:imagedata r:id="rId1385" o:title=""/>
          </v:shape>
          <o:OLEObject Type="Embed" ProgID="Equation.DSMT4" ShapeID="_x0000_i1751" DrawAspect="Content" ObjectID="_1693755921" r:id="rId1386"/>
        </w:object>
      </w:r>
      <w:r w:rsidRPr="00415DF2">
        <w:rPr>
          <w:lang w:val="vi-VN"/>
        </w:rPr>
        <w:t xml:space="preserve">. Vị trí cân bằng của </w:t>
      </w:r>
      <w:r w:rsidRPr="00C00DD4">
        <w:rPr>
          <w:position w:val="-4"/>
        </w:rPr>
        <w:object w:dxaOrig="320" w:dyaOrig="260">
          <v:shape id="_x0000_i1752" type="#_x0000_t75" style="width:15.75pt;height:12.75pt" o:ole="">
            <v:imagedata r:id="rId1381" o:title=""/>
          </v:shape>
          <o:OLEObject Type="Embed" ProgID="Equation.DSMT4" ShapeID="_x0000_i1752" DrawAspect="Content" ObjectID="_1693755922" r:id="rId138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3" type="#_x0000_t75" style="width:14.25pt;height:14.25pt" o:ole="">
            <v:imagedata r:id="rId1383" o:title=""/>
          </v:shape>
          <o:OLEObject Type="Embed" ProgID="Equation.DSMT4" ShapeID="_x0000_i1753" DrawAspect="Content" ObjectID="_1693755923" r:id="rId1388"/>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754" type="#_x0000_t75" style="width:18.75pt;height:14.25pt" o:ole="">
            <v:imagedata r:id="rId1389" o:title=""/>
          </v:shape>
          <o:OLEObject Type="Embed" ProgID="Equation.DSMT4" ShapeID="_x0000_i1754" DrawAspect="Content" ObjectID="_1693755924" r:id="rId1390"/>
        </w:object>
      </w:r>
      <w:r w:rsidRPr="00415DF2">
        <w:rPr>
          <w:lang w:val="vi-VN"/>
        </w:rPr>
        <w:t xml:space="preserve"> tại</w:t>
      </w:r>
      <w:r w:rsidRPr="0073424A">
        <w:rPr>
          <w:lang w:val="vi-VN"/>
        </w:rPr>
        <w:t xml:space="preserve"> </w:t>
      </w:r>
      <w:r w:rsidRPr="00C00DD4">
        <w:rPr>
          <w:position w:val="-6"/>
        </w:rPr>
        <w:object w:dxaOrig="240" w:dyaOrig="279">
          <v:shape id="_x0000_i1755" type="#_x0000_t75" style="width:11.25pt;height:14.25pt" o:ole="">
            <v:imagedata r:id="rId1391" o:title=""/>
          </v:shape>
          <o:OLEObject Type="Embed" ProgID="Equation.DSMT4" ShapeID="_x0000_i1755" DrawAspect="Content" ObjectID="_1693755925" r:id="rId1392"/>
        </w:object>
      </w:r>
      <w:r w:rsidRPr="00415DF2">
        <w:rPr>
          <w:lang w:val="vi-VN"/>
        </w:rPr>
        <w:t xml:space="preserve">. Trong quá trình dao động, hình chiếu của </w:t>
      </w:r>
      <w:r w:rsidRPr="00C00DD4">
        <w:rPr>
          <w:position w:val="-4"/>
        </w:rPr>
        <w:object w:dxaOrig="320" w:dyaOrig="260">
          <v:shape id="_x0000_i1756" type="#_x0000_t75" style="width:15.75pt;height:12.75pt" o:ole="">
            <v:imagedata r:id="rId1381" o:title=""/>
          </v:shape>
          <o:OLEObject Type="Embed" ProgID="Equation.DSMT4" ShapeID="_x0000_i1756" DrawAspect="Content" ObjectID="_1693755926" r:id="rId1393"/>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7" type="#_x0000_t75" style="width:14.25pt;height:14.25pt" o:ole="">
            <v:imagedata r:id="rId1383" o:title=""/>
          </v:shape>
          <o:OLEObject Type="Embed" ProgID="Equation.DSMT4" ShapeID="_x0000_i1757" DrawAspect="Content" ObjectID="_1693755927" r:id="rId1394"/>
        </w:object>
      </w:r>
      <w:r>
        <w:rPr>
          <w:lang w:val="vi-VN"/>
        </w:rPr>
        <w:t xml:space="preserve">lên trục </w:t>
      </w:r>
      <w:r w:rsidRPr="00C76EBF">
        <w:rPr>
          <w:position w:val="-6"/>
          <w:lang w:val="vi-VN"/>
        </w:rPr>
        <w:object w:dxaOrig="360" w:dyaOrig="279">
          <v:shape id="_x0000_i1758" type="#_x0000_t75" style="width:18.75pt;height:14.25pt" o:ole="">
            <v:imagedata r:id="rId1395" o:title=""/>
          </v:shape>
          <o:OLEObject Type="Embed" ProgID="Equation.DSMT4" ShapeID="_x0000_i1758" DrawAspect="Content" ObjectID="_1693755928" r:id="rId1396"/>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937E77">
        <w:rPr>
          <w:b/>
          <w:position w:val="-24"/>
          <w:lang w:val="vi-VN"/>
        </w:rPr>
        <w:object w:dxaOrig="260" w:dyaOrig="620">
          <v:shape id="_x0000_i1759" type="#_x0000_t75" style="width:12.75pt;height:31.5pt" o:ole="">
            <v:imagedata r:id="rId1397" o:title=""/>
          </v:shape>
          <o:OLEObject Type="Embed" ProgID="Equation.DSMT4" ShapeID="_x0000_i1759" DrawAspect="Content" ObjectID="_1693755929" r:id="rId1398"/>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760" type="#_x0000_t75" style="width:12.75pt;height:30.75pt" o:ole="">
            <v:imagedata r:id="rId1399" o:title=""/>
          </v:shape>
          <o:OLEObject Type="Embed" ProgID="Equation.DSMT4" ShapeID="_x0000_i1760" DrawAspect="Content" ObjectID="_1693755930" r:id="rId1400"/>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761" type="#_x0000_t75" style="width:12.75pt;height:30.75pt" o:ole="">
            <v:imagedata r:id="rId1401" o:title=""/>
          </v:shape>
          <o:OLEObject Type="Embed" ProgID="Equation.DSMT4" ShapeID="_x0000_i1761" DrawAspect="Content" ObjectID="_1693755931" r:id="rId1402"/>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762" type="#_x0000_t75" style="width:12.75pt;height:30.75pt" o:ole="">
            <v:imagedata r:id="rId1403" o:title=""/>
          </v:shape>
          <o:OLEObject Type="Embed" ProgID="Equation.DSMT4" ShapeID="_x0000_i1762" DrawAspect="Content" ObjectID="_1693755932" r:id="rId1404"/>
        </w:object>
      </w:r>
      <w:r w:rsidRPr="0073424A">
        <w:rPr>
          <w:bCs/>
          <w:lang w:val="vi-VN"/>
        </w:rP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763" type="#_x0000_t75" style="width:23.25pt;height:14.25pt" o:ole="">
            <v:imagedata r:id="rId1405" o:title=""/>
          </v:shape>
          <o:OLEObject Type="Embed" ProgID="Equation.DSMT4" ShapeID="_x0000_i1763" DrawAspect="Content" ObjectID="_1693755933" r:id="rId1406"/>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764" type="#_x0000_t75" style="width:15.75pt;height:12.75pt" o:ole="">
            <v:imagedata r:id="rId1407" o:title=""/>
          </v:shape>
          <o:OLEObject Type="Embed" ProgID="Equation.DSMT4" ShapeID="_x0000_i1764" DrawAspect="Content" ObjectID="_1693755934" r:id="rId1408"/>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419A6" w:rsidRDefault="008614FF" w:rsidP="003C453C">
      <w:pPr>
        <w:tabs>
          <w:tab w:val="left" w:pos="284"/>
          <w:tab w:val="left" w:pos="2835"/>
          <w:tab w:val="left" w:pos="5387"/>
          <w:tab w:val="left" w:pos="7938"/>
        </w:tabs>
        <w:rPr>
          <w:lang w:val="sv-SE"/>
        </w:rPr>
      </w:pPr>
      <w:r>
        <w:rPr>
          <w:noProof/>
        </w:rPr>
        <w:lastRenderedPageBreak/>
        <w:pict>
          <v:group id="Canvas 27" o:spid="_x0000_s1601" editas="canvas" style="position:absolute;margin-left:300.1pt;margin-top:18.15pt;width:218.95pt;height:130.5pt;z-index:251679232;mso-position-horizontal-relative:margin" coordsize="27806,16573"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X4XasqUEAAA5FQAADgAAAGRycy9lMm9E b2MueG1s7Jhrb9s2FIa/D9h/IPS9sSTrYgtxiiFpgwHFaizdvtMUdUElUiAZO/73e0lJduxcuhTu lq4LYIc0b4cvn3MOpfO3d21D1lzpWoqFF5z5HuGCybwW5cL749P7NzOPaENFThsp+MLbcu29vfj5 p/NNl/FQVrLJuSKYROhs0y28ypgum0w0q3hL9ZnsuEBjIVVLDaqqnOSKbjB720xC308mG6nyTknG tcavV32jd+HmLwrOzMei0NyQZuHBNuO+lfte2e/JxTnNSkW7qmaDGfQrrGhpLbDobqoraii5VfWD qdqaKallYc6YbCeyKGrG3R6wm8A/2s0lFWuq3WYY1BkNROmE865KaIApsw0Og7tymW3KbncoOMij U3nRJq6VvO3cHsqM/bZeKlLnCy9M5h4RtAUSrgOxPwyLo9e16m66pRp+KPua1feuUK39D+XIHYBL Un+aeGS7O0t+ZwhDS5gEURCjiaEtSMIgnc3602YVkLCDwcN+HKvefWHkZFx9sulKMOMsvDjvapbh M8iF0gO5vgwxRplbxb1hkvZvzdFS9fm2ewOOOmrqVd3UZut8AmJbo8R6WbOl6iv3lE+x7155tNtl SYifILUdZPv1o6jd1QfJPmsi5GVFRcl/0R0cCnLa3pPD7q56sOSqqbv3ddPY47LlYXNwviOcHtGn d4wryW5bLkzv6Yo32KcUuqo77RGV8XbFgZL6NXcG0UwbxQ2r7IIFFv4dxlpD7zU4K/eG2S1ocPYY WXGYgBhLyDSep2nYw7PDy0+n0Twd8PLjWRjGTpUREsintLnmsiW2ADNhDU6GZnT9QQ92jV0GNXtT nI2wzHolgqIehUPtgXQv8sSbinYcJthp7/MQjDzcGEXrsjLkUgoBc6UCGk7bYcil6LVid+Kmc2xY fQ8abeUpSaN5EvWSwjdT33eK0WynaZREsY8O1mUdkTuXe6BmUwu7lSfUpJmQFj1YR7NGkA2YBeQA n1EkmQIgodh2oEeL0iO0KZG9mFFuSi2bOh/J1Vt92SiypkggyDu53HyCvR5pqDZogKHubzj7g6H2 dK+orvrBrqmHqK0Nkl5TtwtvthtNs4rT/J3Iidl2CIsSS3rWct1iNQ77UHAbMrRu9v204bQx1WHX phwMaoSVgLtMOGC3PyFbWsl86wKtO0bQ9o9hFz6LnfO3A7Jo9gLsSIGI86cNVXb/Y7bY+/SQ+Uf0 LBk2TwDL2E8G7cZcM3rp4Mj/RfS+NVI20OLzHSXJ6Ujncpckp5YLu5MxSdrgZ+v/VtobctIp017o R5FLegHSG65PLuCMXhJM50k6XqlQnkfPe8pXpDwrJz7fESiQ6/g25WR5TaA4cu9dg05wP+ovz0E0 DcL5c5jE4fR/TLwwjR9i4q4/rwkTx+1pMcG1eOZHCKYuuz4GS5qm9lnQpd+5H81dUHv64vdDxBTE 2OOY4nzsNcEyXN5PmXwCP4htfgErs9if475+mH78IHF3eMsSIk/f/oOjgkfQY1TS13ZPGfLDKVGJ g3CKi7p7PI+CeXT0KBngsSpA1HFR5dug4t4C4T2ZewB2r+dQOngBeL/ueu3feF78BQAA//8DAFBL AwQKAAAAAAAAACEAUQIVgwGgAAABoAAAFAAAAGRycy9tZWRpYS9pbWFnZTEucG5niVBORw0KGgoA AAANSUhEUgAAB7sAAAPyCAYAAAANFLvQAACAAElEQVR42uzdIUxj658/frKpaLIVFRUV3aTJIhAI BAJBMgiSRSBIFoFAkOwIBJuMQCDYIBAIBAKBQCAQ3ASBIAQxgk0QCESzQVQg2KSiogJRgUCc/+/p d2f+37nfuffOc1ranvb1SroJ2Znvyf0M7ZvnvDnPM/Hp06ckvO7v7xMA+HsvLy/J3t7e91f4GgDk BQDyAgB5AcAw5MXE/xP+T3J0dGQqAPzg7u4u+ZYT4RW+BgB5AYC8AEBeADAkeaHsBsDiAgB5AYC8 AEBeAJC5vFB2A2BxAYC8AEBeACAvAMhcXii7AbC4AEBeACAvAJAXAGQuL5TdAFhcACAvAJAXAMgL ADKXF8puACwuAJAXAMgLAOQFAJnLC2U3ABYXAMgLAOQFAPICgMzlhbIbAIsLAOQFAPICAHkBQOby QtkNgMUFAPICAHkBgLwAIHN5oewGwOICAHkBgLwAQF4AkLm8UHYDYHEBgLwAQF4AIC8AyFxeKLsB sLgAQF4AIC8AkBcAZC4vlN0AWFwAIC8AkBcAyAsAMpcXym4ALC4AkBcAyAsA5AUAmcsLZTcAFhcA yAsA5AUA8gKAzOWFshsAiwsA5AUA8gIAeQFAxvKiWCwm4fXbb7+ZCgA/qNVqycLCwvdX+BoA5AUA 8gIAeQHAMOTFhFEAAAAAAAAAkDXKbgAAAAAAAAAyR9kNAAAAAAAAQOYouwEAAAAAAADIHGU3AAAA AAAAAJmj7AbgDzWbzeTl5aXzent7MxAAAAAAAGBoKLsBxsz7+3tSr9eTq6ur5ODgINnY2EhWVlaS hYWFZHp6OqlWq0mhUEgmJib+9FUulzt/Nrzm5+eT9fX1ZH9/Pzk7O0vu7u46BTkAAAAAAMBHUXYD jLDn5+fk8vKyU0Kvra11yux8Pv+XRXavXuFaoQyfnZ1NNjc3k9vb2+T19dU/DAAAAAAA0DVlN8AI CduOh3J7a2urUzL3q9SOfU1OTiarq6udp8BrtVrnaXMAAAAAAIAYE/f398nR0VFXr99++y3VxbN+ 7Zubm8xdO/w913btrFw7vFeydu3wmdTPa7dareT6+jrZ3t5O/uVf/iX5p3/6p6EtuP/s9c///M/J v//7v3f+W2KL737PfJSu/T//8z+uHeH09NS1XTsz1/7f//3fzF272+u6tmv389ppd6oZ1LXD33Ft 187StdMY5LXD55Fru3ZWrh1+3nPtXxd+pndt187KtdN2JYO8tn7KtXWCOqJeXHvi06dPXZcUxWIx 1X9o1q8dnkzM2rXD33Nt187KtcN7JWvXDp9JH33tdrvdeXp7cXExyeVymSy3/+os8LDleii+f+UG Wz9mPqrX/o//+A/XjtCL95tru3a/rp32Buogr92LDHFt1+7XtdP+stqgrh3+jmu7dpaunfYm4qCu HT6PXNu1s3Lt8POea/+68DO9a7t2Vq6dtisZ5LX1U66tE9QR9eLaym7f2K7t2sruDJSf4Wnnq6ur ZH19PSkUCiNXcP/ZZ/zGxkbnv/3t7U3ZrXBWdru2ayu7Xdu1ld2KV9dWdiu7Xdu1ld3KT9d2bWW3 a7u2TlA/pez2je3arq3szkL5+fDwkGxubiaVSmVsCu4/e+I7bNf+/Pys7FZ2Kz9d27WV3a7t2spu xatrK7uV3a7t2spu5adru7ay27VdWyeon0omZmZmkn/9139N/vM//9P+/Pbnd23Xdmb3EJyj/N// /d+d831mZ2fHvuD+o0XDyspK52nv8MS7M7ud2e0MZ9d27cGf2f1f//Vfyb/92791Xl++fEleXl5S 3cR0frRrO7PbGc6uPdrX/vu8CK/wtTO7Xdu1+3ttZ3bHcX70YK79q3lh5s7sdm3X1gmOdz8V7j/t 7e2F3qC734oHoDfCzZn9/f2e/MbTOD3tvbOzkzQaDd9AAAN0d3f3w+dz+BoA5AUA8gKAPuSFshtg kJrNZucpuF5szzyurzC78BtcaZ+yAqBniws3owCQFwDICwD6mRfKboBBeHp66mzHnc/nFdY9Lr1b rZZvMIDBLC7cjAJAXgAgLwDoZ14ouwH6KTzJvbW11Tl7etDlcKlUSpaXl5P5+fnk5OQkOTs7S25v bzshUa/Xk4uLix/+fPg6nIMR/n/hz4S/c3x8nGxvb3eK+5mZmaF4Qj38AkGYse3NAfq+uHAzCgB5 AYC8AKCfeaHsBuiHsMV2eOq4UCgMpACem5vrnG8dCu2Hh4df2vI77eIi/G+HP3t+ft75bw5l+iCe YFd6A/R9ceFmFADyAgB5AUA/80LZDfCR2u12p/Dt5xPPk5OTyefPnztlczdFb68XF2Hr9sPDw2Rj Y6OvpXf4BYP9/f3k7e3NNyTAxy4u3IwCQF4AIC8A6GdeKLsBPsL7+3un2K1UKn15gjlsSR6e2g7b jGdlcRH+93Z3dzvbn/ej9J6amups0w7Ahy0u3IwCQF4AIC8A6GdeKLsBeu3+/r5TrH5kcRvO/A5b k4czs8M54FlfXISnvsN/S9jy/KNL73BO+fPzs29UgAzmBQDyAgB5AQDKboAPELYsD9uHhyL6o4ra 6enpzpbc/TiHelCLi3CmeDhfvFwuf+gvC4RrhCfwAchmXgAgLwCQFwCMfV4ouwF64erqKqlWqx9W zq6trSUXFxdjtbgIZ2yHrdnDE+wfeb55+LcDILt5AYC8AEBeADC2eaHsBuhGeMJ6ZWXlQ4rYQqGQ bG1t9fQc7qwuLur1evLly5cPK703NjY+bDt4gDFaXLgZBYC8AEBeANDPvFB2A6QVzpguFosf8rRx +FwO26JbXPwoFNJ7e3sfMvewbboFFMBo5AUA8gIAeQHAWOSFshsg1kc9zR22QQ+fx8NyjvQwLy5a rVayvb3defq91/8O4dz1Qf+iAUBGFxduRgEgLwCQFwD0My+U3QAxrq+vk1Kp1PMnisPZ1MNScmdp cRFK6fCEfaVS6em/ydTUlMUUwAjlBQDyAgB5AcBI5oWyG+BXhFI1nBmdy+V6VqiG0vzg4CB5fX21 uOjBv0+vtzcP/9bhf9NT3gCjkxcAyAsA5AUAI5UXym6Av/L4+Ng5R7tXJWo+n++UqMNacmd5cRFm urGx0dNfSpienk7q9bo3AsAI5QUA8gIAeQHACORFeAIuvH777TdTAfidsK34/v5+p5zu5XnQz8/P mfjvr9VqycLCwvdX+Dor7u/vk/n5+Z79u4Wzwc/Pz70pAEYsLwCQFwDICwCymxcTRgHwc81mM5mb m+tZWVqtVv0m6gD0+jzv8MsKtjUHAAAAAIDBU3YD/ER4KrhX25aH7bR3dnYUpAP07bz1XhXeMzMz nV+GAAAAAAAABkfZDfA7Z2dnPdu2fHFxMTNblo+DsK3J7OxsT/5ty+Vy8vXrV0MFAAAAAIABUXYD /J9wPvf29nbnSexui9Bisdg53zn8bzK6/87htbe3598ZAAAAAAAGQNkNkPztfO75+fmelJ/Ly8u2 uM6Ax8fHnm1Vv7S0ZJt6AAAAAADoM2U3MPbC+dxhS+puC89CoZAcHx97yjdDQkG9tbXlHG8AAAAA AMggZTcw1kI53YvzuUPR+fLyYqAZFc7e7sVT3uGXJh4eHgwUAAAAAAD6QNkNjK2dnZ2ePNG7sbFh C+sR8Pr62vm37Pb7IfzyxMXFhYECAAAAAMAHU3YDY+ft7S1ZXV3tutQsFovJ9fW1gY6Yo6Ojzpb0 3X5/7O3tGSYAAAAAAHwgZTcwVlqtVrK8vNx1kbmwsGDb8hH2/Pzck23Nwy9VeOofAAAAAAA+hrIb GBuhnK5Wq10XmJ8/f1ZgjoHwb9yLHQDCee7NZtNAAQAAAACgx5TdwFh4fHxMKpVKV6VlLpdLTk5O DHPMhO3Iu93WvFwud74HAQAAAACA3lF2AyPv8vKy67IyFOUPDw+GOaZqtVqnsO7meyh8D97d3Rkm AAAAAAD0yMSnT5+S8Lq/vzcNYOQcHh52nsjupqScm5sb2/O5w393eLL522uczykPW5GHs9q7Lbxv b2+9MQF5AYC8kBcAyAsAepAXE99uwB8dHZkKMFL+70Ou6/O5397exnaG4Unkv5/HuD+ZHM7xXl5e 7no7/PPzc29QQF4AIC/kBQDyAoDu80LZDYyeUFJ3U0jm8/nk7OxMWFhc/FQvfpEi7DoAIC8AkBcA IC8A6CovlN3A6Hh/f082Nja63mr6+vraMC0u/tTx8XHnlyK6+V4LpTmAvABAXgCAvAAgdV4ou4HR 0W3RXalUknq9bpAWF788n3K53NX33M7OjkEC8gIAeQEA8gKAdHmh7AayL5yrvb6+3lXpODc3lzSb TcO0uIjSaDSSycnJrr73wi9phF0JAOQFAPICAHkhLwCIygtlN5BtoeheWlrqqmxcWVnp/O9gcZFG +CWJ2dlZhTcgL+QFAPICAHkBQH/zQtkNZNfr62uysLDQVcm4v7+vZLS46Fr4ZYn5+XmFNyAv5AUA 8gIAeQFA//JC2Q1kUyi6u3maNpfLJcfHxwZpcdEzoagOuwQovAF5IS8AkBcAyAsA+pIXym4ge7ot uvP5fHJ7e2uQFhcf4suXLwpvQF4AgLwAQF4A8PF5oewGsqXbortQKPgh2eLiw21vbyu8AXkBAPIC AHkBwMfmhbIbyI52u9110e2JbouLfgnZGrbLV3gD8gIA5AUA8gKAD8kLZTeQDW9vb8nS0lLq4rBY LCaPj48GaXHRV+fn5wpvQF4AgLwAQF4A8DF5oewGhl+3RXelUklqtZpBWlwMxPX1dWdXAYU3IC8A kBfyAgB5AUBP80LZDQy3bovuarWavLy8GKTFxUCF7fPz+bzCG5AXAMgLeQGAvACgd3mh7AaGV7dF 99TUVPL8/GyQFhdD4evXr10V3oeHh4YIyAsA5AUA8gIAeaHsBoZdeIq1m6J7ZmYmabVaBmlxMVS6 LbxPT08NEZAXAMgLAOQFAPIiZMXk5GQSXjc3N6YCDJWwbXM3Z3Q3Gg1D7FK9Xu/8O3x7ha/pXrdb miu8AXkBgLwAQF4AIC82kgmjAIbR3t5eV090O6ObYafwBgAAAACA7ii7gaETSrxcLpf6jG5bl5MV 3WxpHt4jtvECAAAAAGCcKbuBoXJ2dpa66K5Wq57oJnNC4V0oFFJ9zxeLxeTx8dEQAQAAAAAYS8pu YGiEbZ0V3YyjbgtvZ1cBAAAAADCOlN3AUKjVaqnLvsnJyaTZbBoimdbNL3uEwvv5+dkQAQAAAAAY K8puYODCE9nlcjlVyVepVJR8jIxutvGfnp52Xj0AAAAAAGNF2Q0MVCi6wxbkaZ9mDU+EwyjptvBu t9uGCAAAAADAWFB2AwPz+vqaTE1NpSr1wpbnd3d3hshIOjk5SfW+CK/FxcXk/f3dEAEAAAAAGHnK bmAgQhm3sLCQutC7vr42REba3t5e6vfHzs6OAQIAAAAAMPKU3cBAbG1tpS7yLi4uDJCxsLm5mfp9 EspyAAAAAAAYZcpuoO8ODw9TF3gHBwcGyFhZXl72iyEAAAAAAPATym6gry4vL5NcLpequNve3jZA xs7b21vnHO4075l8Pp88PDwYIgAAAAAAI0nZDfTN/f19UiwWU5V26+vrnXO+YRy9vr4m1Wo11Xsn vOfq9bohAgAAAAAwciY+ffqUhFcooQA+ytPTU1IqlVKVdSsrK52nW+m/l5eXztnP317hawb3b5H2 PTQ5OdkpzAHkBQDyAgB5AcAo5cXEtxvhR0dHpgJ8iGaz2Snb0pR0YftmRffg3N3d/fDvEb5mcGq1 WurCe2Fhwe4IgLwAQF4AIC8AGLW8UHYDHyeUa/Pz855GtbigR25vb1Ofe7+xsWGAgLwAQF4AIC8A GKW8UHYDH+fz58+pzxkOT7FiccE/Ojs7S114Hx4eGiAgLwCQFwDICwBGJS+U3cDHODg4SFXGFQqF 5PHx0QAtLviA91d4hafDAeQFAPICAHkBwAjkhbIb6L2rq6vUT55eXFwYoMUFvyDtzgnhF0qenp4M EJAXAMgLAOQFAFnPC2U30Fth+/GwDbktli0u+Fjv7+/J0tJSqvdapVJJWq2WIQLyAgB5AYC8ACDL eaHsBnqn3W4n1Wo1Vfn25csXA7S4IMV7bnZ2NtV7bm5urvP3AeQFAPICAHkBQEbzQtkN9M7Kykqq 0m11dbXzlCoWF8Sr1+tJqVRK9d5bW1vz3gPkBQDyAgB5AUBW80LZDfTG1tZWqrJtZmYmeX19NUCL C7r8t8rn86negwcHBwYIyAsA5AUA8gKALOaFshvo3unpaepzg5vNpgFaXNADFxcXSS6XS/VevL29 NUBAXgAgLwCQFwBkLS+U3UB3vn79muqJ0lDKKdgsLuitvb29VGV3sVhMGo2GAQLyAgB5AYC8ACBL eaHsBtILZwWHkixNuXZ8fGyAFhd8gHAOd9ojBdrttgEC8gIAeQGAvAAgK3mh7AbSCaXY1NRUqlJt c3PTAC0u+CBvb2/JwsJCqvfm+vp68v7+boiAvABAXgAgLwDIQl4ou4F0NjY2PD1qccGQajabSaVS SfUe9TMBIC8AkBcAyAsAMpIXbmwD8c7PzztnbseWaNVqNWm1WgZocUEf1Gq1VMcMhPe2f2tAXgAg LwCQFwBkIC+U3UCcUKAVCoXoAi2fzycPDw8GaHFBH11eXqb6xZRyuZw0Gg0DBOQFAPICAHkBwPDm xeTkZBJeNzc3pgL8pVB+haez02yNHJ4GJ1vq9Xpnu/pvr/A12bO3t5fqPTs3N9c5/xtAXgAgLwCQ FwAMY15MGAXwq8I52+G87TSlWSjbgMFZWVlJ9d79/Pmz4QEAAAAAMJSU3cAv29raSlWWhZLt/f3d AGGAwi+rTE1NpXoPn5ycGCAAAAAAAENH2Q38kouLi1Tn/oZjElqtlgHCEHh6ekpKpVL0+zi89x8e HgwQAAAAAIChouwG/lIoyAqFQnRBViwWnakDQ+b6+jrV092VSsUvrgAAAAAAMFSU3cCf6mbr46ur KwOEIbS/v5/6SAIAAAAAABgWym7gTy0vL6cqxXZ2dgwPhtj6+nqq9/bx8bHhAQAAAAAwFJTdwB86 PT1NVYYtLi4mb29vBghDLOzaMDs76/xuAAAAAAAyS9kN/NTd3V2qc7qnp6eT19dXA4QMeHl5SfU+ L5fLSbPZNEAAAAAAAAZK2Q38g1BWVyqV6AIslGZPT08GCBlycXGRageH+fl5OzgAAAAAADBQym7g HywtLaUqvw4PDw0PMujLly+p3vPb29uGBwAAAADAwCi7gR/s7++nKr3W1taS9/d3A4QMCu/d8KR2 mvf+7e2tAQIAAAAAMBDKbuC7Wq2W5PP56LJrZmYmabfbBggZFs7gDmdxx77/S6WS87sBAAAAABgI ZTfQEc7pnpqaSlV0vby8GCCMgPv7+ySXy0V/DiwsLNjZAQAAAACAvpuYnJxMwuvm5sY0YIytrKyk 2sL48vLS8EZYvV5PNjY2vr/C14y2o6OjVJ8F4dxvQF7ICwDkBQDyAoB+5sXEt5vU4eY2MJ4ODg6U W/zU3d3dD//m4WtG3+rqqvO7AXkBgLwAQF4AkIW8UHbDOHt8fEx1Tvf8/Lxtiy0uGFHtdjvVsQbF YjF5fn42QJAX8gIAeQGAvACgX3mh7IZx1Wq1FFpYXPBTYQuY8F6P/XxYXFz0izAgL+QFAPICAHkB QL/yQtkN42ppaclWxVhc8Ieurq6SXC4X/RnhZwqQF/ICAHkBgLwAoE954cY0jKPwnk9TdG9vbxue xQVj5MuXL9GfE6Eg970C8gIA5AUA8gKAPuSFshvGTTfndL+9vRmgxQVj5PX1NZmcnIz+vCiXy52j EgB5AQDyAgB5AcAH5oWyG8ZJKK7SnNMdiqtms2mAFheGMoaenp6SQqHg/G5AXgAgLwCQFwAMW14o u2GcrK2tpdqS+OHhwfAsLiwuxtj5+Xmqow/29vYMD+QFAMgLAOQFAB+VF8puGBdpz+ne3983PGFh cUGyurqa6jPE9w3ICwCQFwDICwA+KC+U3TAO0m5DPDc355xuYWFxQUc4g7tarUZ/joQzv8MRCoC8 AEBeyAsA5AUAPc4LZTeMuna73SmbYguqUqmUNBoNAxQWFhd8V6vVUv3iTHgqHJAXAMgLeQGAvACg x3mh7IZR9/nz51RbD19dXRmesLC44B+cnJyk+ky5uLgwPJAXAMgLeQGAvACgl3mh7IZRFsqlXC4X XUqFghwsLviZ9/f3ZH5+PvpzpVgsJs1m0wBBXgAgL+QFAPICgF7lhbIbRlU4X7dcLqc6XzdsfQ4W F/yRUFpXKpXoz5fl5WXDA3kBgLyQFwDICwB6lRfKbhhVa2tr0UVUOIs3nMkLFhf8yvdHmp0jDg8P DQ/kBQDyQl4AIC8A6EVeKLthFDlTF4sL+mFvby/6cyYU5Pf394YH8gIAeWEoAMgLALrLi7BdcXjd 3NyYCoyIp6enzhPasQXU0tKS4fGDer2ebGxsfH+Fr+HvhfO7Z2Zmoj9vwhEL4agFQF4AIC8AQF4A kDYvJowCRsvb21uq4imcvRvO4AVI80NFml+wWVlZMTwAAAAAAFJTdsOI2draSrV9+cPDg+EBqaU9 OsH53QAAAAAApKXshhHy+PjYOQs3tmza3Nw0PKBrnS1jUpzfXavVDA8AAAAAgGjKbhgR7XY7mZqa ii6a5ufnO1ufAwzqc2hxcbFz9jcAAAAAAMRQdsOISPtE5fPzs+EBPRN2mEiznfn+/r7hAQAAAAAQ RdkNI+Ds7CxVuRTO2AXotZ2dnVS/fHN/f294AAAAAAD8MmU3ZFyr1UoqlUp0sbS6ump4wIcIW5LP zs5Gfy6Vy+XOVugAAAAAAPArlN2QcaG0TlMoNZtNwwM+TKPRSIrFYvTnU3gqHAAAAAAAfoWyGzIs bEOeZvtyWwUD/XBxcZHqM+rr16+GBwAAAADAX1J2Q0Y9Pz+nempyb2/P8IC+WV9fT7X7RDiiAQAA AAAA/oyyGzJqbm4uukAKf+ft7c3wgL55fX1NKpVK9OfV2tpa5+xvAAAAAAD4I8puyKD9/f3o4qhU KnXO0AXot7u7u1TbmZ+enhoeAAAAAAB/SNkNGVOv15N8Ph9dGl1dXRkeMDDb29vRn1vhqIaXlxfD AwAAAADgpyYmJyeT8Lq5uTENGHJhC/KpqanowmhlZcXwSCX8csXGxsb3V/ga+vn5NTs7aztzkBcA yAsA5AUA/DQvJr7dTD46OjIVGHJpnowsl8tJq9UyPFL5/fbT4WtI6+npKSkUCtGfYwcHB4YH8gIA eQGAvACAn+WFshuy4P7+PsnlctElkR8GsbhgmITiOvZzLBzd8Pz8bHggLwCQFwDICwD4fV4ou2HY vb6+JtVqNbog2traMjwsLhg6CwsL0Z9n4e/YzhzkBQDyAgB5AQC/ywtlNwy7z58/RxdDlUolaTab hofFBUMnPKWdZjtzP6uAvABAXgAgLwDgd3nhBjIMs8vLy1Tbl3/9+tXwsLhgaB0eHkZ/roXPwlqt ZnggLwCQFwDICwDkhbIbhl273U61ffnu7q7hYXHB0FtaWor+fJuZmUne3t4MD+QFAPICAHkBgLxQ dsMwC2duxxZBc3NzzrXF4oJMCEctlEql6M+5L1++GB7ICwDkBQDyAgB5oeyGYXV1dRW9fXn484+P j4aHxQWZcXZ2lmo786enJ8MDeQGAvABAXgAgL5TdMGxarVZSLpejC6CDgwPDw+KCzEmznfnU1FTn qAdAXgAgLwCQFwCMdV4ou2HYrK2tRRc/s7Ozti/H4oJMSvsLPtvb24YH8gIAeQGAvABgvPNC2Q3D 5Pz8PLrwKRQKSb1eNzwsLsisNEc3hNf9/b3hgbwAQF4AIC8AGN+8UHbDsAhb8lYqleiyZ39/3/Cw uCDztra2oj//whPh4clwQF4AIC8AkBcAjGVeKLthWGxsbEQXPTMzM8nb25vhYXFB5oVf+JmcnIz+ HAwlOSAvAJAXAMgLAMYyL5TdMAxsX47FBSTJ169fo7czD3++VqsZHsgLAOQFAPICgPHLC2U3DFqz 2UxKpVJ02X18fGx4WFwwcr58+WKXC5AXAMgLAOSFvADgV/JC2Q2DtrKyEl3sLCwsJO/v74aHxQUj J5TW09PT0Z+LoSQH5AUA8gIAeQHAGOVFOBszvG5ubkwFBiDN9uXFYjFpNBqGx4cL2+SHs+S/vWyb T788Pj5Gb2ceXmEbdEBeACAvAJAXAIxHXkwYBQxO2L48FNexZc7h4aHhASMvzXbm1Wo1abfbhgcA AAAAMAaU3TBAYSvy2CJndnbW9uXAWAilddh9JvZzcnd31/AAAAAAAMaAshsG5OLiItX25S8vL4YH jI1w7krsdubhz9/f3xseAAAAAMCIU3bDAITty0ulUnTZfXZ2ZnjA2Nnb24v+vAxPhNvOHAAAAABg tCm7YQBWVlaii5ulpSWDA8ZSOLohzXbm29vbhgcAAAAAMMKU3dBnt7e30VvyFgoF25cDPjsjPzvD y3bmAAAAAACjS9kNfRS21K1UKtFlzeHhoeEBY29nZyf683NqaqrzZDgAAAAAAKNH2Q19tLa2Fl3U hC3PFTUAf9vOfHp6Ovpz9ODgwPAAAAAAAEaQshv65Pr6OrqgKZVKSavVMjyA/5NmO/N8Pp88PT0Z HgAAAADAiFF2Qx+EwjrN9uVnZ2eGB/A7W1tb0Z+ns7OzdskAAAAAABgxym7og9XV1ehiZmlpyeAA fiL8AlG5XI7+XN3f3zc8AAAAAIARouyGD3Z1dRVdyBQKhaRerxsewB+4vLyM/mwN25/XajXDAwAA AAAYEcpu+EDtdjupVqvRhczp6anhAfyFtbW16M/X+fl5gwMAAAAAGBETk5OTSXjd3NyYBvTY58+f o4uY5eVlg2NohB0GNjY2vr/sOMAwCduZl0ql6M/Z4+NjwwN5AYC8AEBeADACeTHx7cbv0dGRqUAP 3d3ddbbMjd2+vNFoGB5D9X3899+j4WsYJufn56mOinh+fjY8kBcAyAsA5AUA2c8LZTf02vv7ezI1 NRVdwHgfYnEB8cKOGLGftwsLC53PakBeACAvAJAXAGQ6L5Rs0Gu7u7vRxcvi4qLiBYsLSKHZbKba zvz09NTwQF4AIC8AkBcAZDsvlN3QS+GMgHw+H72lrrNnsLiA9NJuZ+7oCJAXAMgLAOQFAJnOC2U3 9Ep4MntmZia6cDk4ODA8LC6gS2m2Mw9/B5AXAMgLAOQFAJnNC2U39Mrh4WF00RLKcduXY3EB3QtP aYentWM/h29vbw0P5AUA8gIAeQFANvNC2Q298Pz8HL19eS6XSx4fHw0PiwvokZOTk+iyu1qtJu12 2/BAXgAgLwCQFwBkLy+U3dAL8/Pz0QXL3t6ewWFxAT22uLgY/Xm8ublpcCAvAJAXAMgLALKXF8pu 6Jbty7G4gOHx8vKSajvzr1+/Gh7ICwDkBQDyAoBs5YWyG7oRti9XqmBxAcPFduYgLwCQFwDICwDG Ii+U3dCNNNuXb29vGxwWF/DB0mxnvrW1ZXAgLwCQFwDICwCykxfKbkgrzfbl5XI5eX19NTwsLuCD PT09JblcLuozOvz58PcAeQGAvABAXgCQibxQdkMarVYrKRaLti/H4gKG2M7OTvTn9OzsbPL+/m54 IC8AkBcAyAsAhj8vlN2QxtraWnSBsrm5aXBYXEAfhdJ6eno6+vP64ODA8EBeACAvAJAXAAx/Xii7 Idbl5WV0cVKtVpN2u214WFxAn9Xr9aRQKER9ZufzeduZg7wAQF4AIC8AGP68UHZDjLB9eTh3O7bs Pj8/NzwsLmBADg8PbWcO8gIAeQGAvABg1PJicnIyCa+bmxtTgV+QZvvypaUlhQmZFJ6I3djY+P4K X0NWzc3NRX9+h5IckBcAyAsA5AUAw5kXE0YBvy7N9uVh69xGo2F4AAN2f3+f5HK5qM/wYrGYNJtN wwMAAAAAGELKbvhFr6+vqbYvPz09NTyAIbG1tRX9Ob66umpwAAAAAABDSNkNvyhNQWL7coDh0m63 O8e3xH6eX19fGx4AAAAAwJBRdsMvCIfcx259a/tygOF0e3sbXXZXq9VOUQ4AAAAAwPBQdsNfCE9m T09PRxcj+/v7hgcwpDY2NqI/1zc3Nw0OAAAAAGCIKLvhL+zt7UUXIjMzM8nb25vhAQypVquVlEql 6M/3r1+/Gh4AAAAAwJBQdsOfqNfrST6fjypCwnbntVrN8ACG3OXlZXTZHXb6CDt+AAAAAAAweMpu +BOLi4vRRcjOzo7BAWTE0tJS9Of8wcGBwQEAAAAADAFlN/yBk5OT6AKkWq0m7Xbb8AAyotlsJsVi MXoHj6enJ8MDAAAAABgwZTf8RDjLtVwuR5fdd3d3hgeQMUdHR9Gf9zMzM7YzBwAAAAAYMGU3/MTq 6mp08bGxsWFwABk1NzcX/bkfdgABAAAAAGBwlN3wO+Hp7NjCo1KpJK+vr4YHkFEPDw+d7cljPvsL hULSaDQMDwAAAABgQJTd8HfClrRha9rYsvvs7MzwADJuc3Mz+vN/eXnZduYAAAAAAAMyMTk5mYTX zc2NaTD2Dg8PFR3wd+r1emeL/m+v8DWMqna73dmpIzYHTk9PDQ95IS8AkBcAyAsABpAXE99u1B4d HZkKY63ZbCbFYjGq4Ahb3j4/PxseI+v32/qHr2GUXV1dRZfdpVIpabVahoe8kBcAyAsA5AUA/c8L ZTcES0tL0QXH8fGxwWFxASMm7NgRmwefP382OOSFvABAXgAgLwDof14ouyHNk3zT09O2L8fiAkZQ 2OkjPK0dmwveH8gL7wcA5AUA8gKAvueFspvxFraenZqait6+/OHhwfCwuIARdX5+7pegQF4AIC8A kBcADH9eKLsZb2tra9GFxtbWlsFhcQEjbnZ2Njof/DyFvJAXAMgLAOQFAH3NCzdnGV9h+/LwlHZM kVGpVDpPg4PFBYy2Wq2W5PP5qIwoFApJvV43POSFvABAXgAgLwDoT14ouxlPb29vSbVajX5q7+vX r4aHxQWMiZ2dneicmJ+fNzjkhbwAQF4AIC8A6E9eKLsZT2kKjM3NTYPD4gLGSLvdTiYnJ6Pz4vT0 1PCQFwAgLwCQFwB8fF4ouxk/T09P0VvThj/fbDYND4sLGMP3QeyRF8ViMWk0GoaHvAAAeQGAvADg Y/NC2c34WVpain5K7+DgwOCwuLC4YExtbW1F58by8rLBIS8AQF4AIC8A+Ni8UHYzXo6Pj6MLi9nZ 2eT9/d3wsLiwuGBMvb6+JqVSKTo/vGeQFwAgLwCQFwB8aF4ouxkfYUvZQqEQVVSErWvDtudgcWFx wXg7Pz+PLrtnZmaSt7c3w0NeAIC8AEBeAPAxeaHsZnyELWVtXw4WF9DPHNnd3TU45AUAyAsA5AUA H5MXym7Gw8XFhe3LweICutJsNqO3Mw87hNRqNcNDXgAgL+QFAPICgN7nhbKb0Re2kK1UKtFl9/39 veEhLCwu4AdnZ2e2Mwd5AYC8AEBeADAceaHsZvTt7+9HFxOrq6sGh7CwuICfmp+fj86Vvb09g0Ne ACAv5AUA8gKAXubF5ORkEl43NzemwkgKW8fm8/moQiJsURu2qoVxV6/Xk42Nje+v8DXwt2wJ25PH ZEvIokajYXjICwDkhbwAQF4A0KO8mDAKRl04dzv26btwvjcA/Jmtra3ofFlfXzc4AAAAAIAeUXYz 0k5OTqKLiKWlJYMD4C+12+2kWq1G58z19bXhAQAAAAD0gLKbkfXy8pIUCoWoAiL8edviAPCrLi8v o8vuSqXSKcoBAAAAAOiOspuRFZ7Qji0gjo6ODA6AKGtra9F5E7ZABwAAAACgO8puRlLYIja2eJie nk7e3t4MD4AorVYrKZfL0bnz8PBgeAAAAAAAXVB2M3Le399TnaF6d3dneACkcnZ2Fp07U1NTncwC AAAAACAdZTcjZ2dnx3ayAPTdzMxMdP7s7e0ZHAAAAABASspuRkqtVktyuVxU0VAqlZLX11fDA6Ar j4+P0RmUz+eTRqNheAAAAAAAKSi7GRlhK9g0T9WFrWcBoBe+fPkSnUPr6+sGBwAAAACQgrKbkXF6 ehpdMCwvLzsvFYCeeXt7SyYnJ6Pz6Pb21vAAAAAAACIpuxkJrVYrKZfL0VvHvry8GB4APXV1dRVd dler1aTdbhseAAAAAEAEZTcjYXV1NbpY2N3dNTgAPkTYmjw2l7a2tgwOAAAAACCCspvMC1u/xhYK 09PTna1mAeAjNJvNpFQqRefTw8OD4QEAAAAA/KKJcK5keN3c3JgGmRMK66mpqegy4f7+3vDgF9Tr 9WRjY+P7K3wN/Jrj4+PofJqbm0ve398ND3kBgLwAQF7ICwB+IS8mvt1cPTo6MhUyZ3NzM7pICH8H +DV3d3c/vH/C18CvCaV1KK9jc+rw8NDwkBcAyAsA5IW8AODX8kLZTTbVarUkl8tFFQhhS9lWq2V4 YHEBfRF+uzA2q4rFYtJoNAwPeQGAvABAXsgLAP46L5TdZFOap+XClrKAxQX00+7ubnReLS8vGxzy AgB5AYC8kBcA/HVeKLvJnpOTE+eggsUFZELInsnJyejcur6+NjzkBQDyAgB5IS8A+PO8UHaTLc/P z0k+n48qDMIWsmHbc8DiAgYhFNexZXcoyN/e3gwPeQGAvABAXgDAH+eFsptsWVxcjC4MwhaygMUF DNLnz5/lF/ICAHkhLwCQFwD0Ni+U3WTHxcVFdFEwNTXlyTiwuICBazabSalUit6Z5OnpyfCQFwDI CwDkBQD8PC+U3WTD6+trUqlUosvur1+/Gh5YXMBQOD8/j86xhYWFzrnfIC8AkBcAyAsA+Ie8UHaT Ddvb29EFwcrKisGBxQUMlVBex+bZ8fGxwSEvAJAXAMgLAPjHvFB2M/zCFq75fD6qGCgUCkmj0TA8 sLiAoVKr1VJl2vPzs+EhLwCQFwDICwBIlN1kTJqn4A4ODgwOLC5gKO3t7UXn2vLyssEhLwCQFwDI CwBIlN1kyMnJSXQhMDs763xTsLiAoRUyampqKjrfvAeRFwDICwDkBQAou8mIl5eXztatMUVA2Bo2 bHsOWFzAMHt4eIguuycnJ5N2u214yAsA5AUA8gIAeaHsZtitrq5GFwFha1jA4gKyYGtrKzrntre3 DQ55AYC8AEBeACAvlN0Ms+vr6+gCoFwue+INLC4gM15fX5NisRidd7VazfCQFwDICwDkBQDyQtnN MApnmU5PT0ff/L+4uDA8sLiATAk/g8Xm3fLyssEhLwCQFwDICwDkRTj7Mbxubm5MhaFxcHAQfeM/ bHkO9Fa9Xk82Nja+v8LXQG+FX/Cam5vzC17ICwDkBQDICwAi82LCKBg2z8/PSaFQiLrhH/58o9Ew PAAy6enpKcnlclHZVyqVOtugAwAAAACMK2U3QyfN023Hx8cGB0Cm7e7uRuff5uamwQEAAAAAY0vZ zVA5Pz+PvtG/sLDQ2QIWALIsZFk4WiY2B+/v7w0PAAAAABhLym6GRqvVSorFYtQN/rDlqzNbABgV d3d30WV32BHFL30BAAAAAONI2c3Q6BwiH3mDf3t72+AAGCmfP3+OzsPT01ODAwAAAADGjrKbofDw 8BB9Y79cLievr6+GB8BICdkWu9NJ+PONRsPwAAAAAICxouxm4NrtdjI1NRVddl9fXxseACPp5OQk OhdXV1cNDgAAAAAYK8puBm53dzf6hv76+rrBATDSZmdno/OxVqsZHAAAAAAwNpTdDFS4KZ/P56Nu 5BcKBVu1AjAWGRkyLyYjZ2Zmkre3N8MDAAAAAMaCspuBWlxcjH5q7fDw0OAAGAs7OzvRObm9vW1w AAAAAMBYUHYzMKenp9E38MMTa+GMbwAYB+/v78nk5GRUVoYdU+r1uuEBAAAAACNP2c1AtFqtpFQq Rd28z+VyydPTk+EBMFaurq5S/XJYKMoBAAAAAEaZspuBWFtbi75xv7W1ZXAAjKXV1dXo3Dw5OTE4 AAAAAGCkTYStMcPr5ubGNOiL6+vr6Bv24Snw19dXw4M+C1shb2xsfH/ZGhkGo9FoJIVCIXo785eX F8NDXgAgLwCQFwCMbF5MfLshenR0ZCp8uHDedqVSiS67z8/PDQ8G4O7u7of3YvgaGIzt7e3o/Fxa WjI45AUA8gIAeQHAKOeFspv+2dnZib5RPz8/79xRsLiAsRd+YSzsxhOboxcXF4aHvABAXgAgLwAY 1bxQdtMfz8/PSS6Xi96C9fHx0fDA4gL4f25vb6PL7nK57CgQ5AUA8gIAeQHAqOaFspv+CFupxt6g Pz4+NjiwuAD+zurqanSehp1VQF4AIC8AkBcAjGBeKLv5eJeXl9E35mdnZ21fDhYXwO+8vLwkhUIh KlPDziq1Ws3wkBcAyAsA5AUAo5YXym4+VqvV6myhGlt2Pzw8GB5YXAA/cXh4GJ2r8/PzfokMeQGA vABAXgAwanmh7OZjra+vR9+Q//Lli8GBxQXwJ2ZmZqLz9eTkxOCQFwDICwDkBQCjlBfKbj72Gy1s nRpzI75arSbtdtvwwOIC+BOPj4/RGVssFpNms2l4yAsA5AUA8gKAUckLZTcfI2yVOjU1Ff3U2cXF heGBxQXwC3Z2dqJzdm1tzeCQFwDICwDkBQCjkhfKbj5GmvNEl5eXDQ4sLoBfFH6xbHp6OjpvvZeR FwDICwDkBQAjkhfKbnovbJEatkqNufGez+eT5+dnwwOLCyDC9fV1dNldqVQcGYK8AEBeACAvABiF vFB203vhCe3YG++7u7sGBxYXQApLS0vRubu3t2dwyAsA5AUA8gKArOeFspveOj8/j77hPjs729mK FbC4AOK9vLwkhUIhekeVer1ueMgLAOQFAPICgCznhbKb3mm1WkmpVIouu+/v7w0PLC6ALpycnPhl M+QFAPICAHkBwLjlhbKb3vn8+XP0jfatrS2DA4sLoAdCeR2bwxcXFwaHvABAXgAgLwDIal4ou+mN Wq2W5HK5qBvs4Snw8DQ4YHEB9CaLw/bksVncaDQMD3kBgLwAQF4AkL28+PTpUxJetpGmG2EL1JmZ GU+TwYgJ5wDv7e19f4WvgeG2vb0dncerq6sGh7wAQF4AIC8AyFxeTBgFvXBwcBB9Y31pacngAKDH wo4p4Wnt2Fz++vWr4QEAAAAAmaLspmvhNycKhULUDfXw522ZCgAf4/z8PLrsrlarSbvdNjwAAAAA IDOU3XRtcXEx+ob6ycmJwQHAB1peXo7O552dHYMDAAAAADJD2U1XTk9Po2+kT09Pd874BgA+TthB JXbnlVwulzw/PxseAAAAAJAJym5Se319TSqVijNBAWBIHR4eRuf0/Py8X0oDAAAAADJB2U1qW1tb 0TfQNzc3DQ4A+mh2djY6r4+OjgwOAAAAABh6ym5SeXx87Gx1GnPjPDwF3m63DQ8A+uj29ja67C6V Skmz2TQ8AAAAAGCoKbuJFrY2Dedux944v7i4MDwAGIC1tbXo3A5/BwAAAABgmCm7iZbm/M/V1VWD A4ABabVanae1Y/P7+vra8AAAAACAoaXsJkqj0UgKhULUjfJisWgrVAAYsLOzs+iye3JyMnl7ezM8 AAAAAGAoKbuJsry8HH2jPDwJDgAM3tLSUnSOb25uGhwAAAAAMJSU3fyysJVp7A3yqampzhnfAMDg vby8JLlcLjrPHx8fDQ8AAAAAGDrKbn5Ju91OKpVK9M3x+/t7wwOAIXJwcBCd57OzswYHAAAAAAyd iXAWY3jd3NyYBn9oZ2cn+sb4ly9fDA4yrl6vJxsbG99f4Wsg28KOKzMzM9G5fnx8bHjICwDkBQDy AoChyouJbzcwj46OTIWfCluXxm55Wq1WO0+DA9l2d3f3w3s7fA1k38PDQ3S2FwqFpNFoGB7yAgB5 AYC8AGCY8kLZzZ+bn5+Pfvrr/Pzc4MDiAhhiaXZtWV1dNTjkBQDyAgB5AcAw5YWymz8WSuvYG+FL S0udLVIBiwtgeIUdWCqVSnTOX15eGh7yAgB5AYC8AGBY8kLZzc81m82kXC5Hb3H68vJieGBxAWTA xcVFdNntqBLkBQDyAgB5AcAQ5YWym58LW5XG3gA/Pj42OLC4ADJkZWUlOu93d3cNDnkBgLwAQF4A MAx5oezm598guVwu6sb3zMyM7cvB4gLImFarlRSLxajMz+fzydPTk+EhLwCQFwDICwAGnRfKbn4U Cuvp6enop7zu7+8NDywugAw6PDyMzv25uTm/5Ia8AEBeACAvABh0Xii7+dHOzk70De/t7W2DA4sL IKNCaR12aInN/9PTU8NDXgAgLwCQFwAMMi+U3fz/arVa9Pbl5XI5abfbhgcWF0DGfwYI25PH/AwQ tj9vNBqGh7wAQF4AIC8AGFReKLv5m/BUV9iSNPaprtvbW8MDiwtgBKTZ3WVpacl25sgLAOQFAPIC gEHlhbKbv9nf34++wb2+vm5wYHEBjIjX19ekVCpF/zxweXlpePJCXgAgLwCQFwAMIi+U3SRJq9Xq bEUac2O7UCjYuhQsLoARc35+Hl12T01NJW9vb4YnL+QFAPICAHkBQL/zQtlNkqysrETf2D49PTU4 sLgARtDy8nL0zwW7u7sGJy/kBQDyAgB5AUC/80LZPe7SPMG1sLDgfE6wuABGVLPZjN7OPJfLJbVa zfDkhbwAQF4AIC8A6GdeKLvHWbvdTiqVSnTZ/fj4aHhgcQGMsDS/DDczM2M7c3khLwCQFwDICwD6 mRfK7nG2uroafSN7c3PT4MDiAhgDS0tLtjNHXgAgLwCQFwAMb158+vQpCa/7+3tTGfMfGn7lVa1W O0+DA+Ph5eUl2dvb+/4KXwPjI2xLHrYnj93O/Pn52fDkhaEAIC8AkBcAfHheTBjFeArnbc/NzUWX 3dfX14YHAGNka2sr+ueF8ER4+FkDAAAAAOAjKbvH1P7+fvSN67DlOQAwXsKOLpOTk9E/N5ydnRke AAAAAPChlN1jKGxJms/no25Yl0qlpNlsGh4AjKFw9EnsdubhZ4dWq2V4AAAAAMCHUXaPodnZ2ein s05PTw0OAMZYmu3M19fXDQ4AAAAA+DDK7jFzfn4efaM6lOPO3QSA8Ra2M69Wq9E/R1xfXxseAAAA APAhlN1jJGxDHrYUjb1J/fDwYHgAQOcc7tifIyqVSqcoBwAAAADoNWX3GFlZWYm+Qb29vW1wAMB3 8/Pz0T9P7O7uGhwAAAAA0HPK7jFxe3ub5HI5T2IBAF15fn5OCoVC1M8U4WeQWq1meAAAAABATym7 x0AorENxHfsU1uXlpeEBAP/g8PAw+ueK2dnZ5P393fAAAAAAgJ5Rdo+Bzc3N6BvSYctzAIA/kmY7 8/39fYMDAAAAAHpG2T3iwpahsduXh61JG42G4QEAfyhsZ57P56N/xnh5eTE8AAAAAKAnlN0jLGwV OjMzE/3U1dnZmeEBAH9pe3s7+ueMxcVFgwMAAAAAekLZPcLCVqGxN6CXlpYMDgD4Ja1WKymXy9E/ b1xcXBgeAAAAANC1iWKxmITXb7/9ZhojpF6vR28tGv582JIU4JtwFMLCwsL3V/ga4O9dXl5Gl92l Uil5fX01PHkBgLwwFADkBQBd5cXEt5uOR0dHpjJCwhahsTeeDw4ODA74wd3d3Q+fE+FrgN9bXV2N /rkjbIGOvABAXgCAvACgy7xQdo+a4+Pj6BvOs7OznTO+ASwugFjNZrOzU1Dszx/39/eGJy8AkBcA IC8A6CYvlN2jJGxDHrt9eS6X8wMDYHEBdOXw8DC67J6enk7e3t4MT14AIC8AQF4AkDYvlN2jJM02 oru7uwYHWFwAXUtzjMre3p7ByQsA5AUAyAsA0uaFsntUnJ2dRd9grlT+P/buEKaxbdEfMMltXioq mhdeUlHRlyBI3giSV4EgOQgEAoFAIBAkg0AgEAjEJH0JAjECgeAlIxC8ZCYhNyMQCAQCUYEgEwQC UYGoqKhAVFSs/3/1vpl35txzZmbvFtrdfl+yBcmZs+9Z7Z3fXuvHXqsc2u22wQNMLoC+3d/f93aM SfIsEnekeXh4MHjyAgB5AQDyAoA0eaHsHgexsJ6enk5cdl9dXRk8wOQCGJi4Y0zS55HFxcXQ7XYN nrwAQF4AgLwAIGleKLvHwc7OTuKF5bjlOYDJBTBo8/PziZ9LTk5ODJy8AEBeAIC8ACBpXii7s+7m 5ibxlqHFYjE8PT0ZPMDkAhiJZ5NCoeDZRF4AIC8AQF4AkDQvlN1Z9vz8HGZnZxO/PfXhwweDB5hc AC9mf38/8fPJ8vKy7czlBQDyAgB5IS8ASJIXyu4s29vbcy4mYHIBjJxOpxPK5XLi55SzszODJy8A kBcAyAt5AcCv5oWyO6vu7u56W34m3SL08fHR4AEmF8CLu7y8TLydeaVS6e1cg7wAQF4AIC/kBQC/ kBfK7iyKb2bPzc0lfluqVqsZPMDkAng1m5ubiZ9Xtre3DZy8AEBeACAv5AUAv5IXyu4sOjg4SLxw XK1We1uKAphcAK+l1WqFUqmU+Lnl6urK4MkLAOQFAPJCXgDws7xQdmfN/f19yOfziRaM4xai8c8B mFwAr+3jx4+Jy27bmcsLAOQFAPJCXgDwC3mh7M6alZUV25cDJhdApiwtLdnOXF4AIC/kBQDyAoBB 54WyO0vOzs4SLxTHs71tXw6YXADD1Gg0QqFQSPwcc3NzY/DkBQDyAgB5AQB/nhe//fZbiJeFxNHX bDbD9PR04kXier1u8IBUYjkVd4b4esWfAdI6Pj5O/BxTrVZDt9s1ePICAHkBgLwAgH/KiylDkR1p ti/f29szcADASIilddxxJunzzOHhocEDAAAAAP6Jsjsj0mxfPjMzE56fnw0eADAy7u7uQj6fT/RM E//5+/t7gwcAAAAAfEfZnQGtVivV9uWfP382eADAyDk4OLCdOQAAAADQN2V3Buzs7CReEF5bWzNw AMBIiqV13IHGduYAAAAAQD+U3SPu+vo65HK5RAvB8S3wZrNp8ACAkXV5eZn4GSduZ/74+GjwAAAA AIAeZfcIi+dtp3nrKZ7vDQAw6vb39+1eAwAAAACkpuweYbu7u4kXgOfn551nCQBkQqfTCeVyOfHz zsePHw0eAAAAAKDsHlV3d3e9rTqTLPzGrUDv7+8NHgCQGZ8/f05cdscjW56engweAAAAAEw4ZfcI im9mz83NJV74PTw8NHgAQObErcmTPvcsLi7azQYAAAAAJpyyewTt7e0lXvCtVqsWfAGATIpvaReL xcTPP8fHxwYPAAAAACaYsnvExG3Ik25fHq/b21uDBwBkViyukz7/FAoF25kDAAAAwARTdo+Q+Gb2 /Px84oXe7e1tgwcAZN7y8nLi56CNjQ0DBwAAAAATStk9Qo6OjhIv8JZKpfD8/GzwAIDMe3h46L2t nfR56OLiwuABAAAAwASaiucjxuvTp09GY4iazWaqsyqvrq4MHvBi7u7uwuLi4rcr/gzwkvzyn7wA QF4AIC/kBQC/mhdTXxcJ48Iiw5F2+/L19XWDB7yo6+vr7/7eiT8DvPRzUbVadayLvABAXgAgL+QF AL+SF8ruYUvzBlOlUgmtVsvgASYXwNip1+shl8slfj6Kfw55AYC8AEBeADBReaHsHqa025dfXl4a PMDkAhhbtVot8fPR3Nxc781w5AUA8gIAeQHAxOSFsnuYlpeXbV8OmFwA/EHaY15iSY68AEBeACAv AJiYvFB2D8vZ2VniBdxCoRCenp4MHmByAYy9u7u7xNuZx38+/jnkBQDyAgB5AcBE5IWyexji9uXT 09OJy+7T01ODB5hcABPj4ODAdubyAgB5AYC8AIC/ygtl9zCsra0lXriNW55buAVMLoBJEp99Ynmd 9Llpf3/f4MkLAOQFAPICgPHPC2X3a7u4uEi8JWexWLR9OWByAUykuC15Pp9PXHj7O0teACAvAJAX AIx9Xii7X1Or1QqlUinxYq3PBzC5ACbZu3fvEj8/VSqV8Pz8bPDkBQDyAgB5AcD45oUy9TWtr68n XqhdWFiwfTlgcgFMtFhal8vlxM9ROzs7Bk9eACAvAJAXAIxvXii7X8v5+XniBdpCoRAeHx8NHmBy AUy8y8vLxEfB+LtLXgAgLwCQFwCMdV4ou19D2u3Lj4+PDR5gcgHwv7a3txM/T83OzoZOp2Pw5AUA 8gIAeQHA+OWFsvs1bG1t2b4cMLkA6FN8Nnrz5k3i56parWbw5AUA8gIAeQHA+OWFsvulXV1dJd5y M/7zt7e3Bg8wuQD4g/iMlObZql6vGzx5AYC8AEBeADBeeaHsfkntdjuUy+XEbx8dHh4aPMDkAuAv 7O7uJn6+mpubs2uOvABAXgAgLwAYr7xQdr+kNNuXV6tVC7GAyQXAD7RarVAqlRI/Z3nmlRcAyAsA 5AUAY5QXv/32W4jXzc2NURmwy8vLVFts3t/fGzxgJDQajd45t1+v+DPAqDg/P09cdufz+fD4+Gjw 5AUA8gIAeQHAGOTFlKF4GfFtI9uXAwC8rPX19cTPWwsLC3bRAQAAAIAxoOx+IZubm4kXXt+8eWPh FQAggbTbmfsFQwAAAADIPmX3C4h7xKfZvtxW8gAAyV1dXSV+9ioUCuHp6cngAQAAAECGKbsHrN1u h5mZmcRvF717987gAQCklGZXnaWlJbvqAAAAAECGKbsHLM25kXNzc6HT6Rg8AICUms1mmJ6etp05 AAAAAEwQZfcAnZ+fJ15gjVtu1ut1gwcA0Kezs7PEz2JxO/PHx0eDBwAAAAAZpOwekHjmY6lUSrzA ure3Z/AAAAYkzS47CwsLtjMHAAAAgAxSdg/IxsZG4oXV2dlZ25cDAAxQu90O5XI58XPZ+/fvDR4A AAAAZIyyewAuLy9725EnXVS1fTkAwGg8mxWLxdBoNAweAAAAAGSIsrtPzWYz1fblu7u7Bg8A4IWs ra0lfj6rVqu2MwcAAACADFF292l1dTXxQur8/LyFVACAF5T2FxKPjo4MHgAAAABkhLK7D+fn56m2 L7+9vTV4AACv8KyW9DmtUCiEx8dHgwcAAAAAGaDsTqnVavXOdky6gLq/v2/wAABeSZrtzO3CAwAA AADZMBUL23h9+vTJaCSwvb2deOG0UqmEdrtt8IDMuLu7C4uLi9+u+DNAljw/P6fazvzk5MTgyQsA 5AUA8gKAEc+LKecTJpdm+/L4z9frdYMHZMr19fV3f5fFnwGy5urqKtV25g8PDwZPXgAgLwCQFwCM dl4ou5NoNpuhXC4nXjA9ODgweIDJBcCQbG5uJn5+q1arBk5eACAvAJAXAIx2Xii7k1hZWUm8UDo3 Nxc6nY7BA0wuAIYkbmcej5RJ+hx3fHxs8OQFAPICAHkBwOjmhbL7V11cXCReII3blztTBDC5ABiN Z7mkR9Hk83nPcvICAHkBgLwAYHTzQtn9K1qtViiVSonL7sPDQ4MHmFwAjIidnZ3Ez3Ozs7O9N8OR FwDICwDkBQAjlxfK7l+xvr6eavtyC6OAyQXA6Gi326l+gXF7e9vgyQsA5AUA8gKA0csLZffPxLMa ky6IFgqFcH9/b/AAkwuAEXN5eZn42c7fgfICAHkBgLwAYCTzQtn9Iw8PD72zGpMuhn748MHgASYX ACNqc3Mz8fPdzMyMXXvkBQDyAgB5AcBo5YWy+690u92wsLCQeCG0Wq32/iyAyQXAaOp0OqFSqSR+ ztvb2zN48gIAeQGAvABgdPJC2f1XDg4OUm1f/vj4aPAAkwuAEXd1dRVyuVzi5724DTryAgB5AYC8 AGAk8kLZ/WcajUavuE66+Hl2dmbwAJMLgIzY399P/LxXKpVCq9UyePICAHkBgLwAYPh5oez+o7gF edyKPOnC58bGhsEDTC4AMvbcNzc3l/i5b21tzeDJCwDkBQDyAoDh54Wy+4/SvOFTLBZDu902eIDJ BUDG3N3d2c5cXgAgLwCQFwBkMy+U3b/38PCQarHz8+fPBg8wuQDIqDS/7Fgul0Oz2TR48gIAeQGA vABgeHmh7P4qbmM5Pz9v+3IAkwtgwnQ6nfDmzRvbmcsLAOQFAPICgGzlhbL7qzRv9MzMzNi+HDC5 ABgDcTvzQqGQ+Hnw7OxMXsgLAOQFAPICgGHkxW+//RbidXNzM9EDEv/702xffnV15dsEjK1GoxFq tdq3K/4MMM7ev3+f+HmwWCyGVqslL+QFAPICAHkBwCvnxZSh+Mf25fEN7aQLm1tbWwYPAGDMLC4u Jn4uXF5e7j1TAgAAAACvR9n9/+3u7iZe0KxUKuH5+dngAQCMmcfHx5DP5xM/HzoWCAAAAABe18SX 3XE/d9uXAwDwe4eHh4mfD2NBfn9/b/AAAAAA4JVMdNndbrdDuVxOvJC5v7/vmwMAMOaWlpYSPyfO z8/bzhwAAAAAXslEl90bGxuJFzDn5uZCp9PxzQEAGHONRiMUi0XbmQMAAADAiJrYsvv09DTxwmW8 6vW6bw0AwIQ4Pz9P/LwYj8i5u7szeAAAAADwwiay7E77ls7e3p5vDADAhFlfX0/83Dg7Oxuen58N HgAAAAC8oIkru+MZigsLC6m2L7dgCQAweVqtVpienk78/Fir1QweAAAAALygiSu7Dw8PbUUJAEAi nz9/7j0TJn2OvLm5MXgAAAAA8EImquyO522nWaSMBTkAAJNta2sr8XNkpVKxOxAAAAAAvJCJKbvj 9uVxK/KkC5SLi4u9PwsAwGSLpXU8izvp8+T29rbBAwAAAIAXMDFl987OTuKFyWKxGJ6ennxLAADo ub29TbVT0MePHw0eAAAAAAzYRJTd5+fnqRYlT09PfUMAAPjO3t5e4ufKQqHglygBAAAAYMCm4tvL 8fr06dNY/gfG7SbL5XLiBcnV1VXblwMT7+7urnecw9cr/gww6eLz5czMTOLny4WFhbF9vpQXAMgL AOQFAMPIi6mvi29HR0dj+R+6traWeCGyVCqFVqvlWwJMvOvr6+/+fow/A/CPh+l8Pp/4OfP4+Fhe AGB+IS8AkBcADC4vxrfs/vz5c+IFyHhdXV35hgCYXAD80MHBQeLnzHi0zji+lSAvAJAXAMgLAIaU F+NZdjcajd727EkXIDc3N307AEwuAH4qbklerVYTP2/Ozs72tkKXFwCYX8gLAOQFAH3nxXiW3fPz 84kXHufm5kKn0/HtADC5APgl8RcsC4VC4ufOWq0mLwAwv5AXAMgLAPrPi/Eru9+/f59q+/J6ve6b AWByAZDI6elpqmfPcfo7VV4AIC8AkBcADCkvxqvsvrm5Cfl8fuLfrgEwuQB4PfEonKTPn+VyObRa LXkBgPkFAMgLANLnxfiU3fHcxHgGYtKFxrjlefyzAJhcAKTRbrdDqVRK/By6vLw8Fs+h8gIAeQGA vABgSHkxPmX33t5e4gXG+Bb47e2tbwSAyQVAX66urlJtZz4Oz+HyAgB5AYC8AGBIeTEei2yXl5ch l8slXlyMZywCYHIBMAg7Ozupfvny4eFBXgBgfgEA8gKA5HmR/bK70WiEYrGYeGFxfX3dNwHA5AJg YOKW5NVqNdWxOp1OR14AYH4BgLyQFwAky4tsl91xQXFhYSHxguLMzExotVq+CQAmFwADdX9/n2rH of39fXkBgPkFAPJCXgCQLC+yXXYfHh6mOhsxbnsOgMkFwEt4//59qmfUz58/ywsAzC8AkBfyAoBf z4vslt2Pj4+hUCgkXkTc3t72DQAwuQB4UcvLy4mfU6enp8PT05O8AMD8AgB5IS8A+LW8yGbZ/fz8 HObm5hIvIMYzFLN8HiKAyQVANsTSOpbXSZ9XFxcXe0f1yAsAzC8AkBfyAoCf5kU2y+6tra3EC4fx 7MSHhwefPoDJBcCruLi4SLWd+fHxsbwAwPwCAHkhLwD4eV5kr+y+urrqFdfjvmgIYHIBkH2bm5up fknz/v5eXgBgfgGAvJAXAPwoL3777bcQr5ubm0z8D2+1WqFUKiVeMIxnJmZtO0iAYWs0GqFWq327 4s8AJBOP35mdnU38/Br/TLvdlhcAmF8AIC8A4C/yYipr/8NjaZ10oTCW47EkBwCAYajX66l2JtrY 2DB4AAAAAPAXMlV2x63W05x5aJsTAACGrfebpimeZS8vLw0eAAAAAPyJzJTdj4+PIZ/PexsGAIDM qlariZ9np6enQ7PZNHgAAAAA8AeZKLvjWdvz8/OJFwbfvHnTOyMRAABGQfwFzmKxmPi5dnFxsfdM DAAAAAD8n0yU3dvb24kXBONb4Hd3dz5hAABGyvn5eartzN+9e2fwAAAAAOB3Rr7s/vz5c8jlcokX A8/Ozny6AACMpN3d3cTPt/GZ2C9zAgAAAMD/GemyO55NGM8odE43AADjpNPphLm5ucTPuZVKJbRa LQMIAAAAAGHEy+6lpaXEC4DxDMR2u+2TBQBgpN3f34dCoZD4eXd9fd353QAAAAAQRrjsPjg4SHWW 4cXFhU8VAIBMODk5SfXMe3p6avAAAAAAmHgjWXbHwjrNOd17e3s+UQAAMmVxcTHxc2886ufp6cng AQAAADDRRq7sjud0l0qlxAt+8/PzvbMPAQAgS+LzbyyvPf8CAAAAQDIjV3avrKwkXujL5/Ph4eHB pwkAQCZdXV2l2tloZ2fH4AEAAAAwsUaq7D46OnJmIQAAE2l/fz/Vs/D19bXBAwAAAGAiTRWLxRCv T58+DfV/yN3dXSgUCokX97a2tnyKAC/4d3M8S/brFX8G4GV0u92wsLCQ+Hk4HgEUt0KXFwCYXwAg LwCYtLyY+rpIFt+qHpZ2ux0qlUrihb34Z+KfBeBlxLcFvT0I8Hri0TzxiJ6kz8XxKCB5AYD5BQDy AoAJzIvhl93x7eykC3rxTMN6ve6TBDC5ABgrJycnqbYzPzg4kBcAmF8AIC8AmLS8GG7Z/f79+1SL ebVazacIYHIBMJZWV1cz9cug8gIAeQGAvABgSHkxvLI77qWeZpvGtbW13pmGAJhcAIyjVqsVZmZm Ej8nz87O9v6svADA/AIAeQHAhOTFcMruTqcT3rx5k3gBr1QqDWUBD8DkwuQC4DXFt7Tj29pJn5fX 19flBQDmFwDICwAmJS+GU3bv7Oyk2r788vLSpwdgcgEwEeLRPWmemU9PT+UFAOYXAMgLACYhL16/ 7D47O0v1lopzugFMLgAmzeLiYuLn5nhU0O3trbwAwPwCAHkBwLjnxeuW3Y+Pj6FQKCResFtaWnJO N4DJBcDEic/PxWIx8fNzPPP7tY7/kRcAyAsA5AUAQ8qL1yu7n5+fU53TPT09HZ6ennxqACYXABPp /Pw81c5Iy8vL8gIA8wsA5AUA45wXr1d2b2xspDpzMC7uAWByATDJ3r9/P7Lnd8sLAOQFAPICgCHl xeuU3WkX57a3t31aACYXAPx/8U3tUTy/W14AIC8AkBcADCkvXr7svrm56S2yJV2Yi1uex63PATC5 ACD0jvaJR/wkfa4ulUqh2WzKCwDMLwCQFwCMW168bNkdy+pKpZJ4Qa5YLIbHx0efFIDJBQC/c3Fx kWrHpNXVVXkBgPkFAPICgHHLi5ctu7e2tlItxn38+NGnBGByAcCf2N/fT/WM/VLP/PICAHkBgLwA YEh58XILXx8+fEi1CLe5uekTAjC5AOAHlpaWEj9n53K53hFD8gIA8wsA5AUAY5IXL1N2Pzw8pDqn e2ZmJrTbbZ8QgMkFAD8Qz++OZ3Enfd6ORwwN+nlbXgAgLwCQFwAMJS9+++23EK9BvuERz+mem5tL 9aZJvV736QCMiEajEWq12rcr/gzA6Dg/P+89Qyd97l5ZWQndbldeAGB+AYC8ACDTeTH1Ev/y9fX1 VNuXHx8f+2QAACCB3d3dVM/e7969M3gAAAAAZNrAy+7T09NUi22xIB/k2yUAADAJOp1Oql2VbAcI AAAAQNYNtOyOr4sXi8XEi2zlcjm0Wi2fBgAApHwOn56eTvwcHs/8bjabBhAAAACATBpY2R3fKKlW q87pBgCAIbi6ukp1fvfCwkLvWR4AAAAAsmZgZffGxkaqrRM/fPjgUwAAgAFIe3733t6ewQMAAAAg cwZSdh8dHaVaVFtbW/MJAADAgDw/P4fZ2dlUz+a3t7cGEAAAAIBM6bvsfnh4CPl8PvFiWlyEa7fb PgEAABig+HxeLBYTP5+Xy2XndwMAAACQKX2V3WnfHIlnCd7f3xt9AAB4ARcXF6nO715cXAzdbtcA AgAAAJAJfZXdKysrqbZIPD09NfIAAPCC3r17l+pZvVarGTwAAAAAMiF12Z128Wxra8uoAwDAK1ha Wkq1C9P19bXBAwAAAGDkpSq7P3/+nGpbxGq1altEAAB4Ja1Wq3cWd9Ln9unp6dBoNAwgAAAAACMt cdndbDZ7i19JF8yKxWJ4fHw04gAA8Iqurq5CPp9P/Pw+NzcXnp+fDSAAAAAAIytR2R3fyl5YWEi1 ffnFxYXRBgCAIXj//r0jiAAAAAAYO1Pxjet4ffr06af/8Pb2dqpFsr29PSMNkEF3d3dhcXHx2xV/ BiCbVlZWUj3LxyOM5AUA5hcAyAsARjEvpr4uYh0dHf3wD5ycnKRaHFtaWgqdTseIA2TQ9fX1d3+n x58ByKa4JfnMzEzi5/lCoRAeHh7kBQDmFwDICwBGMS9+XnbHxa24yJV0YSye7f309GS0AUwuABgB 8bk+zfndlUrlh8/18gIA8wsA5AUAQ8qLH5fdrVYrzM7OJl4Qy+VyoV6vG2kAkwsARsjx8XGqHZvm 5+f/cscmeQGA+QUA8gKAIeXFX5fd3W43LCwspFoMOzw8NMoAJhcAjKC053fv7OzICwDMLwCQFwCM Ul78ddldq9VSLYKtrq72inIATC4AGD1pz++O18XFhbwAwPwCAHkBwKjkxZ+X3efn572tyJMufsUt z9vtthEGMLkAYITd3d2FQqGQ+Hk//pl49re8AMD8AgB5AcAI5MU/l91x8apYLKY6pzsumgFgcgHA 6Ds9PU31dvcff8FVXgBgfgGAvABgSHnxfdnd6XRSb2n44cMHIwtgcgFAhmxvb6d69o/nfn89ukhe AGB+AYC8AGBIefF92b2zs5NqsSsukgFgcgFAtsTCemlpKdUc4ODgQF4AYH4BgLwAYJh58X9l9/Hx ceptDJ+fn40qgMkFABnUbDZTHWMUr4uLC3kBgPkFAPICgGHlxT8CY3d3N+Tz+cSLW4VCoXfGNwAm FwBk1+XlZcjlconnA7Ek/5//+R95AYD5BQDyAoBh5MU/AmN6ejrVmxyfP382mgAmFwCMgbQ7Pf37 v/+7vADA/AIAeQHAMPJiKqS94mIYACYXAIyPtbW10M8cQV4AYH4BgLwA4BXzIt0C1ubmplEEMLkA YMw8Pz+H2dlZZTcA5hcAyAsAspAXyRevKpVKaLVaRhHA5AKAMfTw8NA7i1vZDYD5BQDyAoARz4tk C1eFQiHc3d0ZQQCTCwDG2MXFRcjlcqnK7o8fPxpAAMwvAJAXALxGXli4AuDPNZvNcHp6+u2KPwMw Od69e5eq7P6P//iP0Ol0DCAA5hcAyAsAXjQvEpXd+/v7Rg4AACbIyspKqsJ7bW0tdLtdAwgAAADA i/nlsnt1ddViFQAATJjn5+cwOzubqvB+//69AQQAAADgxfxS2V0ul20VAgAAE+rh4SEUi8VUhXc8 +xsAAAAAXsJPy+5/+Zd/Cf/93//dO+T7r667u7tUN280Gj/89/7KNcx7x0W/rN07/jn3du+s3Dv+ fyVr945/J7m3e2fl3ml/kW1S712v193bvTNz73a7PfB7/9d//Vf429/+lrjsjiX5rzxP9Pvf3M9/ t3u7d9Ir7Zn0w7p3/DPu7d5Zuncaw7x3/PvIvd07K/eOz3vu/eviM717u3dW7p22KxnmvbPeEbm3 TlAnOBr3nkrzdsYfr8XFxVT/obVaLdP33tzczNy9459zb/fOyr3j/1eydu/4d5J7u3dW7n16eure CVQqFfd278zcO+0C6iDu/Vc7RcXt0H8yMRnaf7d7u3fSK+0vqw3r3vHPuLd7Z+neaRcRh3Xv+PeR e7t3Vu4dn/fc+9fFZ3r3du+s3DttVzLMe2e9I3JvnaBOcDTurez2xXZv91Z2Kz/dW9nt3opX91Z2 v2jZHa/l5WXFq3sru5Wf7u3eym73dm9lt7Lbvd1b2a14dW+doI5I2e2L7Yvt3spuZbd7u7eyW/np 3u6drbI7Xvv7+4pX91Z2Kz/d272V3e7t3spuZbd7u7eyW/Hq3jpBHdHLlt3/9m//Fv7+97/bn9/+ /O7t3s7sTsj50e7tzG5ndru3e4/rmd2/vz5+/Bj+9V//NdVE5fz8/C8XMZ0f7d7O7HaGs3u7tzO7 3du9X/bezuxOxvnR7u3Mbh2Re7u3TjCDZ3YXCoXU/8MBAIDJECcduVwucdmdz+dTLwABAAAAwO/9 U9l9cXFhVAAAgJ86OjpK9Xb39PR0aLVaBhAAAACAvnwru8vlcri6ujIiAADAL9vY2Eh9ztbz87MB BAAAACC1qYODg97b3BaaAACApOI8Ym5uLlXhHYvybrdrEAEAAABIZcoQAAAA/Wg0Gr2tydMU3nEr dAAAAABIY6pYLIZ4ffr0yWgA8J27u7veNrNfr/gzAPxZXsS3u//2t78lLrtzuVy4ubkxiADmFwAg LwBInBdT3qgA4K9cX19/V0jEnwHgZ3mR9CqVSr23wwEwvwAAeQFAwrxQdgNgcgHA4PIizTU7O9s7 /xsA8wsA5IW8ACBBXii7ATC5AGBwefGf//mfqQrvjY2N0O12DSiA+QUA8kJeAPCreaHsBsDkAoDB 5cXf//733tbkaQrvg4MDAwpgfgGAvJAXAPxqXii7ATC5AGCweXF3dxemp6dTFd7n5+cGFcD8AgB5 IS8A+JW8UHYDYHIBwODz4urqKuRyucRldz6fD5eXlwYWwPwCAHkhLwD4WV4ouwEwuQDgZfJif38/ 1dvdxWIx3N/fG1wA8wsA5IVBAeBHeaHsBsDkAoCXy4vV1dVUhffMzExot9sGGMD8AgB5AQB/lRfK bgBMLgB4ubzodDphfn4+VeG9tLQUut2uQQYwvwBAXgDAn+WFshsAkwsAXjYvms1mqFQqqQrvjY0N hTeA+QUA8gIA/iwvlN0AmFwA8PJ5Ec/gzufzqQrv4+NjAw1gfgGAvACAP+aFshsAkwsAXicvzs7O Qi6XS1V4X11dGWwA8wsA5AUAKLsBMLkAYDh5sbu7m6rsLhaL4e7uzoADmF8AIC8AkBfKbgBMLgAY Tl6srq6mKrzL5XJoNBoGHcD8AgB5AYC8UHYDYHIBwOvnRbfbDfPz86kK7zdv3oRWq2XgAcwvAJAX AMgLZTcAJhcAvH5etNvtUCqVUhXe6+vrvcIcAPMLAOQFABOcF2/fvg3x+vLli1EB4DvNZjOcnp5+ u+LPADDIvIhncBcKhVSF9/7+vsEHML8AQF4AMMF5MWUoAACAYbq8vAy5XC5V4X18fGwAAQAAACaU shsAABi69+/fpyq74/X582cDCAAAADCBlN0AAMBI2NraSlV25/P53nboAAAAAEwWZTcAADASut1u WFlZSVV4l8tlZ/kBAAAATBhlNwAAMDKen59DtVpNVXjPzc2FVqtlEAEAAAAmhLIbAAAYKU9PT2F6 ejpV4b2wsNB7QxwAAACA8afsBgAARk69Xu+dxZ2m8N7d3TWAAAAAABNA2Q0AAIyks7OzkMvlUhXe tVrNAAIAAACMOWU3AAAwsg4PD1OV3fE6OTkxgAAAAABjTNkNAACMtO3t7VRld3wr/ObmxgACAAAA jCllNwAAMNK63W6Yn59PVXgXi8Vwd3dnEAEAAADGkLIbAAAYee12O8zOzqYqvMvlcmg0GgYRAAAA YMwouwEAgEx4enoKpVIpVeEd3wzvdDoGEQAAAGCMTMVt/eL16dMnowHAd+K2r4uLi98u28ACMOy8 iP/uOH9JU3gvLy8rvAHMLwCQFwCMUV5MfV34OTo6MioAfOf6+vq7kiD+DADDzovz8/OQy+VSFd6r q6u9M8ABML8AQF4AMBZ5oewGwOQCgGzlRZy/pCm747W5uelDAzC/AEBeADAeeaHsBsDkAoDs5UWt VktdeL97984HB2B+AYC8ACD7eaHsBsDkAoBs5sX29nbqwjtuhw6A+QUA8gKATOeFshsAkwsAspsX S0tLqcrufD4v2wDMLwCQFwBkOy+U3QCYXACQ3bxot9thbm4uVeFdLBbD7e2tDxHA/AIAeQFANvNC 2Q2AyQUA2c6Lp6enUKlUUhXepVIpPD4++iABzC8AkBcAZC8vlN0AmFwAkP28uL+/D9PT06kK7zdv 3oRWq+XDBDC/AEBeAJCtvFB2A2ByAcB45MXNzU3qwjtuha7wBjC/AEBeAJCpvFB2A2ByAcD45MXl 5WXI5XKpCu/FxcXQ7XZ9qADmFwDICwCykRfKbgBMLgAYr7w4PT1NVXbHa3NzU+ENYH4BgLwAIBt5 oewGwOQCgPHLi729vdSF9+7urg8WwPwCAHkBwOjnhbIbAJMLAMYzL+Jb2mkL73fv3vlwAcwvAJAX AIx2Xii7ATC5AGA88yJuRx7P4U5beB8fH/uAAcwvAJAXAIxuXii7ATC5AGB886Ldbof5+flUZXcu lwuXl5c+ZADzCwDkBQCjmRfKbgBMLgAY77xoNpuhUqmkKrzz+Xyo1+s+aADzCwDkBQCjlhdv374N 8fry5YtRAeA7sRg4PT39dsWfASCredFoNEKpVEpVeBeLxXB7e+vDBjC/AEBeADBCeTFlKAAAgEnx +Pio8AYAAAAYE8puAABgotzc3ITp6elUhXcsyr1ZAgAAADAalN0AAMDEubi4CLlcLlXhPTc3F1qt lkEEAAAAGDJlNwAAMJF65zqlKLsV3gAAAACjQdkNAABMrL29PYU3AAAAQEYpuwEAgIm2ubmZuvBe XFw0gAAAAABDouwGAAAmWrfbDevr66kL71iWx38HAAAAAK9L2Q0AAEy8TqcTVlZWFN4AAAAAGaLs BgAACP8ovOO25GkL7+3tbYMIAAAA8IqU3QAAAP+r3W6HarWauvCu1WoGEQAAAOCVKLsBAAB+R+EN AAAAkA3KbgAAgD9oNpuhUqmkLrwPDw8NIgAAAMALU3YDAAD8iUajEcrlcurC+8OHDwYRAAAA4AVN 5XK5EC8LMQD8Ub1e773V9vWKPwPAJOXF3d1dmJ6eVngDyAsA5AUAI5gXU18XYY6OjowKAN+5vr7+ bsE+/gwAk5YX/RbeFxcXviQA5hcAyAsAXiYvlN0AmFwAIC9+JBbexWIxVdmdz+fD5eWlLwogL8wv AJAXAAw+L5TdAJhcACAvfubq6qpXXKctvL3hDcgL8wsA5AUAA88LZTcAJhcAyItfcX5+HnK5nDe8 AeQFAPICgNHIC2U3ACYXAMiLX3V6etpX4V2v131pAHlhfgGAvABgMHmh7AbA5AIAeZHE2dlZX4W3 TAXkhfkFAPICgIHkhbIbAJMLAORFUicnJ6nK7ngVi8Vwe3vrywPICwCQFwD0lxfKbgBMLgCQF2nU arXUhXepVAqPj4++QIC8AAB5AUD6vFB2A2ByAYC8SGt7e7uvN7wfHh58iQB5AQDyAoB0eaHsBsDk AgB50Y+tra2+3vC2pTkgLwBAXgCQKi+U3QCYXAAgL/rVT+HtDW9AXgCAvAAgVV4ouwEwuQBAXgzC +vp66sK7XC6Hu7s7XyhAXgAgL+QFAL+eF8puAEwuAJAXg9DpdMLKykpfb3jb0hyQFwDIC3kBwC/n hbIbAJMLAOTFoMTCu583vGPh/fj46IsFyAsA5IW8AODneaHsBsDkAgB5MWj9nOFdqVRCo9EwiIC8 AEBeyAsAfpwXym4ATC4AkBcvYW1tzRneAPICAHkBwEvlxdu3b0O8vnz5YlQA+E6z2Qynp6ffrvgz AMiLXxe3NF9eXu6r8LalOSAvAJAXAPDneTFlKAAAAF6OwhsAAADgZSi7AQAAXli/hXepVAq3t7cG EgAAAOB3lN0AAACvYBCFd6PRMJAAAAAA/0vZDQAA8Eq84Q0AAAAwOMpuAACAV/T8/Byq1WrqwrtY LCq8AQAAAIKyGwAA4NW12+2wtLSUuvDO5/Ph8vLSQAIAAAATTdkNAAAwBP1uaV4oFEK9XjeQAAAA wMRSdgMAAAxJv1ua53K5cHFxYSABAACAiaTsBgAAGKK4pXm/hffHjx8NJAAAADBxlN0AAABDFt/w 7mdL83iG9/n5uYEEAAAAJoqyGwAAYATEM7zn5uZSF97x+vDhg4EEAAAAJoayGwAAYET0u6W5whsA AACYJMpuAACAERK3NF9ZWemr8D45OTGQAAAAwNibyuVyIV5++x+AP6rX66FSqXy74s8AIC9eXtzS vN/Cu1arGUhAXgAgLwAY67yY+roQcnR0ZFQA+M719fV3i+bxZwCQF68jvuG9uLjYV+F9eHhoIAF5 AYC8AGCc80LZDYDJBQDyYhTFN7yXl5f7KrzfvXtnIAF5AYC8AGBc80LZDYDJBQDyYlTFwntjY6Ov wntrayt0u12DCcgLAOQFAOOWF8puAEwuAJAXo257e7uvwnttba1XnAPICwDkBQBjlBfKbgBMLgCQ F1lQq9X6KrzjGeDtdttAAvICAHkBwLjkhbIbAJMLAORFVhwcHPRVeC8sLCi8AXkBgLwAYFzyQtkN gMkFAPIiS2LhncvlUhfec3NzodlsGkhAXgAgLwDIel4ouwEwuQBAXmTN6elpX4V3pVJReAPyAgB5 AUDW80LZDYDJBQDyIovOz89DPp/vq/B+fHw0kIC8AEBeAJDVvFB2A2ByAYC8yKqrq6u+Cu9isajw BuQFAPICgKzmhbIbAJMLAORFlt3c3PRK67SFd6FQCJeXlwYSkBcAyAsAspYXym4ATC4AkBdZd3d3 F0qlUurCO74dfnFxYSABeQGAvAAgS3mh7AbA5AIAeTEOGo1G7xzutIV3LpcLp6enBhKQFwDICwCy khfKbgBMLgCQF+Oi38I7XrVazUAC8gIAeQFAFvJC2Q2AyQUA8mKcNJvNMDc311fhvb+/H7rdrsEE 5AUA8gKAUc4LZTcAJhcAyItx0263w/z8fF+F99raWuh0OgYTkBcAyAsARjMv3r59G+L15csXowLA d+JbYfHczq9X/BkA5EV2xKJ6eXm5r8I7FuatVstgAvICAHkBwMjlxZShAAAAGF9xK/KNjY2+Cu+4 JbrCGwAAABg1ym4AAIAxFwvvuCV5P4V3pVIJj4+PBhMAAAAYGcpuAACACbG9vd1X4V0oFMLl5aWB BAAAAEaCshsAAGCC1Gq1vgrvXC4XPn78aCABAACAoVN2AwAATJjj4+O+C++TkxMDCQAAAAyVshsA AGACxbI6ltb9lN5xW/R4HjgAAADAMCi7AQAAJtTnz59DsVjsq/De3NxUeAMAAABDoewGAACYYHd3 d6FSqfRVeC8uLoZWq2UwAQAAgFel7AYAAJhwT09PfRfes7Oz4fHx0WACAAAAr0bZDQAAQK/wrlar fRXe5XK596Y4AAAAwGtQdgMAANDz/Pwc1tbW+iq84xngl5eXBhMAAAB4ccpuAAAAvrO7u9tX4Z3P 58P5+bmBBAAAAF6UshsAAIB/sre311fhHa9arRa63a7BBAAAAF7EVC6XC/H68OGD0QDgO/V6PVQq lW9X/BkA5MXkiPPEQqHQV+G9ubkZOp2OwQTkBQDyAoCB58XU1wWIo6MjowLAd66vr79brI4/A4C8 mLzPd3p6uq/Ce2FhITSbTYMJ/j6RFwDICwAGnRfKbgBMLgCQF/y1+/v7MDMz01fhHX/b+uHhwWCC vJAXAMgLAAaZF8puAEwuAJAX/Fh8M7tarfZVeBeLRd8PkBfyAgB5AcAg80LZDYDJBQDygp9rt9th cXGxr8I7l8uF09NTgwnyQl4AIC8AGEReKLsBMLkAQF7wazqdTtjY2Oir8I7Xu3fvQrfbNaAgLwBA XgDQT14ouwEwuQBAXpDM/v5+34X36upqrzwH5AUAyAsAUuaFshsAkwsA5AXJnZyc9LYl76fwnp+f D41Gw2CCvAAAeQFAmrxQdgNgcgGAvCD95z89Pd1X4V0sFsPt7a3BBHkBAPICgKR5oewGwOQCAHlB eg8PD2FmZqavwrtQKITz83ODCfICAHkhLwBIkhfKbgBMLgCQF/Sn3W6HarXa9zneu7u7BhPkBQDy Ql4A8Kt5oewGwOQCAHlB/zqdTtjc3Oy78N7a2grPz88GFOQFAPJCXgDws7xQdgNgcgGAvGBwarVa yOVyfRXe8S3xRqNhMEFeACAvDAoAP8oLZTcAJhcAyAsG6+zsrO/Cu1Qq+T6BvABAXhgUAH6UF8pu AEwuAJAXDN7t7W2oVCp9Fd6xMD88PDSYIC8AkBcA8Gd5oewGwOQCAHnBy3h6egqzs7N9n+O9t7cX ut2uAQV5AYC8AABlNwAmFwDIC17H8/NzWF1d7bvwXlxcDM1m04CCvABAXgAgL/6RFW/fvg3x+vLl i1EB4DtxMfn09PTbZXEZAHlBP/b39/suvMvlcm97dEBeACAvAJAXU4YCAACA13JyctI7h7vfc7yP j48NJgAAAEw4ZTcAAACvKm41Nj093fdb3js7O6HT6RhQAAAAmFDKbgAAAF7dw8NDePPmTd+Fd7Va DY1Gw4ACAADABFJ2AwAAMBTxreyVlZW+C+9KpdIrzwEAAIDJouwGAABgqHZ3d/s+x7tQKISzszOD CQAAABNE2Q0AAMDQnZ6ehnw+3/db3nt7e6Hb7RpQAAAAmADKbgAAAEZCvV7vbUneb+G9sLAQnp6e DCgAAACMOWU3AAAAI6Pdbodqtdp34V0ul3vlOQAAADC+lN0AAACMlOfn57C2ttZ34R23Rf/48aMB BQAAgDGl7AYAAGAkHR8fD+Qc762trdDpdAwoAAAAjBllNwAAACPr6uoqTE9PD+Qc70ajYUABAABg jCi7AQAAGGlPT09hfn6+78K7WCyGi4sLAwoAAABjQtkNAADAyIvbkG9sbPRdeMdrZ2fHtuYAAAAw BqZyuVyI14cPH4wGAN+p1+uhUql8u+LPACAvGKbDw8PeHLbfwntxcTE0m00DCvICAHkBQIbzYurr RP/o6MioAPCd6+vr7xaF488AIC8YtsvLy1AqlfouvOO/w/cV5AUA8gKATOeFshsAkwsA5AXZEt/K jm9n91t4x7fEa7Va6Ha7BhXkBQDyAoDs5YWyGwCTCwDkBdkTC+r9/f2BnONtW3OQFwDICwAymRfK bgBMLgCQF2TX6elpKBQKfRfe5XI53N7eGlCQFwDICwCykxfKbgBMLgCQF2Tbw8NDePPmzUC2NT8+ PjagIC8AkBcAZCMvlN0AmFwAIC/Ivk6nEzY2NgayrfnOzk5ot9sGFeQFAPICgNHOC2U3ACYXAMgL xsf79+9DPp8fyLbm9XrdgIK8AEBeADC6eaHsBsDkAgB5wXi5ubkJpVKp78I7luZnZ2cGFOQFAPIC gNHMC2U3ACYXAMgLxk+z2QwLCwsD2dZ8c3MztFotgwryAgB5AcBo5YWyGwCTCwDkBeOp2+2G3d3d kMvl+i68Z2dnw/39vUEFeQGAvABgdPJC2Q2AyQUA8oLx9vHjx1AoFAayrfnJyYkBBXkBgLwAYDTy QtkNgMkFAPKC8ff4+Biq1epAtjVfW1uzrTnICwDkBQDDzwtlNwAmFwDICyZD3NY8nr89iMK7VCqF i4sLgwryAgB5AcDw8kLZDYDJBQDygskStyIfxLbm8arVar0SHZAXAMgLAF49L5TdAJhcACAvmDz3 9/fhzZs3Aym85+fnQ6PRMKggLwCQFwC8bl4ouwEwuQBAXjCZOp3OwLY1n56eDufn5wYV5AUA8gKA 18qLt2/fhnh9+fLFqADwnWazGU5PT79d8WcAkBeMo/jdHdS25ltbW+H5+dmggrwAQF4A8MJ5MWUo AAAAIISHh4cwNzc3kMK7UqmEm5sbgwoAAAAvSNkNAAAA/6vb7YadnZ2Qy+UGUnrXarXevxMAAAAY PGU3AAAA/EE8e7tYLA6k8K5Wq723xgEAAIDBUnYDAADAn3h8fAzLy8sDKbzz+XyvQAcAAAAGR9kN AAAAP/D+/fuBbWu+vb0d2u22QQUAAIABUHYDAADAT1xcXITp6emBFN4zMzPh9vbWoAIAAECflN0A AADwC56ensLq6upACu/4pvju7m7odDoGFgAAAFJSdgMAAEACx8fHvTO4B/WWd71eN6gAAACQgrIb AAAAEorbkFer1YG95X1wcBCen58NLADA/2vvDmEi29a0AbcgE0SJEggEAlECgUCQCQJBJggEAoFA IJgMgmQQCASZkCAQCAQCgUAgEAhywyQlEEzSAoFAVCYIBIJOSiAQCEQJxPrnW/NXT3PvOX0augpq Vz1Psifh3jl3N7to3rPqrfUtAHgDZTcAAAC8Q4wgX1paymV1K0rv0dFRZ3kDAADAGyi7AQAA4Dec n5+nwcHBlhTeMR794OAgvby8eLAAAADwF5TdAAAA8JseHx/TwsJCSwrvuCYmJtLNzY0HCwAAAD+h 7AYAAIAW2dnZSaVSqSWFd7lctssbAAAAfuJLnC0W1+HhoacBwCtXV1dpeHj4+xVfA4C8gJ+7u7tL 4+PjLdvlPTMzk3eOg7wAQF4AwOu8+NJcPO/t7XkqALzy9evXV2+0xtcAIC/gr8Vu7PX19ZYV3rHL +/T01INFXgAgLwDgdV4ouwGwuABAXkA7XF5eppGRkZaV3nNzc6ler3uwyAsA5AUA8kLZDYDFBQDy Atrr+fk5LS8vt6zwHhgYSMfHxx4s8gIAeQGAvFB2A2BxAYC8gParVqtpaGjILm/khbwAQF4A0Lq8 UHYDYHEBgLyAjxC7vOfn51tWeJdKpXR0dOTBIi8AkBcA9GpeKLsBsLgAQF7ARzo7O8vjyFtVes/M zKSHhwcPFnkBgLwAoNfyQtkNgMUFAPICPlqU01NTUy0rvMvlcj7L++XlxcNFXgAgLwDolbxQdgNg cQGAvIDPEMV0rMdjHHkrd3nf3997uMgLAOQFAL2QF8puACwuAJAX8Jlub2/TxMREywrv/v7+dHh4 aJc38gIAeQFAt+eFshsAiwsA5AV8tkajkTY2NlJfX1/LSu/Jycl0d3fn4SIvAJAXAHRrXii7AbC4 AEBeQKe4ubnJJXWrCu8YkR5rfru8kRcAyAsAujAvlN0AWFwAIC+g02xtbbV0l/fIyEi6vr72YJEX AMgLALopL5TdAFhcACAvoBO1epd3lOebm5t5ZDrICwDkBQBdkBfKbgAsLgCQF9DJ9vf38zjyVpXe lUolnZ+fe7DICwDkBQBFzwtlNwAWFwDIC+h09/f3aXp6umWFd1wLCwupXq97uMgLAOQFAEXNC2U3 ABYXAMgLKIqDg4NULpdbVnjH/9bu7q7R5sgLAOQFAMXLi3/7t39Lcf33f/+3pwLAKw8PD+no6Oj7 FV8DgLyAzvh71+pd3uPj4+n29tbDRV4AIC8AKExefPEoAAAAoJiOj4/TwMBAywrvvr6+tLa2lp6e njxcAAAAOp6yGwAAAAosiumlpaWW7vIeHBxMZ2dnHi4AAAAdTdkNAAAAXSDK6aGhoZaW3nNzc0aH AgAA0LGU3QAAANAlnp+f8xjyGEfeqsK7XC6nnZ2d9PLy4gEDAADQUZTdAAAA0GVqtVoaGxtr6S7v SqWSLi8vPVwAAAA6hrIbAAAAulDsxF5fX2/pLu+4FhYWUr1e94ABAAD4dMpuAAAA6GKxy3tiYqKl hXd/f3/a2Ngw2hwAAIBPpewGAACAHrC7u5tKpVLLR5tfXFx4uAAAAHwKZTcAAAD0iIeHhzyGvNWj zefm5vL/NgAAAHwkZTcAAAD0mLOzszQ8PNzSwjt2jcfu8efnZw8YAACAD6HsBgAAgB4UpfTW1lY+ f7uVpffo6Gj6+vWrBwwAAEDbKbsBAACgh93d3aXJycmWFt5xxbj0er3uAQMAANA2ym4AAAAgHR0d paGhoZYW3uVyOe3t7aWXlxcPGAAAgJb70tfXl+I6PDz0NAB45erqKp/l2LziawCQF9C9YrT52tpa fp+glaV3pVJJ1WrVA5YX8gIAeQFAS/PiS3PhGZ+0BoAfxVmLP75J6exFAOQF9IZarZampqZaPtp8 eno63d7eesDyQl4AIC8AaFVeKLsBsLgAQF4A/yhGm8co8laX3ktLS87zlhfyAgB5AUAr8kLZDYDF BQDyAvhjDw8PuZxu9WjzUqmUdnd38+h05AUAyAsA3pkXym4ALC4AkBfAz8V5aJOTky3f5T04OJhO T089YHkBAPICgPfkhbIbAIsLAOQF8GtitPnAwEDLS+84I/zy8tIDlhcAyAt5AcBb8kLZDYDFBQDy Avh1Mdp8ZWWl5aPN41pdXXWet7wAQF7ICwB+NS+U3QBYXAAgL4C3q9VqaWZmpuWFd39/f9ra2kov Ly8esrwAQF54KAD8LC+U3QBYXAAgL4D3a9do80qlkv+3ld7yAgB5AQB/khfKbgAsLgCQF8DveXp6 ShsbG6lUKrW89B4fH8+7yJEXAMgLAPi7vFB2A2BxAYC8AFrj5uYmTU5Otrzwjmt2djZdX197yPIC AHkBgLxQdgNgcQGAvADao1qt5jHk7Si9l5eX805y5AUA8gKAns8LZTcAFhcAyAug9eKs7c3NzbaM Ni+Xy2lrays1Gg0PWl4AIC8A6N28UHYDYHEBgLwA2uf+/j4tLS21ZZf34OBgOjo6ysU68gIAeQFA z+WFshsAiwsA5AXQfldXV207z3t0dDRdXFx4yPICAHkBQG/lhbIbAIsLAOQF8HGOj4/bdp733Nxc qtVqHrK8AEBeANAbeaHsBsDiAgB5AXysGDu+v7+fz95uR+m9urqa6vW6By0vAJAXAHRzXkTJHde3 b988FQBeeXp6yoHRvOJrAJAXQCs9Pj6m9fX11NfX1/LCu7+/P5fefi/JCwDkBQDdmRdfPAoAAADg s93d3eUR5O3Y5R27x7e3t71ZDgAA0GWU3QAAAEDHiE/mT01NtaX0HhgYSLu7u6nRaHjQAAAAXUDZ DQAAAHScw8PDNDQ01JbSe3BwMB0cHKTn52cPGgAAoMCU3QAAAEBHih3Ye3t7qVQqta30Pjo6Si8v Lx42AABAASm7AQAAgI728PCQ1tfX21Z6VyqVXHoDAABQLMpuAAAAoBCi9F5ZWUl9fX1tKb3HxsbS 6empnd4AAAAFoewGAAAACuXm5iZNTU21pfCOa3JyMn39+tWDBgAA6HDKbgAAAKCQopAeHx9vW+kd hfrl5aUHDQAA0KGU3QAAAEChVavVtpbes7OzuVg33hwAAKCzKLsBAACArhCld6VSaVvpHWd6xz0A AADoDMpuAAAAoGvE7uu9vb1ULpfbOt7cmd4AAACfT9kNAAAAdJ2np6e0tbWV+vv721Z6z8zMpPPz c+PNAQAAPomyGwAAAOhaDw8PaW1tLfX19bV1vHmU3gAAAHysL7HYi+vw8NDTAOCVq6urNDw8/P2K rwFAXgBFdHt7m+bn59tWeDfHm5+entrpLS8AkBcAfFBefGkuyOI8KwD4UZxD+OObd84lBEBeAEV3 eXmZpqen21p6x05vpbe8AEBeAPAheaHsBsDiAgB5AfSWWq2Wz9xuZ+k9Ojqajo6OlN7yAgB5AUD7 8kLZDYDFBQDyAuhNFxcXaXx8vK2ld6VSScfHx6nRaMgLeQGAvACgtXmh7AbA4gIAeQH0tmq1mseP t7P0HhwcTIeHhz1bessLAOQFAG3IC2U3ABYXAMgLgBg3HmPHP6L03tnZSU9PT/ICAOQFAL+XF8pu ACwuAJAXAH//u21iYqKtpXe5XE5bW1s9U3rLCwDkBQBtyAtlNwAWFwDIC4A/EuPN232md39/f1pd XU31el1eAGB9IS8AeFteKLsBsLgAQF4A/MxHld5LS0vp7u5OXgBgfSEvAPi1vFB2A2BxAYC8APgV UXpPTU21tfTu6+tLc3Nz6erqSl4AYH0hLwD4eV4ouwGwuABAXgC89Xdfu0vvuGZnZ9P5+Xl6eXmR FwBYXwDAP+aFshsAiwsA5AXAe38HfkTpPTY2ls7OzgpdessLAOQFAG3IC2U3ABYXAMgLgN/9XRij x2MEeTtL70qlko6OjlKj0ZAXAFhfACAvlN0AWFwAIC8AWqNWq6X5+fm2l96Dg4Npd3c3PTw8yAsA rC8A6OW8UHYDYHEBgLwAaKUovZeWltpeevf396fNzc10d3cnLwCwvgCgF/NC2Q2AxQUA8gKgHaKE XlhYyKV0O0vvKNWXl5fT1dWVvADA+gKAXsoLZTcAFhcAyAuAdopx4+vr66lUKrW19I5rfHw8nZ+f ywsArC8A6P68iJI7rm/fvnkqALzy9PSUA6N5xdcAIC8A3u/x8TFtb2+nSqXS9tJ7eHg4v+fTaDTk BQDWFwB0ZV588SgAAAAAPtbLy0s6Ojr6kNJ7YGAgra2tFeJcbwAAgLdQdgMAAAB8kii9T05O0uTk ZNtL77jm5uY6csQ5AADAeyi7AQAAADpAtVpNU1NTqa+vr+2l99jYWB5xbjQsAABQZMpuAAAAgA5S q9XyDuyPKL3L5XJaXV1Nt7e3HjwAAFA4ym4AAACADhRnbC8tLX1I6R3XzMxMHnEeo9UBAACKQNkN AAAA0MEeHx/T1tZWGhgY+JDSu1Kp5BHnz8/PHj4AANDRlN0AAAAABRA7rg8ODtLIyMiHlN6Dg4Np bW0t3d/fe/gAAEBHUnYDAAAAFEy1Ws1jxz9qxPni4mL6+vWrBw8AAHQUZTcAAABAQdVqtbSyspJK pdKHlN5jY2N5d/nT05OHDwAAfDplNwAAAEDBxajxjY2NVC6XP6T07u/vzyX77e2thw8AAHwaZTcA AABAl4gd17Hzemho6ENK77gmJibS0dFRen5+9gIAAAAfStkNAAAA0GUajUY6OzvLRfRHld4DAwNp e3s71et1LwAAAPAhlN0AAAAAXSxGjS8vL+fR4x9VfE9PT6eLiwsPHwAAaKsvzUXI3t6epwHAK1+/ fn31hlV8DQDyAqCYHh4e8s7r2IH9UaX3yMhI2tnZSY+Pj/ICAOsLANqRF8puACwuAJAXAL0iRpwf Hh7mIvqjSu++vr70z//8z/ICAOsLAFqdF8puACwuAJAXAL3o6uoqLSws5DL6o4rv5vW3v/3NCwCA 9QUAv5sXym4ALC4AkBcAvaxer6etra00NDT0YWX3P/3TP6W5ublUrVbTy8uLFwEA6wsA3pMXym4A LC4AkBcApFw6n5ycpKmpqQ/d7V2pVPJ7U3G2NwDWF9YXALwhL5TdAFhcACAvAHitVqultbW1VCqV PvRs78XFxXR+fm63N4D1hfUFAL+SF8puACwuAJAXAPyxp6en/L5R7L7+yDO9Y6T65uZmHrEOgPUF APxJXii7AbC4AEBeAPBrv/NnZ2c/dMR53CvGqh8cHKTn52cvAoD1BQAouwGwuABAXgDwPrHbemNj I+++/sjd3jFSfWlpKWeNMecA1hcAyAtlNwAWFwDICwDeJQrns7OzvPP6I0vvuIaHh/OY84eHBy8E gPUFAL2bF8puACwuAJAXAPye29vbvNt7cHDwQ0vvGHM+MTGRx5zH+eIAWF8A0FN5oewGwOICAHkB QGs0Go282zsK6I/e7V0ul9PKyoox5wDWFwD0Tl4ouwGwuABAXgDQend3d2l1dTUNDAx8ePEd54lv bW2l+/t7LwSA9QUA3ZsXym4ALC4AkBcAtE/ssv6P//iPDy+8m9fIyEh+76ter3sxAKwvAOiuvFB2 A2BxAYC8AOBj8+Kjz/ZuXlNTU+nw8ND53mwn+H8AAB+8SURBVADWFwB0R14ouwGwuABAXgDwsXnx X//1X+n09DTNzs6mvr6+Dy+9S6VSmp+fT9Vq1YsDYH0BQHHzQtkNgMUFAPICgM/Li8fHx/zeVKVS +ZTd3nG+9/r6erq9vfVCAVhfAFCkvIiFRFzfvn3zVAB4Jcb6RWA0L2P+AJAXALQ7L+K/W1hYSP39 /Z9SfI+Pj6fd3V3newNYXwBQgLz44lEAAAAA0Gnizav9/f00Njb2KaV3XJOTk3mTSOw8BwAAOo+y GwAAAICOVqvV0traWhocHPyU0jvOFJ+bm0snJyd2GAIAQAdRdgMAAABQCI1GIx0fH+fiOQrozyi+ Y7x6jFk/Pz9PLy8vXhQAAPhEym4AAAAACidGi8fZ2iMjI5825nxoaCitrKyky8tLxTcAAHwCZTcA AAAAhXZ9fZ02NjY+bcx5XJVKJY9ajz+L4hsAAD6GshsAAACArhBjzuNc7ZmZmU8bcx7X8PBwWl9f Tzc3N14UAABoI2U3AAAAAF2nXq+nnZ2dTx1zHtfo6Gj+cyi+AQCg9ZTdAAAAAHS129vbPGI8ztj+ 7OL74OAgPTw8eFEAAKAFlN0AAAAA9IxqtZqWl5dTuVz+1OJ7fHw8bW9vp/v7ey8KAAC8k7IbAAAA gJ7z/Pycjo+P0+zsbCqVSp9afMeo9d3d3VSr1bwwAADwBspuAAAAAHra4+NjHi8+MTHxqaV3c9T5 +vp6PuP75eXFiwMAAD+h7AYAAACA/y/Giu/s7OTd1p9dfMcZ4xsbG+nq6soLAwAAf0DZDQAAAAB/ 4Pb2Nm1tbaXh4eFPL77jz7C2tpYuLy9To9Hw4gAAwP/40vwX5r29PU8DgFe+fv366s2V+BoA5AUA vZgX8eeNsjl2W3fCju/V1dV0dnZm1DkgLwDo9bxQdgNgcQGAvABAXrzle4myeWBg4NOL73K5nBYW FtLJyUl6enrygwbICwB6LS+U3QBYXAAgLwCQF28Vu6qr1Wre8d0JxXdfX18aHx9PBwcH+exxAHkB QA/khbIbAIsLAOQFAPLid0TxfX5+npaWltLg4OCnF99xjY2N5TPHr6+vjTsH5AUA3ZoXym4ALC4A kBcAyItWiWI5ztPupOI7zvmOHehRyDcaDT+QgLwAoFvyQtkNgMUFAPICAHnRDs0d34uLi6lUKnVE 8R1/jvn5eed8A/ICgG7IC2U3ABYXAMgLAORFu8WO6tjxHcV3uVzuiOK7v78/zczMpKOjI+d8A/IC gCLmhbIbAIsLAOQFAPLiIz0/P6dqtZqWl5fTwMBARxTfzXO+t7e30+XlpXHngLwAoAh5oewGwOIC AHkBgLz4TFF8r66u5rO1O6X4jvPG4890enqaHh8fvUiAvACgE/NC2Q2AxQUA8gIAedEJ4ozv6+vr tLKykoaHhzum+I5rcnIyHRwcpJubm/znBJAXAHRAXii7AbC4AEBeACAvOtHV1VXa2trquOI7dn1v bGzk19G4c0BeAPCJeaHsBsDiAgB5AYC86HR3d3e5+J6YmOio4ru/vz9NT0+no6Mj484BeQHAR+eF shsAiwsA5AUA8qJIYpR4vJ83Pj6e+vr6Oqr8Hh0dTevr68adA/ICgI/IC2U3ABYXAMgLAORFUT08 PKTd3d28u7rTiu+hoaG0tLSUTk5OjDsH5AUA7cgLZTcAFhcAyAsA5EU3eHp6StVqNS0uLqZSqdRx 486npqbyKHZnfQPyAoAW5YWyGwCLCwDkBQDyotvECPGrq6u0sbGRd1h3UvEdV5Txc3Nz6fj4ONXr dS8YIC8AeE9eKLsBsLgAQF4AIC+6XZyhHePOJycnO27cefOs79XV1XR+fp6en5+9YCAv5AUAf50X UXLH9e3bN08FgFdi/F0ERvOKrwFAXgAgL4rv8fEx76heWFhI5XK544rv5sjznZ2dVKvV8i51QF4A wN/nxRePAgAAAAB6V5ydfXp6mndVd+K487iikF9eXjbyHACAV5TdAAAAAEAWO6hjh8zW1lbeWd2J 487jqlQquZyPkj52qQMA0JuU3QAAAADAH4pd1IeHh2lxcbFjd33HNTY2ltbX13P5HTvVAQDoDcpu AAAAAOCXxK7vKJXHx8c7dtd3nPc9NzeXdnd30/39vRcNAKCLKbsBAAAAgDeL8eF7e3tpdnY2n6nd qbu+R0ZG8sjzs7MzI88BALqMshsAAAAA+C1x1vfFxUXe9T06OtqxxXdc8efb2NjI5fft7W3+swMA UEzKbgAAAACgpe7u7vIY8enp6TxWvJPL78HBwbS0tJSOjo6MPQcAKBhlNwAAAADQNo1GI5/1vbW1 lSYnJzu+/B4eHk7Ly8vp+Pg41et1LyAAQAdTdgMAAAAAH+bh4SEdHh6mxcXFNDAw0NHFd1yVSiWf +X16eurMbwCADqPsBgAAAAA+zc3NTdrf30/z8/OpVCp1dPHd19eXxsfH89nksfPb2HMAgM+l7AYA AAAAOsLLy0s6Pz/PO6lHR0c7ftf3j2PPz87O8q51AAA+jrIbAAAAAOhIsXP66OgoLS0t5VK5COV3 lPQrKyt557fyGwCgvZTdAAAAAEAh3N3dpa2trTQ5OZn6+/sLUX7Hmd9xPnmMao+R7QAAtM6X5r90 7e3teRoAvPL169dXC/T4GgDkBQDygk7w/PycqtVqPj87ztGO87SLMvZ8YWEhl/bx96DRaHgxQV4A 8P68UHYDYHEBgLwAQF5QbI+Pj+n09PT7ed9FKb9LpVKanp5O29vb6fr6Op9bDvJCXgDwy3mh7AbA 4gIAeQGAvKC71Ov1wp33HVe5XE5TU1N5x3rsXLfzG3khLwD4aV4ouwGwuABAXgAgL+hucd734eFh Pj97aGioMOV3nE0e5XeMPY+d61Hig7wAQF4ouwGwuABAXgAgL+hRNzc3aX9/P83Pz6eBgYHClN9x VSqVtLy8nN/TNfoceQFAj+eFshsAiwsA5AUA8oLednV1lXZ3d9Ps7GweJV6k8jv+vBMTE3n39/n5 eT6/HOQFAD2SF8puACwuAJAXAMgLaIqd0vEzGuVxjBCPUeJFKr/jGh0dzSPb49zy29tbZ38jLwDo 1rxQdgNgcQGAvABAXsCfiaL44uIi7ezsFO7M7+ZVKpXS9PR02tjYyGd/2/2NvACgS/JC2Q2AxQUA 8gIAeQFvUeQzv5vX4OBg/vPH93F5eWn3N/ICgCLmhbIbAIsLAOQFAPIC3ivGnl9fX+eR4aurq2lk ZKSQ5XeMa4+x7TG+PXZ/1+t1Ly7yAoBOzwtlNwAWFwDICwDkBbTS/f19Lr9j7HlRy++4KpVKmp2d Tbu7u7nQf3p68uIiLwDopLxQdgNgcQGAvABAXkA7xS7pKL/X1tbS2NhY6uvrK2wBPjo6mpaXl/P4 81qtlp6fn73AyAsAPisvlN0AWFwAIC8AkBfwkaIgrlaraX19Pe/8LnL5HX/2GH++sbGRC/3Y1Q7y AoAPygtlNwAWFwDICwDkBXymx8fHdHV1lceFR3Ec52cXtfyOq1Qq5e8jdrLH+d93d3deZOQFAO3I C2U3ABYXAMgLAOQFdJJGo5H/nuzs7ORzv4eGhgpdfsc1ODj4qgC3Axx5AUAL8kLZDYDFBQDyAgB5 AZ0udkefnJzk0efj4+OFHn3evGIH+/T0dNre3s4FeJxtjryQFwC8IS+U3QBYXAAgLwCQF1A0T09P +e9SjD6fnZ1N5XK58OV3XLGLPb6f+L7Ozs7y+ebICwD4w7yIkjuub9++eSoA/OGiuXnF1wAgLwCQ F9CZXl5e8u7vo6OjtLS0lIaHh7ui/G6OQJ+bm0sbGxvp/PzcGeDyAgB58b+Ft0cBAAAAANCdHh8f U7VaTZubm2lmZiYNDAx0TQFeKpXS5ORk2trayt+jEegA0HuU3QAAAAAAPeTm5ibt7++ntbW1NDIy 0hVnf/+4A3xqaiqfa358fJy/19jxDgB0J2U3AAAAAEAPi93fV1dX+YzshYWFrhp/HleU+RMTE98L 8FqtlhqNhhceALqAshsAAAAAgFceHh7yOZjN8edDQ0NdVYDHCPTR0dG0urqa9vb20vX1tbOhAaCA lN0AAAAAAPylu7u7dHZ2lndIT09Pd9X5381rfHw8726Pc8Dje72/v/fCA0AHU3YDAAAAAPBmcRZ2 7Ig+OjrKO6THxsZSf39/1xXgzXPAV1ZW0sHBQbq8vMyj3wGAz6fsBgAAAACgJeIs7CjAt7e30/z8 fB4VHmdmd1sBHleMdp+dnf2+C/z29tYPAAB8MGU3AAAAAABtE2dhX1xcpJ2dnVyAd+P48+YVO9tj FPri4mLa3d1N1WrVLnAAaCNlNwAAAAAAHyoK8JOTk7S2tpZmZmZSuVzu2gK8uQt8YmIij3s/PDzM u9+fn5/9IADAb1J2AwAAAADwqeL87xgDHud/x9nYcUZ2N57//eMV493jnPOFhYU8Cv38/Dzd39/7 YQCAN1B2AwAAAADQke7u7vIO8M3NzTQ9Pd3VI9B/HIUeu8CjBI+zz+M88HgOAMA/UnYDAAAAAFAY 9Xo9F8CxG3p2djYNDw/nXdLdXoL/uBM8SvCvX7+mh4cHPxAA9DRlNwAAAAAAhRYFeIwBjwI8yuAo wLu9/G5eg4ODedd7nAd+cHCgBAegp3xpBuLe3p6nAcArsTj6cfEUXwOAvABAXgBF0Gg08u+a/f39 tLi4mHdF98IO8L8fh768vJzf/2+eCR7no8sLALpofaHsBsDiAgB5AYC8ALrf09NTqtVqaXd3N62s rOQCvFQq9UwBHlecex4l+NLSUtrZ2ckl+O3tbf5wgLwAoIDrC2U3ABYXAMgLAOQF0Jtip/PV1VU6 OjpKGxsbaWZmJg0NDfVUAR5XlP6jo6N5F/zm5mY6PT3NJfhH7wSXFwC8MS+U3QBYXAAgLwCQFwA/ inOvLy4u8hj0GAU+Pj6eyuVyz5XgMfp9ZGQkn4UeZ6JHCX59fd22neDyAoA35oWyGwCLCwDkBQDy AuBXxLnXUfhG8Ts3N5cqlUrPFeDNK773eAZra2vp+Pg4/26v1+vyAoCPXF8ouwGwuABAXgAgLwDe K3Y5x27ng4ODfBZ4FMC9OAr9x3PBYzf4/Px8HokeI+JjVPyv7AaXFwC8cX2h7AbA4gIAeQGAvABo tcfHxzwKPd5/b45Cj7Oxe7UEj2twcDBNT0+n1dXV/OGAeD7xnOQFAO9cXyi7AfjLsLC4AEBeACAv AFrg5eUl1Wq1dHJykkehz8zMpOHh4Z4uwOOK89DjwwD/8i//8uo//8///E8/NAD8bH2h7AbgL8PC m1EAyAsA5AVAG8WI7xj1fXh4mEehT05O5nHgvV6CN3eDT0xMpMXFxbS7u5vOzs7yBwaen5/94ABY Xyi7AfjLsPBmFADyAgB5AfAJ6vV6qlar+T38paWlNDU1lXdBK8H/73zweCbxAYF4RnE+eGTMw8OD Hx6A3lhfKLsB+Muw8GYUAPICAHkB0EGizI3zruPc6zj/OgpfO8H/sQiPMfHxfJo7wu/u7vIoeQC6 Zn2h7AbgL8PCm1EAyAsA5AVAATw+Pubfsfv7+2ltbS2XvZVKJfX19SnAf7jinPT4gEA8o3hW5+fn 6fb2No+TB6BQ6wtlNwB/GRbejAJAXgAgLwAK7OnpKV1fX6eTk5O0tbWV5ubm0sjISOrv71d+/+SM 8M3NzXyO+uXlZX6GAHTc+kLZDcBfhoU3owCQFwDIC4AuFDuZY0dzlOA7Ozu54B0fH1eC/2Q0ejyf hYWF/KGBeG7xIYLYUQ/Ap6wvlN0A/GVYeDMKAHkBgLwA6DH1ej1Vq9XcHywtLeWx3+VyWen9J1c8 m7GxsTQ/P5/W19fzc4tzwmu1Wnp+fvYDBdCe9YWyG4C/DAtvRgEgLwCQFwBkDw8P6eLiIh0cHLw6 F1zh/Wu7wqMM39jYyM/PWeEAv72+UHYD8Jdh4c0oAOQFAPICgJ+KEjx+v8cZ17GzeXZ2NpfgfX19 yu5fuIaGhtLk5GTeRR8j0o+OjvLzjOcKwJ+sL6Lkjuvbt2+eCgCvPD095cBoXvE1AMgLAOQFAG91 d3eXR3rv7u6m1dXVvBt8eHhYyf2LV5yhPjIykp9bPL94jqenp/m8cJkK9PL64otHAQAAAAAAfIYY 3x1jvONs8J2dnbSysvJ9LLod4W8/L3xubi7vqo8yPD5cYEQ60O2U3QAAAAAAQMeJkrZWq6WTk5O0 vb2dFhcX85nXpVJJwf2OEemxMzxGy8c56z+eF/78/OyHDSgsZTcAAAAAAFAo9Xo9XV1d5SI8doQ3 i/CBgQHl9juu+ABB7AyfmprKzzLODI9nG8/YmeFAJ1N2AwAAAAAAXSPOcY2zrI1Fb20ZPjo6msek Ly0tpc3NzXR0dJTPy43z2O0OBz6LshsAAAAAAOgJUcxGQRtjvDc2NtLCwkLeEd7f36/U/s0rdtVP TEzkZxrPdn9/Px0fH+dR9Pf39+nl5cUPINByym4AAAAAAKDnxbjuGNsdBe36+nrexRyjvZ0R3tpC fHJyMo9Kj3PYm7vDowwHeA9lNwAAAAAAwE88Pj7m0einp6evxqOPjIzYFd6iK57j8PDwq93hsQP/ 7Ows7w43Kh34I8puAAAAAACAd4oS9ubmJlWr1bS3t5fW1tbS9PR03hWuCG/tFeeuRyEeu8OjEI8P HcSHD2KH+Pn5ebq9vTUuHXqMshsAAAAAAKBNYkR3jOqOHcpRzMYI79i9PDg4qMBu0xWj5+Ms9hhF v7q6+r0Qjw8kxAcTGo2GH0zoEspuAAAAAACAT/DjrvD9/f28K7x5Vni5XFZct/GKDxvEGPoYRx+F +NbWVh6bHjvEY2x6fEjBLnHofMpuAAAAAACADvTjWeG7u7vOCv+Ea2hoKO8Sj9H0y8vLeZf4yclJ 3q0fY9PtEofPpewGAAAAAAAooIeHh3R1dZXL1+3t7VzGRikbZXiM8lZWf1whPjo6mmZnZ9PS0lLa 2NjI57fHLvEoxe/u7pTi0CbKbgAAAAAAgC5Ur9fzSO7j4+M8ptvO8M8fnR7ntS8sLOTR6bFbP85y bxbixqbD231p/gWLT5gAwI/iX7J+/Jex+BoA5AUA8gIAedEdYmd488zw6Il+PDPczvDPuQYGBlKl UklTU1NpcXEx7xKP0ekxyr45Ov3p6ckPL/Li//JC2Q2AxQUA8gIAeQGAvOC1H88Mj8I1itfYlRxn WEcpq5z+vKtcLudSfHJyMpfi6+vr+TU6OjpKFxcX+UMMSnF6JC+U3QBYXAAgLwCQFwDIC94udodf Xl7mUelRtsa54fPz8/kM6yhkFdOdMz49du3HmeKbm5vp8PAw7+iP1+7+/t4IdYqcF8puACwuAJAX AMgLAOQFrff8/JxHb8dreXJykgvx5tnhMS5dId5ZpXic5x6vTZTisZM/zhVv7haP89+jGLdjnA7L C2U3ABYXAMgLAOQFAPKCzxHj0u/u7vLrHTuOo2SNsjVK1yhf+/v7ldEddvX19aWhoaE8Rn12djaf 9761tZVfvxh7H2PU7Rjng/JC2Q2AxQUA8gIAeQGAvKBzxQ7xKFDPzs5ypxXFaoxMj7J1eHg4l69K 6M68ohSPc96np6e/j1E/ODjIO/3j73js/I8PPMA780LZDYDFBQDyAgB5AYC8oNjq9Xq6urrKJWr0 XjEufXFxMZesdogX4yqVSvnDC/EhhjhjPHaMb29vfz9jPD7wEOfEg7IbAIsLAOQFAPICAHlBT4lC /PLy8vsO8dXV1VyIT01NpUqlohAv2Bnjo6Oj+bWL1zB2+seu8f39/VfnjMdrbpx6V+eFshsAiwsA 5AUA8gIAeQGh0Wjk0drx8xe7xKM8XV9fzzuNx8bGjE0v+DnjExMT+Tz4GKke58Pv7u7mcjw+ABEf hIjz42NsPoXJC2U3ABYXAMgLAOQFAPIC3iJK0ShHj4+Pc2EaxWkUqDE2PXYcl8tlJXPBy/H4YEOU 47F7fGFhIU8CiPPi48zx09PT/Dsqfg7u7+/tHv+8vFB2A2BxAYC8AEBeACAvoB3ijOk4SzxK8Th/ Os6hjl3iUYjHTmO7xLvnGhgYyK9rvL7NnePxmsfO8WY5fn19rRxvbV4ouwGwuABAXgAgLwCQF/AZ ovSMc6WjED8/P8+7hmP38MrKSpqfn0/j4+NGp3fpFbv/47WN8fgxESDOHo+R+Ts7O7kgj5+H+D0Y Y/Wfnp78ZfnjvFB2A2BxAYC8AEBeACAvoNNF4Vmr1dLFxcX3neLN88Rj1HalUsm7ixXJ3XvFNIAf y/Hl5eW0ubmZPyQRZ8zH782bm5v8AYoeyQtlNwAWFwDICwDkBQDyArrF4+NjHpUdu8WjAI0eMHaL RzHaPFPcCPXeuAYHB9PIyEj+MERzvHp8QCJ+Hvb39/9hB3mM3S9YXii7AbC4AEBeACAvAJAX0Gsa jcb3Urxarebys1mKRzEaO4iV4r1bkseI9YmJie8leewgj2kCh4eH33eRx89O/AzFz9In5YWyGwCL CwDkBQDyAgB5Afy52C1+fX2ddwHHbuA4Vzp2CEcJGrvFJycn8xj1UqmkLO7RKz4UEQV5/BzEz0OM WY+z5/9sF/nvlOTKbgAsLgCQFwDICwDkBdAWcWb05eVlOj09zTuBmzvGZ2Zm8m7hKEX7+/uVxK5X O8mjJI+R6z+eR767u/uqKL+7u0t/+9vf/vefjZI7rm/fvvlbB8ArT09POTiaV3wNAPICAHkBgLwA WuX5+Tnv8L25ucl/74+Pj3N3uba2lgvP5hnjdoy7/vDyVwgAAAAAAADodD+eMf7jOPXYNR7jsuNs 6fHx8VQul5XAym4AAAAAAACAYnp4eMgjr2OcerMcPzg4SBsbG/ms8RipHuX4wMCA0ljZDQAAAAAA AFBMcc54rVbL49SjGI+zomPX+OrqalpYWMhnSY+MjOSzpfv6+hTNym4AAAAAAACA4nl5eckFeewc Pzs7y7vGm+V4nDce5XicNz40NKSUVnYDAAAAAAAAFNOPZ45Xq9W8e3x/fz8X5MvLy/nM8WZBHrvH +/v7ldnKbgAAAAAAAIBiirPH/74k397e/l6Sz87OprGxsd4cr+7HAwAAAAAAAKB7xHj1KMfj/PHj 4+M/3EEeBXmMWC90Qe6lBgAAAAAAAOhdj4+P33ePR0F+cnKSd5Dv7OzkknxlZSXNz8/nkrxSqXTO LnIvHQAAAAAAAABvFSX53d1dury8TOfn57kgPzg4yAX5+vp6Wlpa+l6SN0etl8tlZTcAAAAAAAAA xdTcTX59fZ0uLi7+dCf5yMjIn+8k9xgBAAAAAAAA6HQvLy/5PPLYTR7j1pXdAAAAAAAAABSOshsA AAAAAACAwvnSnGe+t7fnaQDwSh4B8sPZF/E1AMgLAOQFAPICgA7JC2U3ABYXAMgLAOQFAPICgMLl hbIbAIsLAOQFAPICAHkBQOHyQtkNgMUFAPICAHkBgLwAoHB5oewGwOICAHkBgLwAQF4AULi8UHYD YHEBgLwAQF4AIC8AKFxeKLsBsLgAQF4AIC8AkBcAFC4vlN0AWFwAIC8AkBcAyAsACpcXym4ALC4A kBcAyAsA5AUAhcsLZTcAFhcAyAsA5AUA8gKAwuWFshsAiwsA5AUA8gIAeQFA4fJC2Q2AxQUA8gIA eQGAvACgcHmh7AbA4gIAeQGAvABAXgBQuLxQdgNgcQGAvABAXgAgLwAoXF4ouwGwuABAXgAgLwCQ FwAULi+U3QBYXAAgLwCQFwDICwAKlxfKbgAsLgCQFwDICwDkBQAFy4vLy8sU19PTk6cCwCuNRiPd 399/v+JrAJAXAMgLAOQFAJ2QF188CgAAAAAAAACKRtkNAAAAAAAAQOEouwEAAAAAAAAoHGU3AAAA AAAAAIWj7AYAAAAAAACgcJTdAAAAAAAAABSOshsAAAAAAACAwlF2AwAAAAAAAFA4ym4AAAAAAAAA CkfZDQAAAAAAAEDhKLsBAAAAAAAAKBxlNwAAAAAAAACFo+wGAAAAAAAAoHC+/I/4P2lvb8/TAOCV r1+/pmZOxBVfA4C8AEBeACAvAOiQvFB2A2BxAYC8AEBeACAvAChcXii7AbC4AEBeACAvAJAXABQu L5TdAFhcACAvAJAXAMgLAAqXF8puACwuAJAXAMgLAOQFAIXLC2U3ABYXAMgLAOQFAPICgMLlhbIb AIsLAOQFAPICAHkBQOHyQtkNgMUFAPICAHkBgLwAoHB5oewGwOICAHkBgLwAQF4AULi8UHYDYHEB gLwAQF4AIC8AKFxeKLsBsLgAQF4AIC8AkBcAFC4vlN0AWFwAIC8AkBcAyAsACpcXym4ALC4AkBcA yAsA5AUAhcsLZTcAFhcAyAsA5AUA8gKAwuWFshsAiwsA5AUA8gIAeQFA4fJC2Q2AxQUA8gIAeQGA vACgcHnxv4Hx7//+7/k/fM9Vq9Xe9Ye4v79/9z074d63t7eFu3f8c+7t3kW5d/xdKdq943dSN937 VxcX3fZ998q9Hx4e3PsNrq6u3Nu9C3Pvp6enD713fHD2d9+M+t3v+Xe+b/d277dejUajUPeOf8a9 3bsT7v33eRFf/9H/33u06vt+j/h95N7uXZR7x7/vufevi3+nd++Pv/ev5oVn3pqu5DPvXfSOyL11 gjrBz7339/7iX//1X18Fx3uuqampd32jW1tbhb730tJS4e4d/5x7u3dR7h1/V4p27/id1E33jjeM Ioyb15+94dVt33ev3Pvo6Mi932B4eNi93bsw937vG6ituPfJycm7CpLfve/vfN/u7d5vvd77YbXP unf8M+7t3kW693vfRPyse//9h4Td2707+d7x73vu/evi3+nd272Lcu/3diWfee+id0TurRPUCX7u vZv9xf8DdMzKfK34XQ0AAAAASUVORK5CYIJQSwMEFAAGAAgAAAAhAGWtrUurAQAAQgIAABQAAABk cnMvbWVkaWEvaW1hZ2UyLndtZlxRQWsTQRh9M0naZhvYTW0pLcVMCgpCW0GwZ7ebtXqILCbQY7rG aVxINiEbsbmI4M1L/BPe/QE99CxePPR/tGFvgumbISdn92Pee9/uN9/3RqAMFOoCkPgMs0oMKShY JORisbDoSOwstXVJYLWKPBfnYp3s8YqLCprx5EN7OtKAwsZS3QUrLACP/JrohqFY/jnDnFU21aRB m1KJEHtEf+X1P25c320nbM5rJwOdqTf6k3o7HMQpc4794snt78kLoiLjkDU5D57ZFAmi6Rdp5jL9 3cEfjbLmyyAQ+EXNRENnSS9VrW6i064+UK/T7hFKAivlRqvZPgYenCWp3++fxFnSDYbvdRT3dIZq 6f92qoXWdPBu2GcqGH4cJ3psekW12Gyr8HIyjmnIWt0NZ42nfpR77mnHj+a1h8Rbro88zB/ls5MO kecG3OY19WPuUKtToOq+yrfzGfXdTqMT5ub13YoAH8lFgwSdKpDTB0eQf404nmOMMLM79haMI1g6 7GHVsit7m6yy35pmEz0A/hS/MeOgX7vYMmH4z5udpcP2BNyyVMH+fw8AAP//AwBQSwMEFAAGAAgA AAAhAL8B/b2tAQAAQgIAABQAAABkcnMvbWVkaWEvaW1hZ2UzLndtZlxRTU/bQBSc3STQmEh2oAiB KuIgtVIlPnvgjHHSlkMgIkEcUzddwFLiRHEqyAUhceMS/kTv/QE9cOml6qUH/geNfEMizK5yYu3R zptnv31vViALpIoCkLiEXhlCCgqGCTkejw1bF4sTbUaSGC0nr8QXMcPo3ZSNHCpB/6w+6CpgE7MT dQmsMAYcxndk94TL8keEPiurq0nNXktXbOEN2aO8e+LGdWs6YXNOPWyr2N1X5+5hpx1EzFnmi/cP f/s7ZGlijTU5Dz6YlJ7hAFdSz6X7+w+v240rH31f4A81jZKKw9PIrTVDFTXVqrsXNdeREZjKlmqV +jYwdxxGXqu1G8Rh0+98U9XgVMXIZ162k0/VBu2vnRZTfud7L1Q93Svy6UrdLV/0ewENeVW0y8PS hldNHPtTw6uOCsvk87aHpJy8TYa7DTLH9rmNCu6PkUWtSIGq/TlZSIbUlxqlRjnRr2fnBPhILhok 6FSKMX2wBOPrA45nPNKzW+YWtCOYOOxg2kS/zG2yykptEPdVG/iXvmHGwmPh5LeGjn/eL04cNifg gaVS5v9nAAAA//8DAFBLAwQUAAYACAAAACEA/t5FqtYBAAC2AgAAFAAAAGRycy9tZWRpYS9pbWFn ZTQud21mlFJNaxNhEJ55k9RmE9iNH0i3YreFFgSt4MFztptYC40EExDaQ9imb+tCsgnZiOZQKAge vEQQf4J3L9485Ad48eDJiz8hhL0VjM+8DR705OwO+8wz7z6zM7NMeaLMIRMpekNiObhiEAaxms/n Bm3zyoIrKADDFdVPnnAB0daSTUWqhcPnzVFfE9Xp6oJ1CQpzIgfxBOgz/BzyH+BSKy9qStB19Z6X +RbQhdrFG2LvzJfg45xm1NWJ90S/9J72umGMnGVO3Jl+HZaBsvB70EQ/9MCkpId9d8CX2mUu06X2 5BcSsP/VZlNj+k+NA/dcyexkBor9fj+pPQoCph/gxCs6iU5jr9GOdNzWd729uL1NOaalfKVRaz4k uvYsiv1OZydMonbQO9b18FQnVMr93XIp0xh1j3odpILei0GkBzIPKmVrTa/6ajgIMfTldbs6rtz3 66lj77b8+mztNvAN26e0mm6m450WkGMHeMzWvI8zC9w6CLD24/RmOgbvtiqtaiq3bxeZcCkYlsDY RgYxZm0x4tcHCFeJCibYJxxAvzJ8mYVlNi8MLSbv0BUTfTF/EFQ3GqNkqLt09i37FhmLLtyTM3GJ P31f+bNV2e7UVBeB3wAAAP//AwBQSwMEFAAGAAgAAAAhAN+Ifmq6AQAAQgIAABQAAABkcnMvbWVk aWEvaW1hZ2U1LndtZixRz2sTQRT+ZpK0dhvYjdqDIu20oJSgFQXx2s1mbT2khCbQ47LGabuQbEI2 /shFPXnwEv+TXoReRHsWBG+99OCfoGVvhabfTPPYt+97b2bej+8JLACFVQFIfICRElUKBiwScjqd WrQh7sxii5LAxspSCYhFeg/mXJTRiEeH7fFAAwo3Z9G7YIYp4NE/IVoylvqMJUytBZNNGnRb/sUT 3CO6kCeXNJSvphHB5rzWuPeq38U64ODwzw95yVzq95E8Uz/fbvJSkfqItzkPnjr88RlwjE/SzGX6 +w9/MMgaL4JA4BdjRus6Sw5S1eokOu3oh+pl2tlASWC+WG812s+BW3tJ6ne7tThLOkH/tW7GBzpD pdROejpTO/qd2u334hSVwqzBSinovxkmemgOUSk22ip8PxrGJOTGqhtO6o/9Zu65W5HfPF9ZJl5y feRhfj+f1CIizw2MmYR5NdrOJzaySftxm0d+NapHYW4+3y2TewhJIT+CKyvQJw0O+Sp+XlPHnM8Q YWZ37BYMI5gx7GHeet/tNplmrTXORroHfMMXrsNBzdvvGrX+6ZG8ZtiWwD+mKtj3VwAAAP//AwBQ SwMEFAAGAAgAAAAhAIONT93hBQAARA4AABQAAABkcnMvbWVkaWEvaW1hZ2U2LmVtZsRXXWxUVRCe c3eXLgXZW2gFhZS7TUuwrViwBEUDd3dbQKCmoUV4MGlKu9DG7Y/d2nZfdE1qTdTYEn9ifPLFFyOC BFMgRJpAjDEhMRCBRBOITyT6UMk+mBip33funu1tBWwwxkm/nTlz5sycMzNne1aJSAowFIOwG/hz ZmaGKFMiWwGnsWmHiJKGZSJbMB80C/L81xUi3z4ich3jlbD304t7AtKVCAocSC3gAHBXo1wlayDb gGVP/QgmBy0PtJ1AkFGAtnWupe28uNntFW5QlnIBqNoVqQRfxYFkt2s2T97kijKxZudH4yIfxhey vsr19unFF1nrBgrxy93FBTnqFhVkv98TVu1WE9cv18CvOUe5u6ggR91QQfb7X4hP/x7CrgSeReA6 gDk2+8fQo8GLO7VAvu2GJ5Mr9fqTyJnZW+U98z26zbjav/+Nghx2VWgEtUwBjAsmRBwf1y5983F+ jXJUvxZjB9hdi0UCUXSPJa9qbQiflmI7UVIWGlJLGxRaTUtL6FRLSy1HiVqC0bpFEeSuqX2wqzXT n2S/Lc9rHxV4mPEqOcXuhn4K2IwQjLCY3ixKpdZN2ai78w9r6g4UoAluRGFzdkum51BfStaLFEvX 919bd+DLuXTc+sk5P+TCiFl+HNY4j2wqxgeWiUxK1uK5uL/fJNbfn27akUgo+Q46oiGZ7j7S67R0 dCd7O5K1znO9HRskpKQo2NDS1LpFZMWB7t5YKhVvT3d3JPo6k83tR5JpKQm1dvck087zyWFnX19P e6+UBPIbLAkl+l4Z6E4OcFJKgk2tTuPI4EA7EhKORhrHG56INefsyM62WPPtteWQyyIxyTXmqnLj 8TZIdiRBNt6Yq27blRvXGhf8tV2YilW3NbQ15vgXiyxF7lEgEPKjULIAxkhDMfIVHKtwJnE+JoJn L9ZVYEYkn2FbivTonK4m3FS0ZNKDyR6RU/IWylEscftwitDja8ctL8M6hEzDVUCvFwm7VrgS8iqA fccoZi5vIqtd5dZjgPLpntRBzaRkE6h0orBGb9NRUcyHgUMA7wTV99OVY557MBSHsAdYA9BPCUA/ lJkXGzDErrE5QBAHoJ0eUwdij9uA8Wn2UQUdbZHLrJExzD6c14PpPdGGxDtEmVeiNC8/BL4P6Edc /Ok4Xm0wAHkVQgzWSDKSlkFJCgr1QJSRM6mRNKNcv51O/lAaPWp/oMoqQu9xa9zX2tMnM7pbpk9k pKaifujzLzPyya2R9NPv3kjw1j2F8Z2XRtKnLmekFLb0A/XMQeif6Zqr92/xfcyLjKR/n8wI1zKO We+388vMB/2fxtqfX746LDi/fy3luoGrw+QTX2EONvP90x979+bFk8OdQ7r8YmpF/8sB1oSyvz6m htT9U7+w70yNV0O2gY3ATcDU1oI8hQSCFWiCQXElivgNh7P1oNv75rwOCqYLFv6vPmFt/l2fRI+y H5k3FoN5DM98WsZx9KiSaVyKveiDVNX5IRs62hI0HoV+fm2Z79Y8eMdIMWA3APdy4cLb28/ceqfw dqFuL+An9jWpGcrJ6ZPns3Bq6snvKxv4L+8qex8hQA+WGwcrj1hfKN7Z+oaxsjrwD164PLwZes55 dEXfe+aa94J5Y75JNj/CZ6UTjLn+JVK88uCGmjKqSQ2Hrg5/1DaG8RUh51rKtuZnZUp5aznswrpj nls5bB1TDvbDNZ6/K9LJGgJjb17GPZe/1ZP5Xg/wnjEO90oZ+Z/z3VuX10d8+mWQ+b/ABkghwPii X+MLYsEX/VZAwRjsAWODXsqatTyO38Yv8z19DgYnAL6na937vpmzMM9Wz7G5+zvPb+N/1/rlSvjh vkk17qx8r/du2A0EeaY1gPldANEGsh68d3u9e/c3+EL25H8jL8Teb4NtFO6pX16IzTrXO0gQByGF 3WBwFTjzY86KHrDr3dnfN3sxx543FIPA7w1DcQjsp8fkM6MCv/sefQZzxPm9wtzbAHvFcmdrht7V bwUwPV8K/hcAAAD//wMAUEsDBBQABgAIAAAAIQCScvoV4gAAAAsBAAAPAAAAZHJzL2Rvd25yZXYu eG1sTI/BTsMwEETvSPyDtUjcqN2kSkPIpkJIIASHQonE1Y3dxCJeR7HbBL4e9wTH1TzNvC03s+3Z SY/eOEJYLgQwTY1ThlqE+uPxJgfmgyQle0ca4Vt72FSXF6UslJvoXZ92oWWxhHwhEboQhoJz33Ta Sr9wg6aYHdxoZYjn2HI1yimW254nQmTcSkNxoZODfuh087U7WoRVcujzt6fs9ee5rqeXz5VZi61B vL6a7++ABT2HPxjO+lEdqui0d0dSnvUImRBJRBHSLAV2BkSaL4HtEZLbdQq8Kvn/H6pfAAAA//8D AFBLAwQUAAYACAAAACEArwZVLeYAAAC1AwAAGQAAAGRycy9fcmVscy9lMm9Eb2MueG1sLnJlbHO8 k81qAyEURveBvoPcfXRmkgwhxMmmFLIt6QOI3nGk4w9q2+TtK5RCA0m6c6lyz3e4H+4PZzuTT4zJ eMehpQ0QdNIr4zSHt9PLcgskZeGUmL1DDhdMcBieFvtXnEUuQ2kyIZFCcYnDlHPYMZbkhFYk6gO6 8jL6aEUux6hZEPJdaGRd0/Qs/mXAcMUkR8UhHtUKyOkSSvL/bD+ORuKzlx8WXb4RwYwt2QUoosbM waIy4udyRb/sCOy2Q1fHoXvk0NZxaGlw+t4e+joOPcX7XWzqOGwedbGu47D+dWBXn234BgAA//8D AFBLAQItABQABgAIAAAAIQC7LFYSHQEAAHsCAAATAAAAAAAAAAAAAAAAAAAAAABbQ29udGVudF9U eXBlc10ueG1sUEsBAi0AFAAGAAgAAAAhADj9If/WAAAAlAEAAAsAAAAAAAAAAAAAAAAATgEAAF9y ZWxzLy5yZWxzUEsBAi0AFAAGAAgAAAAhAF+F2rKlBAAAORUAAA4AAAAAAAAAAAAAAAAATQIAAGRy cy9lMm9Eb2MueG1sUEsBAi0ACgAAAAAAAAAhAFECFYMBoAAAAaAAABQAAAAAAAAAAAAAAAAAHgcA AGRycy9tZWRpYS9pbWFnZTEucG5nUEsBAi0AFAAGAAgAAAAhAGWtrUurAQAAQgIAABQAAAAAAAAA AAAAAAAAUacAAGRycy9tZWRpYS9pbWFnZTIud21mUEsBAi0AFAAGAAgAAAAhAL8B/b2tAQAAQgIA ABQAAAAAAAAAAAAAAAAALqkAAGRycy9tZWRpYS9pbWFnZTMud21mUEsBAi0AFAAGAAgAAAAhAP7e RarWAQAAtgIAABQAAAAAAAAAAAAAAAAADasAAGRycy9tZWRpYS9pbWFnZTQud21mUEsBAi0AFAAG AAgAAAAhAN+Ifmq6AQAAQgIAABQAAAAAAAAAAAAAAAAAFa0AAGRycy9tZWRpYS9pbWFnZTUud21m UEsBAi0AFAAGAAgAAAAhAIONT93hBQAARA4AABQAAAAAAAAAAAAAAAAAAa8AAGRycy9tZWRpYS9p bWFnZTYuZW1mUEsBAi0AFAAGAAgAAAAhAJJy+hXiAAAACwEAAA8AAAAAAAAAAAAAAAAAFLUAAGRy cy9kb3ducmV2LnhtbFBLAQItABQABgAIAAAAIQCvBlUt5gAAALUDAAAZAAAAAAAAAAAAAAAAACO2 AABkcnMvX3JlbHMvZTJvRG9jLnhtbC5yZWxzUEsFBgAAAAALAAsAxgIAAEC3AAAAAA== ">
            <v:shape id="_x0000_s1602" type="#_x0000_t75" style="position:absolute;width:27806;height:16573;visibility:visible">
              <v:fill o:detectmouseclick="t"/>
              <v:path o:connecttype="none"/>
            </v:shape>
            <v:group id="Group 269" o:spid="_x0000_s1603" style="position:absolute;left:1670;width:26141;height:16217" coordsize="26141,162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BLcdxgAAANwAAAAPAAAAZHJzL2Rvd25yZXYueG1sRI9Ba8JA FITvBf/D8oTemk0sDTVmFRErHkKhKpTeHtlnEsy+DdltEv99t1DocZiZb5h8M5lWDNS7xrKCJIpB EJdWN1wpuJzfnl5BOI+ssbVMCu7kYLOePeSYaTvyBw0nX4kAYZehgtr7LpPSlTUZdJHtiIN3tb1B H2RfSd3jGOCmlYs4TqXBhsNCjR3taipvp2+j4DDiuH1O9kNxu+7uX+eX988iIaUe59N2BcLT5P/D f+2jVrBIl/B7JhwBuf4BAAD//wMAUEsBAi0AFAAGAAgAAAAhANvh9svuAAAAhQEAABMAAAAAAAAA AAAAAAAAAAAAAFtDb250ZW50X1R5cGVzXS54bWxQSwECLQAUAAYACAAAACEAWvQsW78AAAAVAQAA CwAAAAAAAAAAAAAAAAAfAQAAX3JlbHMvLnJlbHNQSwECLQAUAAYACAAAACEA3AS3HcYAAADcAAAA DwAAAAAAAAAAAAAAAAAHAgAAZHJzL2Rvd25yZXYueG1sUEsFBgAAAAADAAMAtwAAAPoCAAAAAA== ">
              <v:shape id="Picture 270" o:spid="_x0000_s1604" type="#_x0000_t75" style="position:absolute;left:1526;top:3597;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3rU6wgAAANwAAAAPAAAAZHJzL2Rvd25yZXYueG1sRE/LisIw FN0L8w/hDrjTdFyoVNMyDIguFPExjO4uzbWt09yUJtb692YhuDyc9zztTCVaalxpWcHXMAJBnFld cq7geFgMpiCcR9ZYWSYFD3KQJh+9Ocba3nlH7d7nIoSwi1FB4X0dS+myggy6oa2JA3exjUEfYJNL 3eA9hJtKjqJoLA2WHBoKrOmnoOx/fzMK1if7p6+bVsul/o0e1WZ7vk62SvU/u+8ZCE+df4tf7pVW MJqE+eFMOAIyeQIAAP//AwBQSwECLQAUAAYACAAAACEA2+H2y+4AAACFAQAAEwAAAAAAAAAAAAAA AAAAAAAAW0NvbnRlbnRfVHlwZXNdLnhtbFBLAQItABQABgAIAAAAIQBa9CxbvwAAABUBAAALAAAA AAAAAAAAAAAAAB8BAABfcmVscy8ucmVsc1BLAQItABQABgAIAAAAIQBo3rU6wgAAANwAAAAPAAAA AAAAAAAAAAAAAAcCAABkcnMvZG93bnJldi54bWxQSwUGAAAAAAMAAwC3AAAA9gIAAAAA ">
                <v:imagedata r:id="rId1409" o:title=""/>
              </v:shape>
              <v:line id="Straight Connector 271" o:spid="_x0000_s1605" style="position:absolute;visibility:visible" from="1496,14170" to="26141,14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WmIcxgAAANwAAAAPAAAAZHJzL2Rvd25yZXYueG1sRI9Ba8JA FITvgv9heUJvukkqtaZuQrEIFi817cHjI/uapM2+DdnVxH/fFQoeh5n5htnko2nFhXrXWFYQLyIQ xKXVDVcKvj5382cQziNrbC2Tgis5yLPpZIOptgMf6VL4SgQIuxQV1N53qZSurMmgW9iOOHjftjfo g+wrqXscAty0MomiJ2mw4bBQY0fbmsrf4mwUVPHjcntYDe8fx+t6mbyN+8L/nJR6mI2vLyA8jf4e /m/vtYJkFcPtTDgCMvsDAAD//wMAUEsBAi0AFAAGAAgAAAAhANvh9svuAAAAhQEAABMAAAAAAAAA AAAAAAAAAAAAAFtDb250ZW50X1R5cGVzXS54bWxQSwECLQAUAAYACAAAACEAWvQsW78AAAAVAQAA CwAAAAAAAAAAAAAAAAAfAQAAX3JlbHMvLnJlbHNQSwECLQAUAAYACAAAACEA01piHMYAAADcAAAA DwAAAAAAAAAAAAAAAAAHAgAAZHJzL2Rvd25yZXYueG1sUEsFBgAAAAADAAMAtwAAAPoCAAAAAA== " strokeweight="1pt">
                <v:stroke startarrow="oval" startarrowwidth="narrow" startarrowlength="short" endarrow="classic" endarrowwidth="narrow" endarrowlength="long" joinstyle="miter"/>
                <o:lock v:ext="edit" shapetype="f"/>
              </v:line>
              <v:line id="Straight Connector 272" o:spid="_x0000_s1606" style="position:absolute;flip:y;visibility:visible" from="1526,0" to="1526,141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xjLwwAAANwAAAAPAAAAZHJzL2Rvd25yZXYueG1sRI/dasJA EIXvhb7DMoXe6aaBakhdRYqlXvmT+gBDdkyCu7Mhu5ro07tCoZeH8/Nx5svBGnGlzjeOFbxPEhDE pdMNVwqOv9/jDIQPyBqNY1JwIw/Lxctojrl2PR/oWoRKxBH2OSqoQ2hzKX1Zk0U/cS1x9E6usxii 7CqpO+zjuDUyTZKptNhwJNTY0ldN5bm42AjZFO5nR7djtv3w/dnszfoujVJvr8PqE0SgIfyH/9ob rSCdpfA8E4+AXDwAAAD//wMAUEsBAi0AFAAGAAgAAAAhANvh9svuAAAAhQEAABMAAAAAAAAAAAAA AAAAAAAAAFtDb250ZW50X1R5cGVzXS54bWxQSwECLQAUAAYACAAAACEAWvQsW78AAAAVAQAACwAA AAAAAAAAAAAAAAAfAQAAX3JlbHMvLnJlbHNQSwECLQAUAAYACAAAACEAOssYy8MAAADcAAAADwAA AAAAAAAAAAAAAAAHAgAAZHJzL2Rvd25yZXYueG1sUEsFBgAAAAADAAMAtwAAAPcCAAAAAA== " strokeweight="1pt">
                <v:stroke endarrow="classic" endarrowwidth="narrow" endarrowlength="long" joinstyle="miter"/>
                <o:lock v:ext="edit" shapetype="f"/>
              </v:line>
              <v:shape id="Picture 273" o:spid="_x0000_s1607" type="#_x0000_t75" style="position:absolute;left:20;top:1349;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1RmGxgAAANwAAAAPAAAAZHJzL2Rvd25yZXYueG1sRI/dasJA FITvBd9hOULv6saUWomu0gotaUGKf/eH7DEJZs/G7GqiT+8WCl4OM/MNM1t0phIXalxpWcFoGIEg zqwuOVew234+T0A4j6yxskwKruRgMe/3Zpho2/KaLhufiwBhl6CCwvs6kdJlBRl0Q1sTB+9gG4M+ yCaXusE2wE0l4ygaS4Mlh4UCa1oWlB03Z6NgeZr8XPXraf/7cfs+u3Qct6v0S6mnQfc+BeGp84/w fzvVCuK3F/g7E46AnN8BAAD//wMAUEsBAi0AFAAGAAgAAAAhANvh9svuAAAAhQEAABMAAAAAAAAA AAAAAAAAAAAAAFtDb250ZW50X1R5cGVzXS54bWxQSwECLQAUAAYACAAAACEAWvQsW78AAAAVAQAA CwAAAAAAAAAAAAAAAAAfAQAAX3JlbHMvLnJlbHNQSwECLQAUAAYACAAAACEAj9UZhsYAAADcAAAA DwAAAAAAAAAAAAAAAAAHAgAAZHJzL2Rvd25yZXYueG1sUEsFBgAAAAADAAMAtwAAAPoCAAAAAA== ">
                <v:imagedata r:id="rId1410" o:title=""/>
              </v:shape>
              <v:shape id="Picture 274" o:spid="_x0000_s1608" type="#_x0000_t75" style="position:absolute;top:14312;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p4D5xAAAANwAAAAPAAAAZHJzL2Rvd25yZXYueG1sRI9Ra8Iw FIXfB/6HcIW9zVSRqtUo28AxX0SrP+CSXJtic1OazHb/fhkM9ng453yHs9kNrhEP6kLtWcF0koEg 1t7UXCm4XvYvSxAhIhtsPJOCbwqw246eNlgY3/OZHmWsRIJwKFCBjbEtpAzaksMw8S1x8m6+cxiT 7CppOuwT3DVylmW5dFhzWrDY0rslfS+/nIJD3h+PC72qr+VHE06H/Gz15U2p5/HwugYRaYj/4b/2 p1EwW8zh90w6AnL7AwAA//8DAFBLAQItABQABgAIAAAAIQDb4fbL7gAAAIUBAAATAAAAAAAAAAAA AAAAAAAAAABbQ29udGVudF9UeXBlc10ueG1sUEsBAi0AFAAGAAgAAAAhAFr0LFu/AAAAFQEAAAsA AAAAAAAAAAAAAAAAHwEAAF9yZWxzLy5yZWxzUEsBAi0AFAAGAAgAAAAhAN2ngPnEAAAA3AAAAA8A AAAAAAAAAAAAAAAABwIAAGRycy9kb3ducmV2LnhtbFBLBQYAAAAAAwADALcAAAD4AgAAAAA= ">
                <v:imagedata r:id="rId1411" o:title=""/>
              </v:shape>
              <v:shape id="Picture 275" o:spid="_x0000_s1609" type="#_x0000_t75" style="position:absolute;left:22580;top:14312;width:1778;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DMAixQAAANwAAAAPAAAAZHJzL2Rvd25yZXYueG1sRI9Ba8JA FITvQv/D8gpepG4MmpbUVWxBEQTB1EOPj+xrNjT7NmRXjf/eFQSPw8x8w8yXvW3EmTpfO1YwGScg iEuna64UHH/Wbx8gfEDW2DgmBVfysFy8DOaYa3fhA52LUIkIYZ+jAhNCm0vpS0MW/di1xNH7c53F EGVXSd3hJcJtI9MkyaTFmuOCwZa+DZX/xckqsF+r42lk9pRmo+lG4iz7nexQqeFrv/oEEagPz/Cj vdUK0vcZ3M/EIyAXNwAAAP//AwBQSwECLQAUAAYACAAAACEA2+H2y+4AAACFAQAAEwAAAAAAAAAA AAAAAAAAAAAAW0NvbnRlbnRfVHlwZXNdLnhtbFBLAQItABQABgAIAAAAIQBa9CxbvwAAABUBAAAL AAAAAAAAAAAAAAAAAB8BAABfcmVscy8ucmVsc1BLAQItABQABgAIAAAAIQBtDMAixQAAANwAAAAP AAAAAAAAAAAAAAAAAAcCAABkcnMvZG93bnJldi54bWxQSwUGAAAAAAMAAwC3AAAA+QIAAAAA ">
                <v:imagedata r:id="rId1412" o:title=""/>
              </v:shape>
              <v:shape id="Picture 276" o:spid="_x0000_s1610" type="#_x0000_t75" style="position:absolute;left:1015;top:8509;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zQsSxgAAANwAAAAPAAAAZHJzL2Rvd25yZXYueG1sRI9Ba8JA FITvgv9heYVepG70YEPqKiWgVKEU0xZ6fGRfN8Hs25BdY/TXuwWhx2FmvmGW68E2oqfO144VzKYJ COLS6ZqNgq/PzVMKwgdkjY1jUnAhD+vVeLTETLszH6gvghERwj5DBVUIbSalLyuy6KeuJY7er+ss hig7I3WH5wi3jZwnyUJarDkuVNhSXlF5LE5WwbvJ8+uWU4M/u2O6+958HPaTXqnHh+H1BUSgIfyH 7+03rWD+vIC/M/EIyNUNAAD//wMAUEsBAi0AFAAGAAgAAAAhANvh9svuAAAAhQEAABMAAAAAAAAA AAAAAAAAAAAAAFtDb250ZW50X1R5cGVzXS54bWxQSwECLQAUAAYACAAAACEAWvQsW78AAAAVAQAA CwAAAAAAAAAAAAAAAAAfAQAAX3JlbHMvLnJlbHNQSwECLQAUAAYACAAAACEAJM0LEsYAAADcAAAA DwAAAAAAAAAAAAAAAAAHAgAAZHJzL2Rvd25yZXYueG1sUEsFBgAAAAADAAMAtwAAAPoCAAAAAA== ">
                <v:imagedata r:id="rId1413" o:title=""/>
              </v:shape>
              <v:shape id="Picture 277" o:spid="_x0000_s1611" type="#_x0000_t75" style="position:absolute;left:5123;top:3419;width:1000;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dc6MyAAAANwAAAAPAAAAZHJzL2Rvd25yZXYueG1sRI9Pa8JA FMTvgt9heUIvohtziCV1lVIQJJTin1bo7TX7mqTNvg3ZrYl+elcQehxm5jfMYtWbWpyodZVlBbNp BII4t7riQsH7YT15BOE8ssbaMik4k4PVcjhYYKptxzs67X0hAoRdigpK75tUSpeXZNBNbUMcvG/b GvRBtoXULXYBbmoZR1EiDVYcFkps6KWk/Hf/ZxRcvprXj2L7lvmNO+LnuM/s4SdR6mHUPz+B8NT7 //C9vdEK4vkcbmfCEZDLKwAAAP//AwBQSwECLQAUAAYACAAAACEA2+H2y+4AAACFAQAAEwAAAAAA AAAAAAAAAAAAAAAAW0NvbnRlbnRfVHlwZXNdLnhtbFBLAQItABQABgAIAAAAIQBa9CxbvwAAABUB AAALAAAAAAAAAAAAAAAAAB8BAABfcmVscy8ucmVsc1BLAQItABQABgAIAAAAIQCxdc6MyAAAANwA AAAPAAAAAAAAAAAAAAAAAAcCAABkcnMvZG93bnJldi54bWxQSwUGAAAAAAMAAwC3AAAA/AIAAAAA ">
                <v:imagedata r:id="rId1414" o:title=""/>
              </v:shape>
            </v:group>
            <w10:wrap type="square" anchorx="margin"/>
            <w10:anchorlock/>
          </v:group>
        </w:pic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765" type="#_x0000_t75" style="width:27pt;height:14.25pt" o:ole="">
            <v:imagedata r:id="rId1415" o:title=""/>
          </v:shape>
          <o:OLEObject Type="Embed" ProgID="Equation.DSMT4" ShapeID="_x0000_i1765" DrawAspect="Content" ObjectID="_1693755935" r:id="rId1416"/>
        </w:object>
      </w:r>
      <w:r w:rsidR="00DC1882">
        <w:rPr>
          <w:lang w:val="sv-SE"/>
        </w:rPr>
        <w:t xml:space="preserve"> không phân nhánh (với </w:t>
      </w:r>
      <w:r w:rsidR="00DC1882" w:rsidRPr="00F419A6">
        <w:rPr>
          <w:position w:val="-4"/>
          <w:lang w:val="sv-SE"/>
        </w:rPr>
        <w:object w:dxaOrig="240" w:dyaOrig="260">
          <v:shape id="_x0000_i1766" type="#_x0000_t75" style="width:11.25pt;height:12.75pt" o:ole="">
            <v:imagedata r:id="rId1417" o:title=""/>
          </v:shape>
          <o:OLEObject Type="Embed" ProgID="Equation.DSMT4" ShapeID="_x0000_i1766" DrawAspect="Content" ObjectID="_1693755936" r:id="rId1418"/>
        </w:object>
      </w:r>
      <w:r w:rsidR="00DC1882">
        <w:rPr>
          <w:lang w:val="sv-SE"/>
        </w:rPr>
        <w:t xml:space="preserve">, </w:t>
      </w:r>
      <w:r w:rsidR="00DC1882" w:rsidRPr="00F419A6">
        <w:rPr>
          <w:position w:val="-6"/>
          <w:lang w:val="sv-SE"/>
        </w:rPr>
        <w:object w:dxaOrig="240" w:dyaOrig="279">
          <v:shape id="_x0000_i1767" type="#_x0000_t75" style="width:11.25pt;height:14.25pt" o:ole="">
            <v:imagedata r:id="rId1419" o:title=""/>
          </v:shape>
          <o:OLEObject Type="Embed" ProgID="Equation.DSMT4" ShapeID="_x0000_i1767" DrawAspect="Content" ObjectID="_1693755937" r:id="rId1420"/>
        </w:object>
      </w:r>
      <w:r w:rsidR="00DC1882">
        <w:rPr>
          <w:lang w:val="sv-SE"/>
        </w:rPr>
        <w:t xml:space="preserve"> là không đổi và </w:t>
      </w:r>
      <w:r w:rsidR="00DC1882" w:rsidRPr="00F419A6">
        <w:rPr>
          <w:position w:val="-4"/>
          <w:lang w:val="sv-SE"/>
        </w:rPr>
        <w:object w:dxaOrig="220" w:dyaOrig="260">
          <v:shape id="_x0000_i1768" type="#_x0000_t75" style="width:11.25pt;height:12.75pt" o:ole="">
            <v:imagedata r:id="rId1421" o:title=""/>
          </v:shape>
          <o:OLEObject Type="Embed" ProgID="Equation.DSMT4" ShapeID="_x0000_i1768" DrawAspect="Content" ObjectID="_1693755938" r:id="rId1422"/>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769" type="#_x0000_t75" style="width:76.5pt;height:20.25pt" o:ole="">
            <v:imagedata r:id="rId1423" o:title=""/>
          </v:shape>
          <o:OLEObject Type="Embed" ProgID="Equation.DSMT4" ShapeID="_x0000_i1769" DrawAspect="Content" ObjectID="_1693755939" r:id="rId1424"/>
        </w:object>
      </w:r>
      <w:r w:rsidR="00DC1882">
        <w:rPr>
          <w:lang w:val="sv-SE"/>
        </w:rPr>
        <w:t xml:space="preserve"> V (</w:t>
      </w:r>
      <w:r w:rsidR="00DC1882" w:rsidRPr="00F419A6">
        <w:rPr>
          <w:position w:val="-12"/>
          <w:lang w:val="sv-SE"/>
        </w:rPr>
        <w:object w:dxaOrig="320" w:dyaOrig="360">
          <v:shape id="_x0000_i1770" type="#_x0000_t75" style="width:15.75pt;height:18.75pt" o:ole="">
            <v:imagedata r:id="rId1425" o:title=""/>
          </v:shape>
          <o:OLEObject Type="Embed" ProgID="Equation.DSMT4" ShapeID="_x0000_i1770" DrawAspect="Content" ObjectID="_1693755940" r:id="rId1426"/>
        </w:object>
      </w:r>
      <w:r w:rsidR="00DC1882">
        <w:rPr>
          <w:lang w:val="sv-SE"/>
        </w:rPr>
        <w:t xml:space="preserve"> và </w:t>
      </w:r>
      <w:r w:rsidR="00DC1882" w:rsidRPr="00F419A6">
        <w:rPr>
          <w:position w:val="-6"/>
          <w:lang w:val="sv-SE"/>
        </w:rPr>
        <w:object w:dxaOrig="240" w:dyaOrig="220">
          <v:shape id="_x0000_i1771" type="#_x0000_t75" style="width:11.25pt;height:11.25pt" o:ole="">
            <v:imagedata r:id="rId1427" o:title=""/>
          </v:shape>
          <o:OLEObject Type="Embed" ProgID="Equation.DSMT4" ShapeID="_x0000_i1771" DrawAspect="Content" ObjectID="_1693755941" r:id="rId1428"/>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tiêu thụ trên toàn mạch theo </w:t>
      </w:r>
      <w:r w:rsidR="00DC1882" w:rsidRPr="00F419A6">
        <w:rPr>
          <w:position w:val="-12"/>
          <w:lang w:val="sv-SE"/>
        </w:rPr>
        <w:object w:dxaOrig="320" w:dyaOrig="360">
          <v:shape id="_x0000_i1772" type="#_x0000_t75" style="width:15.75pt;height:18.75pt" o:ole="">
            <v:imagedata r:id="rId1429" o:title=""/>
          </v:shape>
          <o:OLEObject Type="Embed" ProgID="Equation.DSMT4" ShapeID="_x0000_i1772" DrawAspect="Content" ObjectID="_1693755942" r:id="rId1430"/>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773" type="#_x0000_t75" style="width:15.75pt;height:18.75pt" o:ole="">
            <v:imagedata r:id="rId1431" o:title=""/>
          </v:shape>
          <o:OLEObject Type="Embed" ProgID="Equation.DSMT4" ShapeID="_x0000_i1773" DrawAspect="Content" ObjectID="_1693755943" r:id="rId1432"/>
        </w:object>
      </w:r>
      <w:r w:rsidR="00DC1882">
        <w:rPr>
          <w:lang w:val="sv-SE"/>
        </w:rPr>
        <w:t xml:space="preserve"> và </w:t>
      </w:r>
      <w:r w:rsidR="00DC1882" w:rsidRPr="00F419A6">
        <w:rPr>
          <w:position w:val="-4"/>
          <w:lang w:val="sv-SE"/>
        </w:rPr>
        <w:object w:dxaOrig="240" w:dyaOrig="260">
          <v:shape id="_x0000_i1774" type="#_x0000_t75" style="width:11.25pt;height:12.75pt" o:ole="">
            <v:imagedata r:id="rId1433" o:title=""/>
          </v:shape>
          <o:OLEObject Type="Embed" ProgID="Equation.DSMT4" ShapeID="_x0000_i1774" DrawAspect="Content" ObjectID="_1693755944" r:id="rId1434"/>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775" type="#_x0000_t75" style="width:16.5pt;height:18.75pt" o:ole="">
            <v:imagedata r:id="rId1435" o:title=""/>
          </v:shape>
          <o:OLEObject Type="Embed" ProgID="Equation.DSMT4" ShapeID="_x0000_i1775" DrawAspect="Content" ObjectID="_1693755945" r:id="rId1436"/>
        </w:object>
      </w:r>
      <w:r w:rsidRPr="0073424A">
        <w:rPr>
          <w:lang w:val="vi-VN"/>
        </w:rPr>
        <w:t xml:space="preserve">, người ta dùng máy đếm xung. Máy bắt đầu đếm tại thời điểm </w:t>
      </w:r>
      <w:r w:rsidRPr="00C76EBF">
        <w:rPr>
          <w:position w:val="-6"/>
        </w:rPr>
        <w:object w:dxaOrig="499" w:dyaOrig="279">
          <v:shape id="_x0000_i1776" type="#_x0000_t75" style="width:24.75pt;height:14.25pt" o:ole="">
            <v:imagedata r:id="rId1437" o:title=""/>
          </v:shape>
          <o:OLEObject Type="Embed" ProgID="Equation.DSMT4" ShapeID="_x0000_i1776" DrawAspect="Content" ObjectID="_1693755946" r:id="rId1438"/>
        </w:object>
      </w:r>
      <w:r w:rsidRPr="0073424A">
        <w:rPr>
          <w:lang w:val="vi-VN"/>
        </w:rPr>
        <w:t xml:space="preserve"> đến thời điểm </w:t>
      </w:r>
      <w:r w:rsidRPr="00C76EBF">
        <w:rPr>
          <w:position w:val="-12"/>
        </w:rPr>
        <w:object w:dxaOrig="780" w:dyaOrig="360">
          <v:shape id="_x0000_i1777" type="#_x0000_t75" style="width:39pt;height:18.75pt" o:ole="">
            <v:imagedata r:id="rId1439" o:title=""/>
          </v:shape>
          <o:OLEObject Type="Embed" ProgID="Equation.DSMT4" ShapeID="_x0000_i1777" DrawAspect="Content" ObjectID="_1693755947" r:id="rId1440"/>
        </w:object>
      </w:r>
      <w:r w:rsidRPr="0073424A">
        <w:rPr>
          <w:lang w:val="vi-VN"/>
        </w:rPr>
        <w:t xml:space="preserve"> ngày thì máy đếm được </w:t>
      </w:r>
      <w:r w:rsidRPr="00C76EBF">
        <w:rPr>
          <w:position w:val="-12"/>
        </w:rPr>
        <w:object w:dxaOrig="240" w:dyaOrig="360">
          <v:shape id="_x0000_i1778" type="#_x0000_t75" style="width:11.25pt;height:18.75pt" o:ole="">
            <v:imagedata r:id="rId1441" o:title=""/>
          </v:shape>
          <o:OLEObject Type="Embed" ProgID="Equation.DSMT4" ShapeID="_x0000_i1778" DrawAspect="Content" ObjectID="_1693755948" r:id="rId1442"/>
        </w:object>
      </w:r>
      <w:r w:rsidRPr="0073424A">
        <w:rPr>
          <w:lang w:val="vi-VN"/>
        </w:rPr>
        <w:t xml:space="preserve"> xung. Đến thời điểm </w:t>
      </w:r>
      <w:r w:rsidRPr="00C76EBF">
        <w:rPr>
          <w:position w:val="-12"/>
        </w:rPr>
        <w:object w:dxaOrig="720" w:dyaOrig="360">
          <v:shape id="_x0000_i1779" type="#_x0000_t75" style="width:36.75pt;height:18.75pt" o:ole="">
            <v:imagedata r:id="rId1443" o:title=""/>
          </v:shape>
          <o:OLEObject Type="Embed" ProgID="Equation.DSMT4" ShapeID="_x0000_i1779" DrawAspect="Content" ObjectID="_1693755949" r:id="rId1444"/>
        </w:object>
      </w:r>
      <w:r w:rsidRPr="0073424A">
        <w:rPr>
          <w:lang w:val="vi-VN"/>
        </w:rPr>
        <w:t xml:space="preserve"> máy đếm được </w:t>
      </w:r>
      <w:r w:rsidRPr="00C76EBF">
        <w:rPr>
          <w:position w:val="-12"/>
        </w:rPr>
        <w:object w:dxaOrig="1100" w:dyaOrig="360">
          <v:shape id="_x0000_i1780" type="#_x0000_t75" style="width:55.5pt;height:18.75pt" o:ole="">
            <v:imagedata r:id="rId1445" o:title=""/>
          </v:shape>
          <o:OLEObject Type="Embed" ProgID="Equation.DSMT4" ShapeID="_x0000_i1780" DrawAspect="Content" ObjectID="_1693755950" r:id="rId1446"/>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1781" type="#_x0000_t75" style="width:12.75pt;height:12.75pt" o:ole="">
            <v:imagedata r:id="rId1447" o:title=""/>
          </v:shape>
          <o:OLEObject Type="Embed" ProgID="Equation.DSMT4" ShapeID="_x0000_i1781" DrawAspect="Content" ObjectID="_1693755951" r:id="rId1448"/>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1782" type="#_x0000_t75" style="width:15.75pt;height:12.75pt" o:ole="">
            <v:imagedata r:id="rId1449" o:title=""/>
          </v:shape>
          <o:OLEObject Type="Embed" ProgID="Equation.DSMT4" ShapeID="_x0000_i1782" DrawAspect="Content" ObjectID="_1693755952" r:id="rId1450"/>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1783" type="#_x0000_t75" style="width:9pt;height:14.25pt" o:ole="">
            <v:imagedata r:id="rId1451" o:title=""/>
          </v:shape>
          <o:OLEObject Type="Embed" ProgID="Equation.DSMT4" ShapeID="_x0000_i1783" DrawAspect="Content" ObjectID="_1693755953" r:id="rId1452"/>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1784" type="#_x0000_t75" style="width:9.75pt;height:12.75pt" o:ole="">
            <v:imagedata r:id="rId1453" o:title=""/>
          </v:shape>
          <o:OLEObject Type="Embed" ProgID="Equation.DSMT4" ShapeID="_x0000_i1784" DrawAspect="Content" ObjectID="_1693755954" r:id="rId1454"/>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1785" type="#_x0000_t75" style="width:9.75pt;height:12.75pt" o:ole="">
            <v:imagedata r:id="rId1455" o:title=""/>
          </v:shape>
          <o:OLEObject Type="Embed" ProgID="Equation.DSMT4" ShapeID="_x0000_i1785" DrawAspect="Content" ObjectID="_1693755955" r:id="rId1456"/>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1786" type="#_x0000_t75" style="width:9pt;height:14.25pt" o:ole="">
            <v:imagedata r:id="rId1457" o:title=""/>
          </v:shape>
          <o:OLEObject Type="Embed" ProgID="Equation.DSMT4" ShapeID="_x0000_i1786" DrawAspect="Content" ObjectID="_1693755956" r:id="rId1458"/>
        </w:object>
      </w:r>
      <w:r w:rsidRPr="0073424A">
        <w:rPr>
          <w:bCs/>
          <w:lang w:val="vi-VN"/>
        </w:rPr>
        <w:t>.</w:t>
      </w:r>
    </w:p>
    <w:p w:rsidR="00DC1882" w:rsidRPr="0021452E" w:rsidRDefault="00DC1882" w:rsidP="003C453C">
      <w:pPr>
        <w:tabs>
          <w:tab w:val="left" w:pos="284"/>
          <w:tab w:val="left" w:pos="2835"/>
          <w:tab w:val="left" w:pos="5387"/>
          <w:tab w:val="left" w:pos="7938"/>
        </w:tabs>
        <w:rPr>
          <w:bCs/>
          <w:lang w:val="vi-VN"/>
        </w:rPr>
      </w:pPr>
      <w:r w:rsidRPr="009E6980">
        <w:rPr>
          <w:b/>
          <w:color w:val="0000FF"/>
          <w:lang w:val="sv-SE"/>
        </w:rPr>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1787" type="#_x0000_t75" style="width:62.25pt;height:18.75pt" o:ole="">
            <v:imagedata r:id="rId1459" o:title=""/>
          </v:shape>
          <o:OLEObject Type="Embed" ProgID="Equation.DSMT4" ShapeID="_x0000_i1787" DrawAspect="Content" ObjectID="_1693755957" r:id="rId1460"/>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1788" type="#_x0000_t75" style="width:39pt;height:15.75pt" o:ole="">
            <v:imagedata r:id="rId1461" o:title=""/>
          </v:shape>
          <o:OLEObject Type="Embed" ProgID="Equation.DSMT4" ShapeID="_x0000_i1788" DrawAspect="Content" ObjectID="_1693755958" r:id="rId1462"/>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1789" type="#_x0000_t75" style="width:30.75pt;height:14.25pt" o:ole="">
            <v:imagedata r:id="rId1463" o:title=""/>
          </v:shape>
          <o:OLEObject Type="Embed" ProgID="Equation.DSMT4" ShapeID="_x0000_i1789" DrawAspect="Content" ObjectID="_1693755959" r:id="rId1464"/>
        </w:object>
      </w:r>
      <w:r w:rsidRPr="0021452E">
        <w:rPr>
          <w:bCs/>
          <w:lang w:val="vi-VN"/>
        </w:rPr>
        <w:t xml:space="preserve">kV, </w:t>
      </w:r>
      <w:r w:rsidRPr="0021452E">
        <w:rPr>
          <w:bCs/>
          <w:position w:val="-6"/>
          <w:lang w:val="vi-VN"/>
        </w:rPr>
        <w:object w:dxaOrig="820" w:dyaOrig="279">
          <v:shape id="_x0000_i1790" type="#_x0000_t75" style="width:41.25pt;height:14.25pt" o:ole="">
            <v:imagedata r:id="rId1465" o:title=""/>
          </v:shape>
          <o:OLEObject Type="Embed" ProgID="Equation.DSMT4" ShapeID="_x0000_i1790" DrawAspect="Content" ObjectID="_1693755960" r:id="rId1466"/>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1791" type="#_x0000_t75" style="width:56.25pt;height:15.75pt" o:ole="">
            <v:imagedata r:id="rId1467" o:title=""/>
          </v:shape>
          <o:OLEObject Type="Embed" ProgID="Equation.DSMT4" ShapeID="_x0000_i1791" DrawAspect="Content" ObjectID="_1693755961" r:id="rId1468"/>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1792" type="#_x0000_t75" style="width:11.25pt;height:12.75pt" o:ole="">
            <v:imagedata r:id="rId1469" o:title=""/>
          </v:shape>
          <o:OLEObject Type="Embed" ProgID="Equation.DSMT4" ShapeID="_x0000_i1792" DrawAspect="Content" ObjectID="_1693755962" r:id="rId1470"/>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1793" type="#_x0000_t75" style="width:11.25pt;height:12.75pt" o:ole="">
            <v:imagedata r:id="rId1471" o:title=""/>
          </v:shape>
          <o:OLEObject Type="Embed" ProgID="Equation.DSMT4" ShapeID="_x0000_i1793" DrawAspect="Content" ObjectID="_1693755963" r:id="rId1472"/>
        </w:object>
      </w:r>
      <w:r w:rsidRPr="00415DF2">
        <w:rPr>
          <w:lang w:val="vi-VN"/>
        </w:rPr>
        <w:t>,</w:t>
      </w:r>
      <w:r w:rsidRPr="0073424A">
        <w:rPr>
          <w:lang w:val="vi-VN"/>
        </w:rPr>
        <w:t xml:space="preserve"> </w:t>
      </w:r>
      <w:r w:rsidRPr="00F75949">
        <w:rPr>
          <w:position w:val="-4"/>
        </w:rPr>
        <w:object w:dxaOrig="240" w:dyaOrig="260">
          <v:shape id="_x0000_i1794" type="#_x0000_t75" style="width:11.25pt;height:12.75pt" o:ole="">
            <v:imagedata r:id="rId1473" o:title=""/>
          </v:shape>
          <o:OLEObject Type="Embed" ProgID="Equation.DSMT4" ShapeID="_x0000_i1794" DrawAspect="Content" ObjectID="_1693755964" r:id="rId1474"/>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1795" type="#_x0000_t75" style="width:15.75pt;height:12.75pt" o:ole="">
            <v:imagedata r:id="rId1475" o:title=""/>
          </v:shape>
          <o:OLEObject Type="Embed" ProgID="Equation.DSMT4" ShapeID="_x0000_i1795" DrawAspect="Content" ObjectID="_1693755965" r:id="rId1476"/>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1796" type="#_x0000_t75" style="width:30pt;height:12.75pt" o:ole="">
            <v:imagedata r:id="rId1477" o:title=""/>
          </v:shape>
          <o:OLEObject Type="Embed" ProgID="Equation.DSMT4" ShapeID="_x0000_i1796" DrawAspect="Content" ObjectID="_1693755966" r:id="rId1478"/>
        </w:object>
      </w:r>
      <w:r w:rsidRPr="00415DF2">
        <w:rPr>
          <w:lang w:val="vi-VN"/>
        </w:rPr>
        <w:t xml:space="preserve"> vuông cân ở</w:t>
      </w:r>
      <w:r w:rsidRPr="0073424A">
        <w:rPr>
          <w:lang w:val="vi-VN"/>
        </w:rPr>
        <w:t xml:space="preserve"> </w:t>
      </w:r>
      <w:r w:rsidRPr="00F75949">
        <w:rPr>
          <w:position w:val="-4"/>
        </w:rPr>
        <w:object w:dxaOrig="240" w:dyaOrig="260">
          <v:shape id="_x0000_i1797" type="#_x0000_t75" style="width:11.25pt;height:12.75pt" o:ole="">
            <v:imagedata r:id="rId1479" o:title=""/>
          </v:shape>
          <o:OLEObject Type="Embed" ProgID="Equation.DSMT4" ShapeID="_x0000_i1797" DrawAspect="Content" ObjectID="_1693755967" r:id="rId1480"/>
        </w:object>
      </w:r>
      <w:r w:rsidRPr="00415DF2">
        <w:rPr>
          <w:lang w:val="vi-VN"/>
        </w:rPr>
        <w:t xml:space="preserve">. </w:t>
      </w:r>
      <w:r w:rsidRPr="0073424A">
        <w:rPr>
          <w:lang w:val="vi-VN"/>
        </w:rPr>
        <w:t xml:space="preserve">Mức cường độ âm tại </w:t>
      </w:r>
      <w:r w:rsidRPr="00F75949">
        <w:rPr>
          <w:position w:val="-4"/>
        </w:rPr>
        <w:object w:dxaOrig="320" w:dyaOrig="260">
          <v:shape id="_x0000_i1798" type="#_x0000_t75" style="width:15.75pt;height:12.75pt" o:ole="">
            <v:imagedata r:id="rId1481" o:title=""/>
          </v:shape>
          <o:OLEObject Type="Embed" ProgID="Equation.DSMT4" ShapeID="_x0000_i1798" DrawAspect="Content" ObjectID="_1693755968" r:id="rId1482"/>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F25881" w:rsidRDefault="008614FF" w:rsidP="003C453C">
      <w:pPr>
        <w:tabs>
          <w:tab w:val="left" w:pos="284"/>
          <w:tab w:val="left" w:pos="2835"/>
          <w:tab w:val="left" w:pos="5387"/>
          <w:tab w:val="left" w:pos="7938"/>
        </w:tabs>
        <w:rPr>
          <w:bCs/>
          <w:iCs/>
          <w:lang w:val="vi-VN"/>
        </w:rPr>
      </w:pPr>
      <w:r>
        <w:rPr>
          <w:noProof/>
        </w:rPr>
        <w:lastRenderedPageBreak/>
        <w:pict>
          <v:group id="Canvas 6" o:spid="_x0000_s1573" editas="canvas" style="position:absolute;margin-left:331.4pt;margin-top:85.15pt;width:187.05pt;height:40.25pt;z-index:251678208" coordsize="23755,5111"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amFJp8EIAACuOgAADgAAAGRycy9lMm9Eb2MueG1s7FvZbuM4Fn0fYP5B 8HuXJVGrUa5GkOoqNFDTHUxqpp8ZWbY1rW0oOU7m6+dcklq8xk45idNwgCSSSHG5PHe/+vjzQ5Ya 97GokiIfD6wP5sCI86iYJPlsPPjX9y8/BQOjqnk+4WmRx+PBY1wNfv709799XJaj2C7mRTqJhYFB 8mq0LMeDeV2Xo+GwiuZxxqsPRRnnaJwWIuM1bsVsOBF8idGzdGibpjdcFmJSiiKKqwpPP6vGwSc5 /nQaR/Xv02kV10Y6HmBttfwr5N87+jv89JGPZoKX8yTSy+DPWEXGkxyTtkN95jU3FiLZGCpLIlFU xbT+EBXZsJhOkyiWe8BuLHNtN9c8v+eV3EwE6jQLxNUJx72b0bqrIk0mX5I0pZtSVPV1Kox7Dqot 50kdE52GK72GWMWI3qX/S5xjjC7LcjZazsr2PIGBtQM9av9fRbEo5fZno+i3+xthJJPxwGY4yJxn QJPsYNADPTl6fRXlbXkj9IOZuqNdPUxFRv9BdONhPGBuGIYD47G5wgt8FD/URoRGmzmW7dsDI0K7 47MgdBVUojnwRK9jDWjSAIrmv+x/EbRT04NsM+BNLpHoBdRXHb2qH6PX7ZyXsaRXtUIvq6HXbS14 MpvXxnWR5+CNQoB4liKefOU6vxFEh+ghvy2/FdGfFciCNfca6aYCgbeQ1PJs22KKpmZgW5o6LVFN Zgaup4gq21qyKMx9jYvMIPCNB2mS0074iN9/q2paRNeFHucFgVWeWZobS4ge2zdxJhGHEJmmvMZl VgItVT4bGDydQTpFtZBDrmC9eqw6qCf5pFh+x3oHRsolD+CI5Q/RaJUB1Ho+82qu+ESOqkCSgWOE kSbZeBC0b/PRPOaTX/KJUT+WwG4B7hrQyqsMs8VYHy7khmqepE/3w2rSnEgRSzGnqdSdDl3dFZNH yQryCIE0xaISf+qyz1aA+ypb2QoZkvkOZSvLdCzXxyGDO2zLt/xQbaoBgesGoU0HhXYr8FxLTgLE NYy1a4COx9aG8AKPpmix9BYs5mDDinb/BFvxfJbGho2HWJdmnlYm7eYe07UsE7xKlPNM5mqR01LO YZ6EOFHOYa5ir3bbHX9oFhJYyT4WeoINeizwRf5oIq+8djTv9fiWGP1w9jkc7oYolJqvyuhLgkm+ gZVvuIBeB+5gq6B1Xoj/gfmg98F2/11wEWO7v+aQv6HlOOhWyxvH9Qmrot9y12/JF9l1ASWJU8Ns 8pL612lzORVF9gdMlCuaFU08jzC3kkX65rpW9giMnCi+upLdYByUvP4GIQxVb8lTJHJ9f/iDi1Kf bw1g/FY0Mn9DUqq+SlZeLepimkgx2okFLdifkAqO3yBbK1s8kKh+QalAMpMm+QGp0AzRssebSAUY v0oqXIkI8iA4Uh7sl6QhYy4ORwnSjf1uiAMuok4aEG1nE704PvkP8DvNUnAIlJJhmb7ruLa0C1a7 QUN03ZjHLNdr9LjU00+r6dC13XPW0seImY7L+1xNqoiYTPPVaxh4DuzYPs6kyj1c71imZ5vKbNum sV8MZ74Ver73NMxgSQayFw7nAjOtPN4AZi70Vw9muJWKQPoGB5g3lm+HgfK4LjB7HZ/jXUozt3VX pdbE7VEws1no+9AxO/yPizQ7vWv7PmHWursKZtrZPVSaMdMj4+cCs9GrRVDeJ8xgWPWVJjtOmjGf MQouXKTZBWYyw9H4+9q8b2LirrMKM+c4mCHmYTEIxAvMLjDbCzMYVn1pJkOUh3uarulb7GxdAOQT 3UDK54uj2UUpVxzNLoomoxw6lfVqiaxWl/ai7Ow4jcqYF/iIy5GkY55r6/RDE2R3PD9Erk9F1RzG kMkgAjTpu42o2smD7BSZSxfZP4qJSisFrg6GYg1KNsnl/FgUfuXts5R4lxB+G+4/MIRfJtEIvzr3 jquNXPLTxRR4q15QLkQVZGQHjZFx8eei/EmlLJK7JE3qR1mbgXAzLSq/v0kiyhfTTT/f2JosaKdp kYuWZkvTj94i5qP7lUHu0qRsahXoWi8XkbG1aoMtO1YlF5+LaJHFea1qSESMhDEKWKp5UlZI34zi 7C5G7lj8OtHRyaoWcR3N6SimyDuT+FFioW2Qq+wWRmvekSV3UehBQXBIIM/1HbnlrvIA+lElstGM a9dvAuxN+QLlgXqJ8v0CSK5KrUNeYlnqHHDxjpDSWh03LVKk5UFUJkSdA1K0ImkBcQKkID/OXEeZ 5Toh1uipFZi4tqMSZs/VU38RmLRJ+A4mUn2fE0yktQJVfkKBoqJQzEIyRY++FSVKsPyANbMVJW09 02Y9yXrmmD0rcxxCWDIVAUG60W0KsZotemEYQJFQFpSZoevJOfqJ4x3vd+UkayP4Tarp7Qq2nG12 Lh7i7A73tVDIAH9GqpltdHPCwOvTTeamnys/VioDGztVlw/KmqqXKSZ5wow9aNKXq0I5n/Rwa2jd bqn/UwaIxhXV/2mU7bBerNC3XSqKIftkCz+ipeHFNU7a8J3+ejV+4J/n1eS9SpVAa0VthUE/lHMI DPaL5QsMyFc4rjSzH1whfkQFibbRcbfh2xxVSb0jaszaAqXfqfDHxv1ROsZnXujoisXQd1z5eufL 2AHKX5U8UJd7jY84hStX7a36fULgH1y5e3TZ4qkmflNtQ2Ywft+R39fWNXUGvaxtOieDXvvvpzTo Ycm7qJWXOpbZlrNu81rK4VNByovzJz8KoaJdlZlosYJHEDjnhBVd0X1KrNj4bghVygorlhNYOmLV +EcrgYKXcQGJwvh9P3KFVNY6ViTZzgkrMnJx2kABfdKE8iiJFQ9Q0XBsoUKf0Gh9rWGzV2E/I/T4 OmYNhczU+W61dPuVPjssXWMKW+TfTem9/mLM8gPLs3QoAlUZ3hr9GAqnZXUzxSJYqD9L2+1TH+3/ IBpIx3PGnzitfrpU1TFP6/nqV07pjKTyMz0laSLjC0MMIL87LBHOxlD6A0766rJ/L3t1n5l++j8A AAD//wMAUEsDBBQABgAIAAAAIQBhf+3NrwEAAEACAAAUAAAAZHJzL21lZGlhL2ltYWdlMS53bWZc UU1v00AUnN0ktE0j2YH2UFSBQYJDBUVCRb3WddyWQ1CURHDDNWEplhInjdOPHKoiceMSbvRf9A/0 0GvPiP9RId+QCPNWObHy087MW799b1ZhASh4CtA4g6wSQysKFik9nU4tWlcrM21RE1itovfVvlok e3rHQQX1ePS5PR4YwMPdmXofrDAFXPJrol8Mue8VQ+5akGpa0JL2VIhVoj/6+i83ru+2EzbntpOe ybw35sRr9ntxioubS/zYeHu8dfb+WE4WGc9Zk/PgZVkUEjTHX7TMJf3dwh8MsvpOECjcUJOomSw5 SL1WJzFpxzzzXqeddZQU5oq1Vr29Cdx7l6R+t7sdZ0kn6H80jfjAZKiW/m+nWmiNex/6XaaC/tEw MUPpFdVive2Fp6NhTEPmHznhpPbCb+Susxv5jd8PHxAvOz7yMH+ST7YjItcJZJuE+Vq0l0+sssX9 fI8pfy2qRWEun+9UFEdUmov+KBpVIKcNZUX+tcnpxAaZvGzfQPzAzF8Xc5Zd2bdkkcetcTYyPeCw 9I2ZMpZWPl1ICD/9eTnz116AW5Yq2P//AQAA//8DAFBLAwQUAAYACAAAACEAAn7JSrABAABAAgAA FAAAAGRycy9tZWRpYS9pbWFnZTIud21mXFHBbtNAEH27TmibRrJTigQIgQHBoaKlRUhc6zqGcgiK SBBHY8JSLCVOGieCHCqKuHExt/4Mh175AP6AAxekCvmGRHiz5MTIo3nzZj0781ZhBXB8BWgcQaxK 14qERUrP53OLttSlBbeqCSxX18fqhVpldvucizpayeRNdzYywDbWFuxlsMMc8JifEn2jy33P6HLX inTTgta1r3Zwhei3Pv3DQPtsJ+FwXjcdmNx/Yt76T4eDJMPyd9c5uV9Md49OpnKyQt9kT+6DezVh ZIdwdqxlL5nvDMFolLcehqHCV3LiTZOnB5nf6aUm65k7/uOst4WqwlKl2Wl1HwDnn6dZ0O/vJXna C4evTDs5MDka1f/HaTid2eDlsM9SOJyOUzOWWdGotLp+9G4yTijI8nU3Kpp3g3bpuY/ioP3r2lXi C26AMipvlcVeTOS5oYQiKjfi/bKwzC7j+32Wgo24GUelfIFbV1xRaRr1URTKYU4Zaor5x5DbiQyy ec2+geiBhb4elmz2xb4lm9zozPKJGQCH1U+s1HDx5usP4pL/+Ok6//S1F+CMrRz7/18AAAD//wMA UEsDBBQABgAIAAAAIQANGGbwsQEAAEACAAAUAAAAZHJzL21lZGlhL2ltYWdlMy53bWZcUT1vE0EU nF3bhDiW7kyCEB+CAwmKCIKEgmizOR+EwsjCJ1GkuBxmk5xkny2fCbiIQKKjMR38FCQo0vIDKKlp I3QdEmbe4orVPe3MvL23780qLAOVQAEax5BVY2hFwSGl5/O5Qxvq4kJb0QROa+g9tadWyG6d8dBA O50cxtORBQKcW6iXwApzwCc/IfrOkPvuM+SuZammBa3pQMW4QvRbn/zhxvXBdcLm/Dgb2CJ4Yl8F T4eDNMfnH7v64+bq0dbx5SM5WWXcYU3Og3t1UUhgpm+1zCX9ncKMRkX7YRgqfKMm0bJFdpAH3V5m 8569HTzOexuoKSxVW912/ABYfZblpt/fTousFw5f2E56YAs0a/+306x0p4Pnwz5T4fDlOLNj6RXN ajsOoteTcUpDzl73olnrrumUvvcoMZ1f164Sn/cMyqi8Wc62EyLfC2WbReV6slPOnLLF/c0OU2Y9 aSVRKZ/xGoojKs1FfxSNqpDThroif2c4ndggk9fdG4gfWPjrY8mxr+4tWeRGd1pM7AD4Un3PTB0X mvuRhPBPP3f1P3/dBThlqYr7/y8AAAD//wMAUEsDBBQABgAIAAAAIQDYMGB9sAEAAEACAAAUAAAA ZHJzL21lZGlhL2ltYWdlNC53bWZcUUFrE1EQ/t5LYts0sBttQUV0FfRQ2ioieM12s1qFhGgiHtc1 vrYLySZkYzWHYsBbLxEv/hGPHnoSPHnyf5SwB0EwfvPIyWGH+eZ7b+fNfKOwBhQ8BWicQKxE14qE RUovFguLdtWVJbeuCSxX0VM1VevM7lxwUEEjHh91JkMD3MPFJXsVrLAAXOZnRL/oNZZ/QZe31qSa FrShPfUU14j+6LO/DLRPthM253aSvsm8pnnnPR/04xSXv8/x5cHpce3k87HcLNJ3WJPz4H5ZGJmh iamWuaS/c/jDYdZ4FAQKP8iJ102WHKZeu5uYtGu2vSdpdxclhZVivd3oPAQuvUxSv9fbi7OkGwze mFZ8aDJUS/+3Uy20J/3Xgx6PgsHbUWJG0iuqxUbHC9+PRzEFWb3phLP6Xb+Vu87jyG/Nb1wn3nR8 5GF+O5/tRUSuE0iYhflWtJ/PLFNj/LDPI38rqkdhLp/vVBRHVJpGfRSFKjCnDGXF/GOT04kMMnnZ 7kD0wFJfFys2+2Z3ySK32pNsbPrAV5xyGWW82jx4Ji7575/zpb72AZyzVMH+/w8AAP//AwBQSwME FAAGAAgAAAAhAJHwcwavAQAAQAIAABQAAABkcnMvbWVkaWEvaW1hZ2U1LndtZlxRsW4TQRScXduE OJbunISCCMGBBEVEEikKos35fCQURha2RHk+zCacZJ8tnxNwERGJLo0RDf+BKFOkoUhFxX9E1nVI mHkrV6zuaWdm996+N09hGSh4CtA4g6wSQysKFik9n88t2lZ3F9qKJrBaRXdUR62QPbnloIJGPH7f ngwN4GF1oW6AGeaAS35F9Jsh7z1jyFvLkk0LWteeCnGP6I+++suN64uthMW57aRvMu+V+eC9HvTj FOc/Z/i2d3G6f/b1VG4WGVvMyX6wWxaFBDWca+lL6ruBPxxmjRdBoHBNTaJusuQ49VrdxKRd89R7 mXa3UVJYKtZbjfZzYO1Nkvq9Xi3Okm4weGea8bHJUC39X0610Jr03w56PAoGJ6PEjKRWVIuNthd+ HI9iGnL7oRNO6zt+M3edg8hvzh7cJ77j+MjD/HE+rUVErhPINg3zzegwn1pln/unQx75m1E9CnP5 fKei2KLSXPRH0agCOW0oK/LPNXYnNkjnZTsD8QMLf10sWXZpZ8kkj1qTbGz6wA9ccBhlfF8/WpMQ 3vk1W/hrH8ANUxXs//8AAAD//wMAUEsDBBQABgAIAAAAIQCSRidyswEAAEACAAAUAAAAZHJzL21l ZGlhL2ltYWdlNi53bWZcUU1rE1EUPe9NYm0amIkfC6XoKOiiaAVBss10MlqhkWBCXY5jfK0DySRm EjQLsdCdm/gH/AP+BFHoxoU/wD/g1k0osysYz31m5WMu75xz39x373kK64DjK0DjHWSVGVpRsEjp 5XJp0ba6stI2NIHVqvq5aqgNstvnXFTRSiavurORAXxcWKlXwQpLwCM/IfopjOUfMOSudammBV3S voqwSXSmT/5w4/poO2FzXjcdmNx/Yt74T4eDJIP3a9+p179NG5++T+VkiXGXNTkP7ldEIcEejrTM Jf0tEIxGeethGCr8oCbRNHl6mPmdXmqynrnjP8562ygrrJWanVa3Dlx8lmZBv7+T5GkvHL407eTQ 5KiV/2+n5nRmgxfDPlPhcDpOzVh6Ra3U6vrR28k4oSHnb7jRvHkvaBee+ygO2qfXrxFfdgMUUXGr mO/ERJ4byjaPiq14t5hbpcH9/S5TwVbcjKNCvsCtKo6oNBf9UTTKIacNFUV+vMfpxAaZvGLfQPzA yl8Pa5Z9tW/JIjc7s3xiBsDr8gdmKviyefBZQvji977zz197ARYs5dj//wIAAP//AwBQSwMEFAAG AAgAAAAhAGjSs9HiAAAADAEAAA8AAABkcnMvZG93bnJldi54bWxMjzFPwzAUhHck/oP1kNioTVrc EOJUCAmE6ABtI7G6sZtY2M9R7DaBX487wXi609135Wpylpz0EIxHAbczBkRj45XBVkC9e77JgYQo UUnrUQv41gFW1eVFKQvlR9zo0za2JJVgKKSALsa+oDQ0nXYyzHyvMXkHPzgZkxxaqgY5pnJnacYY p04aTAud7PVTp5uv7dEJWGQHm3+88PXPa12Pb58Ls2TvRojrq+nxAUjUU/wLwxk/oUOVmPb+iCoQ K4DzLKHHZCzZHMg5web8HsheQHbHcqBVSf+fqH4BAAD//wMAUEsDBBQABgAIAAAAIQCbmcmx4QAA ALUDAAAZAAAAZHJzL19yZWxzL2Uyb0RvYy54bWwucmVsc7zTTWrDMBAF4H2gdxCzr2U7iQkhcjYl kG1JDzBIY1vU+kFSm+b2FZRCA8HdaakZ5r1vo8Pxy8zsk0LUzgpoqhoYWemUtqOAt8vpeQcsJrQK Z2dJwI0iHPun1eGVZkz5KE7aR5ZTbBQwpeT3nEc5kcFYOU82bwYXDKb8DCP3KN9xJN7WdcfD3wzo 7zLZWQkIZ7UGdrn53Px/thsGLenFyQ9DNj2o4Nrk7hyIYaQkwJDS+DNcV1czAH9saMsY2iVDU8bQ LBm6MoZuybAtY9guGTZlDJtfA7/7bP03AAAA//8DAFBLAQItABQABgAIAAAAIQDx7CH0CwEAABUC AAATAAAAAAAAAAAAAAAAAAAAAABbQ29udGVudF9UeXBlc10ueG1sUEsBAi0AFAAGAAgAAAAhADj9 If/WAAAAlAEAAAsAAAAAAAAAAAAAAAAAPAEAAF9yZWxzLy5yZWxzUEsBAi0AFAAGAAgAAAAhAGph SafBCAAArjoAAA4AAAAAAAAAAAAAAAAAOwIAAGRycy9lMm9Eb2MueG1sUEsBAi0AFAAGAAgAAAAh AGF/7c2vAQAAQAIAABQAAAAAAAAAAAAAAAAAKAsAAGRycy9tZWRpYS9pbWFnZTEud21mUEsBAi0A FAAGAAgAAAAhAAJ+yUqwAQAAQAIAABQAAAAAAAAAAAAAAAAACQ0AAGRycy9tZWRpYS9pbWFnZTIu d21mUEsBAi0AFAAGAAgAAAAhAA0YZvCxAQAAQAIAABQAAAAAAAAAAAAAAAAA6w4AAGRycy9tZWRp YS9pbWFnZTMud21mUEsBAi0AFAAGAAgAAAAhANgwYH2wAQAAQAIAABQAAAAAAAAAAAAAAAAAzhAA AGRycy9tZWRpYS9pbWFnZTQud21mUEsBAi0AFAAGAAgAAAAhAJHwcwavAQAAQAIAABQAAAAAAAAA AAAAAAAAsBIAAGRycy9tZWRpYS9pbWFnZTUud21mUEsBAi0AFAAGAAgAAAAhAJJGJ3KzAQAAQAIA ABQAAAAAAAAAAAAAAAAAkRQAAGRycy9tZWRpYS9pbWFnZTYud21mUEsBAi0AFAAGAAgAAAAhAGjS s9HiAAAADAEAAA8AAAAAAAAAAAAAAAAAdhYAAGRycy9kb3ducmV2LnhtbFBLAQItABQABgAIAAAA IQCbmcmx4QAAALUDAAAZAAAAAAAAAAAAAAAAAIUXAABkcnMvX3JlbHMvZTJvRG9jLnhtbC5yZWxz UEsFBgAAAAALAAsAxgIAAJ0YAAAAAA== ">
            <v:shape id="_x0000_s1574" type="#_x0000_t75" style="position:absolute;width:23755;height:5111;visibility:visible" filled="t">
              <v:fill o:detectmouseclick="t"/>
              <v:path o:connecttype="none"/>
            </v:shape>
            <v:group id="Group 230" o:spid="_x0000_s1575" style="position:absolute;left:359;top:359;width:23413;height:4739" coordsize="23412,4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jTGdwwAAANwAAAAPAAAAZHJzL2Rvd25yZXYueG1sRE/LasJA FN0X+g/DFbqrkyiKRMcg0pYuguADSneXzDUJydwJmWkef99ZCC4P571LR9OInjpXWVYQzyMQxLnV FRcKbtfP9w0I55E1NpZJwUQO0v3ryw4TbQc+U3/xhQgh7BJUUHrfJlK6vCSDbm5b4sDdbWfQB9gV Unc4hHDTyEUUraXBikNDiS0dS8rry59R8DXgcFjGH31W34/T73V1+sliUuptNh62IDyN/il+uL+1 gsUyzA9nwhGQ+38AAAD//wMAUEsBAi0AFAAGAAgAAAAhANvh9svuAAAAhQEAABMAAAAAAAAAAAAA AAAAAAAAAFtDb250ZW50X1R5cGVzXS54bWxQSwECLQAUAAYACAAAACEAWvQsW78AAAAVAQAACwAA AAAAAAAAAAAAAAAfAQAAX3JlbHMvLnJlbHNQSwECLQAUAAYACAAAACEAXo0xncMAAADcAAAADwAA AAAAAAAAAAAAAAAHAgAAZHJzL2Rvd25yZXYueG1sUEsFBgAAAAADAAMAtwAAAPcCAAAAAA== ">
              <v:line id="Straight Connector 231" o:spid="_x0000_s1576" style="position:absolute;visibility:visible" from="1622,3082" to="21930,30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VF+axgAAANwAAAAPAAAAZHJzL2Rvd25yZXYueG1sRI9Ba8JA FITvQv/D8gq96UaFYqOrqFDaS4WYinp7ZJ/Z2OzbkN1q+u/dguBxmJlvmNmis7W4UOsrxwqGgwQE ceF0xaWC7/y9PwHhA7LG2jEp+CMPi/lTb4apdlfO6LINpYgQ9ikqMCE0qZS+MGTRD1xDHL2Tay2G KNtS6havEW5rOUqSV2mx4rhgsKG1oeJn+2sV5F/nbJdNVm/7Tb7+SMxRHlZjqdTLc7ecggjUhUf4 3v7UCkbjIfyfiUdAzm8AAAD//wMAUEsBAi0AFAAGAAgAAAAhANvh9svuAAAAhQEAABMAAAAAAAAA AAAAAAAAAAAAAFtDb250ZW50X1R5cGVzXS54bWxQSwECLQAUAAYACAAAACEAWvQsW78AAAAVAQAA CwAAAAAAAAAAAAAAAAAfAQAAX3JlbHMvLnJlbHNQSwECLQAUAAYACAAAACEAMFRfmsYAAADcAAAA DwAAAAAAAAAAAAAAAAAHAgAAZHJzL2Rvd25yZXYueG1sUEsFBgAAAAADAAMAtwAAAPoCAAAAAA== " strokeweight="1pt">
                <v:stroke startarrow="oval" startarrowwidth="narrow" startarrowlength="short" endarrow="oval" endarrowwidth="narrow" endarrowlength="short" joinstyle="miter"/>
                <o:lock v:ext="edit" shapetype="f"/>
              </v:line>
              <v:group id="Group 232" o:spid="_x0000_s1577" style="position:absolute;left:10415;top:2171;width:5589;height:1865" coordorigin="10415,2171"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EwpxxAAAANwAAAAPAAAAZHJzL2Rvd25yZXYueG1sRI9Bi8Iw FITvC/6H8ARva9qKi1SjiOjiQYRVQbw9mmdbbF5Kk23rvzfCwh6HmfmGWax6U4mWGldaVhCPIxDE mdUl5wou593nDITzyBory6TgSQ5Wy8HHAlNtO/6h9uRzESDsUlRQeF+nUrqsIINubGvi4N1tY9AH 2eRSN9gFuKlkEkVf0mDJYaHAmjYFZY/Tr1Hw3WG3nsTb9vC4b5638/R4PcSk1GjYr+cgPPX+P/zX 3msFySSB95lwBOTyBQAA//8DAFBLAQItABQABgAIAAAAIQDb4fbL7gAAAIUBAAATAAAAAAAAAAAA AAAAAAAAAABbQ29udGVudF9UeXBlc10ueG1sUEsBAi0AFAAGAAgAAAAhAFr0LFu/AAAAFQEAAAsA AAAAAAAAAAAAAAAAHwEAAF9yZWxzLy5yZWxzUEsBAi0AFAAGAAgAAAAhAMETCnHEAAAA3AAAAA8A AAAAAAAAAAAAAAAABwIAAGRycy9kb3ducmV2LnhtbFBLBQYAAAAAAwADALcAAAD4AgAAAAA= ">
                <v:rect id="Rectangle 246" o:spid="_x0000_s1578" style="position:absolute;left:10511;top:2603;width:5436;height:143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RKulxgAAANwAAAAPAAAAZHJzL2Rvd25yZXYueG1sRI9Ba8JA FITvQv/D8gq96UZbbUldRQShOQhWe+jxkX1NYrJvw+6axH/vCkKPw8x8wyzXg2lER85XlhVMJwkI 4tzqigsFP6fd+AOED8gaG8uk4Eoe1qun0RJTbXv+pu4YChEh7FNUUIbQplL6vCSDfmJb4uj9WWcw ROkKqR32EW4aOUuShTRYcVwosaVtSXl9vBgFdZaZyzDPu+ywfz+/uv5an363Sr08D5tPEIGG8B9+ tL+0gtnbAu5n4hGQqxsAAAD//wMAUEsBAi0AFAAGAAgAAAAhANvh9svuAAAAhQEAABMAAAAAAAAA AAAAAAAAAAAAAFtDb250ZW50X1R5cGVzXS54bWxQSwECLQAUAAYACAAAACEAWvQsW78AAAAVAQAA CwAAAAAAAAAAAAAAAAAfAQAAX3JlbHMvLnJlbHNQSwECLQAUAAYACAAAACEAt0SrpcYAAADcAAAA DwAAAAAAAAAAAAAAAAAHAgAAZHJzL2Rvd25yZXYueG1sUEsFBgAAAAADAAMAtwAAAPoCAAAAAA== " stroked="f" strokeweight="1pt"/>
                <v:group id="Group 247" o:spid="_x0000_s1579" style="position:absolute;left:10415;top:2171;width:5589;height:1800" coordorigin="10415,2171"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YtqUxQAAANwAAAAPAAAAZHJzL2Rvd25yZXYueG1sRI9Pa8JA FMTvgt9heYK3uol/S3QVEZUepFAtlN4e2WcSzL4N2TWJ374rFDwOM/MbZrXpTCkaql1hWUE8ikAQ p1YXnCn4vhze3kE4j6yxtEwKHuRgs+73Vpho2/IXNWefiQBhl6CC3PsqkdKlORl0I1sRB+9qa4M+ yDqTusY2wE0px1E0lwYLDgs5VrTLKb2d70bBscV2O4n3zel23T1+L7PPn1NMSg0H3XYJwlPnX+H/ 9odWMJ4u4HkmHAG5/gMAAP//AwBQSwECLQAUAAYACAAAACEA2+H2y+4AAACFAQAAEwAAAAAAAAAA AAAAAAAAAAAAW0NvbnRlbnRfVHlwZXNdLnhtbFBLAQItABQABgAIAAAAIQBa9CxbvwAAABUBAAAL AAAAAAAAAAAAAAAAAB8BAABfcmVscy8ucmVsc1BLAQItABQABgAIAAAAIQCJYtqUxQAAANwAAAAP AAAAAAAAAAAAAAAAAAcCAABkcnMvZG93bnJldi54bWxQSwUGAAAAAAMAAwC3AAAA+QIAAAAA ">
                  <v:shape id="Arc 248" o:spid="_x0000_s1580" style="position:absolute;left:10415;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SQv0wgAAANwAAAAPAAAAZHJzL2Rvd25yZXYueG1sRE/Pa8Iw FL4P/B/CE3abqWWoVKOIIgoexqro9dE8m2LzUpuo3f765TDw+PH9ni06W4sHtb5yrGA4SEAQF05X XCo4HjYfExA+IGusHZOCH/KwmPfeZphp9+RveuShFDGEfYYKTAhNJqUvDFn0A9cQR+7iWoshwraU usVnDLe1TJNkJC1WHBsMNrQyVFzzu1Vw+qIz7fXh9jvO6123TcdmPdor9d7vllMQgbrwEv+7d1pB +hnXxjPxCMj5HwAAAP//AwBQSwECLQAUAAYACAAAACEA2+H2y+4AAACFAQAAEwAAAAAAAAAAAAAA AAAAAAAAW0NvbnRlbnRfVHlwZXNdLnhtbFBLAQItABQABgAIAAAAIQBa9CxbvwAAABUBAAALAAAA AAAAAAAAAAAAAB8BAABfcmVscy8ucmVsc1BLAQItABQABgAIAAAAIQCOSQv0wgAAANwAAAAPAAAA AAAAAAAAAAAAAAcCAABkcnMvZG93bnJldi54bWxQSwUGAAAAAAMAAwC3AAAA9gIAAAAA " adj="0,,0" path="m1,90618nsc-136,52189,12398,17833,31202,5091,58187,-13194,87277,19190,92556,73391v2714,27867,-1542,56571,-11485,77461l46679,90000,1,90618xem1,90618nfc-136,52189,12398,17833,31202,5091,58187,-13194,87277,19190,92556,73391v2714,27867,-1542,56571,-11485,77461e" filled="f">
                    <v:stroke joinstyle="miter"/>
                    <v:formulas/>
                    <v:path arrowok="t" o:connecttype="custom" o:connectlocs="1,90618;31202,5091;92556,73391;81071,150852" o:connectangles="0,0,0,0"/>
                  </v:shape>
                  <v:shape id="Arc 249" o:spid="_x0000_s1581" style="position:absolute;left:11062;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Ba5vxgAAANwAAAAPAAAAZHJzL2Rvd25yZXYueG1sRI9Ba8JA FITvBf/D8oTe6sZQtE1dRRSp4EGalPb6yL5mQ7NvY3ar0V/vCkKPw8x8w8wWvW3EkTpfO1YwHiUg iEuna64UfBabpxcQPiBrbByTgjN5WMwHDzPMtDvxBx3zUIkIYZ+hAhNCm0npS0MW/ci1xNH7cZ3F EGVXSd3hKcJtI9MkmUiLNccFgy2tDJW/+Z9V8LWnb9rp4nCZ5s22f0+nZj3ZKfU47JdvIAL14T98 b2+1gvT5FW5n4hGQ8ysAAAD//wMAUEsBAi0AFAAGAAgAAAAhANvh9svuAAAAhQEAABMAAAAAAAAA AAAAAAAAAAAAAFtDb250ZW50X1R5cGVzXS54bWxQSwECLQAUAAYACAAAACEAWvQsW78AAAAVAQAA CwAAAAAAAAAAAAAAAAAfAQAAX3JlbHMvLnJlbHNQSwECLQAUAAYACAAAACEA4QWub8YAAADcAAAA DwAAAAAAAAAAAAAAAAAHAgAAZHJzL2Rvd25yZXYueG1sUEsFBgAAAAADAAMAtwAAAPo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0" o:spid="_x0000_s1582" style="position:absolute;left:11729;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5pEvwgAAANwAAAAPAAAAZHJzL2Rvd25yZXYueG1sRE/Pa8Iw FL4P/B/CE3abqYWpVKOIIgoexqro9dE8m2LzUpuo3f765TDw+PH9ni06W4sHtb5yrGA4SEAQF05X XCo4HjYfExA+IGusHZOCH/KwmPfeZphp9+RveuShFDGEfYYKTAhNJqUvDFn0A9cQR+7iWoshwraU usVnDLe1TJNkJC1WHBsMNrQyVFzzu1Vw+qIz7fXh9jvO6123TcdmPdor9d7vllMQgbrwEv+7d1pB +hnnxzPxCMj5HwAAAP//AwBQSwECLQAUAAYACAAAACEA2+H2y+4AAACFAQAAEwAAAAAAAAAAAAAA AAAAAAAAW0NvbnRlbnRfVHlwZXNdLnhtbFBLAQItABQABgAIAAAAIQBa9CxbvwAAABUBAAALAAAA AAAAAAAAAAAAAB8BAABfcmVscy8ucmVsc1BLAQItABQABgAIAAAAIQD15pEvwgAAANwAAAAPAAAA AAAAAAAAAAAAAAcCAABkcnMvZG93bnJldi54bWxQSwUGAAAAAAMAAwC3AAAA9gI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1" o:spid="_x0000_s1583" style="position:absolute;left:12397;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jS0xQAAANwAAAAPAAAAZHJzL2Rvd25yZXYueG1sRI9Pa8JA FMTvQr/D8gredGPAP6SuUiqi4KEYS3t9ZF+zodm3Mbtq9NO7BcHjMDO/YebLztbiTK2vHCsYDRMQ xIXTFZcKvg7rwQyED8gaa8ek4EoelouX3hwz7S68p3MeShEh7DNUYEJoMil9YciiH7qGOHq/rrUY omxLqVu8RLitZZokE2mx4rhgsKEPQ8VffrIKvj/ph3b6cLxN83rbbdKpWU12SvVfu/c3EIG68Aw/ 2lutIB2P4P9MPAJycQcAAP//AwBQSwECLQAUAAYACAAAACEA2+H2y+4AAACFAQAAEwAAAAAAAAAA AAAAAAAAAAAAW0NvbnRlbnRfVHlwZXNdLnhtbFBLAQItABQABgAIAAAAIQBa9CxbvwAAABUBAAAL AAAAAAAAAAAAAAAAAB8BAABfcmVscy8ucmVsc1BLAQItABQABgAIAAAAIQCaqjS0xQAAANwAAAAP AAAAAAAAAAAAAAAAAAcCAABkcnMvZG93bnJldi54bWxQSwUGAAAAAAMAAwC3AAAA+QI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2" o:spid="_x0000_s1584" style="position:absolute;left:13065;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KrDxQAAANwAAAAPAAAAZHJzL2Rvd25yZXYueG1sRI9Ba8JA FITvQv/D8gredNNAtURXKRWp4KEYi14f2Wc2NPs2ZleN/nq3IHgcZuYbZjrvbC3O1PrKsYK3YQKC uHC64lLB73Y5+ADhA7LG2jEpuJKH+eylN8VMuwtv6JyHUkQI+wwVmBCaTEpfGLLoh64hjt7BtRZD lG0pdYuXCLe1TJNkJC1WHBcMNvRlqPjLT1bB7of2tNbb422c16vuOx2bxWitVP+1+5yACNSFZ/jR XmkF6XsK/2fiEZCzOwAAAP//AwBQSwECLQAUAAYACAAAACEA2+H2y+4AAACFAQAAEwAAAAAAAAAA AAAAAAAAAAAAW0NvbnRlbnRfVHlwZXNdLnhtbFBLAQItABQABgAIAAAAIQBa9CxbvwAAABUBAAAL AAAAAAAAAAAAAAAAAB8BAABfcmVscy8ucmVsc1BLAQItABQABgAIAAAAIQBqeKrDxQAAANwAAAAP AAAAAAAAAAAAAAAAAAcCAABkcnMvZG93bnJldi54bWxQSwUGAAAAAAMAAwC3AAAA+QI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3" o:spid="_x0000_s1585" style="position:absolute;left:13733;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A9YxQAAANwAAAAPAAAAZHJzL2Rvd25yZXYueG1sRI9Ba8JA FITvQv/D8gq96aaRaomuIopU8CDGotdH9pkNzb6N2a2m/fXdguBxmJlvmOm8s7W4UusrxwpeBwkI 4sLpiksFn4d1/x2ED8gaa8ek4Ic8zGdPvSlm2t14T9c8lCJC2GeowITQZFL6wpBFP3ANcfTOrrUY omxLqVu8RbitZZokI2mx4rhgsKGloeIr/7YKjjs60VYfLr/jvN50H+nYrEZbpV6eu8UERKAuPML3 9kYrSN+G8H8mHgE5+wMAAP//AwBQSwECLQAUAAYACAAAACEA2+H2y+4AAACFAQAAEwAAAAAAAAAA AAAAAAAAAAAAW0NvbnRlbnRfVHlwZXNdLnhtbFBLAQItABQABgAIAAAAIQBa9CxbvwAAABUBAAAL AAAAAAAAAAAAAAAAAB8BAABfcmVscy8ucmVsc1BLAQItABQABgAIAAAAIQAFNA9YxQAAANwAAAAP AAAAAAAAAAAAAAAAAAcCAABkcnMvZG93bnJldi54bWxQSwUGAAAAAAMAAwC3AAAA+QI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4" o:spid="_x0000_s1586" style="position:absolute;left:14401;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3ZcsxQAAANwAAAAPAAAAZHJzL2Rvd25yZXYueG1sRI9Ba8JA FITvQv/D8gq96abBaomuIopU8CDGotdH9pkNzb6N2a2m/fXdguBxmJlvmOm8s7W4UusrxwpeBwkI 4sLpiksFn4d1/x2ED8gaa8ek4Ic8zGdPvSlm2t14T9c8lCJC2GeowITQZFL6wpBFP3ANcfTOrrUY omxLqVu8RbitZZokI2mx4rhgsKGloeIr/7YKjjs60VYfLr/jvN50H+nYrEZbpV6eu8UERKAuPML3 9kYrSN+G8H8mHgE5+wMAAP//AwBQSwECLQAUAAYACAAAACEA2+H2y+4AAACFAQAAEwAAAAAAAAAA AAAAAAAAAAAAW0NvbnRlbnRfVHlwZXNdLnhtbFBLAQItABQABgAIAAAAIQBa9CxbvwAAABUBAAAL AAAAAAAAAAAAAAAAAB8BAABfcmVscy8ucmVsc1BLAQItABQABgAIAAAAIQCK3ZcsxQAAANwAAAAP AAAAAAAAAAAAAAAAAAcCAABkcnMvZG93bnJldi54bWxQSwUGAAAAAAMAAwC3AAAA+QI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5" o:spid="_x0000_s1587" style="position:absolute;left:15071;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kTK3xQAAANwAAAAPAAAAZHJzL2Rvd25yZXYueG1sRI9Ba8JA FITvhf6H5RW81U0DaomuoViKggdpLPX6yD6zwezbmF1j7K/vCoUeh5n5hlnkg21ET52vHSt4GScg iEuna64UfO0/nl9B+ICssXFMCm7kIV8+Piww0+7Kn9QXoRIRwj5DBSaENpPSl4Ys+rFriaN3dJ3F EGVXSd3hNcJtI9MkmUqLNccFgy2tDJWn4mIVfO/oQFu9P//MimYzrNOZeZ9ulRo9DW9zEIGG8B/+ a2+0gnQygfuZeATk8hcAAP//AwBQSwECLQAUAAYACAAAACEA2+H2y+4AAACFAQAAEwAAAAAAAAAA AAAAAAAAAAAAW0NvbnRlbnRfVHlwZXNdLnhtbFBLAQItABQABgAIAAAAIQBa9CxbvwAAABUBAAAL AAAAAAAAAAAAAAAAAB8BAABfcmVscy8ucmVsc1BLAQItABQABgAIAAAAIQDlkTK3xQAAANwAAAAP AAAAAAAAAAAAAAAAAAcCAABkcnMvZG93bnJldi54bWxQSwUGAAAAAAMAAwC3AAAA+QIAAAAA " adj="0,,0" path="m11988,150217nsc2125,129094,-1984,100228,906,72357,6683,16644,37458,-14938,64654,6940,82513,21307,93923,55431,93337,92725l46679,90000,11988,150217xem11988,150217nfc2125,129094,-1984,100228,906,72357,6683,16644,37458,-14938,64654,6940,82513,21307,93923,55431,93337,92725e" filled="f">
                    <v:stroke joinstyle="miter"/>
                    <v:formulas/>
                    <v:path arrowok="t" o:connecttype="custom" o:connectlocs="11988,150217;906,72357;64654,6940;93337,92725" o:connectangles="0,0,0,0"/>
                  </v:shape>
                </v:group>
              </v:group>
              <v:rect id="Rectangle 233" o:spid="_x0000_s1588" style="position:absolute;left:3368;top:2365;width:4680;height:143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cPpVxAAAANwAAAAPAAAAZHJzL2Rvd25yZXYueG1sRI9Ba8JA FITvhf6H5Qne6kYtItFV2lLBVi/RHurtkX0modm3IfvU+O+7guBxmJlvmPmyc7U6UxsqzwaGgwQU ce5txYWBn/3qZQoqCLLF2jMZuFKA5eL5aY6p9RfO6LyTQkUIhxQNlCJNqnXIS3IYBr4hjt7Rtw4l yrbQtsVLhLtaj5Jkoh1WHBdKbOijpPxvd3IGDr8FXV8379kXZd/dYY+SfW7FmH6ve5uBEurkEb63 19bAaDyG25l4BPTiHwAA//8DAFBLAQItABQABgAIAAAAIQDb4fbL7gAAAIUBAAATAAAAAAAAAAAA AAAAAAAAAABbQ29udGVudF9UeXBlc10ueG1sUEsBAi0AFAAGAAgAAAAhAFr0LFu/AAAAFQEAAAsA AAAAAAAAAAAAAAAAHwEAAF9yZWxzLy5yZWxzUEsBAi0AFAAGAAgAAAAhANpw+lXEAAAA3AAAAA8A AAAAAAAAAAAAAAAABwIAAGRycy9kb3ducmV2LnhtbFBLBQYAAAAAAwADALcAAAD4AgAAAAA= " fillcolor="#d9d9d9" strokeweight="1pt"/>
              <v:shape id="Picture 234" o:spid="_x0000_s1589" type="#_x0000_t75" style="position:absolute;left:5010;top:657;width:1397;height:1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v7pRxQAAANwAAAAPAAAAZHJzL2Rvd25yZXYueG1sRI/BasMw EETvhf6D2EIvJZGTNiG4UUwwBEKbi518wGJtbSfWyliq5fx9VSj0OMzMG2abTaYTIw2utaxgMU9A EFdWt1wruJwPsw0I55E1dpZJwZ0cZLvHhy2m2gYuaCx9LSKEXYoKGu/7VEpXNWTQzW1PHL0vOxj0 UQ611AOGCDedXCbJWhpsOS402FPeUHUrv42Cw3QpxtPHSa+rkF/950s4rzgo9fw07d9BeJr8f/iv fdQKlq9v8HsmHgG5+wEAAP//AwBQSwECLQAUAAYACAAAACEA2+H2y+4AAACFAQAAEwAAAAAAAAAA AAAAAAAAAAAAW0NvbnRlbnRfVHlwZXNdLnhtbFBLAQItABQABgAIAAAAIQBa9CxbvwAAABUBAAAL AAAAAAAAAAAAAAAAAB8BAABfcmVscy8ucmVsc1BLAQItABQABgAIAAAAIQDRv7pRxQAAANwAAAAP AAAAAAAAAAAAAAAAAAcCAABkcnMvZG93bnJldi54bWxQSwUGAAAAAAMAAwC3AAAA+QIAAAAA ">
                <v:imagedata r:id="rId1483" o:title=""/>
              </v:shape>
              <v:shape id="Picture 235" o:spid="_x0000_s1590" type="#_x0000_t75" style="position:absolute;left:18635;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GedBxQAAANwAAAAPAAAAZHJzL2Rvd25yZXYueG1sRI/disIw FITvBd8hHMEbWVMVRbpGWYSygij+sbuXh+ZsW2xOShO1vr0RBC+HmfmGmS0aU4or1a6wrGDQj0AQ p1YXnCk4HZOPKQjnkTWWlknBnRws5u3WDGNtb7yn68FnIkDYxagg976KpXRpTgZd31bEwfu3tUEf ZJ1JXeMtwE0ph1E0kQYLDgs5VrTMKT0fLkZBb/u3acwp+z2X92OyXP8kO/oeKNXtNF+fIDw1/h1+ tVdawXA0hueZcATk/AEAAP//AwBQSwECLQAUAAYACAAAACEA2+H2y+4AAACFAQAAEwAAAAAAAAAA AAAAAAAAAAAAW0NvbnRlbnRfVHlwZXNdLnhtbFBLAQItABQABgAIAAAAIQBa9CxbvwAAABUBAAAL AAAAAAAAAAAAAAAAAB8BAABfcmVscy8ucmVsc1BLAQItABQABgAIAAAAIQBUGedBxQAAANwAAAAP AAAAAAAAAAAAAAAAAAcCAABkcnMvZG93bnJldi54bWxQSwUGAAAAAAMAAwC3AAAA+QIAAAAA ">
                <v:imagedata r:id="rId1484" o:title=""/>
              </v:shape>
              <v:shape id="Picture 236" o:spid="_x0000_s1591" type="#_x0000_t75" style="position:absolute;top:3167;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UIckxgAAANwAAAAPAAAAZHJzL2Rvd25yZXYueG1sRI9Ba8JA FITvgv9heUJvuomhQdJsJCgFoZSiFenxkX1NYrNvQ3Yb03/fLQg9DjPzDZNvJ9OJkQbXWlYQryIQ xJXVLdcKzu/Pyw0I55E1dpZJwQ852BbzWY6Ztjc+0njytQgQdhkqaLzvMyld1ZBBt7I9cfA+7WDQ BznUUg94C3DTyXUUpdJgy2GhwZ52DVVfp2+joDTR2+P+nOIlvm7q60vy4S+vB6UeFlP5BMLT5P/D 9/ZBK1gnKfydCUdAFr8AAAD//wMAUEsBAi0AFAAGAAgAAAAhANvh9svuAAAAhQEAABMAAAAAAAAA AAAAAAAAAAAAAFtDb250ZW50X1R5cGVzXS54bWxQSwECLQAUAAYACAAAACEAWvQsW78AAAAVAQAA CwAAAAAAAAAAAAAAAAAfAQAAX3JlbHMvLnJlbHNQSwECLQAUAAYACAAAACEA1lCHJMYAAADcAAAA DwAAAAAAAAAAAAAAAAAHAgAAZHJzL2Rvd25yZXYueG1sUEsFBgAAAAADAAMAtwAAAPoCAAAAAA== ">
                <v:imagedata r:id="rId1485" o:title=""/>
              </v:shape>
              <v:group id="Group 237" o:spid="_x0000_s1592" style="position:absolute;left:19025;top:1565;width:700;height:3096" coordorigin="19025,156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KnpxgAAANwAAAAPAAAAZHJzL2Rvd25yZXYueG1sRI9Pa8JA FMTvBb/D8gq91c0fbCV1DSK2eBChKpTeHtlnEpJ9G7LbJH77bkHocZiZ3zCrfDKtGKh3tWUF8TwC QVxYXXOp4HJ+f16CcB5ZY2uZFNzIQb6ePaww03bkTxpOvhQBwi5DBZX3XSalKyoy6Oa2Iw7e1fYG fZB9KXWPY4CbViZR9CIN1hwWKuxoW1HRnH6Mgo8Rx00a74ZDc93evs+L49chJqWeHqfNGwhPk/8P 39t7rSBJX+HvTDgCcv0LAAD//wMAUEsBAi0AFAAGAAgAAAAhANvh9svuAAAAhQEAABMAAAAAAAAA AAAAAAAAAAAAAFtDb250ZW50X1R5cGVzXS54bWxQSwECLQAUAAYACAAAACEAWvQsW78AAAAVAQAA CwAAAAAAAAAAAAAAAAAfAQAAX3JlbHMvLnJlbHNQSwECLQAUAAYACAAAACEA0WSp6cYAAADcAAAA DwAAAAAAAAAAAAAAAAAHAgAAZHJzL2Rvd25yZXYueG1sUEsFBgAAAAADAAMAtwAAAPoCAAAAAA== ">
                <v:rect id="Rectangle 243" o:spid="_x0000_s1593" style="position:absolute;left:19140;top:1565;width:498;height:309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rS3VxQAAANwAAAAPAAAAZHJzL2Rvd25yZXYueG1sRI9BawIx FITvgv8hvEJvmq2tIlujSKWlBxXcSs+PzevutpuXJUnX+O+NIHgcZuYbZrGKphU9Od9YVvA0zkAQ l1Y3XCk4fr2P5iB8QNbYWiYFZ/KwWg4HC8y1PfGB+iJUIkHY56igDqHLpfRlTQb92HbEyfuxzmBI 0lVSOzwluGnlJMtm0mDDaaHGjt5qKv+Kf6PAfcRpUx77zf53c55/F33YxulOqceHuH4FESiGe/jW /tQKJi/PcD2TjoBcXgAAAP//AwBQSwECLQAUAAYACAAAACEA2+H2y+4AAACFAQAAEwAAAAAAAAAA AAAAAAAAAAAAW0NvbnRlbnRfVHlwZXNdLnhtbFBLAQItABQABgAIAAAAIQBa9CxbvwAAABUBAAAL AAAAAAAAAAAAAAAAAB8BAABfcmVscy8ucmVsc1BLAQItABQABgAIAAAAIQBUrS3VxQAAANwAAAAP AAAAAAAAAAAAAAAAAAcCAABkcnMvZG93bnJldi54bWxQSwUGAAAAAAMAAwC3AAAA+QIAAAAA " strokecolor="white" strokeweight="1pt"/>
                <v:line id="Straight Connector 244" o:spid="_x0000_s1594" style="position:absolute;visibility:visible" from="19725,1565" to="19725,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S8rYxAAAANwAAAAPAAAAZHJzL2Rvd25yZXYueG1sRI/dagIx FITvC75DOIJ3NXGRIluj+ENFtOBP+wCHzenu4uZk2aQa+/SmUOjlMDPfMNN5tI24UudrxxpGQwWC uHCm5lLD58fb8wSED8gGG8ek4U4e5rPe0xRz4258ous5lCJB2OeooQqhzaX0RUUW/dC1xMn7cp3F kGRXStPhLcFtIzOlXqTFmtNChS2tKiou52+r4UftI6pJczgyr7Nys1ve3zlqPejHxSuIQDH8h//a W6MhG4/h90w6AnL2AAAA//8DAFBLAQItABQABgAIAAAAIQDb4fbL7gAAAIUBAAATAAAAAAAAAAAA AAAAAAAAAABbQ29udGVudF9UeXBlc10ueG1sUEsBAi0AFAAGAAgAAAAhAFr0LFu/AAAAFQEAAAsA AAAAAAAAAAAAAAAAHwEAAF9yZWxzLy5yZWxzUEsBAi0AFAAGAAgAAAAhAMdLytjEAAAA3AAAAA8A AAAAAAAAAAAAAAAABwIAAGRycy9kb3ducmV2LnhtbFBLBQYAAAAAAwADALcAAAD4AgAAAAA= " strokeweight="1pt">
                  <v:stroke joinstyle="miter"/>
                </v:line>
                <v:line id="Straight Connector 245" o:spid="_x0000_s1595" style="position:absolute;visibility:visible" from="19025,1565" to="19025,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B29DxAAAANwAAAAPAAAAZHJzL2Rvd25yZXYueG1sRI/RagIx FETfBf8h3IJvmnRRka1RaosiVmhr+wGXze3u0s3Nsoka/XpTEPo4zMwZZr6MthEn6nztWMPjSIEg LpypudTw/bUezkD4gGywcUwaLuRhuej35pgbd+ZPOh1CKRKEfY4aqhDaXEpfVGTRj1xLnLwf11kM SXalNB2eE9w2MlNqKi3WnBYqbOmlouL3cLQaruotopo17x/Mr1m52a0ue45aDx7i8xOIQDH8h+/t rdGQjSfwdyYdAbm4AQAA//8DAFBLAQItABQABgAIAAAAIQDb4fbL7gAAAIUBAAATAAAAAAAAAAAA AAAAAAAAAABbQ29udGVudF9UeXBlc10ueG1sUEsBAi0AFAAGAAgAAAAhAFr0LFu/AAAAFQEAAAsA AAAAAAAAAAAAAAAAHwEAAF9yZWxzLy5yZWxzUEsBAi0AFAAGAAgAAAAhAKgHb0PEAAAA3AAAAA8A AAAAAAAAAAAAAAAABwIAAGRycy9kb3ducmV2LnhtbFBLBQYAAAAAAwADALcAAAD4AgAAAAA= " strokeweight="1pt">
                  <v:stroke joinstyle="miter"/>
                </v:line>
              </v:group>
              <v:oval id="Oval 238" o:spid="_x0000_s1596" style="position:absolute;left:17369;top:2974;width:288;height:288;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BGHtwAAAANwAAAAPAAAAZHJzL2Rvd25yZXYueG1sRE/LisIw FN0L/kO4gjtNdUCkmooKwyhd+UBwd2lu22BzU5qM1r83i4FZHs57veltI57UeeNYwWyagCAunDZc KbhevidLED4ga2wck4I3edhkw8EaU+1efKLnOVQihrBPUUEdQptK6YuaLPqpa4kjV7rOYoiwq6Tu 8BXDbSPnSbKQFg3Hhhpb2tdUPM6/VkFe3JbNj7Tmkr/L3TE/mFN7N0qNR/12BSJQH/7Ff+6DVjD/ imvjmXgEZPYBAAD//wMAUEsBAi0AFAAGAAgAAAAhANvh9svuAAAAhQEAABMAAAAAAAAAAAAAAAAA AAAAAFtDb250ZW50X1R5cGVzXS54bWxQSwECLQAUAAYACAAAACEAWvQsW78AAAAVAQAACwAAAAAA AAAAAAAAAAAfAQAAX3JlbHMvLnJlbHNQSwECLQAUAAYACAAAACEAwgRh7cAAAADcAAAADwAAAAAA AAAAAAAAAAAHAgAAZHJzL2Rvd25yZXYueG1sUEsFBgAAAAADAAMAtwAAAPQCAAAAAA== " fillcolor="black" strokeweight="1pt">
                <v:stroke joinstyle="miter"/>
              </v:oval>
              <v:shape id="Picture 239" o:spid="_x0000_s1597" type="#_x0000_t75" style="position:absolute;left:16750;top:3214;width:1524;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oK0FxgAAANwAAAAPAAAAZHJzL2Rvd25yZXYueG1sRI9Ba8JA FITvgv9heUIvopsqBI2uIoKQQ2tpFPT4yD6TYPZtmt1q/PeuUOhxmJlvmOW6M7W4UesqywrexxEI 4tzqigsFx8NuNAPhPLLG2jIpeJCD9arfW2Ki7Z2/6Zb5QgQIuwQVlN43iZQuL8mgG9uGOHgX2xr0 QbaF1C3eA9zUchJFsTRYcVgosaFtSfk1+zUKdo/zVxbPfup9fBluP9Lz5+GUzpV6G3SbBQhPnf8P /7VTrWAyncPrTDgCcvUEAAD//wMAUEsBAi0AFAAGAAgAAAAhANvh9svuAAAAhQEAABMAAAAAAAAA AAAAAAAAAAAAAFtDb250ZW50X1R5cGVzXS54bWxQSwECLQAUAAYACAAAACEAWvQsW78AAAAVAQAA CwAAAAAAAAAAAAAAAAAfAQAAX3JlbHMvLnJlbHNQSwECLQAUAAYACAAAACEAiKCtBcYAAADcAAAA DwAAAAAAAAAAAAAAAAAHAgAAZHJzL2Rvd25yZXYueG1sUEsFBgAAAAADAAMAtwAAAPoCAAAAAA== ">
                <v:imagedata r:id="rId1486" o:title=""/>
              </v:shape>
              <v:shape id="Picture 240" o:spid="_x0000_s1598" type="#_x0000_t75" style="position:absolute;left:22015;top:3148;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3viwAAAANwAAAAPAAAAZHJzL2Rvd25yZXYueG1sRE9Ni8Iw EL0L+x/CCHsRTRWRUo3iCrJ78WAVvA7N2FSbSUmy2v33m4Pg8fG+V5vetuJBPjSOFUwnGQjiyumG awXn036cgwgRWWPrmBT8UYDN+mOwwkK7Jx/pUcZapBAOBSowMXaFlKEyZDFMXEecuKvzFmOCvpba 4zOF21bOsmwhLTacGgx2tDNU3ctfqyDE0hwu5rb/vrrF1zb31dyMglKfw367BBGpj2/xy/2jFczm aX46k46AXP8DAAD//wMAUEsBAi0AFAAGAAgAAAAhANvh9svuAAAAhQEAABMAAAAAAAAAAAAAAAAA AAAAAFtDb250ZW50X1R5cGVzXS54bWxQSwECLQAUAAYACAAAACEAWvQsW78AAAAVAQAACwAAAAAA AAAAAAAAAAAfAQAAX3JlbHMvLnJlbHNQSwECLQAUAAYACAAAACEAZ3N74sAAAADcAAAADwAAAAAA AAAAAAAAAAAHAgAAZHJzL2Rvd25yZXYueG1sUEsFBgAAAAADAAMAtwAAAPQCAAAAAA== ">
                <v:imagedata r:id="rId1487" o:title=""/>
              </v:shape>
              <v:shape id="Picture 241" o:spid="_x0000_s1599" type="#_x0000_t75" style="position:absolute;left:12722;top:648;width:1270;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jItgwgAAANwAAAAPAAAAZHJzL2Rvd25yZXYueG1sRI9Bi8Iw FITvwv6H8Bb2IppaRKQaxV12wata9Pponk2xeek2sdZ/bwTB4zAz3zDLdW9r0VHrK8cKJuMEBHHh dMWlgvzwN5qD8AFZY+2YFNzJw3r1MVhipt2Nd9TtQykihH2GCkwITSalLwxZ9GPXEEfv7FqLIcq2 lLrFW4TbWqZJMpMWK44LBhv6MVRc9lerYNjY/++UtJsPzXWX993xFH6tUl+f/WYBIlAf3uFXe6sV pNMJPM/EIyBXDwAAAP//AwBQSwECLQAUAAYACAAAACEA2+H2y+4AAACFAQAAEwAAAAAAAAAAAAAA AAAAAAAAW0NvbnRlbnRfVHlwZXNdLnhtbFBLAQItABQABgAIAAAAIQBa9CxbvwAAABUBAAALAAAA AAAAAAAAAAAAAB8BAABfcmVscy8ucmVsc1BLAQItABQABgAIAAAAIQBkjItgwgAAANwAAAAPAAAA AAAAAAAAAAAAAAcCAABkcnMvZG93bnJldi54bWxQSwUGAAAAAAMAAwC3AAAA9gIAAAAA ">
                <v:imagedata r:id="rId1488" o:title=""/>
              </v:shape>
              <v:line id="Straight Connector 242" o:spid="_x0000_s1600" style="position:absolute;flip:y;visibility:visible" from="17816,1346" to="20923,4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MYoVxAAAANwAAAAPAAAAZHJzL2Rvd25yZXYueG1sRI9BawIx FITvQv9DeIXeatZUiqxGkRatV20Fj8/Nc7O6edndpLr9902h4HGYmW+Y2aJ3tbhSFyrPGkbDDARx 4U3FpYavz9XzBESIyAZrz6ThhwIs5g+DGebG33hL110sRYJwyFGDjbHJpQyFJYdh6Bvi5J185zAm 2ZXSdHhLcFdLlWWv0mHFacFiQ2+Wisvu22kYbz4Utf1xe34/vJStNes9t0rrp8d+OQURqY/38H97 YzSosYK/M+kIyPkvAAAA//8DAFBLAQItABQABgAIAAAAIQDb4fbL7gAAAIUBAAATAAAAAAAAAAAA AAAAAAAAAABbQ29udGVudF9UeXBlc10ueG1sUEsBAi0AFAAGAAgAAAAhAFr0LFu/AAAAFQEAAAsA AAAAAAAAAAAAAAAAHwEAAF9yZWxzLy5yZWxzUEsBAi0AFAAGAAgAAAAhAJYxihXEAAAA3AAAAA8A AAAAAAAAAAAAAAAABwIAAGRycy9kb3ducmV2LnhtbFBLBQYAAAAAAwADALcAAAD4AgAAAAA= " strokeweight=".5pt">
                <v:stroke endarrow="classic" endarrowwidth="narrow" endarrowlength="long" joinstyle="miter"/>
              </v:line>
            </v:group>
            <w10:wrap type="square"/>
            <w10:anchorlock/>
          </v:group>
        </w:pic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1799" type="#_x0000_t75" style="width:90.75pt;height:20.25pt" o:ole="">
            <v:imagedata r:id="rId1489" o:title=""/>
          </v:shape>
          <o:OLEObject Type="Embed" ProgID="Equation.DSMT4" ShapeID="_x0000_i1799" DrawAspect="Content" ObjectID="_1693755969" r:id="rId1490"/>
        </w:object>
      </w:r>
      <w:r w:rsidR="00DC1882" w:rsidRPr="0093707F">
        <w:rPr>
          <w:bCs/>
          <w:iCs/>
          <w:lang w:val="vi-VN"/>
        </w:rPr>
        <w:t xml:space="preserve">, </w:t>
      </w:r>
      <w:r w:rsidR="00DC1882" w:rsidRPr="00A70E34">
        <w:rPr>
          <w:bCs/>
          <w:iCs/>
          <w:position w:val="-12"/>
        </w:rPr>
        <w:object w:dxaOrig="320" w:dyaOrig="360">
          <v:shape id="_x0000_i1800" type="#_x0000_t75" style="width:15.75pt;height:18.75pt" o:ole="">
            <v:imagedata r:id="rId1491" o:title=""/>
          </v:shape>
          <o:OLEObject Type="Embed" ProgID="Equation.DSMT4" ShapeID="_x0000_i1800" DrawAspect="Content" ObjectID="_1693755970" r:id="rId1492"/>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1801" type="#_x0000_t75" style="width:12pt;height:12.75pt" o:ole="">
            <v:imagedata r:id="rId1493" o:title=""/>
          </v:shape>
          <o:OLEObject Type="Embed" ProgID="Equation.DSMT4" ShapeID="_x0000_i1801" DrawAspect="Content" ObjectID="_1693755971" r:id="rId1494"/>
        </w:object>
      </w:r>
      <w:r w:rsidR="00DC1882" w:rsidRPr="00F25881">
        <w:rPr>
          <w:bCs/>
          <w:iCs/>
          <w:lang w:val="vi-VN"/>
        </w:rPr>
        <w:t xml:space="preserve">, cuộn cảm thuần </w:t>
      </w:r>
      <w:r w:rsidR="00DC1882" w:rsidRPr="00A70E34">
        <w:rPr>
          <w:bCs/>
          <w:iCs/>
          <w:position w:val="-4"/>
          <w:lang w:val="pl-PL"/>
        </w:rPr>
        <w:object w:dxaOrig="220" w:dyaOrig="260">
          <v:shape id="_x0000_i1802" type="#_x0000_t75" style="width:10.5pt;height:12.75pt" o:ole="">
            <v:imagedata r:id="rId1495" o:title=""/>
          </v:shape>
          <o:OLEObject Type="Embed" ProgID="Equation.DSMT4" ShapeID="_x0000_i1802" DrawAspect="Content" ObjectID="_1693755972" r:id="rId1496"/>
        </w:object>
      </w:r>
      <w:r w:rsidR="00DC1882" w:rsidRPr="00F25881">
        <w:rPr>
          <w:bCs/>
          <w:iCs/>
          <w:lang w:val="vi-VN"/>
        </w:rPr>
        <w:t xml:space="preserve"> và tụ điện có điện dung </w:t>
      </w:r>
      <w:r w:rsidR="00DC1882" w:rsidRPr="00A70E34">
        <w:rPr>
          <w:bCs/>
          <w:iCs/>
          <w:position w:val="-6"/>
          <w:lang w:val="pl-PL"/>
        </w:rPr>
        <w:object w:dxaOrig="240" w:dyaOrig="279">
          <v:shape id="_x0000_i1803" type="#_x0000_t75" style="width:12pt;height:14.25pt" o:ole="">
            <v:imagedata r:id="rId1497" o:title=""/>
          </v:shape>
          <o:OLEObject Type="Embed" ProgID="Equation.DSMT4" ShapeID="_x0000_i1803" DrawAspect="Content" ObjectID="_1693755973" r:id="rId1498"/>
        </w:object>
      </w:r>
      <w:r w:rsidR="00DC1882" w:rsidRPr="00F25881">
        <w:rPr>
          <w:bCs/>
          <w:iCs/>
          <w:lang w:val="vi-VN"/>
        </w:rPr>
        <w:t xml:space="preserve"> thay đổi được. Khi </w:t>
      </w:r>
      <w:r w:rsidR="00DC1882" w:rsidRPr="00A70E34">
        <w:rPr>
          <w:bCs/>
          <w:iCs/>
          <w:position w:val="-12"/>
          <w:lang w:val="pl-PL"/>
        </w:rPr>
        <w:object w:dxaOrig="680" w:dyaOrig="360">
          <v:shape id="_x0000_i1804" type="#_x0000_t75" style="width:33.75pt;height:18.75pt" o:ole="">
            <v:imagedata r:id="rId1499" o:title=""/>
          </v:shape>
          <o:OLEObject Type="Embed" ProgID="Equation.DSMT4" ShapeID="_x0000_i1804" DrawAspect="Content" ObjectID="_1693755974" r:id="rId1500"/>
        </w:object>
      </w:r>
      <w:r w:rsidR="00DC1882" w:rsidRPr="00F25881">
        <w:rPr>
          <w:bCs/>
          <w:iCs/>
          <w:lang w:val="vi-VN"/>
        </w:rPr>
        <w:t xml:space="preserve"> và </w:t>
      </w:r>
      <w:r w:rsidR="00DC1882" w:rsidRPr="00A70E34">
        <w:rPr>
          <w:bCs/>
          <w:iCs/>
          <w:position w:val="-24"/>
          <w:lang w:val="pl-PL"/>
        </w:rPr>
        <w:object w:dxaOrig="1240" w:dyaOrig="620">
          <v:shape id="_x0000_i1805" type="#_x0000_t75" style="width:62.25pt;height:30.75pt" o:ole="">
            <v:imagedata r:id="rId1501" o:title=""/>
          </v:shape>
          <o:OLEObject Type="Embed" ProgID="Equation.DSMT4" ShapeID="_x0000_i1805" DrawAspect="Content" ObjectID="_1693755975" r:id="rId1502"/>
        </w:object>
      </w:r>
      <w:r w:rsidR="00DC1882" w:rsidRPr="00F25881">
        <w:rPr>
          <w:bCs/>
          <w:iCs/>
          <w:lang w:val="vi-VN"/>
        </w:rPr>
        <w:t xml:space="preserve"> thì điện áp trên đoạn </w:t>
      </w:r>
      <w:r w:rsidR="00DC1882" w:rsidRPr="00A70E34">
        <w:rPr>
          <w:bCs/>
          <w:iCs/>
          <w:position w:val="-6"/>
          <w:lang w:val="pl-PL"/>
        </w:rPr>
        <w:object w:dxaOrig="420" w:dyaOrig="279">
          <v:shape id="_x0000_i1806" type="#_x0000_t75" style="width:21pt;height:14.25pt" o:ole="">
            <v:imagedata r:id="rId1503" o:title=""/>
          </v:shape>
          <o:OLEObject Type="Embed" ProgID="Equation.DSMT4" ShapeID="_x0000_i1806" DrawAspect="Content" ObjectID="_1693755976" r:id="rId1504"/>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1807" type="#_x0000_t75" style="width:18.75pt;height:15.75pt" o:ole="">
            <v:imagedata r:id="rId1505" o:title=""/>
          </v:shape>
          <o:OLEObject Type="Embed" ProgID="Equation.DSMT4" ShapeID="_x0000_i1807" DrawAspect="Content" ObjectID="_1693755977" r:id="rId1506"/>
        </w:object>
      </w:r>
      <w:r w:rsidR="00DC1882" w:rsidRPr="00F25881">
        <w:rPr>
          <w:bCs/>
          <w:iCs/>
          <w:lang w:val="vi-VN"/>
        </w:rPr>
        <w:t xml:space="preserve">. Biết </w:t>
      </w:r>
      <w:r w:rsidR="00DC1882" w:rsidRPr="00816A13">
        <w:rPr>
          <w:bCs/>
          <w:iCs/>
          <w:position w:val="-8"/>
          <w:lang w:val="pl-PL"/>
        </w:rPr>
        <w:object w:dxaOrig="999" w:dyaOrig="360">
          <v:shape id="_x0000_i1808" type="#_x0000_t75" style="width:50.25pt;height:18.75pt" o:ole="">
            <v:imagedata r:id="rId1507" o:title=""/>
          </v:shape>
          <o:OLEObject Type="Embed" ProgID="Equation.DSMT4" ShapeID="_x0000_i1808" DrawAspect="Content" ObjectID="_1693755978" r:id="rId1508"/>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1809" type="#_x0000_t75" style="width:14.25pt;height:18.75pt" o:ole="">
            <v:imagedata r:id="rId1509" o:title=""/>
          </v:shape>
          <o:OLEObject Type="Embed" ProgID="Equation.DSMT4" ShapeID="_x0000_i1809" DrawAspect="Content" ObjectID="_1693755979" r:id="rId1510"/>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1810" type="#_x0000_t75" style="width:24.75pt;height:33pt" o:ole="">
            <v:imagedata r:id="rId1511" o:title=""/>
          </v:shape>
          <o:OLEObject Type="Embed" ProgID="Equation.DSMT4" ShapeID="_x0000_i1810" DrawAspect="Content" ObjectID="_1693755980" r:id="rId1512"/>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1811" type="#_x0000_t75" style="width:24.75pt;height:33pt" o:ole="">
            <v:imagedata r:id="rId1513" o:title=""/>
          </v:shape>
          <o:OLEObject Type="Embed" ProgID="Equation.DSMT4" ShapeID="_x0000_i1811" DrawAspect="Content" ObjectID="_1693755981" r:id="rId1514"/>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1812" type="#_x0000_t75" style="width:35.25pt;height:33pt" o:ole="">
            <v:imagedata r:id="rId1515" o:title=""/>
          </v:shape>
          <o:OLEObject Type="Embed" ProgID="Equation.DSMT4" ShapeID="_x0000_i1812" DrawAspect="Content" ObjectID="_1693755982" r:id="rId1516"/>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1813" type="#_x0000_t75" style="width:24.75pt;height:33pt" o:ole="">
            <v:imagedata r:id="rId1517" o:title=""/>
          </v:shape>
          <o:OLEObject Type="Embed" ProgID="Equation.DSMT4" ShapeID="_x0000_i1813" DrawAspect="Content" ObjectID="_1693755983" r:id="rId1518"/>
        </w:object>
      </w:r>
      <w:r w:rsidRPr="00EB06AC">
        <w:rPr>
          <w:bCs/>
          <w:iCs/>
          <w:lang w:val="vi-VN"/>
        </w:rPr>
        <w:t>.</w:t>
      </w:r>
    </w:p>
    <w:p w:rsidR="00DC1882" w:rsidRPr="001A6B95" w:rsidRDefault="008614FF" w:rsidP="003C453C">
      <w:pPr>
        <w:tabs>
          <w:tab w:val="left" w:pos="284"/>
          <w:tab w:val="left" w:pos="2835"/>
          <w:tab w:val="left" w:pos="5387"/>
          <w:tab w:val="left" w:pos="7938"/>
        </w:tabs>
        <w:rPr>
          <w:bCs/>
          <w:lang w:val="de-DE"/>
        </w:rPr>
      </w:pPr>
      <w:r>
        <w:rPr>
          <w:noProof/>
        </w:rPr>
        <w:pict>
          <v:group id="Canvas 20" o:spid="_x0000_s1525" editas="canvas" style="position:absolute;margin-left:369.6pt;margin-top:24.7pt;width:153.65pt;height:70.85pt;z-index:251677184" coordsize="19507,8997"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vyV4pt0MAACmeQAADgAAAGRycy9lMm9Eb2MueG1s7F1tb9s4Ev5+wP0H wd/biHqX0XRRpNfuAt29Ytu9/azIsq1bWfJJSp3er79nSIp6iS3LaepLUhZoa1sixaE4M8+8cPjq p9tNZnxJyiot8ssZe2nOjCSPi0Wary5nf3x+9yKYGVUd5YsoK/LkcvY1qWY/vf77317ttvPEKtZF tkhKA53k1Xy3vZyt63o7v7io4nWyiaqXxTbJcXFZlJuoxtdydbEoox1632QXlml6F7uiXGzLIk6q Cr++FRdnr3n/y2US1/9cLqukNrLLGcZW839L/u81/Xvx+lU0X5XRdp3GchjRPUaxidIcD1VdvY3q yLgp0ztdbdK4LKpiWb+Mi81FsVymccJpADXMHFBzFeVfoooTE2N2mgHi0wP2e72icVdFli7epVlG X7ZlVV9lpfElwqzt1mmd0Dxd9O66wCjm1Jb+3+E9Jrhlt13Nd6utep9YA4MXehL978viZsvJX83j 3758LI10gUVmOvbMyKMNlhO/w+C/yMfjvvfl9tP2Yyl/WIlvRNftstzQ/5h245avga9qDSS3tRHj RxYyzzetmRHjWuDZtuWIRRKvsZKoGR7eNovX/xhviFkTj8WErbDS+NDETPEv4mOPOucOdXwI1P4E 6izfckEGhspcx/MEEQ2VYWgHQSiIZKHvBP6ASGotCKXWdnO1IdYzmeW4THZgBqZpBnTPydQyxx9Q S7+c/i7dMHBsECTJDcWAG3Jt33eY24zWD8NQzod6qbw9ZFW/fft2eQ8YKq0KZlIP7ii9kGZVywfV t/HBp3W0TTgfVF0+YD7er+CD3yHoonyVJXPj9+ImXyQL46ooc8hlg9FtfEJ5Y8UZ1bwCkzRsYZQF ZCPzHbxJE4JymaXbf+EHPFXxi+16jiPm2Aqc0BxMsscYzauYIiswWX9FCLHyPik2BsmXyxmYO1/Q wPkzoi8fqpoetlpImqLFvzGOTQZ5DEFkuHxgYo3Jm7HaqCvqk1r2ZFj1tWpFWJovit3MyCIu1y5n 7/gf+QJ7zbLc2F3OQtei1RJBIS2zqMbHzRaSp8pXMyPKVtB0cV3yYfca333mZ6zAznP55HKl0xem go63UbUWMpf3KpbwBtK3NLJ0A2nEm8tRZzmRnHAVh5mjedltm3dKn66LxVdITP5e8UKrbfwuxWR9 wBx8jEpMKn6E4saLWBflf2fGDkoQJP7nJioTDPmXHIs2ZI5DWpN/cVzfwpeye+W6eyW/2VwV0BgQ C3ga/0j311nzcVkWmz+hr9/QU3EpymM8W0ym/HJVC+UMjR8nb97w26Apt1H9If9Eek+sSHrtn2// jMqtXEw1Jvq3omGUaM5XiFgs7b00Y3nx5qYulqmaMTFPcvrAtCSQz8O9SouNcy8XvjQmCP9R7nUA iPCnx7I+Cxwh1hy8TJezJJZNo7OkJNM8K6AOlxOaZ58gz7boagxbMeKFHnKkX7hyPAlbQaey0AIc kHBB4qOGrRzX9QLINwEWSGwrACUxpOgAOqbfQYs3qAtf4Q3VxUF8dR6JBZqm4A2u4aZIrHG84YVu aANQYI648BrgDQHDuoCDA0c1RS040IBjaL1pwNGgjx8JcACYTWFfJiTivQAHMy3bJSugYdqBaGxs pxZxcEtMM622Ep6YlTAVccBgHiAOrsdO9OawwCJ4PwQMXcThw280gjjQATw9ww4GiKPn0eGsqziz pZe8BmeykTyF10ZtJNzGQdxxkTWOOJjtBBY8WUp6achx3K+i7aUnaC+di3+V9BvnXykSj/PvHh8H /PVu4AlXN7cTNOTQTPssHZOtCh51crjKTJfhMYZfTndyWI7vho6A8p0g0HTIIToAKhl1cjw6yAGK J1hJIqL27U4OxEwQSxKeIO3l0GEVHnB5ltLrXJADNs4U/pVR5ntBDsu2fA/xT2UnaMihIcezZNo+ 5DhLlIHSSiYwMG47avNTwFcm+7QJLa7pIZuDGreBUI/BuSKTfpiFuAM3SJTv4ymFEjyb8J/OXfhR cxdkkpmwEDp5ZYyywfqeSPxyullgM9szO5llA9V3PPYpOgCTj5oFjy326cGOmSCVcNtRqTQl18ry PGS3dpwa2hOpEcazRBjnMgtgYk/hX57WOcWs3+OJtMLA960O0w5kow5+znWK5LNIkeybBYchh0px VJ5IzhInBj9tP/Bt5FANEMN0T6ToQDBmx5X52IOfCrCNB08eKr3bZgzYrHVqaMihIYeGHMe3aTVZ 5xI1NNuUGLbNTIIcUiTeyxNpe3YQeiKtQwc/dfjg+YYPpkIOZacryHGf3XMOdrc5lMPdd1J0IUc/ w1vurFAbyngHvggRHIYcPS8H70L5HFt6z5lvpULH45DjgTK87dB3ae9hE0eBw6PnlmV8Z2ETIaY9 ZTrFe6fzrXS+1UHIMS124k2InQgv5R4vhwNTjG+kaVK8ucukjaUILwckH09GJabVKd6aaZ/iRtBW BY/nWynXooIc0ot40qYy1wy9wBbJx0AMPtexLVuFjhUg6aiT4s2ZOJoryCE6UAlbTQetl4N3gQe0 WeL8GQchx2G/jsqRUhRzHj/Rr3NgwA3Isn2b+XeHewrF1EXQ4AcOJsYpPk+AGzRNcEWLzbpTXNHj Se2Oh5R2mcdHJqI3WFgCZFHMmLAuyeunG/zWG/f1xv3vXnbDnZbUjtsmhoL3gCyIxtACI5JlZHl+ wGQVmkY28mIbCmMhYUUbRhpjPX2MdR79C4fDFP07IUO0k2DmOpbvmyKtxaGSSnc4Film8AgLLatT zKgkj3ZlPEFXRtcq6n4m8H+opNnQQjKd+1hIIjZpMY+J5M/WOGJuYNsM8VLiLhcZasP6XnebtmaR BUVr84JPvLFj93VpS+MZHbGYn6GMQiWvZtbGQkUdkSSJtljgDWK5PZJR2Oko5O+V6QKsgc3YLb2F +kw1VQ+UlTay+o/t2zRa8VJEyxUKcdGoTsv9UM2uD7fvbJrvlfSSTWiQcmD0fFHbi1k+7aOekiCb F0QT90gTsbo+V1H+QOUyyGQWMOFTXUbpal2jpl6egxOKknhRejw4L17lopRefIsqZR+K+K+KeETa 7uIifelW3LvLp3vkWo9P+66LlgEbpktzKhJ4p/ZZUx6vs5pP5oSqWx70ND7uNf1ebNTMNq/f1grs Mbed2b5f6cSiX9DRFCeWcI67slpi51W+CCwm61AGgWsOXOMWc4XwEYoGCosLF+XBo9ZUEBOXqbVE kANNRapBqDnH5v0f9N+dBU23xVhVyJC4Y0JSw2DaJOFwUqLMIJ+XxtjlXABaOdlaWx0oRdnh7+/F ZrqaJEc9ovIkLd/HU03SUXkP+7WVTIJ4AG3FhZTIpewIqR6vUtFQElFaY6kyo0L1EwgQBUdHNNY5 xLbZ1l3et17oMleF910vvIDwz025VrkHD1Etl1EMC0sDVTv8YKAefewrksGa0GXH6gdnGu9Qkelx jKNCTQrjTK53eRDjoCiw44XCuLRNgKDBNodjKIe3l1k/3fZDnCOFCBKxHgXOuZtaQThnQiZFB+f0 SGf4s88utyXhGulopMMLYOu62d19rI7aFrFPczFc/ibNdYhb9wk6chxqrHO0CP3/HeuogO2+FWPi TIMHWzFI+repSj4hHNMPhHpo/dROEKJ0tAbHdDDPyKkFvQVDmBk4Rx0q830O0zDbqll7F0lTQuub APHwRA0qXechPZIvF9eCZ7rv+GgQEGp/wr6jWWlOk9HeP16CdI8ttU3jOf7K5YJPd85eOX6oFFrV N3QMhjiYajOpj01U/nWzfSFOq0iv0yytv/IzquCUpUHlXz6mMbmJ6UtHoZltwRPcQM/FgUYiwNXc Se3o7dP3XjfXOKalObWJPssB4wyNwblLe2iGUYbDp94W8c0myWtxmlaZ4LgTHOVVrdNthXSCebK5 TnDySfnLQmYbVnWZ1PGatOQSwRHy+Yl1qS7wUbYDozEf8HszH5uXAuFK8LDDEycSoa9WWjIf26lh Z/CQeUiVpcd5oByNUvFxiZHwjxgY2U7nES4Ks1ylZUzH9PxcZFmxozfdxSufmnOrDsYKyIPsuaKo no/jeAYSgyFZqPGUys+jYmNR5DcTD+CxXRQQli9AH8CDaCJfqvoAHnI2X85qOACf1gE8Jh1wNsgD In48LXLBsCfJIezQuDs74osf2CTEF5IW6GieUV4cF18Peb7VCTHwXvjuEUb+dEji9JAEqWT8fUoQ SUU3PrYQiSNiooXA1GOASDKcq5DQQ0Ak0/IcqoJPBqVvDzytzHNNq9kh8ZQBEiMvyh1ZTL9CYhJG wyuegI1Qxs+SJxTuxZMEjh4MT95DIBNiyG42vxYLcc4fYvxKKQjZyk28nsx9drkaWmKfLrF5SgtO 1uVJRTGdBcwXijy4mE4b7n7nd7XHK7/+HwAAAP//AwBQSwMEFAAGAAgAAAAhAAu6xy/dAQAAtgIA ABQAAABkcnMvbWVkaWEvaW1hZ2UxLndtZoxSz2sTQRR+b9JU8wN2YxUaLboKeihaJYgXL9lu1raH SDSBHjws2zjWhewmZhM0B7EoiHiJIOIf4dmbh/wDXkU8+ScU2Ztg/N40eNCLwz7me9+b+d7MN8tU IMrdYyJFL0lGHqEYhEGs5vO5QRtcXXAlBWC4svrOMy4hu7RsUZma4ehhZzLQRC06sWBPExTmRDby GdBHxAHk3yGkV0HUlKCT6i2v8RrQT7WFHTLeyEHkcHYninXq3NaPnbv9OEzo2ucqvb++M64/vTOW JUuIK1iN+1CtKIxsre0O+Ui7zjfpSHv2S6qibcT/W5tNj8N/esSTAyXeiQfM7mCQNm95HtM3cBIN nUb7idPuRjrp6svOTtLdoDzTcqHRbnZuEK3sRonb622GadT1+vd1K9zXKVXyf1+5kmtP4r1+DyWv Px5Geih+UGWp2XH8J6NhCNOPn7f8aeOq28psaytwWz/OnQU+ZbmU+dnFbLoZANmWJ9PUz9aD7Wxq mDrmZ9souetBI/Az+VyrzLCRFQbegGFYDjmsLjLyFzHSM0QlSV7V4LgY+lzMFy+K5uWNxwvnbTqG GtEn8wdB9kJ7ko50TKuP8q/BF+nDyoNVCcm/fqn+eVV53UPTXvb/BgAA//8DAFBLAwQUAAYACAAA ACEA1HfrudwBAAC2AgAAFAAAAGRycy9tZWRpYS9pbWFnZTIud21mjFLPaxNBFP7epGnND9iNtYeo 6CrooWi1Il68ZLtZ2x4i0QR68LCucawL2U3MJmgOoiCIeIkg0mv/CW8e+g94FfGUP6HI3gTje9Pg QS8d9jHf+97M92a+WUIByD0gQOEtZOQ5FDFhEKnZbGbQGlXnXEkxMFxZTWmfSpxdXrRQRiMcPm2P +xpo4uScPQ1WmAE25weMPnM8ZPlPHNKrIGpK0Cn1kZboLKNfapN3yPggB5HD2e0o1qlzVz937vfi MMH1r1Xs3dwe1V7eG8mSBY6rvJrvgxtFYWTrOgZ0pF2j2zjSPvgtVdE24sfWJtPj8L8e8fi1Eu/E AyK3308bdzyP8IM5ibpOo93EaXUinXT0FWc76awhT1gs1FuN9i1geSdK3G53I0yjjtd7rJvhrk5R yf975UquNY4f9bpc8nqjQaQH4gcqC422478YDkI2/cQFy5/Ur7nNzLY2A7f58/w5xiuWi8zPLmWT jYCRbXkyTfxsNdjKJoap8fxqi0vualAP/Ew+1yoT20iKB78BsWE5ztnqInH+Jub0DFCS5N06O24M FfPFi6J5eUPNnbexxDXgi/mDWPZia5wOdYzps/x75otYXnkylZD8+7fq31eV1z007WX/HwAAAP// AwBQSwMEFAAGAAgAAAAhANcn9MriAAAACwEAAA8AAABkcnMvZG93bnJldi54bWxMj8tOwzAQRfdI /IM1SOyonRDSJsSpEBIIwQIokdi68TSx8COK3Sbt1+OuYDejuTpzbrWejSYHHL1ylkOyYEDQtk4q 23Fovp5uVkB8EFYK7SxyOKKHdX15UYlSusl+4mETOhIh1peCQx/CUFLq2x6N8As3oI23nRuNCHEd OypHMUW40TRlLKdGKBs/9GLAxx7bn83ecMjSnV59POdvp5emmV6/M7Vk74rz66v54R5IwDn8heGs H9Whjk5bt7fSE81heVukMRphRQbkHGBZfgdkG6ciSYDWFf3fof4FAAD//wMAUEsDBBQABgAIAAAA IQD2CinFwwAAAKUBAAAZAAAAZHJzL19yZWxzL2Uyb0RvYy54bWwucmVsc7yQywrCMBBF94L/EGZv 03YhIqZuRHAr9QOGZNoGmwdJfPTvDYigILhzOTPccw+z2d7NyK4UonZWQFWUwMhKp7TtBZza/WIF LCa0CkdnScBEEbbNfLY50ogph+KgfWSZYqOAISW/5jzKgQzGwnmy+dK5YDDlMfTcozxjT7wuyyUP 7wxoPpjsoASEg6qBtZPPzb/Zruu0pJ2TF0M2fang2uTuDMTQUxJgSGl8LuviZjrg3x2q/zhULwf+ 8dzmAQAA//8DAFBLAQItABQABgAIAAAAIQDx7CH0CwEAABUCAAATAAAAAAAAAAAAAAAAAAAAAABb Q29udGVudF9UeXBlc10ueG1sUEsBAi0AFAAGAAgAAAAhADj9If/WAAAAlAEAAAsAAAAAAAAAAAAA AAAAPAEAAF9yZWxzLy5yZWxzUEsBAi0AFAAGAAgAAAAhAL8leKbdDAAApnkAAA4AAAAAAAAAAAAA AAAAOwIAAGRycy9lMm9Eb2MueG1sUEsBAi0AFAAGAAgAAAAhAAu6xy/dAQAAtgIAABQAAAAAAAAA AAAAAAAARA8AAGRycy9tZWRpYS9pbWFnZTEud21mUEsBAi0AFAAGAAgAAAAhANR367ncAQAAtgIA ABQAAAAAAAAAAAAAAAAAUxEAAGRycy9tZWRpYS9pbWFnZTIud21mUEsBAi0AFAAGAAgAAAAhANcn 9MriAAAACwEAAA8AAAAAAAAAAAAAAAAAYRMAAGRycy9kb3ducmV2LnhtbFBLAQItABQABgAIAAAA IQD2CinFwwAAAKUBAAAZAAAAAAAAAAAAAAAAAHAUAABkcnMvX3JlbHMvZTJvRG9jLnhtbC5yZWxz UEsFBgAAAAAHAAcAvgEAAGoVAAAAAA== ">
            <v:shape id="_x0000_s1526" type="#_x0000_t75" style="position:absolute;width:19507;height:8997;visibility:visible" filled="t">
              <v:fill o:detectmouseclick="t"/>
              <v:path o:connecttype="none"/>
            </v:shape>
            <v:group id="Group 1043" o:spid="_x0000_s1527" style="position:absolute;width:19167;height:8633" coordsize="19167,86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Ik7UwwAAAN0AAAAPAAAAZHJzL2Rvd25yZXYueG1sRE9Li8Iw EL4v+B/CCN7WtOqKVKOIuOJBBB8g3oZmbIvNpDTZtv77zYKwt/n4nrNYdaYUDdWusKwgHkYgiFOr C84UXC/fnzMQziNrLC2Tghc5WC17HwtMtG35RM3ZZyKEsEtQQe59lUjp0pwMuqGtiAP3sLVBH2Cd SV1jG8JNKUdRNJUGCw4NOVa0ySl9nn+Mgl2L7Xocb5vD87F53S9fx9shJqUG/W49B+Gp8//it3uv w/xoMoa/b8IJcvkLAAD//wMAUEsBAi0AFAAGAAgAAAAhANvh9svuAAAAhQEAABMAAAAAAAAAAAAA AAAAAAAAAFtDb250ZW50X1R5cGVzXS54bWxQSwECLQAUAAYACAAAACEAWvQsW78AAAAVAQAACwAA AAAAAAAAAAAAAAAfAQAAX3JlbHMvLnJlbHNQSwECLQAUAAYACAAAACEACSJO1MMAAADdAAAADwAA AAAAAAAAAAAAAAAHAgAAZHJzL2Rvd25yZXYueG1sUEsFBgAAAAADAAMAtwAAAPcCAAAAAA== ">
              <v:group id="Group 1044" o:spid="_x0000_s1528" style="position:absolute;left:272;top:154;width:9939;height:1975" coordorigin="272,154" coordsize="6012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9agwwAAAN0AAAAPAAAAZHJzL2Rvd25yZXYueG1sRE9Li8Iw EL4v+B/CCN40rS+WrlFEVDyI4AOWvQ3N2BabSWliW//9ZkHY23x8z1msOlOKhmpXWFYQjyIQxKnV BWcKbtfd8BOE88gaS8uk4EUOVsvexwITbVs+U3PxmQgh7BJUkHtfJVK6NCeDbmQr4sDdbW3QB1hn UtfYhnBTynEUzaXBgkNDjhVtckofl6dRsG+xXU/ibXN83Devn+vs9H2MSalBv1t/gfDU+X/x233Q YX40ncLfN+EEufwFAAD//wMAUEsBAi0AFAAGAAgAAAAhANvh9svuAAAAhQEAABMAAAAAAAAAAAAA AAAAAAAAAFtDb250ZW50X1R5cGVzXS54bWxQSwECLQAUAAYACAAAACEAWvQsW78AAAAVAQAACwAA AAAAAAAAAAAAAAAfAQAAX3JlbHMvLnJlbHNQSwECLQAUAAYACAAAACEAhsvWoMMAAADdAAAADwAA AAAAAAAAAAAAAAAHAgAAZHJzL2Rvd25yZXYueG1sUEsFBgAAAAADAAMAtwAAAPcCAAAAAA== ">
                <v:group id="Group 1147" o:spid="_x0000_s1529" style="position:absolute;left:5984;top:154;width:3774;height:10800" coordorigin="5984,154" coordsize="3774,107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EdKxAAAAN0AAAAPAAAAZHJzL2Rvd25yZXYueG1sRE9Na8JA EL0X/A/LCN50E21tia4iosWDCGqheBuyYxLMzobsmsR/7xaE3ubxPme+7EwpGqpdYVlBPIpAEKdW F5wp+Dlvh18gnEfWWFomBQ9ysFz03uaYaNvykZqTz0QIYZeggtz7KpHSpTkZdCNbEQfuamuDPsA6 k7rGNoSbUo6jaCoNFhwacqxonVN6O92Ngu8W29Uk3jT723X9uJw/Dr/7mJQa9LvVDISnzv+LX+6d DvPj90/4+yacIBdPAAAA//8DAFBLAQItABQABgAIAAAAIQDb4fbL7gAAAIUBAAATAAAAAAAAAAAA AAAAAAAAAABbQ29udGVudF9UeXBlc10ueG1sUEsBAi0AFAAGAAgAAAAhAFr0LFu/AAAAFQEAAAsA AAAAAAAAAAAAAAAAHwEAAF9yZWxzLy5yZWxzUEsBAi0AFAAGAAgAAAAhAAD4R0rEAAAA3QAAAA8A AAAAAAAAAAAAAAAABwIAAGRycy9kb3ducmV2LnhtbFBLBQYAAAAAAwADALcAAAD4AgAAAAA= ">
                  <v:roundrect id="Rectangle: Rounded Corners 1172" o:spid="_x0000_s1530" style="position:absolute;left:3564;top:2849;width:612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uvuRwwAAAN0AAAAPAAAAZHJzL2Rvd25yZXYueG1sRE9Ni8Iw EL0L+x/CLHgRTfWgSzXKrrDgwUtbZa9jM7Z1m0lpYq3/3giCt3m8z1ltelOLjlpXWVYwnUQgiHOr Ky4UHLLf8RcI55E11pZJwZ0cbNYfgxXG2t44oS71hQgh7GJUUHrfxFK6vCSDbmIb4sCdbWvQB9gW Urd4C+GmlrMomkuDFYeGEhvalpT/p1ej4PK3PfXHrKsyO7qm2V4n8vyTKDX87L+XIDz1/i1+uXc6 zJ8uZvD8Jpwg1w8AAAD//wMAUEsBAi0AFAAGAAgAAAAhANvh9svuAAAAhQEAABMAAAAAAAAAAAAA AAAAAAAAAFtDb250ZW50X1R5cGVzXS54bWxQSwECLQAUAAYACAAAACEAWvQsW78AAAAVAQAACwAA AAAAAAAAAAAAAAAfAQAAX3JlbHMvLnJlbHNQSwECLQAUAAYACAAAACEAFbr7kcMAAADdAAAADwAA AAAAAAAAAAAAAAAHAgAAZHJzL2Rvd25yZXYueG1sUEsFBgAAAAADAAMAtwAAAPcCAAAAAA== ">
                    <v:stroke joinstyle="miter"/>
                  </v:roundrect>
                  <v:roundrect id="Rectangle: Rounded Corners 1173" o:spid="_x0000_s1531" style="position:absolute;left:3718;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V9ASwgAAAN0AAAAPAAAAZHJzL2Rvd25yZXYueG1sRE9LSwMx EL4L/ocwgjc72weurE2LFAo9KNZV8Tpsxs3iZrIkabv++0YQepuP7znL9eh6deQQOy8appMCFEvj TSetho/37d0DqJhIDPVeWMMvR1ivrq+WVBl/kjc+1qlVOURiRRpsSkOFGBvLjuLEDyyZ+/bBUcow tGgCnXK463FWFPfoqJPcYGngjeXmpz44Dc+f+7LGhRu+9i+lx8BYNvZV69ub8ekRVOIxXcT/7p3J 86flHP6+ySfg6gwAAP//AwBQSwECLQAUAAYACAAAACEA2+H2y+4AAACFAQAAEwAAAAAAAAAAAAAA AAAAAAAAW0NvbnRlbnRfVHlwZXNdLnhtbFBLAQItABQABgAIAAAAIQBa9CxbvwAAABUBAAALAAAA AAAAAAAAAAAAAB8BAABfcmVscy8ucmVsc1BLAQItABQABgAIAAAAIQDkV9ASwgAAAN0AAAAPAAAA AAAAAAAAAAAAAAcCAABkcnMvZG93bnJldi54bWxQSwUGAAAAAAMAAwC3AAAA9gIAAAAA ">
                    <v:stroke joinstyle="miter"/>
                  </v:roundrect>
                </v:group>
                <v:group id="Group 1148" o:spid="_x0000_s1532" style="position:absolute;left:11719;top:154;width:4557;height:10800" coordorigin="11719,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9M4xwAAAN0AAAAPAAAAZHJzL2Rvd25yZXYueG1sRI9Ba8JA EIXvQv/DMoXedJNWS4muItKWHkQwFoq3ITsmwexsyG6T+O+dQ6G3Gd6b975ZbUbXqJ66UHs2kM4S UMSFtzWXBr5PH9M3UCEiW2w8k4EbBdisHyYrzKwf+Eh9HkslIRwyNFDF2GZah6Iih2HmW2LRLr5z GGXtSm07HCTcNfo5SV61w5qlocKWdhUV1/zXGfgccNi+pO/9/nrZ3c6nxeFnn5IxT4/jdgkq0hj/ zX/XX1bw07ngyjcygl7fAQAA//8DAFBLAQItABQABgAIAAAAIQDb4fbL7gAAAIUBAAATAAAAAAAA AAAAAAAAAAAAAABbQ29udGVudF9UeXBlc10ueG1sUEsBAi0AFAAGAAgAAAAhAFr0LFu/AAAAFQEA AAsAAAAAAAAAAAAAAAAAHwEAAF9yZWxzLy5yZWxzUEsBAi0AFAAGAAgAAAAhAHFn0zjHAAAA3QAA AA8AAAAAAAAAAAAAAAAABwIAAGRycy9kb3ducmV2LnhtbFBLBQYAAAAAAwADALcAAAD7AgAAAAA= ">
                  <v:roundrect id="Rectangle: Rounded Corners 1170" o:spid="_x0000_s1533" style="position:absolute;left:6959;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MB9xgAAAN0AAAAPAAAAZHJzL2Rvd25yZXYueG1sRI8xb8JA DIX3SvyHk5G6VOVChxalHAiQkDp0SQJidXMmScn5otwRwr/HQ6Vutt7ze5+X69G1aqA+NJ4NzGcJ KOLS24YrA4di/7oAFSKyxdYzGbhTgPVq8rTE1PobZzTksVISwiFFA3WMXap1KGtyGGa+Ixbt7HuH Uda+0rbHm4S7Vr8lybt22LA01NjRrqbykl+dgd/T7mc8FkNT+JdrXnzbTJ+3mTHP03HzCSrSGP/N f9dfVvDnH8Iv38gIevUAAAD//wMAUEsBAi0AFAAGAAgAAAAhANvh9svuAAAAhQEAABMAAAAAAAAA AAAAAAAAAAAAAFtDb250ZW50X1R5cGVzXS54bWxQSwECLQAUAAYACAAAACEAWvQsW78AAAAVAQAA CwAAAAAAAAAAAAAAAAAfAQAAX3JlbHMvLnJlbHNQSwECLQAUAAYACAAAACEAiiTAfcYAAADdAAAA DwAAAAAAAAAAAAAAAAAHAgAAZHJzL2Rvd25yZXYueG1sUEsFBgAAAAADAAMAtwAAAPoCAAAAAA== ">
                    <v:stroke joinstyle="miter"/>
                  </v:roundrect>
                  <v:roundrect id="Rectangle: Rounded Corners 1171" o:spid="_x0000_s1534" style="position:absolute;left:10236;top:4913;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yev+wgAAAN0AAAAPAAAAZHJzL2Rvd25yZXYueG1sRE9NS8NA EL0L/odlBG92kiKNxG6LCAUPSmtUvA7ZMRvMzobdtU3/fbdQ8DaP9znL9eQGtecQey8aylkBiqX1 ppdOw+fH5u4BVEwkhgYvrOHIEdar66sl1cYf5J33TepUDpFYkwab0lgjxtayozjzI0vmfnxwlDIM HZpAhxzuBpwXxQId9ZIbLI38bLn9bf6chtevXdXgvRu/d2+Vx8BYtXar9e3N9PQIKvGU/sUX94vJ 88uqhPM3+QRcnQAAAP//AwBQSwECLQAUAAYACAAAACEA2+H2y+4AAACFAQAAEwAAAAAAAAAAAAAA AAAAAAAAW0NvbnRlbnRfVHlwZXNdLnhtbFBLAQItABQABgAIAAAAIQBa9CxbvwAAABUBAAALAAAA AAAAAAAAAAAAAB8BAABfcmVscy8ucmVsc1BLAQItABQABgAIAAAAIQB7yev+wgAAAN0AAAAPAAAA AAAAAAAAAAAAAAcCAABkcnMvZG93bnJldi54bWxQSwUGAAAAAAMAAwC3AAAA9gIAAAAA ">
                    <v:stroke joinstyle="miter"/>
                  </v:roundrect>
                </v:group>
                <v:group id="Group 1149" o:spid="_x0000_s1535" style="position:absolute;left:18242;top:154;width:4556;height:10800" coordorigin="18241,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K3ajxAAAAN0AAAAPAAAAZHJzL2Rvd25yZXYueG1sRE9Na8JA EL0X/A/LCN50E22lja4iosWDCGqheBuyYxLMzobsmsR/7xaE3ubxPme+7EwpGqpdYVlBPIpAEKdW F5wp+Dlvh58gnEfWWFomBQ9ysFz03uaYaNvykZqTz0QIYZeggtz7KpHSpTkZdCNbEQfuamuDPsA6 k7rGNoSbUo6jaCoNFhwacqxonVN6O92Ngu8W29Uk3jT723X9uJw/Dr/7mJQa9LvVDISnzv+LX+6d DvPj9y/4+yacIBdPAAAA//8DAFBLAQItABQABgAIAAAAIQDb4fbL7gAAAIUBAAATAAAAAAAAAAAA AAAAAAAAAABbQ29udGVudF9UeXBlc10ueG1sUEsBAi0AFAAGAAgAAAAhAFr0LFu/AAAAFQEAAAsA AAAAAAAAAAAAAAAAHwEAAF9yZWxzLy5yZWxzUEsBAi0AFAAGAAgAAAAhAB4rdqPEAAAA3QAAAA8A AAAAAAAAAAAAAAAABwIAAGRycy9kb3ducmV2LnhtbFBLBQYAAAAAAwADALcAAAD4AgAAAAA= ">
                  <v:roundrect id="Rectangle: Rounded Corners 1168" o:spid="_x0000_s1536" style="position:absolute;left:13482;top:4913;width:10800;height:1281;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i1qmxgAAAN0AAAAPAAAAZHJzL2Rvd25yZXYueG1sRI9Ba8JA EIXvBf/DMoKXUjd6EImuUgWhh16SWHods2OSNjsbsmtM/33nIHib4b1575vtfnStGqgPjWcDi3kC irj0tuHKwLk4va1BhYhssfVMBv4owH43edliav2dMxryWCkJ4ZCigTrGLtU6lDU5DHPfEYt29b3D KGtfadvjXcJdq5dJstIOG5aGGjs61lT+5jdn4Of7eBm/iqEp/OstLz5tpq+HzJjZdHzfgIo0xqf5 cf1hBX+xElz5RkbQu38AAAD//wMAUEsBAi0AFAAGAAgAAAAhANvh9svuAAAAhQEAABMAAAAAAAAA AAAAAAAAAAAAAFtDb250ZW50X1R5cGVzXS54bWxQSwECLQAUAAYACAAAACEAWvQsW78AAAAVAQAA CwAAAAAAAAAAAAAAAAAfAQAAX3JlbHMvLnJlbHNQSwECLQAUAAYACAAAACEA8YtapsYAAADdAAAA DwAAAAAAAAAAAAAAAAAHAgAAZHJzL2Rvd25yZXYueG1sUEsFBgAAAAADAAMAtwAAAPoCAAAAAA== ">
                    <v:stroke joinstyle="miter"/>
                  </v:roundrect>
                  <v:roundrect id="Rectangle: Rounded Corners 1169" o:spid="_x0000_s1537" style="position:absolute;left:16758;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ZnElwwAAAN0AAAAPAAAAZHJzL2Rvd25yZXYueG1sRE9NSwMx EL0L/ocwgjc72yLdujYtIhR6UNquitdhM24WN5MlSdv135uC4G0e73OW69H16sQhdl40TCcFKJbG m05aDe9vm7sFqJhIDPVeWMMPR1ivrq+WVBl/lgOf6tSqHCKxIg02paFCjI1lR3HiB5bMffngKGUY WjSBzjnc9Tgrijk66iQ3WBr42XLzXR+dhpePfVnjvRs+96+lx8BYNnan9e3N+PQIKvGY/sV/7q3J 86fzB7h8k0/A1S8AAAD//wMAUEsBAi0AFAAGAAgAAAAhANvh9svuAAAAhQEAABMAAAAAAAAAAAAA AAAAAAAAAFtDb250ZW50X1R5cGVzXS54bWxQSwECLQAUAAYACAAAACEAWvQsW78AAAAVAQAACwAA AAAAAAAAAAAAAAAfAQAAX3JlbHMvLnJlbHNQSwECLQAUAAYACAAAACEAAGZxJcMAAADdAAAADwAA AAAAAAAAAAAAAAAHAgAAZHJzL2Rvd25yZXYueG1sUEsFBgAAAAADAAMAtwAAAPcCAAAAAA== ">
                    <v:stroke joinstyle="miter"/>
                  </v:roundrect>
                </v:group>
                <v:group id="Group 1150" o:spid="_x0000_s1538" style="position:absolute;left:24759;top:154;width:4557;height:10800" coordorigin="24759,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yEnjxwAAAN0AAAAPAAAAZHJzL2Rvd25yZXYueG1sRI9Pa8JA EMXvBb/DMoK3ukmLRVI3IlKLBylUC6W3ITv5g9nZkF2T+O07h0JvM7w37/1ms51cqwbqQ+PZQLpM QBEX3jZcGfi6HB7XoEJEtth6JgN3CrDNZw8bzKwf+ZOGc6yUhHDI0EAdY5dpHYqaHIal74hFK33v MMraV9r2OEq4a/VTkrxohw1LQ40d7WsqruebM/A+4rh7Tt+G07Xc338uq4/vU0rGLObT7hVUpCn+ m/+uj1bw05Xwyzcygs5/AQAA//8DAFBLAQItABQABgAIAAAAIQDb4fbL7gAAAIUBAAATAAAAAAAA AAAAAAAAAAAAAABbQ29udGVudF9UeXBlc10ueG1sUEsBAi0AFAAGAAgAAAAhAFr0LFu/AAAAFQEA AAsAAAAAAAAAAAAAAAAAHwEAAF9yZWxzLy5yZWxzUEsBAi0AFAAGAAgAAAAhAArISePHAAAA3QAA AA8AAAAAAAAAAAAAAAAABwIAAGRycy9kb3ducmV2LnhtbFBLBQYAAAAAAwADALcAAAD7AgAAAAA= ">
                  <v:roundrect id="Rectangle: Rounded Corners 1166" o:spid="_x0000_s1539" style="position:absolute;left:19999;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WGtPxAAAAN0AAAAPAAAAZHJzL2Rvd25yZXYueG1sRE87a8Mw EN4L+Q/iAl1KI7uDKa6VkAQCGbrYbsh6sc6P1joZS3bcf18VCt3u43tetltML2YaXWdZQbyJQBBX VnfcKPgoT8+vIJxH1thbJgXf5GC3XT1kmGp755zmwjcihLBLUUHr/ZBK6aqWDLqNHYgDV9vRoA9w bKQe8R7CTS9foiiRBjsODS0OdGyp+iomo+Dzerwtl3LuSvs0FeW7zmV9yJV6XC/7NxCeFv8v/nOf dZgfJwn8fhNOkNsfAAAA//8DAFBLAQItABQABgAIAAAAIQDb4fbL7gAAAIUBAAATAAAAAAAAAAAA AAAAAAAAAABbQ29udGVudF9UeXBlc10ueG1sUEsBAi0AFAAGAAgAAAAhAFr0LFu/AAAAFQEAAAsA AAAAAAAAAAAAAAAAHwEAAF9yZWxzLy5yZWxzUEsBAi0AFAAGAAgAAAAhAO9Ya0/EAAAA3QAAAA8A AAAAAAAAAAAAAAAABwIAAGRycy9kb3ducmV2LnhtbFBLBQYAAAAAAwADALcAAAD4AgAAAAA= ">
                    <v:stroke joinstyle="miter"/>
                  </v:roundrect>
                  <v:roundrect id="Rectangle: Rounded Corners 1167" o:spid="_x0000_s1540" style="position:absolute;left:23276;top:4913;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tUDMwgAAAN0AAAAPAAAAZHJzL2Rvd25yZXYueG1sRE9NSwMx EL0L/ocwQm92tqV0Zdu0iCD0oFi3ll6HzXSzuJksSWzXf28Ewds83uest6Pr1YVD7LxomE0LUCyN N520Gj4Oz/cPoGIiMdR7YQ3fHGG7ub1ZU2X8Vd75UqdW5RCJFWmwKQ0VYmwsO4pTP7Bk7uyDo5Rh aNEEuuZw1+O8KJboqJPcYGngJ8vNZ/3lNLwc92WNCzec9q+lx8BYNvZN68nd+LgClXhM/+I/987k +bNlCb/f5BNw8wMAAP//AwBQSwECLQAUAAYACAAAACEA2+H2y+4AAACFAQAAEwAAAAAAAAAAAAAA AAAAAAAAW0NvbnRlbnRfVHlwZXNdLnhtbFBLAQItABQABgAIAAAAIQBa9CxbvwAAABUBAAALAAAA AAAAAAAAAAAAAB8BAABfcmVscy8ucmVsc1BLAQItABQABgAIAAAAIQAetUDMwgAAAN0AAAAPAAAA AAAAAAAAAAAAAAcCAABkcnMvZG93bnJldi54bWxQSwUGAAAAAAMAAwC3AAAA9gIAAAAA ">
                    <v:stroke joinstyle="miter"/>
                  </v:roundrect>
                </v:group>
                <v:roundrect id="Rectangle: Rounded Corners 1151" o:spid="_x0000_s1541" style="position:absolute;left:272;top:5063;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k9oiwgAAAN0AAAAPAAAAZHJzL2Rvd25yZXYueG1sRE/bisIw EH0X/Icwgm827YIXqlFEEPRBYd39gKEZ22AzqU22Vr/eLCzs2xzOdVab3taio9YbxwqyJAVBXDht uFTw/bWfLED4gKyxdkwKnuRhsx4OVphr9+BP6i6hFDGEfY4KqhCaXEpfVGTRJ64hjtzVtRZDhG0p dYuPGG5r+ZGmM2nRcGyosKFdRcXt8mMVhPl9Ufavc9cYmp+y483MjrVRajzqt0sQgfrwL/5zH3Sc n00z+P0mniDXbwAAAP//AwBQSwECLQAUAAYACAAAACEA2+H2y+4AAACFAQAAEwAAAAAAAAAAAAAA AAAAAAAAW0NvbnRlbnRfVHlwZXNdLnhtbFBLAQItABQABgAIAAAAIQBa9CxbvwAAABUBAAALAAAA AAAAAAAAAAAAAB8BAABfcmVscy8ucmVsc1BLAQItABQABgAIAAAAIQA8k9oiwgAAAN0AAAAPAAAA AAAAAAAAAAAAAAcCAABkcnMvZG93bnJldi54bWxQSwUGAAAAAAMAAwC3AAAA9gIAAAAA " strokeweight=".5pt">
                  <v:stroke joinstyle="miter"/>
                </v:roundrect>
                <v:group id="Group 1152" o:spid="_x0000_s1542" style="position:absolute;left:31360;top:154;width:4557;height:10800" coordorigin="31360,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VnIPwwAAAN0AAAAPAAAAZHJzL2Rvd25yZXYueG1sRE9Ni8Iw EL0L/ocwgjdNqyhSjSKyu3iQBevC4m1oxrbYTEqTbeu/NwuCt3m8z9nselOJlhpXWlYQTyMQxJnV JecKfi6fkxUI55E1VpZJwYMc7LbDwQYTbTs+U5v6XIQQdgkqKLyvEyldVpBBN7U1ceButjHoA2xy qRvsQrip5CyKltJgyaGhwJoOBWX39M8o+Oqw28/jj/Z0vx0e18vi+/cUk1LjUb9fg/DU+7f45T7q MD9ezOD/m3CC3D4BAAD//wMAUEsBAi0AFAAGAAgAAAAhANvh9svuAAAAhQEAABMAAAAAAAAAAAAA AAAAAAAAAFtDb250ZW50X1R5cGVzXS54bWxQSwECLQAUAAYACAAAACEAWvQsW78AAAAVAQAACwAA AAAAAAAAAAAAAAAfAQAAX3JlbHMvLnJlbHNQSwECLQAUAAYACAAAACEAlVZyD8MAAADdAAAADwAA AAAAAAAAAAAAAAAHAgAAZHJzL2Rvd25yZXYueG1sUEsFBgAAAAADAAMAtwAAAPcCAAAAAA== ">
                  <v:roundrect id="Rectangle: Rounded Corners 1164" o:spid="_x0000_s1543" style="position:absolute;left:26600;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xlCjwwAAAN0AAAAPAAAAZHJzL2Rvd25yZXYueG1sRE9Ni8Iw EL0L+x/CLHgRTRWRpRplV1jw4KWtstexGdu6zaQ0sdZ/bwTB2zze56w2valFR62rLCuYTiIQxLnV FRcKDtnv+AuE88gaa8uk4E4ONuuPwQpjbW+cUJf6QoQQdjEqKL1vYildXpJBN7ENceDOtjXoA2wL qVu8hXBTy1kULaTBikNDiQ1tS8r/06tRcPnbnvpj1lWZHV3TbK8Tef5JlBp+9t9LEJ56/xa/3Dsd 5k8Xc3h+E06Q6wcAAAD//wMAUEsBAi0AFAAGAAgAAAAhANvh9svuAAAAhQEAABMAAAAAAAAAAAAA AAAAAAAAAFtDb250ZW50X1R5cGVzXS54bWxQSwECLQAUAAYACAAAACEAWvQsW78AAAAVAQAACwAA AAAAAAAAAAAAAAAfAQAAX3JlbHMvLnJlbHNQSwECLQAUAAYACAAAACEAcMZQo8MAAADdAAAADwAA AAAAAAAAAAAAAAAHAgAAZHJzL2Rvd25yZXYueG1sUEsFBgAAAAADAAMAtwAAAPcCAAAAAA== ">
                    <v:stroke joinstyle="miter"/>
                  </v:roundrect>
                  <v:roundrect id="Rectangle: Rounded Corners 1165" o:spid="_x0000_s1544" style="position:absolute;left:29877;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K3sgwwAAAN0AAAAPAAAAZHJzL2Rvd25yZXYueG1sRE9NSwMx EL0L/ocwgjc726JdWZsWEQo9KG1XxeuwGTeLm8mSpO367xtB6G0e73MWq9H16sghdl40TCcFKJbG m05aDR/v67tHUDGRGOq9sIZfjrBaXl8tqDL+JHs+1qlVOURiRRpsSkOFGBvLjuLEDyyZ+/bBUcow tGgCnXK463FWFHN01ElusDTwi+Xmpz44Da+fu7LGezd87d5Kj4GxbOxW69ub8fkJVOIxXcT/7o3J 86fzB/j7Jp+AyzMAAAD//wMAUEsBAi0AFAAGAAgAAAAhANvh9svuAAAAhQEAABMAAAAAAAAAAAAA AAAAAAAAAFtDb250ZW50X1R5cGVzXS54bWxQSwECLQAUAAYACAAAACEAWvQsW78AAAAVAQAACwAA AAAAAAAAAAAAAAAfAQAAX3JlbHMvLnJlbHNQSwECLQAUAAYACAAAACEAgSt7IMMAAADdAAAADwAA AAAAAAAAAAAAAAAHAgAAZHJzL2Rvd25yZXYueG1sUEsFBgAAAAADAAMAtwAAAPcCAAAAAA== ">
                    <v:stroke joinstyle="miter"/>
                  </v:roundrect>
                </v:group>
                <v:group id="Group 1153" o:spid="_x0000_s1545" style="position:absolute;left:37873;top:154;width:4556;height:10800" coordorigin="37873,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GteUwwAAAN0AAAAPAAAAZHJzL2Rvd25yZXYueG1sRE9Ni8Iw EL0L/ocwwt407Yoi1Sgi67IHEawLi7ehGdtiMylNbOu/3wiCt3m8z1ltelOJlhpXWlYQTyIQxJnV JecKfs/78QKE88gaK8uk4EEONuvhYIWJth2fqE19LkIIuwQVFN7XiZQuK8igm9iaOHBX2xj0ATa5 1A12IdxU8jOK5tJgyaGhwJp2BWW39G4UfHfYbafxV3u4XXePy3l2/DvEpNTHqN8uQXjq/Vv8cv/o MD+eTeH5TThBrv8BAAD//wMAUEsBAi0AFAAGAAgAAAAhANvh9svuAAAAhQEAABMAAAAAAAAAAAAA AAAAAAAAAFtDb250ZW50X1R5cGVzXS54bWxQSwECLQAUAAYACAAAACEAWvQsW78AAAAVAQAACwAA AAAAAAAAAAAAAAAfAQAAX3JlbHMvLnJlbHNQSwECLQAUAAYACAAAACEA+hrXlMMAAADdAAAADwAA AAAAAAAAAAAAAAAHAgAAZHJzL2Rvd25yZXYueG1sUEsFBgAAAAADAAMAtwAAAPcCAAAAAA== ">
                  <v:roundrect id="Rectangle: Rounded Corners 1162" o:spid="_x0000_s1546" style="position:absolute;left:33113;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Y21MxAAAAN0AAAAPAAAAZHJzL2Rvd25yZXYueG1sRE9Na4NA EL0X+h+WCfRSklUPUkw2IREKPfSitvQ6cSdq4s6KuzH232cDhd7m8T5ns5tNLyYaXWdZQbyKQBDX VnfcKPiq3pdvIJxH1thbJgW/5GC3fX7aYKbtjQuaSt+IEMIuQwWt90MmpatbMuhWdiAO3MmOBn2A YyP1iLcQbnqZRFEqDXYcGlocKG+pvpRXo+D8kx/n72rqKvt6LatPXcjToVDqZTHv1yA8zf5f/Of+ 0GF+nCbw+CacILd3AAAA//8DAFBLAQItABQABgAIAAAAIQDb4fbL7gAAAIUBAAATAAAAAAAAAAAA AAAAAAAAAABbQ29udGVudF9UeXBlc10ueG1sUEsBAi0AFAAGAAgAAAAhAFr0LFu/AAAAFQEAAAsA AAAAAAAAAAAAAAAAHwEAAF9yZWxzLy5yZWxzUEsBAi0AFAAGAAgAAAAhAJBjbUzEAAAA3QAAAA8A AAAAAAAAAAAAAAAABwIAAGRycy9kb3ducmV2LnhtbFBLBQYAAAAAAwADALcAAAD4AgAAAAA= ">
                    <v:stroke joinstyle="miter"/>
                  </v:roundrect>
                  <v:roundrect id="Rectangle: Rounded Corners 1163" o:spid="_x0000_s1547" style="position:absolute;left:36389;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jkbPwwAAAN0AAAAPAAAAZHJzL2Rvd25yZXYueG1sRE9NSwMx EL0L/ocwgjc72ypdWZsWEQo9KG1XxeuwGTeLm8mSpO367xtB6G0e73MWq9H16sghdl40TCcFKJbG m05aDR/v67tHUDGRGOq9sIZfjrBaXl8tqDL+JHs+1qlVOURiRRpsSkOFGBvLjuLEDyyZ+/bBUcow tGgCnXK463FWFHN01ElusDTwi+Xmpz44Da+fu7LGBzd87d5Kj4GxbOxW69ub8fkJVOIxXcT/7o3J 86fze/j7Jp+AyzMAAAD//wMAUEsBAi0AFAAGAAgAAAAhANvh9svuAAAAhQEAABMAAAAAAAAAAAAA AAAAAAAAAFtDb250ZW50X1R5cGVzXS54bWxQSwECLQAUAAYACAAAACEAWvQsW78AAAAVAQAACwAA AAAAAAAAAAAAAAAfAQAAX3JlbHMvLnJlbHNQSwECLQAUAAYACAAAACEAYY5Gz8MAAADdAAAADwAA AAAAAAAAAAAAAAAHAgAAZHJzL2Rvd25yZXYueG1sUEsFBgAAAAADAAMAtwAAAPcCAAAAAA== ">
                    <v:stroke joinstyle="miter"/>
                  </v:roundrect>
                </v:group>
                <v:group id="Group 1154" o:spid="_x0000_s1548" style="position:absolute;left:44514;top:154;width:4557;height:10800" coordorigin="44514,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80/gwwAAAN0AAAAPAAAAZHJzL2Rvd25yZXYueG1sRE9Li8Iw EL4L/ocwgrc1ra6ydI0iouJBFnzAsrehGdtiMylNbOu/3wiCt/n4njNfdqYUDdWusKwgHkUgiFOr C84UXM7bjy8QziNrLC2Tggc5WC76vTkm2rZ8pObkMxFC2CWoIPe+SqR0aU4G3chWxIG72tqgD7DO pK6xDeGmlOMomkmDBYeGHCta55TeTnejYNdiu5rEm+Zwu64ff+fpz+8hJqWGg271DcJT59/il3uv w/x4+gnPb8IJcvEPAAD//wMAUEsBAi0AFAAGAAgAAAAhANvh9svuAAAAhQEAABMAAAAAAAAAAAAA AAAAAAAAAFtDb250ZW50X1R5cGVzXS54bWxQSwECLQAUAAYACAAAACEAWvQsW78AAAAVAQAACwAA AAAAAAAAAAAAAAAfAQAAX3JlbHMvLnJlbHNQSwECLQAUAAYACAAAACEAdfNP4MMAAADdAAAADwAA AAAAAAAAAAAAAAAHAgAAZHJzL2Rvd25yZXYueG1sUEsFBgAAAAADAAMAtwAAAPcCAAAAAA== ">
                  <v:roundrect id="Rectangle: Rounded Corners 1160" o:spid="_x0000_s1549" style="position:absolute;left:39754;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VagxgAAAN0AAAAPAAAAZHJzL2Rvd25yZXYueG1sRI9Ba8JA EIXvBf/DMoKXUjd6EImuUgWhh16SWHods2OSNjsbsmtM/33nIHib4b1575vtfnStGqgPjWcDi3kC irj0tuHKwLk4va1BhYhssfVMBv4owH43edliav2dMxryWCkJ4ZCigTrGLtU6lDU5DHPfEYt29b3D KGtfadvjXcJdq5dJstIOG5aGGjs61lT+5jdn4Of7eBm/iqEp/OstLz5tpq+HzJjZdHzfgIo0xqf5 cf1hBX+xEn75RkbQu38AAAD//wMAUEsBAi0AFAAGAAgAAAAhANvh9svuAAAAhQEAABMAAAAAAAAA AAAAAAAAAAAAAFtDb250ZW50X1R5cGVzXS54bWxQSwECLQAUAAYACAAAACEAWvQsW78AAAAVAQAA CwAAAAAAAAAAAAAAAAAfAQAAX3JlbHMvLnJlbHNQSwECLQAUAAYACAAAACEAD/1WoMYAAADdAAAA DwAAAAAAAAAAAAAAAAAHAgAAZHJzL2Rvd25yZXYueG1sUEsFBgAAAAADAAMAtwAAAPoCAAAAAA== ">
                    <v:stroke joinstyle="miter"/>
                  </v:roundrect>
                  <v:roundrect id="Rectangle: Rounded Corners 1161" o:spid="_x0000_s1550" style="position:absolute;left:43031;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H0jwgAAAN0AAAAPAAAAZHJzL2Rvd25yZXYueG1sRE9NS8NA EL0L/Q/LFLzZSUSaknZbRBA8KNa04nXITrPB7GzYXdv4711B8DaP9zmb3eQGdeYQey8aykUBiqX1 ppdOw/HweLMCFROJocELa/jmCLvt7GpDtfEXeeNzkzqVQyTWpMGmNNaIsbXsKC78yJK5kw+OUoah QxPoksPdgLdFsURHveQGSyM/WG4/my+n4fl9XzV458aP/UvlMTBWrX3V+no+3a9BJZ7Sv/jP/WTy /HJZwu83+QTc/gAAAP//AwBQSwECLQAUAAYACAAAACEA2+H2y+4AAACFAQAAEwAAAAAAAAAAAAAA AAAAAAAAW0NvbnRlbnRfVHlwZXNdLnhtbFBLAQItABQABgAIAAAAIQBa9CxbvwAAABUBAAALAAAA AAAAAAAAAAAAAB8BAABfcmVscy8ucmVsc1BLAQItABQABgAIAAAAIQD+EH0jwgAAAN0AAAAPAAAA AAAAAAAAAAAAAAcCAABkcnMvZG93bnJldi54bWxQSwUGAAAAAAMAAwC3AAAA9gIAAAAA ">
                    <v:stroke joinstyle="miter"/>
                  </v:roundrect>
                </v:group>
                <v:group id="Group 1155" o:spid="_x0000_s1551" style="position:absolute;left:50968;top:154;width:9429;height:10800" coordorigin="50968,154"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v+p7xAAAAN0AAAAPAAAAZHJzL2Rvd25yZXYueG1sRE9La8JA EL4L/odlhN50k5YUia4iYksPodBEKL0N2TEJZmdDdpvHv+8WCr3Nx/ec/XEyrRiod41lBfEmAkFc Wt1wpeBavKy3IJxH1thaJgUzOTgelos9ptqO/EFD7isRQtilqKD2vkuldGVNBt3GdsSBu9neoA+w r6TucQzhppWPUfQsDTYcGmrs6FxTec+/jYLXEcfTU3wZsvvtPH8VyftnFpNSD6vptAPhafL/4j/3 mw7z4ySB32/CCfLwAwAA//8DAFBLAQItABQABgAIAAAAIQDb4fbL7gAAAIUBAAATAAAAAAAAAAAA AAAAAAAAAABbQ29udGVudF9UeXBlc10ueG1sUEsBAi0AFAAGAAgAAAAhAFr0LFu/AAAAFQEAAAsA AAAAAAAAAAAAAAAAHwEAAF9yZWxzLy5yZWxzUEsBAi0AFAAGAAgAAAAhABq/6nvEAAAA3QAAAA8A AAAAAAAAAAAAAAAABwIAAGRycy9kb3ducmV2LnhtbFBLBQYAAAAAAwADALcAAAD4AgAAAAA= ">
                  <v:group id="Group 1156" o:spid="_x0000_s1552" style="position:absolute;left:50968;top:154;width:3732;height:10800" coordorigin="50968,154"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bXQMwwAAAN0AAAAPAAAAZHJzL2Rvd25yZXYueG1sRE9Ni8Iw EL0L/ocwgjdNu4siXaOIrIsHEawLy96GZmyLzaQ0sa3/3giCt3m8z1mue1OJlhpXWlYQTyMQxJnV JecKfs+7yQKE88gaK8uk4E4O1qvhYImJth2fqE19LkIIuwQVFN7XiZQuK8igm9qaOHAX2xj0ATa5 1A12IdxU8iOK5tJgyaGhwJq2BWXX9GYU/HTYbT7j7/ZwvWzv/+fZ8e8Qk1LjUb/5AuGp92/xy73X YX48m8Pzm3CCXD0AAAD//wMAUEsBAi0AFAAGAAgAAAAhANvh9svuAAAAhQEAABMAAAAAAAAAAAAA AAAAAAAAAFtDb250ZW50X1R5cGVzXS54bWxQSwECLQAUAAYACAAAACEAWvQsW78AAAAVAQAACwAA AAAAAAAAAAAAAAAfAQAAX3JlbHMvLnJlbHNQSwECLQAUAAYACAAAACEA6m10DMMAAADdAAAADwAA AAAAAAAAAAAAAAAHAgAAZHJzL2Rvd25yZXYueG1sUEsFBgAAAAADAAMAtwAAAPcCAAAAAA== ">
                    <v:roundrect id="Rectangle: Rounded Corners 1158" o:spid="_x0000_s1553" style="position:absolute;left:46208;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5AbxgAAAN0AAAAPAAAAZHJzL2Rvd25yZXYueG1sRI9Ba8JA EIXvBf/DMkIvpW4stEjqKioIPfSSRPE6zY5JanY2ZNcY/71zKPQ2w3vz3jfL9ehaNVAfGs8G5rME FHHpbcOVgUOxf12AChHZYuuZDNwpwHo1eVpiav2NMxryWCkJ4ZCigTrGLtU6lDU5DDPfEYt29r3D KGtfadvjTcJdq9+S5EM7bFgaauxoV1N5ya/OwO9p9zMei6Ep/Ms1L75tps/bzJjn6bj5BBVpjP/m v+svK/jzd8GVb2QEvXoAAAD//wMAUEsBAi0AFAAGAAgAAAAhANvh9svuAAAAhQEAABMAAAAAAAAA AAAAAAAAAAAAAFtDb250ZW50X1R5cGVzXS54bWxQSwECLQAUAAYACAAAACEAWvQsW78AAAAVAQAA CwAAAAAAAAAAAAAAAAAfAQAAX3JlbHMvLnJlbHNQSwECLQAUAAYACAAAACEAP+eQG8YAAADdAAAA DwAAAAAAAAAAAAAAAAAHAgAAZHJzL2Rvd25yZXYueG1sUEsFBgAAAAADAAMAtwAAAPoCAAAAAA== ">
                      <v:stroke joinstyle="miter"/>
                    </v:roundrect>
                    <v:roundrect id="Rectangle: Rounded Corners 1159" o:spid="_x0000_s1554" style="position:absolute;left:50992;top:2678;width:6120;height:1296;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CruYwwAAAN0AAAAPAAAAZHJzL2Rvd25yZXYueG1sRE9NSwMx EL0L/ocwQm92tqKuXZsWEYQeKta1pddhM24WN5MlSdv13xtB8DaP9zmL1eh6deIQOy8aZtMCFEvj TSetht3Hy/UDqJhIDPVeWMM3R1gtLy8WVBl/lnc+1alVOURiRRpsSkOFGBvLjuLUDyyZ+/TBUcow tGgCnXO46/GmKO7RUSe5wdLAz5abr/roNGz227LGWzcctq+lx8BYNvZN68nV+PQIKvGY/sV/7rXJ 82d3c/j9Jp+Ayx8AAAD//wMAUEsBAi0AFAAGAAgAAAAhANvh9svuAAAAhQEAABMAAAAAAAAAAAAA AAAAAAAAAFtDb250ZW50X1R5cGVzXS54bWxQSwECLQAUAAYACAAAACEAWvQsW78AAAAVAQAACwAA AAAAAAAAAAAAAAAfAQAAX3JlbHMvLnJlbHNQSwECLQAUAAYACAAAACEAzgq7mMMAAADdAAAADwAA AAAAAAAAAAAAAAAHAgAAZHJzL2Rvd25yZXYueG1sUEsFBgAAAAADAAMAtwAAAPcCAAAAAA== ">
                      <v:stroke joinstyle="miter"/>
                    </v:roundrect>
                  </v:group>
                  <v:roundrect id="Rectangle: Rounded Corners 1157" o:spid="_x0000_s1555" style="position:absolute;left:54277;top:4974;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NufNwgAAAN0AAAAPAAAAZHJzL2Rvd25yZXYueG1sRE/bisIw EH0X9h/CCL5p2oW10jWKCML6oODlA4Zmtg02k26TrdWvN4Lg2xzOdebL3taio9YbxwrSSQKCuHDa cKngfNqMZyB8QNZYOyYFN/KwXHwM5phrd+UDdcdQihjCPkcFVQhNLqUvKrLoJ64hjtyvay2GCNtS 6havMdzW8jNJptKi4dhQYUPriorL8d8qCNnfrOzv+64xlO3S7cVMt7VRajTsV98gAvXhLX65f3Sc n35l8PwmniAXDwAAAP//AwBQSwECLQAUAAYACAAAACEA2+H2y+4AAACFAQAAEwAAAAAAAAAAAAAA AAAAAAAAW0NvbnRlbnRfVHlwZXNdLnhtbFBLAQItABQABgAIAAAAIQBa9CxbvwAAABUBAAALAAAA AAAAAAAAAAAAAB8BAABfcmVscy8ucmVsc1BLAQItABQABgAIAAAAIQDcNufNwgAAAN0AAAAPAAAA AAAAAAAAAAAAAAcCAABkcnMvZG93bnJldi54bWxQSwUGAAAAAAMAAwC3AAAA9gIAAAAA " strokeweight=".5pt">
                    <v:stroke joinstyle="miter"/>
                  </v:roundrect>
                </v:group>
              </v:group>
              <v:group id="Group 1045" o:spid="_x0000_s1556" style="position:absolute;top:2161;width:15833;height:514" coordorigin=",2161"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h3M7wwAAAN0AAAAPAAAAZHJzL2Rvd25yZXYueG1sRE9Li8Iw EL4L/ocwgrc1ra6ydI0iouJBFnzAsrehGdtiMylNbOu/3wiCt/n4njNfdqYUDdWusKwgHkUgiFOr C84UXM7bjy8QziNrLC2Tggc5WC76vTkm2rZ8pObkMxFC2CWoIPe+SqR0aU4G3chWxIG72tqgD7DO pK6xDeGmlOMomkmDBYeGHCta55TeTnejYNdiu5rEm+Zwu64ff+fpz+8hJqWGg271DcJT59/il3uv w/zocwrPb8IJcvEPAAD//wMAUEsBAi0AFAAGAAgAAAAhANvh9svuAAAAhQEAABMAAAAAAAAAAAAA AAAAAAAAAFtDb250ZW50X1R5cGVzXS54bWxQSwECLQAUAAYACAAAACEAWvQsW78AAAAVAQAACwAA AAAAAAAAAAAAAAAfAQAAX3JlbHMvLnJlbHNQSwECLQAUAAYACAAAACEA6YdzO8MAAADdAAAADwAA AAAAAAAAAAAAAAAHAgAAZHJzL2Rvd25yZXYueG1sUEsFBgAAAAADAAMAtwAAAPcCAAAAAA== ">
                <v:rect id="Rectangle 1145" o:spid="_x0000_s1557" style="position:absolute;top:2218;width:22193;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1Fq3wwAAAN0AAAAPAAAAZHJzL2Rvd25yZXYueG1sRE9NSwMx EL0L/ocwQm8226K2rE3LIhXqwYNbBY/DZposbiZLkt1u/30jCN7m8T5ns5tcJ0YKsfWsYDEvQBA3 XrdsFHweX+/XIGJC1th5JgUXirDb3t5ssNT+zB801smIHMKxRAU2pb6UMjaWHMa574kzd/LBYcow GKkDnnO46+SyKJ6kw5Zzg8WeXiw1P/XgFFTmrf36Xvd7a+phqHh1suF9VGp2N1XPIBJN6V/85z7o PH/x8Ai/3+QT5PYKAAD//wMAUEsBAi0AFAAGAAgAAAAhANvh9svuAAAAhQEAABMAAAAAAAAAAAAA AAAAAAAAAFtDb250ZW50X1R5cGVzXS54bWxQSwECLQAUAAYACAAAACEAWvQsW78AAAAVAQAACwAA AAAAAAAAAAAAAAAfAQAAX3JlbHMvLnJlbHNQSwECLQAUAAYACAAAACEAj9Rat8MAAADdAAAADwAA AAAAAAAAAAAAAAAHAgAAZHJzL2Rvd25yZXYueG1sUEsFBgAAAAADAAMAtwAAAPcCAAAAAA== " fillcolor="black" stroked="f" strokeweight="1pt">
                  <v:fill r:id="rId1519" o:title="" type="pattern"/>
                </v:rect>
                <v:line id="Straight Connector 1146" o:spid="_x0000_s1558" style="position:absolute;visibility:visible" from="0,2161" to="22193,21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pAD9wwAAAN0AAAAPAAAAZHJzL2Rvd25yZXYueG1sRE/dasIw FL4X9g7hDHY3E0VEOmOZG8pwwjb1AQ7NWVtsTkoTa/TpF2Hg3fn4fs88j7YRPXW+dqxhNFQgiAtn ai41HPar5xkIH5ANNo5Jw4U85IuHwRwz4878Q/0ulCKFsM9QQxVCm0npi4os+qFriRP36zqLIcGu lKbDcwq3jRwrNZUWa04NFbb0VlFx3J2shqv6jKhmzdc38/u4XG+Wly1HrZ8e4+sLiEAx3MX/7g+T 5o8mU7h9k06Qiz8AAAD//wMAUEsBAi0AFAAGAAgAAAAhANvh9svuAAAAhQEAABMAAAAAAAAAAAAA AAAAAAAAAFtDb250ZW50X1R5cGVzXS54bWxQSwECLQAUAAYACAAAACEAWvQsW78AAAAVAQAACwAA AAAAAAAAAAAAAAAfAQAAX3JlbHMvLnJlbHNQSwECLQAUAAYACAAAACEAH6QA/cMAAADdAAAADwAA AAAAAAAAAAAAAAAHAgAAZHJzL2Rvd25yZXYueG1sUEsFBgAAAAADAAMAtwAAAPcCAAAAAA== " strokeweight="1pt">
                  <v:stroke joinstyle="miter"/>
                  <o:lock v:ext="edit" shapetype="f"/>
                </v:line>
              </v:group>
              <v:group id="Group 1046" o:spid="_x0000_s1559" style="position:absolute;left:-822;top:885;width:2157;height:514;rotation:90" coordorigin="-821,885"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gmSIwwAAAN0AAAAPAAAAZHJzL2Rvd25yZXYueG1sRE9LawIx EL4L/Q9hCl5KzSpF7NYoalnw6ot6HDbTzdLNZE1Sd/33jVDwNh/fc+bL3jbiSj7UjhWMRxkI4tLp misFx0PxOgMRIrLGxjEpuFGA5eJpMMdcu453dN3HSqQQDjkqMDG2uZShNGQxjFxLnLhv5y3GBH0l tccuhdtGTrJsKi3WnBoMtrQxVP7sf60CvpxmxaX5einOpR+v1t27+TxHpYbP/eoDRKQ+PsT/7q1O 87O3Kdy/SSfIxR8AAAD//wMAUEsBAi0AFAAGAAgAAAAhANvh9svuAAAAhQEAABMAAAAAAAAAAAAA AAAAAAAAAFtDb250ZW50X1R5cGVzXS54bWxQSwECLQAUAAYACAAAACEAWvQsW78AAAAVAQAACwAA AAAAAAAAAAAAAAAfAQAAX3JlbHMvLnJlbHNQSwECLQAUAAYACAAAACEATIJkiMMAAADdAAAADwAA AAAAAAAAAAAAAAAHAgAAZHJzL2Rvd25yZXYueG1sUEsFBgAAAAADAAMAtwAAAPcCAAAAAA== ">
                <v:rect id="Rectangle 1143" o:spid="_x0000_s1560" style="position:absolute;left:-821;top:942;width:22192;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cWdYwwAAAN0AAAAPAAAAZHJzL2Rvd25yZXYueG1sRE9NSwMx EL0L/ocwQm822yq2rE3LIhXqwYNbBY/DZposbiZLkt1u/30jCN7m8T5ns5tcJ0YKsfWsYDEvQBA3 XrdsFHweX+/XIGJC1th5JgUXirDb3t5ssNT+zB801smIHMKxRAU2pb6UMjaWHMa574kzd/LBYcow GKkDnnO46+SyKJ6kw5Zzg8WeXiw1P/XgFFTmrf36Xvd7a+phqHh1suF9VGp2N1XPIBJN6V/85z7o PH/x+AC/3+QT5PYKAAD//wMAUEsBAi0AFAAGAAgAAAAhANvh9svuAAAAhQEAABMAAAAAAAAAAAAA AAAAAAAAAFtDb250ZW50X1R5cGVzXS54bWxQSwECLQAUAAYACAAAACEAWvQsW78AAAAVAQAACwAA AAAAAAAAAAAAAAAfAQAAX3JlbHMvLnJlbHNQSwECLQAUAAYACAAAACEAb3FnWMMAAADdAAAADwAA AAAAAAAAAAAAAAAHAgAAZHJzL2Rvd25yZXYueG1sUEsFBgAAAAADAAMAtwAAAPcCAAAAAA== " fillcolor="black" stroked="f" strokeweight="1pt">
                  <v:fill r:id="rId1519" o:title="" type="pattern"/>
                </v:rect>
                <v:line id="Straight Connector 1144" o:spid="_x0000_s1561" style="position:absolute;visibility:visible" from="-821,885" to="21371,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OjsRwwAAAN0AAAAPAAAAZHJzL2Rvd25yZXYueG1sRE/bagIx EH0v9B/CFPpWkxURWY2LVVpKFVovHzBsxt2lm8mySTX69UYo9G0O5zqzItpWnKj3jWMN2UCBIC6d abjScNi/vUxA+IBssHVMGi7koZg/PswwN+7MWzrtQiVSCPscNdQhdLmUvqzJoh+4jjhxR9dbDAn2 lTQ9nlO4beVQqbG02HBqqLGjZU3lz+7XariqdUQ1ab++mVfD6v3z9bLhqPXzU1xMQQSK4V/85/4w aX42GsH9m3SCnN8AAAD//wMAUEsBAi0AFAAGAAgAAAAhANvh9svuAAAAhQEAABMAAAAAAAAAAAAA AAAAAAAAAFtDb250ZW50X1R5cGVzXS54bWxQSwECLQAUAAYACAAAACEAWvQsW78AAAAVAQAACwAA AAAAAAAAAAAAAAAfAQAAX3JlbHMvLnJlbHNQSwECLQAUAAYACAAAACEAgDo7EcMAAADdAAAADwAA AAAAAAAAAAAAAAAHAgAAZHJzL2Rvd25yZXYueG1sUEsFBgAAAAADAAMAtwAAAPcCAAAAAA== " strokeweight="1pt">
                  <v:stroke joinstyle="miter"/>
                  <o:lock v:ext="edit" shapetype="f"/>
                </v:line>
              </v:group>
              <v:line id="Straight Connector 1047" o:spid="_x0000_s1562" style="position:absolute;flip:x;visibility:visible" from="15451,1677" to="16156,2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q00zxAAAAN0AAAAPAAAAZHJzL2Rvd25yZXYueG1sRE9Na8JA EL0X/A/LCN7qpiU0NnUVEYpehDYVwduQnSbR7GzYXZP477uFQm/zeJ+zXI+mFT0531hW8DRPQBCX VjdcKTh+vT8uQPiArLG1TAru5GG9mjwsMdd24E/qi1CJGMI+RwV1CF0upS9rMujntiOO3Ld1BkOE rpLa4RDDTSufk+RFGmw4NtTY0bam8lrcjILeycs1ODOeP9JTdpaX18XOH5SaTcfNG4hAY/gX/7n3 Os5P0gx+v4knyNUPAAAA//8DAFBLAQItABQABgAIAAAAIQDb4fbL7gAAAIUBAAATAAAAAAAAAAAA AAAAAAAAAABbQ29udGVudF9UeXBlc10ueG1sUEsBAi0AFAAGAAgAAAAhAFr0LFu/AAAAFQEAAAsA AAAAAAAAAAAAAAAAHwEAAF9yZWxzLy5yZWxzUEsBAi0AFAAGAAgAAAAhAHKrTTPEAAAA3QAAAA8A AAAAAAAAAAAAAAAABwIAAGRycy9kb3ducmV2LnhtbFBLBQYAAAAAAwADALcAAAD4AgAAAAA= " strokeweight="1pt">
                <v:stroke joinstyle="miter"/>
                <o:lock v:ext="edit" shapetype="f"/>
              </v:line>
              <v:group id="Group 1048" o:spid="_x0000_s1563" style="position:absolute;left:14446;top:3054;width:2157;height:514;rotation:90" coordorigin="14446,3054"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UVVhxgAAAN0AAAAPAAAAZHJzL2Rvd25yZXYueG1sRI9BT8Mw DIXvSPsPkSdxQVs6hNDolk3bUCWubCB2tBrTVDROl4S1/Ht8QOJm6z2/93m9HX2nrhRTG9jAYl6A Iq6Dbbkx8HaqZktQKSNb7AKTgR9KsN1MbtZY2jDwK12PuVESwqlEAy7nvtQ61Y48pnnoiUX7DNFj ljU22kYcJNx3+r4oHrXHlqXBYU8HR/XX8dsb4Mv7srp0H3fVuY6L3X54cs/nbMztdNytQGUa87/5 7/rFCn7xILjyjYygN78AAAD//wMAUEsBAi0AFAAGAAgAAAAhANvh9svuAAAAhQEAABMAAAAAAAAA AAAAAAAAAAAAAFtDb250ZW50X1R5cGVzXS54bWxQSwECLQAUAAYACAAAACEAWvQsW78AAAAVAQAA CwAAAAAAAAAAAAAAAAAfAQAAX3JlbHMvLnJlbHNQSwECLQAUAAYACAAAACEAUlFVYcYAAADdAAAA DwAAAAAAAAAAAAAAAAAHAgAAZHJzL2Rvd25yZXYueG1sUEsFBgAAAAADAAMAtwAAAPoCAAAAAA== ">
                <v:rect id="Rectangle 1141" o:spid="_x0000_s1564" style="position:absolute;left:14446;top:3111;width:22194;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71y0wwAAAN0AAAAPAAAAZHJzL2Rvd25yZXYueG1sRE/PS8Mw FL4L+x/CG+zm0srQUZeNMhT04MFOweOjeUvKmpeSpF39740geHsf38+3O8yuFxOF2HlWUK4LEMSt 1x0bBR+n59stiJiQNfaeScE3RTjsFzc7rLS/8jtNTTIih3CsUIFNaaikjK0lh3HtB+LMnX1wmDIM RuqA1xzuenlXFPfSYce5weJAR0vtpRmdgtq8dp9f2+HJmmYca3442/A2KbVazvUjiERz+hf/uV90 nl9uSvj9Jp8g9z8AAAD//wMAUEsBAi0AFAAGAAgAAAAhANvh9svuAAAAhQEAABMAAAAAAAAAAAAA AAAAAAAAAFtDb250ZW50X1R5cGVzXS54bWxQSwECLQAUAAYACAAAACEAWvQsW78AAAAVAQAACwAA AAAAAAAAAAAAAAAfAQAAX3JlbHMvLnJlbHNQSwECLQAUAAYACAAAACEA8O9ctMMAAADdAAAADwAA AAAAAAAAAAAAAAAHAgAAZHJzL2Rvd25yZXYueG1sUEsFBgAAAAADAAMAtwAAAPcCAAAAAA== " fillcolor="black" stroked="f" strokeweight="1pt">
                  <v:fill r:id="rId1519" o:title="" type="pattern"/>
                </v:rect>
                <v:line id="Straight Connector 1142" o:spid="_x0000_s1565" style="position:absolute;visibility:visible" from="14446,3054" to="36640,30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nwb+wgAAAN0AAAAPAAAAZHJzL2Rvd25yZXYueG1sRE/bagIx EH0v+A9hhL5p4lKKbI3iBUVswUv7AcNmuru4mSybqLFf3xSEvs3hXGcyi7YRV+p87VjDaKhAEBfO 1Fxq+PpcD8YgfEA22DgmDXfyMJv2niaYG3fjI11PoRQphH2OGqoQ2lxKX1Rk0Q9dS5y4b9dZDAl2 pTQd3lK4bWSm1Ku0WHNqqLClZUXF+XSxGn7Ue0Q1bvYH5lVWbnaL+wdHrZ/7cf4GIlAM/+KHe2vS /NFLBn/fpBPk9BcAAP//AwBQSwECLQAUAAYACAAAACEA2+H2y+4AAACFAQAAEwAAAAAAAAAAAAAA AAAAAAAAW0NvbnRlbnRfVHlwZXNdLnhtbFBLAQItABQABgAIAAAAIQBa9CxbvwAAABUBAAALAAAA AAAAAAAAAAAAAB8BAABfcmVscy8ucmVsc1BLAQItABQABgAIAAAAIQBgnwb+wgAAAN0AAAAPAAAA AAAAAAAAAAAAAAcCAABkcnMvZG93bnJldi54bWxQSwUGAAAAAAMAAwC3AAAA9gIAAAAA " strokeweight="1pt">
                  <v:stroke joinstyle="miter"/>
                  <o:lock v:ext="edit" shapetype="f"/>
                </v:line>
              </v:group>
              <v:line id="Straight Connector 1049" o:spid="_x0000_s1566" style="position:absolute;visibility:visible" from="11633,1078" to="16524,10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2psSwwAAAN0AAAAPAAAAZHJzL2Rvd25yZXYueG1sRE/bagIx EH0X/Icwhb51k4oUXY1SFUtRwVb7AcNmurt0M1k2qcZ+vREKvs3hXGc6j7YRJ+p87VjDc6ZAEBfO 1Fxq+Dqun0YgfEA22DgmDRfyMJ/1e1PMjTvzJ50OoRQphH2OGqoQ2lxKX1Rk0WeuJU7ct+sshgS7 UpoOzyncNnKg1Iu0WHNqqLClZUXFz+HXavhT24hq1Ow/mFeD8m2zuOw4av34EF8nIALFcBf/u99N mq+GY7h9k06QsysAAAD//wMAUEsBAi0AFAAGAAgAAAAhANvh9svuAAAAhQEAABMAAAAAAAAAAAAA AAAAAAAAAFtDb250ZW50X1R5cGVzXS54bWxQSwECLQAUAAYACAAAACEAWvQsW78AAAAVAQAACwAA AAAAAAAAAAAAAAAfAQAAX3JlbHMvLnJlbHNQSwECLQAUAAYACAAAACEAGNqbEsMAAADdAAAADwAA AAAAAAAAAAAAAAAHAgAAZHJzL2Rvd25yZXYueG1sUEsFBgAAAAADAAMAtwAAAPcCAAAAAA== " strokeweight="1pt">
                <v:stroke joinstyle="miter"/>
                <o:lock v:ext="edit" shapetype="f"/>
              </v:line>
              <v:line id="Straight Connector 1050" o:spid="_x0000_s1567" style="position:absolute;flip:y;visibility:visible" from="16756,1522" to="16756,67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m0OaxgAAAN0AAAAPAAAAZHJzL2Rvd25yZXYueG1sRI9Ba8JA EIXvgv9hGaE33Sit1dRVRCjtpWBtEbwN2WkSzc6G3W1M/33nIHib4b1575vVpneN6ijE2rOB6SQD RVx4W3Np4PvrdbwAFROyxcYzGfijCJv1cLDC3Porf1J3SKWSEI45GqhSanOtY1GRwzjxLbFoPz44 TLKGUtuAVwl3jZ5l2Vw7rFkaKmxpV1FxOfw6A13Q50sKrj/tH4/PJ31eLt7ihzEPo377AipRn+7m 2/W7FfzsSfjlGxlBr/8BAAD//wMAUEsBAi0AFAAGAAgAAAAhANvh9svuAAAAhQEAABMAAAAAAAAA AAAAAAAAAAAAAFtDb250ZW50X1R5cGVzXS54bWxQSwECLQAUAAYACAAAACEAWvQsW78AAAAVAQAA CwAAAAAAAAAAAAAAAAAfAQAAX3JlbHMvLnJlbHNQSwECLQAUAAYACAAAACEAeJtDmsYAAADdAAAA DwAAAAAAAAAAAAAAAAAHAgAAZHJzL2Rvd25yZXYueG1sUEsFBgAAAAADAAMAtwAAAPoCAAAAAA== " strokeweight="1pt">
                <v:stroke joinstyle="miter"/>
                <o:lock v:ext="edit" shapetype="f"/>
              </v:line>
              <v:shape id="Picture 1051" o:spid="_x0000_s1568" type="#_x0000_t75" style="position:absolute;left:17389;top:6730;width:1778;height:19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OCpwgAAAN0AAAAPAAAAZHJzL2Rvd25yZXYueG1sRE9NawIx EL0L/ocwhV6kZlfRytYoIgg9eFkVvI6b6e7SZLIkcd3++6ZQ8DaP9znr7WCN6MmH1rGCfJqBIK6c brlWcDkf3lYgQkTWaByTgh8KsN2MR2sstHtwSf0p1iKFcChQQRNjV0gZqoYshqnriBP35bzFmKCv pfb4SOHWyFmWLaXFllNDgx3tG6q+T3erYH6b5DOzK9v+rN99dy1D7cxRqdeXYfcBItIQn+J/96dO 87NFDn/fpBPk5hcAAP//AwBQSwECLQAUAAYACAAAACEA2+H2y+4AAACFAQAAEwAAAAAAAAAAAAAA AAAAAAAAW0NvbnRlbnRfVHlwZXNdLnhtbFBLAQItABQABgAIAAAAIQBa9CxbvwAAABUBAAALAAAA AAAAAAAAAAAAAB8BAABfcmVscy8ucmVsc1BLAQItABQABgAIAAAAIQBAGOCpwgAAAN0AAAAPAAAA AAAAAAAAAAAAAAcCAABkcnMvZG93bnJldi54bWxQSwUGAAAAAAMAAwC3AAAA9gIAAAAA ">
                <v:imagedata r:id="rId1520"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1052" o:spid="_x0000_s1569" type="#_x0000_t23" style="position:absolute;left:15706;top:744;width:1267;height:1268;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lbQDwQAAAN0AAAAPAAAAZHJzL2Rvd25yZXYueG1sRE9La8JA EL4L/Q/LFHrTTYWKpK4ifdGbGL30NmQn2Wh2NmSnMf33XUHwNh/fc1ab0bdqoD42gQ08zzJQxGWw DdcGjofP6RJUFGSLbWAy8EcRNuuHyQpzGy68p6GQWqUQjjkacCJdrnUsHXmMs9ARJ64KvUdJsK+1 7fGSwn2r51m20B4bTg0OO3pzVJ6LX29geN99FXV1KKPoVn4+uDq5886Yp8dx+wpKaJS7+Ob+tml+ 9jKH6zfpBL3+BwAA//8DAFBLAQItABQABgAIAAAAIQDb4fbL7gAAAIUBAAATAAAAAAAAAAAAAAAA AAAAAABbQ29udGVudF9UeXBlc10ueG1sUEsBAi0AFAAGAAgAAAAhAFr0LFu/AAAAFQEAAAsAAAAA AAAAAAAAAAAAHwEAAF9yZWxzLy5yZWxzUEsBAi0AFAAGAAgAAAAhAH2VtAPBAAAA3QAAAA8AAAAA AAAAAAAAAAAABwIAAGRycy9kb3ducmV2LnhtbFBLBQYAAAAAAwADALcAAAD1AgAAAAA= " adj="7651">
                <v:stroke joinstyle="miter"/>
              </v:shape>
              <v:rect id="Rectangle 1053" o:spid="_x0000_s1570" style="position:absolute;left:10174;width:1800;height:216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EpQTwgAAAN0AAAAPAAAAZHJzL2Rvd25yZXYueG1sRE9Ni8Iw EL0v+B/CCHtbExUXqUYRccGDl3b3sN6GZmyLzaQ0WdvurzeC4G0e73PW297W4katrxxrmE4UCOLc mYoLDT/fXx9LED4gG6wdk4aBPGw3o7c1JsZ1nNItC4WIIewT1FCG0CRS+rwki37iGuLIXVxrMUTY FtK02MVwW8uZUp/SYsWxocSG9iXl1+zPasCsPw/D8Nt1Mq1VdfhPm+yUav0+7ncrEIH68BI/3UcT 56vFHB7fxBPk5g4AAP//AwBQSwECLQAUAAYACAAAACEA2+H2y+4AAACFAQAAEwAAAAAAAAAAAAAA AAAAAAAAW0NvbnRlbnRfVHlwZXNdLnhtbFBLAQItABQABgAIAAAAIQBa9CxbvwAAABUBAAALAAAA AAAAAAAAAAAAAB8BAABfcmVscy8ucmVsc1BLAQItABQABgAIAAAAIQDKEpQTwgAAAN0AAAAPAAAA AAAAAAAAAAAAAAcCAABkcnMvZG93bnJldi54bWxQSwUGAAAAAAMAAwC3AAAA9gIAAAAA " strokeweight="1pt"/>
              <v:shape id="Picture 1054" o:spid="_x0000_s1571" type="#_x0000_t75" style="position:absolute;left:10264;top:17;width:1650;height:19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NYvmwgAAAN0AAAAPAAAAZHJzL2Rvd25yZXYueG1sRE9Na8JA EL0X/A/LCN7qxqAi0VUkECiUHKpCrkN2mqRmZ2N2NfHfdwsFb/N4n7M7jKYVD+pdY1nBYh6BIC6t brhScDln7xsQziNrbC2Tgic5OOwnbztMtB34ix4nX4kQwi5BBbX3XSKlK2sy6Oa2Iw7ct+0N+gD7 SuoehxBuWhlH0VoabDg01NhRWlN5Pd2NgttnERfE0q2Hn2WayaMu8lWu1Gw6HrcgPI3+Jf53f+gw P1ot4e+bcILc/wIAAP//AwBQSwECLQAUAAYACAAAACEA2+H2y+4AAACFAQAAEwAAAAAAAAAAAAAA AAAAAAAAW0NvbnRlbnRfVHlwZXNdLnhtbFBLAQItABQABgAIAAAAIQBa9CxbvwAAABUBAAALAAAA AAAAAAAAAAAAAB8BAABfcmVscy8ucmVsc1BLAQItABQABgAIAAAAIQCHNYvmwgAAAN0AAAAPAAAA AAAAAAAAAAAAAAcCAABkcnMvZG93bnJldi54bWxQSwUGAAAAAAMAAwC3AAAA9gIAAAAA ">
                <v:imagedata r:id="rId1521" o:title=""/>
              </v:shape>
              <v:rect id="Rectangle 1140" o:spid="_x0000_s1572" style="position:absolute;left:16122;top:6730;width:1267;height:190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8QhpxgAAAN0AAAAPAAAAZHJzL2Rvd25yZXYueG1sRI9Pa8JA EMXvBb/DMkJvdWORUlJXqWLB/rlEPdTbkJ0mwexsyI4av33nUOhthvfmvd/Ml0NozYX61ER2MJ1k YIjL6BuuHBz2bw/PYJIge2wjk4MbJVguRndzzH28ckGXnVRGQzjl6KAW6XJrU1lTwDSJHbFqP7EP KLr2lfU9XjU8tPYxy55swIa1ocaO1jWVp905ODh+V3Sbfa6Kdyo+huMepdh8iXP34+H1BYzQIP/m v+utV/zpTPn1Gx3BLn4BAAD//wMAUEsBAi0AFAAGAAgAAAAhANvh9svuAAAAhQEAABMAAAAAAAAA AAAAAAAAAAAAAFtDb250ZW50X1R5cGVzXS54bWxQSwECLQAUAAYACAAAACEAWvQsW78AAAAVAQAA CwAAAAAAAAAAAAAAAAAfAQAAX3JlbHMvLnJlbHNQSwECLQAUAAYACAAAACEAhfEIacYAAADdAAAA DwAAAAAAAAAAAAAAAAAHAgAAZHJzL2Rvd25yZXYueG1sUEsFBgAAAAADAAMAtwAAAPoCAAAAAA== " fillcolor="#d9d9d9" strokeweight="1pt"/>
            </v:group>
            <w10:wrap type="square"/>
            <w10:anchorlock/>
          </v:group>
        </w:pic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1814" type="#_x0000_t75" style="width:31.5pt;height:18.75pt" o:ole="">
            <v:imagedata r:id="rId1522" o:title=""/>
          </v:shape>
          <o:OLEObject Type="Embed" ProgID="Equation.DSMT4" ShapeID="_x0000_i1814" DrawAspect="Content" ObjectID="_1693755984" r:id="rId1523"/>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1815" type="#_x0000_t75" style="width:33.75pt;height:18.75pt" o:ole="">
            <v:imagedata r:id="rId1524" o:title=""/>
          </v:shape>
          <o:OLEObject Type="Embed" ProgID="Equation.DSMT4" ShapeID="_x0000_i1815" DrawAspect="Content" ObjectID="_1693755985" r:id="rId1525"/>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1816" type="#_x0000_t75" style="width:39pt;height:14.25pt" o:ole="">
            <v:imagedata r:id="rId1526" o:title=""/>
          </v:shape>
          <o:OLEObject Type="Embed" ProgID="Equation.DSMT4" ShapeID="_x0000_i1816" DrawAspect="Content" ObjectID="_1693755986" r:id="rId1527"/>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1817" type="#_x0000_t75" style="width:15pt;height:18.75pt" o:ole="">
            <v:imagedata r:id="rId1528" o:title=""/>
          </v:shape>
          <o:OLEObject Type="Embed" ProgID="Equation.DSMT4" ShapeID="_x0000_i1817" DrawAspect="Content" ObjectID="_1693755987" r:id="rId1529"/>
        </w:object>
      </w:r>
      <w:r w:rsidR="00DC1882" w:rsidRPr="001A6B95">
        <w:rPr>
          <w:bCs/>
          <w:lang w:val="de-DE"/>
        </w:rPr>
        <w:t xml:space="preserve"> là </w:t>
      </w:r>
      <w:r w:rsidR="00DC1882" w:rsidRPr="00F956C6">
        <w:rPr>
          <w:position w:val="-10"/>
        </w:rPr>
        <w:object w:dxaOrig="920" w:dyaOrig="320">
          <v:shape id="_x0000_i1818" type="#_x0000_t75" style="width:46.5pt;height:15.75pt" o:ole="">
            <v:imagedata r:id="rId1530" o:title=""/>
          </v:shape>
          <o:OLEObject Type="Embed" ProgID="Equation.DSMT4" ShapeID="_x0000_i1818" DrawAspect="Content" ObjectID="_1693755988" r:id="rId1531"/>
        </w:object>
      </w:r>
      <w:r w:rsidR="00DC1882" w:rsidRPr="001A6B95">
        <w:rPr>
          <w:bCs/>
          <w:lang w:val="de-DE"/>
        </w:rPr>
        <w:t xml:space="preserve">. Nâng vật </w:t>
      </w:r>
      <w:r w:rsidR="00DC1882" w:rsidRPr="00F956C6">
        <w:rPr>
          <w:position w:val="-12"/>
        </w:rPr>
        <w:object w:dxaOrig="320" w:dyaOrig="360">
          <v:shape id="_x0000_i1819" type="#_x0000_t75" style="width:15.75pt;height:18.75pt" o:ole="">
            <v:imagedata r:id="rId1532" o:title=""/>
          </v:shape>
          <o:OLEObject Type="Embed" ProgID="Equation.DSMT4" ShapeID="_x0000_i1819" DrawAspect="Content" ObjectID="_1693755989" r:id="rId1533"/>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1820" type="#_x0000_t75" style="width:15pt;height:18.75pt" o:ole="">
            <v:imagedata r:id="rId1534" o:title=""/>
          </v:shape>
          <o:OLEObject Type="Embed" ProgID="Equation.DSMT4" ShapeID="_x0000_i1820" DrawAspect="Content" ObjectID="_1693755990" r:id="rId1535"/>
        </w:object>
      </w:r>
      <w:r w:rsidR="00DC1882" w:rsidRPr="001A6B95">
        <w:rPr>
          <w:bCs/>
          <w:lang w:val="de-DE"/>
        </w:rPr>
        <w:t xml:space="preserve"> nằm ngang, đoạn dây nối </w:t>
      </w:r>
      <w:r w:rsidR="00DC1882" w:rsidRPr="00F956C6">
        <w:rPr>
          <w:position w:val="-12"/>
        </w:rPr>
        <w:object w:dxaOrig="320" w:dyaOrig="360">
          <v:shape id="_x0000_i1821" type="#_x0000_t75" style="width:15.75pt;height:18.75pt" o:ole="">
            <v:imagedata r:id="rId1536" o:title=""/>
          </v:shape>
          <o:OLEObject Type="Embed" ProgID="Equation.DSMT4" ShapeID="_x0000_i1821" DrawAspect="Content" ObjectID="_1693755991" r:id="rId1537"/>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1822" type="#_x0000_t75" style="width:33.75pt;height:15.75pt" o:ole="">
            <v:imagedata r:id="rId1538" o:title=""/>
          </v:shape>
          <o:OLEObject Type="Embed" ProgID="Equation.DSMT4" ShapeID="_x0000_i1822" DrawAspect="Content" ObjectID="_1693755992" r:id="rId1539"/>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1823" type="#_x0000_t75" style="width:15.75pt;height:18.75pt" o:ole="">
            <v:imagedata r:id="rId1540" o:title=""/>
          </v:shape>
          <o:OLEObject Type="Embed" ProgID="Equation.DSMT4" ShapeID="_x0000_i1823" DrawAspect="Content" ObjectID="_1693755993" r:id="rId1541"/>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1824" type="#_x0000_t75" style="width:15.75pt;height:18.75pt" o:ole="">
            <v:imagedata r:id="rId1542" o:title=""/>
          </v:shape>
          <o:OLEObject Type="Embed" ProgID="Equation.DSMT4" ShapeID="_x0000_i1824" DrawAspect="Content" ObjectID="_1693755994" r:id="rId1543"/>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FB2B79" w:rsidRDefault="00DC1882" w:rsidP="003C453C">
      <w:pPr>
        <w:tabs>
          <w:tab w:val="left" w:pos="284"/>
          <w:tab w:val="left" w:pos="2835"/>
          <w:tab w:val="left" w:pos="5387"/>
          <w:tab w:val="left" w:pos="7938"/>
        </w:tabs>
        <w:rPr>
          <w:bCs/>
          <w:lang w:val="sv-SE"/>
        </w:rPr>
      </w:pPr>
      <w:bookmarkStart w:id="3" w:name="_Hlk54513185"/>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1825" type="#_x0000_t75" style="width:11.25pt;height:12.75pt" o:ole="">
            <v:imagedata r:id="rId1544" o:title=""/>
          </v:shape>
          <o:OLEObject Type="Embed" ProgID="Equation.DSMT4" ShapeID="_x0000_i1825" DrawAspect="Content" ObjectID="_1693755995" r:id="rId1545"/>
        </w:object>
      </w:r>
      <w:r>
        <w:rPr>
          <w:bCs/>
          <w:lang w:val="sv-SE"/>
        </w:rPr>
        <w:t xml:space="preserve"> và </w:t>
      </w:r>
      <w:r w:rsidRPr="00BC4D9C">
        <w:rPr>
          <w:bCs/>
          <w:position w:val="-4"/>
          <w:lang w:val="sv-SE"/>
        </w:rPr>
        <w:object w:dxaOrig="240" w:dyaOrig="260">
          <v:shape id="_x0000_i1826" type="#_x0000_t75" style="width:11.25pt;height:12.75pt" o:ole="">
            <v:imagedata r:id="rId1546" o:title=""/>
          </v:shape>
          <o:OLEObject Type="Embed" ProgID="Equation.DSMT4" ShapeID="_x0000_i1826" DrawAspect="Content" ObjectID="_1693755996" r:id="rId1547"/>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1827" type="#_x0000_t75" style="width:36.75pt;height:15.75pt" o:ole="">
            <v:imagedata r:id="rId1548" o:title=""/>
          </v:shape>
          <o:OLEObject Type="Embed" ProgID="Equation.DSMT4" ShapeID="_x0000_i1827" DrawAspect="Content" ObjectID="_1693755997" r:id="rId1549"/>
        </w:object>
      </w:r>
      <w:r>
        <w:rPr>
          <w:bCs/>
          <w:lang w:val="sv-SE"/>
        </w:rPr>
        <w:t xml:space="preserve">Hz. Biết </w:t>
      </w:r>
      <w:r w:rsidRPr="00BC4D9C">
        <w:rPr>
          <w:bCs/>
          <w:position w:val="-4"/>
          <w:lang w:val="sv-SE"/>
        </w:rPr>
        <w:object w:dxaOrig="880" w:dyaOrig="260">
          <v:shape id="_x0000_i1828" type="#_x0000_t75" style="width:43.5pt;height:12.75pt" o:ole="">
            <v:imagedata r:id="rId1550" o:title=""/>
          </v:shape>
          <o:OLEObject Type="Embed" ProgID="Equation.DSMT4" ShapeID="_x0000_i1828" DrawAspect="Content" ObjectID="_1693755998" r:id="rId1551"/>
        </w:object>
      </w:r>
      <w:r>
        <w:rPr>
          <w:bCs/>
          <w:lang w:val="sv-SE"/>
        </w:rPr>
        <w:t xml:space="preserve">cm, tốc độ truyền sóng trên mặt nước là 2 m/s. Trên mặt nước, gọi </w:t>
      </w:r>
      <w:r w:rsidRPr="00BC4D9C">
        <w:rPr>
          <w:bCs/>
          <w:position w:val="-4"/>
          <w:lang w:val="sv-SE"/>
        </w:rPr>
        <w:object w:dxaOrig="220" w:dyaOrig="260">
          <v:shape id="_x0000_i1829" type="#_x0000_t75" style="width:11.25pt;height:12.75pt" o:ole="">
            <v:imagedata r:id="rId1552" o:title=""/>
          </v:shape>
          <o:OLEObject Type="Embed" ProgID="Equation.DSMT4" ShapeID="_x0000_i1829" DrawAspect="Content" ObjectID="_1693755999" r:id="rId1553"/>
        </w:object>
      </w:r>
      <w:r>
        <w:rPr>
          <w:bCs/>
          <w:lang w:val="sv-SE"/>
        </w:rPr>
        <w:t xml:space="preserve"> là đường thẳng đi qua trung điểm </w:t>
      </w:r>
      <w:r w:rsidRPr="00BC4D9C">
        <w:rPr>
          <w:bCs/>
          <w:position w:val="-4"/>
          <w:lang w:val="sv-SE"/>
        </w:rPr>
        <w:object w:dxaOrig="400" w:dyaOrig="260">
          <v:shape id="_x0000_i1830" type="#_x0000_t75" style="width:20.25pt;height:12.75pt" o:ole="">
            <v:imagedata r:id="rId1554" o:title=""/>
          </v:shape>
          <o:OLEObject Type="Embed" ProgID="Equation.DSMT4" ShapeID="_x0000_i1830" DrawAspect="Content" ObjectID="_1693756000" r:id="rId1555"/>
        </w:object>
      </w:r>
      <w:r>
        <w:rPr>
          <w:bCs/>
          <w:lang w:val="sv-SE"/>
        </w:rPr>
        <w:t xml:space="preserve"> và hợp với </w:t>
      </w:r>
      <w:r w:rsidRPr="00BC4D9C">
        <w:rPr>
          <w:bCs/>
          <w:position w:val="-4"/>
          <w:lang w:val="sv-SE"/>
        </w:rPr>
        <w:object w:dxaOrig="400" w:dyaOrig="260">
          <v:shape id="_x0000_i1831" type="#_x0000_t75" style="width:20.25pt;height:12.75pt" o:ole="">
            <v:imagedata r:id="rId1556" o:title=""/>
          </v:shape>
          <o:OLEObject Type="Embed" ProgID="Equation.DSMT4" ShapeID="_x0000_i1831" DrawAspect="Content" ObjectID="_1693756001" r:id="rId1557"/>
        </w:object>
      </w:r>
      <w:r>
        <w:rPr>
          <w:bCs/>
          <w:lang w:val="sv-SE"/>
        </w:rPr>
        <w:t xml:space="preserve"> một góc </w:t>
      </w:r>
      <w:r w:rsidRPr="00BC4D9C">
        <w:rPr>
          <w:bCs/>
          <w:position w:val="-6"/>
          <w:lang w:val="sv-SE"/>
        </w:rPr>
        <w:object w:dxaOrig="780" w:dyaOrig="320">
          <v:shape id="_x0000_i1832" type="#_x0000_t75" style="width:39pt;height:15.75pt" o:ole="">
            <v:imagedata r:id="rId1558" o:title=""/>
          </v:shape>
          <o:OLEObject Type="Embed" ProgID="Equation.DSMT4" ShapeID="_x0000_i1832" DrawAspect="Content" ObjectID="_1693756002" r:id="rId1559"/>
        </w:object>
      </w:r>
      <w:r>
        <w:rPr>
          <w:bCs/>
          <w:lang w:val="sv-SE"/>
        </w:rPr>
        <w:t xml:space="preserve">. Số điểm dao động với biên độ cực đại trên </w:t>
      </w:r>
      <w:r w:rsidRPr="00BC4D9C">
        <w:rPr>
          <w:bCs/>
          <w:position w:val="-4"/>
          <w:lang w:val="sv-SE"/>
        </w:rPr>
        <w:object w:dxaOrig="220" w:dyaOrig="260">
          <v:shape id="_x0000_i1833" type="#_x0000_t75" style="width:11.25pt;height:12.75pt" o:ole="">
            <v:imagedata r:id="rId1560" o:title=""/>
          </v:shape>
          <o:OLEObject Type="Embed" ProgID="Equation.DSMT4" ShapeID="_x0000_i1833" DrawAspect="Content" ObjectID="_1693756003" r:id="rId1561"/>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bookmarkEnd w:id="3"/>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1834" type="#_x0000_t75" style="width:11.25pt;height:12.75pt" o:ole="">
            <v:imagedata r:id="rId1562" o:title=""/>
          </v:shape>
          <o:OLEObject Type="Embed" ProgID="Equation.DSMT4" ShapeID="_x0000_i1834" DrawAspect="Content" ObjectID="_1693756004" r:id="rId1563"/>
        </w:object>
      </w:r>
      <w:r w:rsidRPr="005B7C26">
        <w:rPr>
          <w:bCs/>
          <w:lang w:val="vi-VN"/>
        </w:rPr>
        <w:t xml:space="preserve"> tại nơi có thêm trường ngoại lực có độ lớn </w:t>
      </w:r>
      <w:r w:rsidRPr="00492F52">
        <w:rPr>
          <w:bCs/>
          <w:position w:val="-4"/>
        </w:rPr>
        <w:object w:dxaOrig="260" w:dyaOrig="260">
          <v:shape id="_x0000_i1835" type="#_x0000_t75" style="width:12.75pt;height:12.75pt" o:ole="">
            <v:imagedata r:id="rId1564" o:title=""/>
          </v:shape>
          <o:OLEObject Type="Embed" ProgID="Equation.DSMT4" ShapeID="_x0000_i1835" DrawAspect="Content" ObjectID="_1693756005" r:id="rId1565"/>
        </w:object>
      </w:r>
      <w:r w:rsidRPr="005B7C26">
        <w:rPr>
          <w:bCs/>
          <w:lang w:val="vi-VN"/>
        </w:rPr>
        <w:t xml:space="preserve">. Nếu quay phương ngoại lực một góc </w:t>
      </w:r>
      <w:r w:rsidRPr="00492F52">
        <w:rPr>
          <w:bCs/>
          <w:position w:val="-6"/>
        </w:rPr>
        <w:object w:dxaOrig="240" w:dyaOrig="220">
          <v:shape id="_x0000_i1836" type="#_x0000_t75" style="width:12.75pt;height:11.25pt" o:ole="">
            <v:imagedata r:id="rId1566" o:title=""/>
          </v:shape>
          <o:OLEObject Type="Embed" ProgID="Equation.DSMT4" ShapeID="_x0000_i1836" DrawAspect="Content" ObjectID="_1693756006" r:id="rId1567"/>
        </w:object>
      </w:r>
      <w:r w:rsidRPr="005B7C26">
        <w:rPr>
          <w:lang w:val="vi-VN"/>
        </w:rPr>
        <w:t xml:space="preserve"> </w:t>
      </w:r>
      <w:r w:rsidRPr="00492F52">
        <w:rPr>
          <w:position w:val="-10"/>
        </w:rPr>
        <w:object w:dxaOrig="1520" w:dyaOrig="360">
          <v:shape id="_x0000_i1837" type="#_x0000_t75" style="width:77.25pt;height:17.25pt" o:ole="">
            <v:imagedata r:id="rId1568" o:title=""/>
          </v:shape>
          <o:OLEObject Type="Embed" ProgID="Equation.DSMT4" ShapeID="_x0000_i1837" DrawAspect="Content" ObjectID="_1693756007" r:id="rId1569"/>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1838" type="#_x0000_t75" style="width:31.5pt;height:17.25pt" o:ole="">
            <v:imagedata r:id="rId1570" o:title=""/>
          </v:shape>
          <o:OLEObject Type="Embed" ProgID="Equation.DSMT4" ShapeID="_x0000_i1838" DrawAspect="Content" ObjectID="_1693756008" r:id="rId1571"/>
        </w:object>
      </w:r>
      <w:r w:rsidRPr="005B7C26">
        <w:rPr>
          <w:bCs/>
          <w:lang w:val="vi-VN"/>
        </w:rPr>
        <w:t xml:space="preserve">s hoặc </w:t>
      </w:r>
      <w:r w:rsidRPr="00492F52">
        <w:rPr>
          <w:bCs/>
          <w:position w:val="-12"/>
        </w:rPr>
        <w:object w:dxaOrig="620" w:dyaOrig="360">
          <v:shape id="_x0000_i1839" type="#_x0000_t75" style="width:30.75pt;height:17.25pt" o:ole="">
            <v:imagedata r:id="rId1572" o:title=""/>
          </v:shape>
          <o:OLEObject Type="Embed" ProgID="Equation.DSMT4" ShapeID="_x0000_i1839" DrawAspect="Content" ObjectID="_1693756009" r:id="rId1573"/>
        </w:object>
      </w:r>
      <w:r w:rsidRPr="005B7C26">
        <w:rPr>
          <w:bCs/>
          <w:lang w:val="vi-VN"/>
        </w:rPr>
        <w:t xml:space="preserve">s. Chu kì </w:t>
      </w:r>
      <w:r w:rsidRPr="00492F52">
        <w:rPr>
          <w:bCs/>
          <w:position w:val="-4"/>
        </w:rPr>
        <w:object w:dxaOrig="220" w:dyaOrig="260">
          <v:shape id="_x0000_i1840" type="#_x0000_t75" style="width:11.25pt;height:12.75pt" o:ole="">
            <v:imagedata r:id="rId1574" o:title=""/>
          </v:shape>
          <o:OLEObject Type="Embed" ProgID="Equation.DSMT4" ShapeID="_x0000_i1840" DrawAspect="Content" ObjectID="_1693756010" r:id="rId1575"/>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Default="00DC1882" w:rsidP="003C453C">
      <w:pPr>
        <w:tabs>
          <w:tab w:val="left" w:pos="284"/>
          <w:tab w:val="left" w:pos="2835"/>
          <w:tab w:val="left" w:pos="5387"/>
          <w:tab w:val="left" w:pos="7938"/>
        </w:tabs>
        <w:rPr>
          <w:b/>
          <w:lang w:val="sv-SE"/>
        </w:rPr>
      </w:pPr>
    </w:p>
    <w:p w:rsidR="00DC1882" w:rsidRPr="00B97436" w:rsidRDefault="00DC1882" w:rsidP="00B97436">
      <w:pPr>
        <w:pBdr>
          <w:bottom w:val="single" w:sz="4" w:space="2" w:color="auto"/>
        </w:pBdr>
        <w:tabs>
          <w:tab w:val="left" w:pos="284"/>
          <w:tab w:val="left" w:pos="2835"/>
          <w:tab w:val="left" w:pos="5387"/>
          <w:tab w:val="left" w:pos="7938"/>
        </w:tabs>
        <w:jc w:val="center"/>
        <w:rPr>
          <w:b/>
          <w:bCs/>
          <w:color w:val="FF0000"/>
          <w:szCs w:val="26"/>
          <w:lang w:val="sv-SE"/>
        </w:rPr>
      </w:pPr>
      <w:r w:rsidRPr="00B97436">
        <w:rPr>
          <w:b/>
          <w:bCs/>
          <w:color w:val="FF0000"/>
          <w:szCs w:val="26"/>
          <w:lang w:val="sv-SE"/>
        </w:rPr>
        <w:t>ĐÁP ÁN CHI TIẾT</w:t>
      </w:r>
    </w:p>
    <w:p w:rsidR="00DC1882" w:rsidRDefault="00DC1882" w:rsidP="003C453C">
      <w:pPr>
        <w:tabs>
          <w:tab w:val="left" w:pos="284"/>
          <w:tab w:val="left" w:pos="2835"/>
          <w:tab w:val="left" w:pos="5387"/>
          <w:tab w:val="left" w:pos="7938"/>
        </w:tabs>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lastRenderedPageBreak/>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841" type="#_x0000_t75" style="width:27.75pt;height:15.75pt" o:ole="">
            <v:imagedata r:id="rId1219" o:title=""/>
          </v:shape>
          <o:OLEObject Type="Embed" ProgID="Equation.DSMT4" ShapeID="_x0000_i1841" DrawAspect="Content" ObjectID="_1693756011" r:id="rId1576"/>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5B7C26"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B7C26">
        <w:rPr>
          <w:b/>
          <w:lang w:val="sv-SE"/>
        </w:rPr>
        <w:t>:</w:t>
      </w:r>
      <w:r>
        <w:rPr>
          <w:b/>
          <w:lang w:val="sv-SE"/>
        </w:rPr>
        <w:t xml:space="preserve"> Chọn </w:t>
      </w:r>
      <w:r w:rsidRPr="00DC1882">
        <w:rPr>
          <w:b/>
          <w:color w:val="0000FF"/>
          <w:lang w:val="sv-SE"/>
        </w:rPr>
        <w:t>C.</w:t>
      </w:r>
      <w:r w:rsidRPr="005B7C26">
        <w:rPr>
          <w:b/>
          <w:lang w:val="sv-SE"/>
        </w:rPr>
        <w:t xml:space="preserve"> </w:t>
      </w:r>
    </w:p>
    <w:p w:rsidR="00DC1882" w:rsidRPr="00A47220" w:rsidRDefault="00DC1882" w:rsidP="003C453C">
      <w:pPr>
        <w:tabs>
          <w:tab w:val="left" w:pos="284"/>
          <w:tab w:val="left" w:pos="2835"/>
          <w:tab w:val="left" w:pos="5387"/>
          <w:tab w:val="left" w:pos="7938"/>
        </w:tabs>
        <w:rPr>
          <w:lang w:val="pl-PL"/>
        </w:rPr>
      </w:pPr>
      <w:r w:rsidRPr="00A47220">
        <w:rPr>
          <w:lang w:val="pl-PL"/>
        </w:rPr>
        <w:t>Ta có:</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năng lượng của photon </w:t>
      </w:r>
      <w:r w:rsidRPr="00FE7CDD">
        <w:rPr>
          <w:position w:val="-10"/>
        </w:rPr>
        <w:object w:dxaOrig="680" w:dyaOrig="320">
          <v:shape id="_x0000_i1842" type="#_x0000_t75" style="width:33.75pt;height:15.75pt" o:ole="">
            <v:imagedata r:id="rId1577" o:title=""/>
          </v:shape>
          <o:OLEObject Type="Embed" ProgID="Equation.DSMT4" ShapeID="_x0000_i1842" DrawAspect="Content" ObjectID="_1693756012" r:id="rId1578"/>
        </w:object>
      </w:r>
      <w:r>
        <w:t>.</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các photon của cùng một ánh sáng đơn sắc thì cùng </w:t>
      </w:r>
      <w:r w:rsidRPr="00FE7CDD">
        <w:rPr>
          <w:position w:val="-10"/>
        </w:rPr>
        <w:object w:dxaOrig="240" w:dyaOrig="320">
          <v:shape id="_x0000_i1843" type="#_x0000_t75" style="width:11.25pt;height:15.75pt" o:ole="">
            <v:imagedata r:id="rId1579" o:title=""/>
          </v:shape>
          <o:OLEObject Type="Embed" ProgID="Equation.DSMT4" ShapeID="_x0000_i1843" DrawAspect="Content" ObjectID="_1693756013" r:id="rId1580"/>
        </w:object>
      </w:r>
      <w:r>
        <w:t xml:space="preserve"> → năng lượng như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844" type="#_x0000_t75" style="width:20.25pt;height:14.25pt" o:ole="">
            <v:imagedata r:id="rId1221" o:title=""/>
          </v:shape>
          <o:OLEObject Type="Embed" ProgID="Equation.DSMT4" ShapeID="_x0000_i1844" DrawAspect="Content" ObjectID="_1693756014" r:id="rId1581"/>
        </w:object>
      </w:r>
      <w:r w:rsidRPr="00EB06AC">
        <w:rPr>
          <w:lang w:val="vi-VN"/>
        </w:rPr>
        <w:t xml:space="preserve"> lí tưởng đang thực hiện dao động điện từ tự do. Gọi </w:t>
      </w:r>
      <w:r w:rsidRPr="00602926">
        <w:rPr>
          <w:position w:val="-6"/>
        </w:rPr>
        <w:object w:dxaOrig="200" w:dyaOrig="220">
          <v:shape id="_x0000_i1845" type="#_x0000_t75" style="width:9.75pt;height:11.25pt" o:ole="">
            <v:imagedata r:id="rId1223" o:title=""/>
          </v:shape>
          <o:OLEObject Type="Embed" ProgID="Equation.DSMT4" ShapeID="_x0000_i1845" DrawAspect="Content" ObjectID="_1693756015" r:id="rId1582"/>
        </w:object>
      </w:r>
      <w:r w:rsidRPr="00EB06AC">
        <w:rPr>
          <w:lang w:val="vi-VN"/>
        </w:rPr>
        <w:t xml:space="preserve">, </w:t>
      </w:r>
      <w:r w:rsidRPr="00937E77">
        <w:rPr>
          <w:position w:val="-12"/>
        </w:rPr>
        <w:object w:dxaOrig="320" w:dyaOrig="360">
          <v:shape id="_x0000_i1846" type="#_x0000_t75" style="width:15.75pt;height:18.75pt" o:ole="">
            <v:imagedata r:id="rId1225" o:title=""/>
          </v:shape>
          <o:OLEObject Type="Embed" ProgID="Equation.DSMT4" ShapeID="_x0000_i1846" DrawAspect="Content" ObjectID="_1693756016" r:id="rId1583"/>
        </w:object>
      </w:r>
      <w:r w:rsidRPr="00EB06AC">
        <w:rPr>
          <w:lang w:val="vi-VN"/>
        </w:rPr>
        <w:t xml:space="preserve"> là điện áp tức thời và điện áp cực đại giữa hai bản tụ; </w:t>
      </w:r>
      <w:r w:rsidRPr="00602926">
        <w:rPr>
          <w:position w:val="-6"/>
        </w:rPr>
        <w:object w:dxaOrig="139" w:dyaOrig="260">
          <v:shape id="_x0000_i1847" type="#_x0000_t75" style="width:6.75pt;height:12.75pt" o:ole="">
            <v:imagedata r:id="rId1227" o:title=""/>
          </v:shape>
          <o:OLEObject Type="Embed" ProgID="Equation.DSMT4" ShapeID="_x0000_i1847" DrawAspect="Content" ObjectID="_1693756017" r:id="rId1584"/>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tab/>
      </w:r>
      <w:r w:rsidRPr="00DC1882">
        <w:rPr>
          <w:b/>
          <w:color w:val="0000FF"/>
          <w:lang w:val="vi-VN"/>
        </w:rPr>
        <w:t>A.</w:t>
      </w:r>
      <w:r w:rsidRPr="00EB06AC">
        <w:rPr>
          <w:b/>
          <w:lang w:val="vi-VN"/>
        </w:rPr>
        <w:t xml:space="preserve"> </w:t>
      </w:r>
      <w:r w:rsidRPr="00602926">
        <w:rPr>
          <w:b/>
          <w:bCs/>
          <w:position w:val="-16"/>
        </w:rPr>
        <w:object w:dxaOrig="1719" w:dyaOrig="440">
          <v:shape id="_x0000_i1848" type="#_x0000_t75" style="width:85.5pt;height:21pt" o:ole="">
            <v:imagedata r:id="rId1229" o:title=""/>
          </v:shape>
          <o:OLEObject Type="Embed" ProgID="Equation.DSMT4" ShapeID="_x0000_i1848" DrawAspect="Content" ObjectID="_1693756018" r:id="rId1585"/>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849" type="#_x0000_t75" style="width:96pt;height:21pt" o:ole="">
            <v:imagedata r:id="rId1231" o:title=""/>
          </v:shape>
          <o:OLEObject Type="Embed" ProgID="Equation.DSMT4" ShapeID="_x0000_i1849" DrawAspect="Content" ObjectID="_1693756019" r:id="rId1586"/>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850" type="#_x0000_t75" style="width:87pt;height:21pt" o:ole="">
            <v:imagedata r:id="rId1233" o:title=""/>
          </v:shape>
          <o:OLEObject Type="Embed" ProgID="Equation.DSMT4" ShapeID="_x0000_i1850" DrawAspect="Content" ObjectID="_1693756020" r:id="rId1587"/>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851" type="#_x0000_t75" style="width:87pt;height:21pt" o:ole="">
            <v:imagedata r:id="rId1235" o:title=""/>
          </v:shape>
          <o:OLEObject Type="Embed" ProgID="Equation.DSMT4" ShapeID="_x0000_i1851" DrawAspect="Content" ObjectID="_1693756021" r:id="rId1588"/>
        </w:object>
      </w:r>
      <w:r w:rsidRPr="00A47220">
        <w:rPr>
          <w:bCs/>
        </w:rPr>
        <w:t>.</w:t>
      </w:r>
    </w:p>
    <w:p w:rsidR="00DC1882" w:rsidRPr="00A47220" w:rsidRDefault="00DC1882" w:rsidP="008A20DE">
      <w:pPr>
        <w:shd w:val="clear" w:color="auto" w:fill="D9D9D9"/>
        <w:tabs>
          <w:tab w:val="left" w:pos="284"/>
          <w:tab w:val="left" w:pos="2835"/>
          <w:tab w:val="left" w:pos="5387"/>
          <w:tab w:val="left" w:pos="7938"/>
        </w:tabs>
        <w:rPr>
          <w:b/>
        </w:rPr>
      </w:pPr>
      <w:r>
        <w:rPr>
          <w:b/>
          <w:lang w:val="pl-PL"/>
        </w:rPr>
        <w:sym w:font="Wingdings" w:char="F040"/>
      </w:r>
      <w:r w:rsidRPr="00A47220">
        <w:rPr>
          <w:b/>
        </w:rPr>
        <w:t xml:space="preserve"> Hướng dẫn: Chọn </w:t>
      </w:r>
      <w:r w:rsidRPr="00DC1882">
        <w:rPr>
          <w:b/>
          <w:color w:val="0000FF"/>
        </w:rPr>
        <w:t>D.</w:t>
      </w:r>
      <w:r w:rsidRPr="00A47220">
        <w:rPr>
          <w:b/>
        </w:rPr>
        <w:t xml:space="preserve"> </w:t>
      </w:r>
    </w:p>
    <w:p w:rsidR="00DC1882" w:rsidRPr="00596101" w:rsidRDefault="00DC1882" w:rsidP="003C453C">
      <w:pPr>
        <w:tabs>
          <w:tab w:val="left" w:pos="284"/>
          <w:tab w:val="left" w:pos="2835"/>
          <w:tab w:val="left" w:pos="5387"/>
          <w:tab w:val="left" w:pos="7938"/>
        </w:tabs>
        <w:rPr>
          <w:lang w:val="pl-PL"/>
        </w:rPr>
      </w:pPr>
      <w:r w:rsidRPr="00596101">
        <w:rPr>
          <w:lang w:val="pl-PL"/>
        </w:rPr>
        <w:t>Ta có:</w:t>
      </w:r>
    </w:p>
    <w:p w:rsidR="00DC1882" w:rsidRPr="00596101" w:rsidRDefault="00DC1882" w:rsidP="00A14B7F">
      <w:pPr>
        <w:pStyle w:val="ListParagraph"/>
        <w:numPr>
          <w:ilvl w:val="0"/>
          <w:numId w:val="3"/>
        </w:numPr>
        <w:tabs>
          <w:tab w:val="left" w:pos="284"/>
          <w:tab w:val="left" w:pos="2835"/>
          <w:tab w:val="left" w:pos="5387"/>
          <w:tab w:val="left" w:pos="7938"/>
        </w:tabs>
        <w:spacing w:after="0"/>
        <w:jc w:val="both"/>
        <w:rPr>
          <w:lang w:val="pl-PL"/>
        </w:rPr>
      </w:pPr>
      <w:r w:rsidRPr="00596101">
        <w:rPr>
          <w:lang w:val="pl-PL"/>
        </w:rPr>
        <w:t>năng lượng của mạch dao động bằng tổng của năng lượng từ trường và năng lượng điện trường trong mạch.</w:t>
      </w:r>
    </w:p>
    <w:p w:rsidR="00DC1882" w:rsidRPr="00596101" w:rsidRDefault="00DC1882" w:rsidP="003C453C">
      <w:pPr>
        <w:pStyle w:val="ListParagraph"/>
        <w:tabs>
          <w:tab w:val="left" w:pos="284"/>
          <w:tab w:val="left" w:pos="2835"/>
          <w:tab w:val="left" w:pos="5387"/>
          <w:tab w:val="left" w:pos="7938"/>
        </w:tabs>
        <w:ind w:left="862"/>
        <w:rPr>
          <w:lang w:val="pl-PL"/>
        </w:rPr>
      </w:pPr>
      <w:r w:rsidRPr="005A1FDF">
        <w:rPr>
          <w:position w:val="-12"/>
        </w:rPr>
        <w:object w:dxaOrig="1219" w:dyaOrig="360">
          <v:shape id="_x0000_i1852" type="#_x0000_t75" style="width:60.75pt;height:18.75pt" o:ole="">
            <v:imagedata r:id="rId1589" o:title=""/>
          </v:shape>
          <o:OLEObject Type="Embed" ProgID="Equation.DSMT4" ShapeID="_x0000_i1852" DrawAspect="Content" ObjectID="_1693756022" r:id="rId1590"/>
        </w:object>
      </w:r>
      <w:r w:rsidRPr="00596101">
        <w:rPr>
          <w:lang w:val="pl-PL"/>
        </w:rPr>
        <w:t xml:space="preserve"> ↔ </w:t>
      </w:r>
      <w:r w:rsidRPr="005A1FDF">
        <w:rPr>
          <w:position w:val="-24"/>
        </w:rPr>
        <w:object w:dxaOrig="2240" w:dyaOrig="620">
          <v:shape id="_x0000_i1853" type="#_x0000_t75" style="width:112.5pt;height:30.75pt" o:ole="">
            <v:imagedata r:id="rId1591" o:title=""/>
          </v:shape>
          <o:OLEObject Type="Embed" ProgID="Equation.DSMT4" ShapeID="_x0000_i1853" DrawAspect="Content" ObjectID="_1693756023" r:id="rId1592"/>
        </w:object>
      </w:r>
      <w:r w:rsidRPr="00596101">
        <w:rPr>
          <w:lang w:val="pl-PL"/>
        </w:rPr>
        <w:t xml:space="preserve">→ </w:t>
      </w:r>
      <w:r w:rsidRPr="005A1FDF">
        <w:rPr>
          <w:position w:val="-16"/>
        </w:rPr>
        <w:object w:dxaOrig="1740" w:dyaOrig="440">
          <v:shape id="_x0000_i1854" type="#_x0000_t75" style="width:87pt;height:21pt" o:ole="">
            <v:imagedata r:id="rId1593" o:title=""/>
          </v:shape>
          <o:OLEObject Type="Embed" ProgID="Equation.DSMT4" ShapeID="_x0000_i1854" DrawAspect="Content" ObjectID="_1693756024" r:id="rId1594"/>
        </w:object>
      </w:r>
      <w:r w:rsidRPr="00A47220">
        <w:rPr>
          <w:lang w:val="pl-PL"/>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Pr="00486CB7" w:rsidRDefault="00DC1882" w:rsidP="008A20DE">
      <w:pPr>
        <w:shd w:val="clear" w:color="auto" w:fill="D9D9D9"/>
        <w:tabs>
          <w:tab w:val="left" w:pos="284"/>
          <w:tab w:val="left" w:pos="2835"/>
          <w:tab w:val="left" w:pos="5387"/>
          <w:tab w:val="left" w:pos="7938"/>
        </w:tabs>
        <w:rPr>
          <w:b/>
          <w:lang w:val="pl-PL"/>
        </w:rPr>
      </w:pPr>
      <w:r>
        <w:rPr>
          <w:b/>
          <w:lang w:val="pl-PL"/>
        </w:rPr>
        <w:sym w:font="Wingdings" w:char="F040"/>
      </w:r>
      <w:r>
        <w:rPr>
          <w:b/>
          <w:lang w:val="pl-PL"/>
        </w:rPr>
        <w:t xml:space="preserve"> Hướng dẫn</w:t>
      </w:r>
      <w:r w:rsidRPr="00486CB7">
        <w:rPr>
          <w:b/>
          <w:lang w:val="pl-PL"/>
        </w:rPr>
        <w:t>:</w:t>
      </w:r>
      <w:r>
        <w:rPr>
          <w:b/>
          <w:lang w:val="pl-PL"/>
        </w:rPr>
        <w:t xml:space="preserve"> Chọn </w:t>
      </w:r>
      <w:r w:rsidRPr="00DC1882">
        <w:rPr>
          <w:b/>
          <w:color w:val="0000FF"/>
          <w:lang w:val="pl-PL"/>
        </w:rPr>
        <w:t>A.</w:t>
      </w:r>
      <w:r w:rsidRPr="00486CB7">
        <w:rPr>
          <w:b/>
          <w:lang w:val="pl-PL"/>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ia tốc của một chất điểm bằng 0 khi chất điểm ở vị trí cân bằng → vị trí có tốc độ cực đại</w:t>
      </w:r>
      <w:r>
        <w:rPr>
          <w:lang w:val="pl-PL"/>
        </w:rPr>
        <w:t>.</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B71612" w:rsidRDefault="00DC1882" w:rsidP="008A20DE">
      <w:pPr>
        <w:shd w:val="clear" w:color="auto" w:fill="D9D9D9"/>
        <w:tabs>
          <w:tab w:val="left" w:pos="284"/>
          <w:tab w:val="left" w:pos="2835"/>
          <w:tab w:val="left" w:pos="5387"/>
          <w:tab w:val="left" w:pos="7938"/>
        </w:tabs>
        <w:rPr>
          <w:b/>
          <w:lang w:val="pl-PL"/>
        </w:rPr>
      </w:pPr>
      <w:r>
        <w:rPr>
          <w:b/>
        </w:rPr>
        <w:lastRenderedPageBreak/>
        <w:sym w:font="Wingdings" w:char="F040"/>
      </w:r>
      <w:r w:rsidRPr="00B71612">
        <w:rPr>
          <w:b/>
          <w:lang w:val="pl-PL"/>
        </w:rPr>
        <w:t xml:space="preserve"> Hướng dẫn: Chọn </w:t>
      </w:r>
      <w:r w:rsidRPr="00DC1882">
        <w:rPr>
          <w:b/>
          <w:color w:val="0000FF"/>
          <w:lang w:val="pl-PL"/>
        </w:rPr>
        <w:t>D.</w:t>
      </w:r>
      <w:r w:rsidRPr="00B71612">
        <w:rPr>
          <w:b/>
          <w:lang w:val="pl-PL"/>
        </w:rPr>
        <w:t xml:space="preserve"> </w:t>
      </w:r>
    </w:p>
    <w:p w:rsidR="00DC1882" w:rsidRPr="00B71612" w:rsidRDefault="00DC1882" w:rsidP="003C453C">
      <w:pPr>
        <w:tabs>
          <w:tab w:val="left" w:pos="284"/>
          <w:tab w:val="left" w:pos="2835"/>
          <w:tab w:val="left" w:pos="5387"/>
          <w:tab w:val="left" w:pos="7938"/>
        </w:tabs>
        <w:rPr>
          <w:lang w:val="pl-PL"/>
        </w:rPr>
      </w:pPr>
      <w:r w:rsidRPr="00B71612">
        <w:rPr>
          <w:lang w:val="pl-PL"/>
        </w:rPr>
        <w:t>Ta có:</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344594">
        <w:rPr>
          <w:position w:val="-36"/>
        </w:rPr>
        <w:object w:dxaOrig="2220" w:dyaOrig="840">
          <v:shape id="_x0000_i1855" type="#_x0000_t75" style="width:110.25pt;height:43.5pt" o:ole="">
            <v:imagedata r:id="rId1595" o:title=""/>
          </v:shape>
          <o:OLEObject Type="Embed" ProgID="Equation.DSMT4" ShapeID="_x0000_i1855" DrawAspect="Content" ObjectID="_1693756025" r:id="rId1596"/>
        </w:object>
      </w:r>
      <w:r>
        <w:t>m → sóng cực ngắn.</w:t>
      </w:r>
    </w:p>
    <w:p w:rsidR="00DC1882" w:rsidRPr="00415DF2" w:rsidRDefault="008614FF" w:rsidP="003C453C">
      <w:pPr>
        <w:tabs>
          <w:tab w:val="left" w:pos="284"/>
          <w:tab w:val="left" w:pos="2835"/>
          <w:tab w:val="left" w:pos="5387"/>
          <w:tab w:val="left" w:pos="7938"/>
        </w:tabs>
      </w:pPr>
      <w:r>
        <w:rPr>
          <w:noProof/>
        </w:rPr>
        <w:pict>
          <v:group id="Canvas 1196" o:spid="_x0000_s1625" editas="canvas" style="position:absolute;margin-left:301.6pt;margin-top:24pt;width:217.15pt;height:120.75pt;z-index:251681280;mso-position-horizontal-relative:margin" coordsize="27571,15335"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EuV1vjMHAADEJQAADgAAAGRycy9lMm9E b2MueG1s5FfbbuM2EH0v0H8g9L6x7paEOIvC2QQFFl2j2fadliiJWIkkSMaO/75DivI1yTapF02w AeyQHl7mcs7M8PLjQ9+hFZGKcjbzggvfQ4SVvKKsmXl/fb35kHlIacwq3HFGZt6GKO/j1a+/XK5F QULe8q4iEsEhTBVrMfNarUUxmaiyJT1WF1wQBsKayx5rmMpmUkm8htP7bhL6fjpZc1kJyUuiFPx6 PQi9K3t+XZNSf6lrRTTqZh7opu23tN9L8z25usRFI7FoaenUwK/QoseUwaXbo66xxuhe0pOjelpK rnitL0reT3hd05JYG8CawD+yZo7ZCitrTAneGRWE0RnPXTbgAziyWEMwiB03xboR26BAII+i8iIj biW/F9aGpij/WC0kohUgxUMM9wAIK0aBCcRa2BW3UtyJhXQ/NMPM+Pahlr35D15DDzMv8sMs9tBm 5qVJ4iJJHjQqQRZOwzCMUw+VIA7iPMv9aIh12QIgzHZAA8jcvrL99J2dk/H+iVFzq5WgZQEf5ywY nTjr+xCGXfpeEs8d0v+rM3osv92LD4AigTVd0o7qjWUEuNooxVYLWi7kMNn5Heg4+B2k5lKUGbeY DWbNsAMbiz7z8ptCjM9bzBrymxJAJRM2WD05XG6nB9ctOypuaNeZYJmxMwxodwSkR3wzUOKal/c9 YXrguCQd2MiZaqlQHpIF6ZcEQCR/r6xCuFBaEl225sIaLv4TlDWK7gmsljvFjAkKUPYYrtJp6OcW HVES53E8AGcLLX8axfnUQctPsjBMrVdGgID7pNK3hPfIDEBN0Aaiggu8+qycXuMS581BFasjaDZQ wWJsywrHG9Brnze5ufmlvAH7AuDfDv1b0yIgUpQ8x5roZPMedWB76p9uf4I6awEpX43ggNkJPF6U Z+5aLAi42Ry7w3sANB8cdqclpk2r0ZwzBhHhEoHQus9umLMBDeUDuxMW/QZB7rRBaCbPgMY5NcuC NA2PQLPvGnvr1ikncOkoM3Y8ARdcMG64BcrhomNoDaQMpz6YWWKonzUwBYa9AHoo1ngIdw0U5lJL e6TiHa1GaqqNmncSrTDURiipFV9/BSR4qMNKgwCSo/1z4D7YauB7jVU7bLaiweCeaqjnHe1nXrbd jYuW4OoTq5DeCMj5HK70jOaqh9sI6AcDa5DGtNutU5rgTreHS7vGKdQx4wJii7zj1S5AZrTk1cbW ERtFgNoAjh+PuW1xewxzrtS9FnOohoT6t8nExvqxFJ6wcqS0wcVhCfy5gPejAbXrBoYqCtn73fQC QTjmxoVrBuAXoKGpjWM3YHKgmf9f9d3l0XPW96HxC4JpPrXlE3KI6/0gSScBtJSWMbkfp0O7c87C bnwJn/eDkegEI7aRfksYcZ39OTES+kkUQo8HqTPLk2l6BJQgytN0fF0kYTTIn86sr+gA3x1QwB2H L4vAtsVvCSiukz8rUOI8THJ4VVmkpHGaDI3MmFKyLJuC1GYUAM3U5rOfGyhAqyOgTN9a1XFBPCdQ giiKA3gpGqAkWRxG9uG9qz0HKeU/1x54+D7f6e91+Tf2zzXVe9ts3T9+mL67tLR9MC/GHsfm8reQ lv4BAAD//+yX6YrbMBCAX8Xof2sdjnywzp8uWwqlhL6BoiiJqA8hK9fbdyQ7XW+6tKW4YLpZCCtp 7JnR6NPMeK02JbKfNhzFywdRdM4qJ/d+uNVV9VVJB+vxSBAbLYt1pc0TyJcPftaZlfVvnLe29v/b 7TY6l4hklBFKUXQpUZ7gHA821NlF0ssXlHGGIglykuOEE+8D2LrqMbZzH1VbR34AXoIzyOsXx8/d 4Nb1Eb/ctZXe9F7B5NJ9qGx0FFWJTrrZtCcUVaJzsFiip/A3WBu9FvbW7yYMYXP9DmEQneuq6QoY lWjvnCniuJN7VYvufWtUA9Jta2vhYGp38cYKsLqrq5hizL0yd7AKDUrqP9JRC/vtYN7JtjbC6bWu tLsEdRAEUFg0x5WWPvJ+Ir8cVzbScJiUoKgRtSoRiL3VCFYgsNen/Ds+zn7+QsXzoYpwwIOzEK/f 7xeOXEv12MpDrRrXb9qqCvxum26vTYciW6h6PdCWeodGUE1BW8oJzQJsCWVJmvUmfsCWpukiHWDz 4OVe/rew/R+gwNW8AYX6oMwJlOEUJ01LaZZleQCF5jzP8C9AYTlPQ0zeNiiQpG9AYXMDJVznqTNK jukigEIYSzEebLyaUu6khNqT/ERKMjdSyHDhp80pOcN9p0NIzhMekoYoXkXlXn0CKlCrb5JKSPZz qj4kNE4TZxWcJIxDJwJdLwNW2G2jggnHeGhUSMJg/OYbFajWN6iEVDwrVIYbP2lWGaGSUc7ZbQG6 o/LcrfYfPwxuzktUYGVmPS0JzdO0WYXjLF/0BQjSy6JPGqP68+9JiU9mV5x2Bj6qTkYW8AufVzsr zF7LR+HEeB6eKhRt9221UXb5HQAA//8DAFBLAwQKAAAAAAAAACEAFPLqnGk0AQBpNAEAFAAAAGRy cy9tZWRpYS9pbWFnZTEucG5niVBORw0KGgoAAAANSUhEUgAAB7sAAAPyCAYAAAANFLvQAACAAElE QVR42uzdT0hl3Zof/uq8ReNAcuViiCSmcSBcB0IcSDAgvAaECCmChILUwHRL4qDgSpAgtAMbCUKK i4EaSLBBiAQDNnFgQCoSvFADBw5MkODAgQMDDhw4cODAQQ12+jk3VlfV65+z197n/+cD+5df9X3L Ve7zPc/ZZz97rfXq559/zuI4OjrK4FuXl5fZysrK1yP+DDKCnCAjyAkygpwgI8iJnCAjyAkygpwg I83g1V+L/0/28eNHrzjf+fz5c/aQjzjizyAjyAkygpwgI8gJMoKcyAkygpwgI8gJMtIMNLtRJJER 5AQZQU6QEeQEZAQ5QUaQE2QEOUFGWo5mN4okMoKcICPICTKCnICMICfICHKCjCAnyEjL0exGkURG kBNkBDlBRpATkBHkBBlBTpAR5AQZaTma3SiSyAhygowgJ8gIcgIygpwgI8gJMoKcICMtR7MbRRIZ QU6QEZrG3d1ddnl5+d1xdnZWuVb9Nifx5/Pz8+/+u/v7eydQLVFLkBNkBDlBRpATZAQ5gQ7KiGY3 iiQygpwgI9TUly9fKs3ow8PDbGNjI1tZWcnm5uay6enpbGJiIhsdHc0GBgayrq6u77JQ5Ojr68vG x8crY8RYMebm5mZ2cHCQnZycZDc3N14YtQQ5kRNkBDlBRpATZAQ5QUZanGY3iiQygpwgI5QiZmDv 7e1lq6urlQZzNLKjif369evSmthlHt3d3dnw8HD27t27bGlpqdKIj2Z4NOZRS5ATZERGkBNkBDlB RpATZKT5aXajSCIjyAkyQi63t7fZ6elptr6+ni0sLFRmZvf09DRlQ7vIzPBo1seMcA1wtQQ5QUZA TpAR5AQZQU6Qkeb0tdkdSzxGwzvl+Ku/+qukwY+OjpLHbIaxP3361HJjx9+rdozf/va3370B4s/1 GruRv7exqx/7uSJZxtjxXmnU7506dtQkY1dXS5zzxo/9f/7P/2mKsfNccDXy944lsDt17P/wH/5D Zab2P/kn/yT7B//gH2R/62/9rbZqbFd7/PrXv86Ghoayf/pP/2mllq2trTXt6/1//+//bbmxi477 4+dNni9vRcdu5O9t7GJf8p+6LnnpiId+GvV7p4wdf8fY6d+DnfP6j52inmP/WEvKuEZN/b2jFhq7 +cau5ntwo37vuN4zdvXimr5WY7/0XbiWYzfy9zZ29WNXe0+taK+kjN+7U3tEzTB23kamc955PcG8 taQVe2OvyrjxFzN5Uvz8888tPfbg4GDLjR1/z9jGLmvs5z5Iyxg73iuN+r1Txy5jZqOxjV2vsf/N v/k3TTF2novyRv7eZSzF3Spjx83i/f39bHFxMfujP/qjjmxsl3E08vVOvYHayLHLPv95mt1ljNfI 39vY6c3u1CP1YbVGjR1/x9jGbqWxU28i1mvsxx6cadTvHbXQ2MbOc8T1nrGrF9f0tRr7pe/CtRy7 kb+3sWs3dmqvpJFjt3qPqBnGztvsds71BNtxbM1uwTa2sTW7NT+Nrdmt2a3ZXdlvO24ixZLkzbrH tma3Zrdmt7E1uzVeja3Zrdmt6WtszW7Nbk1fY2t2G1uzW09Qf0qzW7CNbWzNbs1PYxtbs7vDm903 NzfZ7u5uZc/tWJpbc7r842//7b+dvX//Pjs5Ocm+fPmi2a3ZbWzNbs1PYxtbs1vj1dia3Zrdmt3G 1uzWeNXs1hPUn6pVs9ue3fbstme3se3ZbQ9ne3Z31tj27M6nHfbsvr6+zj58+JBNTU1l3d3dGtJ1 PHp7e7N3795lBwcH2f39fc1fb3t227Pb2NU3qOzZbWx7dtuz257dxi57bHt227Pbnt3GLmNse3Yb 257deoL27M65Z3fqRRbtK2+RREZkBDlBRppPzODe2dnJ3rx5o8HdJEdXV9fXxneeGd+oJcgJMoKc ICPICTICcoKMfE+zG0USGUFOkJE2Ew3U/f39bGZmRoO7yY/+/v5saWkpOz4+Fly1BDlBRpATZAQ5 ARlBTpCRnF7F+vZxpE79p32dnp5mExMTX4/4M8gIcoKMNK+Li4vKHtyxZHY7NoZ/+umnyqzoOP7u 3/27pewv3UxH7J0ey8xfXV0Js1qCnCAjyAkygpwgIzKCnCAjVXjlZQYAaF0xi3t7ezubnJxsieZv zDQfHR2tLOM9Pz+fraysVFYY2traqsxGj6dLz8/Ps8vLy8pR7TLfd3d3X/9OXLTv7u5mGxsblZ// /v37yvkZGRlpiQcB4nWMfdUtcw4AAAAAz9PsBgBoQdHUjUZuMzZv+/r6Ks3lxcXFbHV1tbJn+NnZ WWXGcjM0b29vbyvLhkeDPc5hzIaP5nIsKd5s53JwcLDStI9mPgAAAADwPc1uAIAWEjOfm2UWdywn HktvxyztaGrv7e1lNzc3LX1+r6+vs8PDw8py4m/fvs0GBgaa4lzHAwTRlI+HHAAAAACAP9DsBgBo cjEbOmYhxyzfRi9BHjOgYzZ0LDl+f3/fEef/oQEev/f4+Hilyd/I1+HNmzfZycmJNwYAAAAAHU+z GwCgScVy2zFjulFN7lgiPWY3xzLaR0dHHdPcfkksKR7N/limPWa2N2rm98TERGVvcvt6AwAAANCp NLsBAJrMxcVFZcnqnp6ehuwRPTc3V5nJrIlanZj5HTPvZ2ZmKrPf6/2ajYyMaHoDAAAA0JE0uwEA mkQ0uWdnZ+s6UzjGGh0drexRbT/o4h5mfcfDCjHru94PKqytrVX+DQAAAADQCTS7AQAa7Orqqu5N 7lgCOxqjsVQ6tfP58+dseXk5Gx4erttr29fXl62vr5vpDQAAAEDb0+wGAGiQaDSvrKzUbbnymMEd +2+bwd0Yse/5/Px83V7vmOkdy6tregMAAADQrjS7AQDqrJ5N7pjlu7S0lJ2dnWl6Nol4HWKp8+np 6brM5o9Z5fb0BgAAAKAdaXYDANTJ/f193Zrck5OT2d7engZnk4v9tWPJ8Xoscx4z+2NZdQAAAABo F5rdAAB1EDN5o9lYy2Zmf39/ZRa3ZcpbUyxz/u7du5rP9o792s/Pz51wAAAAAFqeZjcAQA1dXFxk U1NTNW1exs/f2dkxi7tNXF1dVVYAiIcXapWZaKgvLCxUltQHAAAAgFb16ueff87iiJkk8K2YFRY3 Wh8Os8SQEeQEGaleNCxnZ2drOkt3ZmYmOz09lZM2FQ8vxFL0tVwRIJbU39zcbIsHJXzeICfICHKC jCAnyAhyIid0XkZePdzo+vjxo1ec78Sejt/eDLXHIzKCnCAjL4umYezBXKtZuV1dXdn8/HzHfXnp 9FoSv2/sw16rpvfg4GB2eHgoI6glyIiMICfICHKCjCAnyEhL0exGkURGkBNkpCSxUs7IyEhNmpG9 vb2V/bg7ddlpteQPYiZ/Lff1np6eriy9LyOoJciIjCAnyAhygowgJ8hIK9DsRpFERpATZKSgaEC/ f/++Jg3IWGb6w4cP2d3dnZyoJV9FQzoy193dXZP9vFdXV1tuaXMZQU6QEeQEGUFOkBHkRE7ovIxo dqNIIiPICTJSwM7OTmUJ6FosV764uNixM7nVkupcX19XlrWvxYMWsVf4ycmJjKCWICMgJ8gIcoKM ICfISNPS7EaRREaQE2QkQeyZPTU1VZOZ3DGrNpqYqCXVipneMzMzNWl6z87OtsRDFzKCnCAjyAky gpwgI8iJnNB5GdHsRpFERpATZCSH+/v7yrLiZS8fHTO5FxYWzORWSwqJPb0nJiZKb3gPDAxk+/v7 MoJagoyAnCAjyAkygpwgI01FsxtFEhlBTpCRHP/W/v7+0vdHjmWozeRWS8o+X7EMedlN7zdv3jRt VmUEOUFGkBNkBDlBRpATOaHzMqLZjSKJjCAnyMgLYjZ37J9d9hLRY2Nj2dnZmRCoJTWzvb2d9fX1 lZrb3t7eys+VEdQSZAQ5kRNkBDlBRpATZKTRNLtRJJER5AQZecbh4WE2PDxcarNwcHAw29nZyb58 +SIAaknN3d3dVfaBL7vpPT093VSzvGUEOUFGkBNkBDlBRpATOaHzMqLZjSKJjCAnyMgjajGbu6en J9vY2NDkVksaIpresS98mZmOBno8ECIjqCXICHICMoKcICPICTLSCJrdKJLICHKCjPzg+Pi4Mvu6 zFmwsS/37e2tF1wtabhYOr/s/byXlpYqzXQZQS1BRpATkBHkBBlBTpCRetLsRpFERpATZOQbKysr pc58HRkZyU5OTrzQaklTidUF1tfXK6sNlJX1oaGh7OjoSEZQS5AR5AQZkRHkBBlBTpCRutHsRpFE RpATZOSvnZ+fZ+Pj46U1/rq7uyvXV5YsV0ua2eXlZTY5OVnqLO94YKQRuZcR5AQZQU6QEeQEGUFO 5ITOy4hmN4okMoKc0PEZ2d/frzSny2r2vXv3Lru6uvLiqiUtY29vLxsYGCjtPTAxMZFdXFzICGoJ MoKcICMygpwgI8gJMlJTmt0oksgIckLHZiRmny4vL5e2bHk0Cw8PD72oaklLij23FxYWSns/dHV1 ZVtbWzKCWoKMICfIiIwgJ8gIcoKM1IxmN4okMoKc0JEZOTs7y0ZHR0ubyTo/P19pFqKWtLrYY354 eLi090Y00O/v72UEtQQZQU6QEZATZAQ5QUZK96qnpyeL46/+6q+84nzn9PS0sgTlwxF/BhlBTmiH jGxubpa2bPnQ0JAvEmpJ24lVDz58+FCZnV3G+2RsbKzmr5mMICfICHKCjCAnyAhyIid0XkZeeZkB gE4Rs0tjBnZZM1ZnZ2fN5qatxQoI0agu4/0Sy6Ovr687qQAAAACURrMbAOgIV1dXpS1bPjg4aG9u Osri4mJpe3l7SAQAAACAsmh2AwBtb3d3N+vt7S2lUff+/fu67D8MzSb28o4HPcpa/v/i4sJJBQAA AKAQzW4AoG1FU7qsGal9fX3ZwcGBk0rHv6eWl5dLeU/19PRk+/v7TioAAAAAyTS7AYC2dH19nU1M TJQyC3V6erry84A/+Pz5c+UBkDLeX/FAitUSAAAAAEih2Q0AtJ2YLVrGsuVdXV3Z6upq9uXLFycV fnBzc5O9efOmlIb32NhY5ecBAAAAQB6a3QBAW/n48WMpSyzH3sSxRzHwvI2NjcqS5EXfc/39/dnx 8bETCgAAAEDVNLsBgLYQyyC/ffu2lFmms7OzllWGHM7OzrKhoaHC7714UGVzc9MJBQAAAKAqmt0A QMu7vb2tLINctNEWs1NjCXQgv1juf2FhoZQHTuLn2D4AAAAAgJdodgMALe3i4qKy5HjR5lrMSo3Z qUAxe3t7WV9fX+H3ZOwHbh9vAAAAAJ6j2Q0AtKzd3d1S9gqem5vL7u7unFAoSTyEMjIyUvi9GT/j +vraCQUAAADgUZrdAEBLWltbq+zvW3R/4I8fPzqZUAOxDPnMzEzhhnfMEj85OXFCAQAAAPgFzW4A oKVEA216erqUBtrx8bETCjW2vr5e+MGU7u7ubGdnx8kEAAAA4Duvfv755yyOo6MjZ4PvXF5eZisr K1+P+DPICHJCIzNye3ubjY2NFW50T05OVn4Wagn1Eft4l7HlwOrqauWBFxlBLUFGkBNkBDlBRkBO kJHw6uHGkSU8+dHnz5+/u7kYfwYZQU5oVEZiD+DBwcHCy5bH8udPNctQS6id8/PzbGhoqHDDO5ZG v7u7kxHUEmQEOUFGkBNkBDmRE2REsxtFEhlBTmj+jESTLJYdL9ro3t/fd8LVEhro/v4+m5+fL2V1 hvhZMoJagowgJ8gIcoKMICdyQmdnRLMbRRIZQU5o6owcHBxU9ust0hiLGeEnJydOtlpCk9je3i68 j/fExER2c3MjI6glyAhygowgJ8gIciIndHBGNLtRJJER5ISmzcjGxkbpDTHUEprD0dFR1tvbW+j9 Hcuin52dyQhqCTKCnCAjyAkygpzICR2aEc1uFElkBDmhKTOytLRUeKnj+Bn251ZLaF6Xl5fZ8PBw ofd5T09PJQ8yglqCjCAnyAhygowgJ3JC52VEsxtFEhlBTmi6jLx9+7bw/tzr6+tOrlpCC7i7u8um pqYKvedjq4Pf/e53MoJagowgJ8gIcoKMICfQYRnR7EaRREaQE5oqI+Pj46XM8kQtoXXECgzz8/OF 3vs//fSTjKCWICPICTKCnCAjyAl0WEY0u1EkkRHkhKbKSJFjYGAgOz8/d1LVElrUhw8fSqsHMoJa gowgJ8gIcoKMICfIiGY33gCKJDKCnFDXjKQeY2Nj2c3NjROqltDi9vb2sq6ursI14fe//72TiVqC jCAnyAhygowgJ8iIZjfeAIokMoKcUDv/9b/+18JNrdjj+/7+3slUS2ij17u3t7dQXYgtEUAtQUaQ E2QEOUFGkBNkRLMbbwBFEhlBTqiJ09PT7Fe/+lWhhtbc3Fx2d3fnZKoltJmzs7NsaGioUH2Ympqy 4gNqCTKCnCAjyAkygpwgI5rdeAMoksgIckK5Dg8Ps56enkKNLNcvagnt7fb2trJFQdEZ3hreqCXI CHKCjCAnyAhygoxoduMN4KQgI8gJpYhGd5E9eePvxr6+qCW0v9iiYGZmplDDe3h4OLu8vHQyUUuQ EeQEGUFOkBHkBBlpM5rdKJLICHJCXe3u7hZqdPf19WUnJydOpFripHSY5eXlQg3vWBJdwxu1BBlB TpAR5AQZQU6Qkfai2Y0iiYwgJ9TN/v5+4UZ37OOLWqKWdKb4zvL69evkGjIwMKDhrZaoJcgIcoKM ICfICHKCjLQRzW4USWQEOaEuis7ojmWILy4unEi1RC1RSwo1vPv7+9UStUQtQUaQE2QEOUFGkBNk pE28GhwczOL49OmTV5zvnJ+fZ7Ozs1+P+DPICHJCiqIzukdGRrKbmxsnUi1RS6jY29srVFPM8FZL 1BJkBDlBRpATZAQ5QUbawysvMwBQS+vr64WaUpOTkxrdwC8cHx9nvb29hWZ4uwkAAAAA0No0uwGA molGd2ojKo6ZmZns/v7eiQQedXp6Wqjh3dfXl52dnTmRAAAAAC1KsxsAqIm1tbVC++rGsjpfvnxx IoFnRbM6tmUq0vCOpjkAAAAArUezGwAo3erqaqEZ3cvLyxrdQNWur6+z4eFhDW8AAACADqPZDQCU qoxGN0Be0fAeHR0t1PA+OTlxIgEAAABaiGY3AFCaoo3ulZUVJxFIdnt7W6jh3dPTo+ENAAAA0EI0 uwGAUmxsbBRqdMce3wBFldHwjn3AAQAAAGh+mt0AQGFbW1vZ69evLV0ONIVoeI+NjSXXpIGBgezy 8tKJBAAAAGhymt0AQCFFG90xIxygbF++fMmmpqY0vAEAAADamGY3AJCsaKP748ePTiJQM2Z4AwAA ALQ3zW4AIEnRRvfm5qaTCNTc/f194Rne19fXTiQAAABAE9LsBgBy0+gGWkk0vMfHx5Nr1sjISHZz c+NEAgAAADQZzW4AIJejo6NCje4PHz44iUDdRcP7zZs3Gt4AAAAAbeTVzz//nMURN67hW7E/4crK ytfDfoXICHLC6elp1tvbW+oe3TKCWkK9MlJ0SfNoeMc+4KglyAhyIifICHKCjCAnyEhzePXczWc6 2+fPn7+7uRd/BhlBTjpX0UZ3XEzJCGoJjc7Ily9fCjW8JycnK01z1BJkBDmRE2QEOUFGkBNkpPE0 u1EkkRHkhBcVbXQvLy/LCGoJTZORont4a3irJcgIciInyAhygowgJ8hIc9DsRpFERpATnhV71Pb1 9ZU+o1tGUEtoZEZiOfLR0dHk2jY9Pe2kqyXICHIiJ8gIcoKMICfISINpdqNIIiPICU8q2gx6bka3 jKCW0OiM1KPGoZYgI8gJMiIjyAkygpwgI7Wj2Y0iiYwgJzyqaBNoYWFBRlBLaPqMRK0bGRmp2eoV qCXICHKCjMgIcoKMICfISO1odqNIIiPICb9wd3dXqNE9Pz+fffnyRUZQS2iJjFxfX2cDAwPJNW9t bc0LoJYgI8gJyAhygowgJ8hIA2h2o0giI8gJvzAzM5Pc9Im/W22jW0aQE5olI5eXl4Ua3pubm14E tQQZQU5ARpATZAQ5QUbqTLMbRRIZQU74ztzcXHKzZ3Z2NlejW0aQE5opI1dXV4Ua3vv7+14ItQQZ QU5ARpATZAQ5QUbqSLMbRRIZQU74anFxMbnJMzU1lbvRLSPICc2WkSIzvLu6urLT01MvhlqCjCAn yIiMICfICHKCjNSJZjeKJDKCnFARe86mNrpjf+/Y51tGUEtoh4ycn59nvb29SfWwp6cnOzk58YKo JcgIcoKMyAhygowgJ8hIHWh2o0giI8gJ2fb2dvb69eukxs7IyEh2c3MjI6gltFVGYoZ2d3d3Ul3s 6+vLrq+vvShqCTKCnCAjMoKcICPICTJSY5rdKJLICHLS4Q4ODipL76Y0dIaGhgo1umUEOaGZM3J4 eJhcH2Mp9KL1EbUEGUFOkBHkBBmREeQEGXmeZjeKJDKCnHSwWGo3deZiNHJib1sZQS2hnTNS5IGg ycnJ7P7+3oujliAjyAky4qQgJ8gIcoKM1IhmN4okMoKcdKgie9LGEr1lNLplBDmhFTKys7OTvNVD NLy/fPniBVJLkBHkBBkBOUFGkBNkpAY0u1EkkRHkpAPd3d1VliBPadzEDMcyX0cZQU5ohYxsbW0l N7zn5+c1vNUSZAQ5QUZATpAR5AQZqQHNbhRJZAQ56TDRcJmamkpudO/v78sIagkdmZGVlZWk2hnH 8vKyF0ktQUaQE2QE5AQZQU6QkZK9GhwczOL49OmTV5zvxPK2s7OzX4/4M8gIctL64nVIbdbEUr4y glpCJ2dkbm4uuYZub297odQSZAQ5QUZATpAR5AQZKdErLzMAdI6YWZjapNnc3HQCAf7a9PR0Uh2N ZdCPj4+dQAAAAICSaHYDQIfY2NhIbnTb7gTgbxTZDqKnpyc7PT11EgEAAABKoNkNAB0gZhJGgyWl MbOwsOAEAvzg9va2sh1USl3t7+/Prq+vnUQAAACAgjS7AaDNXV5eZn19fUkNmdjHJWYwAvB4fR0Y GEiqrxMTE9n9/b2TCAAAAFCAZjcAtLGYOZjaiHn37p1GN8ALLi4usu7u7qQ6++bNG3UWAAAAoADN bgBoU3d3d9nIyEhSA2ZoaKiyRC8ALzs8PExueC8tLTmBAAAAAIk0uwGgDcVMwZgxmNJ4iSXPY6Yi ANXb2dnJXr9+nVR3t7a2nEAAAACABJrdANCGFhYWkhouMTPx5OTECQRIELO0U2pvHPv7+04gAAAA QE6a3QDQZtbW1pKbLdvb204gQAHT09MeNgIAAACoE81uAGgje3t7ycvorq+vO4EABd3f32fj4+PJ 20hcX187iQAAAABV0uwGgDZxeXlZaZSkNFhi6V0AynF7e5sNDAwk1eOJiYnsy5cvTiIAAABAFTS7 AaANRGNlcHAwqbEyNTWlsQJQstPT06ynpyepLi8sLDiBAAAAAFXQ7AaAFhdL5k5OTiY1VIaHh7Ob mxsnEaAGDg8Ps66urqT6vLGx4QQCAAAAvOBVzAKL49OnT84G3zk/P89mZ2e/HvFnkBHkpPm8e/cu qZHS29ubXV1dyQhqCTJSQ+vr60k1Oo6DgwMvrFqCjCAnyAhygozICHKCjDzj1cONlI8fP3rF+c7n z5+/u9kWfwYZQU6aS+y1ndJAiZmGzdJEkRHkhHbPyPv375NqdSyDfnZ25sVVS5AR5AQZQU6QERlB TpCRJ2h2o0giI8hJi9re3s5ev36d1EDZ3d2VEdQSZKSOZmZmkur1yMhIdnd35wVWS5AR5AQZQU6Q EScFOUFGHqHZjSKJjCAnLSiWm0ndB3ZlZUVGUEuQkTqLhvXo6GhS3Z6amsq+fPniRVZLkBHkBBlB TpARkBNk5Aea3SiSyAhy0mJub2+zoaGhpIZJ7O/dbA0TGUFO6JSMXF9fZ/39/Un1e3Fx0YusliAj yAkygpwgIyAnyMgPNLtRJJER5KTFvHnzJqlREjMKm3EpXBlBTuikjJyenmbd3d1JdXxra8sLrZYg I8gJMoKcICMgJ8jINzS7USQ71P39fXZ5eZmdnJxkh4eH2c7OTra+vl5Z3nh+fj6bnZ2tNNQmJiYq DbK1tbWkjBwfH2cDAwPZ4OBg5WfFMTk5Wfn5CwsLlfHixm383bj5G/8my3SqJTwt3jcpDZK+vr7s 6upKRlBLkJEmENddr1+/zl3L4+8cHR15sdUSZAQ5QUaQE2QE5KTNRZ8k7udGj+Xg4CDb2Nio9FPi iNXfPnz4kJSRuCfx8P8f22RG/+bbY2xsrNIbih7O0tJSZbwYe3d3t/KzYnvN6C81E81uFMk2Fcsc R/N4b2+v8v6OBtn09HQ2MjKS9fT05L65Ojc3l5SRaKSnNuaiqMaSy1FQo3BHEY7C3qwNO9SSWktt jsRFS7x3ZAS1BBlpHnFtk3qNdHNz4wVXS5AR5AQZQU6QEZCTFhbN7Jj8Fz2cmGwYkxCjyTw8PFzZ Au2l+8Dx36Vk5Ntmd5EjVq17aI5HHyf+/XGvY39/v+49HM1uFMk28NDQjidtxsfHs97e3lKK1bdH /OyUjGxvb5f+b4kjGvZTU1OVJnzMSHfTVy1pd/HEXMqDKnHEU3cyglqCjDSfmZmZpLoeK+VYCUct QUaQE2QEOUFGQE6aX0xMjIlIMTv6/fv3le/00SROmdT07RE/IyUjZTW7Xzrq2Xf+2uz+7W9/W/mF U46YPZoinlhIHbMZxo7GQ6uNHX+v2jEiiD8Gs15jN/L3bsWxY4nwWhemuBmb54P04ff+8z//87oU zouLi1LPebxPU0RNMnZ1tcQ5r37s6+vrysVLynvjX//rf/3k2PFzG/V7fzt2novyssfOIy5Kjd24 sautJc75H474ItVqYxcd98eM5PmCX3Ts1N/77u4u+81vfpNU3//5P//nDT/nrTj2j5851daSH4/U JdvK+L1Txo6/Y+z078HOef3HTlHPsX+sJTF7pVG/d9RCYzff2NVcuzbq905d9atTx45r+lqN/dJ3 4VqO3cjf29jVj533e3Bqr6SM37tTe0TNMHbeZrdzXp8eUTSUY5Z23NP96aefajYhsJr+1I+1JHWb zLxHNPfrdc5flfEPjqcQUsQ676089mMzXZt97Ph7xm6/sd++fVvzwvTYe+25D9Iyfu88Rf3b2U1l jB3v0xRxnoxt7LLHjgujWrx3tra2GvZ7fzt2novyssfOI/WBA2MbuxFjp95AbeTYZde4PP+Oeo9n 7MaN/eNnTuqR+qBco8aOv2NsY7fS2Kk3MOs19mMPzjTq9y6rrhm7c8audhaYsf8grulrNfZL34Vr OXYjf29j127s1F5JI8du9R5RM4ydt9ntnNenRxR7atejN1KP/lTq8S/+xb+o2znX7NbsNnYbjL26 utrRze6Y2V72Odd4NXazjB17ndTqvaPZrfFqbM1uzW4NZ81uzW5jG1uzW7Pb2Jrdxtbs1nDW7NYj 0ux2zsvtEW1ubtalNxIrxjVjszsmKP7pn/5p4Z/z9/7e38uWl5ezg4ODZ1d30+zW7DZ2G4wdS6bV ujiNjo42bbM79u4u+5z/xV/8hcarsRs+dq0vijS7NV6Nrdmt2d0eTd///t//u2a3ZrfGq7E1uzW7 jW1szW7Nbk1fzW7Nbs1uze4m6cvF8tv16I28dM3eqGb3yMhITcaO1z+a3z9uGWHPbnt227O7TmP/ j//xP7L/+B//Y6Ux+3f+zt95smmbMnbsV13r4vTYhVo1e3b/2Z/9Wc3/bbEkSMrr/bvf/e7Jn9nf 31+ZUbu3t/fdEukvsWe3PbvLGjty3NXVlfv98Md//MfZX/7lX9Z0P2F7dhvbnt327LZnd21+73/1 r/5V8kOJKXvr2rPbnt3Gtme3Pbvt2W3s2oxtz257dtuz29hljG3PbmPbs7v+Y//n//yfs3/7b/9t 9o//8T/Ouru7K/9vSo8ork1T7u2W3ex+bM/u6AfX+t81PT2d1JeL+9p5Zo/PzMxU9gZ/9W2hhDwX XFRXQD98+FB52qSawtbX15c8VrM1u8t8YuqlY2dnJ+mcVbs8dBTN2DM56uTNzY1gqyU1F8vPxNNv Ke+HVvw8lxHkBBn5G3HNkVL/379/LwRqCTKCnCAjyAkygpw4KTnFEtkxoS62S/3xu3Y0vPNMhvtW 6v3dPMfJyUnujDw3CbCsY2FhIemcra2tpY6p2Y0iWZYoenGe4mZj6jKgqbPAolFe6z0WUjISRa3W hfPs7KyuHzbx96Lopj5FppaoJS959+5dUjbjAQ4ZQS1BRlo7I/HA09DQUNLnQGx/gVqCjCAnyAhy gowgJzz/vTuW749ZwbHCa62275qbm6t5b6Saf9uPGfnzP//zmv+71tfXk85ZvCaa3SiSDfCwVFo0 uKspjC8dseRCitRZQEX2k6omI/XYEyLlyar4QHv9+nXhsYeHhytPfUXDPfUJL7WEb8VqEClZnJyc TF5SVUaQE2SkucR1RTw9nvezIK5tYnsb1BJkBDlBRpATZAQ54W/Eiq3Re4l7qHmXF4+JbylS7/Pm OXZ3d3NnpB7N7tQcJk/qjGn5cXz69Ena+U6spx+Nyocjdc/qdhRNzVjaIs5LzHguswikLkG5tLSU PGYUkJiJPj4+nr19+7byb4jlx1dXVyszhOIpp/h9UzIS/7dYZjx+RjxUEz83/q3x30eDfmxsrDJ2 auO5t7c36XzF71N2AY+HHaLxfXR05E2iliQ5PDxMei9E9q6urmQEtQQZaaOMxPVTymdCPIgXD/Wh liAjyAkygpwgI8hJJ4vvxvHdOvaPLrJ/djTIU5TZg4g+SKwCNzU19fW1jl5ENavP/piR//2//3fl QfmHfbLjnvT29nalhxMzsqOHEyv2PvRwYpveGDv6ONWex5f2En9M/JuSz5G4Q/XiDbq8vJy8RHm1 jecUUYyea4RFQYriFA3sKPCxl0Pqkum1Ek9XxTk+Pj6u/D5RVGOpjyioUUwfK6SpHzS13ks8HiKK McyuIk/+U55ci/dFNXuzANB6Uh9mjO0wrDgDAABAp4mVL/f39yvfi4s0uH/c4jXlO3b0X/L0haLX ERMRYyZ5zNiORnT0F5rt+31MuoomezTJY7Jk9EHi3x2N+OhFxYP7Kf/maLZrdkONxZu3jGWvqzlS nr6K5S5HR0crRfyhGMbPadVljZ8SzfAo8vGEUTTCU/d+iOZ/PV7L1GXp6TxxMZCSsbgIAKA9xZfD WHkn5fMhlksDAACAThCrrcZs5JgBXYv7/Kmruf64MnCsxhar68Z39ujhRN/p9va2rV6L1N+n0B7n 3gJQvZhdXI8GaTwNQ+3EAwBlLz//1IzbmK0LL0mduRdL8Ji5B9De4loidVWhx7ahAQAAgHYRW6eO jIzU/F5/zF5OEU3tmLAX389beRvKeojVcjW7oQ6iMNWj2T0zM+Nk11Ask16P1zFm2cNL9vb2klaN iJl+7bZyAwCPiye9u7u7k/b08uAdAAAA7Sp1ElG99u2mOnGfO2a8xzLoKcvMa3ZDDnGzsNZLmcfe DFGgqZ24YRyN6JTCaTYVZYqtBlL26Y7mRez5AkDniG1qUr+QWwUEAACAdhTbu9Zj+9l4AN3Eo/qI rWx3dnYqy9LHrP2XXt9Y/VSzG3JK3Vf3qSOWRp+dna3sz2AZi8Z8GMaex2U3v6OB6cYyz4mLo9ij JSVfMRscgM5T+QKX8LnhQUoAAADa1cTERM2b3bHEdkxcov7iPvrnz5+z5eXlymqnPza/Y5l4zW46 TjQ346mQVNFkKrqP89jYWGUvCc3t5szHwz4fRZ4IK7KEeeRzcXExu7i48IK0sViWJSVb8aEOQGe6 u7urPCiZ8vlR5PoXAAAAmtXGxkbpze2YGDc3N1f5Lq3J3Vxub28rfbr5+fnKPZJ4fTS76RiHh4eV 2TDRwIwlJ+INkSJm68YSwnln+UZja3t7O3lc6i+WiY4Z9zHzPu+s78hbqmi0x8+IrEZmj46OvBht Jh6oSLnIijxYMQCgs8WXuMp+VAlLrnnQEgAAgHYTD4anfE/+9oh78aOjo5WV0WIWsXuwrUWzm7YW BSmevHloHn57rK6uJv/c2Cugmj1148mf/f19hbFNshQN7HjtX3rYYWBgIPk1j32+H/uZ8UEby63b F6T1xeoB0XBI2fLA6w9AiCeYU1agieW+fJYAAADQTGLSWax0WmQCWUxYS1mF982bN1bhbQOa3bSl mD0dzeznZuPGbOvUm33RrHrqZ87MzFSe/HEjsb3FbOv3798/mrEiy0y/tLR1ZGxtba3ytBqtWZti f5eU2Xinp6dOIABfxfVGytPqcQMAAAAAGi3ud8b98Gg6P0z4ShU9mWpncMce3zGxLJrstAfNbtpK NJJWVlaqXrJic3MzeayH2eIxVjQ9Y4aNGdyd52HGd+zR/TBbN3Wv7ViW9OGDvZql8TW9W0/kxD6r AJRlamoq6XMlrlsBAACgEWI13JhR/diKZfG/pYqVMZ/6Hjw2Npatr6+bwd2mNLtpC/EEzocPH3Lv yzA8PFyoINuDm29FFoo0JeOhibw3q6PpHQ94yGHzi6cFUxoSsU8MADwmvqTHtUDKUm3xkB0AAADU S/RUYvb2c99XY9Z1qljt99ufFStsxqpoqZPTaB2a3bS0h70cUva/LeNJIShLNKvzPqzx7RF/V9O7 ecWSPCmvb6wgYUsEAJ4TS7Wl7N8dD31aIQYAAIBaOz4+ziYnJ6v+vhr/fYrLy8tKryiWRrclZGd5 FU82xPHp0ydng+/EbI/Y0+/haKbZHzc3N4Wb3A9HkX0gZKR5M9JqfnzqrJ2a3p2ek2gkpOzTHa9l pzx1qJYgJ8hIMR8/frR/t5wgI8gJMoKcICPISVPlJB7Ojpna9fyuauJQZ9aSVw/hiRsk8GMh+rbA xJ8bLZpGefbkrvY4OjrygrdJRlrVc/uJpDa9m2VP707PyfT0dNJreHBwoJaAnCAjVZuZmUn6vIlt NuQEZAQ5QUaQE2QEOSlLzMyOPblT723H6mWWHldL8tDspiXeAF++fMnW19ez/v7+UhuCD8e7d++8 4Ipkw+zt7dUk1w97eje66d3JOdnc3Ex63RYWFtQSkBNkJJf4rB8YGEi6iXB2diYnICPICTKCnCAj yEkhsXR4nuXKnzvm5ua8uGpJ1TS7afo3wPb2dtISwHmOaKJb3kKRbJRoiEZTutYZj5lb8eCInNRH 7BHT29ub+7WKpX0a8TqpJcgJMtL64sZCyjY/scJMp+zfLSfICHKCjCAnyAhyUq6rq6vKPtnxMHVZ 97PjZ8V2tqgl1dDspmnfANHsGRsbq2kDcHx8vDJjvFNu7imSzSvyHs3ospcz//HY39+XkzqImjIy MpL79YkGRVwcqiVqCXKCjKSyf7ecICPICTKCnCAjyEk93N7e1mTb2YdjcXHRC6yWVEWzm6Z+A8RN t1oUydgvwsWBItmsYq/m2Oe5zCfhHh7uMLO7PmKZnVZ5GEEtQU6QkfYTW/TYv1tOkBHkBBlBTpAR 5KQWYpXc6CnWqsn9sFJpTFRELamGZjdN/Qa4uLgoreEXhTeeBIqfiSLZCmIp0jKXf2nU69NpOYmt F1Jes9XVVbVELUFOkJFSpK4w0tXVlZ2fn8sJaomMICfICHKCjCAnjzo+Ps4GBgZq1uQeHh6ubPvZ ads8qiXFaHbT9G+AhYWFwk3u+fn57Pr62ouqSLakeEAjVjko0vSOfaDlpPZS90qN1SY6+QJOLUFO kJHyRdM6mtd5P5NiGyE5QS2REeQEGUFOkBHk5DFnZ2elr0j6sCrp7u6uJrdakkSzm6Z/A0STOqV5 FH8n9ouIfSNQJNtBNL3j4Y+874e4+IiLEDmprVi+J2UWXV9fX0fu062WICfISO3F0/ApNxniGlpO UEtkBDlBRpATZAQ5eUzqFo6PHXE/Nbb1RC0pQrOblngDxPLj1RbH3t7eSkOw05tHimT7igdAlpeX q94TZWZmRk7qIFaQaKXl5dUS5AQZ6QypNyEODw/lBLVERpATZAQ5QUaQk1+4ubmp9GGKNLljJdKj oyMzudWSUmh20xJvgJid/VJjz0xuRbLTRNYj8y8tUXpyciInNbazs5O0fE88yINagpwgI7UU+3cP DQ0lrTzSjtsAyQkygpwgI8gJMoKcFLexsZE8k3t/f98Lp5aUSrOburwB4umcorNDoqn31BLNMaPS TG5FslPFjehYzeCxZmvsBV1E7JMSjdwiT9i1e05S9+mOxoMnF9US5AQZqYfYziTlsyr2TGu3zyo5 QUaQE2QEOUFGkJNy5NnSMb5fxkxu1JJa0Oym5m+A8/PzbHR0tPCbKGaxfrs0RsxmjSZ37GOMIskf 9vSOJcsfmt7xHon3X6pooj+856amppLfa+2ck5gtNzw8nLt5EA2HRu6jrpYgJ8hI50l96n5tbU1O UEtATpAR5AQZQU5eHPuxY3BwsPBkKtSSl2h2U7M3QDSBfpxtGk2hIkVtfX3dTG5FkhfETOOY0R3v kyJ+3IM63ntLS0uV97ac/EEsQ57SONja2hJUtQQ5QUbqLq4P8n5mxcNzjd4SRU6QEeQEGUFOkBEZ oTY5if23i3j37t2j3yUHBgY0udWSutHspiZvgL29vUoxe6zIFcna/f29mdyKJDneL6liRvhTe4HH 03gHBwcdn5NYdidln+64AHSRp5YgJ8hII8RNjNiLO+9nV1zX533YTU6QEeQEGZER5AQZoXlzEivp xmSn/v7+Qt/3YlLit9tmxUqhsSVtu3yHVEtag2Y3pb4BorBNT0+/ODvErGxFkuY2OTlZVdO2mvdy O+YkLgaj6Z/SLCj6tKRagpzICTJSxP7+ftLDWrFVipygloCcICPICTJCa+ckJuHENlfR5H74O3Nz c4X+DdHcfliRN+6bopbUm2Y3pb0BYkmKb/fUfu6YnZ11ghVJmlQssV3tje+4KIqVHDotJ08tz/PS 4T2iliAnyEgziK2GUj7Hdnd35QS1BOQEGUFOkBFaNCcxcWl8fLz0+5axwujl5aUXQy1pmFcxMy2O T58+ecX5TixjHE3phyP+/JhYVnxqakrTR0aezAitI3V501jR4akLmnbLSTwcltIg+PDhg4CpJcgJ MtIU4kn+iYmJ3J9lcY3Q6iuUyAkygpwgI8gJMkIn5mR7e/u75cZ/PIaHh229qJa0rFdeZlJF4Yvm zXMF8rkjHrIosqcwUL5Ycibl/RxH1IJoBLfzRdHZ2dmTe5m/9DCAi0UAmsn19XXVqzJ9e8RDrj7T AAAAWkM0NqudrGgFaFqVZjdJjo+Ps5GRkeSmmJmO0JwXPqkPr3x7jI6OVlZ8aEdPLfPz0lLv0VAA gGZzcHCQtH+3GyAAAADNL/bm7unpqfq7XjwQ3eqredGZNLvJJWZxLC0tJc1sfOyIQqt4QnOYnJws 5X39MMs7lsZpJ8vLy0nnYn9/X7gAaFop+3dHg/zo6MjJAwAAaEIxESn1Xu/79++dQFqOZjdVi/14 x8bGSmuGxRF7BT61zy9QXzGzu8yG98Py3e0wqzlu6KfMfHNxCECzi22FUlZsGhgYyG5vb51AAACA JpJ3Nvdjx8nJiRNJS9HspuoCWcbyxt8u67u7u+vEQhOKmchDQ0Olvd9j+Zu9vb2WPR93d3eVmpWy nHs0EACg2cVT/ynX+ouLi04eAABAE4gJR2/evCnlfm7cG3Zfk1ai2c2zYtZ12Usbr62tKZTQ5GLL gtXV1dK2LHiY5RyN41YTs9NTal3MlAeAVhHX6Cmf74eHh04eAABAA33+/Lky4ais+7ixktfZ2ZkT S8vQ7OZJMfO6zNnc4+PjlVkjQOuIi5oyty+IpwJbaY/PqIP26QagU6Q85NrX19cWW5YAAAC0mphU GBOMUrZffOyIiU8LCwstOWGJzqbZzaO2trZKLZCbm5uVmaJAa/r48WPhvV4ejmiet4K4cR838PP+ frOzswIDQEuKz76UrTtiqTzX+gAAAPVzfHycDQ8PlzpZ0UqVtCrNbh4VTwRFcStaIN+9e5ddXV05 odAG4r2csqT3t0c0zFtlhYeU2W0xc/329lZYAGhZsfxdykOv8WAcAAAAtRfbUJU1WTFW943vcx5g ppVpdvOkaEilLmMesyEPDg6cRGhDsfJDyoznOGJZ8FawsbGR+3eLC8zT01MBAaDlraysJH0O2rII AACgdmLm9cTEhK1n4Qea3Txre3s7d4GMPSLMbIT2dnNzk719+7Ytl/eOhnVsv2BGGwCdKp7oHxkZ SbpRYjYAAABAbezv75cyoztW34zJPr6/0S40u3lRLEVeTYGM/f2i2AKdY2dnJ+vt7X2xPgwMDLTE QzCxhUMsRW6vUgA6XcwYSFnl6cOHD04eAABAjaSsxPXtMTU1ZetZ2o5mNy+6vr6uNLKfK5AzMzPZ 3d2dkwUdKJa6iYuk52pE7P/ZClZXV5P2tbHcDwDtKHVbj+PjYycPAACgBmLCTayqlXIPMyYuQTt6 NTg4mMXx6dMnZ4PvxGyOWHY4jn/2z/7Zk7O59/b2nCwZqRzxZzpXLOMdS+D8WCf+3b/7dy2Rk5OT k6RlgDY3N734aglygoy0renp6dyfjfH9sllXdJETZAQ5QUaQE2SEVhcTFPOsxDU5OZldXl46cWpJ 29aSV/Ya5SkxE/Pbgvgv/+W//MX+u/bmlpFWnL1L7cQSOBMTE18zMTY2lv3+979v+pxELYul1vPe zI9tHixfrpYgJ8hIO4vPyMceZnvpiJWf5AS1BDlBRmQEOUFGqI3YUraa2dxbW1vuX6olbV9LNLs7 RCwxfnNzU+gNEA2raGJFgbQ3Ny64eEpcPC0vL2d9fX2V5b2L5CR+Vuz9WesLsmha572JH3uVx1OU qCXICTLS7ra3t5P2gjs8PJQT1BLkBBmREeQEGaFG3r9//+T3sVjq3GxuOqWWaHZ3gJhpOTIyUplh eX9/X+gNEMXR3rS44KIaDys/FMnJ3Nzc1xnitao9BwcHSTfw7XGjliAnyEgniZnaeT8rY8ujZnsw TE6QEeQEGUFOkBHaRUxy/M1vfvNdTv74j/84W1lZqfxv0Cm1RLO7zcV+2nGT6eF1Xlxc9AZAkaQl chJL7Py47E7Zq0rERd+3NbLaI56aRC1BTpCRThKfmbEXd97PzLdv38oJaglygozICHKCjFAj/+W/ /JfvcvKf/tN/clLouFqi2d2mYsnfpaWl7PXr19+FOP4csxi9AVAkaeacxCoSsUz4jzfMo4atrq6W tqz59PR07pv2w8PDnoxUS5ATZMQ5btHVUOQEGUFOkBHkBBmhWZycnFS2jZIT1JJiNLvbUDSJYj+G p2429fT0VLWcoCKJjNCInMR2C6Ojo8/eNJ+cnPy6THqq3d3dpBv2cRGKWoKcICOd6mGLkTxHrM7S LHvFyQkygpwgI8gJMkIzWF9fz7q6uiqTe87OzuQEtaQAze42E0v8PjYb8sdjYmLixZmRiiSKJI3I SSwRXs2N81hKNXUf76urq8qDP3lv1ufZCgK1BDlBRtpRrG4Sq5zk/Qx98+ZNaSuzyAkygpwgI8gJ MkKriok+sd3Tt6/t0NBQdnNzIyeoJYk0u9vIhw8ffrFseZGmjSKJIkm9cxLbLOSpY9GwTlnqZ2pq Kmn58rgYRS1BTpCRTnd6elqZrZ33s3RtbU1OUEuQE2QE5AQZ6Vjn5+dPPjwcDXA5QS1Jo9ndBmJ2 xbt375KW493b21MkUSRpipzExV41K1M8diwtLVU9Wyz2Dc3786MBH/8+1BLkBBnhD+KzN+/naSzR 1+jPUzlBRpATZAQ5QUZo1OvZ19f37HemlZUVOUEtSaDZ3eKeexKo6P55iiSKJPXKSTSqx8bGkmvZ w/YM19fXL9bMuNGe92fHyhmoJcgJMsL3n90jIyO5P1PHx8cbupy5nCAjyAkygpwgI9Tb5uZmVfck Y8LN8fGxnKCW5KTZ3cJidmLK8oE/HrOzs4okiiQNzUnsoT0wMFC4nsXPODs7e/LfktJQn5ycbIo9 RtUS5EROkJFmEw+Rtdpy5nKCjCAnyAhygoxQL3FPMfoveb4vxezvlyb0yAlqyfc0u1vUxsZGrn1t nzpi+fObmxtFEkWShucktmR48+ZN4boWT0lubW394ufHjfW8Pyv2BM9zcYlagpwgI51me3u7pZYz lxNkBDlBRpATZIR6iBV1U1bDeljB8v7+Xk5QS6qk2d1iosDNzMwUbgbFDIzHmkGKJIokjc5JNKVT lhr/8VheXv46I/vi4iJp5lk8WIRagpwgIzwvHqDN+xkbq63ICWoJcoKMICdygoy062v30v7cLx0L CwtyglpSJc3uFhKzC+OJnjKW+a1mJoUiiYzQqJzE3jS9vb2F693bt2+z29vbyv6gKX/X8uVqCXKC jFDd95RYDSXvZ+3KyoqcoJYgJ8gIciInyEhbiUmGZUzkWVxclBPUkippdreIaPwUfRIojlgi+Kll yxVJFEmaKSexj3fKHts/Hr/+9a+Tli+PpYZQS5ATZITq7O7u5v68jW2Zzs7O5AS1BDlBRpATOUFG Wl7K/txP7dmd57WWE2REs7sl7O3tlb6krzcAiiStkJOoWfEUY9wML1oD8xw7OzteOLUEOUFGyCll u6XYw67avejkBBlBTpAR5AQZoRnd3d0lbe/02HZPsXKWnKCW5PNqcHAwi+PTp09e8Sb04cOHwk2e mKG4v7+fe+xY6jyeRHo4qln6nM4iI9QrJ/HQT8qe2ynH1NSU5cvVEuQEGSFBbB0S3y1THsqVE9QS 5AQZQU7kBBlpRbFa1dDQUOF7kvPz80kPAssJMpJlr7zMzSuaO0UL5PDwsKV4AReOVR79/f1Vb/UA APxSPCGe92Hd+O9PT0+dPAAAoKXEJMMyJuisra05mVCAZneTiz22UwtkPKERy2cAtIuylgR66oiH jACAYubm5pKWM7eyCgAA0CoauSov8D3N7iYXy1ZMTEzkLpLr6+tOHtC2VlZWSt/HOx4QAgCKi4fT BgYGcn8Wx80iAACAZre0tGRVXmgimt0tIJbUrfZmUSyZsbOz46QBbS+WSe3t7S1t+XIrYQBAeY6O jnJ/HseDbLFtCQAAQLOKBnXRe5IzMzPuRUKJNLtbROxh91IBjYZ4O24sD/CUuCGeMnPsx2N3d9fJ BICSpSxnPjo6ajlzAACgqcXS46mrTsaKlb7zQLk0u1tIzGJ8qoDG3t4xAxyg09ze3lZqYGqj++3b t04iANRAbMlkOXMAAKAdbWxs5Pqe09XVZcIN1Ihmd4vZ2tr6RZFcWFjwJBDQ8X7++efcN9PjBnw0 ywGA2jg8PLScOQAA0Jaq3bu7r6+vstUTUBua3S1cQOMm0Pr6uhMCdLyLi4usu7s79830g4MDJw8A amx+fj73Z/T4+LgHegEAgKb30oqTExMT2fX1tRMFNaTZ3YLips/MzEx2fHzsZAD8tbghnvcmeuwj CgDUXmy31N/fn/uz2oO9AABAs4vtm0ZGRh79TvPu3bvK/w7UlmZ3nUWD+u7uzokAKEncCM9783xw cPDZ5cvjoaJohp+enjrBAFCC/f39yspUeT6vY9WWWL0FAACgmcV9xuHh4e++z6yurjoxUCea3XX0 +fPnrKenp7Jshad5AIqLmWKx503Zy5cvLi5+vcluqXMAKEesTpX3Mzu+O1nOHAAAaHbn5+eV/k88 5Lu3t+eEQB1pdtfJx48fv5vJEPs4uGkDUEwsBZT3pvns7OyzPzOeuvz2v+/q6sp2d3edbAAoKGY7 pDykZjlzAACgFRweHmYnJydOBNSZZncdLC8vP7pk3/z8vJMDkCga0CnLlz+3ssb29vaTS6xubGw4 6QBQUCxnnvfzO1Zauby8dPIAAICaiO8b0agGWtOruPEfx6dPn5yNkkVD5aVZh808SyGW3YgZkA9H /BlkhGbIydXVVdLMsKOjoyd/ZlzQxizu5/7+0tKSVTnUEuQEGaGgeH3yfobH9yo5QS1BTpAR5AQZ oWxnZ2fZwMBA5b5gbEUrJ6glrefVw82DWGab8tzd3VWWKq/mxs3Ozk5T/g5R2L/9d7ZioUdGaM+c TE5O5r5JHvtwP+X09LSyp041PydW5dDwVkuQE2SEYt+V4oHrvJ/lMStcTlBLkBNkBDlBRijLwcHB d/cEY3JNq60qJSfIiGZ3TVxfX2ejo6O5luVrxn0cFElkhGbMSSw1nvfmeG9vb2Wf0MdEozv+97z7 fj+3HDpqCXKCjPC8WFHlqa1DnjrixtPNzY2coJYgJ8gIcoKMUNjW1taj30lilnf0eOQEtaR1aHaX LJopIyMjuRsx8fRQNFy8AVAkkZOnxUyw/v7+3DV2b2/vyZo9NDSU++fFEbPLn2qgo5YgJ8gIL4vV UvJ+/k5NTRVaYUVOkBHkBBlBTpARNjc3n334Nno8RR+0lRNkpH40u0sUy1ukLMf3cEQDp5kKqCKJ jNBsOZmbm8tdW9+/f//kz4v/LbVmt9qFr1qCnCAjNJtoWqd8f4obU3KCWoKcICPICTJCig8fPlS1 ylTc94uJN3KCWtL8NLtLcnZ2VlneokjTJPaTbaZ9YBVJZIRmyknsoZOy3OlzF6WxFPnbt28L1e7h 4eGW28tHLUFOkBGaRXy+p6yKdXV1JSeoJcgJMoKcICPkEj2YPN893r1711Q9GzlBRh6n2V2C2G8u 736vPx4rKyveACiSyMkT4qIy5YGiamd+RQ0uUsPj33ZxceHFVkuQE2SEBCkrt8TfkRPUEuQEGUFO kBGqEfcWU753xDE7OysnqCVNTrO7oNgHtqurK7lBErMUiyzD5w2AjNAJOVlYWKj5np4v7dVTzSwz DW+1BDlBRsjv9va28jma97M3HjqWE9QS5AQZQU6QEZ4TKzu+efOm0ESXra0tOUEtaWKa3QVEgSvS GInldZs5VIokMkIz5OT09DR3rU1d3nR3d7fQA0zd3d2V5VhRS5ATZIR81tfXk1ZWiUa5nKCWICfI CHKCjPCYaHTHhJgije74+/Fz5AS1pHlpdicqo9Ed+3x7A6BIIidPi5nZsSd23hq7s7OT/O+NWWLR tE6t79EsLzK+jKglyAky0qlSZlvkXc5cTpAR5AQZQU6Qkc5wfX2djY2NFWp0z8/PN3WjW06QkT/Q 7E6wtrZWqNE9NDSUXV5eegOgSCInVdTbvDV2cnKy8L/55OQk6+3tLXQxHNtcoJYgJ8gI1YvvSHm/ Z8V/H6vAyAlqCXKCjCAnyAgPotGdMoHm22NjY0NOUEtahGZ3TisrK4UKZBTYVmh0K5LICI3Oyfn5 ee4lxWNGdln7ZsfqG/39/YVqfuwDjlqCnCAjVC++l6Z8x7q7u5MT1BLkBBlBTpARKlsbjoyMJN/P iwdqW2nVRjlBRjS7c1ldXS28t0O1N2G8AZAROj0nMUM7b5398OFDqf/2eAq0yMVxLf5NMoKcyAky 0u5SlhqMPb/lBLUEOUFGkBNkpLNFo3tgYCD5Pl5MpNnf35cT1JIWo9ldpXiSp0iz4927dy3V6FYk kREamZO4YZ23zo6Ojlb2+C7b7e1tof19omnf7Hv7qCXICTJCM4nVVeImU57P21gNppoVtOQEGUFO kBHkBBlp3+8RRRrd8Z0itjaUE9SS1qPZncPMzExSkZydna1JA8YbABmhHXOSsnx53v0684pm9du3 b3PX/4mJiZZ70EktQU6QEZpByvZRsZKWnKCWICfICHKCjHSeuC/Y29ub3Oju6enJjo+P5QS1pEVp ducQzY64gZKnSC4vL7dko1uRREZoVE6mp6dzX5AuLi7W/PeIWp7noadY/vzm5kYA1BLkBBkh8btX 7MWd95rgpb315AS1BDlBRpATZKS9HB0dFWp0x2zwi4sLOUEtaWGa3TnlaXi3+jlVJJER6p2Tra2t pAvSes6enpube/HfFDfnNbrVEuQEGaGYWEIwVm/Jc13Q19dX2YJETlBLkBNkBDlBRtpf3BPs7+9P bnQPDg5W9vmWE9SS1vYq3sxxfPr0yStepWh4x96wzxXJzc3Nlv89YynhWIL94Yg/g4xQq5zEPpux ZFDei9LDw8O6/07PNbyj+V7NnqGoJcgJMsLLYvWWvNcGsfWInKCWICfICHKCjHSG3d3drLu7O/f3 hnZZlVFOkJEse+VlThNP+8RDAu3a6Aaot5Tly+PvNMrq6uov/j3xJKlGNwCUJ2Zpx2ztvNcIe3t7 Th4AAHSI/f39XKtC2X4Q2otmdwE/NryjmMYSvADkE/tr5r2JHTe+G31RGttVPPx7YlZ6LLcKAJQr ZmrkvU6IB9Dquc0JAADQWNvb21U1vMfGxnxXgDaj2V3QxcVF1tvbWymiBwcHTghATrE1RMreOnHj uxlEwzs+BzS6AaB23rx5k/taYWFhwYkDAIAOEpMRn/uOMDExodENbUizuwSnp6fZ0dGREwGQ4Ln9 r5tx+fLHxBKrAEDtxDYheffhiweS7VcHAACdZX19/dEZ3pOTk5Yuhzal2Q1Aw8TDQnn204kjbnTH NhLt6MuXL0IBAE/Y2NjI/YDc0NBQZRUZAACgc3y79eDDxBnfC6B9dXSzO2bira6uai4ANMjo6Gju m9bxdGY7ihnus7OzPpMA4BkxGyPvtcOHDx+cOAAA6DDR+4nvA3G/TaMb2lvHNruj0f3QZNFcAKi/ aFrnvVkd++q0Y71+//7919/RZxIAPO3s7MyqMAAAQFV2dnbcZ4MO0JHN7m8b3ZoLAPUXN5zz7rsZ //3FxUXbnYvH9iz3mQQAT1taWsr9wFzMCPfZCgAAAO2n45rdsVxFzAx87AaI5gJAfbx9+9YSpNnj jW6fSQDwvPh8HB4ethUKAAC0qcPDw7ac9ALURkc1u2NG9/j4+LM3QKIBY/8GgNrZ3t7OfXO6r6+v UsPbyXONbg1vAHjeyclJ7uXMe3p6suvraycPAACaWDS6Y4XH/v5+DW+gKh3T7H5s6fLnlrjT8AYo X9TWgYGB3M3u/f39tjoP8/PzVf/uGt4A8LiFhYXc1xTxuQoAADSnz58/Z11dXV+v36PhfXp66sQA z+qIZneeRreGN0DtpNyUnpmZaatzsLy8nHRjXsMbAL53c3NTma2d93P14ODAyQMAgCYTTe3Hru/j /xYrOwE8pe2b3SmNbg1vgPLFk5l5lxuN5cvjRna7SGn2a3gDwNM2NjZyf6bG7JC7uzsnDwAAmkQ0 unt7e5/dkkjDG3jKq8HBwSyOT58+td0vF43qsbGx5MZCFNdO3hPi/Py80lx5OOLPICOk5ORP//RP s1/96lcdv3z5SxfuLx1LS0tqCT5z5AQZ4QfxkHLez9R/+A//oZygliAnyAhygow0gWrvl2l4qyXI yFNePRSKjx8/ttUvFo3uqamp5IZCzCbs9L0gYhbmt+ck/gwyQtGcVHu8ffu2oy/gnzpWVlbUEtQS OUFG+Mbl5WXW3d2d9LkqJ6glyAkygpwgI42T9z5ZNLxtS6SWICM/attm9/T0dKEZ3WdnZ94AiiQy Qgn+23/7b7nrcCx33s51+Kk9iDq14a2WICfICEWtrq4mfab+/ve/d/JQS5ATZAQ5QUYaIGaXxqTD lPuG7bYapJwgI8W0ZbN7bm6u0IxujW5FEhmhPOPj47lr8fLyctufl6Ojo+RZaO3W8FZLkBNkhKJi Za/h4eHcn6eLi4tOHmoJcoKMICfISJ1dXV1lAwMD7ovJCTJSirZrdi8sLBRqdNvzQZFERihPLCv0 008/5arFIyMjlRvWnSA+c4o0vDc2NtQSfOaAjPD/HR8fV2Z55Pks/dWvfpXd3t46eaglyAkygpwg I3US2xANDg4m3w+LyY5fvnwRELUEGfmqrZrdqUvXPez10I6bsnsDICM0yt3dXdbf3597GaJOe+jo 8PCwUMN7c3NTLcFnDsgI/1/KKl/v37934lBLkBNkBDlBRuqg6Izu2dlZjW61BBn5hbZpdhdpdEcz xtLliiQyQrnixrGbzdWJhndXV1fHNrzVEuQEGaEs19fXSQ+RWeELtQQ5QUaQE2Sk9tfqsaJj6v2v WNVXo1stQUYe0xbN7rW1NTO6vQGQEZpI3DDOu4xo1ONOXkY0lnwv0vDe2tpSS/CZg4zICH8ttvnI +znaSduooJYgJ8gIcoKM1Fvc8xsdHbV0uZwgIzXxtdn929/+tvILphynp6dJg8feDKljPhz//t// +9wNlYcjnvj/y7/8y+SxU5vkZfzeqWPH36t2jHgA4tvzFX+u19iN/L2NXf3YzxXJMsaO90qjfu/U saMeGvtz9pvf/CZ3TY4Hlzr9nBdpeMfe6L/73e9yjR1P1Dbq9/527DwXXGWPnUfsBWvsxo391HWJ c/74kfrwUCPHLjrujxnJ8+Wt6NiN/L2N/bjJycmkFWaqHTu1MV7G750ydvwdY6d/D3bO6z92inqO /eP16/7+fsN+76iFxm6+sau5dm3U7x3Xe8auXlzT12rsl74L13LsRv7exq5+7Lzfg1P7NGX83s+N He/hsbGx5Eb31NRU9vvf/74p+1PNMHbeRma7/N6t1JdrdE8w9Z5aK/XGXqUWmG+PiYmJpF90ZWWl 8Nh/9Ed/lPT3UhvkP+4P0ajfO3Xs+HvGNnZZYz/3QVrG2PFeadTvnTp21ENjpx1/8Rd/4ZxnxZc0 r8ds8DJ+72/HznNRXvbYeRTZU8rYxq732Kk3UBs5dtk1Ls+/o97jGbv2Y8c2VWV853vqSH1QrlFj x98xtrFbaezUm4j1GvvH69cfbyDW8/f+8d9ibGO/dMT1nrGrF9f0tRr7pe/CtRy7kb+3sWs3dmqf ppZj393dFZrR3ez9qWYYO2+zu11+71bqy+kJ1n7slm92pxzRRPizP/szwTa2sTW7NZyN3ZRj7+7u 1qXhrdmt8WpszW7Nbg3ndh57aWlJs1vj1dia3Zrdxja2Zrdmt4azZneDxo5VV2JWdq3vb2l2a3Zr duuNtXyz+9e//nXuvxNNBME2trE1uzVejd3MY8eS5rWckabZrfFqbM1uzW4N53YfO/b0Gxwc1OzW eDW2Zrdmt7GNrdmt2a3hrNndgLGnp6frMrlRs1uzW7Nbb6zl9+z+X//rf2Vv3rypeunynZ2d0sa2 Z3ftxrZvtj277dndemOn3OD5+3//73/d3845f/zLRjUN73/0j/5R9j//5/+s237C9uw2tj277dlt z277ZrfK2LE9SN7rkz/5kz95dk9Ae3a399j27LZnd0rjzZ7dxrZntz277dltbHt2fz/2+/fvk5tb ee9z2bPbnt3N3pezZ3cd9+yOX65VxRP7Lz0lFM2C1Nk1nSpvkURGZKRzRR0eHh7OffH68AAST9ve 3n624R0PfKXecFdLkBNkhE5Q7cPR3x7r6+tOnFqiliAnyAhygowkODo6Sl6tMJY9b/X7XHKCjNRf WzS7Hzy3J5tGtzcAMkLtxA3hlItXqj+/j31JWF5erjxooJbgMwdkhKfFU/Td3d25rlO6urqSn15H LUFOQEaQEzo9IzF5I66p81yDT05OanSrJchIkrZqdofH1r5fXV2VZm8AZIQaubq6SrqBfHFx4eTl 8ONyM9HoVkvwmQMyQnU+fPiQ+8G80dHRtnioDLUEOUFGkBNkpBFiS6Fq7xmOjIxkNzc3XnS1BBlJ 0nbN7ocbGQ8z4Nrp9/IGQEZoRrOzs7lvHrdTo7aeFhcX2/KzTS1BTpAR6iGa13mvWTY2Npw4tcRJ QU6QEeQEGUl0cnLyYsNbo1tOkJGiXg0ODmZxfPr0qa1+sVi2fG1tTYoLiGX7oon1cFjGDxnhR/v7 +7n34PmTP/mT7O7uzslLdHx8rJbgM0dOkBESxI22n376Kdd1S9yYu76+dvLUEpATZAQ5QUYSxR7e vb29j15vDwwMaHTLCTJS2CsvMwApYlnPeFgq7wypuMAFAGiE+fn53Ncu8XcAAIB0l5eXlcb2t9fZ /f39lf87QFGa3QAkWV1dzX2zOJ4cAwBolJg10tfXl+v6JVaxMTsCAACK+bbh3dPT4xobKE1TNrt3 dnYqMwYBaE4XFxe5ly/v6uqyDGiTWFlZydbX150IADrS9vZ27gf2JiYmfEcFAICCrq6usvHx8bbc pg9onKZrdscN+LiZ8O7dO3u6AjSpN2/e5L5JvLy87MQ1gffv3399TeJmPwB0omhe572W8bkJAAAA zaepmt0xy+zbmwkjIyOVZeYAaB67u7u5bw4PDw9n9/f3Tl4DxWy06enpXyzLenBw4OQA0HHOzs4q q87kuZ7p7e21Sg0AAAA0maZpdsdT8o8tiavhDdA8bm9vs/7+/tzN7s+fPzt5DX7dxsbGnlxe/ujo yEkCoOMsLS3lvqaZnZ114gAA6EgxkSKWIQdoNk3R7I6b7M89VR8zAmN/WAAaa35+PvdN4Vg2m8aJ Rvfo6Oizr1FPT092cnLiZAHQcZ+RMVs777WNh8QAAOhEcV8wJsGcn587GUBTaXizO5aPq+YGgyIK 0Finp6ePrsDx0nKfcSOZxri8vMwGBwereq0GBgaspAJAx9na2srd7I79vmNWCwAAdIrFxcWv18Pd 3d3Z4eGhkwI0jYY2u2O/szzL4cbMs+PjY68aQAO8NDv4sSNuINMY8XmZd7ZabB3i4QQAOs34+Hju a5ydnR0nDgCAjrC8vPzotni7u7tODtAUGtbsvr+/f3L/0OeOKKIHBwdeOYA62t7ezl2vh4aGKrWe +ouGdTxlm/c1i2NyctLrBkBHiS2z8n5u9vX1WREFAIC2t7Gx8ex18ebmppMENFxDmt13d3dJT8/H EUvoanYD1E8s0xlLXNvPsrXEAwp5l53X8AagU62srOT+vFxYWHDiAABoW3Fvr5p7S2tra04W0FAN aXa/efMm6ea7wglQf48tVfTS8f79eyeuCcRnZurn7fz8vBMIQMeIh7xiVZq8n5e22QIAoB2dnZ3l 2h5vdna2MmEGoBHq3uxeXFxMvvEeDRcA6ieW9YztIyzr2bpSZqp5wAyATrS/v5/7s3J0dNRNPQAA 2srV1VXSKo9v3761UiDQEK8GBwezOD59+lTzwWKZt9Qb7ktLS16tOjs/P688kfVwxJ9BRjrLxMRE 7nq9t7cnJ02myOfvzs6OWoLPHGSEjslJbOWR97Mytg5BLUFOQEaQE9ohIzGBJfpFKfeQenp6KhNn UEuQkXp79VCIPn78WNOBiiylOjMz42n5Bvj8+fN3r0P8GWSkc8SN27z1empq6hf1Wk6aQ7w2KZ/B sTfT7u6uWoLPHGSEjshJfOnPu6pNzHq5u7tzctUS5ARkBDmhpTMS9/TGxsaS7h/FNfTh4aEXTS1B RhqiLs3uuEkeN8tTimQUV0tfeAMgI9RX3LCN5cjz1uzYz0dOmvc1jaVWUz6Lu7u7s5OTE7UEnznI CB2Rk9XVVSuRyYhagpwgI8gJHZeRubm55Eb30dGRF0wtQUYapubN7rg5HjfJU4rkyMiIfV+9AZAR /h979w9S2brfj3/gHi4mGJBgwBBzY0By5WKIEAkShGNhwMLCgAELIZJrYbgWExAiwUSCAQkGJkGC AQsLC0+QiwELCw9MYWFhIUGCAQsLCwsLCwuLU+zf77Pv18k445/9LPeftfZ+vWBB5ubMWcdnv/2s tddnPc/TAFn2eY4bYjnJt9vb28wN71iK6qmXGdQSXHOQEZotJzGjpb+/P3kllFpdJ1FLkBNkBDlB RmqdkYWFhcwr89Z6RUDUEmTkNTVtdl9eXpa6u7szFchYCu7q6koK/QIgI9RZ1O7Ul5Q6OzuffTlJ TvLl+vo606z9OPr6+sr5UEtwzUFGaPac7O/vJ18nR0ZGbL+lliAnICPICYXLyFu2oF1dXfVBqSXI SMPVrNkdD9OjYZ210V2Lh+n4BUBGeN34+Hhy3d7a2pKTAjk9PS2/oJDlGh0z3aq9L6mMICfICHnM SbXviVBLkBNkBOSEvGUkXvLMugWtrXzUEmQkL2rS7H7LvqCxv8Px8bH0+QVARmiAWHao2rOY5CSf 4lob19ws1+qxsbHS/f29WoJrDjJCU+ckXuCObTxSV7uJbUNQS5ATZERGkBPynpHYZzvrs6Hp6Wmr GqklyEhu1KTZPTExkalAxhtE8SYRfgGQEeovXlTq7e1NfkHp4uJCTgpqe3s789u7sZeTWoJrDjJC s+dkeXk5+RoZfwe1BDlBRmQEOSHPGXnLqn/Dw8NVnQSBWoKMvFXVm93RLBkaGspUJDc3N6XOLwAy QoPEHjupdXtpaUlOWvBzjy81z+3RrpbgmoOM0Ew5yfIyYLxIZlsutQQ5QUZkBDkhrxm5uroqdXd3 Z+rhDAwMVPWZEGoJMlINNZnZHctXzMzMePvdLwAyQkHUcplOOcm/ubm5ij/3+Gft2Y1rDjJCK+Uk /pnUlVBiyw/UEuQEGZER5IS8ZSQa1X19fZka3fESaDxDRC1BRvKmJs3uB5U+PI9/Dr8AyAiNMzU1 VbPVOOSkGCrZgmR9fV0twTUHGaElczI5OZl8r7S7u2vA1RLkBBmREeSEXGVkfHw88xa0sfQ5agky kkc1bXaHeDD+0lvw8XA9ZoLjFwAZoTGOjo6SZyvFdhWV1m45KYbYaymWJ3/uC83W1pZagmsOMkLL 5uTi4qLU3t6edL8UM2bsZaiWICfIiIwgJ+QlI1meAT48F9rf3/eBqCXISG7VvNkdDg4OnlweN/Z3 8OXfLwAyQmNF47qWb3LKSXHEUlQ9PT2PPq+2traaf6GREeQEGaEIOVlbW0t+MLi6umrQ1RLkBBmR EeSE3GQk/h2xNWHKPW2tVvpDLUFGqqUuze4QjZGurq5Pg9nd3V1+Ox6/AMgIjbOzs5P80HZhYUFO mlhcrx9mrsWLasfHx2oJrjnICHLy/4tVbWKfwpT7priWxr6IqCXICTICckJeMnJ2dlbxfe3S0pIP Qi1BRnKvbs3uEDPGYjZ3zBI7OTmRML8AyAgNdHt7++glpEqOeFHp7u5OTppcrMgSS6+en5+rJbjm ICPIyWdiH+7UFwXn5uYMvFqCnCAjBgU5IVcZubq6Kj/7eek+dn5+3oegliAjhVDXZneIJkk9Zonh FwAZ4WWLi4vJD2tjJrictIZK92RXS5ATZIRWy8nw8HDyPVTKFjCoJcgJMoKcQD0yEr2asbGxJ+9f R0ZGbEErJ8hIYdS92Y1fAGSExottJGKVjZSHtIODg5kaoHKCjCAnyAjNlJNYpeybb75Juo+KFc48 LFRLkBNkBOSEvGUk7lEnJycfnSdmfNuKR06QkSJ59+2335biODo68onzyOXlZWl5efnTEX8GGWkO z721+dKRdVUOOUFGkBNkhGbLSSzpmHov5QVztQQ5QUZATshrRt6/f19+oTP28o7taJETZKRI3qX8 w7GPQz2XNQWg+vb395Mfzk5MTBg4ksVDfW8CA9CMbm9vS11dXUn3Ux0dHR4cAgCQW1tbW6Xz83MD ARROxc3u+DIfb/XEXg0eXAMU00MtT3kwG8udeyOQFLEE1tTUVDk/Q0NDlm0FoCmtra0lv0A4Oztr 4AAAAKCKKmp2x0PqeFj9+X5jGh8AxbO4uJj8UHZpacnAUbF4oSJejPs8Q6OjowYGgKYTq5719/cn 31vZQgwAAACqp6Jm98zMzFdf0Ds7O210D1AgZ2dn5VnaKQ9j4wGuWblU6vT0tNTT0/NklmI/GABo NgcHB8nN7sHBQduDAQBQVe4vgVb2arN7dXX1xaVt9/b2jCJAAYyNjSU/jD08PDRwVCRegIsX4V7K 087OjoECoOk8bN2Rcmxubho4AACqIlbhjckH8SImQCt6sdkdjexvvvnm1S/qZmsB5Nvx8XFF9fzz I5rjUImtra2KVg1ob2+3KgwATefq6qp8jUu5z4oXxG5ubgweAABvEveUvb295XvMePb34cMHgwK0 nGeb3bGPWMpyt7Ozs5bKAMipgYGBpAewcXN8fn5u4HhRXPfjhbeUFymiGXBxcWHwAGgq6+vrybO7 Y7swAAB4i4mJia/uMxcWFvRqgJbyZLM7lr14bSnSp46hoaHS7e2tUQXIkbW1teR6Pj8/b+B41dLS UnK24og3js1mA6CZxMPEhxk1KUesvgMAAFlEU/u5+8zp6enS3d2dQQJawlfN7iiAg4ODmR5ej4yM eGMIIEeiodjR0ZG8rKabYSoRL7ilrhrwcMTfkzMAmsnu7m6m79AAAJAqliuv5NnL9fW1wQKa3qNm dzSqY4/WLA+t+/v7zdICyJlYHjO1nsdMcKhU7FPa09OT6d5hdHTUS3IANJXx8fHk6+H+/r6BAwCg YgcHBxVvKdfd3V06OzszaEBTe9TsjmVrszysjv037e0KkC8fP35M2ks5jr6+Ps1Hkh0dHZXvBbLc Q8zOzsocAE0jtgRLvSbG/df9/b3BAwDgVdGHSb3fjH9+b2/P4AFN61Oze3t7O7kpEkf8nXiTCIB8 GR4eTq7p0bSELLLeR8QRS28BQLNYXl52LQQAoOreugUtQLMqN7tj9l9bW1umIrm5uWkUAXImy56R ExMTBo43yfJw/+HFOS9aANAs4iFk6hYfMdsmZoUDAMBT3rIFbdybutcEmtm73//93y/96Ec/ylQk FxcXjWATiyVRYr/fh8NS9chIMWR9wHpxcSEnvFksS57lnuLXfu3XSn/xF38hI6glyAhNkZONjY3k a+HU1JQPSC1BTpAR5ASezMgf/MEfZHreEpMc7dmtliAjzZ6Rd1kKZBzT09P22GxyMeP/8888/gwy kn/v37/P1dKZctJa4t4glsbKen8hI6glyAjNkpMsS0weHh76kNQS5AQZQU7gyYzYgha1BBl5WqZm 98DAQHnmIH4BkBEZyZd4Kyt1W4ru7u6a1nQ5aT3X19fJqwt8fnz//fcGEbUEGaHwOYl/dzxgTLkG RoPcS+VqCXKCjCAn8FRGbEGLWoKMPO1dlv0drq6upMMvAMhIDo2Pjyff+O7t7ckJVRcvXnR0dGT6 MjY5OWkAUUuQEZoiJ/Pz87m7N0MtQU6QEeSEYvjlL3+ZudG9sLBgANUSaJmMvEvd09V6/34BQEby KR6Mpt74jo2N1Xz2kJy0rliKNXVGmwf9qCXICM2Uk5ubm1JnZ2fSNbCrq6t0e3vrw1JLkBNkBDmh hcUqjD/96U8zPVOJyTBWC1JLoJUy8s6DZxRJZKQ5xBYTqfv2XFxcyAk1tba2lnlfqePjYwOIWoKM UPicrK+vm4kjI8gJMmJQkBOSTExMZHqeMjw8XLq/vzeAagm0VEYqbnYvLy9LhF8Ag4KM5NT29nby zW8sqykn1MP09HSmL2hzc3MGD7UEGaHwOYlZNb29vUnXwLa2NtuHqSXICTKCnNCilpaWMj1HsQWt WqKW0KoZqajZPTU1JQ1+ARRJZCSnYpnL7u7u5OUxYzkkOaEe4o3i1P3k44udJbdQS5ARmiUnOzs7 yQ8rZ2ZmfGBqCXKCjCAntJj9/f1Mje7Ygvbs7MwAqiVqCS2ZkVeb3f39/fYL8wugSCIjORYztFNv gDc2NuSEuoqXKyqd1fY3f/M3Bgy1BBmh6XIyMjKSfM92enrqQ1NLkBNkBDmhRVxeXpY6OzszNbu3 trYMoFqiltCyGXn32sy/euznil8AZIRszs/Py3sbp9z8xt7e9ZwxKyc8iHuKjo6OVzMqI6glyAjN mJNoXMfy5Cn3bdEgRy1BTpAR5ITmd3Nzk7z1zcOxuLhoANUStYSWzsi7l/YIOz4+lgK/AIokMpJj Y2NjyTfA9a7tcsLnDg8PX31BQ0ZQS5ARmjUnCwsLyfdum5ubPji1BDlBRpATmlwsQR6TD1PvFScn J20Dp5aoJbR8Rp5tdseeYvgFUCSRkfza3d1NvgGO5ric0Girq6uPMvFnf/ZnMoJagozQEjmJLcJS l6aMVVFsLaaWICfICHJC87u+vk7a+iZWb3SfiFqCjHzW7B4fH/8002plZcWnjyKJjORc3NCmPCiN Gh9vicoJeRBvHkcm19bWSt9//72MoJYgI7RMTmKmduoLi+/fv/fhqSXICTKCnNACYpb2xMTEq/eH MQv86urKgKGWICOlz5rdHz58KB0dHdnfAUUSGSmAra2t5Iekc3NzckJu3N3dlU5OTmQEtQQZoeVy Eg8wU/djjG3GLi8vfYBqCXKCjCAntIiYHPDjH//YFrSoJchIBR41u0GRREby7+bmJnkPn0Yufykn yAhygowgJ49leXExZvigliAnyAhyQuuIno0taFFLkJHXaXajSCIjBRMztFMfjm5sbMgJaglygowg JznKydDQUPI9nRk8aglygowgJ7RuRuJYWloyMKglyMgXNLtRJJGRAjk/Py/vc5zyULS/v790f38v J6glyAkygpzkKCfRuE69rxsZGfEhqiXICTKCnNCiGfn222/LW+KAWoKMPPYuCmQcsV83fC72hFte Xv502CMOGWm8eMCZOgNob29PTmjKWnJ1dVVe6cAXPTkBGaGoOZmenk6+tzs8PPRBqiXICTKCnNBi Gfn7v//70v/+7/8aFNQSZOQJ73zMAMXw1NJFZv/QqmI2XGdnZznnMzMzBgSAQrq+vi51dHQk3d8N DAx40QsAAAD+H81ugAKIB5rxYDPlQWh7e3vp4uLC4NF01tfXy/n+PO/xvwFAUa9rqS80bm1tGTgA AAAoaXYDFMLa2lryQ9BYkgSaSbz08f79+yfzHnuexmxvACji9a23tzfpPq+7u7t0d3dn8AAAAGh5 mt0AOXdzc5O8vKUHoDSb29vbV/esj9+Ts7MzgwVA4ezt7SW/2Dg/P2/gAAAKYHZ2tvThwwdb0QDU iGY3QM4tLS1Z2pKWdnp6Wurp6ako+319fV70AKCQJiYmku73YlWTy8tLAwcAkGMbGxuf7t+mpqY8 swCoAc1ugByLB5hf7k382hGzX70pSrPY2dlJ/h2IL49+BwAomouLi+Rr3tzcnIEDAMipWL0nXlD8 /P5tYGDAC4sAVabZDZBjqTN84jg6OjJwNI2hoaHk3wF71gNQVIuLi8nXvFgBBQCAfIlt1p7bljD+ 948fPxokgCrR7AbIqYODg6/e/nztGBsbM3A0lZjl1tnZmanhvb+/bwABKJRY1rKrq8uqPgAABb+n q2Q7tnhR330cwNtpdgPkUNzoVrpH8cPR1tZWOj8/N3g0nePj4+QXPx7elI5mOQAUyfr6evI1b2tr y8ABAOTE/Px8xfdxo6OjpdvbW4MG8Aaa3QA5tLm5adlm+Mza2lqm2d2xF1a8UQ0ARREvPfb19SVd 72IVFA9JAQAab2NjI/nZRdz7mcACkJ1mN0DOxIPK1OUru7u7NfRoetPT05ka3rOzswYPgELZ29tL vt7Fft8AADRO7MMdKy+m3sfFc73Ly0sDCJCRZjdAziwsLCTfFO/s7Bg4mt79/X15pnaWhnfMDAeA IoklLVO3tLm5uTFwAAANEM3qWG0nyzOLw8NDAwjwBprdADlyfX1dam9vT7ohHhkZKS93Ca3yO5K6 8kEcsee3L48AFMnZ2Vn5+pVyvZubmzNwAAB1FqstZn05P5Y9B+Bt3nV0dJTi+O6774wGj5yenpab aA9H/BlkpLayLNMcSyTJCa1USyLzqQ//LQvmmoOMQBFzMjMzk3y9Ozk58UGrJcgJMoKcUEfz8/OZ Gt1TU1MyglqCjFTBu4fC+uHDB584j0QzoUgNNWSk6OLBZGoDb2JiQk5oyVqyurqa6Yvk8PCw/e1d c5AR5KQwObm6usq06g9qCXKCjCAn1EdsLZjlhfz+/v5Xt6CREdQSZKQymt0okshITsSDyZSb4njw eXFxISe0bC0ZHx/P1PB+//69QXfNQUaQk8LkZHl5Oflat7+/78NWS5ATZAQ5ocZi25nUFxPjiJV2 z8/PZQS1BBmpEs1uFElkJAfiLdDUG+OY2SontHItif27e3p6MjW819fXDbxrDjKCnBQiJ7EiSWzF kTpT6P7+3geuliAnyAhyQo3ECjxZn0kcHh7KCGoJMlJFmt0okshIg/3www+l3t7epJviuJkuygNM OaGWGYk3oeON6NQvlrHE2PHxscF3zUFGkJNC/HdvbW0lX+tiRjhqCXKCjCAnVF88kxscHMzU6F5a WpIR1BJkpMo0u1EkkZEGy/LwMv6OnKCW/Eos1Zplf6wivTSCWoKM0No5iZcjY7Z26pY3MeMItQQ5 QUaQE6prYWEhU6N7YmKifF8nI6glyEh1aXajSCIjDXR7e1vq6upKXpYy5cZYTmiFjMzPzyfvj2U/ U9ccZAQ5KVJODg4Okh+ozs3N+dDVEuQEGUFOqKK9vb1ML9z39fWVnwPKCGoJMlJ9mt0okshIA8XS Rak3x0Vr0MkJ9chIvAAyNDRU0e/Q8PBweb9vXHOQEeSkaDmJ2UCp23bElh+oJcgJMoKc8HZv2Urt 9PRURlBLkJEa0exGkURGGiSWlYzlJVOXO5IT1JKnRQO7t7f3xd+hxcVFS5e75iAjyElhcxIPWFNn Eo2Pj/vg1RLkBBlBTnijLNvKPBwbGxsyglqCjNSQZjeKJDLSIJOTk8k3x1neApUTWikjx8fHTzYB 4sWSnZ0dgy0nyAhyUviczM7ONv3KQDKCnCAjyAl5s7KykqnRHfduMoJagozUlmY3iiQy0gDRtE6d lTMzMyMnqCUViHuaL/fFsoSrnCAj0Cw5ubm5KXV2dibdR/b09JRnI6GWICfICHJCNrFK3NzcXNI9 2MDAwJtWl5MR5AQZqYxmN4okMtIAY2NjSTfHbW1thd1jWE5oREamp6fL/674Inp3d2eQ5QQZgabK SSyFmTqraG1tTQDUEuQEGUFOeKODg4OK9u2OlxPf+uK9jCAnyEhlNLtRJJGROtva2kp+OLm0tCQn qCUJ4s1py5bLCTICzZqTmKUds7VT7ifjoezt7a0QqCXICTKCnPBG0cSOVeSeu++K1RyPjo5kBLUE GakTzW4USWSkjqIB99LNcDM+mJQTZAQ5QUaQk+rb3d1NfoFyeXlZCNQS5AQZQU6ognj5cHx8vKb3 XDKCnCAjldHsRpFERuoolo9MfSgZy1TKCWoJciInyAhy8qWRkZGk+8r29vbS1dWVIKglyAkygpxQ Jaurq+WZ3A+f4+TkZLkRLiOoJchI/Wh2o0giI3Vyc3NT6urqSnog2d/fX7UbZDlBRpATZAQ5aa6c nJycJL9IOTc3JwhqCXKCjCAnVNHx8XF5j+7YZubu7k5GUEuQkTrT7EaRREbq5P3798kPI/f39+UE taSBYh8u5AQZQU7ybGpqKun+MmYenZ6eCoNagpwgI8gJVXR5eVn1ZwgygpwgI5V59+2335biODo6 8onz1QU69hd5OOLPICPZnJ2dldra2pIeRI6NjckJakmDxIoKMfMtGgLxhjZygowgJ3l1cXHxaOnM So7h4eHCrx4kI8gJMoKcICMgJ8hIeOdjBqi98fHx5Bk3ZpRCY8RepvGyycPvY19fX3kbAgDIq6Wl peQVhLa3tw0cAAAAhafZDVBjh4eHyQ8fY8lzoP5ipZvYY+vL38mRkZHS/f29AQIgl+Ia1d3dnXS/ Gdc71zYAAACKTrMboMYGBweTHjzGcufX19cGDupsfX291N7e/uzvZsyaA4C8ipnaqS9Yrq2tGTgA oOXF6oqWfgYoLs1ugBra2dlJfui4sLBg4KCOYlbb9PR0Rb+f+/v7BgyA3Ep9ybKrq6t0d3dn4ACA ln4mMDAwUOrs7CyvzghA8Wh2A9RIPDhMXU4ybqxvb28NHtRJvLmd0hjo6OgoXVxcGDgAcim24/jm m29snwMAUKGZmZlH90YrKyulH374wcAAFIhmN0CNxJLHqbO6NzY2DBzUSbyQEjPaUn9P441vs+AA yKupqankLXSurq4MHADQcra2tp68PxodHXV/BFAgmt0ANRA3xC/t/ftcA82bo1BfsVdparM7jlj2 3O8rAHkUK5CkXtcmJycNHADQUs7Ozsqrt720slusmgNA/ml2A9TAl0sgVXKcnJwYOGiAeMCfpeH9 4cMHgwdALqXO7o7j+PjYwAEALSG2EOzt7fXdH6BJaHYDVFk8KEzdKzGa40Bj3N/fl3p6epKbAvF7 rjEAQB5lWWVoZGTEwAEALWF8fDzpPmlsbKzcIAcgnzS7AapsaGgouWEWy00CjRPLl6U2BeLo6+vz hReAXFpeXk6+rh0eHho4AKCpZd3ObGlpyeAB5JRmN0AVxQPC1Jvlubk5Awc5sLm5mekLr31OAcij WLkkXspKfYnrhx9+MHgAQFOKPbjb2tqSv/cPDg6W760AyCfNboAqSp3VHTNJr6+vDRzkxPv37zM1 vDc2NgweALlzcHCQfE2Ll78AAJpNPH/r6upKvjeKZ3fn5+cGECDHNLsBqmR7ezv5hnl1ddXAQY7E bLZ4YzvL/t3xhjgA5E3sMZlyTYuHwHd3dwYOAGgqIyMjmV5u393dNXgAOfeuo6OjFMd3331nNHjk 9PS0fBPwcMSfQUaeFg8Eu7u7k26W459vhSWQ5ISiZeTq6irT297xd25ubnygagkygpzkysnJSfI1 bXFxUUbUEuQEGUFOmsbKykqmRnej74lkBDlBRirz7qFwf/jwwSfOIx8/fnx0cY8/g4w8bW1tzbLH ckITZSTe3I7Z2qm/1xMTE/Y6VUuQEeQkd8bHx5OuZ7GX5eXlpYyoJcgJMoKcFN7+/n6m7/exOk6j v9/LCHKCjFRGsxtFEhl5oyyzugcGBlqmISYnFDUjWffvjjfGUUuQEeQkT2KfyWhgp1zP4jooI2oJ coKMICdFvweKVW2zrNwWq77JCGoJMlIMmt0oksjIG8WSRqk3za00VnJCUTMSL6Rk3dMr3hxHLUFG kJM8SX2JK2ZAXVxcyIhagpwgI8hJIcV3+phskvp9Pu6B8vJZyAhygoxURrMbRRIZeYNY3jF1lszo 6KicQEEycn19Xers7Ez+ctze3l7+u6glyAhykqdrWlyfUrfnkBG1BDlBRpCTIlpYWCj8am0ygpwg I5XR7EaRREbeYGpqKvnt0FhCSU6gOBnZ2trK9AV5eXnZh6uWICPISa7EtSn1enZ8fCwjICfICHJS KIeHh5n26R4fH8/VtoMygpwgI5XR7EaRREYyigd/qTfO8VapnKglFC8jc3NzyW+C5+kLspwgIyAn 4e7urrwHZco1bWhoqKWuaWoJcoKMICfFdnNzU+ru7k5udMffycM+3TKCnCAj6T41u3/xi1+Uf8As x+npaaaTx/K/Wc+Zh3NnnZ3ZyHPH36v0HPECxOe/APHnep27kT+3c1d+7peKZDXOHb8rjfq5Kzl3 vO2ZctP8a7/2a+V9fGv1c0c9bNSYv3Tu52pJs//cRTh31mW2q33ulBuuRv3c8ZD/j/7oj179Pf+t 3/qt0r/8y79Ufczj5ZpGfd55OXeltcSY/+q4vb0t3Lnfet4vM5Ly5e2t527kz+3cb/uSX2kt+fK4 v79v2M+d5dzxdx7+/t/93d8lP/yNv1ONczfy537L9+BW+Lnzdu4s6nnuL2tJJd/zavVzRy107vyd u5J710b93FlX7GjVc8c9fa3O/dp34Vqeu5E/d63P/cd//MfJ9zqxReHR0VHufu7U78FZeyXV+Llb tUeUh3OnNjKNeev1BLM+UytSb+xdlmU5vzxGRkYy/aBZllDL07lnZmYKd+74e87t3NU690sX0mqc O+sSwPU4d/ysWZZDquXPHfXQuZ075YjlufNw7pSb8kb+3FneDK/WuXt6epzbuZOOrA9QG3nual9P U/476n0+527cub+85mQ9sr6s1qhzx99xbucu0rmzPkSs17mfenGmUT93teqac7fOueN+z7krl3Vb q0rO/dp34Vqeu5E/dz3OnXqsra01xc+dtVfSyHMXvUeUh3OnNruNuZ5gM55bs1uwndu5NbsznDuW c6zVDbamr3Nrduez2a3x6tya3ZrdGs6a3Zrdzu3cmt2a3c6t2a3ZrdndXM3uqampT1u2aHbrEWl2 G3M9Qc1uwRZs59bsbolm9/b2dk1vsjV9nVuzW7PbuZ1bs1uz27k1u/PYgPyf//kfTV/n1uzW7HZu zW7Nbs3upml2xwpuscd3s/zcmt2a3ZrdeoIt3+y2Z7c9u+3Z7dz27H793LEPXOpSxj/72c9K33// fcvuH23Pbnt2N8Oe3eHzvYx/+tOflvcB++Uvf9lS+2bbs9ue3fbstm+2PbuLv2f3w/Ef//EfpR/9 6EdJ97ULCwtVObc9u+3Zbc9u+2bbs7txP7c9u9PYs7uY5/7rv/7r8j7cL93XxPaEX/432rPbHs72 7Dbm9uwu+J7d8cNByg0XtGJGVlZWkt8+Ojo6khO1hCbLSDxsydroQC1BRpCTvJienk66r42HxldX VzKCWiInyAhyknvRdO7q6nr2vmZzc1NGUEuQkSah2Y0iiYxU6O7urtTZ2Zn0QHByclJO1BJkBDlB RpCTXIoZBu3t7Un3t7OzszKCWiInyAhyUggxY/mp7dCKcj8jI8gJMlIZzW4USWSkQrFsY8qDwFgO 6eLiQk7UEmQEOUFGkJPcSt0/Lu5xz87OZAS1RE6QEeSkEH744YfS6upq+R4mxnlwcLAwK7XJCHKC jFRGsxtFEhmpQDStX9vr58tjbm5OSNQSZAQ5QUaQk1yL1YteWuLzqWNoaKj84FhGUEvkBBlBTopi f3+/1NPTk3m/XxlBTpCR/NLsRpFERioQy5Gb1S0nyEg1nZ+fl5dUQ06QEeSk0dbX15PudePY3d2V EdQSOUFGkJNCKdrLejKCnCAjlXn37bffluI4OjryifNI7N8WS9o9HPFnaMWMRH18WOqo0iOWPEct QUaes7W1Vd4jdWxsrGlnxskJMoKcFEdci3p7e5Pud+Ofb8ZrmIwgJ8gIcoKMICfISLG88zEDvCyW aUx58NfZ2Vm6vb01cMBXYl+wmZmZRzUj9g4DgEaLmdqps7s3NzcNHAAAAA2l2Q3wgr29veSHfraF AJ4Sb00+9fJMrBxxcHBggABouOHh4aT73tjrO/b8BgAAgEbR7AZ4wcDAQNIDv/7+/vLMTYDPbW9v l1d9eKlZcHNzY6AAaKh4+Sr1Rc+lpSUDBwDU5T7FMzcAnqLZDfCMaE6lPuyLmeAAD2Iv09nZ2Yrq R+zfDQCNNjo6mnT/297e7oUtAKCmPn78WF4VLVahsR8xAF/S7AZ4Qrwp2tPTk/SgLx4MAjy4uLh4 ctnylw77dwPQaGdnZ+WHySnXr5mZGQMHANTE9fV1eTW0z1+029/fNzAAfKLZDfCE5eXl5FndbrSB z6XOjHvYv/v4+NjgAdBQc3Nzydevq6srAwcAVF2sgvbU/cf8/Hx5NTUA0OwG+EI8qIu3RFMe8Fl+ GPhSzOx+aZ9u+3cDkFdxHero6Ei6fk1MTBg4AKCq1tfXX7z/GBgYKJ2enhoogBan2Q3whXgzNHUm y/n5uYEDvrK3t5e8FOxDw8Ab6gA00srKSvL1y8NmAKBaYtWztra2V+8/4p/Z2tryHRqgxcQ2F7FC 7/DwsGY3wOcuLy8rupH+/IhlHgGes7S0lNwsiGNtbc3gAdAwd3d3pe7u7qRrVzxk8KAZAHir29vb Um9vb9J9yNTUVPn+BYDm9/Hjx8crahoSgP8TN8YpN9KxvKPlhoGXxEP/oaGh5GZ3bKcQS6EDQKNs b28nX792d3cNHADwJuPj48n3ILGq2tHRkcEDaHKx8sdX29AaFoBfiRvi1OWGV1dXDRzwqlhWJ8v+ 3f39/d5MB6ChUl/Y6uvrM7sbAMgsnrVlWR0ttmABoPmVly3/8jpgWABeKJIvHD09PZpQQMUODw8z 7d89PT1t8ABo6PUr9dq1vr5u4ACAZCcnJ5m+N4+NjXnZDqAFxEpiT14LDA1Atod4lmgEUi0sLGR6 Qz2WkQWARkmd3d3V1eWlUAAgSdw7pO7THUesonZ1dWUAAZrc/f19eQLik9eD2G82ju+++85I8cjp 6WlpZGTk0xF/hmbNyMDAQNKNdDzw88aoWoKMZLkpS11FIo62traW/91RS5AR5KRxYk+01FlWy8vL MoJagozICHJSsVjVLMvL4c08GUVGkBNk5P/EZKAXrge/+j8+fPjgE+eRjx8/PgpL/BmaMSMbGxvJ N9I7OzsCoJYgI5lcXFyUXzRMrTuDg4Mt/ZKNWoKMICeNNTU1lXTdam9vL11fX8sIagkyIiPIyate aWA03ct1MoKcICNp4pnoK6t/aHajSNK6GYklkmKZxZQb6ZiVaVa3WoKMvMWz+8u8ciwuLsqJWoKM ICcNcXl5WW5gp1y35ubmZAS1BBmREeTkRWdnZ8n3GHHE7MRmfz4nI8gJMvIra2trr10XNLtRJGnd jCwtLSXfTJ+cnPjw1RJk5M1mZmYyNbxbdWUJtQQZQU4aL5rXKdesWPr8/PxcRlBLkBEZQU6elHWf 7pi4UsQVZGQEOUFG0t3c3FSySqZmN4okrZmR29vb5KWEY/8g1BJkpJFf6qNuxew6OVFLkBHkpN6u rq6SZ15NTEzICGoJMiIjyMmTsr4Efnh4KCMgJ7RIRt6/f1/JtUGzG0USRbKSo62trSUbTGoJMlI7 sVxbZ2dn8hf7yclJOVFLkBHkpCFWVlaSr1tFGmcZQU6QEeSkPvb29sqrwKTeV8TzPBkBOaE1MhIr hVV4rdDsRpGk9TJycXFRbl7bK1dOkJFG29/fT6pF4+Pj5eV75EQtQUaQk0a4v78vdXd3J127hoaG CrOnpowgJ8gIclJ7sQR5lhe/i3RPISPICTLydvEctMJrhGY3iiStl5FYjjx1L6BYchi1BBmphfn5 +Yr2PV1fX2+pL/ZygowgJ/m0tbWV/HB6d3dXRlBLkBGQk/J32mhap95LxFYqMcNPRkBOaI2MnJ6e plwnNLtRJGm9Ipm6TJJZ3WoJMlJL8TJNX1/fszUo/n+x5LmcqCXICHKSB/GQOnV2d1zLivDClowg J8gIclJbqdsKFu3FORlBTpCR6piYmNDsRpFERqpUJMvLKt3e3vrA1RJkpKaimR1vqn9Zg2ZmZtQg OUFGkJPc2d7eTn5Ivbm5KSOoJcgItHBOsmwrGMfs7KyMqCXICS2UkcPDw9RrhWY3iiStk5GDg4Pk G+qNjQ0ftlqCjNRFNAE+X6JtZ2dHQOQEGUFOcmtwcLDptgaSEeQEGUFOauvo6Chpv+5Y8vz+/l5G 1BLkhBbJSKwINjAwoNmNIomMPCd1T6D+/v6W3R9XLUFGGmN6erp8Q3d5eSkccoKMICe5Fg+rU7cH Wl5elhHUEmQEWjwnNzc3pdHRUft0ywhygox8ZWtrK8t2F5rdKJIoks8d+/v7Pmi1BBmpq5jxlvdZ b3KCjCAnPBgfH0+6v+7o6Cg/4JYR1BJkBDmRk7W1tReXNY9tU2RELUFOaJ2MxMTD3t7epO+Y/++f 1+xGkUSRfOqIZRlRS5AR5AQZQU543vHxcfLs7vn5eRlBLUFGkBM5KTs5OSn19PR8db8Qq57JiIwg J7RWRmJL2dQJi7u7u5rdKJK0RkbW19eTi2Ts741agowgJ8gIcsLL4mF0yn12NMfzul2HjCAnyAhy Un+xutnExMSjWXq3t7cyIiPICS2Ukfv7+1J3d3embWg1u1EkUSSfOGLfINQSZAQ5QUaQE153cXGR PLs7r7O1ZAQ5QUaQk8aJySqxrHmsHIOMICe0VkaWl5eTJyw+/Cya3SiSKJJPHKenpz5gtQQZKax4 yScOOUEtATmpl7m5ueR77rOzMxlBLUFGkBM5eeTm5sYgyAhyQotl5Pr6utTe3p70fXJsbOzT33/3 7bffluI4OjryifNILCsXTcKHI6/LzCEjr90gd3R0ZC6SqCXISNHE7LqBgYFc74cqJ8gIcgfOaucA AIAASURBVNJ8YqnR1PvuPK6mJCPICTKCnCAjyAkyUl9ZXp7+vK/9zscMNLPZ2dnk/QPzOMMEoBLb 29uPGg37+/sGBYC6ybKi0sHBgYEDAABoUVm2xZqYmHj079DsBhTJz45ojgMUzd3dXbl+fVnzovF9 dXVlgACo2/Wou7s76f47ViMBAACgNcXqlKkTFqP38znNbqBpTU5OJhXJ2BNCUwgomtPT01J/f/+z tW1oaKj0ww8/GCgA6mJ9fT15dnesTAIAFJ/9tgFIcX5+Xmpra3vzhEXNbqApHR8fJ8/qXl1dNXBA oXz48KGiG8JYVhYA6iHL7O6enh4vZgFAwcUEks7OztLi4qLrOgAVmZmZSfruGKtYPvVilWY30JRi JmPqrO7b21sDBxRC1Kvx8fGkOnd4eGjgAKiL3d3d5NndKysrBg4ACmxsbOzTdX1wcLB0dnZmUAB4 VlwnUicsPjehR7MbaDp7e3sergEt8xCh0qOrq6t0fX1t8ACoi+Hh4eQ39GNWOABQPGtra09e221V AsBzUifyxOohz01Y1OwGmk68PZq6bKIHa0CRxD7dqfvZxBFNcsvJAVAPsaJI6nUqlj0FAJrr++nE xITnbgA88vHjx+Tvi5ubm8/++zS7gaayv7+fXCR3dnYMHFA46+vryfUujtjnGwDqYWRkJOkaFQ/K Ly8vDRwAFESsHhaTSF67xvf29pbOz88NGABlqdvQ9vf3l+7v75/992l2A00jZiv29fUlFcmYBW6W I1BUqU2EONrb2z1kAKAu4nqTuhLJ9PS0gQOAgkjZYiv2Zd3Y2DBoAC0utrhIfZ4ZkxxfotkNNI0s sxxjuQyAorq6uqroLfovj3h78qW3IQGgWubn55OvU7EcKgCQb6urq5lWGzs4ODB4AC0qJh7Gah8p 143Y2/s1mt1AU7i9vS11dXVVvUgC5F08KMjygCGaDwBQa1lmd8/MzBg4AMixs7Oz8qphqd9DR0dH rbAI0MKyTFg8OTl59d+r2Q00hYWFhaQCGUsnWcYXaBbv37/3Rj0ATXOvXukDDQCg/u7u7pK3EXzY UitWJwOgda8fqRMWJycnK/p3a3YDhXdxcZE8W8SMRqCZxJvx/f39yQ8buru7S5eXlwYQgJq6ublJ fqgxMjJi4AAgh2IFFi9bA5BqeXk56boRPZ9KX5J619HRUYrju+++M9I8EvukxQOGh8O+aeQ1I6n7 AKYUSdQSZKQoYrWKLMvIxf7dRVhGTk6QEeSk2LIsV7e/vy8jqCXICHKSI3FtztLonpub84GrJcgJ LZyReAE69bllrBBWqXcPf+nDhw8+cR75+PHjo2DFnyFvGYkZialFcnZ21oenliAjTWlzczPTg4e1 tTU5QS1BTqip+/v78ooiKdenWCK13i9kyQhygowgJ0+7vr5OvpbH0dvbW166FrUEOaF1M5K6tVVn Z2fp9va24n+/ZjeKJIXOyPT0tP2B5AQZ4TPxQk/qw4dY8SLvb/7KCTKCnBRflpey6v2sQkaQE2QE OXna6Ohopn26z87OfNhqCXJCC2ckVqP85ptvavo9ULMbRZLCZuT4+Di5SMa+EKglyEgzy7Iv6sP+ 3SlvTMoJMoKckCpmacfsrlq+0S8jyAkygpxU38rKSqZVxGIbE9QS5ITWzsjk5GTyd8BYGSyFZjeK JIXNSOwvkVIke3p6ct3IkRNkREaq5ejoKPlloDimpqbkBLUEOaGmdnd3cz27W0aQE2QEOfn6vzPL 98vx8fG6b0ciI8iJnJCvjGR5Rpllu0XNbhRJCpmRvb295Jvsra0tH5pagoy0jKWlpUxv3kcTQk5Q S5ATamlwcDDp2hQrltRrr08ZQU6QEeTk/8SkkSz7dOd95TAZQU6QkfoYHh5Oun7ESmCps7qDZjeK JIXLSJblD2NWt7dJ1RJkpNXEm/QptXJgYKC8j46coJYgJ9TS4eFh8tv9i4uLMoJagowgJ3U2Pz+f 6SVqmVdLkBNkZH9/v26TcDS7USQpXEZihnZqkdzc3PSBqSXISMuJWXCVvoUfDzGyvDkpJ8gIckIW 09PTSffzbW1tpaurKxlBLUFGkJM62dnZybR8eawyhlqCnCAj/f39SdePmAWedcKiZjeKJIXKSBS7 vr6+5JmKZnWrJchIq4q3KF96QNHR0VGeYScnqCXICfV0cXGR/AB9bm5ORlBLkBHkpA4uLy9LnZ2d yY3ueAaX55eoZQQ5QUbqk5GYoZ16DTk5Ocl8Ps1uFEkKlZGNjY3kIlmEJo6cICMyUkvPLT03NjZW foghJ6glyAl5uj49d0RzvNbbbcgIcoKMICel0ujoaPLzt3iROl5mQy1BTmjtjGTZhjZW/noLzW4U SQqTkdvb21JXV1dSkYz9alFLkJFWF2/WDw4OPmoWxL1fkVa9kBNkBDlpPtfX16X29vak+/t4+C4j qCXICHJSW/F9MbYQSblGx6piqCXICTKyvr6e/MLU2dnZm86p2Y0iSWEyEnv+pBZJuVVLkBF+Jd6w j4ZCbAXx1htIOUFGkBOqZXFxsa7L28kIcoKMICeVie+NlW4lWI+tRmRELUFOyH9G7u7uSt3d3Unf 76ampt58Xs1uFEkKkZFYZjd11sfk5KQPSS1BRvjM0dFR+aZTTlBLkBM5yYtYvSmWPU25zx8ZGanZ 6iQygpwgI8jJ/4lVwt6/f//idTka4kX9nikjyAkyUl3Ly8vJW1VVYwsMzW4USQqRkXi7J2/7+aGW ICPICTKCnPB2a2trybO7Dw4OZAS1BBlBTuokrrudnZ1PPn87PT31YcoIcoKMZNqmamFhoSrn1uxG kST3GYllk+LmOaVIzs7O+oDUEmQEOUFGQE4KIGaNpS51Nzw8XJPZ3TKCnCAjyMnTookxNjb26L95 Y2PDBykjyAkyUpY6qztW+IqVvqpBsxtFktxnZHp6OqlItrW1la6urnxAagkygpwgIyAnBbGzs5M8 u3tra0tGUEuQEeSkztbX18sz9yYmJnyIMoKcICNlNzc3T64A8tIRzfFq0exGkSTXGYmlkFJndVdr 6QvUEmQEOUFGkBPqJ/b8TLnvj9ng1d4jVEaQE2QEOXldbB0YM72REeQEGQnRk0n5LtfV1VXV73Lv vv3221IcR0dHPnEeuby8LL9Z8XDEn6HeGRkdHW34Ay/UEmSEX4llZhcXF8tva8oJaglyQrXFTO3U 2d2x37eMoJYgI8gJMoKcyAmNycjFxUV5td1Gfo9752MG8mp/f7/hD7sA+JV4c39oaKhca2dmZgwI AFUXe3APDAwk3f/HUnnV2ucNAACANFNTUw2d1R00u4HcGhwcNKsbIAdipl3syfZ5zd3e3jYwAFTd 4eFh8guv1dzrDQAAgMqcnJwkb0O7ublZ9f8OzW4gl3Z3d5MfckUzBoDqieXKJycnn6y5HR0d9mgD oCbGxsaSvgfENcnsbgAAgPp6WAWy0qO3t7e8ole1aXYDuRPFLopeHookQKuKmXWxrNBLtXdkZMRA AVB1Z2dnybMD3r9/b+AAoAIxWcQ2gAC8VZZVuXZ2dmry36LZDeROLGORWiSPjo4MHEAVxItD0TCo tMngIQkAtTA/P5/0faCtra10eXlp4ADgBRcXF+UVUeLaOT4+brUuADJLndUd29bWasKiZjeQK/f3 96/OJPzyiJtzAN4uHnSk3qhGUzz25wGAal+TooGdck2anp42cADwjHjm1t/f/+ja2d3dXfr48aPB ASDJ9vZ28oTFg4ODmv33aHYDubKyspLcZDk9PTVwAFUQb1cODAwk36z29fWVH5wAQDXNzc0lX5O8 gAUAT1teXn72+rm6ump7QAAqEs8A42WplO9pw8PDNb3OaHYDuXF7e/tpKaVKj5mZGQMHUEWxT2p7 e3tycyGWmwWAarq5uUn+fjA2NmbgAOAL8TLYayumxCpftgQB4DWpExbjqPUqIprdQG4sLi4mFcho xlxdXRk4gCpbX19PvmmNY2dnx+ABUFVra2tmdwPAG8TLY7EaVyXX0M7OztLe3p5BA+BJWSYs1uOF ZM1uIBeiaZ06kzCWNQSgNsbHx5ObC3Gze3FxYfAAqJosS+SZ3Q0A/yeui6nf7WLJcwD4Umx7kXpN OT4+rvl/l2Y3kAuzs7NJBTKWXjKrG6B2ornQ29ubfAM7MjJi8ACoqq2treTr0f7+voEDoOVlWSEl ju3tbYMHwCNZtpmanp6uy3+bZjfQcOfn56VvvvkmqUguLCwYOIAaizcvU+tzHB8+fDB4AFTV4OBg 0rWov7+/9MMPPxg4AFpW7L+d2pSoZ2MCgGKZn59Pup7EM8Xo/dSDZjfQcJOTk0lFMvYPir0hAKi9 LMsTxeobp6enBg+Aqvn48WPy9ShmhANAK7q7uysNDAwkXztjb++YuQcAn4ttC1MnxERzvF7exdtd cXz33Xc+LR6Jh9SxFOnD4aE1tcjI0dFRcpE0Y1AtQUaon5gVNzQ0lPyQpKenp6oPSeQEGUFOSH1o H3t9x8N+GUEtQUZotZykbhf4MAOvHvuqopYgJxQvIxMTE0nXlOg71/PlqXeaRzznyzfn489Q7YwM Dw8nFcnYP9ZyhGoJMkJ9XV1dlbq6upIflkxNTVWtZssJMoKcEPtwp16LlpeXZQS1BBmhpXKyu7ub aTuqpaUlH4pagpwgI185PDys+fewt9LsRpGkUEUybthRS5AR6i/qb2rNjmNzc1NOUEuQE6pmbGys prO7ZQQ5QUYock5i279YZSv1e1us5mVyiVqCnCAjTxkcHEye1V3vbWg1u1EkaUhG4gY6dRnC/v5+ N95qCTJCA42Pjyc/NIkb3JgZLieoJcgJ1RBL7qXOVltbW5MR1BJkhJbISayulfqdrb29vXR+fu4D UUuQE2Tk1b9bybG6ulr3n1GzG0WShmRka2sruUju7OwYdLUEGaGBYq+dLLMEYj+gt76sJCfICHLC g5mZmeQXr66vr2UEtQQZoalzsrGxkWk1rnhGh1qCnCAjT0md1R0THBsxYVGzG0WSumfk/v6+vJxg SpGMompWt1qCjNB4JycnmfZ/e+tePXKCjCAnPLi8vCzPQku5Ds3Pz8sIagkyQtPm5OzsLPnaGMfc 3JwPQi1BTpCRJ8Xkw6JsQ6vZjSJJ3TMSywimFsmjoyMDrpYgI+TEyspKch3v7OwszwyXE9QS5IRq WFpaSroOtbW1lZvkMoJagozQbDm5u7sr9fb2Jn9H6+vrK/9d1BLkBBn5UpYJi42a1R00u1EkqWtG bm9vy8sIphTJiYkJg62WICPkSNy4xg1spXV8aGiodHFxISeoJcgJVRPLkqfOYJudnZUR1BJkhKbL ycLCQnKjO1brOj4+9iGoJcgJMvKkLBMWGzWrO2h2o0hS14wsLi4mF8nT01ODrZYgI+TM+fl5RU2G 1dXVqrzVKSfICHLCl1If7seD/VjmVUZQS5ARmiUnsRJilm2mYrUu1BLkBBl5SszqjhUaizKrO2h2 o0hSt4zE8rWpsy+mp6cNtFqCjJBTm5ubz9bvnp6eqn6WcoKMICd8KVaNSn0IMzk5KSOoJcgITZGT WII8dYnZh5W3GtmQQC1BTsh3RmLiSuq15eDgoKE/o2Y3iiR1y0iWmReV7KuHWoKM0Dix1cSX9Xtm Zqbqe7/JCTKCnPCU9fX1qq4cJSOoJcgIRclJvHycOqs7JqG8dYsp1BLkhObNSJbtouI5YKNpdqNI UpeMxI106g343NycQVZLkBFyLm6Cu7q6yp9dR0dHzfbnkRNkBDnhKTEzLZbMq9bsbhlBLUFGKFJO 9vb2klY52d7eNvBqCXKCjDz7z0ZPJnXCYh5eotLsRpGkLhmZmppKftM0lj1HLUFGKMZnODw8XNOb WzlBRpATnvPSthqpy+zJCGoJMkLRcnJ1dVUaHR0txMw71BLkhPxmJK4nRZzVHTS7USSpeUZOTk6S Z3XHkueoJcgIyAkygpzwmiyzuwcHB2UEtQQZoalyEnusPvf8raenp3R7e2vQ1RLkBBl5NiPRuE75 TtXW1lZukOeBZjeKJDXPSCVvl35+xHK4ZnWrJcgIyAkygpyQ9bOt5Njf35cR1BJkhKbKSUw46evr +2qJ2aOjIwMuI8gJMvJsRs7Ozgq9Da1mN4okNc1ILA+Y+tBpfX3d4KolyAjICTKCnJAkZmunfO/o 7+8vzwqXEdQSZIRmyknM4P58O8GlpSWDLSPICTLyYkYmJyeTvkt1dHTkasUQzW4USWqakdQHTt3d 3aX7+3uDq5YgIyAnyAhyQpKYtZb6ou3W1paMoJYgIzRlTnZ3d0tjY2NfvdiFjCAnyMjnsmxDu7a2 lquf8d23335bisNSJnzp8vKytLy8/OmIP0NKRuKmOvVhkxdv1BJkREZa10tvhMoJaglyQiXGx8eT vn/EUq+fNwFkBLUEGUFOkBHkhFbKyPDwcNJ3qJ6enlzN6g7vfMxArXy5R9BrR29vr1ndAC3o7u6u PONgZGTErAMA3iTLXnNfzu4GAABoBXt7e8kTFjc2NnL3c2h2AzURBS+1SO7v7xs4gBa8qe7q6rKf HABVMzMzk7yVUrx4BQAA0EqGhoaSvjv19/fncsKiZjdQdbGERWdnZ1KRjKJqNh9A64imwvz8/JOz 7+wvBcBbnJ+fJ8/ujuX8AAAAWsXOzk7yhMXDw8Nc/iya3UDVxay81CJ5fHxs4ABaxMnJyYtbXcT/ 7+bmxkABkFnq7O729vbS1dWVgQMgN3wnAqBWYnZ2rHCV8p0pth/MK81uoOo34qmzusfHxw0cQItY XFysaLbd9PS0wQIgs8vLy+TZ3bHiCADkwenpaamtra304cMHgwFA1a2srCRPWMzzSoya3UBVzc3N JRXIeAAVywwC0NziZajJycmka0Ts5w0AWS0sLCR/N7m4uDBwADRUbPM3MDDw6fo0Ojpq9REAqiae 0XV0dDTVhEXNbqBqYvZEapGM5QUBaH6zs7PJb4zGkrJeiAIgq+vr6/K1xPcTAIrkqZe1YqlZLwMD UA2x6mLqM7rYkjDPNLuBqoklZ1MKZCzH5M1UgNZwd3dX6u3tTb6ZHh4eNngAZLa8vJx87Tk7OzNw ADTE4eHhi9twxEtZ8d0KALK4vb1NnrA4MTGR+59LsxuoiiyzuuNNVQBax9HRUXLDIY7YRwgAsri/ vy91dnYmXXdi2w0AqLdoQFRyzerr68v9DDsA8qlZt3rS7AaqIt7uSSmS0RiPm3gA3FRXcmMdjXIA yOLDhw/J1x7XHQDqLWXFxPiOtL6+btAAqFhMWEzd5mlubq4QP5tmN/Bm8TZp6sOj1dVVAwfQgn74 4YfSwMBA8nWjp6fHS1IA1O3aE9toxN8DgHrI8mKWl7MASBFbYaRcY6IxXpRtaDW7gTcbGRkxqxuA ip2fnye/SWpZWQDeYmdnJ/m6s7e3Z+AAqMv3o7a2tuTrVDQtAKASMWExVgVp1m0FNbuBN/n48WPy zbhllgDY3NzMNHNB4wGArGK2dso1J2aDm90NQC3Fdaa/vz/Tylc3NzcGEICKpE5YjJewrq+vC/Pz vYsZlnF89913Pm0eOT09Lf8CPBzxZ/gyI7/xG7+RVCT7+vpK9/f3Bk8tARmhNDo6mvxQ58c//nHp T//0T+UEtQQ5IVm8qJs6m+Gf/umfDBxqCTJCzXLye7/3e5leAo5rGmoJyAmV+Ld/+7fk68zS0lKh fsZ3D//hsS8IfPkgwE0UL/nbv/3b5CIZyweiloCMEOIN0c7OzkwPd77//nsDiFqCnJBsbGws6Xrz k5/8xOxu1BJkhJr493//90zfhVZXVw2eWgJyQsX+5E/+JOk6E8/qirYNrWY3iiSZdXV1JRXJwcFB g6aWqCXICI/EsuSps+zi+Ku/+iuDh1qCnJAs9qpLvebE1hugliAjVNPd3V3pd37nd5KvSbHkuZew 1BKQE7Lmo5JjY2OjcD+nZjeKJJlsb28nF8n9/X0Dp5aoJcgIX1lcXMw0o+Ho6MjgoZYgJySbnp5O ut7ES77RlAC1BBmhWmZmZpK//7S3t5fOz88NnloCckLFYgJi6ja0RXypSrMbRZJksed2T09PUpGM fVlRS9QSZISnxE300NBQ8sOe7u5uzQfUEuSEZBcXF8mriiwvLxs41BJkhKqIGXNZXvbd3d01eGqJ QUFOqFhsKdsq1xrNbhRJkkW9SC2SsVwgaolagozwnCyNhzjev39v8FBLkBOSzc7OJs+mu7q6MnCo JcgIbxIzs+Oakvq9J65bqCVqCXJCpbJMWBweHi7sVhma3SiSJLm5uSl1dHQkFclYJhC1RC1BRnjN yspKphkOBwcHBg+1BDkhSTSuU5sNGg2oJcgIb2FFK9QS5IR6WV1dbanna5+a3b/4xS/KvwRZjtPT 00wnv7y8zHzOPJw76x4pjTx3/L1Kz/Hl7N34c73O3cif27lfPnfqrO4f/ehH5eUyspw7flca9XNn PXfUJOeurJYY88af+/r6OhfnTrkpb+TPfXx87Nx1OHdse5E60+6f//mfjfkXx+3tbeHO/dbzfnm9 SfmC/9ZzN/Lndu63PQh67r7ktSPekm/Uz53l3PF3nPvr48///M+TrjltbW0V13Zj/rYji3qe+8ta sr+/37CfO2qhc+fv3JV8D27Uzx33e85duaj71Tp3bImR5eXef/mXfyn0z+3c2c9d6TO1t/ZKqvFz t2qPKA/nTm12G/Pm7wnGC1JdXV1J15o//MM/LH3//feF7Y29y3KB/fIYGRnJ9INmvcDn5dwzMzOF O3f8Ped27qznji8XnZ2dpWrUjVrui1eNnzvruaMmObdzF+XcW1tbuTh3yk15I3/u1KV/nDvbuWOm XeoNuTH/+sj6ALWR5672fUTKf0e9z+fcjTv3l9ecrEfWl9Uade74O85dnWN+ft6Y1+HcWR8i1uvc T70406ifu1p1zblb59xxv+fclYt7+mqcO36GLNs2Ff3ndu76njtrr6SR5y56jygP505tdhvz5u8J VuN8ReuNaXZrdju3c1d87sXFxbrekGt2O7dza3ZrdrfmuQ8PD6v2IEizW7Nb09e5Nbs1Xqt5xPWp ktkFxlyzW+PVuTW7Nbsfjt/93d/N9ELvT37yE01f59bsdm7Nbj3BpHPHhMXUbWg1uwVbs9u5W+bc 8eAgdU87zW7ndm7Nbs1u58567mq9YKXZrdmt6evcmt0ar9U+xsfHjblmt2a3c2t2a3ZXfPz6r/96 8t+JRsXa2pqmr3Nrdju3ZreeYNK5azFhsVDNbnt227Pbnt3O/dK5p6enk4rQb/zGb5T+67/+qyF7 Gduz257dPm97dts3u/jnjn03f/u3f/vZ60yl++zas7s457Znt3Pbs9sezo0699zcXPJDl6OjI2Ne w3NnYc9u57Zntz2787qH889//vPklau2t7ftXe3c9ux2bnt26wkmnTu2Bmxra0u63oyNjTVFb+zd 54USXvrylvVGnOKLG57UIhlvEIFagozwFicnJ+WHQrGyyMrKipygliAn1MTd3V3yyhbDw8OlH374 weCpJWoJMkJFogHa29tb0TVmamrKgKGWICckm5+fT96i6eLioil+ds1uFEleNTs7m7zUUtbZbKgl yIiM8LmY0RA33nKCWoKcUEsbGxvJs7t3dnYMnFqiliAjVCxernpt5cR4+SrryjmoJciJnLSumPGe uorIwsJC0/z8mt0oklS9SMbsO1BLkBHkBBlBTiiKmKXd19eX9L2nv7/f7G61RC1BRki2t7dX6urq +uq68qMf/UhWUEuQEzKJvcxTvsvEdShewmoWmt0okrwo9mxIKZLxBmozFUnUEmQEOUFGkBNaQ+y7 nDq7e3d318CpJWoJMkKym5ub8pYYn+fkL//yLw0MaglyQrLDw8Pk7zFra2tNNQaa3SiSVLVIbm1t GTjUEmQEOUFGkBMK6Wc/+1nS95+YDW52t1qiliAjVCMn33//vUFBLUFOSDY0NJT0HeY3f/M3m27C 4ruf//znpTj++7//WyJ4JPZcjsblw2EP5tYzODiYVCR/+7d/24Me1BJkBDlBRpATCus///M/k1/4 NXlALVFLkBHekpN//Md/LP3rv/6rnKCWICcki5WmUr+//MM//EPTjcM7UQCqVSQ3NjYMHAC5cn9/ X9rc3DQQAFQsdSunzs5ODxUBAIC6GxgYaOm9uh9odgNfidnZvb29SUWyv7/frG4AcuXi4qI0MjLS lHsRAVA7x8fHpW+++Sbp+9DCwoKBAwAA6mZ7ezt5wuLOzk5TjoVmN/CV9fV1RRKAwt/wd3R0fLpO RdMimhcAUInJycmk70NxzTG7GwAAqIeYeNjT05P0nSUmhDQrzW7gkdvb2/JSFilFcmhoyKxuAHJz HZuZmXlyRl58CWjGpZoAqL7z8/Pk2d1x/QEAAKi1Dx8+JE9Y/PjxY9OOh2Y38MjS0pIiCUAhxczt 7u7uF69ZExMTBgqAirx//z75u9Hp6amBA2gh8Uxsf3/fQABQNzHR4/PVDFt9VnfQ7AYeFcn29vak IhnL+wFAI8XqIrFXaltbm603AKiaWJY89fvR+Pi4gQNoETc3N59eto3vI1aRAqAeskxYPDk5aeox 0ewGPllcXDRzAYBCubq6Kr+dmnLtisZFLE8LAK9ZXl72HQmAJ8WqUZ/X/97e3vJqUwBQKxcXFxVP 9milVQ41u4GyaBakzlqYnp42cAA0VMy66+rqSm5EDA4OlmeEA8BLYpbea1tkfHkMDQ25xgA0ub29 vWevA/GilOsAALUwMzPjZdwnaHYDZdG4TimQ8fZQNMgBoNF2d3eTb/TjiBVNAOA1W1tbydeYw8ND AwfQpOKF287Ozlf3Ro3ZdwBQLXFd+eabb5K+l0RzvBVodgOly8vL5KUv5ubmDBwAuTE7O5up4W3/ bgBec39/b3Y3AJ9Uuo1SPGuLF6YAoBpSZ3VHYzx6P61AsxsoTU1NJe912ipFEoBiiIZCf39/crM7 ZmTEzAwAeMn6+nryNUaDA6D5rKysJF8P4sVcAHiLk5OT5Fnd8/PzLTM+mt2gSCYXydh7CADy5vz8 vNTR0ZH88GlyctLsOwBelOWlqr6+vvKscACaQ2xRkfoMLY6FhQWDB8CbVLqqyMMRz8dubm5aZnw0 u0GRTJ4Bd3t7a+AAyKUs+6qafQdAJfb395OvL2trawYOoAnc3d2Venp6kq8Dsa2FF58AeIuPHz8m X39iJZJW8i66+3F89913EsMjp6en5UbowxF/prlkeVizubkpI6glyAi5zsnY2Fjy9S226IiZ4agl yAky8lJGUl8Wjr2+NTnUEmRERoovloKt9ncMOUEtQU6oRJYJi/GSVitl5N3DD//hwweJ4ZEv3xaJ P9M8Yhm+WFYvpUh2dXU9elAjI6glyAh5zEmsQNLb25v8MCqui5YzV0uQE2TkpYwcHx8nL2Frdrda gozISLHt7e1lWr58fX1dTlBLkBPeZGdnJ/n6s7Gx0XIZ0exGkWxRccOdWiS3t7dlBLUEGaEQOTk5 Ocn0QOr9+/cGWy1BTpCRFzMyPT2dPLPi+vra4KolyAgFdHV1VZ78kfq9Ynx8/NUXaeUEtQQ54SVx HUmdzPHURA7NbhRJRbIpxezsWE4vpUgODAy0ZJFELUFGKG5OonGdZf/umLWHWoKcICPPZSTLC1Wx /C1qCTJC8aQuHZvykpOcICPICS+JLWVTr0GxGkkrZkSzG0VSkazoODw8lBHUEmSEQuUkXtIaHh7O tJz553sboZYgJ8jIlyYnJ5OuLW1tbeXZgaglyAjFsbi4mOnl2acaDXKCWoKckCLLhMXBwcGWzYhm N4qkIvnqMTY2JiOoJcgIhcxJNBY6OjqSH1DFErWoJcgJMvJcRi4uLsoNbLO75UQtQUaaU6z2lGVb pIWFBTlBLUFOeLMs29Du7++3bEY0u1EkW8zKykpykTw9PZUR1BJkhMLmZGdnJ9OMjK2tLQOvliAn yMiz/2w0NFKuK9E0iSY5agkyQr7FRJFY7Sn1+0NsAZiyQpScICPICc9dh1InLI6Pj3+1DW0rZUSz G0Wyhdzc3JT3DUopkqOjozKCWoKMUPiczMzMJD+sii8W8QUDtQQ5QUae+36VunpIXI9QS5AR8m1u bi75u0Os9vHcZBE5QS1BTkixurpatQmLrZIRzW4UyRYyOzubXCRPTk5kBLUEGaHwOUl94StmZVxe Xhp4tQQ5QUZe/OdTH0TF7O7z83MDrZYgI+RUrO6UZVWotbU1OUEtQU54sywv1L62FZ9mN4qkItk0 Ys/S1L2GFEnUEmSEZsrJ3t5eRde/5eVlM7rVEuQEGakoI3G96OnpSV4967klBlFLkBEaJ56dpTYY Xls6Vk5QS5ATUrx//z55ZZG4frV6RjS7USRbROp+cookagkyQjPm5KVVTrq6ukr7+/sGWy1BTpCR pIysr68nN0Z2d3cNtlqCjJAj0aweGhpKrufRHM+6IpScICPICZ+7vb1NfukqmuMyotmNItkSLi4u ys3rlCK5uLgoI6glyAhNl5O7u7tSb2/vV9e9qamp8pcKZAQ5QUZSMxKzu7u7u5O+b/X39xtstQQZ IUd2dnYyLV8ef09OUEuQE6qhFhMWWyUjmt0oki0gHuCnFMnY07SSB/4yglqCjFDEnBwfH396Cay9 vb28L5/lZGUEOYG3ZGRzczO5QRLXH9QSZIT8iLoc3w+qOVFETpAR5IRKxCohKdegOKI5LiO/otmN ItkCn2PqXt2V1gMZQU6QEYqak9XV1dLAwEDp/Pzc4MoIcgJVycjg4GDS965YacTLVmoJMkK+xPeD Sup5rNARq0bJCWoJckI1TE5OJm+jUekKhZrdKJKKZOGNj48rkqglyAhy8gQNBhlBTuSEambk4OAg eXZ3zAhHLUFGyJf4nrC0tPRs7Y5JJaenp3KCWoKcUBUnJyc1m7DYKhnR7EaRbPLPMLVIrq2tyQhq CTKCnCAjyAkykiEjo6OjSd+/urq63jwzELUEGaE2Dg8PSz09PV/V7uXlZTlBLUFOqJqZmZnkCYv3 9/cy8hnNbhTJJhVvocaSSilFMm7gUx60yAhygowgJ8gIcoKM/J+zs7PkF45jaw3UEmSEfIrnZHNz c58+y1hmtlorRMkJMoKckGVWd8qExVbJyLuf//znpTj++7//W6p45Pr6urS1tfXpiD9THNvb28lL 6O3u7soIagkygpwgI8gJMvKGjExNTSV9D2tvby9dXV0ZfLUEGSHH4nPs6+sr3dzcyAlqCXJC1YyM jNR0wmKrZOSdKEHzyTKre2hoyN6lAJDhmgsAn8syO2N2dtbAAbj3B6CFxHYZqRMWd3Z2DNwTNLuh CcUyFqlFcn9/38ABQIXiLdqJiYnS+/fvDQYAX0md3R3N8YuLCwMHAAAtIiYgpnxnGBwc9OLVMzS7 ocnE8nexDF5KkYylMgCAysTeRrFslBfGAHjO5eVl8vey2BMWAABoflm2oTWr+3ma3dBkFhYWkotk PLQHAF4Wb8+urq5+tTRtZ2envVYBePN3s7i+nJ6eGjgAAGhi9/f3jyZRVHLEtrVmdT9PsxuaSJZZ 3bEEKwDwsvPz8xeXlxofHzdIADxyc3NT6ujoSPp+Njo6auAAakCDAIC8+PDhQ/KExdjfm+dpdkMT mZmZSZ45EMvrAQDP29raqqhZsbm5abAAeCTLg6yDgwMDB1BF19fX5Rl0e3t7BgOAhrq9vU1+IXZ2 dtbAvUKzG5pENK2/XFZVkQSA7O7u7kpTU1MVX1djdZWYAQ4AD2ImYeoShQMDA2YgAlSxDg8ODj56 FhaNBgBohMXFRRMWa0CzG5pE6qzueHsoltUDAJ4WS8mmzsbr6+srN8kB4MH6+nry9cRqIQDVsbCw 8OS+pycnJwYHgLqKlUZSZ3XPzc0ZuApodkMTOD09TZ7Vvbq6auAA4AXHx8eltra25AaFlVMA+FzM KozZ2inXkq6urtL9/b3BA3iDaGi/9LxseXnZIAFQN/G8KHXCYjTIeZ1mNzSBiYmJpCLZ2dlpySYA qEC8HJba7I5jZ2fH4AHwSVwXUq8l29vbBg4go1htqbe399VaG6s5WR4WgFq7uLhInrC4trZm4Cqk 2Q0Fd3h4mPzQZGVlxcABQIWyLGceL5Z5+xaAz32+Z2wlR+z1bWsMgGymp6crrrft7e2l/f19gwZA zYyPjyfP6jZhsXKa3VBwHpgAQG3FTI/UPZXiGBsbKy9dCwDh48ePydcS208BpIuVMbKszhQTSgCg 2rJsQ2tWdxrNbiiweOvUUngAUHtZH5jZBxCAz6VuQRUvW93c3Bg4gArF6kpdXV3J9+1Rn72oCkAt xGQIExZr6118cYrju+++Mxo8Em+bjIyMfDriz+RL6qzu2Kvo/v5eRlBLkBHkJIPZ2dlMDe/j42Mf oFqCnCAjn/79qbM65ufnfTBqCTJCBaJZPTQ0lHy/Hs/LGrFUrJwgI8hJ88syYXFra0tGEr17GLwP Hz5IHY98ucRa/Jn82NnZSS6Su7u7MoJagowgJxnFw7P+/v7CPDz7/9i7e5Da1nU/4AvO5mLAcEyw ECIXCyHmIsRCggHhWlhYyMWAhYQVELaFcOVgYWHAiwHJlYuBBZHgBQu5GLCQ4AHhSPCQVVgIsZCN hYWFBywsLCxWYbGLmfO4495rre3S+Q7nx/j4/WCQrGStM/Yc8z+f8fGM931lRC1BTshnRmZnZ5PO I9Ecv7q68uWoJcgIr1hZWUm+Vo8a266XU+UEGUFOyi/1JaxGD1isSkY0u1EkCyiKXW9vb1KRHB0d bfh0TDKCnCAjVC0nl5eXtc7OzuSHaNPT075EtQQ5QUYeXV9fJ59LYnpd1BJkhJePeerMGbEtLi7K CWoJckJTZFkS7+DgQEYy0OxGkSygjY2N5CJ5dnYmI6glyAhy0qbzcDOmoUItQU4obkaWlpaSzyNG d6slyAjPi3VNBwYGkutqjLZr9Og5OUFGkBNCnF9i7e2U89L4+LiMZKTZjSJZMHd3d7Wurq5cjAKQ EeQEGaGqOYkbkCxTJMZoPtQS5AQZieUtUu/rzBKiliAjPC91eYjYYoaNdr9EJCfICHJSXpubm8nn pqOjIxnJSLMbRbJg5ufnczGqW0aQE2SEKufk5uam1tPTk3xOjmVF2jl6REaQEzkhPxmJ5zCp55GT kxNfklqCjPCZmD0py6xLzZgmVk6QEeSEEDOOpC5DOzExISNvoNmNIlkg8WA9df2hZr79LyPICTJC lXNyeHiY6cHawsKCL1QtQU6QkUxTG8ZLUz/++KMvSi1BRviz29vb5GZCbDGQRE5QS5ATmmVlZSU3 AxarkhHNbhTJAomH4ykFsqOjo6nTpcoIcoKMUPWcZFlzNba9vT1fqlqCnCAjtf39fecQOUFGyCBe /MmytFB/f39uZlqSE2QEOSmfWCIj+jIp56ZYjkNG3kazG0WyQEUydVT34uKijKCWICPISRPFQ7bh 4eGk83Os0ZqHaRNlBDmRE/KRkdTR3fH3Y2pE1BJkpMpSB4TEFs/V8vRdyAkygpyUTzSuUwcsxoy+ MvI2mt0okgUxNTWVVCS7u7tr9/f3MoJagowgJ012eXlZ91u7Mfqk2TcxMqKWICcUKyNZ1pvd2Njw ZaklyEhlxQwXWWZXWl9flxPUEuSEpskyYLEVS91pdqNIKpK5/C7q2TY3N2UEtQQZQU5aJEZqvzaK ZG1tzTqraglygow8K3WWkJ6eHqO71RJkpJJine6oganPycbGxnJ3LS4nyAhyUi7T09O5Woa2ShnR 7EaRLIDR0dHkae1acQEvI8gJMoKc/OJbU1UNDg7Wzs7OfIkygpwgI3Xv1+huOUFGeN7ExESm6ctj NiY5QS1BTmiW8/Pz3C1DW6WMaHajSObc4eFh8kV8q37PMoKcICPIyS9i+ZCvR5nMz883fVkR1BLk hHJkZHJyMum+r6urq3Z3d+dLU0uQkUqJmQxTmwkx7bmcoJYgJ+TpWr4Vy9BWKSOa3SiSORejwVKK ZH9/f8umZZIR5AQZQU6+9PQmbzS99/f3fXEygpwgI3W7uLjI5Rp/qCXISB6vuQcGBuqqkzGlrJyg liAnNFM8/8nzLE2a3SiSimRbxZunqUWylQ/WZQQ5QUaQk+dvcmItQWQEOUFGUsWMIKlT80bTB7UE GamaT58+fXMZoc+X+cvzLEtygowgJ8UXAw9jAGLqgMWHhwcZaSDNbhTJnIpiFxflKUUy1vZu1ahu GUFOkBHkBBlBTpCRxrq5uUke3T03N+eLU0uQkcra3d19XNbhufp4fHwsJ6glyAlNtbOzkzxgsdXL a2h2o0gqkm0Tv8nUItnq70hGkBNkBDlBRpATZKSxXhupaHS3nCAjfClmVYoBIJ8f8+XlZTlBLUFO aKoYsNjb25t07T48PNzSAYtVyci777//vhbbDz/8IJn86kIx3kp52kzH2Tp3d3e17u7upCLZjjWI ZAQ5QUaQE2QEOUFGGuv6+rrW2dmZdD84Njbmy1NLkJFKi8bB6urq4wtAIyMjLZ0eVk6QEeSkmra2 tpIHLMaMJDLSeO/EEfJnZWUluUienZ05cAAAAO4JASrr8PCwdnV15UAA0FT39/ffXEbjW9vQ0FDL R3VXhWY35Eys0Zb6Fv/k5KQDBwAl8TQqJWZ6AaCaPn36VOvp6Um6L4wpfAEAgOZbWlpKfjn1+PjY gWsSzW7ImcXFxaQC2dHR8TjNHQBQfHFOj6lo4xw/MTHhjV+ACvvw4UPyA7QY0QgAADRPPLtJHdVt wGJzaXZDzopkNK9TiuT8/LwDBwAlEA2K7u7uL87z6+vrDgxARcULT/39/Un3h4ODg16UAgCAJoqe TOpLqRcXFw5cE2l2Q45MT08nj+q2DhEAFFs0JWJml+++++5X5/r4f3OuB6iu7e3t5AdpOzs7DhwA ADRBNK1TByzOzMw4cE2m2Q05cXp6+uxD7pe2WM8TACj2TdLQ0NCL5/v4/394eHCwACooXojq6+tL uk8cGBgwuhsopP39feuZApBr4+PjSdfmnZ2dtZubGweuyTS7ISdGRkaSimSsCXF/f+/AAUBBxci7 uOmp57wfI78BqKaDgwOju4HSu7y8fHzWFQNB1tbWvLQDQO58/Pgx+bp8aWnJgWsBzW7IgVijM7VI bm1tOXAAUEAxSnt2djb53L+3t+fgAVTU6Oho0jkjRoN/+vTJgQMKIerV4ODgF3VseHjYSDgAciXO TakDFu/u7hy4FtDshjaLN1VjmrmUItnb2+sNVwAo8Ln/tanLn9u6u7vdJAFUVIwisewVUFZzc3Pf nPrVYA8A8iDLgMWYqYTW0OyGNovp5VKL5Pb2tgMHAAUWa3XXO4X551usDeWFN4BqmpyctPQVUDqx TvdrL/O8f/9ePQOgbbIMWOzv73+c2Y/W0OyGNopiF6O0U4pkTJXhITcAFF+MUkltdse2vr7u4AFU UEzn29HRkXTOWFxcdOCAXNe1np6euupZ/L2TkxMHDYCWi8GHlqLLN81uaKONjY3kInl2dubAAUBJ xCiV1GuBGPlyenrq4AFU0NLSUvI54/r62oEDcilmLUqtafEsDQBaJcuAxVi6zoDF1tLshjaJ6Zdi WrmUIjk1NeXAAUDJrgdiLe7UhnfcOJkOC6Ca543UZTDixSqAvFleXs40y5Gl/QBopZhdL/VcFUt0 0Frv4o242Fwo8LUYMdTX1/fzZgRRey/q43d6dXUlI6glyAhyUrKcHB8fv7pO4XPb3NycYKglyAkV zMja2lryOcPUv2oJMpInBwcHma5/Z2dn5QS1BOSkZW5vb5NfNI0Bi3kb1V2FjLx7+gI+fPgguXzh 48ePX/xI48+0r0jGdHUyglqCjCAn5cxJ1pEtu7u7wqGWICdULCNZplKMqYJRS5CRPEhZp/vrmY0+ ffokJ6glICctMz8/X/gBi1XJiGY3imQbxEis1CJ5d3cnI6glyAhyUtKcxFu/Y2NjyQ/94uW5y8tL AVFLkBMqlpF42Sn1nBEjKVFLkJF2m5iYyHTNe3FxISeoJTKCnLRM9GNSl6HN6wx8mt0okopkw8Ub rKlTNS0uLsoIagkygpyUPCdxI5U6Ui+2wcHB0o1ykRHkBBl53fDwcNL5YmBgIHdTKsoJMlItGxsb mWYz2tzclBPUEhlBTloqdVR3R0fHY+9HRtpDsxtFssVmZmaSimR3d3ft/v5eRlBLkBHkpAI5OTw8 zPQA0PrdaglyQvUycnR0lHy+2N7e9iWrJchIW5ycnDw2AlLrVh7XPpUTZAQ5KbeYTSR1wGIel6Gt UkY0u1EkW+js7Cy5SOb57VUZQU6QEeSk8VKXO7F+t1qCnFDdjKSO7o4ZRMwGopYgI60WgziyrNMd Nev29lZOUEtkBDlpqfHx8dIMWKxKRjS7USRbKHUtzv7+/ly/vSojyAkygpw0XjQhYqpZ63fLCHKC jKT+99azra+v+6LVEmSkpWZnZ5NrVYwCj0EjcoJaIiPISStlmT0p7/1VzW4USUWyrUXy4OBARlBL kBGoYE6iaR3Na+t3ywhygoy8ZnJyMulc0dXVVbu7u/NlqyXISEvE8gnW6ZYTZAQ5KYIYeBjPVVJH dT88PMhIm2l2o0i2SOr0cjFVhoygliAjUN2c7OzsZBoBE+shyohagpxQnYzEC1JlWlNQTpCR8sj6 Ame8xFPWdbrlBBlBTvIrXrRKPWdtbGzISA5odqNItkCWt1iLcLxlBDlBRpCT5kqZ8jGmPi/7VI8y gpwgI28/Xzy9HHV9fe0LV0uQkaaJZvXIyEjy87BY27vM63TLCTKCnOT3vJU6qjuWoc37qO6qZESz G0WyyWIq0d7e3qQiOTo6Wog3WGUEOUFGkJPmipumetbvnpmZKcQNlowgJ8hIc1xcXCSP7n7//r0v XC1BRppmeXk50/TlsQygnICMICettrW1lXzO2t/fl5Gc0OxGkWyymMYitUgWZVSWjCAnyAhy0nwv Tf8YI/N2d3cFRC1BTpCR2sLCQvK9ZzTJUUuQkUY7Pj5OfgEntrW1NTkBGUFOWu7+/v5xZpEyDlis SkY0u1Ekc1Yk5+bmZAS1BBkBOfnCc+t3x7SQmhQygpwgI09i2t/UtXEnJiZ86WoJMtJw6+vryc3u 8fHxSqzTLSfICHKSP0tLS6UdsFiVjGh2o0jmqEjGg4kirZsmI8gJMoKctM7n67HG6L1YKgUZQU6Q kc9Fgyn1Qd3JyYkvXi1BRhoupiPv7u6uqw51dXXVrq6u5EQtQUaQk5a7ublJfmG0aMsBaXajSCqS mcVFekwtmlIkYz0jGUEtQUZkBDl5TqzJHaO5Dw8PBUJGkBNk5Fl3d3fJD+vGxsYqN5pSLUFGWiOW 4xkcHHy1Du3t7cmJWoKMICdtMT09XfqlgDS7USQVycxmZmaSCmS8xRrTnssIagkyIiPICTKCnCAj WcWat6kP7GK5DNQSZKQZ4oXNGAH30ui4qr5wIyfICHLSXufn58nLbkTfR0byR7MbRbIJYhq41CIZ 083JCGoJMiIjyAkygpwgI28RjaXe3t6k+9Genp7Hf4dagow0y/b29uNAj8+PS9Sqog38kBNkBDkp j9HR0aRr5uj5FHHZjUo0u7///vtabD/88INk84Xb29vHt7uftvgz9RkeHk4qkkW9uJcR5AQZQU6Q EeQEGcmf3d3d5NHdm5ubAqCWICNNPy5Pz8yiYVD1hoycICPISfvEEnGp18tLS0syklPvRBraXyQ9 VAAAAKCRBgYGku5Lu7u7Kz3CEmiNmLJ8ZWXlcckFAGiX1FHdrpXzTbMbGix1VPfg4GBl1yYCAFrP lGYA1an3VRmtAgAA9drf30++TvaSVr5pdkMDxfpDqUXy6OjIgQMAmi7eQJ6cnHy8/tja2nJAACrg qe7Xu3V0dNTu7u4cOAAASikGHvb39yddI/f19dU+ffrk4OWYZjc0SBS7WHs7pUiOjIwY1Q0ANF2M 7oubs6drkFgj8eTkxIEBKLnz8/PHmp9yn7q4uOjAAQBQSrGkbOqAxb29PQcu5zS7oUFWV1eTi6SH zABAs8WUtM81Onp6emq3t7cOEEDJzc7OJt+rnp6eOnAAAJRKzHjX1dVlwGIJaXZDA8Q0b6lFcmJi woEDAJomZp2Znp5+8Xokprd10wZQbvFiU0xPnnK/Oj4+7sABz4qBGwZvAFBEKysrlqEtKc1uaICY 5i2lQMboqouLCwcOAGiKGJFX7xpUMYUXAOW2vLxsdDfwZvEyZSyNEy/QbGxseGkSgMK4urpKfgE0 BhBQDJrd0IAimboG2vz8vAMHADRcPHCMN5VTrk3i72poAJTbU4Mq5b51eHhYIwv4wtTU1K9mCYrZ DgEg71KX9olnJdH7oRg0u+GNXpse9Outs7Ozdn197cABAA0X1xipS6vEFqPAY+0qAMprd3c3+fyw vb3twAGP1tbWnq0T3d3dpjUHINfiBf/UAYsLCwsOXIFodsMbnJ+fJxfJ9fV1Bw4AaJoszYzYYqSO EXwA5RajtVPODT09PY+jwoFq+/jx46vPv2K5hIeHBwcLgNyJmUhSroFjEIGZS4pFsxsyiofBQ0ND SUUypo3zoAAAaLZYMiVLwztG7ABQXvv7+8nnhmhgAdUVz7EGBgbqqhejo6NmMwQgV46Pj5Ovf1dX Vx24gtHshox2dnaSi2Q8WAAAaLZ4KW9kZCRTwztmrgGgvFJHd8fIFktdQHXNzMwkL993eHjowAFQ yGtfMxsVk2Y3ZBAPkGNty5QiGQ+cTQ0KALTK5eXl4xqKqc3uwcFBN3YAJZZldMvS0pIDBxX04cOH TC9PGhEHQB5kWeZta2vLgSugd7HeSmzb29uOBl84PT19nHb7aYs/85PNzc3kInlwcCAjqCVygowg Jy0Vs8q8tr7ic1uM4JER1BJkpLwZSV23MM4lV1dXAqKWUKGMxGw/MUo79Toypjz34qRagowgJ+32 8PDweDxSz2FlHLBYhYy8e/oS4009+NzHjx+/+KHHn/mpSPb29iYVyfHxcRlBLZETZAQ5aYvZ2dlM I3Li5T4ZQS1BRsqZkZj9I/VlqCK+CCUnyEg2d3d3yQ2CpynMo76gliAjyEm7ra2tWYa2QhnR7EaR TBRTMaW+AV/WtS9lBDlBRpCT/IsX9YaGhpJv8op2DSMjyAkykmZxcTH53GCkkFpCNTIyPT2d6WXJ Ms5qKCfICHJSPPHSVursJKOjo6VdhlazG0VSkfxCTNvW0dGRVCRjNJWMoJbICTKCnLRTjLAp+zSU MoKcICNp4iFg6v3tyMhIaR8Cygky8pNYqzRLo3tubs4Xr5YgI8hJLiwsLCSfx87OzmSkwDS7USQT xLRtqdM33dzcyAhqiZwgI8hJ2+3u7mZ6cFmUF/dkBDlBRtItLS0lnxfifCInagnlzMjFxUWmFyRj yvN4gQa1BBlBTtot+jFdXV2W66lYRjS7USTrFG/2pK5pFutCyAhqiZwgI8hJXsSImywN752dHRlB LUFGSuj+/r7W09OTdE4YHBys/OhutYQyZiRm84lZfbKs013W5fvkBBlBTsr/3KPMy9BWKSM/N7v/ 9m//9vEDZtmyBuH6+jrzPvOw75gOsmj7jn9X7z7iBYjPfwDx51btu52f+1vbv/t3/y6pSPb29j7e KBT9c7+075eKZCP2Hb+Vdn3urPuOmmTf9dUSx7z9+769vc3FvlMuuNr5uWONSvtu377rrSWO+U9b NC+eE+t3Z3mI+Rd/8Re1f/qnf3rTvuu5+XrL9nVGUm7e3rrvdn5u+37bTX69teTrLX5L7frcWfYd /8a+s98Hl/1z/+53v0s+L2xvbzf1c2fRyn1/XUsODw/b9rmjFtp3/vZdz7Vruz53XGs+J+s63TFD xFv33c7P/Zq4pm/Wvl+7F27mvtv5ue27/n2n3gdn7ZU04nNXtUeUh32nNjLLfMzj95c6YPFv/uZv St8TzPpMLe/9qWeb3W/ZxsbGMn3Q1dXVQu8765SO7dx3/Dv7bs22vr5e+mP+0om0EfuO30q7PnfW fUdNsm/7Lsq+s47UbPS+Uy7K2/m5Y2o++7bvouz7pd9R1ukpG7HvV25M2vbfUfTPbd/Zm91Zt6wv q7Vr3/Fv7Nu+G7nFaPB4ubtZ+876ELFV+37uxZl2fe5G1TX7rs6+41rza/EMqxXPyp7bdzs/dz3i mr5Z+37tXriZ+27n57bv5u07a6+knfsueo8oD/tObXaX+ZiPj4839TymJ5jffWt2C7Z9N+ni/enG X7Nbs9u+7VuzW7Pbvu07T83uECPyNLs1nDW7Nbvt277fsq2srGh2a3bbdwma3bFsX0dHh2a3Zrd9 a3brEWl2F/qYHx8fN/08pieo2a3ZLdiVanbv7+9X4phrdmu82rdmt2a3fdt3MZvdYX5+XrNbw1mz W7Pbvu078xbNsa//+zS7NV7tu1jN7pi6OJbha+XgEM1uzW771uzW7Nbsbsa+h4eHNbs1u63Zbc1u a3Y/t/3v//2/H6dnS/nxjY6O1n788cdCf25rdls/upH7tma3Nbut2W3f1uxu/b7rWcs4rldGRkZe vbb567/+69rvf//73K/hbM1u+87aoLJmt31Xfc3up+0f//Efkx8+zc3NNeVzZ2HNbvu2ZnfaesJx LZh1utff/e53LV3L2Jrd1q62Zrc1u+3bmt0v7Xtrayv5XPZ3f/d3lekJVmrN7vhwkHLBVQVra2vJ RTLrBY2MICfIiIwgJ612dXX1zWkrv/vuu8f1G2UEtQQZqY7Jycmk+984V2R9eVNOkJH2WlxczNTo npmZ+WKQB2oJMoKctFMsJ5s6YDFGgVfpXFaFjGh2o0h+w83NTa2zszOpSL5//15GQE6QEeSkUDY3 N391TRPTWcb6jTKCWoKMVCsjMXIiGtgp98HT09NyopZQwIzEM6zURnd/f3/mWV1QS5AR5KQZVlZW 3rQMrYyUg2Y3iuQ3pK4nUMU32l1wISfICHJSvuueWP/q7u5ORlBLkJGKZiTLaM+qHSc5oSwZiefB 9b7gEgNCLi4ufLlqCTKCnORGvIDV1dX1pmVoZaQcNLtRJJ8RU5Gnvs3+9VplMgJygowgJ0XxtH53 TFte1Js+GUFOkJHGiHU7U2c5GxoaMhUkFDQj8QwsRmy/9jvf3d31xaolyAhykitZXtIs2ix2MlIf zW4UyWekrlMWDwJi2nMZccGFnCAjyElRFb1JISPICTLSOPGMKPXB4c7OjpxAQTMSI+NiSYJv/b5j FiDkBBlBTvIklt/p6OhIul6t6vlMsxtFsoJFMsuo7hgFJSMuuJATZAQ5QUaQE2SkDOIFqMHBwaT7 4oGBgcqM7pYTypqReD78deNgeHi49vDw4EuVE2QEOcmVLAMWYwYjGSlps/v777+vxfbDDz+oCnwh fvjxZvbTVpVCEFN4phTJvr6+yl70VzUjyAkygpwgI8gJMlJ2h4eHyaO7t7a25AQKnpGTk5PHZ13x m+7u7q5dXV35QuUEGUFOcuXo6Cj5OjWmPJeR8mbknVIAv4j1h1KL5N7engMHAABA6YyOjibdH0dj LKZDBort06dPjyPmjo+PHQwAciXLDEQ9PT2P5zbKS7MbPruQ7+3tTSqSceNflWnaAABes7+/r8kB UCJnZ2fJL4QvLS05cAAANMX29nby9ena2poDV3Ka3fD/RcFLLZIxtRMAQNXFy3+rq6u17777rjYx MeGAAJTI+Ph40n1yrPd7d3fnwAEA0FDx7KG/vz/p2jT+flWXoa0SzW74s7gR7+rqSiqSccMPAFB1 19fXtZGRkS+uk1ZWVhwYgJK4vLx8fJnJmogAALTThw8fkgcsHhwcOHAVoNkNfxYPZFOL5Pn5uQMH AFTa0dHR49pXz10rHR4eOkAAJbGwsJB0vxzN8WiSAwBAI8SAxe7u7qRr0ngxn2rQ7KbyYjRSZ2dn UpGcn5934ACAStvY2HhxpF9cX11dXTlQACVwf3+fPBuaZS2gfWJ5mY8fPzoQAJRG6suXsZ2enjpw FaHZTeVNT08nrz92e3vrwAEAlfTp06fHBkY9102Dg4OPfx+A4ltfX09+wBgzgACttb+///hCYmxb W1sOCACFFy/Spy6rMzU15cBViGY3lRZv9qQWyaWlJQcOAKikk5OTWn9/f9K10+zsrAMHUAI//vhj 8jlgYGDg8d8BrRHLB3w9C8Pc3JyXDwEotHpfuP98wKKZ5qpFs5tK36gPDQ0lFcne3l43CABAZU1O TiaP6otte3vbwQMogZ2dneRzwObmpgMHLRDPq+IFk+d+h/Giiof+ABRRLMuRev0ZMxJRLZrdVFZM 5eQmHQCgfnd3d8mj+mKLmXTOzs4cQIASGB4eTjoHxChTS4FB8722TF/8Fvf29hwoAAojBizG8mip 15739/cOXsVodlNJ8bZrjNI2/RoAQJqLi4taZ2dncsM7rr2iWQ5AscXoGsuBQb7ELDr1/h4XFhY8 3wKgELLMKmRUdzVpdlNJa2tryUVyf3/fgQMA+LMYFZTa6Igt1tnycBWg+KamppJn+IiXpYDGOz09 fVybNOU3OTY2ZsYFAHIty4DFvr6+2sPDg4NXQZrdVE6MKIqpLFJvAgAA+EWMCsqyfvfq6qqDB1Bw 19fXyc21eOEJaPxvMbUREFv8fqNJDgB5Fc8OUs9vBwcHDlxFvYu3a2OL6W7gc3HRG2/CPG1luQie nZ1NLpJuAKqVEeQEGUFOeF28ZT00NJSp4X18fCwjqCXISMEtLi4m1//Dw0M5QS1p4LVYLLmX5Vps a2vLl6SWICPISW7FmttZBiyaSa66teTdUxA+fPjgG+cLsQ7X58Ui/lx0l5eXyW+fT09PC0OFMoKc ICPICfW7urrKtH53T0/P40gkGUEtQUaK6+bmJvn+OhpzZXgIKSfkISNZBnPEFi+qoJYgI8hJnmU5 x52cnAhDhWuJZjeV+gHE2z0pBTIe3sYNPC64kBNkBDnhebu7u5nW746GR4xIkhHUEmSkuJaXl5Pr /97enpyglrTx+stapmoJMoKc5Nn5+XnyOc6ARbVEs5vK/AD29/etKSkjyAkygpzQBFmmso0t3taW EdQSZKS44qWl1PWCY+rEojfb5IR2ZiSaAFlm1onpYGPGQ9QSZAQ5ybPx8fGk81vMNNTomeNkpHg0 u6nMD2BwcDCpSHZ3dz+uDYELLuQEGUFOeFlMSTsyMpKp4b2zsyMjqCXISIFlebF8fX1dTlBLMojn VP39/ZmuueRULUFGkJO8Ozw8TD6/raysCIFaotlNNX4AMU1aapHc3NwUAkUSOUFGkBPqFCOFYsRQ 6jVXvIUdI5RkBLUEGSmu1BE4MSr19vZWTlBLEsTLhRMTE5ka3RoBagkygpzkXZznhoaGks5vMcNQ I5dHk5Hi0uym9D+AeOu1p6cneQ2jKK4oksgJMoKcUL94CzvL+pFxrfbWpoeMICfISPtcXFwk1//5 +Xk5QS1JsLS0lKnRPTk56RmXWoKMICe5F4MP2zVTnIwUn2Y3pf8BZFlDMh7UokgiJ8gIckK6GDmU 5UHs2NiYjKCWICMF9v79++Ta34iZPeSEKmQklgvI8kJhDOawRJ9agowgJ3kXo7NTByzGUmpe5lJL nmh2U+ofwM3NzePUmK180CojICfICHJSZVmm2IyHt9Ekf8uNqowgJ8hIe8VyFqnNuJj+XE5QS14W s9/ENK3tWioGtQQZQU6aLcvsJQYsqiWf0+ym1D+AhYWF5CJ5dnbmy1ckkRNkBDnhDeKt7BhJVM+1 V6zzfXR0JCOoJchICWS5Bz8+PpYT1JJveHh4qI2OjmaaNefg4MAXoZYgI8hJ7mV9YdKobrXkc5rd KJKfbTHtGookcoKMICe8Xazf2tnZ+eK1V19f3+PfkxHUEmSkHO7u7mrd3d1J9+GDg4OFe1gpJ7Qq I7Ozs5ka3Wtra74EtQQZQU4KIXUpnOj5RO8HteRzmt2U9geQZfrMq6srX7wiiZwgI8gJDbK9vf3N a6+ZmZnHEeAyglqCjJTL1tZWcmMu/o2coJZ8aXNzM1Oje3Jy0mg3tQQZQU4K4fT0NHnA4uLioi9d LfkVzW5K+QOI9RpSbwZiujUUSeQEGUFOaKz5+flfvWC4urra8IewMoKcICP5EPW93qUsnrYYDX5/ fy8nqCWfubm5qQ0PDyf9luK3FzMsoJYgI8hJEYyMjCRfMzrPqSXP0eymdD+AuLGOKTFTimRPT48i qUgiJ8gIckKTrs2e1pqMa65mfXcygpwgI/lxdHSU/AL60tKSnKCWPHMdVe9U5vFCoSw65yAjyElR crK3t5d8vRiznqCWPEezm9L9AF6aLvNbWxRWFEnkBBlBTmiO29vbx3W44v+UEdQSZKQapqamSrv+ opzQ6ozEs67Ozk4NADlBRhwUSpGTmNEnXoZPnb3EMh1qybdodlOqH0Cs+9jb25tUJGNKKEVSkURO kBHkBBlBTkBGGufq6ip5DcZokMsJasnzzs/Pa/39/c/+dmL0N3KCjCAnRclJrLudOmBxd3fXl62W fJNmN6X6AcT6j6lF8vj42JetSCInyAhygowgJyAjDTYzM5N8j356eionqCXfEIM8Jicnv/jfHhwc rD08PDjocoKMICeFyMnNzU2to6Mj6fowlkYzYFEtecm777//vhbbDz/84BvnCzHN5M7Ozs9bM6ed bITr6+tXp3T6eosbBKqTEeQEGUFOkBHkRE6QkXzfp4+MjOT+Yaac0O6MxGCPmDkhtiK8IIJagowg J08WFhaSX4Y8OzvzRaslL3rna6Ysvn6ztZ71wGIKKAAAiiHW9QKgWNbW1pIfaO7t7Tlw8IqYqfDw 8NCBAKAwommdusyNpTqoh2Y3pfD1NAyKJABAucTD3K6uLm90AxRMTK/c29ubdL/e19f3OF0zAADl ETP4pFwTxgxBMe05vEazm1IYHh5OKpLd3d2mfQEAKIiVlZWf3/6OhonrOIBi2d3dTX5BPaZpBgCg uteD6+vrDhx10eym8GKNgdQiub297cABAORcjOqbmZn51bXc0NCQEX8ABZM6kqejo+NxzW8AAIot y0w/8ffj30E9NLsptLu7u1pPT09SkRwYGKj9+OOPDh4AQI5FgyOu2751TRdNcNd0AMVxenqavEZj 1Hoo63WOB/gAVMXGxkbygMXNzU0HjrppdlNoS0tLyUVyf3/fgQMAyLGDg4O6XmiM6c0BKI7p6enk e/iPHz86cJTK/f19rb+//3G2A7MXAFCF815XV1fS9V/M5ubldlJodlNYV1dXj9OapRTJiYkJRRIA IMdiTa56R/7F3zs6OnLQAAoiGnupo7ujIQhlMjk5+XO+u7u7vdABQKllGbDo3EgqzW4Ka2xszHpf AAAl8vnD33q3eEPcNR5AcayuribX+p2dHQeOUohZaZ57XvXhwwcHB4DSuby8TH7RMWYCglSa3RRS TG2ZenO8uLjowAEA5Nja2lryNV5ssbb33d2dAwhQALFOcV9fX1Kdj6UtYgpMKLLd3d0XH/jPzs7K OQClkrqETZwnY0ZfSKXZTeHENOSpN8Yx4scNAwBA/k1NTWVqeMdyNQAUQzT9Uut8jIiFojo/P691 dna+mvPBwcHaxcWFAwZA4cWSYwYs0iqa3RTO9vZ2cpHc2tpy4AAACuDTp0+PI7WzNLw1QgCKY3h4 OHlpspubGweOwrm9va319vYmDdg4PDx04AAorBiwGC9wpVzrxUthcc6ELDS7KZQYnd3d3Z1UJPv7 +x+LKwAAxRDresWD3iwN71juBoD8Oz09tYYjpRfPo0ZHRzNd0xwfHzuAABRSDD5MPe9tbGw4cGSm 2U2hxDQWqUXS27AAAMUTTevUJsjT2+DRLAcg/+bm5jQAKbX5+flMje7x8fHH9e0BoGiyDFiMGVBi ljfI6l08QIotpoaGz8Vb1rE29tMWf26nWN8opi1LKZJDQ0NGdVcoI8gJMoKcUC4xLXmWB8Rxf/N/ /s//cQBRS5CRnIupKutZxzhv9/lyQj0Z+Rf/4l9kuo6J5VyiUYBzDsgIRcyJAYsy0g7vnsL04cMH 3zhf+Pjx4xcFJ/7cTpOTk8lFst3/zTICcoKMICe0/howtn//7/+9g4dagowUwNLSUnKNb/eADTnh NX//93+f6folRsJdXV05gM45ICMUMicxy1rqgMWxsTFfolryZprdFOIHkGUtr3gwiiKJnCAjyAnF FlOZxQinLA+MV1dXHUDUEmQk52IEa1dXV3JD8O7uTk7IpWhWp85Y8LTFMi4454CMUNScpL6sHj2f mNEXteStNLspxA9gZGQkqUjG20PWalQkkRNkBDmhHC4uLjI/NN7f33cAUUuQkZyLZ1Kp9T1GhMsJ eRPrbA8PD2e6ZonlW3DOARmhqDk5OjpKPvctLCz4AtWShtDsJvc/gKLd9MoIyAkygpzQeHt7e8kz /cQWTfKzszMHELUEGcm51Jfco77f3NzICbkyNTWVqdEd/67da9GjliAjyElW8bJXf39/0rkvZvZp 50w9MlIumt3k+gcQxS6mJ0udziymQUORRE6QEeSEclleXs70ALmvr89NNGoJMpJzJycnyfV9enpa TsiNGJmd5TolXvSIJgHOOWoJMkJRc7K+vp58/ltbW/PlqSUNo9lNrn8AMY1FapHc2dnx5SmSyAky gpxQQjHiaXR0NNOD5Fg7zIgp1BJkJN+ieZ1a34+Pj+WEttvd3c00A02MamvXDAU45yAjyEkjxMDD np6epPPf0NCQF73UkobS7Ca3P4Dz8/PkG4WYKkORVCSRE2QEOaG84kZ6YGAg+WFyNMnN/oNagozk 2+XlZfJzgMHBwZa/zCQnfC6eX8W0+llexotlWnDOUUuQEYqckywDFg8PD31xaklDaXaT2x9AlnWO Dg4OfHGKJHKCjCAnlFw8VI6RUPVeI87PzxvVjVqCjBREliUrWj3Dm5zwJEZlx3IpWRrdnsWiliAj FD0nWV5UHB8fd3+uljScZje5/AHEWl2pRXJiYkKRVCSRE2QEOaEiYtrajo6OF68P4//fEjeoJchI sXz69KnW29ub9Dwg/n78OzmhleIZVKy3naXR/f79e8+wUEuQEQqfk+jJpJz/oucTDXLUkkbT7CZ3 P4C42I81G1KL5PX1tS9NkUROkBHkhArZ2Nj45vXhP/tn/6x2dHTkIKGWICMFFC8qpTYPV1dX5YSW mpuby9Tojga5JfhQS5ARip6TWIoj9Rw4OzvrC1NLmkKzm9z9AF56aPmtLaY5Q5FETpAR5ITqiZvl 564P/+f//J8ODmoJMlJQ8RJ8rMWd8lwgZvNo1UghOSHEUnopy6rE1tPT8zj1OaglyAhFzkmWmXi6 u7udA9WSptHsJlc/gLu7u0w3Cvf3974wRRI5QUaQEyooRkY9N4WojKCWICPFFrNzpL4IPzU1JSe0 1MXFRW1gYKDuFzJiGRZQS5ARip6TtbW15Os0S4ypJc2k2U2ufgALCwvJRTKmy0CRRE6QEeSE6ooX Jn/729/KCGoJMlIyk5OTyc8Izs/P5YSWitFt9axZ6vkVagkyQhlykmXAYn9//+PMPaglzaLZTW5+ ADHdWKy9nVIk4+1ZRVKRRE6QEeQEDg8PZQS1BBkpmevr61pnZ2fyesjNfk4gJ3wtMvfSAI7/+B// o4OEWoKMUIqczM/PJ7+MGEt/oJY0k2Y3ufkBjI6OJhfJeKiJIomcICPICcgIcoKMlFOWaTK3trbk hLaI56vPDeT44x//6OCgliAjFD4nJycnyQMWW7XMDNWuJZrd5OIHEFM5pd68Tk9P+5IUSeQEGUFO QEaQE2SkxB4eHh6nvkx5XtDT01O7v7+XE9pWRyyvglqCjFDGnAwPDyddk8UMPbe3t74ktaTp3n3/ /fe12H744QffOF+IIrSzs/Pz1qyiFDeuvb29SUWyo6PjcTozqpER5AQZATmhFRmJtcdiQ06QERnJ l/39/eQX5GOKTTmhXf7v//2/tb/6q7+q/f3f/72MoJYgI5QiJ7u7u8nXY0tLS74gtaQl3vmaabcs U5Ktrq46cAAANEy8SBkjB1ux1isA6YaGhpKeG8QUm+fn5w4cAMAbxYw53d3dyTPtfPr0ycGjJTS7 aaurq6vHqSwUSQAA2iWm8IprzKfrzdnZWQcFIGfOzs6S14gcHR31AhMAwBvFCO3UAYvb29sOHC2j 2U1bzczMJBfJmGYBAAAa4eDg4HGJnK+vOWP2IQDyJV5GSn2GEFOgAwCQTQxY9MIheafZTdvECJrU m1RFEgCARtnY2Hjxpj3WJAMgP2LJidQpNHt7ex+n3oR6xWyCrgEA4CcTExPJS8lcXFw4cLSUZjdt EQ3rWA8xtdkd05YBAMBbr0Xn5uZevfaM5XZcfwLky+bmZvKzhJWVFQeOujw8PPz8UH9hYeHxzwBQ VcfHx8nXXZYFox00uynMzWmsCwEAAG8Ro/vGx8frvgaNEYQxbRsA+RDNx/7+/qTnCbFcRYwKh9dM T0//aobBu7s7BwYA11x1bF1dXbXb21sHj5bT7Kbl4gFj6rRjfX19ph0DAOBNomk9MDCQ/NJl/BvX ogD5kWVZtBitCy+JGQC+9Uzq8vLSAQKgUrIMWIylwqAdNLtpuXqmjPx6Ozg4cOAAAHiTeMO8p6cn +Vo0tqmpqcfpzwHIh8nJyeRaHk1yeM7Ozs7jGqMvjVSztAkAVRGzmqTeO8cocPfMtItmNy11fn7+ OH1YSpEcGxtz4AAAaNj1aOosQ0/b/Py8AwiQExcXFy82J781QvfTp08OHr+6Nujs7KxrOvxoigNA 2cW626n3y0dHRw4cbaPZTUsNDw8nF0lvzgIA0EhxE57aIHna1tbWHECAnPjWtNMvbevr6w4cP4vp yVNHrq2urhq5BkBpnZycJN8vx4w70E6a3bTM1tZW8k1ovEEEAAB5uDZ92g4PDx1AgBy4v79Pnq0j /n78O4gpWgcGBjJdC0TDGwDKaGRkJOmcGI3xq6srB4620uwmtzegMYWUIgkAQLPEtORZHnDHdarZ hwDyYXt727IUJIuR2aOjo5muA2L97pubGwcRANdVf94WFhYcONpOs5uWWF5eTi6SGxsbDhwAAE01 PT2d6UF3THnqxUyA9oum5dDQkCXTSPL+/XsvvAHAZ2LGk9QBi/39/bWHhwcHj7Z7F1MMxBZvbMDn Tk9Pa319fT9v8ecsYv2jjo6OpCI5ODioSFYoI8gJMiIjyAntysinT58yT2Ha29tbu729dfDVEmSE NovmY+raksPDw3JSUTECLetSJru7uzKCcw4yQilzEkvKpp4Xd3Z2fAFqSS68ewrlhw8ffON84ePH j18UrvhzFuPj49ZBlBHkRE6QEeSE3GYkltyJxnWWh94xmjBGFaKWICO0V5aRugcHB3JSMXt7e5kb 3evr6zKCcw4yQilzcn5+nvzioHthtSRPNLtp6g/g+Pg4+eYhmuMoksgJMgJyQiszEm82p85G9LTF G/Bu8tUSZIT2ipk2Yorp1Bk6YoYPOamGk5OTlp3rZQQ5QUYoUk4mJiaSz41HR0cOvlqSG5rdNO0H EDcBMR15SoGMt4fiLSIUSeQEGQE5odUZiRF+qW+zP20rKyu+BLUEGaHNlpaWkut3/Bs5Kb+Li4vk dUiftqmpqeSX2mQEOUFGKEpOssx6Mjc358CrJbmi2U3TfgAbGxvJRXJ5edmBVySRE2TEQUFOaFtG tra2Mk9vur297YtQS5AR2ihGacc6hKkv3UcjVE7K6+7u7k3LlcS/V0twzkFGKGNOsizpFTPp3Nzc OPBqSa5odtOUH0CW6cN6enoeiyuKJHKCjICc0M6MxCjtLA/E4/rX9axagozQXoeHh8n1e2RkxBTV JfXw8JBpatbYurq6Mj/MlxHkBBmhCDlZWFhIPj+ur6876GpJ7mh2k5siGTekKJLICTIiI8gJecjI +/fvk1/cjHW/UUuQEdovS3MzZXYOOSmOWGs76wtsZ2dnagnOOcgIpc1JnOdSl/EaGBhIXtoDtaQV NLvJRZEcHx93wBVJ5AQZkRHkhNxkJKbCHR4erutadnBwsHZ1deVLUEuQEXLi+vo6eba5mMIzRgHL SXmsra1lanTHM62joyO1BOccZIRS5yRmtkk9R+7v7zvgakkuaXbT8B9ArGeUWiTPz88dcEUSOUFG ZAQ5IVcZiaV5+vv7m7KWJ2oJMkJzbWxsJD+bWF1dlZOSiJH6qQMxnrbIjlqCcw4yQplzcnBwkHx+ HBsbM6pbLcktzW4a+gOIHKUWyZgiEkUSOUFGZAQ5IY8Zuby8rHV3dz97HTs1NaXRLSfICDkVo7Rj tHbK84mOjo66ZuqQk/zLsrxebPPz82oJzjnICKXOScxi9tpL3c/NehL3xqgleaXZTUOLZKxVmFIk 48GhB4SKJHKCjMgIckKeM3JycvLYAPn6Ybi32uUEGSHfYqrNZoxakpNiWF9fTxrdHS+xNercLiPI CTJCXnOyvLycfH20srLiQKsluabZTcN+AIuLi8lFcnNz04FWJJETZERGkBNyn5HDw8OfH5jHGqDI CTJCMUxMTCQ/q9jZ2ZGTktjb2/vVC2vPbePj43Wv2a6WICfICEXNycXFRV3nxc+3vr6+hp4jUUua QbObhvwAYs3t1CI5MjJiNIwiiZyAjCAnFCYjcc8Ua5shJ8gIxRHTkqeu3fzaLHRyUrzf9beWJIkt pnK9v79XS3DOQUYofU5iBpvUlwCPjo4cZLUk9zS7acgPIBrXqUXy9PTUQVYkkROQEeQEGUFOkBGa KmbkSH1mEWs+y0l5xDqjz61P2tXV9TiAQy3BOQcZoew5iRe3U6+HJicnHWC1pBA0u3nzD2Brayu5 SM7NzTnAiiRyAjKCnCAjyAkyQtPF1JvPNTpf2mI0+PX1tZyUyO3tbW14ePjn7y1mKGzWdycjyAky Qp5y8unTp1pvb29yH6cZL4ShljSDZjdv+gHc3NzUOjs7kwpkvDX70nRgKJLICTICckKZM9LoqVJR S5ARXnd4eJj8gDfW+35u+TU5Ka548WFqaurxe9vf31dLcM5BRqhETpaWlpKvg+LfoJYUhWY3b/oB xAjt1CIZ04ehSCInICPICVXMyObm5uO6oRcXF740OUFGaLEs61TGlJ9yUj4nJydqCc45yAiVyEks 5ZE6YLGnp8dL2mpJobz7/vvva7H98MMPvnG+ENM77ezs/LzFn78ukjGtV0qRjGnDYsoMqpERkBNk BDlBRn6xuLj483VxX1+f2Y7kBBmhxa6urh6nrk592Pt1vZYT1BLkBBmhKDmZnp5OftmvmbOfoJY0 wztfM1mNjo4mF8mjoyMHDgCAynluRqShoSENb4AWW1lZSX6WMT8/78ABAIUTM9SkXvfETDjPLeMC eabZTSbx9kdqkZyZmXHgAAColJjV6Glt0Oe2eIE01g8FoDWi5sZyEqnPNE5PTx28HIiH9mdnZw4E ANRxzdPb25t0vRMz4MSMvlA0mt0kiykOUm8Mu7q6ajc3Nw4eAACVum4eHh5+9Vr5/fv33pwHaKGt ra3kZvfExIQD12YxW2A8hI9nTM1ecxsAim51dTX5eidmwIEi0uwm2XNTML62bW5uOnAAAFTG9fX1 47rc9V4vz87OOmgALVTPy0jWr8yP8/PzWmdn58/fxXfffVfb3d11YADgGTHwMF4QS7nOifvXmJkM ikizmyTx5mzcUKQUyf7+fiNVAACojJheNXW6uNiWl5cdPIAWieZp6vMND4HbI14g+9YMgzFKHwD4 UrxMnXo/6iUyikyzm7pFw3poaMibzwAA8ILp6enka+anbWNjwwEEaJGFhYXkOh3/htaJdUN7enpe /E5imlYA4CcfP35MfqFvbGzMgEUKTbObun348CH5JnBqasqBAwCgUh4eHmojIyOZG947OzsOIkAL xCjt1Jk44uHxxcWFg9cCKUuCWGMUAH4asDg4OJh0bRPTnV9dXTl4FJpmN3XfYHR1dSUVyVhLSZEE AKCK7u/vH5fzydLsjkbK0dGRgwjQAnt7e8l1Otb7NvqpuWKt0Xob3U9bTNkaL5wBQFVtbm4mX9cs LS05cBSeZjd1mZycTC6SUVgBAKCq4kF91oZ3vF0fa38D0HypI6Bi297eduCaJF4kyDpDyvj4uIY3 AJW9/+zu7k46b8ZSITHTDRSdZjevijW3U9d4GBgY8JYzAACVF2uNpj5w+PzBQ8ywBEBznZ6eJj/3 iNoes3jQWPEsKcuAi6dtbm7O8ygAKml6ejr5vHl4eOjAUQqa3bwo3oaNxnVqkTw5OXHwAADgz+La OEZqZ3loHyPDNVMAmi+apKb9bL+pqanMje54yK/RDUAVHR8fJ7+4Fy+XQVlodvOi5eXl5JuL+fl5 Bw4AAD4TsyVlbXgPDQ3V7u7uHESAJoopPLMsPXF+fu7gNUiWFw5MXw5A1WUZsBj3pmYRo0w0u/mm q6urTNN43d7eOngAAPCV3d3d5OtrDW+A1jk4OEiuz8PDw0YTN8DCwoJGNwBkkGXA4urqqgNHqbyL hy2xbW9vOxp84d/+23+bXCTjAR7VEeua9fX1/bzFn0FOkBHkBBn5tp2dncwP80dGRh5HHqKWICM0 z+joaHJ9/s//+T87cG+wvr6e+dwYLxvkcbkPtQQ5QUZohYuLi9pvfvObpHPn4OCgl8TUktJ9xndP Af/w4YNvnJ9tbW0l32BMTEw4cBXz8ePHLzIQfwY5QUaQE2TkZW99qK/hrZYgIzRPzHLX2dmZVJt/ +9vfmn0jo3gJrIyznqglyAkyQiuMjY0lnz9jfW/UkrLR7OZX4o3YmI48tUjGW0QokiAnyAhygoy8 bmlpScNbTpARciqm9kytzfPz8w5cor29vcyN7libNM8vGKglyAkyQrNlWX5ldnbWgVNLNLuphrm5 ueQi+f79ewdOkXTBhZwgI8gJMpJgamoq0wP+mFHJtHNqCTJC80SNjSk+U+vzycmJg1en/f395BH0 T1tXV1fuB1yoJcgJMkIzxcvPvb29SefPOO9eX187eGqJZjflFzdmqW/VRpG8ublx8BRJF1zICTKC nCAjCaKZMj4+nvySqUa3WoKM0Pos1DutNq87OjqqdXR0ZG50n52dqSU45yAjVNri4mLyOTRmrkEt KX2z+2//9m8fP2CW7fz8PNPO4y2SrPvMw74vLy8Lt+/4d9/63/zjH/9Y6+/vTy6Ssb73W/fdzs9t 39n3/VKRbMS+s75p1s59R02y7y+3eJnq85zEnx3zfOz79vY2F/tOueBq5+c+PT217zbuu95a4pj/ tMWyNEXb91v3+3VGUm7e3rrvt3zuP/zhD7V//a//dd0juuOaPS/HvIj7/vqcU28t+XrL+sJBIz53 ln3Hv7HvbLUk/uyYt37fWTRj35OTk8nPSH73u9+19HNHLWzXMc+y7//23/5b7S/+4i8yNbqjQf70 35r3z13PtWu7vu+43rPv+sU1fbP2/dq9cDP33c7Pbd/17zv1Pjhrr6QRn7uqPaJ27Psf//Efa7/5 zW+SX8h7urZzzKvXE8z6TK1IvbF3WdeJ+3wbGxvL9EGzrIGUp31nXd+gnfuOf9eI7/xpGx0drf34 448t23c7P7d9p12UN2LfWd82a+e+oybZt30XZd87Ozu52HdKs7udn7uvr8++7bsw+876ALWd+27k NWrqf0er92ff7dt3lpGaz21ZX1Zr177j39i3fRdp31kfIjZ63/G/mXWq7VZ97kbVtXbuu95G9+Hh Yak+d7v2Hdd79l2/uKZv1r5fuxdu5r7b+bntu3n7ztoraee+i94jaue+s947OeZ6gmXct2a3YGfe YrrzlLdoNJw1uzW77du+Nbs1u+3bvjW7NbvtW7Nb89O+7bsoze4Qs9lpdre/2b23t1e6z63hrNmt 2W3fmt0ar63Y5ufnHXM9Qc1uwRbsb23Ly8t+VJrdmt0ar/at2a3Zbd/2rdmt2a3hrNmt2W3f9l3a ZncYHBzU7G5js3tjY6OUn1vDWbNbs9u+Nbs1Xpu9xQw1Nzc3jrmeYHWa3dbsru6a3f/wD/+Q6aT9 6dOnN+/butnW7LZmtzW7HfP27dua3Wmsm23Nbmt2W7O7FZ/7f/2v/1X7y7/8y8f1TP/u7/6ulOtm t3Pf1uy2b2t2W7M7y76Pjo4eZ7dLeW4StTym3bZm9/NbHJu/+qu/yvxysDW7rdltzW7rZluz25rd Vdv3X//1Xyf3cWKGGsdcT7BSa3bHh6N6omHd39+fXCSPj48dPJIaVMiJnCAjyAkyUp+7uzvX23KC jJAzc3NzLRsFUxXxgsLExMQ3j9/i4qJagnMOMiIj/Nn+/n7ydcjQ0FDtxx9/dPCoRC3R7K64mIo8 tUjOzMw4cLjgQk6QEeQEGUFOkBEqIwYL9PT0JD9DyTrCryq+1fCORneRH9CrJcgJMkKjxOwWqdcg MSONaxCqVEs0uyvs6uqq1tHRkVQku7u7M0/JiSKJnMgJMoKcICOtk3WKcTlBRmSE5+3u7mYaVcXL ouH9/v37L0bEF30kmlqCnCAjNMrCwkLy9cfS0pIDR6VqiWZ3hU1PTycXyc3NTQcOF1zICTKCnCAj ORdrgvX19dXW1taEQ06QERpocnLSs5Qmianiy9DoVkuQE2SERmYgRmmnXHf8y3/5L734TOVqiWZ3 RR0cHCQXyX/1r/7V47Rd4IILOUFGkBNkJL+eGt1Px2JnZ0dA5AQZoUEuLi5qv/nNb5Kep3R1ddXu 7u4cvDqUZW1RtQQ5QUZ4q5j5pL+/P/klu//yX/6Lg0flaolmdwXFDVaWdab++3//7w4eLriQE2QE OUFGcuzrRvfTtr29LSRygozQIP/hP/yH5GcqMU03agnICTJCvTY2NpKvN2L74x//6OBRuVqi2V1B MSVUliLpZIoLLuQEGUFOkJH8+lajW8NbTpARGusPf/iD5yqfialSY9mMsozKVkuQE2SEdru5ual1 dna63kAtqdO7aHLH9qc//ck3XgGXl5e1jo6O5DUefv/731vngWdvaKMwPm0ygpwgI8gJMtIe5+fn te7u7lev7ave8FZLkBEalZN4lpY6nXlMRVq25eHiYfzQ0NDj5yvLettqCXKCjNBuk5OTyU3u//Sf /pOcUNla8s7XXC2jo6PJRfLw8NCBAwCAnKq30a3hDdBYMTV56jOWpaWl0nz+aHR/PaOIhjcAvM3u 7m7y9UW8eBZrfENVaXZXSJY1HuINIgAAIJ9SG90a3gCNc3d3V+vp6UmuwScnJ4X/7NHojpHqz32+ qakpD9wBIIMYcZvl/u709NTBo9I0uyvi6uoqeY2H+Pux7h8AAJA/8SAkS5NFwxugcTY3NzONviry 6OdYIu/rEd1fbzMzM0Z4A0CimCEl9bpibm7OgaPyNLsrIsv05TESHAAAyK+dnZ3ad999p+EN0CbR 0B0cHEyuv9EkL6Lnpi5/abbAsq1RDgDNEqOzU+/turq6Hs/NUHWa3RXw4cOH5JuukZERb+ACAEAB vLXhvbW15SACvMHZ2VlyHS7ibHoXFxfJM4pEw9vzJQB4WdVenoNG0+wuuXiDNsvUhnGjBgAAFEO8 4PqWhvfa2pqDCPAGCwsLybV3enq6MJ8vGt31juj+epuYmLCGNwC8YHV1Nfn8Ojw87IUy+P80u91s /Wqbn5934AAAoGCyrBv7+RYPWADIJgYb9Pf3J9fevb293H+28/PzWnd3d+bzS6xRfn9/LyQA8I3z bEdHR9K5NV50jhfRgJ9odpfYx48fk0d39Pb21u7u7hw8AAAooBih/ZaGd7wsa3QAQDaHh4fJdTea yLe3t7n9TLEOaDwrekuj23MmAPi2sbGx5PPr0tKSAwef0ewuqZgeKssbxQcHBw4eAAAUmIY3QPvM zs4m1934N3mUZY1ujW4AqN/W1lby+TVeQosZZYBfaHaXVJYHXLGGEgAAUHzr6+tvWsNbwxsgm2ju dnV1Jdfdk5OTXH2Ot6zR/dTo9iAeAF6+ZsjyUtnx8bGDB1/R7C6hy8vLWmdnZ1KBjL8f/w4AACiH nZ2dNzW8Y6ShhjdAug8fPiTX3JidLy/N4XiI/tY1uo3oBoCXvX//vjSzwUC7aXaXUNxUpBbJuBED AADKRcMboD1GRkaSa+7q6mrb/7tjebuOjo7M54343BrdAPCyo6Oj5Pu0eBHt5ubGwYNnaHaXTExX mOWN21jjGwAAKJ+3NLzjXuH+/t5BBEh0fn6eXHtj1r2rq6u2/Tfv7++/6QWpWB7P8yUAeFmcK7Ms FbK3t+fgwTe8i4vY2La3tx2Ngou3elKnL4/t7Ozs2f+909PTx6L7tMWfQUaQE2QEOUFGiidLw7u3 t7d0IwfkBBmhlTlZWlpKfkYzPj7elhk14jzxlhHdXo5SS5ATZIT6ZLk+iJlTvnV9ICeoJbX4nZjG uiympqYaOkXWx48fv/i78WeQEeQEGUFOkJFiSml4R6O7naML5QQZoQw5iZFbWZaaa/WAlLW1tTeN 6I4GvUa3WoKcICO8LsvML11dXS++hCwnqCWa3aWxtbXV8OnLFUkUSeQEGUFOkJFy2d3dffXhSqwF V8ZGt5wgI7QjJ1//3Xofat/e3rbks1xfX2eaJfDzRrepy9US5AQZ4XUxMjvLS3Cv9e7kBLVEs7sU 4u3ZGHmRWiRfC7QiiSKJnCAjyAkyUj6x1tu3Gt4xhe3R0ZGcoJbICA3MydzcXPIzm+np6ZZ9nsPD w0wju2OGQY1utQQ5QUaoT8yym3quHRgYePVcKyeoJZrdpTA5OZlcJBcXF/0AUCSRE2QEOUFGKioa 3l+vzVr2RrecICO0KycxSKGnpyf52U00oVtlfX096b9tYmJCo1stQU6QEep0eXn5q/uv17Z4Ea2e 71xOkBHN7sKLdZxSb5biBuvTp09+ACiSyAkygpwgIxV2fHz889S18SCl7I1uOUFGaGdO9vf3m/b8 plHqHXE2MzOj0a2WICfICAlGRkaSrwOWl5flBLWkTprdBRZvBsc6TqlFMkZx+AGgSCInyAhygozw 1PCOl2jlBGSE5uYk1rdOfYYzPz/f0s8WD9Zf+u+ZnZ19XHMUtQQ5QUaoz+bmZvL5v7+/v+4X3uQE GdHsLrT3798nF8n4N34AKJLICTKCnCAjPImXaOUEZITm5+Tq6urnGTVStlbn8FtrjMeSeBrdagly goxQv+vr60wDFk9OTuQEtSSBZndBZZn+Km6obm5u/ABQJJETZAQ5QUZoqGh+xOjwvDdB5AQZod05 2djYaOrorkaZmpoyolstQU6QEd5obGws+bwf51w5QS1Jo9ldQLEuUm9vb3KR3NnZ8QNAkUROkBHk BBmh4WKa3ad1XFvdkJETZISi5WR0dLRp63Y2SjS2n9YXjX1rdKslyAkyQpqDg4Pk8313d3ft9vZW TlBLEml2F9Br6yc9t01OTvoBoEgiJ8gIcoKM0HCrq6tfHPvp6encNkXkBBkhDzmJ6cy/++67pOc6 8ffPz89b+jljmYvd3V1fuFqCnCAjZDiHRuM6tY+zt7cnJ6glGWh2F8zR0VHyDVFMXx43Un4AKJLI CTKCnCAjNNLW1taz9yDj4+O5XAtcTpAR8pKTtbW15AfgQ0NDj7P91SPLcyDUEuQEGaEx3r9/n3ye j5eG5QS1JBvN7gKJ6QCzTF+e9btVJJER5AQZQU6QEb7ltRdxoylzd3cnJ6glyMkzYgaMqJOpz3hW VlZe/d+OdcGjPsf0qaglyAkyQmvt7++3ZPpyOUFGfqHZXSBxQ5NaJIeHhzNPIahIIiPICTKCnCAj PCem0o0ZpF67H+nv78/V6EI5QUbIU06ilnZ0dDRsOvN4/vP50hLxd09OTnxhaglygozQIjc3N7We np6WTF8uJ8jILzS7CyLLDVD8/YuLCz8AFEnkBBlBTpARGnpvkrL+XPzdvHwfcoKMkLecLC0tNWRg Q8wGODEx8eyzoVav9Y1agpwgI1WVZfrysbExOUEteSPN7gLIOrXV+vq6HwCKJHKCjCAnyAgNE+tw Z1laKZotu7u7coJagpw0qK5+/swnpj2NBvi3/m6MMIuRZqglyAkyQvO8tsxTMwYsygky8hPN7gL4 fAqqereYLjDr9OWKJDKCnCAjyAkywnNGRkaS700+32IdWTlBLUFOvpTl4Xj8/Xg4fn19/fgM6LW/ H4MoorGOWoKcICM0Xsyw8taX1+QEtSS7d9Hkju1Pf/qTbzyHYqqp1Bue2I6Pj9+877gJitA/bW6K kBHkBBlBTpCRaouGTD1rdb+0zc3NvfnFXDlBRihbTqI2ptbTf/Nv/k3SshLj4+O1h4cHX6Bagpwg IzTY7OxsQ5YlkRPUkmze+ZrzbXR0NLlIzs/PO3AAAEBTnJ2dvbnhHQ0XD2EAfpF1OvPULdYSbdcL RwBQRrFcU5Zlnt46fTnwC83uHIsp/lKLZF9f3+OUGQAAAM0SDe+U0YTPbQMDA4/T7wLwk8PDw6Y3 u2NbXl52sAGgAe7u7jLdF8XStUDjaHbnVExfnjpaIqY7j4dOAAAAzVbvOrEvbT09PbXT01MHE+D/ m5mZaXqzuxHrgwIAtdrCwkLyeXhoaMiyItBgmt05lWX68pWVFQcOAABomdvb29rIyMibmi4xhd/e 3p6DCVD7aYRYvAjUjCZ31NuYahUAeLuYkSUGIKYOWIyBjkBjaXbn0IcPH5JvWGJdJ9OXAwAArRZr v8YasG9twsRUftaRBajV9vf3G97o7urqqn38+NHBBYAGyPpymtlVoDk0u3Mm3uqJN21Ti2S8RQQA ANAuc3Nzb27GxPS9Gt4AjZ3OvK+vr3ZxceGgAkCDTE9PJ5+PBwYG3OtAk2h258zw8HBykYxRFAAA AO22vLz85qbMxMSEAwlUXowY++f//J+/uabGuqA3NzcOKAA0yMHBQaZz8snJiYMHTaLZnSNbW1vJ BTKmyogbIAAAgDyI9WCzzFb1tFlPFqi6GPW1sLDw5kb35OSkZ0YA0EBxXo0lZVPPyWtraw4eNJFm d05cXV3VOjs7k4vk8fGxgwcAAOTK6elprbu720MggESfPn16nOHirY3uWFrCVKkA0Fizs7PJ5+SY zdc5GZpLszsHotCNjIwkF8korAAAAHkU0+am3OfEunceAgFVFo3uLMvbPbf9j//xPxxQAGigo6Oj 2nfffZd8Tj47O3PwoMk0u3NgZWUluUDGKAlrLgEAAHn28PDwOI3ua/c30RSPvwtQdfPz8w1pdsfs gTGLIADwdvFCWpbpy5eXlx08aAHN7ja7vLzMNH35x48fHTwAACD3YrR2POT51r1NPDTyIi/AT+LF n7GxsYY0vMfHx82YAQANkGX68oGBAS/0QotodrdR3HAMDQ0lF8n37987eAAAQKFsbGz8atq/np4e Iw8BvnJ7e/tYHxvR8N7a2nJAAeANYvryLOfgk5MTBw9a5N3TD+/Dhw+ORovFw57UAtnX1/c4ZUYr xOhxo8mREeQEGUFOkBEa5fDwsNbR0fH4HUXju9Xfk5wgIxQlJ+fn57Wurq43N7uj5sasgqglyAky QroYmR0jtFPPvwsLC3KCWtJCmt1tcnZ29vNDnpRtf3/fDwBFEjlBRpATOUFGCn0vFC/xbm9vywlq CXLygngG9PWMGFm2mFXQNKpqCXKCjJBufn4+99OXywkyotndNsPDw8lFcnp62g8ARRI5QUaQEzlB Rgrv/v7+zf8bsSzU3Nxc0jTocoKMULScZJkV8LltbW3NF6eWICfICAliGvIsL52ZvQq1pPU0u9tg fX090/TlNzc3fgAoksgJMoKcyAkywp8tLS09ftednZ21vb09OUEtobQ5icEPT/uKqc3/63/9r8nP leJh/enpqS9PLUFOkBHqEEvJZpm+PO5R5AS1pPU0u1ssbiyyTF9+dHTkB4AiiZwgI8iJnCAj/Nnx 8fGvRlnEungx2ltOUEsoW05iKtSYijy2p/W3379/n/xsqb+///HhPWoJcoKM8LLZ2dnCLBsiJ8iI ZndLxQ1F3FikFsm4gfEDQJFETpAR5EROkBFqtevr61p3d/ez905jY2O129tbOUEtITc52dzcrG1t bb15nzHb3+dLQMT/vaenpxAjzmRELUFOkJEi2d3dLdQMKnKCjGh2t1SsJ5daJOPG5e7uzg8ARRI5 QUaQEzlBRiovRm6Pjo6+eg91eHgoJ6gltDUn0YyenJxs6gPwg4ODTA/jz87OfIlqCXKCjPCM6MV8 68Xal7bV1VU5QS1pI83uFtnf308ukO0OnSKJjCAnyAhygoyQJzFVeb33UvF3v55GUE5QS2hFTs7P z2uDg4Nf/J3e3t6mDGaYmJhIftbU19dnOnO1BDlBRnjG1NRU8nk11vZux/TlcoKM/EKzuwWyTl8e D2f8AFAkkRNkBOQEGaH2OFr763W663nwdHV1JSeoJbQsJ/F8raOj45tLLcQMFY0U05tnGYE2Pz/v i1RLkBNkhM/EsiNZZkyJl9zkBLWkvTS7WyDL9OXxxu9La835AaBIIifICHICMlIV0bDu6urKNFtW /LuYaUtOUEtoZk7iGc74+Hhb1sze29tLfhkotvh3qCXICTJCrXZ5eVnr7OxMPpdubGzICWpJDmh2 N1nWG47j42M/ABRJ5AQZATlBRiovpgQcHh7O1Oj+euasP/zhD3KCWkLDc/IP//APtZ6enrrrUTPW 784y0CJGhLd7oIVagpzICTLSbjHrytDQUPJ5NO5RGj1ji5wgI9lodjfR9fV1oaeSUiSREeQEGUFO kBHaLR4gZWniPLf95V/+pZygltDwnPzmN79JqkWx1N39/X1D/5vify/W4k6tizMzM75QtQQ5QUYq bXl5OdPsUdH/kRPUknzQ7G6iWIsptUgODg4+rvHtB4AiiZwgIyAnyAi/iKnIs0wt+NImJ6glNCIn WbaY8rzRzs7OTGeuliAnyAgJYr3tok5fLifIyC80u5tka2sruUDGDUkUVz8AFEnkBBkBOUFG+LW4 X8oycvFb2+9//3sHFbWEZL/73e8aUoNWV1cb/t+2trZW6NFpaglyAjLSKjHoMAYfpp43R0dHczF9 uZwgI7/Q7G6Ci4uLTG8DLS0t+QGgSCInyIiMICfICC+I9WWzzKL13Pbb3/72ccQ4qCXUI6YKj2m/ G1F/osF8fHzclP/OWEO0qOuOqiXICchIq2RZKinO31dXV3KCWpIzmt0N9vDwUBsaGkoukrFeU16m L1ckkRHkBBlBTpAR8i5GRGaZrve5bXZ2tuHr56KWUC7RmO7t7W1IzYnGcgyUaJbT09NaR0dH8n+X Z4NqCXKCjFRFvPBalqU/5AQZ0exuygOXLNOXx42IHwCKJHKCjMgIcoKMUL+jo6NaT09PQ5pP0cTK 07JSqCXkQwxMiJFfjXq5Zn19vSUjqLNMZx6zFF5eXvrS1RLkBBkptZubm0z3EO/fv5cT1JKcehdN 7tj+9Kc/+cbf6OTkJNObs3Gjk0cxsiFC/7QZ6YCMICfICHKCjJA3d3d3jw+eGjGlsDVrUUv4XIy+ zrKW53Nbd3d3S5dNiIZ6rCma+t8ZsxXGrIWoJcgJMlJWExMTyefHvr6+3M3MKyfIyC/e+ZobIwpd lumsRkZGrIkEAADwRltbW28aeXl4eOggAo/iOU0MTIiRzo1odI+NjdVub29b/jniBZ54kSf1v3d+ fl4IACilzc3NTOfyPE5fDvxCs7tBpqamMo0caMfNDgAAQBnFW+pZpiSMNbsBnmQZ8fWtZetiOvF2 DnKI0eRZ/ttNgQpA2VxdXWWamTev05cDv9DsbuONw+7uroMHAADQQDElWzSv670viymKYyp0gCcH oLkNigAANBhJREFUBwdvXqN7YGAgNw3jmZmZ5P/+eHFIbQSgLOLFs5hpJfV82N/fb1pwKADN7jeK kdlZRg4sLCw4eAAAAE0SUw3GGrmv3ZudnZ05WMCvpLw08/UWs//lqVEc/y311MPnPoel9wAog9XV 1UwztJyenjp4UACa3W8QF/yjo6OZ3gaKNb4BAABonmjwjI+Pf/PeLB56AXyrfvT19SU974k1vmP2 vzyK0epZGvc7OzvCAEChRcM6y4wtsRQJUAya3W8QxS7LjcLx8bGDBwAA0ALxkvL6+vqv1ucbGRkx YhF40cnJSd3PeqKmXFxc5PrzLC8vJz/DihHhMashABRRDDqMpUVSz39DQ0O1h4cHBxAKQrM7o/Pz 8189LKlnW1pacvAAAABa7PLy8nF97qcpCePPbxGjHeO+ECi3xcXFV6c4jVkiivBAPF7wyfLAP9Y4 BYAimpubSz7vxUwtb71XAFpLs7uFNwfDw8PeBgIAAGiTuB+LdXhjPe+3iFGOXV1dj02ueIB2f3/v 4EKJ68a3pjPv6el5HP1dJPGSTjzET32mZdkHAIomlhbJMjPvW+8VgNbT7M5gYWEhuUDGQ5CzszMH DwAAoOCmpqa+uN/r7+/P7Tq9wE/rb79FNLS/XuszXpwp6osuGxsbmZ5rFa2xD0B1XV9fP76cmnq+ m5ycdPCggDS7E+3u7v7qBqeebXt728EDAAAouKOjo2/e901MTJjaHHIkRmWvra09jmR+628zRjY/ rWF9cHBQ+GMzPj6e/GwrRrK/9cUBAGiFuC7/f+3dP0hl234H8IE3BANCLAxYSDBgIcELFhYWFhYW wrPwgYUEAxYWwrOwEGJhMDAQC4spLCyEJ2ECFhIMCJFgYAoLCwMWFhYGvGBhwMLiFBZT7OR3bpzr eJ3xnLX3+f/5wC7mveusOft8989z9m+vtfyeg86h2V2F2KchZZ9uTwMBAAC0vtjS6mnf7x/Nflxb W8tKpZITBg10cnLyzRZ0Y2Njua//1dXV8jYG7SBu5vf397vHBUDbiQfdUpYv//z5s5MHLUqzu4ov NbHndrUFMp74bZcvQgAAAJ2smi2tYo/fWBksvksC9RPLlkZD9rVV+eKa5Fepe5l+/PjRyQOgKcXD bikTFtfX1508aGGa3RWKJ/NTvgAcHR05eQAAAC0ulkBO2dIqZpNeX187gVBjsWR5NGFjyfLvXY+x d6flSb+1srKStH/3+fm5kwdAU4nf8bEUebW/10ZGRsqfI4DW9c5TmW87PT1NuqkR+zm1sli2wzIe yAhygowgJ8gIcpJlExMTSQ9AxxGzS+IB6oeHB2+CWkINxB7asZpCJdfj0tKSnDwTN/crPXfPj8HB Qds1qCXICTLSVGZnZ5M+p8dDrXKCWtLaNLvfEDcjUvYwiqf3W325OkUSGUFOkBHkBBlBTrJse3s7 udH9clZp7CFo5ohaQjHi5nQsWV7vPTnbLScxySOlpkVTwVYNaglygow0g83NzaTfZfHAnJyglrQ+ ze43TE1NJT0N1A7L1CmSyAhygowgJ8gInZ6TeAD6R8sipxzDw8O2vFJLyCGuy9XV1aRV+OIYHR2V kxdSt++Lfb9RS5ATZKSRrq6ukj6vF7Hai5wgI81Bs/sHUp/ej59zAaBIgpwgI8gJMkJ75CT2po0G dZEN7zhiafSzszNvjFpChWJVhJi5Fask5L3+tra25OSZmKEdDwFUex6judAOEz7UEuQEGWlNsaVG yu+v2I6jXVZbkhNkRLP7u+JpoJQvT7F8Vrss4aRIIiPICTKCnCAjyMkv4ntefG8uepZ3zExdXl7O 7u7uvEFqCT+4/mJiQco2cz9alS/1umvXnNze3ibdC4ut/GzPoJYgJ8hIIywsLCR9/m6ncyknyIhm 96viaaChoaGqi2Rvb292f3/vAkCRBDlBRpATZIQ2zcnNzU02MzNT+CzvaDDt7Ox4k9QSnokm997e Xnn2VdHXXPydsWqDnHwrtlhIWR4+HtpBLUFOkJF62t/fT/qdFavEyAlqSXvR7H7F3NycfYoUSWQE OUFGkBNkBDn5ruPj48IbcJ8+ffImqSX8v2i6pkxEqGQ2V+z3Hft+y8nronGdcm5PT08FVy1BTpCR ukjdp3tycrJtVuaVE2TkV5rdr3yZSnkaaHFx0QWAIikjyAkygpwgI3RQTmLZ3o2NjUKWNo/Gebvd eJMRUsQ+9il7b1ZyjIyMZJeXl3LyhqhFKQ/z9PX12ZJBLUFOkJG6GB8fT/o91U4r88oJMvIrze5n UvfpjieN8zwR7AJARpATZERGkBNkhNbNSSxtPjU1ZVa3jFCAWFq86Cb3wMBAeTn0ovaV7oScxEMB KQ/yRPPB/t1qCXKCjNTS+vp60ueBdj1/coKMaHZ/lbpPd8wCL+KpYBcAMoKcICMygpwgI7R2TmLf wP7+/qQHqM3qVkv41fT0dCFN7mjWxr6ccc9HTqq3u7ubdN5jmXi1RC1BTpCRWjg8PExamXd+fl5O UEs0u9tfLEOe8gE+Pvi7AFAkZQQ5QUaQE2QEOQkxo3FtbS3r6uqq+HtlNMlRS/hVzO5OuZH9/IiG +e3trZzkNDMzk3T+j4+P1RK1BDlBRgoVW2X09vZW/TtpeHi48Aff5AQZaS6a3f/n5OQk6UvU0tKS CwBFUkaQE2QEOUFGkJPfiKXN5+bm3vyuGXsTp87qjp+7vr72xqolbSl1a4C4oV3rRmsn5SR1JcRo RnTy/t1qCXKCjBQrPvem7NMdD6BeXFzICWqJZnd7S30aKD7ot/PTQIokMoKcICPICTKCnOQXzegf Lcl8dHSU/HfHSmPRTF9ZWanZDFYZUUsapdq9u/v6+rLt7e26bAnQaTmJJkE1q1U8HZOTk2qJWoKc ICOFiM+7KQ/B7e3tyQlqiWZ3e4tmdTxFn7JPd7s/DaRIIiPICTKCnCAjyElxonE3MTHxm1ndqaKh 93y2ZXxPjZnkZ2dn3mi1pGk8PDxk9/f3yT9fyd7d0YStxb7ccvKteJAgpcnQqZNr1BLkBBkpTjwc mrIyb2zFISeg2d325ufnfVBXJJER5AQZQU6QEeSkbuJm3cjISCGzun+0ElnMYmn31cjUkuYVD3cs Li5m3d3d2fLycq6/53s3t+N/j7+7EasadGpOKnn44LX3qROvI7UEOUFGihEPzfX391f9+2dgYKD8 0J2cgGZ3W4sv/imN7vhgX48lsVwAyAhygoyAnCAjtGdO4jvl4eFhrr264wZeJcs6r66u2tdbLalb ruNeS6xg8LxBHTOv88zujllZL7Mdqxg0MtedmpN4gCal4RC1KE8G1BLkBBnpzIzEZ4uXKyNV+qBV J612pJYgIx3a7I5Cl7LXUDwd3ylPAymSyAhygowgJ8gIctKcYkZ4yoPbJycnQqCWFO7u7i7b2Nj4 YRM0ViJIFfdwnv6euOHdDO9JJ+fk9PTU/t0ygpwgI3WRuk93bL0hJ9BZGXkXTe44fv755454Ux8f H7Ph4WH7dFcgGvsR+qejkxr9yAhygowgJ8gIctKsxsbGkm78Pc2w/PDhQ7lBiVqSRzw8ETOsY6ny t3I3ODiYa5W8aKY30025Ts/Jzs5OUv1ZX19XS0BOkJGKHBwcJO3T3Ukr88oJMvKrd532pr62/FUl R3yQBwAAgEaKBmNqo/v5ETMz4/vx8fFxx90QJF08JLG1tVVuXlebuVjinPYxPz+fVHtiZQoA+JHb 29vyA5op+3R32rYZwC86qtkdy2alfBBfXFyUFAAAABpufHy8kGb38yOWn469va+urpxgfiMehtjf 38+mpqaSlq9+OmKVPdpHNBNSGhE9PT3Zzc2NEwjAq2Jl3tHR0aQHOWOrDaAzdUyz+/z8POlLWSwP FwUWAAAAGunlXmu1OGJGzNraWnlGDZ0tbhjHXpk/2ou72sMeku1Xk1KWmB0ZGbGiBACvSl05JFae ATpXRzS7Y/35lCW2Yt8pT7YDAADQDGZnZ2ve7H46YiYvnSWaj7Gs/dLSUtKM3UqOiYkJJ7rNfPz4 MSkL8SAFABTxO6UT9+kGvtURze4odr7cAwAA0MriJt729nZ59nUtG929vb1uGHaY2E87lpeux4MU sfIe7SV1Ft7BwYGTB0DZ2dlZ0mohQ0ND5cmOQGdr+2b3xsaGJ0wBAABoG097KMcs2Vo0IxcWFpzk DhM3mOu1akDsD097KZVKVlQEINfvkWha+z0CpGrrZnd8WUvZpzv2DooCCwAAAM3+vTdmVabMhCl6 X2Xfo1tbSrOy2nstu7u7Vg1oU6n7d0dzQ+0A6GypK/PGyjQAoW2b3fFETyy9lrJc283NjWQAAADQ Mq6vr8szZmOGS56GZH9/f/b4+Jj0b4jv0+Pj4+X9Fi8uLrwpLSbyU4smd9zAPj09dYI7wObmZlJG 5ubmnDyADrW+vp70uyMe9vQAHfCkLZvd8cU8ZdkL+wUBAADQymKGZOzrPTY2VtctveKh8ddmbMbf 9+nTp+zu7s6bU0NxH+T4+Lh8vj98+JD0d8TPF9Xgjn3l499iadHOE43rlMzENoQAdJbYlidlVRAr 8wIvtWWzO75Q2acbAACAThZLnMf33JitXen34tQZ2VtbWxXNGp+dnS3/t/FvS51Bzi+r2cUN4mgQ xt7tz7dwi0Zzqr6+vlxN7tHR0fLDDWZada5oPkQTop5bKADQei4vL7Oenp6kfbrjZwGea7tmd3yp SnkaKL4c+jIGAABAu4mm8s7OzpsNqNizOVV8p672e3g0aGMG+uLiYnkv52i0+17+W/f39+VlwOM9 jFmzlTSkU7dnS1nKPP49a2trtoTjq9hWIWVLhWh6xM8C0N4eHh7KnztTHoyKh/0AXmqrZvf5+XnS h+nYV8ySagAAALS7mAkTDc3XGqapywhHM/35zOI8Rzy8Ho3z5eXlcnM3Znp2yvf1eJ0x4z2WoY8Z +XEeYpZ2ygP9ce5S81Hp+zQzM1O+4WwZUV5TyWoPlqYF6EzxoGPK74j4fAjwmrZpdseTzinLbcUX tJOTE0kAAACgo8QezfPz818b1alLQsZ36qL2ev7R7OF2EY28aBJHMzDOfzS1q1lqvpJjeno6+d8X e63/aPZ/7Ake92DgLfFAREp+47qwygNAe/r48WPS74bh4WEPQwHf9e6pWESRaWVTU1NJRTKemOZ1 8QS9vZOQEeQEGUFOkBHkpL3FUpIHBwfJP7++vl7zZvf4+HjSvy2W/473OZZGjmW232qg1SMjt7e3 Tf1wwObm5m8a3PG/pe7nrpZ0rmhKRHMiJcPxMIiMoJYgI+2VkXjQMmXFGttcqCXIyFvaotkdy3ul fHBeWFiQckUSGUFOkBHkBBlBTsghltqudfM2ZnqmiD3Bv/d3xmzq+LfHEbOZY4b1y33Nf/rpp3Kz 9+m/ezqeVpaLRn+KlBu91R6xJHqKmOEf5yPutcTDAmbYqiV5xMMdsX1gtfmNFSda+bzKCHKCjHzr 6uoq+feBlXnVEmTkLS3f7N7b20veAyieXkeRREaQE2QEOUFGkBPSxCybWjdt44h9xlPUuhGf+hB9 NNBrfc5iNjZqSTOIhyaetkuo5oimSKzIICOoJchIa2fk8fHxhw8g/uiI/g9qCTLylpZudscSWt3d 3VUXyPiZ1L3IXAAgI8gJMoKcICPICb+IrcHq0eyOPa5T1HoGdWqzO3Uv43rt241aUrRPnz4l5Tia I9EkkRHUEmSkdTOytLSU9Dsgfg61BBmpxNdm9x//+MfyC0w5UvdtiqczU8f813/91+wv//Ivk78k 5xn76YilN+r9uvOOHT9X6RjxAMTz8xZ/rtfYjXzdxq587B8VySLGTn2Cu5FjRz00dmW1xDlv/Nh3 d3dNMXY1H7ga+bpjKVBjN27sSmuJc/7LkbqCUSPHzjvuy4xU8+Ut79iNfN3Gzvclv9Ja8vJIbbwU 8bpTxo6fqdXYa2trdWl2/9d//VfVr/t//ud/av7vmpubSzrnv//972v+b4sH/f/93/+9JbOWop5j v6wlR0dHDXvdUQtbZezZ2dmkLMfDIS+X02/2113JZ9dGvd+pWxx06tjxmb5WY7/1XbiWYzfydRu7 8rGr/R6c2qcp4nV/b+ytra2k2v83f/M32X/8x380bX+qmcautpHZLq+7lfpyje4Jpt5Ta6Xe2Lsi vkDFvlYpNjY26vKl+PmxvLxc2NipT3A3cuz4OWMbu6ixf/SLtIix41pp1OtOHTvqobGN3Spjpy4F VfTY1Xwob+TrLmIZVGMbu15jp95AbeTYRX/ur+bfUe/xjN24sV/+zkk9Uh9Wa9TY8TO1HDtukB4e HpZn39Rqee7//u//rvp1x9LJtb7H8L37IUWd80Yejcxa6k3Eeo392oMzjXrdRdW1Ro6d8r2pHV53 o8aOz3vGrlzqFpqVjP3Wd+Fajt3I123s2o2d2qep1djHx8c1X2Wn0f2pZhi72mZ3u7zuVurL6QnW fuyOanbHPt1PTyYLtrGNrdmt+WlszW7Nbo1XY2t2a3ZrOGt2a3YXP3b8d7FkcXwu7+vra9jrjtlA ndbsjhvKP/30k2a3ZnfbNbufZtBrdmt2a3Zr+hq7NZrd8Xu5t7e3Lr8fNLs1uzW79cY6ptkdX7Cf f1ETbGMbW7Nb89PYmt2a3Rqvxtbs1uzWcNbs1uxu37FjC7Na32sYHR1taLM77nXE0tDxmTIagbHU bzu835rdmt3fW5r/aSlLzW7Nbs1uTV9jN2+zu1QqZUNDQ3X7/aDZrdmt2a031lJ7dv/jP/5j9rvf /S7pyeZYvizP2Pbstme3sav7UG7PbmPbs9ue3fbsNrY9u+3ZXe1NTHt2G9ue3a23Z3fK2DHj+p// +Z+zv//7v8+mpqbKezL+2Z/92Xe/0//hD39IGvtPf/pTzW+ufu+G9lvnPPbSrvb+RsyOGhsby1ZX V8s3pS8vL3+zj3Ezvt/27LZn92tH3IdMueb6+/vLn7Hs2W3Pbnt22zfbnt3Nu2f39PR0Uo2Pz3z2 j7Zntz277dmda8/ueHHNLF5QT09PXWfVdLpqiyQyIiPICTKCnCAjyAkpolEZN4fj+3vs/R1N8Nj/ Ox5e393dTfo7t7a2GtbsrkQ07b73wH5swzY3N/d1xnbcIHutsY1a0spSZ/uMj48nP3QkI8gJMlJb KysrybN1m722ywky0rxaotkdTxalLqm4vr4uyS4AZAQ5QUaQE2QE5KRFpd74XFtbq8uyyqli+fG4 sbu4uJhtb29nBwcH5Qf9NbXVkk4RWY/VCuq5nKaMICfISO18+vSp/NBeyrYst7e33nC1BBlJ1vTN 7vhSG3tgpXzwnZmZ8SXRBYCMICfICHKCjICcdKDNzc3y7PCYQZ1y47WW++6ilvCLmOAS12nKtbez syMjqCXISBP9W7u6upK2oE1d+h21BBl50vTN7njCOeUD79DQkGUvXADICHKCjCAnyAjICWVxjyCW A48j9rt+vhfc4eFheQn12Ef8eUbiz/G/vzyOj49z7V+HWsKv4jpKfSAlrkUZQS1BRhorHlyK2dm2 oJUTZKRRmrrZHXtTpS4jlrpJPYokMoKcICPICTKCnCAjMoKc1E/cl0y5B9jT01N+eEVGUEuQkcYo lUrJK/MuLy97k9USZKQQTdvsjr2qUp7qjJ85OjqSXhcAMoKcICPICTICcoKMICctYnV1NalZMjw8 nN3f38sIagkyUmexhezU1FRS7R4bG7Myr1qCjBSmKZvd8URmb29vUpFs1uXYXQDICHIiJ8gIcoKM ICfICHLC96U2TSYmJsqzC2UEtQQZqZ/19fXkLWib7SElOUFGWlvTNbtvb2+zgYGBpCIZ+3vH00S4 AJAR5AQZQU6QEZATZAQ5aS0PDw/ZyMhI0n3Bubm5prkvKCPICe2ekd3d3aSVeWML2qurK2+uWoKM FOpdNLnj+Pnnn1v6A+3k5KRGdw3ejwj90xF/BhlBTpAR5AQZQU6QEeRETmrl5uam3AxJuT+4ubkp I6glyEiNnZycJG9Be3x87I1VS5CRwr1rpn9MPIHZLnvzAAAAAADV29/fT2qkxHF4eOgEAtRIPJDU 19eXVJ9j2XOAWmiaZnfq/g7xpOf19bV3EgAAAADaRMzSTrlX2NXVlZ2enjqBAAWL2aCDg4NJtXlq asrKvEDNNEWzO8/TmkdHR95FAAAAAGgzi4uLSfcLY9bh3d2dEwhQkMfHx2xsbCypJsfWtaVSyUkE aqbhze7z8/Osp6cnqUju7Ox4BwEAAACgDcUswImJieTmin1LAYqxsLCQVIuj93N1deUEAjXV0GZ3 FLne3t6kIrmysuLdAwAAAIA2FjO0+/v7k+4fTk5OlmcjApDuw4cPyVvQanQD9dCwZnc8WTk0NJRU JOfm5uzvAAAAAAAd4OLiInllyFgKHYA0sbpuSu2N4+DgwAkE6qIhze7Yn2F0dDSpQMaTnJYgAgAA AIDOcXR0lL1//z7pfuLGxoYTCFClk5OTrKurK6nuxmxwgHppSLN7enra/g4AAAAAQMXyzDA8PDx0 AgEqlGdFjdnZWSvzAnVV92b36upqUoGMJzfPzs68YwAAAADQoZaWlpLuLcbsxJilCMCP3d7eZr29 vUm1dnx83Mq8QN3Vtdm9ubmZ/PTl7u6udwsAAAAAOljMFhwbG0teNfL8/NxJBPiOaFSnbkE7MDCQ 3d/fO4lA3dWt2b2/v5+8r87a2pp3CgAAAAAoN2OGhoaS7jP29/drxgC8olQqJTe6u7u7bUELNExd mt2xRFAUu5QiOTc3Z38HAAAAAOCrm5ubcuM65X7jyMhIuakDwC+iBzMzM5O8Mu/BwYGTCDRMzZvd 8TRPLBGUUiBjSSL7OwAAAAAAL11cXCTvKzs5OZk9Pj46iQD/Z3V1NbnRvbOz4wQCDfXuqSB9/Pix 8L88Gt2Dg4NJBXJ4eFiju8E+f/78zXsSfwYZQU6QEeQEGUFOkBHkRE6aRcwmTN06MWYx1mJFSRlB TmiljGxtbSU3um1Bq5YgI82gZs3u29vb5KWE+vr6yksR4QJARpATZATkBBlBTpAR5IQfifuaqY2a hYUFGUEtoWMz8unTp+QHhqJ+2oJWLUFGmkFNmt339/fZ0NBQUoHs6urKzs7OpM8FgIwgJ8gIyAky gpwgI8gJFYnZhakN75WVFRlBLaHjMnJyclLux6TUzampKY1utQQZaRqFN7ujwI2Pjyd/uNzb25M8 FwAygpwgIyAnyAhygowgJ1Rleno6+Z7k9va2jKCW0DEZOT8/z3p6epK3oC2VSt4gtQQZaRqFNruj 0T0/P5/8oTL2hsAFgIwgJ8gIyAkygpwgI8gJ1Xp8fMzV8D48PJQR1BLaPiMXFxdZb29vUp2MFX1t QauWICPNptBm9+zsbPKHycXFRcteuACQEeQEGZER5AQZQU6QEeSEZDHbMM/2ikdHRzKCWkLbZiQa 1f39/Uk1MhrkGt1qCTLSjAprdkezOrXRHU9canS7AJAR5AQZkRHkBBlBTpAR5IS8Hh4essHBwaT7 lN3d3eXlfWUEtYR2y8jd3V02MDCQXBtjj2/UEmSkGRXS7N7Y2EhudMds8FhiCBcAMoKcICMygpwg I8gJMoKcUIS8sxevr69lBLWEtslINLpHRkaSV704PT31hqglyEjTyt3s/vDhQ3Kje3JyUqPbBYCM ICfIiIwgJ8gIcoKMICcU7vLyMnlf2miUpza8ZQQ5oZkyEqtdDA8PJ/dxDg8PvRlqCTLS1HI1u+Nn UgtkfGC8v7+XMhcAMoKcICMygpwgI8gJMoKcUBMxGzFmJabev0zZn1ZGkBOaJSMx2XB8fDy5j5N3 +1vUEmSkHpKb3Xt7e9n79+/r+kERFwAygpwgI8iJnCAjyAkygpxQjf39/eT7mLHsb7UTdmQEOaEZ MhKN7qmpqeRG9+rqqjdBLUFGWkJSsztPozuWDtLodgEgI8gJyAhygowgJ8gIckK9bG9vJzd8qm14 ywhyQqMz8uXLl2xmZia57i0sLJT/DtQSZKQVVN3sPjg4SG50x88dHx9LlgsAGUFOQEaQE2QEOUFG kBPqan19vS4NbxlBTmhkRqJJHc3q1Ho3Nzen0a2WICMtpapm98nJSfIeN/FzGt0uAGQEOZETZAQ5 QUaQE2QEOaFRlpaWcjW8Hx4eZAS1hKbOyPz8fHKdm5iYyEqlkpOvliAjLaXiZrdGtwtAkURGkBNk BDlBRpATZAQ5kZNWNz09ndwImpycLO+DKyOoJTRjRhYXF5Pr2/DwcFVbNqCWICPNoqJm98XFRdbT 05NcJKvZDxwXADKCnCAjICfICHKCjCAn1Eo0q6empmrW8JYR1BIakZE8K1cMDAxkNzc3Trpagoy0 pDeb3TEju7u7O7lIxl44uACQEeRETpAR5AQZQU6QEeSEZlHLhreMoJZQ74zkmdGt0a2WICOt7l00 ueP4+eeff/N/np2dJS9drtHd+mIPogj901HJnkTICMgJMoKcICPICTKCnNAK8ja842dfa3jLCGoJ 9cyIRrecqCV0ekbefe//iKXLe3t7NboBAAAAgLZUq4Y3QD1odAN8p9mdt9E9NzfnzAIAAAAATa9U KmVDQ0O5Gt7xdwDUU55Gd39/v0Y30DZ+0+yORneePbo9zQgAAAAAtJLb29tscHAw1x7eGt5Avayu ribXq/fv32cnJydOItA2vml2553RrdENAAAAALQiDW+gFeSZ0R2N7qOjIycRaCtfm90a3QAAAABA J8vb8HaPFKgljW6A3yo3u8/OzjS6AQAAAICOp+ENNCONboDXvfv8+XPW09PjwxsAAAAAQFbMkubu mQJF+PLlS65Gd1dXl0Y30NbeRaFLLZJjY2M+tAEAAAAAbSca3n19fcn3TsfHx7OHhwcnEshlfn4+ 14zu/f19JxFoa+/yPJ1YKpWcQQAAAACgLV1cXOTa/nFkZCS7v793IoGqxYzumZkZM7oB3vBOoxsA AAAA4HWXl5fZwMCAhjdQN7GibqwOodEN8LZ3Gt0AAAAAAN93c3OTq+E9NDSUXV1dOZHAm2L7g4mJ CY1ugApV1eyemprS6AYAAAAAOk40vPMsad7T05Odn587kcB33d3dZaOjo7ka3cfHx04k0FEqbnbP zs6Wl84AAAAAAOhEeffw1vAGvica3cPDw8n1pbu7W6Mb6EjvKm10m9HdeT5//vxNDuLPICPICTKC nCAjyAkygpzISSfL2/DWkEIt4aXb29tscHBQXUEtQUYSvNnsnpmZMaPbBaBIIiPICTKCnCAjyAky AnLC/7u8vMzVmIqlhvf3951ItUQtofwATV9fnxUjUEuQkUQ/bHavrKxkX758kQQXgCKJjCAnyAhy gowgJ8gIyAnP5J2JGcfHjx+dSLVELenwHORZKSJ+VqNbhtQSOj0j3212Ly8va3S7ABRJZAQ5QUaQ E2QEOUFGQE74jthjd3R0NFfDe21tzYlUS9SSDvTp06fy8uOptWNgYCC7vr52ItUStYSOz8irze6N jQ3vPookMoKcICPICTKCnCAjICe84eHhIZuYmMjV8J6fnzfxSC1xUjrI9vZ29v79++Sa0d/fn93c 3DiRqCXISPZKszuKLCiSyAhygowgJ8gIcoKMyAhyQmUeHx+z6enpXA3vaJjf3987mWoJbe7Dhw+5 Gt1mdKOWICPf+trs/vM///PyshmgSCIjyAkygpwgI8gJMiIjyAnVKaLhPTw8bLamWkIbW1xczFUj hoaGsqurKycStQQZeeZrs/uf/umfvOMoksgIcoKMICfICHKCjMgIckIOv//973M1s2LWpmaWWkJ7 KZVKuR+G+au/+qvs9vbWyUQtQUZe+Nrs/vjxo3ccRRIZQU6QEeQEGUFOkBEZQU4oMCMpR3d3d3Z0 dORkqiW0gWhQj4yM5K4L//Zv/+ZkopYgI6/Q7EaRREaQE2QEOUFGkBOQEeSEGmUk9ejq6sr29vac ULWEFhYPrfT29hZSE2QEtQQZeZ1mN4okMoKcICPICTKCnICMICfUKCO/+93vcjW41tfXsy9fvjix agktZmdnJ3v//n0hjW4ZQS1BRr5PsxtFEhlBTpAR5AQZQU5ARpATapSRf/iHfygvS56nyTU7O5s9 Pj46uWoJLWJtbS13c/vv/u7vZAS1BBmpgGY3iiQygpwgI8gJMoKcgIwgJ9QwI3H09PTkanxNTExk 9/f3TrBaQhN7eHjIpqencze6NzY2ZAS1BBmpkGY3iiQygpwgI8gJMoKcgIwgJ9Q4Izc3N9ng4GCu Blh/f392fn7uJKslNKHr6+tsZGQk1zUey57v7e3JCGoJMlIFzW4USWQEOUFGkBNkBDkBGUFOqENG Ytbn2NhYrmZYLIn+6dMnJ1otoYmcnJzkXr0hfv74+FhGUEuQkSppdqNIIiPICTKCnCAjyAnICHJC nTLy5cuXbGZmJvcyx0tLS+W/C7WExoolx2NGdp7rOVZ9uLi4kBHUEmQkgWY3iiQygpwgI8gJMoKc gIwgJ9Q5I9Gsztvwnpuby0qlkpOultAA8bBJXIN5r+NY7eH+/l5GUEuQkUTvoskdx88//+wd5xux rFKE/umIP4OMICfICHKCjCAnyAhyIicUk5EPHz7knhE6NDSUXV5eOvFqCXV0d3eXTUxM5G50Lyws ZI+PjzKCWoKM5PDO2wwAAAAA0BiHh4dZV1dX7r1+j46OnEyog2gW9fX15W50b21t2YoAoACa3QAA AAAADXR2dpb19vbmbp7F3sFA7Wxvb+d+OCV+fm9vz8kEKIhmNwAAAABAg8VS5IODg7kb3tPT06/u /wukixnYs7Ozua/PmBF+fn7uhAIUSLMbAAAAAKAJFLUPcCxrfnBw4IRCAWLlhZGRkdzXZfwdcY0D UCzNbgAAAACAJhEzSJeWlnI31uJYW1uzJzDksLu7m3vZ8jhiVnipVHJCAWpAsxsAAAAAoMlEk627 uzt3k21ycjJ7eHhwQqEKj4+P2cLCQiEPnayvr3voBKCGNLsBAAAAAJrQxcVF1tvbm7vZFn/HycmJ EwoVXneDg4O5r7uYEb6/v++EAtSYZjcAAAAAQJO6urrKhoeHC5lhury8XJ6xCryuqBUV+vv7y3t9 A1B7mt0AAAAAAE0sGtTz8/OFNLyjcX5+fu6kwjOx1H/sq13ENTY6Oprd3d05qQB1otkNAAAAANAC NjY2svfv3+duxsXfsbW1ZR9h+D/Hx8eFbBcQx+rqqusKoM40uwEAAAAAWsTnz5+zvr6+QhpzExMT 2e3trZNKR4oVE5aWlgp5gCSWPrc/N0BjaHYDAAAAALSQWCJ5cnKykIZ3NOn29vacVDpK7KcdS/oX tTXA1dWVkwrQIJrdAAAAAAAtqKhlzeOYm5vL7u/vnVTaWiwxHtdNPORRxHWzuLiYlUolJxaggd49 FeWPHz86G3wjlkR6/os7/gwygpwgI8gJMoKcICPIiZzQPBmJGaoDAwOFNO5iefRYitmew2pJO4rZ 1yMjI4WtiLC7uysjqCXISBPQ7EaRREaQE2QEOUFGkBOQEeSEFs7Iw8NDNj09XUgTL46pqSmzvNWS thHXx+rqatbV1VXI9TE6OppdX1/LCGoJMtIkNLtRJJER5AQZQU6QEeQEZAQ5oQ0ysrW1Vdiy5j09 PeWZq2Z5qyWt7Pj4OBscHCzsQZDl5eXs8fFRRlBLkJEmotmNIomMICfICHKCjCAnICPICW2SkfPz 82xoaKjQWd63t7feWLWkpcQ+2rEPfVHXQSxbfnBwICOoJchIE9LsRpFERpATZAQ5QUaQE5AR5IQ2 ykjMPF1ZWSms0RfLP29sbJjlrZa0hNh3vr+/v7D8T05O1mXZchlBTpCRNJrdKJLICHKCjCAnyAhy AjKCnNCGGTk5Ocn6+voKa/qNjIzIvFrStM7OzrKxsbHC8h5bAsTWAI16yENGkBNkpDKa3SiSyAhy gowgJ8gIcgIygpzQphm5u7srL0VeVAMwjvn5+ezm5sabrZY0hViyfHFxsbD96p8e7Li4uJAR1BJk pAVodqNIIiPICTKCnCAjyAnICHJCm2ckZqgW2Qzs6ekp31O2tLla0kjHx8fZ8PBwoQ9zrK2tlbcC kBHUEmSkNWh2o0giI8gJMoKcICPICcgIckIHZOT8/DwbGhoqtDEYjcajoyNvvFpSV1dXV4WvWDAw MFBunssIagky0lo0u1EkkRHkBBlBTpAR5ARkBDmhQzISM7E/fPiQdXV1FdoojMbj6empAKglNRXL 8i8tLRW6SkEc8Xc+PDzICGoJMtKCNLtRJJER5AQZQU6QEeQEZAQ5ocMycn19nY2NjRXaMIxjZmYm u729FQS1pFCxL3csL97d3V34ygRnZ2cyglqCjLQwzW4USWQEOUFGkBNkBDkBGUFO6MCMxCzv9fX1 whuI8fdFYzJm4aKW5HVwcFBeYrzIjMbM8GbZm1tGkBNkJB/NbhRJZAQ5QUaQE2QEOQEZQU7o4IzE /scTExOFz/KOpvfm5mZ5Vi5qSbVOTk6y0dHRwnM5Pj6eXVxcyAhqCTLSJjS7USSREeQEGUFOkBHk BGQEOUFGsr29vayvr6/w5mJ/f3+2s7PTdHsiy0nznptaPHzR09NTzmGsaCAjqCXISPvQ7EaRREaQ E2QEOUFGkBOQEeQEGSm7v7/PFhYWyss8F91s7O3tzba2tsz0VktedXR0VJOZ3HHMzc213F7yMoKc ICOV0exGkURGkBNkBDlBRpATkBHkBBn5xvn5ec0aj7H/ctyP7uSZ3mrJL2KWdawoMDIyUpOsDQ0N ZcfHxzKCWoKMaHbjAlAkkRHkBBlBTpAR5AQZATmh0zJSq6XNn2Z6x57ed3d3ctJhteTx8THb3t4u N6Nrka2urq5sY2OjZZYslxHkBBlJ9+709DSLw34pvPaB4+bm5usRfwYZQU6QEeQEGUFOkBHkRE7o rIzE0uYrKys1Wdr8aS/lpaWllltmWk6qF+/x+vp6+UGHWmQpjunp6fI5lRHUEuiMjLzzNgMAAAAA 8JaLi4tsZmamZk3KmI0bf3+MQ3u5vLys2V7wT8fg4GB2cHDQ0rO5AaieZjcAAAAAABU7Ojqq2X7e T8f4+Hi5cVkqlZzwFhVN53gPJycna9rkjmX2Y7l9TW6AzqTZDQAAAABA1XZ3d8tLkNey6R3LXa+t rWVXV1dOeIuI92p1dTXr7++vaTa6u7vL+3LbohWgs2l2AwAAAACQJBqN0XCMxmMtG5txTExMZNvb 25qbTShm4O/v75dncdc6BzFLfHl5uaP2eAfg+zS7AQAAAADI5ebmJltcXCzvu13rZmc01mOs4+Nj S1c3WOyvvrS0VPMZ/k/H9PR0dn5+7sQD8JVmNwAAAAAAhbi/vy8vYV2PpnccsVR2NFtPT0+zx8dH b0CNxcMF0WyOpeVrvUy5JjcAldDsBgAAAACgUHd3d9n6+nrdZvzG0dfXV17e+uTkxBtQoHiIIM5p PMQwMDBQt/dTkxuASmh2AwAAAABQEzHTO5re9djT+2Xje2FhobyPtL2dqxcPKxwcHJTPYZzLer53 sSpAPLRwdXXljQDgTZrdAAAAAADU1MPDQ91nej8/RkZGspWVlezw8LDcyOW3rq+vs+3t7Wx0dDR7 //593d+jpya3hxMAqIZmNwAAAAAAdRFLYu/t7WVDQ0MNaXo/HWNjY9nGxkZ59nInNldj7+2Li4vs 06dP5dnb9dx/+7VZ+LEHuCY3ACk0uwEAAAAAqLvYB3piYqIhs4hfHsPDw+VZxTs7O9nNzU1bned4 wCCWBN/d3S3vux0ztxs1w/7lbPs436VSycUAQDLNbgAAAAAAGiZmGMfs4nrv6/3Wktox+3tubi7b 2trKjo6Oyk3wmBHdzGIp8vi3fvjwofxvjyZ+vJZmOa9xTE9PZ8fHx01/LgFoDZrdAAAAAAA0XOyl /fHjx/KM32Zqzr5sgscS7NGwjT3A498bS4Gfnp7WfC/w+/v78gztaBTHUvCbm5vlf8PMzEz5nDXT wwIvj97e3vJS5fHvB4AivXv6ZRO/lOG5z58/f/OBJP4MMoKcICPICTKCnCAjyImcICO11oyzvas5 Yg/sgYGBcmM8lmqP5ni8nqdjamrqm/8+/hz/e/x38d/HET8bf0czLDmecsTy9PF64mGAWEodtQQ5 QUZqQbMbRRIZQU6QEeQEGUFOQEaQE2SkKcV+zjGLuVn29na8fUSTPpZ+b7e9z9US5AQZaU6a3SiS yAhygowgJ8gIcgIygpwgI00v9qPe2Nho6mXOO/WImeyxTHnMyEctQU6QkXrS7EaRREaQE2QEOUFG kBOQEeQEGWkpT43v8fFxM74b2OBeXV3Nzs7Osi9fvgilWoKcICMN8bXZ/cc//rH8AlOO1Ke1YhmT 1DGbYeyrq6uWGzt+rtIx4gGI5xdA/LleYzfydRu78rF/VCSLGDt1qaNGjh01ydiV1RLnvPFj393d NcXY1XzgauTrji/vxm7c2JXWEuf8l+Ph4aHlxs477suMVPPlLe/YjXzdxs73Jb/SWvLySN1zsojX nTJ2/Iyx078HO+f1HztFPcd+WUuOjo4a9rqjFhq7+cau5LNro153fN5rx7H/5V/+pXx/+6efftKE rvHx13/919nf/u3fZn/605+y//zP/yz8/Y7vUY3KWrONXe334NReSRGvu1N7RM0wdrWNTOe883qC qffUWqk39q6IX3CxX0qKePKulcdeWFhoubHj54xt7KLG/tEv0iLGjmulUa87deyoScY2dquMHXue NcPY1Xwob+TrHhgYMLaxW2bs1BuojRy76Jtw1fw76j2esRs39svfOalH6sNqjRo7fsbYxm6lsVNv ItZr7NcenGnU6y6qrhm7c8aOz3udOLaj/kfq+x3fo4xd315JI8du9R5RM4xdbbPbOdcTbMexNbsF 29jG1uzW/DS2Zrdmt8arsTW7Nbs1nDW7NbuNbWzNbs1uY2t2t+3Yf/EXf2G58yrfKw1nzW49Is1u 51xPULNbsAXb2Jrdmt3GNrZmt2a3sY2t2a3ZbWzNbs1uYxtbs1vj1dia3U0ydqlUyk5OTrL19fVy 87urq6vjG9t9fX3l79qx9/bh4WF2e3ur4azZrUek2e2c6wm2ZrPbnt327LZnt7Ht2W0PZ3t2d9bY 9uyujn2z7dltz257dts3257d9uy2Z7dzXp+xU9iz29j27O7sPbvzjH19fZ3t7u5m8/PzWX9/f1s3 tmNm++joaLl5sL29nV1eXmZfvnz5zTmxb7Y9u/WI7NntnNuzuyX37I4XB5U2MkFGkBNkBDlBRpAT ZAQ5kRNkpN3E7O9oWO7v75dngM/OzmZDQ0MtNws8ZmzH7PW1tbVsZ2en/JritaGWICfISLvR7EaR REaQE2QEOUFGkBOQEeQEGeENMQs8VnOIWdGx7Hc0wmOmdG9vb0Oa2YODg+UlfWOmdiyTG8tRxzLt qatMoZYgJ8hIK9LsRpFERpATZAQ5QUaQE5AR5AQZIYeYNR1L1T5tDRRN8Wg+x333aEQvLS2Vm9JP x9TU1Dc5iT/H/x7/Xfz3cWxubpb/jjiOj4+/LumauqUKaglygoxoduMCABlBTpAR5AQZQU6QEeRE TpAR5AQZQU6QkSag2Y0iiYwgJ8gIcoKMICcgI8gJMoKcICPICTLScjS7USSREeQEGUFOkBHkBGQE OUFGkBNkBDlBRlqOZjeKJDKCnCAjyAkygpyAjCAnyAhygowgJ8hIy9HsRpFERpATZAQ5QUaQE5AR 5AQZQU6QEeQEGWk5705PT7M4Hh4evON84/HxMbu5ufl6xJ9BRpATZAQ5QUaQE2QEOZETZAQ5QUaQ E2SkGfwvLlu2uljlcGMAAAAASUVORK5CYIJQSwMEFAAGAAgAAAAhADSoiNLdAQAAwgIAABQAAABk cnMvbWVkaWEvaW1hZ2UyLndtZoxSv2/TQBR+d04KcSPZASrUglq3ElUjQZEYmOM6KT+kVFETiTE1 7rVYip0oDiLZIroghBQW/gR2lm4d+gd0YWBFXdijyBsS6feuVYZ24ex3973v7r53994JyhEZviCS 9Im4ZWFSgNBIyOl0qtGmWLzi5iWA5vLyXAyNeXjrcxblqer33jUGHUVUoztX7BJBYUpkwz8FOoaV DKJvCMGxcqwmGd2TJXFOD4H+ytN/GNC+8kH4cHYjjFTi7KgPzm478mOQpp4qjs96JaAM7AlWM/tM T7HwRvGPGM7UX99Q1/L/rS50lDE25WdRcBXqBxFlxBcaSs4h5yIr3E4nqW57nqDf4NjKKgkPY6ce hCoO1GPnVRxsYiHN5cr1auM50d03Yey2Wlt+EgZee1/V/EOVUCF7/eoFoz6I3rZbmPLa77uh6nJe qJCpNpxKv9f1kfzbq1ZlVH7q1lLbetF0a5OVZeAFy6W0kj5KR1tNINvyMExWnO8TE9wqCLDWy/R+ OgK/1Cw3Kyn/rpUXhE+ioRgC78OAj5ybAv5RH93HDUYBdxG7RVxZV4PzYepXcFnMywrbdIsX0Il+ TVBeqw+SnorI/Jn5rHfuPTgw2dj/8WtxVmGu9FifgPdfAAAA//8DAFBLAwQUAAYACAAAACEAGmp1 QK0BAABCAgAAFAAAAGRycy9tZWRpYS9pbWFnZTMud21mXFFNb9NAFJzdfJQ4key0RVUrRJxKRapE P+iBM64TKIeQqEnVY2rSJbWUOFEcRHJBkbhxCX+Cf8GhZ8SFA7+CSxv5hkSYXeXE2qOdN89++96s QA5IlQUg8RF6ZQgpKBgm5HK5NOxQbK+0vCQxWkHOxJXIM3qStVFALRjftKZDBRxjfaXugBWWgMP4 luwX4bL8BaHPyulqUrNN6YpneET2R97+5cb1xXTC5pxW2Fex+0Z9cM8H/SBizjJf7N/9GL8gSxMH rMl5cGJSeoY6ZlLPpfu7hzccxrWXvi/wnZpGRcVhN3KbnVBFHfXUfR11DpERyOYqzVrrObBxGUZe r3caxGHHH1yrRtBVMYqZ/9sppprT/ttBjyl/8H4UqpHuFcV0reVWJ+NRQEMelO3qvHLkNRLHftX2 GovSY/KHtoekmuwl89M2mWP73BYl9+vColamQNU+S7aSOfWddqVdTfTr2QUBPpKLBgk6lWJMHyzB +FOd4xmP9OyWuQXtCFYOO1gz0Tdzm6yy25zGY9UHfqY/M2OhuPVuXUPHk9/bK4fNCbhjqZT5/x8A AAD//wMAUEsDBBQABgAIAAAAIQA/LdxzrwEAAEICAAAUAAAAZHJzL21lZGlhL2ltYWdlNC53bWZc UT1v01AUPe8laRs3kp22CLUg6lRqpUr9goEZ1wmFISgiQR1TN31NLSVOFBtBFlSpG0v4CSzs/ACG zlUXBnbWbiUyU6WG854yce2rd+659v04TyAPZEoCkPgEbTm6FCQMEnIymRi0I5an3LwkMFxBHonf mGe0MWOjgGqQnDWGfQXsYWHKroAVJoDD+JLoL/0r8Tu20L3yuprUaElCPMVjojt5ec+D9sVMwuGc RthVsftGfXDf9rpBxJxlvti8vU5eEGXp26zJffDMpPQOyfBc6r30fH/g9ftx9aXvC1yR015WcdiO 3HorVFFLbbmvo9YOcgIz+XK92ngOLB6Gkdfp7Adx2PJ7J6oWtFWMYu7/cYqZ+rB73Osw5ffeD0I1 0LOimK023MrHZBBQkLmSXRmVd71a6tgHTa82Xn1C/MD2kFbS9XS03yRybJ/HeNX9NrbIlUiQtV+l D9MR+ZVmuVlJ9evZBQE+kkaBBJXKMKYOlmB8kXA9o5He3TK3oBXBVGEHsyb6YW6TVdbqwzhRXeBn 9jMzFm4ena5r1/H3X8tThU0H3LJUxvz/DwAA//8DAFBLAwQUAAYACAAAACEAaOq1AtkBAAC2AgAA FAAAAGRycy9tZWRpYS9pbWFnZTUud21mjFLPaxNREJ55SVqzCeymtUir2K2gIPQH9eC5202sCpFg Ah48xDV91oVkE7IpZm9CQcRLCuKf0HsvevJQ7148ePLinxDCQg+C8Ztn8KAXZ3fYb755b+bN95Yp T5R5zESKXpFYDq4YhEGsptOpQZu8POMKCsBwRfWdn3AB0Y05m4pUDQbPG0lPE9VoYcauECpMiRzE Z0Dv4S7Kv4NLr7xUU4Iuqrf8ia4A/VB72CF2LAeRwzmNsKNj94F+4T7sdoIIpGVSN8efBztAWfgG VmMeumVSsnU76fPv2jt8f1b77CcSsGMz5f/XZtNj/E+PYfJSiXaigWKv14urd3yf6Rs48bKOw4PI rbdCHbX0unsvam1SjmkuX65XG7eJFh+Fkddu7wZx2PK7+7oWHOiYSrm/Ry5l6knnabeNlN897Ie6 L3pQKVttuJXhoB9A9AtrdmVU3vJqqWPvNb3aZPUq8JLtUVpJr6ej3SaQY/v4TFbdk4kFbg0EWPtu eikdgV9plpuVVF7PLjLhUTAIxVAsgxhaW4z4aIjwMlFBgtfbhAWYV8QXLSxz88LQTHmH5k300fxB qHqtnsQD3aHzL9k3yFj0YeHZubjEp1+X/9yq3O7YdJcCvwAAAP//AwBQSwMEFAAGAAgAAAAhAAeM 8N/YAQAAtgIAABQAAABkcnMvbWVkaWEvaW1hZ2U2LndtZoxSz2sTURCeeUmq2YTuxh9Io9itoFCo FXLoOdtNrAqRYAIePIRt+qwLyW7IpjS5FQoiXlIQ/wTvXrx56B/gxYNevPgnhLA3wfjNM3jQi7M7 7DffvDfz5nvLlCfKPGMiRS9JLAdXDMIgVovFwqBtXltyBQVguKL6zidcQHRnxaYiNYLRi/ZkoIma dGnJlgkVFkQO4nOgD/Aqyr+FS6+8VFOCrqg3/JVuAP1Qe9ghdiYHkcM57bCvE/exPnafxP0gAmmZ 1Obs06gKlIXfxWrMQxWTkq2VyZB/167yo2Xt859IwM7MlP9fm02P2T89xvsnSrQTDRR7g0HSuO/7 TN/Aidd0Eh5Gbqsb6qirt9yHUXebckwr+Vqr0d4huvw0jLxebzdIwq4fH+hmcKgTKuX+HrmUaU36 +3EPKT8+GoZ6KHpQKdtou/XxaBhA9Isbdn1au+c1U8fe63jN+fpN4Ku2R2k9vZ1OdztAju3jM193 380tcBsgwNoP0mvpFHy5U+vUU3k9u8iER8EgFEOxDGJobTHi0zHC60QFCV5VCAswr4gvWljm5oWh pfIOXTDRR/MHoeqt1iQZ6T6tfs6+RsaiuPx8VVzi91/W/tyq3O7MdJcCvwAAAP//AwBQSwMEFAAG AAgAAAAhAFhly1PZAQAArAIAABQAAABkcnMvbWVkaWEvaW1hZ2U3LndtZmxSTU/bQBCd3cTQmEh2 oBUiQsVBolIVPqqicuFS44S2h1RRk7bH1E0XsJQ4URzU5hYuqOol/RO99wdwyA/gAAf+BKcostQD UtM3q4hDYe3Rvnlrv5l9u4JSRIkPgkjSCfEwEFKA0EjIyWSi0aZYmnJzEkBzadkXQzGH7MmMRWkq +d2jaq+tiJ7R/JTNEhQmRDbyIdAVog/59wiulWI1yeihdMQ1LQPdyOFfTBg/uRFuzq4GTRU5b9VX 512r6YcgTb30dHTefQmURGzga+yHnusl/nXb6N9q796nLVi70mt+bjXQ9Sfr+GbZfHG/ttA1Rndq 5KkvT1CLPfhDbrsdlfY9T9AFOI6CioLD0KnUAxXW1brzJqxvkiFoJlWolKo7RAsfg9BtNPb8KKh7 rS+q7B+qiDLG/1vOJKaNZgyvddwJVIf9oEyyVHWK37odH6Y/yFnFQWHLLce29armlscrj4EfWS7F xXgtHuzVgGzLwzRecX6NTXA5EGCt1/FiPACfrRVqxZhf10oLwiMxYJTAvUggh9cmjEue5ikv6fs2 NinYcnbA1OfN3tPUb5tmdXam7w20Viu9qKualLtM/sCKSWvZgxwH57+vlm7Pks90pGuywD8AAAD/ /wMAUEsDBBQABgAIAAAAIQBCxy5c2AEAAKwCAAAUAAAAZHJzL21lZGlhL2ltYWdlOC53bWZsUk1L G1EUve8lsWYMzKRaiiI6KbQgqR+IduPGcRJtFymhCe0yjvFVB5JJyER0drqR4ib6I7rvD+giP6CL duGfcBXCQKGFpuc+govWN3N55543c+575z5BaaLEe0Ek6YJ4pBBSgNBIyNFopNGKmB1zUxJAcxm5 L/piCtmLCZMyVPK6x9WorYhsejxm5wgKIyILeR/oFnEO+U0E10qzmmQ0I21xR/NAv2X/DyaMa94I b86q+k0V2m/Vqf2u1fQCkIZeWhp8624DJRHL+BrnoXW9xL9uROf32lsPaQvWrkTNg1aDaG3fPLmZ N349rC10jcF/NfKocYFa7MFPctrtsLTruoK+g+MoqNA/CuxK3VdBXb203wT1FUoJmkgXKqXqK6Lp D37gNBo7XujX3dahKntHKqRs6t8jZxPjjWZTbuuk46sO+0HZZKlqF8+6HQ+mT+bMYq+w6pRjy9yr OeXh4gLwE9OhuBg/j3s7NSDLdDENF+3PQwNcDgRY83X8NO6Bn6sVasWYX8fMCMIjMWCUwL1IIIfX BoxLXuYpL+nTBg4p2HJ2wND9Zu9p7LdFj3T2Vd8baD2rRGFXNSn6kbzCikG5mY8RB+dfbmfve8k9 HeiaLPAXAAD//wMAUEsDBBQABgAIAAAAIQAr120x3AEAAKwCAAAUAAAAZHJzL21lZGlhL2ltYWdl OS53bWZsUk1rE1EUve/lQzMNzCRVSqO0k0IFwaSl1G66cTqJH4tIMMEu0zE+60AyCZkUzS7dFBFK /Aeu3OveRX6AC110409wFcJAF4Lx3EfoQvNmLu/c82bOfe/cJyhFFHsuiCSdEo8EQgoQGgk5m800 KorVObckATSXlkdiLJaQ3UmalKaK139dH3QVkU3ZOZsjKMyILORjoAvEEPL3EVwrxWqS0Q1pi190 G+i3HP/BhPGBN8Kbs+p+W4X2U/XGftZpewFIQy/dnXzrPwCKIwr4GuehHb3Ev+7S8Ep7f5G2YO3a oP2i0yLaPjJPvuSMn4u1ha4x+a9GITmUp6jFHlyS0+2GlYeuK+g7OI6SCv3jwK41fRU01T37SdAs UkJQMlWqVep7RMuHfuC0Wgde6DfdzktV9Y5VSJnEv0fOxOYbzSTczknPVz32gzLxSt0uv+33PJh+ PW+WR6UtpxpZ5qOGU52urwHfNB2KytFmNDpoAFmmi2m6bn+aGuDyIMCaj6OVaAQ+1yg1yhG/jpkW hEdiwCiBexFDDq8NGBc/y24UJL3bxSEFW84OGLrf7D3N/bboms6+6nsDrY3aIOyrNp3/iL/HikEf b7065+D888XqVS+5pxNdkwX+AgAA//8DAFBLAwQUAAYACAAAACEAxiGfTt0BAACsAgAAFQAAAGRy cy9tZWRpYS9pbWFnZTEwLndtZmxSQU8TQRR+M23BLk12ixpCIbKQaGJC0UjihQvbbQUONQ2tevBQ 1zLgJu226ZZIb+VCCJdy4C949wd46A/wIAf+hAfTNJt4IKF+b9JwQGb3Zb73ze733nwzgpJEsfeC SNIx8UggpAChkZDj8VijNTE/4WYkgOZSsicGYgbZsymTUlT0Ol8q3ZYiekmzEzZDUBgTWcgHQFeI HuTfIbhWktUko0fSFr9pEehaDm4wYZxzI9ycVfEbKrTfqq/2brPhBSANvfR8+LOzCRRHZPE19kOv 9BL/up7p3Wpv3KctWLvcbXxu1tH1J/Mwt2D8uV9b6BrD/2pkF3vyGLXYg7/ktFph8Y3rCvoFjiOv Qv8gsMs1XwU1tWrvBLU1SgiaSubLxcproocf/MCp13Ne6Nfc5p4qeQcqpHTi7pbTsUmj6YTbPGz7 qs1+UDperNiFo07bg+kPls1CP//CKUWWuVV1SqOlJ8CPTYeiQvQ06ueqQJbpYhot2d9GBrhlEGDN 7Wgu6oPPVPPVQsSvY6YE4ZEYMErgXsSQw2sDxsVPZleykk7XsUnBlrMDhj5v9p4mfls0rbMf+t5A a6XcDTuqQReX8TOsGPRxYf+Cg/PvV/O3Z8lnOtQ1WeAfAAAA//8DAFBLAwQUAAYACAAAACEAdW6U 77cBAABCAgAAFQAAAGRycy9tZWRpYS9pbWFnZTExLndtZixRTW/TQBB9u4kpdSPZKeQAQmVbCYQq aAUS4lrXMYRDUNRE4uiasC1GiR3i8JELcOIAhyD+TC8cekbizIUDPwGQb0gNb1ceeTxvZnZnZ94I rAK1TQFIvIURhyoFAxYJuVwuLdoRl6rYmiSwsYZUAmKN3vVzHhroJrNng/lEAwrrVfQyWGEJ+PRP iVrGUu/yCfPWqqkmDboof+E2rhD9k6dnNJTPphHB5vz+fPwkH+EAcHG48QVnrNX5nuOnOny1x0N1 6i2e5jy44/LHa8BJ6700c5n+/iCYTIru/TAU+MaY0bYu0uNM9Yepzob6pnqYDXfgCKzU2/3u4B5w 4XGaBaPRflKkwzB/qnvJsS7QdAbpWBfqkX6tDvJxkqFZqxpsOmH+cprqqUmiWe8OVPRmNk1IyPlN L1q0d4Ne6XsP4qD39+oGccsLUEbltXKxHxP5XmjMIiq34065sJE92ncdpoLtuB1HpfkCr0HuISSF /AiurEafNLjkq/5hS51wPkOEmd21WzCMoGLYx4r1vtptssxWf17M9Bh44XxkxsWn1tFzo8a/8SOv GLZP4DdL1ez9/wAAAP//AwBQSwMEFAAGAAgAAAAhANnDNhXjBQAARA4AABUAAABkcnMvbWVkaWEv aW1hZ2UxMi5lbWbEV01MVFcUPvfNjIygzkOh+Bd4Q8BaoBatRmMbfTMDSBUaIlhdmADCqNSBQYaC bNppYmnSlkJ/F111bW1imiaOiQsWjW2ayKJN1WiTShMTF11QM4smTaXf997c8UHUEpumJ3ycc889 95x7zzn3cVEikgA0RSHsB/6an58n1imR3YDV2NokoqRhlchOzPv1ghz/bY3Id+tEbmBcBnsvHT3g k5Mxv8CB1AEWAHe1ylayEbIJGOb0LTA5Yrig7RSCnAVoW28bjp0bN7230vbLCi4A1dgiVeBrOZD0 XoctkrfZonSsB/PjOO6n0aWsr7bdfbrxRSpsXz5+ub08L4ftgrzs9XvBqNut43rlWvjV5yi3l+Xl sB3Iy17/S/Hp3UPQFt+LCFwPMMd6/xi6NPDtPkcg3/OLK5Mr9ebzyJneW9Uj8z2+R7s6dOitvBy0 VeAMapkAGBdMiCh+Xb965bPcGmWpQUeMHGZ3LRfxhdE9hrzuaAP4bSi2EyVloCEdaYtCqzlSEZ06 0grDUqKKMNq0LITctXYPn+wYG4yz31bntOsFHubdSk5DKoV+GtiBEIywnN4MSiXGbdnqdOefxvR9 KEBT3IjC5sz2sf5jyYQcFCmUrvIP5T58NV9Nys9W14gNI2b5WVjjPLKtEL+wTORiadrgubi/3yUy OJhqbYrFlHwPHdEQT/WdGLDae/riAz3xOuulgZ4tElBS4G9ob+3YKbLmcN9AJJGIdqf6emLJ3nhb 94l4SooDHX398ZT1cnzUOpjs7x6QYl9ug8WBWPK1ob74ECel2N/aYTWeGR7qRkKC4VDjZMNzkbas GdrXGWm7V1EOuTQUkWxjtjo7Ge2EZIZiZJON2ZrO5uyko7HB32jGVKSms6GzMcufSGgFco8CgZAf hZL5MEYaCpEv/3ildRHnYyJ49kKnCsyI5DJsSoEzuuxUE24q28dSw/F+kdOBdzBTKO+WHn+V4Hjz 9WQuw04ImYMrn7NeJGgbwSrI/Baw7xhFz+VMZIOt7O0YbKZNDnpOJB1DpWP5Nc42LRWGQRA4BvBO UP04XTnmuQdNcCoHgI0A/RQD9EOZeTEBTewakwMEsQDaOWPqQOxxE9A+9T6qoaMtcpnWMobpp3J6 MGdPtCHxDlHmlSjJySvB0dYyiLj4ceK4tcEA5FYIMVgjGZOUDEtcUKgnooxcSkykGOXGvbrD46Xh meYd76+tDHzErXFfFZkvM063zH2RkdrK9SPnz2fk87sTqZYPjt/irduF8f1TE6mvr2akBLb0A/X8 EehfOLlQ793ix5gXmUj98VVGuJZx9HqvnVdmPug/g7W/nr4zKrJwLf3UD90ZJZ+6gDnYLPZPf7gW cvub9EjviFN+0bWi/9UAa0LZWx9dQ+r+qV/Yd7rGGyCbwFbgNqBra0CeRgLB8jTFoLgSBfzCobb9 6PbkgtdB3nTJwv/VJ6zNv+uT8Az7kXljMZjHI6d+KuM4PKNkDpeiBX2QqO4aMaGjLUHjs9Avri3z 3ZED7xgpCuwHmPbZ2Ym9l+6+l3+7UNcCeIl9TWqD8uKckjScHoQ8CGN+r0zgv7yr7H2EAD1Zbiys /BHgnT1adK2sHvyTV2ZHz0DHOZeKFI5YwVzzXjBvzDfJBLqCN6UXnLk+V1r49K4rM2UYOtRw7M7o 1MprGBcpcq6lbDr8pkwrdy2HzVjHbzTpBymXZuyHa1x/RaqXNQTG354dpc3iejLfmwHeM8bRd7hg 0be3PmcT8uhXQebfAhMgBQDti361L4j57zj9VkLBeOwBbYNeSuu1zJLXxis3Ye4yDC4AfE/X2Y99 M6dhnq5ZYPPwd57Xxvuu9cpV8KO/R7Ue+VHv3aDt8/NMGwH9fwFEE0i7cN/t2+2Hv8GXsifvG3kp 9l4bbCN/T73yUmw22e5B/DgIKWj7/WvBnT7K/Q+EHjC32w/+v2nBPHteUxQCvxuaYhDYT8/IOa0C f/gePQYLxMW9wtybAHvFsB/UD73rvBXAnPkS8L8BAAD//wMAUEsDBBQABgAIAAAAIQCS0kyUygcA AIAWAAAVAAAAZHJzL21lZGlhL2ltYWdlMTMuZW1m7FhrbFRFFD53d0uXFu2ttFK01rtYCBbUWsAH Ie7tbitFqDRlK/2B9gGr1PSx0soWbXQxUhXRNkbxmfgPjYkJJiI1wdgfvuIraiQaNUqDJpqY+EhV opH6fXPv3L0lVDY+En94wrdz5syZc2bOnDnTiyEi3YCmGJirgN+npqaI+YbISsCqb7xSxJDMmSLX YjxPT3Dbb+eKvDFf5GP050HfT5vWBmVrPCQwIEsBC4C5JYZtSDl4EwiY45+ikdaAA+omZos0ANSt tgNKL0QlyUQX2CGZo3iRKlukEnyZ6meirhhNlq+xxdC+suPD2O7eWC7zF9rOOh3/IufaQc9/hT3b 4yN2vsf77e4PLF2p/fr5JbCr91Fhz/L4iJ3n8X77udj0ryFsS3AVHFcDjLFeP7oO9b6+WjFsr/jC 4dkaxs5liJleW+UM8d6dP+TF+9NnhqIbd9VEf1q/LBq2jbzqfJwLQL84VqHvEvSZHt3KqfNzqpzj nFlQPXHt/0bOjcLJncD/OZfN6f9azokMX6HTp6Vll8cz5waRaN2AzjnmXQw/H73z2mPuHMMyUoqt 3chcRIEJRpCSAblNSVnZAgZzlJwRQBFU3IXGfFdWSKNKNidgGWIUordoVhHua2PHwNbEjlRSxJIz XOlZAgtTTvUYB1cK+TiwAi7oYTatBciVBI7Ixaoi/hYYPw4BaJQLMbA4c8OOns6+bmkWKZD2igfk OGw1vNMnn1nt220o8XZcAG3sR2oK8INpIgdLMwHui+v7QWpTqf7GK+NxQ96EjKhL9nfd0Gtt2NyV 7N2cXGqt6d18oeQZkh+q29CYuFRk7sau3tru7lhHf9fmeN+WZFPHDcl+Kc5LdPUk+62rk2mrua+n o1eKg+4Ci/PifTdv60pu46AUhxoTVv3gwLYOBCQcKaofqbuotmnSLFrdVtv047kV4EuLamWyfnLh 5EisDZxZFGczUj9Z1dYwOaIkNtrbGzBUW9VW11Y/yX+1RXMQexwQCPExcGRB9BGGAsQrNLzAOoj9 MRDce4E6BUZE3AibgrICOqROE2YWbNjRP5DsEbkpbzfkBXJv6fU3Euwv/qjPjbById/DVFDNFwnb gXAl+DKAeUcvesxVkbNtw16OzmLquNBjIpk4TjruzVHLtAy+gYfA7wdYj5baf/rOZaCe8d/Vme6J X8f/Fvn5SvjStT+XNypsB0PcWznAGKAhmUDGgfPWLrdP/m7msib/u5aLvl8Hy/DeKT+fi84ie/rb H7ZDoTJsivHRe8XZmcvt7N8kPDvGwgR4dgE7G8/TISsBSCZAPsccEhu6ywGdQy0tK16+8dkVL6fK 744N/fpwjDmkZa8+NxzjGPuRkb2xCMbCQCfAtTPNtKwCPPekCQkpawHugXO0nm77IaMNktZZCN6V ZTSPO+bx2HeGNZQ6LIk6huiqakk59zUXIM/1MTbkTwNKXZ7yM10ejRozybi0Ei3n8O6fDZiApvPA WMCmY7d6+TDw5FB07y010S9WL4tWYoyYaTyEMf/euS4T0NQMJoUFco0m4NQYMCCn0kDGWiM7YGdA koKC85eoFdtrLTj8y0Q6FBR578CYdO2ZSNNv0wsflNwJ2ePol6wavKcBferSzdqArJmaejA2s8vW gsthhPNJzlyHp20/wZaipl2tKLlZat3p+Kq+/jD8OnTpOV5b5czjmlCzXXL8ZfubXhqT0Ue/TG+5 5ILjfOmGDo7Jjx0Taapz0pbtKi1F5xllvHOLgXJgdd2aOJeHqYq44asAUgRgTncCOs/+THaqu1Hs 2qFNBtkENPE1NtnBAi2A/lSfMlAhYAJxgPdNr0Pvy39/MMzPL2UDzbT7479XDDr9MDebgRT8MhYm 8O/lI4wrMtXvgdLIUXPV/bziij7/6a3EqqfGZHzfmFQfuMUcRNu56JVEyu2XPz2m9Bi/PZDFfn4r sR9tO+QcO4a5765/M0Gecgv9FPjBfd+09ELueHHi/zY6NwFbofPlzl3Xcc+EBZjnFBuXQV4HKEqN yuDW79LkbQSpDPJj70+ktcxRwi/0BP52guXc9XuPqjkh9I+8ktl+Yj4y3mcAOr/856PPkLJT5QsD SBskXcsuBn8EaAZ4tryq47gkaDwahRwUyOdfjqg1Pcj2vmlfXZ5qzsw/U7e0O1MxueSJyN/LE9yq o/TDuAniwjg+csfheexHjhpyqEjkCeRU98L27SZk1CWo/CHkJ54t482EI3jHGOoYwPpCfmLivuiL X+/x3hfK1gF+0nWpCcKD3+NiI2H0eTKnTIA5q+mffTuyd+ivxsbCwmqk2Lgb8Uk02GUZtA9dM5FG KIVjDhUavPeMNesZ48Z4k0ygPfyJbEHLWD9WWlApr787D11FdZ1fpb9utZH+hQZbhAdUaJiq/UTG DWcuuybmhRyz+H4KGTbWo+Yqe4XG81gbMXyX836ceJ6M92KA94xrnKn2Vrs62KP3Nw3dsm6bACkP 0LZoV9sC683BuWYWQEB/zAOtg1zK6Lncr1/Hz/OdKwHCAN85rtk/7udPZptr9utonu8sbf+db46Z /j+oys5+u/i/M/x8JXR0rVvi42f6f7H/vzmmf3NEcHbMiU6AceQ5rwN4xzTFwLBOaYqDYf6eL89o EdqTfyv5FKaxOn+Yy8yfcsAEcvnu+QMAAP//AwBQSwMEFAAGAAgAAAAhALAPqz3iAAAACwEAAA8A AABkcnMvZG93bnJldi54bWxMj8FOwzAQRO9I/IO1SNyoTdqmIcSpEBIIwYG2ROLqxm4SYa+j2G0C X8/2BMfVPr2ZKdaTs+xkhtB5lHA7E8AM1l532EioPp5uMmAhKtTKejQSvk2AdXl5Uahc+xG35rSL DSMJhlxJaGPsc85D3Rqnwsz3Bul38INTkc6h4XpQI8md5YkQKXeqQ0poVW8eW1N/7Y5OwiI52Gzz nL79vFTV+Pq56FbivZPy+mp6uAcWzRT/YDjXp+pQUqe9P6IOzEpIxTwhlGQZbToDYr5aAttLSLK7 JfCy4P83lL8AAAD//wMAUEsDBBQABgAIAAAAIQBT3EmWFQEAAFkHAAAZAAAAZHJzL19yZWxzL2Uy b0RvYy54bWwucmVsc7zVy2rDMBAF0H2h/2BmX8uyEycpkbMphWxL+gHCHtui1gNJfeTvKyiFBhJ1 N0vL+M7hCkv7w5deig/0QVkjgJcVFGh6OygzCXg9PT9soQhRmkEu1qCAMwY4dPd3+xdcZEwfhVm5 UKQUEwTMMbpHxkI/o5ahtA5NejNar2VMj35iTvZvckJWV1XL/N8M6C4yi+MgwB+HNP90dmny/9l2 HFWPT7Z/12jilRFM6TQ7BUo/YRSgcVDyZ3FbfuoR2HUDb2gQvCnxtoII0eSa2NAUsckZeE2D4HVu N4gQdbYJoiJKZ6Zb/0ZLY2izPXAaBOc5xZoGsc4ZeDq/KY5LXuUUKxrEKmfY0Rh2vwZ2cSF23wAA AP//AwBQSwECLQAUAAYACAAAACEAuyxWEh0BAAB7AgAAEwAAAAAAAAAAAAAAAAAAAAAAW0NvbnRl bnRfVHlwZXNdLnhtbFBLAQItABQABgAIAAAAIQA4/SH/1gAAAJQBAAALAAAAAAAAAAAAAAAAAE4B AABfcmVscy8ucmVsc1BLAQItABQABgAIAAAAIQAS5XW+MwcAAMQlAAAOAAAAAAAAAAAAAAAAAE0C AABkcnMvZTJvRG9jLnhtbFBLAQItAAoAAAAAAAAAIQAU8uqcaTQBAGk0AQAUAAAAAAAAAAAAAAAA AKwJAABkcnMvbWVkaWEvaW1hZ2UxLnBuZ1BLAQItABQABgAIAAAAIQA0qIjS3QEAAMICAAAUAAAA AAAAAAAAAAAAAEc+AQBkcnMvbWVkaWEvaW1hZ2UyLndtZlBLAQItABQABgAIAAAAIQAaanVArQEA AEICAAAUAAAAAAAAAAAAAAAAAFZAAQBkcnMvbWVkaWEvaW1hZ2UzLndtZlBLAQItABQABgAIAAAA IQA/LdxzrwEAAEICAAAUAAAAAAAAAAAAAAAAADVCAQBkcnMvbWVkaWEvaW1hZ2U0LndtZlBLAQIt ABQABgAIAAAAIQBo6rUC2QEAALYCAAAUAAAAAAAAAAAAAAAAABZEAQBkcnMvbWVkaWEvaW1hZ2U1 LndtZlBLAQItABQABgAIAAAAIQAHjPDf2AEAALYCAAAUAAAAAAAAAAAAAAAAACFGAQBkcnMvbWVk aWEvaW1hZ2U2LndtZlBLAQItABQABgAIAAAAIQBYZctT2QEAAKwCAAAUAAAAAAAAAAAAAAAAACtI AQBkcnMvbWVkaWEvaW1hZ2U3LndtZlBLAQItABQABgAIAAAAIQBCxy5c2AEAAKwCAAAUAAAAAAAA AAAAAAAAADZKAQBkcnMvbWVkaWEvaW1hZ2U4LndtZlBLAQItABQABgAIAAAAIQAr120x3AEAAKwC AAAUAAAAAAAAAAAAAAAAAEBMAQBkcnMvbWVkaWEvaW1hZ2U5LndtZlBLAQItABQABgAIAAAAIQDG IZ9O3QEAAKwCAAAVAAAAAAAAAAAAAAAAAE5OAQBkcnMvbWVkaWEvaW1hZ2UxMC53bWZQSwECLQAU AAYACAAAACEAdW6U77cBAABCAgAAFQAAAAAAAAAAAAAAAABeUAEAZHJzL21lZGlhL2ltYWdlMTEu d21mUEsBAi0AFAAGAAgAAAAhANnDNhXjBQAARA4AABUAAAAAAAAAAAAAAAAASFIBAGRycy9tZWRp YS9pbWFnZTEyLmVtZlBLAQItABQABgAIAAAAIQCS0kyUygcAAIAWAAAVAAAAAAAAAAAAAAAAAF5Y AQBkcnMvbWVkaWEvaW1hZ2UxMy5lbWZQSwECLQAUAAYACAAAACEAsA+rPeIAAAALAQAADwAAAAAA AAAAAAAAAABbYAEAZHJzL2Rvd25yZXYueG1sUEsBAi0AFAAGAAgAAAAhAFPcSZYVAQAAWQcAABkA AAAAAAAAAAAAAAAAamEBAGRycy9fcmVscy9lMm9Eb2MueG1sLnJlbHNQSwUGAAAAABIAEgCYBAAA tmIBAAAA ">
            <v:shape id="_x0000_s1626" type="#_x0000_t75" style="position:absolute;width:27571;height:15335;visibility:visible">
              <v:fill o:detectmouseclick="t"/>
              <v:path o:connecttype="none"/>
            </v:shape>
            <v:group id="Group 1" o:spid="_x0000_s1627" style="position:absolute;left:302;top:65;width:27223;height:14989" coordsize="27222,149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4oUrwAAAANoAAAAPAAAAZHJzL2Rvd25yZXYueG1sRE9Ni8Iw EL0v+B/CCN7WtMouUo0iouJBFlYF8TY0Y1tsJqWJbf33RhA8DY/3ObNFZ0rRUO0KywriYQSCOLW6 4EzB6bj5noBwHlljaZkUPMjBYt77mmGibcv/1Bx8JkIIuwQV5N5XiZQuzcmgG9qKOHBXWxv0AdaZ 1DW2IdyUchRFv9JgwaEhx4pWOaW3w90o2LbYLsfxutnfrqvH5fjzd97HpNSg3y2nIDx1/iN+u3c6 zIfXK68r508AAAD//wMAUEsBAi0AFAAGAAgAAAAhANvh9svuAAAAhQEAABMAAAAAAAAAAAAAAAAA AAAAAFtDb250ZW50X1R5cGVzXS54bWxQSwECLQAUAAYACAAAACEAWvQsW78AAAAVAQAACwAAAAAA AAAAAAAAAAAfAQAAX3JlbHMvLnJlbHNQSwECLQAUAAYACAAAACEAQuKFK8AAAADaAAAADwAAAAAA AAAAAAAAAAAHAgAAZHJzL2Rvd25yZXYueG1sUEsFBgAAAAADAAMAtwAAAPQCAAAAAA== ">
              <v:shape id="Picture 8" o:spid="_x0000_s1628" type="#_x0000_t75" style="position:absolute;left:3672;top:3549;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mXjQuwAAANoAAAAPAAAAZHJzL2Rvd25yZXYueG1sRE9LCsIw EN0L3iGM4E5TRVSqUUQUBBd+0e3QjG2xmZQm2np7sxBcPt5/vmxMId5UudyygkE/AkGcWJ1zquB6 2famIJxH1lhYJgUfcrBctFtzjLWt+UTvs09FCGEXo4LM+zKW0iUZGXR9WxIH7mErgz7AKpW6wjqE m0IOo2gsDeYcGjIsaZ1R8jy/jAJ3j9aT24ZGzuwfdyrrwWFz3CrV7TSrGQhPjf+Lf+6dVhC2hivh BsjFFwAA//8DAFBLAQItABQABgAIAAAAIQDb4fbL7gAAAIUBAAATAAAAAAAAAAAAAAAAAAAAAABb Q29udGVudF9UeXBlc10ueG1sUEsBAi0AFAAGAAgAAAAhAFr0LFu/AAAAFQEAAAsAAAAAAAAAAAAA AAAAHwEAAF9yZWxzLy5yZWxzUEsBAi0AFAAGAAgAAAAhANaZeNC7AAAA2gAAAA8AAAAAAAAAAAAA AAAABwIAAGRycy9kb3ducmV2LnhtbFBLBQYAAAAAAwADALcAAADvAgAAAAA= ">
                <v:imagedata r:id="rId1237" o:title=""/>
              </v:shape>
              <v:group id="Group 9" o:spid="_x0000_s1629" style="position:absolute;left:3672;width:23550;height:14989" coordorigin="3672" coordsize="23556,149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line id="Straight Connector 10" o:spid="_x0000_s1630" style="position:absolute;visibility:visible" from="3672,8816" to="27228,88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mYs1xQAAANsAAAAPAAAAZHJzL2Rvd25yZXYueG1sRI9Bb8Iw DIXvSPyHyEi7QQpDsHUEhECTmHaBssOOVuO1hcapmoyWfz8fJnGz9Z7f+7za9K5WN2pD5dnAdJKA Is69rbgw8HV+H7+AChHZYu2ZDNwpwGY9HKwwtb7jE92yWCgJ4ZCigTLGJtU65CU5DBPfEIv241uH Uda20LbFTsJdrWdJstAOK5aGEhvalZRfs19noJg+z3efy+7jeLq/zmf7/pDFy7cxT6N++wYqUh8f 5v/rgxV8oZdfZAC9/gMAAP//AwBQSwECLQAUAAYACAAAACEA2+H2y+4AAACFAQAAEwAAAAAAAAAA AAAAAAAAAAAAW0NvbnRlbnRfVHlwZXNdLnhtbFBLAQItABQABgAIAAAAIQBa9CxbvwAAABUBAAAL AAAAAAAAAAAAAAAAAB8BAABfcmVscy8ucmVsc1BLAQItABQABgAIAAAAIQCGmYs1xQAAANsAAAAP AAAAAAAAAAAAAAAAAAcCAABkcnMvZG93bnJldi54bWxQSwUGAAAAAAMAAwC3AAAA+QIAAAAA " strokeweight="1pt">
                  <v:stroke startarrow="oval" startarrowwidth="narrow" startarrowlength="short" endarrow="classic" endarrowwidth="narrow" endarrowlength="long" joinstyle="miter"/>
                  <o:lock v:ext="edit" shapetype="f"/>
                </v:line>
                <v:line id="Straight Connector 11" o:spid="_x0000_s1631" style="position:absolute;flip:y;visibility:visible" from="3672,0" to="3672,1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tI9AwwAAANsAAAAPAAAAZHJzL2Rvd25yZXYueG1sRI/RasJA EEXfC/7DMoJvzcaCRdKsImJpnmpN/YAhOybB3dmQ3SaxX+8WCr7NcO/ccyffTtaIgXrfOlawTFIQ xJXTLdcKzt/vz2sQPiBrNI5JwY08bDezpxwz7UY+0VCGWsQQ9hkqaELoMil91ZBFn7iOOGoX11sM ce1rqXscY7g18iVNX6XFliOhwY72DVXX8sdGSFG6jyPdzuvPlR+v5sscfqVRajGfdm8gAk3hYf6/ LnSsv4S/X+IAcnMHAAD//wMAUEsBAi0AFAAGAAgAAAAhANvh9svuAAAAhQEAABMAAAAAAAAAAAAA AAAAAAAAAFtDb250ZW50X1R5cGVzXS54bWxQSwECLQAUAAYACAAAACEAWvQsW78AAAAVAQAACwAA AAAAAAAAAAAAAAAfAQAAX3JlbHMvLnJlbHNQSwECLQAUAAYACAAAACEACbSPQMMAAADbAAAADwAA AAAAAAAAAAAAAAAHAgAAZHJzL2Rvd25yZXYueG1sUEsFBgAAAAADAAMAtwAAAPcCAAAAAA== " strokeweight="1pt">
                  <v:stroke endarrow="classic" endarrowwidth="narrow" endarrowlength="long" joinstyle="miter"/>
                  <o:lock v:ext="edit" shapetype="f"/>
                </v:line>
              </v:group>
              <v:shape id="Picture 12" o:spid="_x0000_s1632" type="#_x0000_t75" style="position:absolute;top:1179;width:3555;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s5chwQAAANsAAAAPAAAAZHJzL2Rvd25yZXYueG1sRE/fa8Iw EH4X/B/CCb7ITKdsjM4o4hA6+jQd7PXW3JpicylJtPW/XwTBt/v4ft5qM9hWXMiHxrGC53kGgrhy uuFawfdx//QGIkRkja1jUnClAJv1eLTCXLuev+hyiLVIIRxyVGBi7HIpQ2XIYpi7jjhxf85bjAn6 WmqPfQq3rVxk2au02HBqMNjRzlB1Opytgs/hmp3KovTFx0u5/C37mf8xZ6Wmk2H7DiLSEB/iu7vQ af4Cbr+kA+T6HwAA//8DAFBLAQItABQABgAIAAAAIQDb4fbL7gAAAIUBAAATAAAAAAAAAAAAAAAA AAAAAABbQ29udGVudF9UeXBlc10ueG1sUEsBAi0AFAAGAAgAAAAhAFr0LFu/AAAAFQEAAAsAAAAA AAAAAAAAAAAAHwEAAF9yZWxzLy5yZWxzUEsBAi0AFAAGAAgAAAAhANGzlyHBAAAA2wAAAA8AAAAA AAAAAAAAAAAABwIAAGRycy9kb3ducmV2LnhtbFBLBQYAAAAAAwADALcAAAD1AgAAAAA= ">
                <v:imagedata r:id="rId1238" o:title=""/>
              </v:shape>
              <v:shape id="Picture 13" o:spid="_x0000_s1633" type="#_x0000_t75" style="position:absolute;left:2053;top:8957;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E5WywQAAANsAAAAPAAAAZHJzL2Rvd25yZXYueG1sRE9La8JA EL4X/A/LCL01GxuQkrpKEBRvperB45gdkzTZ2ZDdPNpf7wpCb/PxPWe1mUwjBupcZVnBIopBEOdW V1woOJ92bx8gnEfW2FgmBb/kYLOevaww1XbkbxqOvhAhhF2KCkrv21RKl5dk0EW2JQ7czXYGfYBd IXWHYwg3jXyP46U0WHFoKLGlbUl5feyNgqQ93P7q6eIy97O8jvuz7GXypdTrfMo+QXia/L/46T7o MD+Bxy/hALm+AwAA//8DAFBLAQItABQABgAIAAAAIQDb4fbL7gAAAIUBAAATAAAAAAAAAAAAAAAA AAAAAABbQ29udGVudF9UeXBlc10ueG1sUEsBAi0AFAAGAAgAAAAhAFr0LFu/AAAAFQEAAAsAAAAA AAAAAAAAAAAAHwEAAF9yZWxzLy5yZWxzUEsBAi0AFAAGAAgAAAAhAPETlbLBAAAA2wAAAA8AAAAA AAAAAAAAAAAABwIAAGRycy9kb3ducmV2LnhtbFBLBQYAAAAAAwADALcAAAD1AgAAAAA= ">
                <v:imagedata r:id="rId1239" o:title=""/>
              </v:shape>
              <v:shape id="Picture 16" o:spid="_x0000_s1634" type="#_x0000_t75" style="position:absolute;left:24925;top:8964;width:889;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XwW7wwAAANsAAAAPAAAAZHJzL2Rvd25yZXYueG1sRE9Na8JA EL0L/Q/LFHrTTbWGkmYjVhB6ycHYHrxNs9MkNDubZjcm/feuIHibx/ucdDOZVpypd41lBc+LCARx aXXDlYLP437+CsJ5ZI2tZVLwTw422cMsxUTbkQ90LnwlQgi7BBXU3neJlK6syaBb2I44cD+2N+gD 7CupexxDuGnlMopiabDh0FBjR7uayt9iMArGr5c/nZ/Wh/e8GFb51g7fpzUp9fQ4bd9AeJr8XXxz f+gwP4brL+EAmV0AAAD//wMAUEsBAi0AFAAGAAgAAAAhANvh9svuAAAAhQEAABMAAAAAAAAAAAAA AAAAAAAAAFtDb250ZW50X1R5cGVzXS54bWxQSwECLQAUAAYACAAAACEAWvQsW78AAAAVAQAACwAA AAAAAAAAAAAAAAAfAQAAX3JlbHMvLnJlbHNQSwECLQAUAAYACAAAACEAMV8Fu8MAAADbAAAADwAA AAAAAAAAAAAAAAAHAgAAZHJzL2Rvd25yZXYueG1sUEsFBgAAAAADAAMAtwAAAPcCAAAAAA== ">
                <v:imagedata r:id="rId1240" o:title=""/>
              </v:shape>
              <v:shape id="Picture 17" o:spid="_x0000_s1635" type="#_x0000_t75" style="position:absolute;left:13341;top:5842;width:1396;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qAuDwQAAANsAAAAPAAAAZHJzL2Rvd25yZXYueG1sRE/JasMw EL0X+g9iCr01sn1oghvZJAaDIb1k+YCJNd5qjYylJu7fV4FCb/N462zzxYziRrPrLSuIVxEI4trq nlsFl3P5tgHhPLLG0TIp+CEHefb8tMVU2zsf6XbyrQgh7FJU0Hk/pVK6uiODbmUn4sA1djboA5xb qWe8h3AzyiSK3qXBnkNDhxMVHdVfp2+jYG2iz8NQXAZqpuF62Jdx0lSlUq8vy+4DhKfF/4v/3JUO 89fw+CUcILNfAAAA//8DAFBLAQItABQABgAIAAAAIQDb4fbL7gAAAIUBAAATAAAAAAAAAAAAAAAA AAAAAABbQ29udGVudF9UeXBlc10ueG1sUEsBAi0AFAAGAAgAAAAhAFr0LFu/AAAAFQEAAAsAAAAA AAAAAAAAAAAAHwEAAF9yZWxzLy5yZWxzUEsBAi0AFAAGAAgAAAAhAPKoC4PBAAAA2wAAAA8AAAAA AAAAAAAAAAAABwIAAGRycy9kb3ducmV2LnhtbFBLBQYAAAAAAwADALcAAAD1AgAAAAA= " filled="t">
                <v:imagedata r:id="rId1241" o:title=""/>
              </v:shape>
              <v:shape id="Picture 19" o:spid="_x0000_s1636" type="#_x0000_t75" style="position:absolute;left:18231;top:9409;width:1523;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RHzvwAAANsAAAAPAAAAZHJzL2Rvd25yZXYueG1sRE9Li8Iw EL4L+x/CLOxNU0Wk2zWKCIIeFtR9nIdmbIvNpDaj1n9vBMHbfHzPmc47V6sLtaHybGA4SEAR595W XBj4/Vn1U1BBkC3WnsnAjQLMZ2+9KWbWX3lHl70UKoZwyNBAKdJkWoe8JIdh4BviyB1861AibAtt W7zGcFfrUZJMtMOKY0OJDS1Lyo/7szOwHWmqxv/udMzT9FvSP7sZnsWYj/du8QVKqJOX+Ole2zj/ Ex6/xAP07A4AAP//AwBQSwECLQAUAAYACAAAACEA2+H2y+4AAACFAQAAEwAAAAAAAAAAAAAAAAAA AAAAW0NvbnRlbnRfVHlwZXNdLnhtbFBLAQItABQABgAIAAAAIQBa9CxbvwAAABUBAAALAAAAAAAA AAAAAAAAAB8BAABfcmVscy8ucmVsc1BLAQItABQABgAIAAAAIQBuKRHzvwAAANsAAAAPAAAAAAAA AAAAAAAAAAcCAABkcnMvZG93bnJldi54bWxQSwUGAAAAAAMAAwC3AAAA8wIAAAAA " filled="t">
                <v:imagedata r:id="rId1242" o:title=""/>
              </v:shape>
              <v:shape id="_x0000_s1637" type="#_x0000_t75" style="position:absolute;left:1761;top:4234;width:177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jZ+xAAAANsAAAAPAAAAZHJzL2Rvd25yZXYueG1sRI9BawIx FITvBf9DeAUvRbMbaJGtURZB0EuhVgVvj83rZunmZd1E3f77piB4HGbmG2a+HFwrrtSHxrOGfJqB IK68abjWsP9aT2YgQkQ22HomDb8UYLkYPc2xMP7Gn3TdxVokCIcCNdgYu0LKUFlyGKa+I07et+8d xiT7WpoebwnuWqmy7E06bDgtWOxoZan62V2chtfLSZXxY8hf7PFs1kfVqm150Hr8PJTvICIN8RG+ tzdGg8rh/0v6AXLxBwAA//8DAFBLAQItABQABgAIAAAAIQDb4fbL7gAAAIUBAAATAAAAAAAAAAAA AAAAAAAAAABbQ29udGVudF9UeXBlc10ueG1sUEsBAi0AFAAGAAgAAAAhAFr0LFu/AAAAFQEAAAsA AAAAAAAAAAAAAAAAHwEAAF9yZWxzLy5yZWxzUEsBAi0AFAAGAAgAAAAhAML+Nn7EAAAA2wAAAA8A AAAAAAAAAAAAAAAABwIAAGRycy9kb3ducmV2LnhtbFBLBQYAAAAAAwADALcAAAD4AgAAAAA= ">
                <v:imagedata r:id="rId1243" o:title=""/>
              </v:shape>
              <v:shape id="Picture 22" o:spid="_x0000_s1638" type="#_x0000_t75" style="position:absolute;left:1788;top:2969;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UFixAAAANsAAAAPAAAAZHJzL2Rvd25yZXYueG1sRI9Ba8JA FITvBf/D8gRvdWPAUFJXKQVFeylGkR4f2Wc2mH2b7m5N+u+7hUKPw8x8w6w2o+3EnXxoHStYzDMQ xLXTLTcKzqft4xOIEJE1do5JwTcF2KwnDysstRv4SPcqNiJBOJSowMTYl1KG2pDFMHc9cfKuzluM SfpGao9DgttO5llWSIstpwWDPb0aqm/Vl1VwKfL9zpvPj3E47N6rJZri7XBUajYdX55BRBrjf/iv vdcK8hx+v6QfINc/AAAA//8DAFBLAQItABQABgAIAAAAIQDb4fbL7gAAAIUBAAATAAAAAAAAAAAA AAAAAAAAAABbQ29udGVudF9UeXBlc10ueG1sUEsBAi0AFAAGAAgAAAAhAFr0LFu/AAAAFQEAAAsA AAAAAAAAAAAAAAAAHwEAAF9yZWxzLy5yZWxzUEsBAi0AFAAGAAgAAAAhAPD5QWLEAAAA2wAAAA8A AAAAAAAAAAAAAAAABwIAAGRycy9kb3ducmV2LnhtbFBLBQYAAAAAAwADALcAAAD4AgAAAAA= ">
                <v:imagedata r:id="rId1244" o:title=""/>
              </v:shape>
              <v:shape id="Picture 23" o:spid="_x0000_s1639" type="#_x0000_t75" style="position:absolute;left:1790;top:13370;width:1777;height:1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rtJwAAAANsAAAAPAAAAZHJzL2Rvd25yZXYueG1sRI/RisIw FETfBf8hXGHfNLULotUoIin4uuoHXJprW21uQpOt3b83Cwv7OMzMGWZ3GG0nBupD61jBcpGBIK6c ablWcLuW8zWIEJENdo5JwQ8FOOynkx0Wxr34i4ZLrEWCcChQQROjL6QMVUMWw8J54uTdXW8xJtnX 0vT4SnDbyTzLVtJiy2mhQU+nhqrn5dsqGEodskr7jR6vvnzo/Nnp9qbUx2w8bkFEGuN/+K99Ngry T/j9kn6A3L8BAAD//wMAUEsBAi0AFAAGAAgAAAAhANvh9svuAAAAhQEAABMAAAAAAAAAAAAAAAAA AAAAAFtDb250ZW50X1R5cGVzXS54bWxQSwECLQAUAAYACAAAACEAWvQsW78AAAAVAQAACwAAAAAA AAAAAAAAAAAfAQAAX3JlbHMvLnJlbHNQSwECLQAUAAYACAAAACEAF3K7ScAAAADbAAAADwAAAAAA AAAAAAAAAAAHAgAAZHJzL2Rvd25yZXYueG1sUEsFBgAAAAADAAMAtwAAAPQCAAAAAA== ">
                <v:imagedata r:id="rId1245" o:title=""/>
              </v:shape>
              <v:shape id="Picture 24" o:spid="_x0000_s1640" type="#_x0000_t75" style="position:absolute;left:1793;top:11964;width:177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n1ZMxQAAANsAAAAPAAAAZHJzL2Rvd25yZXYueG1sRI9Ba8JA FITvhf6H5RV6Ed0YrIToKioU1EPVKHp9ZF+T0OzbkF01/vtuQehxmJlvmOm8M7W4UesqywqGgwgE cW51xYWC0/Gzn4BwHlljbZkUPMjBfPb6MsVU2zsf6Jb5QgQIuxQVlN43qZQuL8mgG9iGOHjftjXo g2wLqVu8B7ipZRxFY2mw4rBQYkOrkvKf7GoULOi03iTerbbHZe8ru+zij+3+rNT7W7eYgPDU+f/w s73WCuIR/H0JP0DOfgEAAP//AwBQSwECLQAUAAYACAAAACEA2+H2y+4AAACFAQAAEwAAAAAAAAAA AAAAAAAAAAAAW0NvbnRlbnRfVHlwZXNdLnhtbFBLAQItABQABgAIAAAAIQBa9CxbvwAAABUBAAAL AAAAAAAAAAAAAAAAAB8BAABfcmVscy8ucmVsc1BLAQItABQABgAIAAAAIQDnn1ZMxQAAANsAAAAP AAAAAAAAAAAAAAAAAAcCAABkcnMvZG93bnJldi54bWxQSwUGAAAAAAMAAwC3AAAA+QIAAAAA ">
                <v:imagedata r:id="rId1246" o:title=""/>
              </v:shape>
              <v:shape id="Picture 28" o:spid="_x0000_s1641" type="#_x0000_t75" style="position:absolute;left:10443;top:3196;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uyPBvwAAANsAAAAPAAAAZHJzL2Rvd25yZXYueG1sRE/LagIx FN0L/Ydwhe40o1CR0SgiFVyUgi/cXibXZHByMyRRR7++WRRcHs57vuxcI+4UYu1ZwWhYgCCuvK7Z KDgeNoMpiJiQNTaeScGTIiwXH705lto/eEf3fTIih3AsUYFNqS2ljJUlh3HoW+LMXXxwmDIMRuqA jxzuGjkuiol0WHNusNjS2lJ13d+cglv4mb4mp5M8/z539st8GxNfRqnPfreagUjUpbf4373VCsZ5 bP6Sf4Bc/AEAAP//AwBQSwECLQAUAAYACAAAACEA2+H2y+4AAACFAQAAEwAAAAAAAAAAAAAAAAAA AAAAW0NvbnRlbnRfVHlwZXNdLnhtbFBLAQItABQABgAIAAAAIQBa9CxbvwAAABUBAAALAAAAAAAA AAAAAAAAAB8BAABfcmVscy8ucmVsc1BLAQItABQABgAIAAAAIQAduyPBvwAAANsAAAAPAAAAAAAA AAAAAAAAAAcCAABkcnMvZG93bnJldi54bWxQSwUGAAAAAAMAAwC3AAAA8wIAAAAA ">
                <v:imagedata r:id="rId1247" o:title=""/>
              </v:shape>
              <v:shape id="Picture 29" o:spid="_x0000_s1642" type="#_x0000_t75" style="position:absolute;left:10443;top:8266;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Th45wwAAANsAAAAPAAAAZHJzL2Rvd25yZXYueG1sRI9BawIx FITvBf9DeAVvmlShratRtFRrj7Ue9PbYPDerm5dlE3X996Yg9DjMzDfMZNa6SlyoCaVnDS99BYI4 96bkQsP2d9l7BxEissHKM2m4UYDZtPM0wcz4K//QZRMLkSAcMtRgY6wzKUNuyWHo+5o4eQffOIxJ NoU0DV4T3FVyoNSrdFhyWrBY04el/LQ5Ow2r2/6gbDtc7N6+3fLz62TVMS607j638zGISG38Dz/a a6NhMIK/L+kHyOkdAAD//wMAUEsBAi0AFAAGAAgAAAAhANvh9svuAAAAhQEAABMAAAAAAAAAAAAA AAAAAAAAAFtDb250ZW50X1R5cGVzXS54bWxQSwECLQAUAAYACAAAACEAWvQsW78AAAAVAQAACwAA AAAAAAAAAAAAAAAfAQAAX3JlbHMvLnJlbHNQSwECLQAUAAYACAAAACEAA04eOcMAAADbAAAADwAA AAAAAAAAAAAAAAAHAgAAZHJzL2Rvd25yZXYueG1sUEsFBgAAAAADAAMAtwAAAPcCAAAAAA== ">
                <v:imagedata r:id="rId1248" o:title=""/>
              </v:shape>
              <v:shape id="Picture 30" o:spid="_x0000_s1643" type="#_x0000_t75" style="position:absolute;left:6089;top:4435;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Efa3wgAAANsAAAAPAAAAZHJzL2Rvd25yZXYueG1sRE/LagIx FN0L/kO4hW5EM7agdmoU8VHsrj423V0mtzNDJzchic60X28WgsvDec+XnWnElXyoLSsYjzIQxIXV NZcKzqfdcAYiRGSNjWVS8EcBlot+b465ti0f6HqMpUghHHJUUMXocilDUZHBMLKOOHE/1huMCfpS ao9tCjeNfMmyiTRYc2qo0NG6ouL3eDEKNv/+zU3b7efafVOjP/aD8dfmotTzU7d6BxGpiw/x3b3X Cl7T+vQl/QC5uAEAAP//AwBQSwECLQAUAAYACAAAACEA2+H2y+4AAACFAQAAEwAAAAAAAAAAAAAA AAAAAAAAW0NvbnRlbnRfVHlwZXNdLnhtbFBLAQItABQABgAIAAAAIQBa9CxbvwAAABUBAAALAAAA AAAAAAAAAAAAAB8BAABfcmVscy8ucmVsc1BLAQItABQABgAIAAAAIQBxEfa3wgAAANsAAAAPAAAA AAAAAAAAAAAAAAcCAABkcnMvZG93bnJldi54bWxQSwUGAAAAAAMAAwC3AAAA9gIAAAAA ">
                <v:imagedata r:id="rId1249" o:title=""/>
              </v:shape>
            </v:group>
            <w10:wrap type="square" anchorx="margin"/>
            <w10:anchorlock/>
          </v:group>
        </w:pic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856" type="#_x0000_t75" style="width:11.25pt;height:18.75pt" o:ole="">
            <v:imagedata r:id="rId1250" o:title=""/>
          </v:shape>
          <o:OLEObject Type="Embed" ProgID="Equation.DSMT4" ShapeID="_x0000_i1856" DrawAspect="Content" ObjectID="_1693756026" r:id="rId1597"/>
        </w:object>
      </w:r>
      <w:r w:rsidR="00DC1882">
        <w:t xml:space="preserve"> và </w:t>
      </w:r>
      <w:r w:rsidR="00DC1882" w:rsidRPr="00A91935">
        <w:rPr>
          <w:position w:val="-12"/>
        </w:rPr>
        <w:object w:dxaOrig="260" w:dyaOrig="360">
          <v:shape id="_x0000_i1857" type="#_x0000_t75" style="width:12.75pt;height:18.75pt" o:ole="">
            <v:imagedata r:id="rId1252" o:title=""/>
          </v:shape>
          <o:OLEObject Type="Embed" ProgID="Equation.DSMT4" ShapeID="_x0000_i1857" DrawAspect="Content" ObjectID="_1693756027" r:id="rId1598"/>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Từ đồ thị ta thấy:</w:t>
      </w:r>
    </w:p>
    <w:p w:rsidR="00DC1882" w:rsidRDefault="00DC1882" w:rsidP="00A14B7F">
      <w:pPr>
        <w:pStyle w:val="ListParagraph"/>
        <w:numPr>
          <w:ilvl w:val="0"/>
          <w:numId w:val="3"/>
        </w:numPr>
        <w:tabs>
          <w:tab w:val="left" w:pos="284"/>
          <w:tab w:val="left" w:pos="2835"/>
          <w:tab w:val="left" w:pos="5387"/>
          <w:tab w:val="left" w:pos="7938"/>
        </w:tabs>
        <w:spacing w:after="0"/>
        <w:jc w:val="both"/>
      </w:pPr>
      <w:r>
        <w:t xml:space="preserve">khi </w:t>
      </w:r>
      <w:r w:rsidRPr="005A1FDF">
        <w:rPr>
          <w:position w:val="-12"/>
        </w:rPr>
        <w:object w:dxaOrig="240" w:dyaOrig="360">
          <v:shape id="_x0000_i1858" type="#_x0000_t75" style="width:11.25pt;height:18.75pt" o:ole="">
            <v:imagedata r:id="rId1599" o:title=""/>
          </v:shape>
          <o:OLEObject Type="Embed" ProgID="Equation.DSMT4" ShapeID="_x0000_i1858" DrawAspect="Content" ObjectID="_1693756028" r:id="rId1600"/>
        </w:object>
      </w:r>
      <w:r>
        <w:t xml:space="preserve"> cực đại thì </w:t>
      </w:r>
      <w:r w:rsidRPr="005A1FDF">
        <w:rPr>
          <w:position w:val="-12"/>
        </w:rPr>
        <w:object w:dxaOrig="639" w:dyaOrig="360">
          <v:shape id="_x0000_i1859" type="#_x0000_t75" style="width:31.5pt;height:18.75pt" o:ole="">
            <v:imagedata r:id="rId1601" o:title=""/>
          </v:shape>
          <o:OLEObject Type="Embed" ProgID="Equation.DSMT4" ShapeID="_x0000_i1859" DrawAspect="Content" ObjectID="_1693756029" r:id="rId1602"/>
        </w:object>
      </w:r>
      <w:r>
        <w:t xml:space="preserve"> → hai dao động này vuông pha nhau.</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A17B29">
        <w:rPr>
          <w:position w:val="-16"/>
        </w:rPr>
        <w:object w:dxaOrig="3180" w:dyaOrig="520">
          <v:shape id="_x0000_i1860" type="#_x0000_t75" style="width:159pt;height:26.25pt" o:ole="">
            <v:imagedata r:id="rId1603" o:title=""/>
          </v:shape>
          <o:OLEObject Type="Embed" ProgID="Equation.DSMT4" ShapeID="_x0000_i1860" DrawAspect="Content" ObjectID="_1693756030" r:id="rId1604"/>
        </w:object>
      </w:r>
      <w:r>
        <w:t>cm.</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Ở mạch ngoài các electron chuyển động dưới tác dụng của lực điệ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A.</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Quang phổ liên tục:</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không phụ thuộc vào thành phần cấu tạo của nguồn sáng, chỉ phụ thuộc vào nhiệt độ của nguồn.</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nhiệt độ càng cao thì miền phát sáng của vật càng mở rộng về vùng ánh sáng có bước sóng nhỏ.</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Hạt nhân càng bền vững khi có 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B.</w:t>
      </w:r>
      <w:r w:rsidRPr="00E52522">
        <w:rPr>
          <w:b/>
        </w:rPr>
        <w:t xml:space="preserve"> </w:t>
      </w:r>
    </w:p>
    <w:p w:rsidR="00DC1882" w:rsidRDefault="00DC1882" w:rsidP="003C453C">
      <w:pPr>
        <w:tabs>
          <w:tab w:val="left" w:pos="284"/>
          <w:tab w:val="left" w:pos="2835"/>
          <w:tab w:val="left" w:pos="5387"/>
          <w:tab w:val="left" w:pos="7938"/>
        </w:tabs>
      </w:pPr>
      <w:r>
        <w:t>Với động cơ không đồng bộ ba pha thì từ trường quay trong động cơ là kết quả của việc sử dụng dòng điện xoay chiều ba pha.</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b/>
          <w:lang w:val="sv-SE"/>
        </w:rPr>
      </w:pPr>
      <w:r w:rsidRPr="005E053C">
        <w:rPr>
          <w:lang w:val="sv-SE"/>
        </w:rPr>
        <w:t>Điện trở suất của kim loại tăng theo hàm bậc nhất của nhiệt độ</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Thế năng của con lắc lò xo treo thẳng đứng bằng tổng thế năng hấp dẫn và thế năng đàn hồi. Thế năng của con lắc biến đổi tuần hoàn theo thời gian</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B.</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Khi truyền từ không khí vào nước thì tần số của hai sóng là không đổi.</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t>Sóng ánh sáng truyền vào nước có chiết suất lớn hơn do đó vận tốc truyền sóng giảm nên bước sóng cũng giảm theo.</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t>Sóng âm truyền vào nước có vận tốc truyền âm tăng nên bước sóng sẽ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A47220"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A47220">
        <w:rPr>
          <w:b/>
          <w:lang w:val="pt-BR"/>
        </w:rPr>
        <w:t xml:space="preserve"> Hướng dẫn: Chọn </w:t>
      </w:r>
      <w:r w:rsidRPr="00DC1882">
        <w:rPr>
          <w:b/>
          <w:color w:val="0000FF"/>
          <w:lang w:val="pt-BR"/>
        </w:rPr>
        <w:t>A.</w:t>
      </w:r>
      <w:r w:rsidRPr="00A47220">
        <w:rPr>
          <w:b/>
          <w:lang w:val="pt-BR"/>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lastRenderedPageBreak/>
        <w:t>Ta có:</w:t>
      </w:r>
    </w:p>
    <w:p w:rsidR="00DC1882" w:rsidRPr="0073424A"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73424A">
        <w:rPr>
          <w:lang w:val="pl-PL"/>
        </w:rPr>
        <w:t>Điều kiện để có sóng dừng trên dây với hai đầu cố định</w:t>
      </w:r>
    </w:p>
    <w:p w:rsidR="00DC1882" w:rsidRPr="0073424A" w:rsidRDefault="00DC1882" w:rsidP="003C453C">
      <w:pPr>
        <w:pStyle w:val="ListParagraph"/>
        <w:tabs>
          <w:tab w:val="left" w:pos="284"/>
          <w:tab w:val="left" w:pos="2835"/>
          <w:tab w:val="left" w:pos="5387"/>
          <w:tab w:val="left" w:pos="7938"/>
        </w:tabs>
        <w:ind w:left="862"/>
        <w:rPr>
          <w:lang w:val="pl-PL"/>
        </w:rPr>
      </w:pPr>
      <w:r w:rsidRPr="00BB7778">
        <w:rPr>
          <w:position w:val="-24"/>
        </w:rPr>
        <w:object w:dxaOrig="720" w:dyaOrig="620">
          <v:shape id="_x0000_i1861" type="#_x0000_t75" style="width:36.75pt;height:30.75pt" o:ole="">
            <v:imagedata r:id="rId1605" o:title=""/>
          </v:shape>
          <o:OLEObject Type="Embed" ProgID="Equation.DSMT4" ShapeID="_x0000_i1861" DrawAspect="Content" ObjectID="_1693756031" r:id="rId1606"/>
        </w:object>
      </w:r>
      <w:r w:rsidRPr="0073424A">
        <w:rPr>
          <w:lang w:val="pl-PL"/>
        </w:rPr>
        <w:t xml:space="preserve"> → </w:t>
      </w:r>
      <w:r w:rsidRPr="00BB7778">
        <w:rPr>
          <w:position w:val="-24"/>
        </w:rPr>
        <w:object w:dxaOrig="1980" w:dyaOrig="620">
          <v:shape id="_x0000_i1862" type="#_x0000_t75" style="width:99pt;height:30.75pt" o:ole="">
            <v:imagedata r:id="rId1607" o:title=""/>
          </v:shape>
          <o:OLEObject Type="Embed" ProgID="Equation.DSMT4" ShapeID="_x0000_i1862" DrawAspect="Content" ObjectID="_1693756032" r:id="rId1608"/>
        </w:object>
      </w:r>
      <w:r w:rsidRPr="0073424A">
        <w:rPr>
          <w:lang w:val="pl-PL"/>
        </w:rPr>
        <w:t>.</w:t>
      </w:r>
    </w:p>
    <w:p w:rsidR="00DC1882" w:rsidRPr="0073424A" w:rsidRDefault="00DC1882" w:rsidP="003C453C">
      <w:pPr>
        <w:pStyle w:val="ListParagraph"/>
        <w:tabs>
          <w:tab w:val="left" w:pos="284"/>
          <w:tab w:val="left" w:pos="2835"/>
          <w:tab w:val="left" w:pos="5387"/>
          <w:tab w:val="left" w:pos="7938"/>
        </w:tabs>
        <w:ind w:left="862"/>
        <w:rPr>
          <w:lang w:val="pl-PL"/>
        </w:rPr>
      </w:pPr>
      <w:r w:rsidRPr="0073424A">
        <w:rPr>
          <w:lang w:val="pl-PL"/>
        </w:rPr>
        <w:t>→ trên dây có 40 bó sóng tương ứng với 40 bụng sóng</w:t>
      </w:r>
      <w:r>
        <w:rPr>
          <w:lang w:val="pl-PL"/>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863" type="#_x0000_t75" style="width:36.75pt;height:14.25pt" o:ole="">
            <v:imagedata r:id="rId1254" o:title=""/>
          </v:shape>
          <o:OLEObject Type="Embed" ProgID="Equation.DSMT4" ShapeID="_x0000_i1863" DrawAspect="Content" ObjectID="_1693756033" r:id="rId1609"/>
        </w:object>
      </w:r>
      <w:r w:rsidRPr="00415DF2">
        <w:rPr>
          <w:lang w:val="pt-BR"/>
        </w:rPr>
        <w:t xml:space="preserve">rad/s. Khi vận tốc của vật là 20 cm/s thì gia tốc của nó bằng </w:t>
      </w:r>
      <w:r w:rsidRPr="00937E77">
        <w:rPr>
          <w:position w:val="-8"/>
          <w:lang w:val="pt-BR"/>
        </w:rPr>
        <w:object w:dxaOrig="480" w:dyaOrig="360">
          <v:shape id="_x0000_i1864" type="#_x0000_t75" style="width:24pt;height:18.75pt" o:ole="">
            <v:imagedata r:id="rId1256" o:title=""/>
          </v:shape>
          <o:OLEObject Type="Embed" ProgID="Equation.DSMT4" ShapeID="_x0000_i1864" DrawAspect="Content" ObjectID="_1693756034" r:id="rId1610"/>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Default="00DC1882" w:rsidP="003C453C">
      <w:pPr>
        <w:tabs>
          <w:tab w:val="left" w:pos="284"/>
          <w:tab w:val="left" w:pos="2835"/>
          <w:tab w:val="left" w:pos="5387"/>
          <w:tab w:val="left" w:pos="7938"/>
        </w:tabs>
        <w:rPr>
          <w:lang w:val="pt-BR"/>
        </w:rPr>
      </w:pPr>
      <w:r>
        <w:rPr>
          <w:lang w:val="pt-BR"/>
        </w:rPr>
        <w:t>Ta có:</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FF1B97">
        <w:rPr>
          <w:position w:val="-6"/>
          <w:lang w:val="pt-BR"/>
        </w:rPr>
        <w:object w:dxaOrig="580" w:dyaOrig="279">
          <v:shape id="_x0000_i1865" type="#_x0000_t75" style="width:29.25pt;height:14.25pt" o:ole="">
            <v:imagedata r:id="rId1611" o:title=""/>
          </v:shape>
          <o:OLEObject Type="Embed" ProgID="Equation.DSMT4" ShapeID="_x0000_i1865" DrawAspect="Content" ObjectID="_1693756035" r:id="rId1612"/>
        </w:object>
      </w:r>
      <w:r>
        <w:rPr>
          <w:lang w:val="pt-BR"/>
        </w:rPr>
        <w:t>.</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BB7778">
        <w:rPr>
          <w:position w:val="-28"/>
        </w:rPr>
        <w:object w:dxaOrig="2100" w:dyaOrig="740">
          <v:shape id="_x0000_i1866" type="#_x0000_t75" style="width:105pt;height:36.75pt" o:ole="">
            <v:imagedata r:id="rId1613" o:title=""/>
          </v:shape>
          <o:OLEObject Type="Embed" ProgID="Equation.DSMT4" ShapeID="_x0000_i1866" DrawAspect="Content" ObjectID="_1693756036" r:id="rId1614"/>
        </w:object>
      </w:r>
      <w:r w:rsidRPr="00FF1B97">
        <w:rPr>
          <w:lang w:val="pt-BR"/>
        </w:rPr>
        <w:t xml:space="preserve">→ </w:t>
      </w:r>
      <w:r w:rsidRPr="00BB7778">
        <w:rPr>
          <w:position w:val="-36"/>
        </w:rPr>
        <w:object w:dxaOrig="4819" w:dyaOrig="920">
          <v:shape id="_x0000_i1867" type="#_x0000_t75" style="width:240.75pt;height:45.75pt" o:ole="">
            <v:imagedata r:id="rId1615" o:title=""/>
          </v:shape>
          <o:OLEObject Type="Embed" ProgID="Equation.DSMT4" ShapeID="_x0000_i1867" DrawAspect="Content" ObjectID="_1693756037" r:id="rId1616"/>
        </w:object>
      </w:r>
      <w:r w:rsidRPr="00FF1B97">
        <w:rPr>
          <w:lang w:val="pt-BR"/>
        </w:rPr>
        <w:t>c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D.</w:t>
      </w:r>
      <w:r w:rsidRPr="0074510D">
        <w:rPr>
          <w:b/>
          <w:lang w:val="pt-BR"/>
        </w:rPr>
        <w:t xml:space="preserve"> </w:t>
      </w:r>
    </w:p>
    <w:p w:rsidR="00DC1882" w:rsidRPr="00385608" w:rsidRDefault="00DC1882" w:rsidP="003C453C">
      <w:pPr>
        <w:tabs>
          <w:tab w:val="left" w:pos="284"/>
          <w:tab w:val="left" w:pos="2835"/>
          <w:tab w:val="left" w:pos="5387"/>
          <w:tab w:val="left" w:pos="7938"/>
        </w:tabs>
        <w:rPr>
          <w:lang w:val="pl-PL"/>
        </w:rPr>
      </w:pPr>
      <w:r w:rsidRPr="00385608">
        <w:rPr>
          <w:lang w:val="pl-PL"/>
        </w:rPr>
        <w:t>Ta có:</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t>hiện tượng phản xạ toàn phần chỉ xuất hiện khi ta chiếu tia sáng từ môi trường chiết quang hơn sang môi trường chiết quang kém hơn, do đó trong trường hợp này luôn tồn tại hai tia khúc xạ.</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t>Theo định luật khúc xạ ánh sáng thì ánh sáng có chiết lớn hơn với môi trường nước thì sẽ bị gãy khúc nhiều hơn → tia lam lệch nhiều hơn tia vàng.</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868" type="#_x0000_t75" style="width:103.5pt;height:33.75pt" o:ole="">
            <v:imagedata r:id="rId1258" o:title=""/>
          </v:shape>
          <o:OLEObject Type="Embed" ProgID="Equation.DSMT4" ShapeID="_x0000_i1868" DrawAspect="Content" ObjectID="_1693756038" r:id="rId1617"/>
        </w:object>
      </w:r>
      <w:r>
        <w:rPr>
          <w:lang w:val="it-IT"/>
        </w:rPr>
        <w:t xml:space="preserve">cm, </w:t>
      </w:r>
      <w:r w:rsidRPr="00EF3906">
        <w:rPr>
          <w:position w:val="-6"/>
          <w:lang w:val="it-IT"/>
        </w:rPr>
        <w:object w:dxaOrig="139" w:dyaOrig="240">
          <v:shape id="_x0000_i1869" type="#_x0000_t75" style="width:6.75pt;height:11.25pt" o:ole="">
            <v:imagedata r:id="rId1260" o:title=""/>
          </v:shape>
          <o:OLEObject Type="Embed" ProgID="Equation.DSMT4" ShapeID="_x0000_i1869" DrawAspect="Content" ObjectID="_1693756039" r:id="rId1618"/>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lastRenderedPageBreak/>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870" type="#_x0000_t75" style="width:23.25pt;height:14.25pt" o:ole="">
            <v:imagedata r:id="rId1262" o:title=""/>
          </v:shape>
          <o:OLEObject Type="Embed" ProgID="Equation.DSMT4" ShapeID="_x0000_i1870" DrawAspect="Content" ObjectID="_1693756040" r:id="rId1619"/>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Từ phương trình dao động, ta có:</w:t>
      </w:r>
    </w:p>
    <w:p w:rsidR="00DC1882" w:rsidRPr="0074510D" w:rsidRDefault="00DC1882" w:rsidP="00A14B7F">
      <w:pPr>
        <w:pStyle w:val="ListParagraph"/>
        <w:numPr>
          <w:ilvl w:val="0"/>
          <w:numId w:val="7"/>
        </w:numPr>
        <w:tabs>
          <w:tab w:val="left" w:pos="284"/>
          <w:tab w:val="left" w:pos="2835"/>
          <w:tab w:val="left" w:pos="5387"/>
          <w:tab w:val="left" w:pos="7938"/>
        </w:tabs>
        <w:spacing w:after="0"/>
        <w:jc w:val="both"/>
        <w:rPr>
          <w:lang w:val="it-IT"/>
        </w:rPr>
      </w:pPr>
      <w:r w:rsidRPr="0093247E">
        <w:rPr>
          <w:position w:val="-24"/>
        </w:rPr>
        <w:object w:dxaOrig="1700" w:dyaOrig="620">
          <v:shape id="_x0000_i1871" type="#_x0000_t75" style="width:84.75pt;height:30.75pt" o:ole="">
            <v:imagedata r:id="rId1620" o:title=""/>
          </v:shape>
          <o:OLEObject Type="Embed" ProgID="Equation.DSMT4" ShapeID="_x0000_i1871" DrawAspect="Content" ObjectID="_1693756041" r:id="rId1621"/>
        </w:object>
      </w:r>
      <w:r w:rsidRPr="0074510D">
        <w:rPr>
          <w:lang w:val="it-IT"/>
        </w:rPr>
        <w:t xml:space="preserve"> Hz → trong một giây chất điểm thực hiện được 3 dao động toàn phần.</w:t>
      </w:r>
    </w:p>
    <w:p w:rsidR="00DC1882" w:rsidRDefault="00DC1882" w:rsidP="00A14B7F">
      <w:pPr>
        <w:pStyle w:val="ListParagraph"/>
        <w:numPr>
          <w:ilvl w:val="0"/>
          <w:numId w:val="7"/>
        </w:numPr>
        <w:tabs>
          <w:tab w:val="left" w:pos="284"/>
          <w:tab w:val="left" w:pos="2835"/>
          <w:tab w:val="left" w:pos="5387"/>
          <w:tab w:val="left" w:pos="7938"/>
        </w:tabs>
        <w:spacing w:after="0"/>
        <w:jc w:val="both"/>
      </w:pPr>
      <w:r w:rsidRPr="00607D5D">
        <w:rPr>
          <w:position w:val="-14"/>
        </w:rPr>
        <w:object w:dxaOrig="2700" w:dyaOrig="400">
          <v:shape id="_x0000_i1872" type="#_x0000_t75" style="width:135.75pt;height:21pt" o:ole="">
            <v:imagedata r:id="rId1622" o:title=""/>
          </v:shape>
          <o:OLEObject Type="Embed" ProgID="Equation.DSMT4" ShapeID="_x0000_i1872" DrawAspect="Content" ObjectID="_1693756042" r:id="rId1623"/>
        </w:object>
      </w:r>
      <w:r>
        <w:t>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873" type="#_x0000_t75" style="width:24.75pt;height:18.75pt" o:ole="">
            <v:imagedata r:id="rId1264" o:title=""/>
          </v:shape>
          <o:OLEObject Type="Embed" ProgID="Equation.DSMT4" ShapeID="_x0000_i1873" DrawAspect="Content" ObjectID="_1693756043" r:id="rId1624"/>
        </w:object>
      </w:r>
      <w:r w:rsidRPr="00415DF2">
        <w:rPr>
          <w:lang w:val="it-IT"/>
        </w:rPr>
        <w:t>,</w:t>
      </w:r>
      <w:r>
        <w:rPr>
          <w:lang w:val="it-IT"/>
        </w:rPr>
        <w:t xml:space="preserve"> </w:t>
      </w:r>
      <w:r w:rsidRPr="0021452E">
        <w:rPr>
          <w:position w:val="-12"/>
          <w:lang w:val="it-IT"/>
        </w:rPr>
        <w:object w:dxaOrig="440" w:dyaOrig="380">
          <v:shape id="_x0000_i1874" type="#_x0000_t75" style="width:21pt;height:18.75pt" o:ole="">
            <v:imagedata r:id="rId1266" o:title=""/>
          </v:shape>
          <o:OLEObject Type="Embed" ProgID="Equation.DSMT4" ShapeID="_x0000_i1874" DrawAspect="Content" ObjectID="_1693756044" r:id="rId1625"/>
        </w:object>
      </w:r>
      <w:r>
        <w:rPr>
          <w:lang w:val="it-IT"/>
        </w:rPr>
        <w:t xml:space="preserve">, </w:t>
      </w:r>
      <w:r w:rsidRPr="0021452E">
        <w:rPr>
          <w:position w:val="-12"/>
          <w:lang w:val="it-IT"/>
        </w:rPr>
        <w:object w:dxaOrig="499" w:dyaOrig="380">
          <v:shape id="_x0000_i1875" type="#_x0000_t75" style="width:24.75pt;height:18.75pt" o:ole="">
            <v:imagedata r:id="rId1268" o:title=""/>
          </v:shape>
          <o:OLEObject Type="Embed" ProgID="Equation.DSMT4" ShapeID="_x0000_i1875" DrawAspect="Content" ObjectID="_1693756045" r:id="rId1626"/>
        </w:object>
      </w:r>
      <w:r>
        <w:rPr>
          <w:lang w:val="it-IT"/>
        </w:rPr>
        <w:t xml:space="preserve">, </w:t>
      </w:r>
      <w:r w:rsidRPr="0021452E">
        <w:rPr>
          <w:position w:val="-12"/>
          <w:lang w:val="it-IT"/>
        </w:rPr>
        <w:object w:dxaOrig="499" w:dyaOrig="380">
          <v:shape id="_x0000_i1876" type="#_x0000_t75" style="width:24.75pt;height:18.75pt" o:ole="">
            <v:imagedata r:id="rId1270" o:title=""/>
          </v:shape>
          <o:OLEObject Type="Embed" ProgID="Equation.DSMT4" ShapeID="_x0000_i1876" DrawAspect="Content" ObjectID="_1693756046" r:id="rId1627"/>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877" type="#_x0000_t75" style="width:24.75pt;height:18.75pt" o:ole="">
            <v:imagedata r:id="rId1272" o:title=""/>
          </v:shape>
          <o:OLEObject Type="Embed" ProgID="Equation.DSMT4" ShapeID="_x0000_i1877" DrawAspect="Content" ObjectID="_1693756047" r:id="rId1628"/>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878" type="#_x0000_t75" style="width:24.75pt;height:18.75pt" o:ole="">
            <v:imagedata r:id="rId1274" o:title=""/>
          </v:shape>
          <o:OLEObject Type="Embed" ProgID="Equation.DSMT4" ShapeID="_x0000_i1878" DrawAspect="Content" ObjectID="_1693756048" r:id="rId1629"/>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879" type="#_x0000_t75" style="width:20.25pt;height:18.75pt" o:ole="">
            <v:imagedata r:id="rId1276" o:title=""/>
          </v:shape>
          <o:OLEObject Type="Embed" ProgID="Equation.DSMT4" ShapeID="_x0000_i1879" DrawAspect="Content" ObjectID="_1693756049" r:id="rId1630"/>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880" type="#_x0000_t75" style="width:23.25pt;height:18.75pt" o:ole="">
            <v:imagedata r:id="rId1278" o:title=""/>
          </v:shape>
          <o:OLEObject Type="Embed" ProgID="Equation.DSMT4" ShapeID="_x0000_i1880" DrawAspect="Content" ObjectID="_1693756050" r:id="rId1631"/>
        </w:object>
      </w:r>
      <w:r w:rsidRPr="00777AAC">
        <w:rPr>
          <w:bCs/>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ạt nhân bền vững nhất là Sắt</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881" type="#_x0000_t75" style="width:18.75pt;height:19.5pt" o:ole="">
            <v:imagedata r:id="rId1280" o:title=""/>
          </v:shape>
          <o:OLEObject Type="Embed" ProgID="Equation.DSMT4" ShapeID="_x0000_i1881" DrawAspect="Content" ObjectID="_1693756051" r:id="rId1632"/>
        </w:object>
      </w:r>
      <w:r w:rsidRPr="0073424A">
        <w:rPr>
          <w:lang w:val="it-IT"/>
        </w:rPr>
        <w:t xml:space="preserve"> và hạt nhân </w:t>
      </w:r>
      <w:r w:rsidRPr="001C4BF8">
        <w:rPr>
          <w:position w:val="-12"/>
        </w:rPr>
        <w:object w:dxaOrig="400" w:dyaOrig="380">
          <v:shape id="_x0000_i1882" type="#_x0000_t75" style="width:20.25pt;height:19.5pt" o:ole="">
            <v:imagedata r:id="rId1282" o:title=""/>
          </v:shape>
          <o:OLEObject Type="Embed" ProgID="Equation.DSMT4" ShapeID="_x0000_i1882" DrawAspect="Content" ObjectID="_1693756052" r:id="rId1633"/>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ai hạt nhân có cùng số nucleon</w:t>
      </w:r>
      <w:r>
        <w:rPr>
          <w:lang w:val="it-IT"/>
        </w:rP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iện tượng quang điện trong là hiện tượng các electron liên kết được ánh sáng giải phóng trở thành các electron dẫn</w:t>
      </w:r>
      <w:r>
        <w:rPr>
          <w:lang w:val="it-IT"/>
        </w:rPr>
        <w:t>.</w:t>
      </w:r>
    </w:p>
    <w:p w:rsidR="00DC1882" w:rsidRPr="00486CB7" w:rsidRDefault="008614FF" w:rsidP="003C453C">
      <w:pPr>
        <w:tabs>
          <w:tab w:val="left" w:pos="284"/>
          <w:tab w:val="left" w:pos="2835"/>
          <w:tab w:val="left" w:pos="5387"/>
          <w:tab w:val="left" w:pos="7938"/>
        </w:tabs>
        <w:rPr>
          <w:lang w:val="it-IT"/>
        </w:rPr>
      </w:pPr>
      <w:r>
        <w:rPr>
          <w:noProof/>
        </w:rPr>
        <w:lastRenderedPageBreak/>
        <w:pict>
          <v:group id="Canvas 1197" o:spid="_x0000_s1644" editas="canvas" style="position:absolute;margin-left:402.95pt;margin-top:15pt;width:117.05pt;height:88.4pt;z-index:251682304" coordsize="14865,1122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CaPYdGsBAAATxEAAA4AAABkcnMvZTJvRG9jLnht bOxYXW/bNhR9H7D/QOi9sWRL/hDiFEGyFAWyzlgy9JmmKImoRGokbSX99TukJH8lQJqi21qgAWKT Inl5eXjOvVc+f/tQV2TLtRFKLoPoLAwIl0xlQhbL4K/7mzfzgBhLZUYrJfkyeOQmeHvx6y/nbZPy sSpVlXFNYESatG2WQWltk45GhpW8puZMNVxiMFe6phZdXYwyTVtYr6vROAyno1bprNGKcWPw9Lob DC68/TznzP6R54ZbUi0D+Gb9p/afa/c5ujinaaFpUwrWu0G/wouaColNd6auqaVko8UTU7VgWhmV 2zOm6pHKc8G4PwNOE4Unp7mickuNPwwDOoODaH1Du+vC+W1UJbIbUVWu02hjrypNthSotaWw3OE0 Opo1ghepW+u+W9wjx5S2KdK2aHb3CQ6cXOirzv9Oq03jj1+k7MN2pYnIlsEkCoikNcjkxwn6/daY 8043d81K9w+KrufO9JDr2n0DcvIAI8lisQjI49DCApryB0sYBqM4iaYR6MIwHoXz+Sycd0xhJejk 1mMQYz1/WPnbCyuBXecAYCvAN+/kxXkjWIr/Hi+0nuD1sgCwym40D3oj9RfZqKn+tGnegIMNtWIt KmEfvZ6AtnNKbleCrXTX2UMfRWMcvAMfE9y+xD8DfG6Zm9mtA4kEu1XskyFSXZVUFvzSNJAjAIWF 4ZHWqi05zYx7DCOjYyu+e+TLuhLNQFPX7k8NRZ8Q7RngOrVdK7apubRd+NC8AgBKmlI0JiA65fWa g2T6feYdAuc1+xN+e4IYq7llpeNKDq30z50whgHv8d5JdxwDPpJ1+7vKQFm6sQoYD3TY8fGITy/x cMemTqrvuKqJ0yzchqfePN3eGuczproRN8XtKpUDbwDaedZjDkedfBGEzYApek9QfZV870racHjj zB5xaCdgByCoUXkW9TL2c3caNh6+ZwCLx2Ey7hQcx8k06m9rgG4ShuFk1it4MZvGsafXHvcBlS8E 7ig+mkezD49CZqoNSEV9zFwGN/7PX0K1qXHrXRhN4JAPF44tfv1pRKVpJUkLIYxnmEkYRTrMwU40 6waUNLIICK0K5Flmtd/gBa/ugcaBZ86DvQ+nAf+amrJz1Vvt4l2N2K9JJeplMD9cXUl3Jdwn2J5o 7pY7QrnWWmWPoL1WICUOYxp2I8DDW6C0ohopFg9RNmC0VPpzQFqkYBzx7w11oax6L8G9RRTHmGZ9 J05mLvbow5H14Yjc1FcK+Qrkwm6+6ebbamjmWtUfUS1cul0xRCXD3h2YfefKdqUB6g3GLy/9tC5G 3so7l3UjD7vjzv3DR6qbnj0WQH9QA99peqK+bm6nv0sEgFx4ae5xAhVcB9r770Q4HgL5kQjH7t6d LxDsyyLElSTTqU+F36UIuwDo+TwkjZ8a+6mxH7HumgxyXe3rrokT62HFNCT2/6tk8tHjoBp6bZn0 XJ5fTOdzvESi2o6nSOlJl5iGPB/NZkhMQ54PkWXd+NcWSL56O62KHMD4/5GK9PgZsvgC6Hsii2fv tyXLLJlP4r4oTMaz5IQs43CC3wz+VbL49zu8AvuM7l/aPRv7XxjczwKHfT9r/zvIxT8AAAD//wMA UEsDBAoAAAAAAAAAIQAaCWGhkTcAAJE3AAAUAAAAZHJzL21lZGlhL2ltYWdlMS5wbmeJUE5HDQoa CgAAAA1JSERSAAAA3AAAAKUIAgAAALgVBN8AAAAGYktHRAD/AP8A/6C9p5MAACAASURBVHic7Z17 IFT5//+PRRYlg7liKJG7NYRyT0Sh3anosq3aSp8uP+12WbX6oNKqtfp02a2tbLFbUtIy7LpEayhF LtEiuiAZUeuS2xhjzu+P8/n4+LjMnDnnfdB+e/zFmfN+vt8z85r3eV9er9cbggHxySefJCQkgFKT SGZmpoWFxYRV987BYrGysrImrLqrV6+y2WxQah9AgLCzs7t//z4oNYlcuHBh69atE1bdO8fmzZsv XLgwYdXdv3/fzs4OmBwo6+ZyuXZ2dqDUxNPW1qaqqtre3j4x1b2LdHZ2qqqqvnnzZmKqs7Oz43K5 oNSA9ZTz5s37888/e3t7QQmK4dq1a56enqqqqhNQ1zuKioqKp6dnYmLiBNTV19f3559/WltbgxIE ZpSKiorm5uaFhYWgBMWQkJCwevXqCajonWbNmjXXrl2bgIru3btnYWGhpKQEShCYUUIQ5OTklJ+f D1BwTF69elVRUbF48WKiK3rX8fDwqKioaGlpIbqi/Px8JycngIIgjdLZ2fn27dsABcckNTXV09NT QUGB6IredRQUFDw9PVNSUoiu6I8//pi6Runo6FhSUtLT0wNQczQcDsfX15fQKv42+Pj4pKamElpF b29vaWmpg4MDQE2QRqmsrMxisQh9gvf39+fl5b1/dqNk8eLFeXl5/f39xFXB5XJZLNb06dMBaoI0 SgiC3N3db926BVZzOAUFBcbGxiQSibgq/k6QSCQjI6OCggLiqsjOzl60aBFYTcBG6enpmZGRAVZz ODk5OW5ubsTp//1wd3fPzs4mTj89Pd3LywusJmCjtLKyam9vf/78OVjZIfLz852dnQkS/1vi6OhI 3ICqrq6uvb2dxWKBlQVslDIyMosXLyaosxQIBKWlpSC3s/4PMH/+/LKyMoKGlenp6Z6enjIyMmBl ARslBEE+Pj4ELUM8fPhwzpw5M2bMIEL878qMGTOoVGpxcTER4snJyUSshMjAMAxWsbe3l8Fg1NXV gZqOwDCM/BbPnDlTVlY2kX4G4unq6nrx4kVLS0tbWxvyMcrIyKipqVGpVCaTOXV+PEZGRoaGhr/+ +itY2c7OTh0dnaamJmVlZbDKcmDlIAhSUlJydnZOT09fs2YNEMHm5ua2tjZTU9OysjJk+CIQCKZN mwZEXCoEAkFBQQGXyy0sLKyoqOjo6NDR0aFSqWpqah988AEEQSKRqK2trbW1tb6+XlVV1dzc3NbW 1tnZecGCBZPSYIS+vr7ffvuNx+MxGAyAsjdv3rSzswNukRAEzktoOHFxcUPedZ2dnfgFly5d2t/f b2tre/fu3aampl9++QW/JnoEAkFycrK/v7+qqqqtre3+/ftTUlLq6+vFl6qvr09JSdm3b5+NjY2q qqq/v39ycnJ/f//EtHmIgYEB5Pfw2WefAZQViUTa2tr79+8HqDkEIUbZ3t4+c+bMzs7Orq6u+Ph4 /ILLly8PDQ1VUVHJz883MjJqaWnBr4mG5ubmkJAQGo3m5OR0/vz51tZWbDqtra3nz593cnKiUqkh ISHNzc1g2ymGiooKpPeRkZG5d+8eKNn9+/cjnSUoweEANsrOzk6RSATDsI+Pz+XLl8+dO3f+/Hn8 ssePH5eTk5sxY4aSktKhQ4fwC0qEx+Nt375dXV19x44djx8/BiVbU1OzY8cONTW1HTt2TIxpxsbG Tps2TU1NzdHRkcViDQ4O4tdMSkpCRvmpqan41UYDePatqKj4xRdfJCYm+vn5Xbt27fz588hgCycL FiwQCoVdXV3Tp0//4osv8AuKgc/nR0REmJmZffjhh9XV1adPn547dy4ocQMDg9OnT1dXVysoKJia mkZERPD5fFDiY1JWVrZv3z4TE5OwsDB3d/eff/4ZvyAyEoAgSCAQgGjjKICbeVtbm6Gh4fz58xEH u5iYGPyaQzObM2fO4FcTQ15enr6+PpvNljhkxE9dXd0nn3yir6+fn59PXC2BgYF9fX0bNmxAvojc 3NyBgQHMajweT0tLy9fXF5nfXL16FVxL/wshY8rnz59TqVTE6C9evAhEk8lkkkgk4iYKAoHgq6++ YjAYycnJBFUxJsnJyQwGIzg4WCAQEKFfWloKw3BYWFhYWBhOqb6+vqCgoLy8vNOnT3/66ad2dnZx cXEAmjgK8IvnEATNmjUrLS3tww8/hCAI1HK/qqqqn58fQQsrPB7PxcWlurq6vLx82bJlRFQxHsuW LXv48GFlZaWLiwuPxwOub2lpCUEQk8l88eIFTqmBgYGTJ086Ojpevnz5008/3bFjB0EbRYQYJQRB 1tbWv/zyCwRBzc3NQARnzpxJkBvlgwcPbGxsvL29U1JSNDQ0iKhCPGQymcPhLF261MbG5sGDB0RU QaPR8LugI9sBjx8/bmpqWrRo0cqVK9XU1EC0bhREdL9DuLm5eXl5AZFisVgPHjwAIjWctLQ0Mpmc kpICXBkDKSkpZDI5LS0NuHJxcbGVlRUQqV27dh04cAD5u6+vD4jmCCA8w16JPH36lEwmAxkI6ujo PH/+HL/OcK5du0aj0QoLC8HK4qGwsJBGowFP61BfX89kMvHr9Pf3U6nUp0+f4pcaj4GBASggIABZ WSQINzc3IB+xiooKkM2hIRITE+l0+qNHjwBqAuHRo0d0Ov369esANTs6OlRUVPDrJCQkuLm54dcZ D5FIFBAQADk6OgYFBRFXzY0bN5ydnXGKiEQiWVlZoVAIokUwDMMZGRk0Gq28vByUIFjKy8tpNFpG RgYowcHBQVlZWfwr505OTklJSUCaNCZBQUGOjo5QZ2enlZUV/vWC8RgYGNDS0sLZIXV3dysrK4Nq UklJCYVCuXv3LihBIigoKKBQKCUlJaAElZWVu7u78ShUVVUxGAyClq5gGA4NDTU3N29ra4NgGG5p aZk7d250dDRBlYWHh2/duhWPwps3b9TV1YE0hsfjMZlMgjZtwXLz5k0mk8nj8YCoqamp4czisnXr 1vDwcCCNGU10dPTcuXMRr4Z/z75fvnypp6f3ww8/EFFfS0sLzk+kubmZRqNhLj400xIIBA4ODocP H8YsNcEcPnzYysoKSOfEYDCampowF29ra1NTUyNovz4mJkZHR2doF+2/S0INDQ2zZs06d+4cEbWu X7/+2LFjmIu/ePFCW1sbc/EbN24gf+zZs8fHx4fQiR1YRCKRgYGBsbFxV1cXTiktLa3GxkbMxY8e PbphwwacbRiT2NhYJpM5fGnlf9Ypa2trtbS0Ll++DLzisrIybW1tzL/4xsZGLS0tzLWz2ey+vr6s rCwmk/nXX39h1pkUEI9xKpV6584dPDra2tovXrzAVlYgEGhra5eVleFpwJhcvnxZS0urtrZ2+MWR i+fIYBaIE+QIFi1ahHmr9OXLl5qampir1tHRuX37tpaW1u3bt2EYBuK+NWH09PTIyclBECQnJxcW FoZ5CQLP4zs2Ntbd3R1bWTHEx8czGIyqqqoR18fY0Xn8+LGWlhZw7+6srCwjIyNsBoFnTNne3i4j I2Nvb79lyxYOh7Nr1y6AmRQnBjs7OxkZGR0dHcQtEpsHE4VCweYcLRKJTE1Nb926haGsGK5fv85g MMZclhl7m5Egu2SxWNjcQtvb21VVVbFVmpubC0GQrKysgoKCvr7+FFwtl8jevXuZTCaTyczNzX34 8GFsbCyGWSOJREIC3KQlNTWVxWJhKCgGMRYJi3Fde/ToEYPBuHLlytAV/E+9xMREW1tbDAX5fL6C ggK2SqOjo5Fd/iVLlmD7ViYdDofj7u6elJRkZmaGeVtYXl4e237vggULhmaKQLhy5YoYi4TF+1NW V1dra2v/9NNPyL+//fYbztYgDwJsCeIxf6bz58+HICg4OPjdGkoOp62tbdu2bTAMu7m5nT17FoNC f3+/vLw8hoKZmZmYB11jcurUKYm7uxK8hGpra7W1tU+fPg3D8MmTJ3NycnC2KT4+3sHBAUNBDQ0N DHFbXV1d06ZNI25fYMLIzMyEYbisrIxGo719+1ba4q9fv8a2++Dg4ABq1ltcXGxnZycnJ1dRUSH+ Tsmua8+ePdPV1T1x4sTVq1ft7e1xtkwoFBoaGiIfsVTMmTNnxMIBGiIiIpYtWyZtqSnI0KR77dq1 ERER0havqanR19eXtlRmZqahoSFOl4O+vr64uDhzc3NkEIVmuRqVP2VDQ4OBgcGGDRsgCEJWVfBw 7do1a2traVew58+fX1BQIFWRzs5OMplcU1MjVakpTm1tLZlM7ujokKpUQUEBhtG8ra0tHmelZ8+e 7d69m0QiKSsrI5mXNTU10axVS/A8r6ysjIiIOHPmjIeHB5Ih6ODBgzjdilesWDEwMMDhcKQqRaFQ WltbpSpy5syZxYsXGxgYSFVqiqOvr+/h4fHjjz9KVer169dDUVMoSUlJ4fP5y5cvl6rUcDQ0NL77 7ru//vpr69atNBoNgqCQkBB5eXnJJSWaLdL9IqEeCPg7y7S0NBMTE6meC4GBgT/++CP6+/l8/tR0 l8QP4nDJ5/PRF/nxxx+3bNmC/n6hUGhiYoLfB14oFG7evHn+/PkXLlyg0Wi9vb1oSkmO0fnwww8/ ++yz0tLS4uLiDRs2yMrK+vv744wYWrp0KY1Gi42NRV9EU1OzqakJ/f1Xr161tLQ0NTWVunFTHlNT 048++ighIQF9ER6PR6fT0d9/6dIlDQ2NpUuXSt+6/9Lf3+/n51dfX5+VlcXn87/66itFRUVUJaW1 /ZcvX1pYWNja2ko7rBlBUVGRlpZWT08PyvsvXrwYEBCAXp/FYqWnp2Np2btAenq6VAvaAQEB6GOd e3p6tLS0ioqKMDXt33R1dXl4eHzyySdIHM/p06fR+5RIHc2oqalZWlpqbW3t6uqKJ0Bu3rx5jo6O UVFRKO+XKki0qKjo7du3k5Kvv76+fgJqWbx48du3b4uKilDe39DQoKOjg/LmqKgoR0fHefPmYW0d 1NLS4uTkpK+vf+PGDSTSetWqVVIk68f8Uzh06NDs2bPx5NlpbGzU0NBAuZNbV1eH3ntt06ZNkZGR mBuGAT6fHxcX5+vrCzy6bTyOHj26adMmlDeP8A0Tg1Rfypg8fvx49uzZeFI+4QqxjY2NpVKpeXl5 mBVCQ0PXrFmD5s7BwUFFRUU0I+Wenh4SiTRhmc2amprCwsLU1dV1dXXr6uomplIYhpubm0kkEprx T29vr6KiIspp5Zo1a0JDQzG36v79+3Q6HadXLt6474yMDAqFgjmYqLu7m8lkonTbMTY2lrgZAMNw fHw8qGDz8Whtbc3Kytq5c6eBgQGSAkRRUdHFxWXlypXr168PCQk5e/bsrVu3MKcORImnpyeabD7l 5eUmJiZoBLlcLpPJxBzKk5SURKFQ8Me74c3ki6Td9/X1raur2717t7TFlZWVo6Ojt23bVlZWJnEF y8TEpLKy0szMTPxtV65cWbt2rbQtkUhra2t6enpOTk5eXl5nZ6eZmZn8fxAIBEKhkMVi2dnZdXd3 83i80tLShISE8vLymTNnOjk5IUkZKBQK2CatW7fu8uXLq1atEn9bdXW1oaGhRDWhUBgUFHT8+HFs yXmjo6NPnDiRkZExfPUQIziNGqGpqcnKymrTpk3YfMs9PDzQbE+HhYUN5WYYj/b2drAR4m/fvo2J iXF1dSWRSCtWrIiJiRmxRdTX18fhcNatWzdz5szAwMARXjw1NTUXLlxYsWIFiURydXWNiYnBsHM9 Hl1dXSoqKhJdn77++uuDBw9KVIuOjvbw8MDQDKFQuH37djMzs4aGBgzFRwMsbUtXV5e3t7eHhweG paLa2loNDQ2JbykpKcnHx0f8PT///DOoze6amppt27aRSCQ2m52cnCxxsZrP56empl69enXM0Ruf z09OTmaz2SQSadu2baA2P5ctWybR7dXHx0di9GZDQ4OGhgYG74KOjg4PDw9vb2/8UURDgMwlJBQK d+7caWRkhOG9HT58WOJA8Pnz5xKDIthsNv78dJWVlf7+/lQqNTQ0FPiEqbm5OTQ0lEql+vv7V1ZW 4lQbnl5+PLS0tCTOwHx9fTH4edTW1hoZGe3cuRNgngiYiPyUFy5coFKp0nrPCwQCU1NT8QleRCKR urq6GCvh8/mqqqqvX7+WqurhNDc3b9y4kUqlRkVF4QzdF093d3dUVBSVSt24cSMeu3/z5s3MmTPF 9OI8Ho9MJosXSUhIMDU1lXboxeVy6XQ64tYIFkKyriHNPXXqlFSlCgsL6XS6+BkrcoD1eK9mZmZi dq4bGBiIjo4mk8nBwcE4N6vQ09HRERwcTCaTo6OjMbuUL1iwQIwrYEpKivhHUGtrK51OlzbLF+Kr S1C0E1GpAJ8/f25hYbF+/XqpssXt27dP/Ijw4MGDwcHB4726a9cuDM8gGIYfPnxoZWXl7u6OYeCB n9raWnd3dysrq4cPH2Iofvjw4T179oz36t69e8WvY69YsUKqk0f6+vrWr19vYWFB3DYBgfkp+/r6 AgICLC0t0S8p8/l8Y2NjMa7O2dnZYhzXzczMpN2xFQqFkZGRFArl0qVLk5ikQCQSXbp0iUKhREZG Sjs+KywsNDc3H+9Ve3v77Ozs8V6Nj483NjZG73DU2NhoY2OzatUqQsc2xCZNhWE4OjqaTqejj6Mo LS0lk8njbXP19PRMnz59zE+Ex+Opq6tLFU3S1NTk4uKycOFCzFH6YHnx4sXChQtdXFykCtAWCoXq 6upjphwS83HBMNzY2EihUND/jHNycuh0+gTElkATEE51+/ZtBoNx5MgRlF1RZGSki4vLeA1zcnIa cwh1+fLl5cuXo29VZmYmnU6PiIiYUgFlg4ODERERdDpdqogRNps9PO50iIyMDCcnp/EqcnFxQekh IBKJjhw5wmAw8LvSSmRwcBBiMplhYWFEn9DR0tLi5ua2dOlSNFlTBgcHXV1dx1vvPXTo0O7du0df 37x5M8qplUgkioyMZDAYUzYrAZfLZTAYkZGRKH/GJ0+eDAwMHH19z549432MBw8edHV1RfOD7Ozs ZLPZDg4OePJjoaG+vj4sLIzJZEJVVVXBwcFUKtXe3v7cuXPoHRylZWBgYPfu3bq6umhCbRCn1Nzc 3NEvPXjwwMjIaPR1fX19NDvjvb29fn5+dnZ2L1++RNPsyeLly5d2dnZ+fn5ofFDKy8sNDAxGXzc0 NCwuLh59PTc3l06no0kyWFBQoKuru3v3buLSkPf391+/ft3b21tdXT0wMLC0tPTfY0o+n5+QkODu 7k4mk4OCggDm6hwBh8OhUqlhYWESf6NZWVmampqjPziRSKSpqfnkyZPhF1EOKHk83rx581atWoXS L39y4fP5AQEBH330kcQhr0gk0tDQGNGTPXnyhMFgjO5reTyepqamxOh7kUh04sQJMpmcmJiIofFo KCkpCQoKIpPJ7u7uCQkJQ/OtkROdurq68PDwWbNmmZmZRUdHv3r1CnhTGhsbHR0dPTw8JC4aHzly xN7efnQOgh07dowYDF25ckXigLK0tFRbW3uC/SzxExkZqa2tjZzRJAY2mz1i1eKbb77ZsWPHiNv6 +/vt7e2PHDkiXq25udnDw8PR0RFP9sDxePXqVXR0tJmZ2axZs8LDw0cvzow9+xaJRLm5uevXryeR SD4+PklJSVKFKUlkYGAgPDycTqeLPytEJBKx2eyNGzeOuJ6Xl2dqajr8yqZNm8QPKJGjScCmH5kw bty4IfEok1OnTo3w+TU3Nx89aN64cSObzRY/VE1JSaHT6eHh4WAf2Xw+H/FeIJFI69evz83NHa8Z EpaEuru7Y2NjXV1dNTQ0/vGPf9y5c2e00LNnz7C1sqCgQE9PLzAwUMxefnd3t6WlZVRU1PCLIpFo zpw5wzchZs2aNTqj3BDnz5+n0WiEHoFINIWFhQwGQ8wPr7KyUkdHZ+jfoqKiOXPmjPiyoqKiLC0t xSwxdnV1BQYG6unpSRtiLwaRSHTnzp1//OMfGhoarq6usbGxEtc40a5Tvnz58sSJE5aWltra2sHB wcOdXKqqqrZt24bNae3t27eff/757NmzxbivNzY2MpnMEUse0dHRQy7rSM6jMcuKRKKwsDB9ff1J 2aoBy/Pnz42NjYOCgsZbXdfW1q6urkb+Xr169XfffTf81StXrjCZTDGP47y8vNmzZ3/++eegnOvq 6+uPHj06Z84cIyOjsLAw9J2X1IvnpaWlX375JZ1Ot7Gx+de//oUMrjdv3uzk5ITZ0To1NZXBYHz5 5Zfjzf3//PNPGo3G4XCGrnR2dlIolEePHuH1J/078ujRIyqVOtyplMPh0Gi0P//8c8yPt6en58sv v2QwGBgSNRYWFn7xxRd79+4NDg4ODg6OjIz8+uuvfXx8DA0N6XT6l19+KXE0PBqMOzqDg4P5+flB QUEUCsXe3j4iImLGjBl6enrjvW2JvHnzZu3atXp6euPtiT148IBKpQ4fg547d87a2nqyDWAqYm1t PTxxQ0pKCpVKHe8QwezsbD09vbVr12I+KaGjo+PcuXPDM5FQKJRffvkFczZxGRiG8bz//v7+9PT0 n376KT09HYntunTpkr+/Pza19PT0rVu3uri4fPvtt6ODB0pKSnx8fA4fPrxx40bkSkBAAHKqOuU+ 4EgDDNQRcpypdCi3tkIQtG7duri4OCR46KeffvrnP/+ZmppqZWU14ubW1tavvvoqNzf37NmzXl5e 2Grs7OzkcDjXr1/Pz8/v7+/n8/kbNmz48ccf8Zw3jNcoS0pKTp48ibhbD12cO3fugQMHfH19VVRU pBXs7u4+dOhQXFxceHh4YGCgrKzs8Fdra2t9fHw8PT2joqKmTZs2ODiI5AM3+HPyEwbVsCe7BRAk U1sLQZBQKJSVlRUIBHv37s3IyEhNTR2RUGlwcPD8+fPh4eEBAQGhoaFSRGT/h7dv36ampl6/fp3L 5bq4uPj5+TU3NwcHBx85ciQ4OBjvu8BjlDU1NY2NjRAEqaioyMrKKikpKSgoCAQCLpeblpaWn5/v 7OzMZrN9fHykPYO3srIyKCjo9evXx48fX7Ro0fCX2tvbN27cWFdXd+HCBWtra6Q/sK22xfwuQHF/ /WS3AIJkCgshCIJhuLi4ePPmzbNmzfrpp59IJNLwe7Kzs3ft2kUmk0+dOmViYiKVfltbW2pq6s2b N7lcrpOTk5+fH9L1dHV1sVis48eP+/j4AHgXOHtKMXR2dqalpd28eTMnJ8fGxobNZn/88cdI9i2U pKSk7N27V1dX98iRIyMSNly+fDk4ONjV1fXKlSsQBHnWegJuvfSkB012CyBIJiMDgqC1a9f+8ccf x44d+/TTT4e/+uDBg5CQkPr6+qioqGXLlqGXffXqVXJy8s2bN4uKitzc3Nhstre398yZM4duuHjx oq2trbQmPu67IM4oh+jt7c3IyLh582Z6evrcuXN9fX19fX2NjY3RlB0YGLh06VJERISZmdnXX39t b28/9FJXV9f333//9ddfQxC0+vlqolqPmviQyW4BBMlcvQpBELKXg5wZj3D37t1vvvnm0aNHBw4c 2LBhA6p8fBBUVVXF4XA4HE5NTY2Xlxebzfb09FRSUhp9Z19fH9rkVWjexQQY5RADAwNcLpfD4aSm psrJyfn6+np5eTk6OiIZNcXQ398fFxcXFRWlqqq6Y8eOlStXDn00yON7W8M2wlsviR+OTXYLIEjm zBkIgoa+097e3sTExO+//76jo2Pv3r0BAQFoPur8/Pz09HQOhyMUCn18fHx9fZ2dnVHaMRAm1CiH U15enpqa+vvvv1dWVi5cuNDLy8vDw0NXV1dMEZFI9Pvvv58/f/7u3bve3t7Lly93c3NDBukHmg5M ULvH5/DZyW4BBMlEREAQ1N3dnZOTk5SUlJaWZm9vHxgYuGTJkg8+EJfMDEnYl56efvv2bRMTkyVL lvj4+FhYWExUw/+HSTPKIf7666/MzMzff/89OztbRUXF3d3d3d3d2dl5xPB8OK9evUpKSvr111+L ioq6urogCAppkvDs7GzsvPv93br8ui5el4ysDEmXpGuva8o2ZXzEAPVGIs6A0ZE5cgSCID0S6fE/ /iE3zJKQ63CIuHeK3DNjxgwbG5tPPvlk+fLlYgbx7e3tXC731q1bt27devv27aJFi5YsWbJ48WJ1 dXUw7wQrk2+UQ8AwXFFRcevWrZycnIKCgtmzZ7u4uDg6OtrZ2TEYY5tOd3c3MnLa07hHjHJrZeu1 ldf6u8ZI9Cq+oFREnQSjI/Pdd8gfMYsXbxyWowa5Du8R12Dknq6urvFWeXg83v379/Pz83Nzc58/ f75gwQI3Nzd3d3dzc3NkIDQVwJtLCCAyMjIWFhYWFhZ79uwRCoXFxcVcLvfSpUtbtmxRUlKytbVl sVgsFsvc3Hzo1z/00fNhvhjl24du93f1qxup24fYU8wp8sryXY1djXcaqxOrxReUDnBKCBH37n2m pyc/4rHLl1zNcIt89epVRUVFaWlpaWlpYWFhb2+vnZ2dg4PD2bNnra2tkVXeqcZUbBMEQXJycnZ2 dnZ2dshKbG1tbXFxcWlp6bFjxx49ejQ4OGhkZDRnzhw9PT3k/n6RuHTXr0pfQRDkdsZt5qyZEAQJ IaGirqKBroHBpwbiC0oHOCUIgkxIpMr29osVFVuMjP63FsnVHD58+NmzZ0+fPq2urpaVlTUzM7O0 tPz4448jIiLeiWMJABgll8s1MTHR0NDALzUeBgYGBgYGa9asQf598+ZNVVXVs2fPnj17hlzph8V9 VdNmThPyhX38vg/hD4lrJFij/KeZ2aq8vCNlZet1dBSGb2uhMMr+/n5nZ+fPP//c2NiY0O8FIubb BzCm7O7u9vPzGxgYCAwM/Pjjjydy7QD6z5KQ/zNxu+0loSVPrzyVU5LTXqJNsaWQTEgqc1RkZAEP oRK+BqMjc+0aBEGDfn6mGRnVb9+eZrF26OsPXYfF+hX8+54JvNU9tgAAFzpJREFUnCcQ8e0D6Cmn T5+enJwcEBDg5+dHIpFWrly5ZcsWFouFXxk94ntKw2DDnpae5uzmuht1dTfqIAiSmy7HWMww/H+G SlpjLAVjbQQwJQiCPhAI/mlgsKa4OLKqapOm5odDnSW+czmAQ8S3P1UmXDjxeiLZyaX7SXfrH60d 5R1vK9/2NfVBECSvIm8bbztj7gyJZdHwO6BtRpn0dAiCYC8vEQyb5Oc/7un5l5HRF7q6Q9clln3X kQPS1QsEgoCAgISEhInvKZHHN5r5iryevKaepiakCUFQb31v7cHatoK26mPVFjGAlojBdmH9/R9A 0AEdnU+rqo4+exY45MiHoqec4GW+oW9fTU1txYoV+L99AI/voVHF9evXJ35MiSD+8T0aWR1ZvW/1 2hzaOoo7pC07fiPAyPxHrR+CoFWqqocUFWv7+n5oaBh+fepAxLcPwChLSkp+/vlnomd5wxlj9i39 yg6/gw9BEAzDwFaFCDBKWQg6QKN9Vlf37cuXw6+L58CBA3p6enp6ehMw+ybi2wdglM7OzvhFxDO0 TllWVjbmOqVIJBJTvHp5NcmLNGPejA9nffiB8geDbwe7S7t5J3gQBCmbK4svi55BMDJDav+W81dV PaSg8PQ/tjiIorUKCgpcLvenn34avk7JYrGsra2Br1MS8e1PoW3G4Qzt6Ny5c+f+/fvj7ehA/xlT WpSKGxeWs8rHvC47Q1bvnJ6iIRifq3sbgMhASuXlEAT1DnOGuNzWFtjYiPzdK9ZJAik7/Dsdb0fH 2dl5yu7oTCGjxLP3bVYk7hwT/hN+Z3Znd2l3f12/qFskoyAzTXPadJvpGqs15KnARsB3NoLRmfno EQRBncN2vYUwbF1bWycQjLg+Xtl3fe978o0SiJeQ8V1ULsOEkrd5slsAQRpVVdB7LyHMgPWnnJs7 d4LaPT5/bJnsFkAQo6YGeu9PKRXEeZ7rZeoR3npJZE++8zs069kz6L3nORomIEZHJw3tucHEkbV9 slsAQXMbGqD3MTpimMhoRsYNYA7kmJkK0YwWPB40GdGMly5dsrGxmRLRjJMV9/3555/X19cPj/sm XyFjfhegSPtislsAQbavX0PD4r51dXUvXrw4AXHfSHK8qRL3jWTISEhIGBgYGLo48RkyVC+q4nkX QODsmuwWQJBTRwc0SRkyXr169dVXX01+hgxoyuQSUjoDzgMNK78Ci/bBzuLeXujdzyX0Puva35B3 PesamPyUmzZtep+fcurwfyU/pZhMvpWVle8z+U4Az58/NzIyCgoKGu8QjKmZyVdfXx9wJt/3Oc+n CO9znk/E6RBhYWHvT4dAyaScDhEWFjZVTod4J87R2b59+9GjR4dfeX+OzuhzdCIjI7dv3z7itnfp HJ1368QxBoPx/sSx4Yx34hidTsd/4tj169cxNB4N45449v5sxqkJkLMZjYyMxlwJmupnM74/xXYK 8n/9FNv3532/P+9bIhN93jfRdURHR9Pp9JycHJT3l5aWksnk8Xrunp6e6dOnj7mmgHJYOZympiZn Z+eFCxdKHLRNDC9evFi4cKGzs7NUfZJQKFRXVx/zWSzm44JhuLGxkUKhFBUVoawoJyeHTqdHR0ej bxs2CDTKvr6+gIAAS0vL0dOr8eDz+cbGxiNmkcPJzs52cHAY71UzMzP0HzGCUCiMjIykUCiXLl1C 2ZETgUgkunTpEoVCiYyMHO+Uu/EoLCw0Nzcf71V7e/vxdm5hGI6Pjzc2Nka/3tfY2Ghra+vv7y9x rREP4lzk8VBXV2dnZycjI4OMlFGWCgsLMzU1Xb163Kz6d+7ccXBwGO9Vd3f3rKwsqdopKyu7b9++ rKys77//fvHixU+ePJGqOBCePHmyePHi77//Pisra9++fSMcoySSlZXl4eEx3qv29vZ3794d79XV q1ebmJiEh4ejrEtLSys3N1dRUdHe3r6urk6qdkoBEZbO5XLpdDrKaccQhYWFdDpd/Aa6p6enmPX2 zMxMe3t7qSodYmBgIDo6mkwmBwcHd3R0YBORlo6OjuDgYDKZHB0djXl6u2DBAjED0JSUFC8vLzHF W1tb6XT68O0xNJw6dYpOpxM0UwRvlBcuXKBSqbdu3ZKqlEAgMDU1TUhIEHOPSCRSV1cXs+TO5/Nn zpzZ0tIiVdXDaW5u3rhxI5VKjYqKIvQJ1d3dHRUVRaVSN27cKHETQQytra0qKipinr88Ho9MJosX SUhIMDU1ldZ7Ael6Tp8+LVUpNIA0SqFQuHPnTiMjIwzeD4cPHxb/g4Zh+Pnz55qamuLvYbPZcXFx 0tY+gsrKSn9/fyqVGhoaisdixqS5uTk0NJRKpfr7+1dWVuJUi4uLY7PZ4u/R0tKSOKz39fWNiIiQ tvba2lojI6OdO3dKOw4WDzCj7Orq8vb29vDwwPDsq62t1dDQaGhoEH8bsnMq/p64uLhly5ZJ24Ax qamp2bZtG4lEYrPZycnJEmcDfD4/NTUVOaZyzFeTk5PZbDaJRNq2bdtwNys8LFu27OeffxZ/j4+P z82bN8Xf09DQoKGhgaE36ejo8PDw8Pb2FuNVIy1gjLKpqcnKymrTpk3YHNg8PDzQLDSEhYUdOHBA /D3t7e0qKirDXQlx8vbt25iYGFdXVxKJtGLFipiYmBH21NfXx+Fw1q1bN3PmzMDAwBFDw5qamgsX LqxYsYJEIrm6usbExIByDEPapqKi0tbWJv62kJCQ8PBwiWrR0dEeHh4YmiEUCrdv325mZiaxW0EJ AKMsLS3V0tIa4b2HnsTERBMTEzTWvHLlyqtXr0q8benSpZcvX8bWGDG0tLTExsauW7dOR0dHVVXV 0dFx4cKFJiYmiN+/vLz8rl27rl+/fvHixYiIiM2bNzs7O6uqquro6Kxbty42NhbPSHc8rly5snTp Uom3JSQkoNlWGBgYsLCwwOxI9d1332lpaWFw6R0NXqPMyMigUChJSUnYind3dzOZTJSTOGNjYzS7 2/Hx8RKHpzhpbW3NysrauXOngYEBEgqjqKjo7Oy8cuXK9evXh4SEnD179tatW5hd8VHi6emJ5lda Xl5uYmKCRpDL5TKZTMwzvKSkJAqFkpGRga34ELiMMjY2lkqlinEal0hoaOiQA7l4kKg0NN4JPT09 JBIJ+ARlPJqamsLCwtTV1XV1ddFvE+CnubmZRCKhcaDp7e1VVFREORdZs2ZNaGgo5lbdv3+fTqcP jxDCAHajPHTo0OzZsx8/foxZobGxEc38BqGurm68mIfRbNq0aYL9Jvl8flxcnK+vL2Y/fGk5evTo CK9eMTCZzOfPn6O58+XLlxoaGngcdB4/fjx79uxDhw5hVsBilIODg9u3b7e0tMTpArx69Wo0A3CE 7OxsV1dXlDcXFhaODgaYGCamsxwdECIeFxcX9O4H4eHhq1evxto0GIbhV69eWVpabt++fcgV4fXr 1+iLS73N2NTUxGKxiouL//jjDyqVinkn6cGDB/n5+Xv37kV5f0NDg44O2oRBNjY2KioqmZmZWFuH HfR7qnjIzMxUUVGxsbFBeb+Ojk7DUNZ0Sezduzc/P//BgwdYWwchg7onT56sWLGCz+dDEHTt2rXu 7m6UxaUwypKSks8//5zJZPJ4PC6XOzyVDAb2799/8ODBMbMljcnLly+1tbXR6wcFBZ06dQpT094B Tp48uXPnTvT36+jovHjxAuXNSkpK4eHh6PuLMZk+fTqHw5GRkfH19UXM8cKFC2gLS+xL+/r64uLi LC0th4rgd6pLS0szMTGRahsgMDBQquEzn8+n0+mPHj2SvnVTnUePHtHpdKlC+X788cctW7agv18o FJqYmIgPVUOps3nz5vnz58fExNBoNJRRKBJ6ysrKyu+++66qqsre3h5JUuXs7Ozq6orx5wNBEASJ RKKQkJAjR45I5Q7T0tIiVcY2BQWFoKCgY8eOSd/Aqc7Ro0d37twpMdPkcOh0enNzM/r7ZWVljxw5 EhISgueUgrdv38rKyp47d87e3v7w4cOvXr2KjY1FVRKN5TY0NBgYGKxfvx4C0U1eu3bN2tpa2lnI /PnzpQ1G7uzsJJPJoDb0pgi1tbVkMlnavdyCggJbW1tp67K1tcUTNfbs2bPdu3eTSCRlZWXkJ6Sp qYlml0SyUT579kxXV/fEiRPx8fGYHcOGEAqFhoaGUvn6I8yZMwfDzmxERASorfDJZWios3btWgye EzU1Nfr6+tKWyszMNDQ0xOlsgQz/zM3NkU7w2LFjEotIMMqamhptbW3EPenEiRPolxXGIz4+Xozr uBg0NDQwbJB0dXVNmzZtAjz4iQb5GZeVldFoNAy7569fv1ZXV8dQr4ODg5hAAKkoLi62s7OTk5OT uC0nziiRHD0XL15E/sU/7BWJRKamphIjjsdEXl5+dFYCNCxYsACCoODg4CkVICYVbW1t27Ztg2HY zc3t7NmzGBT6+/vl5eUxFMzMzDQyMgL40SHeweLtclyjfPToEYPBGB4jh79liYmJGEY2MAzz+XwF BQVslR4/fhx5cCxZskSiQ83UhMPhuLu7JyUlmZmZYXZQx/OrBpvu5sqVKwwGQ8zCyNhGWV1draWl BdzXhsViYUg2B8Nwe3u7qqoqtkpzc3OR6aSCgoK+vv67uEi0d+9eJpPJZDJzc3MfPnwYGxuLIZck iUTC9ptMTU1lsVgYCoohMTFRjF2OYZSIRf7yyy9g24E8CLBt/TU3N9NoNGz1tre3y8jIODg4bNmy hcPh7Nq1a8rmIBgPJARPR0dHTU3N0dER28Y0hULB5j6HZ9AlhuvXr49nlyONsqqqisFggBrbDsfN zU2ij/R4vHz5UmIghBh0dHRu376tpaWFrGe9W4PLnp4eJK+7nJxcWFgY5rkwg8HAnOIiLi5u0aJF 2MqKIT4+nsFgjM7h+D9GWVtbS8RTG4bhsrIybW1tzPmGGxsbtbS0MNe+fPnyvr6+rKwsJpOJJm/M lOLXX3+FIIhKpd65cwePjra2NuacCwKBQFtbu6ysDE8DxuTy5ctaWlojFvv+a5QNDQ2zZs06d+4c 8IphGA4ICPj2228xF3/x4gV6v7XRDEWo7Nmzx8fHZxKTDkiLSCQyMDAwNjbGHwGjpaWFJ6/fsWPH 1q9fj7MNYxIbGzvCs+7fRvny5Us9Pb0ffviBiFpbWlrU1NTwdFF4xpQwDA/NOgUCgYODw+HDhzFL TTCHDx+2srLC/IQZDp7HNwzD7e3tampqBLlOx8TE6OjoDI2VIRiGW1pa5s6dS9wKc3h4+NatW/Eo vHnzBtva72h4PB6TyZQY3TcVuHnzJuKTBURNTU0N8/kPCFu3bkXv/yot0dHRc+fORaZiUGdnp5WV VVhYGEGVDQwMaGpq4lyI6e7uVlZWBtWkkpISCoVy9+5dUIJEUFBQQKFQAGavVVZWxpleAZkEA+m2 xyQsLMzc3LytrQ1ydHQMCgoiqBoYhhMTE11cXHCKiEQiWVlZgBHvGRkZNBqtvLwclCBYysvLaTQa /gisIQYHB2VlZfEvOzg7OxOaNz4oKMjR0REKCAggdODv5uYmPhkLSsBGc8MwnJiYODUdLhF3SbBJ nTs6OlRUVPDrJCQkuLm54dcZD5FIFBAQABGXNhiG4adPn5LJZGy7WyPQ0dFBGfqEnmvXrtFoNGlz OxFKYWEhjUYD8jMeTn19PZPJxK/T399PpVKfPn2KX2o8BgYGPkAWZgliy5Yt1tbWuI7p+w8aGhpv 3rzBrzMcPz+/mJgYb29vDocDVhkbHA7H29s7JiYG8+GW4/H69evRZ11iYNq0aWvXrh3y1UXib8Ai JydHYNLUxMRECIK++eYbIGqOjo6//fYbEKkRFBUVaWpqfvPNN5ObNPXIkSOamprSJn1FyW+//bZk yRIgUsgutFAo7O/vT0xMBKI5AqKSphYXF69btw6CIDqdDkQQOS0ViNQI5s2bV1RUlJqaumzZMuCd MRpev37t6+ublpZWVFQ0b948Iqp49eoVntBThK6uLgiCDA0NNTU1s7OzExMT29vbQbRuJIQYZV1d nbe3N9K3w/iObh6io6Pj+vXrAoEAiNoIkJMijIyMLCwsUlJSiKhiPFJSUj766CMTExPkRAjg+mVl ZRAEvXjxgslk4pSSl5ffuXNnfn7+p59+evny5dOnT0sVJyQFwPvetrY2Q0PD+fPnI+GzMTEx+DUF AoG8vDwEQQTtOQ2Rl5enr6/PZrOJPsMFhuG6urpPPvlEX1+f0EMjAwMD+/r6NmzYgHwRubm5eKa2 PB5PS0vL19dXWVkZgiA0mYwwALinHBgYCA8PP3To0LZt29zc3EYffI6NkpKSgYEBCIIOHjyIPEQI wtHRsaKiwtLS0srKas+ePa9fvyailtbW1j179lhbW7NYrIqKCjFZ3PGjpKQUGRn59OlTXV3dffv2 1dfX45na0ul0DoeTk5PT09MDQRCQKewYgLXxzs5OZLrg7e195cqVc+fOnT9/Hr/s8ePH5eTkZsyY oaSkhCdJDXp4PN727dvV1dV37NiBJ1/SCGpqanbs2KGmprZjx46JScEVFxc3bdo0xBHTysoKiNte UlISkmsOm8u2RAiZfbe3t8+cObOzs7OrqwuIayabzQ4NDVVRUcnPzzcyMiLiGNMxaW5uDgkJodFo Tk5O58+fx5zar7W19fz5805OTlQqNSQkZMIywsEwXFFRgfQ+MjIy9+7dAyW7f/9+CIIwp4AUDyFG GRsbO5SIG8g2jJeXl0AgsLW1vXv3blNTE2ZnYWwIBILk5GR/f39VVVVbW9v9+/enpKRIHHTW19en pKTs27fPxsZGVVXV398/OTkZyD6CVAwMDCDTkYCAAICyIpFIW1t73759ADWHkIEBzY6H4+vru3r1 ajHH4UgFj8dra2szNTXdvHkzi8XaunWrQCAgajQjFoFAUFBQwOVyCwsLKyoqOjo6dHR0qFSqmpra Bx98AEGQSCRqa2trbW2tr69XVVU1Nze3tbV1dnZesGDBpDQYQVdXl8fj1dfXg53dx8bGXr16lYgs YuCNsre3l8FgIN8KEEEYhpERzNmzZ0tKSmJiYoDI4qerq+vFixctLS1IQBYEQTIyMmpqalQqlclk zpgxY7Ib+G+MjIyMjIxu3rwJVrazs1NHR6epqQmZiYMEeN9748aNxYsXA5eFYbiwsPCjjz4iQvnv jZ6eHs5QivHw8PAgYlgJfvE8LS3N19cXuCwEQR999NHTp08JXRL6+9HV1dXS0mJtbU2E+LJly1JT U4HLAjZKGIYzMzM9PT3ByiJMmzaNxWLdv3+fCPG/K/fu3bO0tCRo68XLywtx+gQrC9goS0pKSCTS 7NmzwcoO4ejoyOVyCRL/W5Kfn+/o6EiQ+KxZs0gkUmlpKVhZwEaZkZFBUDeJ4ObmlpOTQ5z+349b t24tWrSIOH0vL6/09HSwmoCN8tatW+7u7mA1h7NgwYKqqiqCnFP+frS3t1dXVyMpvghi0aJF2dnZ YDVBGmVPT09paSlxDwsIghQUFJydnTMyMoir4u9ERkaGs7MzUb48EARBkLOzc2lpKfok+2gAaZT5 +flWVlbgV63+F29vbyJmfH9L0tLSvL29Ca1CSUmJxWLduXMHoCZIo+RyuQsXLgQoOCa+vr4ZGRn9 /f1EV/Su09/fn5GRQdDy3HBcXV3z8vIACoI0yry8PEKf3Qg0Gs3c3HxSzsh5t8jKyjI3N5fq9AJs ODo6TlGj7Ovrq6iosLW1BSUohlWrVl29enUCKnqniY+PBx6ANibz588vLy/v7e0Fpghqa4jL5drZ 2YFSE09bW5uqqmp7e/vEVPcu0tnZqaqqijNPC3rs7OwAZv0E1lPeu3dv/vz5oNTEQyKRFi1adO3a tYmp7l0kPj7e3d1dXV19Yqqzs7MDuNMGzCjv379vZ2cHSk0imzdvPnv27IRV985x4cKFzZs3T1h1 YI3y/wMu4Rkm3/VOugAAAABJRU5ErkJgglBLAwQUAAYACAAAACEAvjrI5r4BAABQAgAAFAAAAGRy cy9tZWRpYS9pbWFnZTIud21mXFE9b9NQFD3vJaFtGslOPwYQAoMESitoKapgjesYyhAUkUiMlkkf xVLihDgUMiAqFhBLWCL4I2wM2RkRO78AELIYQCKc63Ti2cf33POe7rs+V2EJyFUUoPESsgqEVhQy pvRsNsvYljp9oi1rkkwr6a9qqpaZXT5loYR6OHzUGvUN0MDKiXoGrDADbOZTsg/EMctPCLlrSapp YWu6qm7gLNkfPf3LwPVWGpHm7FbUNYlz1zx17vW6YYxrnyb63e63o+rzX0dyJE9c5ekS4/WiKDmi srPBXl7hWMvfSZe/4fb7Sf2W5yl8piaomSQ6jJ1mOzJx21xx7sTtLRQUFvK1Zr11E1i9H8Vup7MX JlHb6x2YRnhoEpQL/zdVzjVH3Qe9Dre83pNBZAbSMcr5esvxnw0HIW1ZvGD549q220ht63bgNn6e P0e+brlI/fRSOt4LyGzLkzD2081gPx1nSpXxxT633M2gFvipvK5VUuCjueiS4uByzGlGUclIK/y8 3hG2wf8UW8SDYjaTubVzv20scA/4mM2W5S42R8nQdIHHhTfUi/i++vC9QHL7y0TP/c6uwg+WEreB fwAAAP//AwBQSwMEFAAGAAgAAAAhAI8Ew8q/AQAAUAIAABQAAABkcnMvbWVkaWEvaW1hZ2UzLndt ZlxRwWoTURQ97yWxNg3MpFZEER0FJS21llB0m+lktC4iwQRcyTDGZx1IJjETW7MQpStxEzfBrfgP 7lxk71Lc+wUiMrhQMJ476co3c+aee97jvjvnKiwDuYoCNI4gq0BoRSFjSs/n84xtqbPH2oomybSS /qagV5hdPWGhhEY4etIeDwzQxOqxeg6sMAds5jOyj8SM5aeE3LUs1bSwNV1TN3Ce7I+e/WXgeiuN SHN2O+qZxLlrDp17/V4YY/vzVL/b+X5Qe/HrQI7kiWs8XWKsFkXJEZXquk7wHq+0/J10+RvuYJA0 bnmewhdqgrpJov3YaXUiE3fMpnMn7myhoLCUr7ca7ZvAqftR7Ha7u2ESdbz+I9MM902CcuH/psq5 1rj3sN/lltd/NozMUDpGOd9oO/7z0TCkLScvWf6kft1tprZ1O3CbPy9eID9tuUj99Eo62Q3IbMuT MPHTjWAvnWRKjfHlHrfcjaAe+Km8rlVS4KO56JLi4HLMaUaRk8FRhZ/XVWHr/E+xRTwoZjNZWLvw 28YS94BP2WxZ7nJrnIxMD3haeEO9iA9nHj8QSG5/neqF39lV+MFS4jbwDwAA//8DAFBLAwQUAAYA CAAAACEArilroOAAAAALAQAADwAAAGRycy9kb3ducmV2LnhtbEyPwU6EMBCG7ya+QzMm3txWRESk bIyJxrgHdSXx2qWz0EinhHYX9OktJ73NZL788/3lerY9O+LojSMJlysBDKlx2lArof54vMiB+aBI q94RSvhGD+vq9KRUhXYTveNxG1oWQ8gXSkIXwlBw7psOrfIrNyDF296NVoW4ji3Xo5piuO15IkTG rTIUP3RqwIcOm6/twUpIk32fvz1lm5/nup5ePlNzI16NlOdn8/0dsIBz+INh0Y/qUEWnnTuQ9qyX kIvr24hKuBKx0wKIdJl2EhKR5cCrkv/vUP0CAAD//wMAUEsDBBQABgAIAAAAIQBVuT/j0AAAACkC AAAZAAAAZHJzL19yZWxzL2Uyb0RvYy54bWwucmVsc7yRz2rDMAyH74O9g9F9cZLCKKNOL2PQ68ge QNiKYxrLxvb+5O3n0UsLZb31KAl9vw9pt//xi/iilF1gBV3TgiDWwTi2Cj7Gt6ctiFyQDS6BScFK GfbD48PunRYsdSnPLmZRKZwVzKXEFymznsljbkIkrpMpJI+llsnKiPqIlmTfts8ynTNguGCKg1GQ DmYDYlxjTb7NDtPkNL0G/emJy5UI6XzNrkBMlooCT8bhqblpvv0E8rpDfx+H/j+H7j4OXRPZ/t1B Xjx4+AUAAP//AwBQSwECLQAUAAYACAAAACEARgWwBBgBAABHAgAAEwAAAAAAAAAAAAAAAAAAAAAA W0NvbnRlbnRfVHlwZXNdLnhtbFBLAQItABQABgAIAAAAIQA4/SH/1gAAAJQBAAALAAAAAAAAAAAA AAAAAEkBAABfcmVscy8ucmVsc1BLAQItABQABgAIAAAAIQAmj2HRrAQAAE8RAAAOAAAAAAAAAAAA AAAAAEgCAABkcnMvZTJvRG9jLnhtbFBLAQItAAoAAAAAAAAAIQAaCWGhkTcAAJE3AAAUAAAAAAAA AAAAAAAAACAHAABkcnMvbWVkaWEvaW1hZ2UxLnBuZ1BLAQItABQABgAIAAAAIQC+OsjmvgEAAFAC AAAUAAAAAAAAAAAAAAAAAOM+AABkcnMvbWVkaWEvaW1hZ2UyLndtZlBLAQItABQABgAIAAAAIQCP BMPKvwEAAFACAAAUAAAAAAAAAAAAAAAAANNAAABkcnMvbWVkaWEvaW1hZ2UzLndtZlBLAQItABQA BgAIAAAAIQCuKWug4AAAAAsBAAAPAAAAAAAAAAAAAAAAAMRCAABkcnMvZG93bnJldi54bWxQSwEC LQAUAAYACAAAACEAVbk/49AAAAApAgAAGQAAAAAAAAAAAAAAAADRQwAAZHJzL19yZWxzL2Uyb0Rv Yy54bWwucmVsc1BLBQYAAAAACAAIAAACAADYRAAAAAA= ">
            <v:shape id="_x0000_s1645" type="#_x0000_t75" style="position:absolute;width:14865;height:11226;visibility:visible" filled="t">
              <v:fill o:detectmouseclick="t"/>
              <v:path o:connecttype="none"/>
            </v:shape>
            <v:group id="Group 31" o:spid="_x0000_s1646" style="position:absolute;left:359;top:359;width:14517;height:10888" coordsize="14516,108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xDvhwwAAANsAAAAPAAAAZHJzL2Rvd25yZXYueG1sRI9Bi8Iw FITvwv6H8ARvmlZRpBpFZF08yIJVWPb2aJ5tsXkpTbat/94sCB6HmfmGWW97U4mWGldaVhBPIhDE mdUl5wqul8N4CcJ5ZI2VZVLwIAfbzcdgjYm2HZ+pTX0uAoRdggoK7+tESpcVZNBNbE0cvJttDPog m1zqBrsAN5WcRtFCGiw5LBRY076g7J7+GQVfHXa7WfzZnu63/eP3Mv/+OcWk1GjY71YgPPX+HX61 j1rBLIb/L+EHyM0TAAD//wMAUEsBAi0AFAAGAAgAAAAhANvh9svuAAAAhQEAABMAAAAAAAAAAAAA AAAAAAAAAFtDb250ZW50X1R5cGVzXS54bWxQSwECLQAUAAYACAAAACEAWvQsW78AAAAVAQAACwAA AAAAAAAAAAAAAAAfAQAAX3JlbHMvLnJlbHNQSwECLQAUAAYACAAAACEAycQ74cMAAADbAAAADwAA AAAAAAAAAAAAAAAHAgAAZHJzL2Rvd25yZXYueG1sUEsFBgAAAAADAAMAtwAAAPcCAAAAAA== ">
              <v:shape id="Picture 1120" o:spid="_x0000_s1647" type="#_x0000_t75" style="position:absolute;width:14516;height:1088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vtMbxAAAAN0AAAAPAAAAZHJzL2Rvd25yZXYueG1sRI9Bi8JA DIXvC/6HIYK3dWoPslRHEVHQg+BWQbyFTmyLnUzpjFr//eaw4C3hvbz3Zb7sXaOe1IXas4HJOAFF XHhbc2ngfNp+/4AKEdli45kMvCnAcjH4mmNm/Yt/6ZnHUkkIhwwNVDG2mdahqMhhGPuWWLSb7xxG WbtS2w5fEu4anSbJVDusWRoqbGldUXHPH85A3ux3+VVfD5dN+e6P+2KVPuLRmNGwX81ARerjx/x/ vbOCP0mFX76REfTiDwAA//8DAFBLAQItABQABgAIAAAAIQDb4fbL7gAAAIUBAAATAAAAAAAAAAAA AAAAAAAAAABbQ29udGVudF9UeXBlc10ueG1sUEsBAi0AFAAGAAgAAAAhAFr0LFu/AAAAFQEAAAsA AAAAAAAAAAAAAAAAHwEAAF9yZWxzLy5yZWxzUEsBAi0AFAAGAAgAAAAhADK+0xvEAAAA3QAAAA8A AAAAAAAAAAAAAAAABwIAAGRycy9kb3ducmV2LnhtbFBLBQYAAAAAAwADALcAAAD4AgAAAAA= ">
                <v:imagedata r:id="rId1284" o:title=""/>
              </v:shape>
              <v:rect id="Rectangle 1121" o:spid="_x0000_s1648" style="position:absolute;left:4205;top:4456;width:3000;height:197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D57FwQAAAN0AAAAPAAAAZHJzL2Rvd25yZXYueG1sRE9Na8JA EL0X/A/LCL3VzQYMJboGESy9mrZ6HbJjEs3OhuzGpP++Wyj0No/3Odtitp140OBbxxrUKgFBXDnT cq3h8+P48grCB2SDnWPS8E0eit3iaYu5cROf6FGGWsQQ9jlqaELocyl91ZBFv3I9ceSubrAYIhxq aQacYrjtZJokmbTYcmxosKdDQ9W9HK2GrzFb+9vFjec3ZaesnZTry07r5+W834AINId/8Z/73cT5 KlXw+008Qe5+AAAA//8DAFBLAQItABQABgAIAAAAIQDb4fbL7gAAAIUBAAATAAAAAAAAAAAAAAAA AAAAAABbQ29udGVudF9UeXBlc10ueG1sUEsBAi0AFAAGAAgAAAAhAFr0LFu/AAAAFQEAAAsAAAAA AAAAAAAAAAAAHwEAAF9yZWxzLy5yZWxzUEsBAi0AFAAGAAgAAAAhAMQPnsXBAAAA3QAAAA8AAAAA AAAAAAAAAAAABwIAAGRycy9kb3ducmV2LnhtbFBLBQYAAAAAAwADALcAAAD1AgAAAAA= " fillcolor="#7f7f7f" strokeweight="1pt"/>
              <v:rect id="Rectangle 1122" o:spid="_x0000_s1649" style="position:absolute;left:7205;top:4456;width:3001;height:197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uU1owgAAAN0AAAAPAAAAZHJzL2Rvd25yZXYueG1sRE9Li8Iw EL4v+B/CCN7WtD3I0jWKiIIHL+162L0NzdgWm0lpYh/+eiMseJuP7znr7Wga0VPnassK4mUEgriw uuZSweXn+PkFwnlkjY1lUjCRg+1m9rHGVNuBM+pzX4oQwi5FBZX3bSqlKyoy6Ja2JQ7c1XYGfYBd KXWHQwg3jUyiaCUN1hwaKmxpX1Fxy+9GAebj3zRNv8MgsyaqD4+szc+ZUov5uPsG4Wn0b/G/+6TD /DhJ4PVNOEFungAAAP//AwBQSwECLQAUAAYACAAAACEA2+H2y+4AAACFAQAAEwAAAAAAAAAAAAAA AAAAAAAAW0NvbnRlbnRfVHlwZXNdLnhtbFBLAQItABQABgAIAAAAIQBa9CxbvwAAABUBAAALAAAA AAAAAAAAAAAAAB8BAABfcmVscy8ucmVsc1BLAQItABQABgAIAAAAIQCLuU1owgAAAN0AAAAPAAAA AAAAAAAAAAAAAAcCAABkcnMvZG93bnJldi54bWxQSwUGAAAAAAMAAwC3AAAA9gIAAAAA " strokeweight="1pt"/>
              <v:shape id="Picture 1123" o:spid="_x0000_s1650" type="#_x0000_t75" style="position:absolute;left:4968;top:4603;width:1778;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cc0jxQAAAN0AAAAPAAAAZHJzL2Rvd25yZXYueG1sRI/disIw EIXvBd8hjLA3oqkKItUoIizsgiz4A96OydhWm0lpotZ9eiMI3s1wznfmzGzR2FLcqPaFYwWDfgKC WDtTcKZgv/vuTUD4gGywdEwKHuRhMW+3Zpgad+cN3bYhEzGEfYoK8hCqVEqvc7Lo+64ijtrJ1RZD XOtMmhrvMdyWcpgkY2mx4Hghx4pWOenL9mpjje7Z/odllaxPWv/xcX+4+t+RUl+dZjkFEagJH/Ob /jGRGwxH8PomjiDnTwAAAP//AwBQSwECLQAUAAYACAAAACEA2+H2y+4AAACFAQAAEwAAAAAAAAAA AAAAAAAAAAAAW0NvbnRlbnRfVHlwZXNdLnhtbFBLAQItABQABgAIAAAAIQBa9CxbvwAAABUBAAAL AAAAAAAAAAAAAAAAAB8BAABfcmVscy8ucmVsc1BLAQItABQABgAIAAAAIQC3cc0jxQAAAN0AAAAP AAAAAAAAAAAAAAAAAAcCAABkcnMvZG93bnJldi54bWxQSwUGAAAAAAMAAwC3AAAA+QIAAAAA ">
                <v:imagedata r:id="rId1285" o:title=""/>
              </v:shape>
              <v:shape id="Picture 1124" o:spid="_x0000_s1651" type="#_x0000_t75" style="position:absolute;left:7583;top:4527;width:2032;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hkLkwwAAAN0AAAAPAAAAZHJzL2Rvd25yZXYueG1sRE9Li8Iw EL4L/ocwgrc1VdcH1SiiCMuCB7V4HpqxLTaT2sRa99dvFha8zcf3nOW6NaVoqHaFZQXDQQSCOLW6 4ExBct5/zEE4j6yxtEwKXuRgvep2lhhr++QjNSefiRDCLkYFufdVLKVLczLoBrYiDtzV1gZ9gHUm dY3PEG5KOYqiqTRYcGjIsaJtTunt9DAKvjdNNWsvfE+zyWWf7MYJH35uSvV77WYBwlPr3+J/95cO 84ejT/j7JpwgV78AAAD//wMAUEsBAi0AFAAGAAgAAAAhANvh9svuAAAAhQEAABMAAAAAAAAAAAAA AAAAAAAAAFtDb250ZW50X1R5cGVzXS54bWxQSwECLQAUAAYACAAAACEAWvQsW78AAAAVAQAACwAA AAAAAAAAAAAAAAAfAQAAX3JlbHMvLnJlbHNQSwECLQAUAAYACAAAACEALIZC5MMAAADdAAAADwAA AAAAAAAAAAAAAAAHAgAAZHJzL2Rvd25yZXYueG1sUEsFBgAAAAADAAMAtwAAAPcCAAAAAA== ">
                <v:imagedata r:id="rId1286" o:title=""/>
              </v:shape>
            </v:group>
            <w10:wrap type="square"/>
            <w10:anchorlock/>
          </v:group>
        </w:pic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A15137">
        <w:rPr>
          <w:b/>
          <w:lang w:val="vi-VN"/>
        </w:rPr>
        <w:t xml:space="preserve"> Hướng dẫn</w:t>
      </w:r>
      <w:r w:rsidRPr="0074510D">
        <w:rPr>
          <w:b/>
          <w:lang w:val="vi-VN"/>
        </w:rPr>
        <w:t>:</w:t>
      </w:r>
      <w:r w:rsidRPr="00A15137">
        <w:rPr>
          <w:b/>
          <w:lang w:val="vi-VN"/>
        </w:rPr>
        <w:t xml:space="preserve"> Chọn </w:t>
      </w:r>
      <w:r w:rsidRPr="00DC1882">
        <w:rPr>
          <w:b/>
          <w:color w:val="0000FF"/>
          <w:lang w:val="vi-VN"/>
        </w:rPr>
        <w:t>B.</w:t>
      </w:r>
      <w:r w:rsidRPr="0074510D">
        <w:rPr>
          <w:b/>
          <w:lang w:val="vi-VN"/>
        </w:rPr>
        <w:t xml:space="preserve"> </w:t>
      </w:r>
    </w:p>
    <w:p w:rsidR="00DC1882" w:rsidRPr="002C5E25" w:rsidRDefault="00DC1882" w:rsidP="003C453C">
      <w:pPr>
        <w:tabs>
          <w:tab w:val="left" w:pos="284"/>
          <w:tab w:val="left" w:pos="2835"/>
          <w:tab w:val="left" w:pos="5387"/>
          <w:tab w:val="left" w:pos="7938"/>
        </w:tabs>
        <w:rPr>
          <w:lang w:val="vi-VN"/>
        </w:rPr>
      </w:pPr>
      <w:r w:rsidRPr="0074510D">
        <w:rPr>
          <w:lang w:val="vi-VN"/>
        </w:rPr>
        <w:t>Đường sức từ được vẽ theo quy tắc đi ra từ cực từ Bắc vào vào cực từ Nam → (2) là cực từ Bắc</w:t>
      </w:r>
      <w:r w:rsidRPr="002C5E25">
        <w:rPr>
          <w:lang w:val="vi-VN"/>
        </w:rPr>
        <w:t>.</w:t>
      </w:r>
    </w:p>
    <w:p w:rsidR="00DC1882" w:rsidRPr="00415DF2" w:rsidRDefault="008614FF" w:rsidP="003C453C">
      <w:pPr>
        <w:tabs>
          <w:tab w:val="left" w:pos="284"/>
          <w:tab w:val="left" w:pos="2835"/>
          <w:tab w:val="left" w:pos="5387"/>
          <w:tab w:val="left" w:pos="7938"/>
        </w:tabs>
        <w:rPr>
          <w:lang w:val="it-IT"/>
        </w:rPr>
      </w:pPr>
      <w:r>
        <w:rPr>
          <w:noProof/>
        </w:rPr>
        <w:pict>
          <v:group id="Canvas 1198" o:spid="_x0000_s1612" editas="canvas" style="position:absolute;margin-left:323.6pt;margin-top:26.85pt;width:197.6pt;height:108.55pt;z-index:251680256;mso-position-horizontal-relative:margin" coordsize="25095,1378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FfPIvrKBQAAnxwAAA4AAABkcnMvZTJvRG9jLnht bOxZ227bOBB9X2D/QdB7Y91lC3GKwGmKAkEbbLLbZ1qmLqhEakk6Tvr1e0hR8a1Nmm6aTbAxYJsU b8PhmZkz1OHb67ZxrqiQNWdT1z/wXIeynC9qVk7dPy9P34xdRyrCFqThjE7dGyrdt0e//3a46jIa 8Io3CyocTMJktuqmbqVUl41GMq9oS+QB7yhDY8FFSxSqohwtBFlh9rYZBZ6XjFZcLDrBcyolnp70 je6Rmb8oaK4+FYWkymmmLmRT5leY37n+HR0dkqwUpKvq3IpBfkKKltQMi95OdUIUcZai3puqrXPB JS/UQc7bES+KOqdmD9iN7+3sZkbYFZFmMzm0MwiI0iPOOy+hA0yZrXAY1JTLbFV2t4eCg9w5lQdt 4r3gy87soczyj1fnwqkXQIofxK7DSAtMmB6OeWKXR7/3orvozoV9UPY1reHrQrT6H7pzrqduGKQe ZrrBlAEK6E8yeq2cHG1BlIZJFLpOrpvDKPSwqOmRV4CFHg5MoM3iIK/e3TNyNKw/WnUlcGNkPDrs 6jzD16oMpT2V3Q9kjFJLQV07SftDc7REfFl2b4Cljqh6Xje1ujF2AYVrodjVeZ2fi76ypf1k0D46 6HW1/hOtHD1M9+zHEb2vM55/kQ7js4qwkh7LDmYFhereo+3uprq16Lypu9O6afS56LLdHkxwB1Tf 0FBvHic8X7aUqd7eBW2wU85kVXfSdURG2zkFoMSHhRGIZFIJqvJKL1hg4T8grBZ0o8FIuRZMb0EC a3rEDrr8aBL6qcFIEARJYjS0ATAvDaMJ2g3AvHgcBGOjlfVEnZDqPeWtowsQE9LgbEhGrs6klWvo YrXZi2JkhGTaNuEa5aA41PZU9yB7vKhIRyGCnnYLEdhGb48XSpC6rJQz44xBXi40OFK9MTtoxnpt 5dfsojPo0BreatSV+5Waxn7oGZVtKDUMohBYNEo1lnlrdUDjtjqbmum9fEedJGNcYw/Ckaxhzko7 idSDzecEsaYAklBsO8BHstJ1SFMiiOVKmCklb+rFAF15I2eNcK4I4gjCz4KvLuFlXKchUqEBLsR8 7OFvDdUinxBZ9YNNk+5GsrZWiH1N3U7d8e1oklWULN6xhaNuOjhHjiVdLblssRqFfCiY4YrUzbqf VJQ0qtru2pRWoIbpBakJiBZ36wPSpTlf3Bhva04RcHs63IEh3IU7g44taJHsAbhzCjidv7S30hqw QWPDrK3rH0KGxsZ2sPh/ge9Xg0r7WnxfUqScDPg8X0fKibYrvZchUqL6n8a+oPcJjxn74JijoGdW sR+Md0Kf70fBOLLWop3qPZ76JwLfy8NKCPfR+7I1VvDsmWElfHys9DQ6TZCS7ThUP5wk48GrxkH0 ihPkPqH/DZwY+vqcfEr0+DgJgsifTCxa4rEf7nC/J/Aqmko8AZ0O4Tp7V/AJDA4EGg/gByyRuRhS 2++T5CAJJzFiD9hINJ6MI3saA1EJYn9iOXIQw+z05N+nKrQBC5J3UuUtzvov6O4L4dnQ1Q+SYkdw JG7ArOzy0xpk/gyc/5wI3BPhIe6+0Fpx8RXUG/dI4Od/L4nO45sPDKnaxI8idFOmEsVpgIrYbJlv trBlO+NIMeAfsJop6v6qGYqF4O1nXHkd61XRRFiOtfukxVZmSqcjroNLs5weH5tyf0FwhmwN1wo9 FdZpyeX1ZyI6m5oqQOsjH9LDvZSq76tJNOPHS8WL2qSv6+TBZoBPmTuEuNvZNjIT237cyJLI82NM AiOLPZzN7gXSq5Hh2mQzD35YMvtqZL/SyF4gP0bCsMePTWB7TrzHOoHHzKV8L4mSpL9IDGMPMaHn VkM091N8cI3d3z1M9B3VnfH87mxqx2b3g/nGvdWp+djVNkzdZLO7V5EvEHFQ6h7izAE/J8TZ3PpR EZdGAXijCW1hGPnJLtPezMvSFBeQzxJx5j0L3kYZcmFeghmaa9/Y6ddsm3XTa/1e8egfAAAA//8D AFBLAwQKAAAAAAAAACEAX9XnnG/9AABv/QAAFAAAAGRycy9tZWRpYS9pbWFnZTEucG5niVBORw0K GgoAAAANSUhEUgAAB7sAAAPyCAYAAAANFLvQAACAAElEQVR42uzdP0hta37wcWEOEwNCJDEvhrGw sJDBQoiFheHKxCESZLA4hSHCCLEQxsKAEJkIQoRIMIMQGSwkkWDhgAQhckYGA6ewsLCQYGHAwoCF hYWFhcUp9pvfnjln7r1z/vis/W+ttT8f2G84ee+dPX59zspa61nreTq++uqrSnzOzs4q1Nft7W1l bW3twyf+jM4ao7POGqOzzmiss85orDM6a6wzOmuss84a60ztnTv+T/w/la2tLcXq7O3bt5X3feMT f0ZnjdFZZ43RWWc01llnNNYZnTXWGZ011llnjXWm9s4muw10ndFYZ53RWGd01lhndNYYnXXWGJ11 1lhjnTVG58J1NtltoOuMxjrrjMY6o7PGOqOzxuiss8borLPGGuusMToXrrPJbgNdZzTWWWc01hmd NdYZnTVGZ501RmedNdZYZ43RuXCdTXYb6Dqjsc46o7HO6KyxzuisMTrrrDE666yxxjprjM6F62yy 20DXGY111hmNdUZnjXVGZ43RWWeN0VlnjTXWWWN0Llxnk90Gus5orLPOaKwzOmusMzprjM46a4zO Omussc4ao3PhOpvsNtB1RmOddUZjndFZY53RWWN01lljdNZZY4111hidC9fZZLeBrjMa66wzGuuM zhrrjM4ao7POGqOzzhprrLPG6Fy4zia7DXSd0VhnndFYZ3TWWGd01hidddYYnXXWWGOdNUbnwnU2 2W2g64zGOuuMxjqjs8Y6o7PG6Kyzxuiss8Ya66wxOheus8luA11nNNZZZzTWGZ011hmdNUZnnTVG Z5011lhnjdG5cJ1NdhvoOqOxzjqjsc7orLHO6KwxOuusMTrrrLHGOmuMzoXrbLLbQNcZjXXWGY11 RmeNdUZnjdFZZ43RWWeNNdZZY3QuXGeT3Qa6zmiss85orDM6a6wzOmuMzjprjM46a6yxzhqjc+E6 m+w20HVGY511RmOd0VljndFZY3TWWWN01lljjXXWGJ0L17mju7u7Ep9f/OIXitXZ5eVlZXx8/MMn /ozOGqOzzhqjs85orLPOaKwzOmusMzprrLPOGutM7Z07ZAIAAAAAAACgaEx2AwAAAAAAAFA4JrsB AAAAAAAAKByT3QAAAAAAAAAUjsluAAAAAAAAAArHZDcAAAAAAAAAhWOyGwAAAAAAAIDCMdkNAAAA AAAAQOGY7AYAAAAAAACgcEx2AwAAAAAAAFA4JrsBAAAAAAAAKByT3QAAAAAAAAAUjsluAAAAAAAA AAqn46uvvqrE5+zsTI06u729raytrX34xJ/RWWN01lljdNYZjXXWGY11RmeNdUZnjXXWWWOdqb1z x/+J/6eytbWlWJ29ffu28r5vfOLP6KwxOuusMTrrjMY664zGOqOzxjqjs8Y666yxztTe2WS3ga4z GuusMxrrjM4a64zOGqOzzhqjs84aa6yzxuhcuM4muw10ndFYZ53RWGd01lhndNYYnXXWGJ111lhj nTVG58J1NtltoOuMxjrrjMY6o7PGOqOzxuiss8borLPGGuusMToXrrPJbgNdZzTWWWc01hmdNdYZ nTVGZ501RmedNdZYZ43RuXCdTXYb6Dqjsc46o7HO6KyxzuisMTrrrDE666yxxjprjM6F62yy20DX GY111hmNdUZnjXVGZ43RWWeN0VlnjTXWWWN0Llxnk90Gus5orLPOaKwzOmusMzprjM46a4zOOmus sc4ao3PhOpvsNtAL4eHhoXJzc1NteHJyUtnb26tsbGxUlpeXK5OTk9/o/OMf/7iytrZW2dzcrP5z 8Yl/J/4zMJZ1RmeNdUZnjXXWWWeN0blZHh8fKxcXFx/uZcS9isXFxcrc3Nwn72fEZ319vXJ8fFy5 urqqPD09CWks64zOGuuMxjrrbLLbQC+Cd+/eVS4vLysHBweVpaWlyvj4eOXVq1ff6FjLp7e3tzI2 NlZ5/fp19cIxLjbjwvH5+Vl8Y1lnndFYZ3TWWGd01hidM4kJ6fPz88rOzk71nsPg4GCls7Ozbvcz +vv7q5PjCwsL1Qnzw8PD6ksBGMs664zGOqOxzu3e2WS3gd5Sd3d3le3t7erE9sjISKWrq6tuF4Ip n7gAnZiYqF4wxhPXMemOsayzzmisMzprrDM6a6yzzh9ze3tbfVB/dXW1+lB9PSe2UyfB4y3x/f39 6j0WjGWddUZjndFY53br/GGye3p6ujrhneXzi1/8ItN/wbOzs8zfmYfvfvPmTaZfQDO++1Pi32v1 d//93/995Uc/+lHl//2//9eSC8GXfP7wD/+w8ud//ueV+fn5yj/+4z8Wvnmt353loF2P746/K636 ubN+dxyTsn7nT37yk5r+j2Mt393Kn7vZ3/3tzvHndvi5P/b57//+74Z898caN+u7G/lz7+7u5uq7 X9K5jD93s787tXNefu7//d//Lcx3f/s8I6VxvX7uWn/mInz3x87n2uHnbtR3x7LEWS7CG/ndnxP/ Tlm+O+XapEw/d7O/O+u1Sb1+7iya8d3x5nY8rN/X15fb+xk9PT2V0dHR6gT4P/zDPzS0eRyHW/X7 ful3f+lcrqw/9+c+cb5X7+9+6TlzI7670T93nNPn5buzXJuU4edu5nf/67/+a83XJq38ubPOlTT7 u+t5DdjO81Of++7PnTOX+edu9pzgS69N2n1OsBnzUx31OJHu7u7O9IN+9dVXhf7ugYGBTJPdzfju T4l/rxXfHUuT/9Ef/VFuLwZfesGY5SnpVjWv53dnmeyux3fH35VW/dxZvzuOSfUac6mT3fX47lb+ 3L67+d/9N3/zN747QT221fDdvrtZ3531Bmorvvvb5xmt+Lnb4bs/dj6nefbPpx5W+9J5cyO/+0s3 dsry3SnXJmX6uVvx3VmuTer13VlvYDbiu+NnX1lZqb5BXeR7Go1oHsdh3128747zPd/9cnFO77vb 57v/8i//stA/d9a5kmZ/dz2vAdt5fupz3/25c+Yy/9zNnhN86bVJO84JNnt+ymS3ye6GfXfsVxUn o/FEcVku/uJkJVZBSJmENNltsttkt+822W2y23f7bpPdJrtNdpvsNtltsttkd3Emu6+urqoT3LHv dpknuE04m+z23SZ9fbfJbpPdJrs1N9ltstvANtn9ETc3N5Xl5eWW7b/drE9c9G5sbFTu7+8dTEx2 m+z23Sa7TXb7bt9tsttkt8luk90mu012m+wuwWT369ev6/J/D012+26T3Sa7fbfJbpPdJrtNdpvs Ntnd5Mlue3bbs7vW746fb2Zmpu0uCjs7O6t/f2Kp9mY3b9bv257dL2fPbnt227Pbnt327LZntz27 7dmdx++2Z3d9v9ue3a37bnt2N+e722nP7p/97GeVv/7rv67LzbiifX7v936v8md/9mfVvb2zsGe3 Pbvt2W3Pbnt227Pbnt327G7nOUF7dudnfqojnoKIT9YBwqfF5Of4+PiHz6cmQ4vs+fm5cnBwUKql ymv5TE1NlfL33A5jWWed0VhndNZYZ3TWmPa6nxE30Npxkvtjb0itra1lerjCWEZnnTVGZ4111rnV nTtkIot3795Vtre3K/39/Sa5P7JUzdzcXHU5dwAAACA/Hh4eqvtx9/b2uofxkUnvpaWlyt3dnYEC AEBhmOwmWSwR4E3ul096397eGjQAAADQYrEynUnul23Xtry8XMo3vQEAKB+T3bxYvKkce1O3+oIr 3iYfHBysLlcQe4TH/5ydna3Mz89XJ5cnJyc/LGfQ1dX1YeK5lf+dFxcXPRkNAAAALfB+6cNWTyLH RPvIyEh1C7Senp7q/4z7GB+7lxFvWbd6Yj7+O6yurlaXfAcAgLwy2c0XxZO8MVnb7Anj2DcrLvzW 19cr+/v7lfv7+8w/Qyy7fn19XX2KO/7z4kKy2ftyxUVi/BwAAABA48V9hHg4Ph5Cb+b1/9DQUPU+ SiyXfnZ2VtP9jJhoPj8/r97P2NjY+LDSXjPv0cT9k/g5AAAgj0x281mxL3dfX19TlvyO/xlPDMcy 6bGHVjPERePp6Wn1e5s1+R1Pa19dXRlcAAAA0KBr/a2trepD5824zo9V5+LB+ouLi6Yt/R0T6Ht7 e9V7DM2YzI/7NrGf99PTkwEGAECumOzmo+It6LGxsYYv7x0XZbu7u7lZ4jsmoeNJ6XijvNEXiXEh HG+cAwAAAPVxdHTU8If2YwnymOA+OTnJxXV9TO7HiwPxJnmj3/qOpdVjkt39DAAA8sJkN78jLlri wq2RbzbHct7Neto5q5iAj4nv2CO8US1i7/FYjgwAAADILiZ8X79+3dCtyebn5yvHx8e5f7s5XmCI ie9G7vk9PT1d0/LsAABQLya7+SAmd8fHxxu2v9POzk5hl7uKJ6Rjn++urq6G9In/7LxP/gMAAEAe xUPkjXpQPVZ+29zcLOybzPH2efwMjXjbOx4AiOXiveUNAEArmeymKt60bsRE7vDwcHUJsbJc+MRk fVzINeICOpZZi0l1AAAA4MviXkO8wdyIPatjgjj24C6L29vb6gsOjdjHPN6o9wA/AACtYrK7zcXb 3LH0VCOWKo8nq8v8dG88HT0yMmIvbwAAAGiyWKo7HrCv9zX54uJidWK4rGJSenl5ue4vPMSKfmV6 OAAAgOIw2d3G4i3ieu/fFMtxX11dtVXHeHO93h3jYYGHhweDFAAAAL5lY2Oj7pO18dZzvBDQLmK/ 7Vi5LlaZq+fDAvG7if3TAQCgWUx2t6nYb6qe+zWNjY219RLc8WT02tpaXZcDGxoaqj6pDgAAAPx6 a7FYMruek9yx2t3NzU3bNo2J6bifUc+mo6OjpX47HgCAfDHZ3YYXhrOzs3Vdpmpvb8+y278Rb2PH RV29+saT6rGfOgAAALSzeMi8nluJxRLosVIbv+27tLRUtxcj4mWA4+NjYQEAaLiOr776qhKfs7Mz NeosnmKNp2Pff1r9VGssUVXPC8O8LE2Vt87v/ztNTEzUrfX8/Hz1QQWNHTPQWWN01lljdNZZY43b rfP5+Xmlv7+/bpOwsXx3Hh7az+N4jvuDg4ODdbufsbKyorFjBjprjM4a60xDO3e8P/mME33qK5b1 /voJfiuX+a7n/twxYR4Xmjp/2c7OTt2WNo+nzuOBBY0dM9BZY3TWWWN01lljjdul8+HhYaWzs7Mu 19UzMzPVFdl0/rx4EGB1dbVu+6LH0vOtelnCMUNnndFYZ4011rn8nU12t8FA397ersuFYfxnxF7f eVuyPO8HlJigXlhYqMtSYH19fS3Zx9tBW2ed0VhnnXXWWGd01ljnZqvXstpDQ0O5emi/KOM57j+M j4/XZcI7Vr9rxYMGjhk664zGOmussc7l72yyu8QDPZa9jqdn63FREhc3Nzc3Otfg9PS0LsuuxZvi zf4ZHbR11hmNddZZZ411RmeNdW6WeAt4amqqLvczFhcXW7otWBnGc7zlXY/fRTzA3+x7S44ZOuuM xjprrLHO5e9ssrukA/3x8bEue0bH29yxFHfe3uYu6gElLrDHxsbq8ns5ODjQ2DEDnTXWWWedNUZn nTWmVJ1jD754E7vW6+ZYgvvk5ETnOrm7u6vLW97xAH8zfy+OGTrrjMY6a6yxzuXvbLK7hAM9ls2u x4Vh7M19cXGhcwPs7e3VZS/vjY0NjR0z0FljnXXWWWN01lljStE5ls0eGBioy97ccW9E5/p6v5d3 rUvLN/MBfscMY1lnNNZZY411Ln9nk90lG+jxBPTg4GBNFx1x0bK8vJzrt7nLcECJpbtq/V3FJ/YD b/TvykHbWNYZjXXWWWeNdUZnjXVupHjYvqenp+Zr5P39fZ0bLN7M7u3trfl3tba25n6GYwY6a6yz zhrrTM2dTXaXaKBfXl7WfGHYiv2g2/mAEsuaxxPntV4gxl5mjdyDzEHbWNYZjXXWWWeNdUZnjXVu lJg8jWXHa12dLt4M17k54s35emyfNzc319AJb8cMY1lnNNZZY411Ln9nk90lGeinp6c1L4s9Ojpa ubq60rkFdnd3q8t41fL7Gx4erjw8PGjsmIHOGuuMzhqjs84aU5jOsZx1rRPdcT/j8fFR5xaI7dVq vZ8xPT3dsAlvxwxjWWc01lljjXUuf2eT3SUY6MfHxzVfWMzPz1een591bqF4M7+/vz+XE94O2say zmiss846a6wzOmusc71tb2/XvP9zbMPmfkZr1eMFjNevXzfk9+iYYSzrjMY6a6yxzuXvbLK74AN9 b2+v5gvDnZ0dnXMiliKPJclrnfCO5cQ0NpbRWWOd0VljdNZZY/LaOfZrruXaNx76Pzo60jknYgn5 Wh/gj2XR6z3h7ZhhLOuMxjprrLHO5e9ssrvAA73Wie7e3t7q07c650tc2M3OztZ0gTgwMFC5vb3V 2FhGZ411RmeN0Vlnjcld54WFhZqueQcHByvn5+c650ysNDc2NlbT73ZycrL6IoDGxjI6a6wzGuvM Szub7C7oQK91ojsmQ+v99q8DSn1tbm7W9DuOJ6rrNeHtoG0s64zGOuuss8Y6o7PGOtdDbKNW6/7O 9ZwMNZ7rK/benpubq+l3PDIyUrct2hwzjGWd0VhnjTXWufydTXYXcKDXOtHdiGWuHVAaY39/v6b9 2GPC++bmRmNjGZ011hmdNdZZZ501puWda53ojknUmEzVOf/W19dr3qKtHhPejhnGss5orLPGGutc /s4muws20A8ODmqa6B4dHS3NE9DtckCJpdliyfmsv/Oenp7K5eWlxsYyOmusMzprrLPOOmtMyzrX OtG9tLRUqonudhjPh4eHNT3AX48Jb8cMY1lnNNZZY411Ln9nk90FGugnJyc1XSTEUl+xH7TOxXN3 d1ddej7r7767u7tycXGhsbGMzhrrjM4a66yzzhrT9M617tG9urqqc0HFvYh4CL+WCe/Hx0eNjWV0 1lhnNNZZZ5PdRR/otU50l22pr3Y8oMTS87FvVS1veGdd0txB21jWGY111llnjXVGZ411zqLW5ax3 dnZ0LrhYba6WCe+JiYnML284ZhjLOqOxzhprrHP5O3fE26LxefPmjWJ1dn19XZ1kfv+JP2dR60R3 PAFd1onuenYugri4i6Xoa9nDO8t+7e3U2FjWGY11RmeNdUZnjXWuT+e1tbXM16+xhdvu7q7OJXF1 dVXp6+tr+oS3Y4axrDMa66yxxjqXv3OHTPlW60T3xsaGiCUTy3dNTk62dM8rAAAA+Jzt7e3M161x H+T4+FjEkql1i7bZ2dlSv8wBAEA2JrtzLJZ56urqynwRYGn68oqLu1re8B4bGyvl/u0AAAC03t7e XvXN7CzXq3EfJB78p5xub2+rq85lvZ+xtLQkIgAA32CyO8cn/729vTUtXU65PT091fSG9/T0tCei AQAAqKujo6PME93x752dnYlYcrVOeJd5H3cAANKZ7M6hWKa6lmWdNjc3RWwT8XZ2vKWddawsLCyI CAAAQF2cn59n3ootJrotXd4+YknzoaGhzPczyr6fOwAAL2eyO2di8rKW5anX1tZEbMMxMzU1ZV93 AAAAWub6+rrS09OTeY9ub3S3n3jZY2RkJPP9DA9HAAAQTHbnzNzcnH2LSBYT3rUsaW5/dwAAALK6 v7/PvCx1THTbo7t91TLhHWPn9PRURACANmeyO0fiDdusk5UxSW7/5fZW64T34eGhiAAAACSrZbUx 16LEkuZZH5bo7u6uXF5eiggA0MZMdufE/v5+dX+qrPsum+gmPD09VQYHBzONo66uruqycwAAAPBS scpc1j267bvMe7e3t5knvPv6+qqrCwAA0J5MdudALLkUSy95o5t6iCeiBwYGMo2nuLCMfx8AAAC+ ZHNzM/Mb3QcHBwLyDfGGdjyIn2U8DQ8PV18AAACg/ZjszsGJfCy5lOVEPpYJM9HNx1xdXVV6enoy javR0dHqkugAAADwKTFZnXWFuu3tbQH5qHghJOuE98zMjPtkAABtyGR3C8WS0VknJIeGhioPDw8i 8knxIEXW8TU7O+sCEQAAgI96+/Zt5gnJWPYcPqeWrf5itQEAANqLye4WeXx8rGkvotjLCL4knojO eoG4vr4uIAAAAN8Q9yOyPlgdW7HBS+zt7WW6nxH/TjyMAQBA+zDZ3SKxtFKWC8N4cjreCIdmXCCe n58LCAAAQFXsiRx7I2fdMise/IeX2tjYyDTWYrvAWO0OAID20PHVV19V4nN2dqZGncXTzmtrax8+ 79/GjiW7spysd3Z2Vk5OToR9YWfqc4EYD1dobCzrjMY666yzxjqjs8Y6Z31wf3Bw0ES38ZzJwsJC pjEXqynG9n8aG8s6o7HOGmusc/k7d7w/Cdza2lKszmLZpK+faMefDw8PMy8rfXx8LOoLO/O7FhcX M9+UiLGnsbGsMxrrrLPOGuuMzhq3b+esD1H39va68Wc81yRWBcgy9kZGRiq//OUvNTaWdUZjnTXW WOeSdzbZ3cRfwL/9279l3tdqe3tbUAeUmrx7964yOTmZafz96Z/+qcbGss5orLPOOmusMzpr3Kad //mf/9n2WMZzy8SqAAMDA5nuZ/zwhz/U2FjWGY111lhjnUve2WR3E38B3/ve9zKdmMcbuTig1EPs rxZvamcZhxobyzqjsc4666yxzuiscXt2/oM/+AMr1BnPLXVzc1Pp6upyP8NY1llnjXVGY511/p1/ xmR3E38BWT7xJm68kYsDSj0vEGMvbheHxrLOOmusMzprrDM6a0yj7mfs7OwIaTzX1cnJSeatATU2 lnVGY501RufydjbZneOLw1ii6f7+XkgHlIY0q+UCUWNjWWc01llnNNYZnTV2P+NTn6WlJRGN54aI bf5MdhvLOuussc5orLPOX2eyO6cXh7E009XVlYgOKA0TT9lnHZ+WojOWdUZjnXVGY53RWWP3Mz72 mZiYqG6hhfHcKHNzcya7jWWdddZYZzTWWecPTHY30L//+79nPvmOpZlwQGm02A8+y/j80Y9+JJ6x rDMa66wzGuuMzhqX1E9/+tNM14o9PT1WqDOeGy62+4tt/7KM0b/9278V0FjWGY111hidS9bZZHcD T7y///3vZzrxXltbE9ABpWmmpqa83W0s64zGOqOzxjqjs8ZU3dzcVH7/938/+Roxtsry4L7x3CwP Dw/V7f9Sx+l3vvOdyunpqYDGss5orLPG6Fyizia7G2R5eTnTBOLMzEx1ohwHlGaJ5eWGhoaSx2p3 d7el9o1lndFYZ53RWGd01rhE4n7E2NhYpvsZm5ubAhrPTRX3JGIbwNSx2tvbawUCY1lnNNZZY3Qu UWeT3Q0KH080p55sj46OVh4fHwV0QGm6eHI/ywXi4OCgvdiMZZ3RWGed0VhndNa4JFZWVjJNdC8s LIhnPLfE3t5epjEbD3V42cRY1hmNddYYncvR2WR3nd3d3VWfEPVUqQNK0ezs7FiNwFjWGY11RmeN dUZnjdu4bZYH9+MhaA/uG8+tNDc3l+l+RjzcgbGsMxrrrDE6F7+zye46yrrcV2dnp/2CHFAKfYG4 sbEhnrGsMxrrrDMa66yzzhoXVExWZ3lwP+5n2N7KeG615+fn6kMXWe5nuB9nLOuMxjprjM7F72yy u46y7tMdSy7hgJKXC8Th4WEXiMayzmisMzprrDM6a9xGsjz4HG+B628854WVFo1lndFYZzTWuX07 m+yuk7Ozs+oTzakn1bOzs+I5oOTuAjHL/t19fX0uEI1lndFYZ53RWGeddda4YLLueby9vS2e8Zwr JycnmZbin5qasj2bsawzGuusMToXuLPJ7jrI+vTowMCAfa0cUHLp4OAg082O6elpF4jGss5orLPO aKyzzjprXBDn5+eZHtyfmZlx7Wc859Lq6mqm+xlxHwRjWWc01lljdC5mZ5PdNapln+54GxwHlLzK un+3ZfmNZZ3RWGed0VhnnXXWOP9iG6v+/v7ka76enh6rehnPuZX1Pl2scBcvs2As66yxxjprjM7F 69wRbxfH582bN4plsLS0ZEKwxa6vr6sTs+8/8Wfqc+Mjy/7dcePDBaKxrLPGGuusMxrrrLPOGufb 4uJipvsZsVQ0xnOexSqKca8zdWzHJLkVC4xlnTXWWGeN0bl4nTtkyi6eHsi6FxAUQdb9uycnJ10g AgAA5NTh4WGm+xmxRDQUwcXFRaYl+tfX18UDACgYk90ZxVOifX19ySfN8e9465UiOT4+zvS0v60R AAAA8ieWII8VuVKv8UZHRz3UTKFsbm5mup9h20EAgGIx2Z3R8vJy8slyPDV9eXkpHoWTZbn+eILa eAcAAMiX6enpTPsZW5aRosm6f3e8qPL09CQgAEBBmOzOIJZCyrLcVzxRCkUU+3cPDg4mj/nYI8sF IgAAQD7s7u5metN1b29PPAopVjLIsj1bPPQPAEAxmOxOFMuX9/f3J58kx5PTlvuiyLLuUb+ysiIe AABAi8Wb2Vn2MF5YWBCPQouHNbI85HFyciIeAEABmOxOND8/n+nt1pgkh6JbX1/PtHy//a4AAABa Jx6+Hx4eTr6eGxoaqq70BUU3NzeXPP5jb/t4MxwAgHwz2Z0gnuhMfbPVRB9lMzExkXyBGKsheOAD AACgNba3tz24TFvLulLj69evxQMAyDmT3QknxfFEZ+pJ8erqqniUSjzVnOXvQqyKAAAAQHNdXl5m Wr58a2tLPEolHt7Isj3bwcGBeAAAOWay+4UWFxczLff19PQkHqWzv79vvysAAICci+XLx8bGkq/d pqamqv8ulM3Gxkby34fu7u7Kzc2NeAAAOWWy+wVOT0+Tn/yMp6bj6Wkoqyz7XcWSYQ8PD+IBAAA0 wfr6evJ1W1dXl4k9SivrAyDj4+MeAAEAyCmT3V8QE3O9vb3JJ8GxHxaUWaxaMDg4mPx3IybJAQAA aKyLi4tMy5fv7u6KR6ldX19n+rvhXh8AQD6Z7P6CmZmZTMuXe9qTdpB1vyvLmQMAADTO8/NzZXh4 OPlaLe6BuJ9BO9jb28u0nLnV6gAA8sdk92ccHh4mn/jGxN/V1ZV4tI2VlZXkvyd9fX2Vx8dH8QAA ABpgaWnJRB58QZYXXGZnZ4UDAMiZjoGBgUp83rx5o8bXZF2+fGdn58N/RiyLFEs2v//En6k/nVvb OJ76z/LGgOXMjWWdNUZnndFYZ53RuP7evn2baQWu/f19nY3ntmp8f39f3aM+9e/K8fGxsMayzhqj s8bonKPOHe9P1La2thT7mixPd05PT39jua+4wPz6/3/8mcZcyOvc2saXl5eWMzeWdUZjnXVGY511 1lnjFovly+OFhlrfVtXZeG6XxrFHferfl56ensrd3Z24xrLOGqOzxjrrnJPOJrs/Isvy5fEk6LdP dA10B5R2apx1OXPL5BnLOmuMzjprrLHOOqNxfaytrSVfl/X391eenp50Np7btnGWF14mJyftb28s 66wxOmuss8456Wyy+1viRDXLU9AHBwcGugNKWzeONwiGhoaS/+4sLi4KbCzrrDE666yxxjrrjMY1 ihW3Ojs7k6/Jzs/PdTae27px1q0M461wjGWdNUZnjXXWufWdTXZ/y+bmZvLJbTwBaqA7oGhcqVxc XCQvZx7/fPx7GMs6a4zOOmussc46o3E28eD+8PBw8v2MhYUFnY1njSv1W+VRZ2NZZ43RWWOdaX5n k91fc3NzUz1RTTmx7e7urtzf3xvoDiga/0aW5cwHBwerb4brbCzrrDE666yxxjrrjMbpsuw7/LHl y3U2ntu58dTUVPLfo+npaZGNZZ01RmeNdda5xZ1Ndn/N2NhY8kntzs6Oge6AovHXxKR1lq0A1tfX dTaWddYYnXXWWGOddUbjRPEAfk9PT/I12PHxsc7Gs8bf+ruUZTnzo6MjnY1lnTVGZ4111rmFnU12 /0aW5ctHR0erS4UZ6A4oGv/uP59lOfPb21udjWWdNUZnnTUWRWed0ThBlrdRX79+rbPxrPFHxEMg qX+fYoL8U6sk6IzOGqOzxjrT+M4muyvZli/v7OysXF1dGegOKBp/wuLiYvIF4uTk5GcfINEZnTVG Z501RmedNdb4t7JMzL1kn2Gdjed2bpzlAZLY0k1nY1lnjdFZY51pTWeT3ZVsy5dvbGwY6A4oGn9G PNUce8BZ/stY1lljjXXWGY111hmN6+/x8bHS19eXfM11cHCgs/Gs8Wc8PDwkL2ceq9V96aUYndFZ Y3TWWGca07ntJ7v39vaSLwyHhoZe9Papge6A0u6NT05OkpczjwvKuGmjs7Gss8borLPG6KwzGn/a /Px88v2M6elpnY1njV8gHgrJst2hzsayzhqjs8Y60/zObT3ZfX9/n/ykZsqANdAdUDTOdgNmeXlZ Z2NZZ43RWWeN0VlnNP6ELA8Wx/LlsY2bzsazxi+TZSXInZ0dnY1lnTVGZ411psmd23qye2ZmJvmk dWFhwUB3QNE4oXEsZ55lab2zszOdjWWdNUZnnTVGZ53R+Fuen58zXWNtbm7qbDxrnND48vIy+e9Z Z2dn5fb2VmdjWWeN0VljnWli57ad7I4YjV5e2UB3QNH41w4PD5MvEAcHB1+0XYDO6KyxzjrrrDE6 66xxO4lJ69Trq4mJiaTrK52NZ41/bWVlJfnvW7xco7OxrLPG6KyxzjSvc1tOdscF3sDAQPLJaiwT ZqA7oGicrfHs7Kzlv4xlnTVGZ53RWGed0bgG8cZoLEee+qbp9fW1zsazxhkaZ11J4fT0VGd01hid NdaZJnVuy8nu7e3tpjyVaaA7oGj8Ww8PD5Wenp6kv3fxz9/f3+uMzhqjs84ao7POaPx/pqamku9n rK6u6mw8a1xDY6vVGcs6a4zOGqNzvju33WT33d1ddTny1Am3mKgz0B1QNK6tcZYHTV6/fq0zOmuM zjprjM460/aNv/2zv+QzPDxcfTNVZ+NZ49oaT05OJv/9W19f1xmdNUZnjXWmCZ07Yjnv+Lx586Yt oszNzSWfnO7u7mb6rlgmLL7v/Sd12TB0LlvjrFsInJ2d6YzOGqOzzhqjs860beO4lhoaGkpevvzq 6kpn41njOjTOslpdbDnQLqvVGcs6a4zOGuuscys7d7RTkPPz88qrV68sOwQtdHJyYvkvAACABJub m8nXUWtra8JBHe3s7CT/PZyenhYOAKDB2mayOybKYvmu1JPS09NTowTqbH5+Pvnv4sbGhnAAAEDb iTdD4w3RlOun2L7t6elJPKijuLcYD+O7twgAkC9tM9mdZa/gmJAD6i9uusTNl9Tlv+7u7sQDAADa yuzsbPL9jHgDFai/2CMyddXIePnm+flZPACABmmLye4s++p0d3dX/z2gMfb395Nv2MzMzAgHAAC0 jSwTa+Pj47aBggZaWlpKvp+xvr4uHABAg7TFZHdsWJ56Ehr7YQGNNTk5mfx3M/b8BgAAKLssSybH xPj19bV40EBZV6u7vb0VDwCgAUo/2X1+fp78FHRcTHoKGhovliVP3XtuYGDA3nMAAEDpxVLkqQ8H Ly4uCgdNkGW1utiSAACA+iv9ZPfo6GjyyefZ2ZmRAU2ytrZm+S8AAICvybIdW/zztmOD5hkaGkq+ n3FxcSEcAECdlXqye2trK/mkM5Y8B5rn+fm5+rZ26k0cb3cDAABlNT8/n3w/Y29vTzhoordv3yav JjkyMmI1SQCAOivtZHeWp6C7u7s9BQ0tEDdlLM8HAABQqVxeXiZPoI2Pj5tAgxaIpclT72dsb28L BwBQR6Wd7I6JsNSTzY2NDSMCWiR1y4G4+XN1dSUcAABQKjFx7doIiiFemomXZ1L+znZ1dXnZBgCg jko52X19fZ38FHTssxPLKQOtEW8vdHZ2ensBAABoW/v7+1a9goKJN7VT/94uLCwIBwBQJ6Wc7M6y hNDJyYnRAC22tLRkXzoAAKAtPT09VXp7e5Ouh2L7Nm+IQmvFQ/h9fX3JKzLEQ/8AANSudJPdZ2dn yW91T09PGwmQA4+Pj8nLf7m5AwAAlMHq6qqHf6Ggjo+Pk//+jo2NWa0OAKAOOgYGBirxefPmTSl+ oJGRkeR9cu7v7xvy3yWWU5+bm/vwiT+js8aft7GxkXyBOD8/rzM6a6yzzjprjM46a1xYWR78HR0d bdhEmbFsPGucbmpqKvl+xsHBgc7orLHOOmusMzV27nh/crW1tVX4HzieaE49qVxbW2vYf5+3b99+ 47viz+is8efFzZqhoaHkv8tXV1c6o7PGOqOzxuiss8aFlGVLp0b+7May8axxuru7u+pLNSl/j/v7 +yvPz886o7PGOqOxztTQuTST3bG3Ver+OPFGeyNPKA10BxSNs39f6nYE8QS1zuissc7orDE666xx 0cSbCZ2dnUnXP5OTkzobz+Sw8fLycvKDK9vb2zqjs8Y6o7HO1NC5NJPdi4uLySeTh4eHBroDCjlt PDs7m/x3+vT0VGd01lhndNYYnXXWuFBSlz6OB4MbvUSisWw8a5xNbEnQ29ub9Hc6Xt6Jl3h0RmeN dUZjncnWuRST3bF8cepboGNjYw3b28pAd0DRuHZZ3m4YHh5u+N9rY9l4RmOddUZjndFZ43qJh/BT H/KNN0d1Np7Jb+P9/f1cbbNoLBvPaKyzxhrrXPbOpZjsnpiYSD6JvLy8NNAdUMh545WVleS/27u7 uzqjs8Y6o7PG6KyzxrkX26rFfr0p1zvd3d3VN0d1Np7Jd+N4ySbl73bs9R17fuuMzhrrjMY6k965 8JPdsWxx6mTY3Nycge6AQgEaxzJesZxX6vJfcdNIZ3TWWGd01hidddY4z9bX15PvZ2xsbOhsPFOA xmdnZ8l/v2M7N53RWWOd0Vhn0jsXfrJ7ZGQkt09KGugOKBrXbm9vL/kCMW4a6YzOGuuMzhqjs84a 59X9/X31/kTKdU68Bd6sB3uNZeNZ49rFyzap9zPOz891RmeNdUZjnUnsXOjJ7ix7WzVzEsxA11nj +sjzQy3GsvGMxjrrjMY6o7PGqRYXF5PvZ5ycnOhsPFOgxjc3N5XOzs6kv+ejo6OVd+/e6YzOGuuM xjqT0Lmwk92xvPHAwEDSCWP88/HvGegOKBSr8be//yWf+fl5ndFZY53RWWN01lnj3IkJsFevXiVd 30xPT+tsPFPAxmtra8n3M46Pj3VGZ411RmOdSehc2MnulZWV5JPFg4MDA90BhYI2jqebU/6+x82j y8tLndFZY53RWWN01lnjXIl9eVPvZzT72sZY1lnj+nh8fKz09PSU/u1uY1lnjdFZY511bmXnQk52 Z9nbanx83EB3QKHAjWPfqtS3HyYnJ3VGZ411RmeN0VlnjXMjJq1Tr2ticlxn45niNt7b20t+wCX+ HZ3RWWOd0VhnSjzZvbCwkPyG59XVlYHugELBG8/MzCRfIBZpPBjLOmuMzjprrLHOOlPuxhMTE0nX M/Ggfzzwr7PxTHEbx1vaqVsx9vX1NXUrRmNZZzTWWWN0LnLnwk12X19fJz8FPTc3Z6A7oFCCxnd3 d8mrOoyNjemMzhrrjM4a66yzzhq33MnJSfLDuxsbGzobz5Sg8dHRUfLf/9jCUWd01lhnNNZZ5xJO dqfubdXZ2Vm5ubkx0B1QKEnj1dXV5AvEw8NDndFZY53RWWOdddZZ45aJNzuHhoaS3+x8fn7W2Xim JI3jYfzUe5q3t7c6o7PGOqOxzjqXabI7y569MTFmoBvolKfx4+NjpaenJ+k4MDg4WL25pDM6a6wz Omuss846a9wKu7u7yQ/ttvI+jbGss8b1l+W+5tLSks7orLHOaKyzzmWa7J6amko6Iezu7q5OjBno Bjrlaryzs5N8oyhuLumMzhrrjM4a66yzzho3W5b9evv7+1v2VrexrLPGjbO4uJh0LIjJ8VatWGks 66yxxjprjM5F6dwRF1zxefPmTe5/mNSnH9fX11v63zn2F4/9wt9/4s/orHHtsiwBGDeL8v52t7Gs s8borLPGGuusM+VrHC8XpD6sG/v76mw8U77Gd3d3la6urqTjwfT0tM7orLHOaKyzzp/p3FGUH2Zk ZKQwe1sBjXd8fJx8w2hvb084AACgaR4eHpK3YRofHy/ENkxANisrK8n3My4uLoQDAPiEQkx2Hxwc JJ8Ebm5u+u1CyY2NjSW/3f309CQcAADQFKurq8n3M87OzoSDEostF1MfgomtHQEA+LjcT3Zn2dsq 3uo2oQXld35+nry9gQdhAACAZoi3uru7u5OuVyYnJ4WDNrC9ve1BGACAOsn9ZHeWk7/Dw0O/WWgT r1+/Tjo+xM2meIoaAACgkRYWFpKuVeJB3qurK+GgDcTLPfGyTsoxIrZ4tMUBAMDvyvVkd7ydnXri Nzw87MQP2sjt7W2lq6sr6TixvLwsHAAA0DA3NzfJq1DF5DjQPra2tpJf8Dk5OREOAOBbcj3ZvbOz k3zSd3R05LcKbSb1jYl4u9tWBwAAQKNkWYEqlj0H2sfz83Olv78/6VgxNDTkJR8AgG/J7WR3lr26 p6am/EahDWV5a2J1dVU4AACg7i4uLpKvTzY2NoSDNhRbMaa+6BMvBwEA8Fu5nezOsld3XFAC7Wlx cTHpeNHZ2Vm5u7sTDgAAqKuZmZmka5Oenp7K4+OjcNCmYi/ulGNGb2+vt7sBAL4ml5PdWfbqnpub 89uENhZL/sXSf/bEAwAAWuX6+jr5re542B9oX2/fvk1+4cdxAwDgt3I52b22tuYNTSBZLP2XcuyI m1CxBDoAAEA9pO7VHdu3eUMTmJ6eTn67O14WAgAgh5PdWd7O9FY3EJ6fn5NXhYibUQAAALU6Pz9P fqt7b29POKD6IH7q8WN9fV04AIBKDie7l5eXk9/MjGXCAML+/n7y8l8XFxfCAQAANRkfH/dWN5BZ 6tvd8bLQ4+OjcABA28vVZPf9/X2lq6vLnrtATYaHh5OOI1NTU6IBAACZnZycJD90661u4Ouurq6S 3+6OrSABANpdRzxJHJ83b960/L9M6l7dMTGe5726443zWGL9/ccb6Dpr3By7u7vJN5revn2rs/GM xjqjs8Y6o7PGmYyMjJTqrW5jWWeNWyNe6kk5lvT09ORi725jWWeN0VljnXVuZeeO9ydHW1tbLf0v m+Wt7rw/vRiTZ3mbTCsjnTX+trhpNDQ0lHQ8iSUHdTae0VhndNZYZ3TWONXR0VHp3uo2lnXWuDWy 3B/d3NzU2XhGY53RWOe27pybye7Uvbp7e3tz8eSiga6zxvmUZRnBy8tLnY1nNNYZnTXWGZ01TpK6 V3f883nfq9tY1lnj1llcXEx+u7vVe3cbyzprjM4a66xzKzvnYrL79va20tnZmXQit729baCjs8af FXtxF2nvbmNZZ43RWWeNNdZZZ4rV+Pj4OPkh24uLC53RWeNPire7u7u7C7X6pbGss8borLHOOrey cy4mu5eWlpJO4Pr7+3P/FLSBrrPGrXd6elqoG0/Gss4ao7POGmuss84Uq3HqXt2tfsDWWNZZ42I0 jsnrlGNLTI4/PDzobDyjsc5orHNbdm75ZHeWt7o3NjYMdHTW+EVSlxRs5c0nY1lnjdFZZ4011lln itN4f3+/lG91G8s6a9x6MXGdund3LH+us/GMxjqjsc7t2Lnlk92zs7NJJ259fX2536vbQNdZ4/zI snd3q34+Y1lnjdFZZ4011llnitE4VpsbGBgo5VvdxrLOGufD8vJy0jEmXia6u7vT2XhGY53RWOe2 69zSye7r6+vKq1evkk7c9vb2DHR01jhJ6tvd8c/rbDyjsc7orLHO6KzxpxwcHJT2rW5jWWeN8yHe 7k7duzu2itTZeEZjndFY53br3NLJ7pmZmaQTtqGhoULs1W2g66xxvsRNpdQHa2K/b52NZzTWGZ01 1hmdNf6Ysu7VbSzrrHG+ZNm7+/HxUWfjGY111lhjnduqc8smu2Ov7jK/1W2g66xxvkxMTCQdb4aH h3U2ntFYZ3TWWGd01vh3HB8fl/qtbmNZZ43zIyauU9/ujglynY1nNNZZY411bqfOLZvsXlxcTDpR GxwcLNRb3Qa6zhrnS9xcyvsNKWNZZ43RWWeNNdZZZ/Ld+Pn5udLf3590XTE7O6szOmuc2erqatIx p6urq+l7dxvLOmuMzhrrrHMrO7dksjvLXt27u7sGOjprXJOxsbFcLzVoLOusMTrrrLHGOutMvhvv 7OwkP0R7eXmpMzprnNn9/X11AjvluLOwsKCz8YzGOmussc5t07klk93xVHPKCVpfX19L9psx0HWm XI2zvN3dzJ/VWNZZY3TWWWONddaZ/DaO1eYGBgaSriemp6d1RmeNa7a5uZl07ImXjG5ubnQ2ntFY Z4011rktOjd9sjvLW93b29sGOjprXBepb3ePj4/rbDyjsc4666yxzuiscWVvby95sinugeiMzhrX 6unpKXnv7vn5eZ2NZzTWWWONdW6Lzk2f7E59qzv26o49sQx0dNa4Hk5PT3P7drexbDxrjM46a6yx zjqTz8ZZ3uqem5vTGZ01rpssb3ff3t7qbDyjsc4aa6xz6Ts3dbL77u6u0tnZmXRitr+/b6Cjs8Z1 NTk5mXQcirfB4+aWzsYzGuuss84a64zO7dn46Ogo10sIG8s6U/7G8TJQf39/0rFoeXlZZ+MZjXXW WGOdS9+5qZPd8VRzyglZb29vUyaYDHQHFNqrcZa3u8/Pz3U2ntFYZ5111lhndG7DxnFfIladS7l+ mJmZ0RmdNa67nZ2dXL7dbSwbzxqjs8Y669zKzh2xDFd83rx509D/Mu20V/fXf+aY4H//KepeXTpT xsapb3dPTU3pbDyjsc4666yxzujcho1T3+qOz8XFhc7orHHdxdvdfX19uXu721g2njVGZ4111rmV nTua9V8m9a3uOHEr6l7dQP59+2mgvLzdDQAA5MvIyEjuHpQF2le8HJRyTOru7q48Pj4KBwCUVlMm u6+urtrurW4g/8bHx5OOS/HPAwAA7ePg4KDt3uoG8i3L293r6+vCAQCl1ZTJ7tevXyedgMVeWEXe qxsohrgJlfogzs3NjXAAANAmUt/qnp2dFQ1ouM3NzaRjU2dnZ+Xh4UE4AKCUGj7ZfXl5mTyZtLu7 6zcDNMXo6KibVwAAwO84Pj5Onky6u7sTDmi4WJY8lif3djcAQBMmu1Pf6rZXN9BMqTewLEsIAADt IfWt7oWFBdGApllbW0s6RvX09FSenp6EAwBKp6GT3ff399Unm+3VDeRZ6t7d09PTogEAQImlPhQb K9rZ8ghopixvd8cEOQBA2TR0snt5eTnphGtgYMBb3UDTvX371vKEAADAB6lvdc/NzYkGNJ23uwEA GjjZHW91d3V12asbKITh4WE3swAAgOSHYb3VDbRKlre7raoJAJRNwya7U9/q7u3t9VY30DKWKQQA AELqNkcehAVaKfXt7pgcj0lyAICyaMhkd5anCjc3N/02gJayVCEAALQ3b3UDReM+LADQ7hoy2Z36 RGG81W2/GKDVTk5O7N0NAABtzFvdQBGtrq66FwsAtK26T3Z7mhAoqnfv3lUGBgaSjl+Li4vCAQBA CVxfXyddC8THW91AHtzf31e6urrcjwUA2lLdJ7vtEwMU2cHBgbe7AQCgDcVb2inXAvEWOEBeLC8v Jx3D+vv7qw/9AwAUXUe8xRifN2/e1PwfFidIfX19SSdWMTleVvFUeFwsv//En9FZ4/xL3bs7lgvT 2XhGY511RmOd0bm4jeMN7dh/O+U6IPb31hmdNc6LLG93xwP/OhvPaKyzxuhc9M4d709utra2av7C vb09b3V/TVz4tsuFsM4al0nq2931OpYZy8azxuiss8Ya66wzrWnsrW5jWWeNyyD17e56HcuMZeNZ Y3TWWGedW9m5bpPdWfa6LfNb3Qa6zhoXV5bj2cbGhs7GMxrrrDMa66yzzgVsHG9DxvZEKef/p6en OqOzxrmT5e3uejQxlo1njdFZY511bmXnuk12p77VHcuDlX2fWwNdZ42LK/WYNjQ0VPNeV8ay8awx OuusscY660zzG6e+CTk8PFz6fW6NZZ01Lq6lpaWmv91tLBvPGqOzxjrr3MrOdZvsHhwcTDqRWlxc 9AtAZ41zK8vb3YeHhzobz2iss85orLPOOheocZa3IGs97zeW0VnjRop9LFOOafE5Pz/X2XhGY501 RufCdq7LZPfx8XHSCVQsD1b2t7oNdJ01Lr5YmryZb3gYy8azxuiss8Ya66wzzW3srW5jWWeNyyje 1k45tk1NTelsPKOxzhqjc2E712WyO/UEqh3e6jbQdda4+J6eniq9vb1Jx7eTkxOdjWeNNdZZZzTW WWedC9DYW93Gss4at8vP/ZLPxcWFzsazxhrrrDE6F7JzzZPdp6enyXt1X11d+QWgs8aFEMfGZu11 ZSwbzxqjs84aa6yzzjSv8crKStK5fjwI+/z8rDM6a1wIzXy721g2njVGZ4111rmVnWue7J6YmEg6 cZqbm/MLQGeNC+Ph4SH5bY+sfYxl41ljdNZZY4111pnmNI6lyHt6epLO8zc3N3VGZ40L+7O/5HN5 eamz8ayxxjprjM6F61zTZPf19XX1Te2Ut7pvbm78AtBZ40JJ3ccv69vdxrLxrDE666yxxjrrTHMa 7+3tJb/VHdsc6YzOGhdJ6tvdS0tLOhvPGmuss8boXLjONU12z87ONm05HAMdnTVuldjLr7OzM+l4 d35+rrPxrLHGOuuMxjrrLEpOGw8ODnqr21jWWePSOzo6SjrWxcp2j4+POhvPGmuss8boXKjOmSe7 7+7uKt3d3UknTGdnZ34B6KxxIc3MzCQd7xYWFnQ2njXWWGed0VhnnUXJYePj42NvdRvLOmvcFp6f nyt9fX1Jx7y1tTWdjWeNNdZZY3QuVOfMk92Li4tJJ0rDw8PVPbH8AtBZ4yJK3bYh3gSPh4J0Np41 1lhnndFYZ53JV+PUZX1XV1d1NpZ11riwtre3k4558XJT6tvdOhvPGqOzxjrr3MrOmSa744QndUnf g4MDvwADXWeNCy1164bUm2I6G88ao7POGmuss840tvHV1VXyQ6y3t7c6G8s6a1xY8XZ3rFCRcj9j Y2NDZ+NZY4111hidC9M502T3yspK0gnSwMBA273VbaDrrHH5xFYMjXwaWmfjWWN01lljjXXWmcY2 npubSzqnj39eZ2NZZ42Lbn19PenY19/fn3QvV2fjWWN01lhnnVvZOXmyO/apSt2re39/3y/AQNdZ 41IYHR1t2M0xnY1njdFZZ4011llnGtf44eEheZW6eBNcZ2NZZ42LLo5/XV1dSce/vb09nY1njTXW WWN0LkTn5Mnu+OdSToz6+vqqy+X4BRjoOmtcBoeHh0nHwJS9u3U2njVGZ5011lhnnWlc4+Xl5aRz +cnJSZ2NZZ01Lo3Yai3lGDg8PPzit7t1Np41RmeNdda5lZ07Yonx+Lx58+ZF/6GxjE3KidHm5mbb /gKur6+rb3W+/8Sf0Vnj4hsZGWnI3t06G88ao7POGmuss840pvH9/X3yW93tfLPKWNZZ4/K5vb2t vHr1Kuk4eHp6qrPxrDE6a4zOue/ckfIfeHx8nLxfbSx7DlAmsTWDYyEAABRH6lvdsX0RQNnEDeKU Y+H4+LhoAEDuJU12j42NJZ0QLS0tKQyUTizjlbrKxUu3igAAAOory161sX0RQNlcXl4mv919cXEh HACQay+e7P72muhf+sSJ083NjcJAKW1sbCQdE2O7iJfudQUAANTP7u5u0rl7PNjq3B0oq+np6aRj 4szMjGgAQK69eLJ7YmLCW90Av/H4+FhdnjzluHhwcCAcAAA0UUxax4OnVmUC+LWzszMvNAEApfKi ye7UJW6cBAHtYHV1NekCcWRkRDQAAGiivb29pHP2np6eytPTk3BAqaU+BLS4uCgaAJBbL5rsjuVq Uk6AZmdnlQVK7/7+Pnnvv3iCGgAAaLwsb3Wvra0JB5Re6vYOce8jVrgDAMijL052xxvaKW91x+fq 6kpZoC2k7nUV/zwAANB4h4eHSefqnZ2d1QdaAcru+fm50tfXl3SMXF9fFw4AyKUvTnbHiUzKiU/s 7Q3QLt6+fWuvKwAAyKHR0dGkc/WFhQXRgLaxubmZdIzs7e21zQMAkEufnezO8pTf+fm5qkBbGR8f dxMNAAByxEOpAJ8Xy5J3d3cnHSt3dnaEAwBy57OT3an7t8RT0wDt5vj4OHl5xIeHB+EAAKBBZmZm ks7R458HaDdra2tJx8qBgYHKu3fvhAMAcuWzk91xApNywrO9va0o0JaGh4eTjpdxQQkAANRf7Lvd 1dVllTqAL4gH8VOPl4eHh8IBALnyycnuo6OjpBOdnp4e+7YAbWt/fz95r6vYKgIAAKivlZWVpHPz 2JYIoF0tLy8nHTPHxsZEAwBy5ZOT3bEkubcUAV4mlvFKXQ1jb29POAAAqKMse9CenJwIB7Stm5ub yqtXr5KOm2dnZ8IBALnREZMz8Xnz5s2H/+Xbt2+TTnBiuZu4oOSbrq+vK3Nzcx8+8Wd01ri8dnZ2 ko6dIyMjOhvPGqOzzhprrLPO1LHx5uZm0jl5bEdk/1ljWWeN293ExETSsfP169c6G88ao7PGOuuc m84d709Stra2Pvwvp6amajrB4de+/dBA/BmdNS6vWJY89S2Sr7fU2XjWGJ111lhjnXUme+OYtO7r 60s6H9/Y2BDVWNZZY50SX3yKN8HjjXCdjWeN0VljnXXOQ+ffmeyOGfHUpWvOz8/VNtB11pj/Mz8/ n3T8nJ6e1tl41hidddZYY511pg6N9/f3k87F40FVq9QZyzprzK+lbmm5sLCgs/GsMTprrLPOuej8 O5Pdsfd2yonN+Pi40ga6zhrzG1n2unr/NLTOxrPG6KyzxhrrrDPZG8eS5Cnn4cvLy4IayzprzG8c Hx8nb2sZK9zpbDxrjM4a66xzqzt/Y7L76ekpeQneOBHCQNdZY35rZmYm6Tgab4PrbDxrjM46a6yx zjqTvfHJyUnyErx3d3eCGss6a8zXDA4OJh1Ld3d3dTaeNUZnjXXWueWdvzHZHZ+UE5qhoaHqnlgY 6DprzG9dXl4mvd3d2dlZvdGms/GsMTrrrLHGOutMtsapD5zOzc2JaSzrrDHfsre3l+nesM7Gs8bo rLHOOrey84fJ7p/97GeV/v7+pBOaOAHCQNdZY37X5ORk0vF0dXVVZ+NZY3TWWWONddaZDI3v7++r D5CmnH/HA6oYyzprzDfFsuR9fX3Jq37qbDxrjM4a66xzKzt/mOz+q7/6q+R9WbzVbaDrrDEva/al T09PT+WXv/ylzsazxuiss8Ya66wziY3jwdGUc+/x8XEhjWWdNeYTNjY2ko+pOhvPGqOzxjrr3MrO Hya7/+RP/iTpRGZxcVFhA11njfmM0dHRpOPqT37yE52NZ43RWWeNNdZZZxIaxwOj3d3dSefdsb83 xrLOGvNxt7e3SVuzxefnP/+5zsazxuissc46t6xzR8qJy/tPnPDEiQ8Gus4a82mHh4dJx9be3l6d jWeN0VlnjTXWWWcSGn/7gdEvfYaHh61SZyzrrDFfMDs7m3RsHRsb09l41hidNdZZ55Z1zjTZPTc3 p66BrrPGfEHsdZX6lonOxrPG6KyzxhrrrDMvb/zHf/zHSefYOzs7IhrLOmvMF1xeXia93f3d735X Z+NZY3TWWGedW9Y502T31dWVuga6zhrzAmtraya7jWeNNdZZZzTWWWca1Djl09fXV3l6ehLRWNZZ Y15gYmLC/QzjWWONddYYnQvROXmye3JyUlkDXWeNRXmh+/v7SldXl4tD41ljdNYZjXXWmQY0Tvls bGwIaCzrrLEoTTje6mw8a4zOGutMMzsnT3bHHrQY6DprzMstLCy4ODSeNUZnndFYZ51pQOOXfuIB 1MfHRwGNZZ01FiXB4OCg+xnGs8borDE6575z0mT3yMhI5d27d8oa6DprLEqCm5sbF4fGs8borDMa 66wzDWj80s/i4qJ4xrLOGmucaG9vz/0M41ljdNYYnXPfOWmyO05wMNB11ljjdFNTUy4OjWeN0Vln NNZZZ+rc+CWfV69eVR9AxVjWWWON0zw/P1e6u7vdzzCeNUZnjdE5151fPNnd09NTPcHBQNdZY41r b/iSz69+9SvhjGeN0VlnjdFZZ2o8r56ZmRHOWNZZY40zWl5eNtltPGuMzhqjc647v3iye2VlRdFE 19fXlbm5uQ+f+DM6a9y+hoaGki4O/+mf/kk041ljdNZZY3TWmW81jv23U86rz87OhDOWddZY44xu b28rnZ2dScfd//zP/xTOeNYYnTXWmaZ1ftFkd5zQWPILoDa7u7tJF4cxOf7u3TvhAADgNw4PD5PO qUdGRkQDqNHi4mLSsTduRAMANMuLJruXlpaUAqjR09NT8lsop6enwgEAwG8MDg4mnU/HA6cA1Obq 6qry6tWrFx9748Wp+/t74QCApnjRZLdX7wHqIx4eSrk5Nzk5KRoAAPyfk5OTpHPpvr4+KyUB1Enc n0g5Bq+urooGADRFh4kWgOaJh4dSnob2wBEAAPzaxMRE0nn0+vq6aAB1EivPpRyDYyUODxwBAM3Q YQldgOaamppKukBcWFgQDQCAtpb60Ggsofvw8CAcQB0NDQ3Zmg0AyJ3PTnbHCYwn8ADq6/DwMOni MPb5diwGAKCdra2tJZ1Dz8/PiwZQZ3t7e7ZmAwBy57OT3bu7uwoB1FlMXA8MDCRdIO7v7wsHAEBb en5+rvT09NgKCCAHx+Pe3l7HYwAgVzos+QXQfDs7O0kXhyMjI6IBAODc2ZuEAC21vLxspQ0AIFc6 7BEL0HxZ3k55+/atcAAAtJ3BwUF7xALkRLyp/erVq6St2R4fH4UDABqmwxIzAK2xurqadNNuenpa NAAA2srJyUnSOXMsrxvbBgHQOFNTU0nH5lihAwCgUTos+QXQGnd3d0lPQ8fn5uZGOAAA2sbExETS +XI8UApAY8XKcynH5oGBAQ8iAQAN02GpXIDWmZ2dTbpAtMUEAADt4vLyMunh0M7Ozsr9/b1wAE0w PDycdD/j8PBQNACgIX5nsnt8fFwVgCaJ/QRTLg7tdQUAQLuYm5tLOleOfx6A5tjf3086Ro+OjooG ADTENya7+/r6Kre3t6rUSex7Hhfb7z/2QddZYz5mZGQk6QJxY2NDNONZY3TWWWN01rnU4gHPeFM7 5Tz56upKOGNZZzRukliWPO4lpxynLy4uhDOeNUZnjXWm7p0/THb/xV/8hbcF6+zb+9dYHl5njfmY nZ2dpIvDwcFB0YxnjdFZZ43RWedSS31jMPb2xljWGY2ba3FxMelYPT8/L5rxrDE6a6wzde/8YbJ7 a2tLMQNdZzRugefn50pPT0/SBeLZ2ZlwxrPGOuuss8borHNppe4Fe3JyIpqxrDMaN1msqPHq1asX H6vjn314eBDOeNZYZ5011pm6djbZbaDrjMY5sLq6mnQz7/Xr16IZzxrrrLPOGqOzzm3R8UufeHA0 HiDFWNYZjZtvcnIy6Zi9vr4umvGssc46a6wzde1ssttA1xmNc+D+/r7y3e9+N+lp6JubG+GMZ411 1llnjdFZ59KZmppKmjiJB0cxlnVG49Y4PT1NOmb39vZ6QMl41lhnnTXWmbp2NtltoOuMxjnxgx/8 IOkCcWlpSTTjWWOdddZZY3TWuVTigc6UJXG/853vVO7u7oQzlnVG4xb63ve+l3Q/4+DgQDTjWWOd ddZYZ+rW2WS3ga4zGudELOWVcnHY1dVVeXx8FM541lhnnXXWGJ11Lo14oDPlnPiHP/yhaMayzmjc Yj/+8Y+Tjt2jo6OiGc8a66yzxjpTt84muw10ndE4p51f8nHsNp411llnnTVGZ53L4unpqdLd3Z10 Pvwv//IvwhnLOqNxi/3Hf/xH8v2Ms7Mz4YxnjXXWWWOdqUtnk90Gus5onNPOL/kMDAxU3r17J57x rLHOOuusMTrrXHg7OzvJ58P/9V//JZyxrDMaF/B+xvLysnDGs8Y666yxztSls8luA11nNC7wxWF8 jo6OxDOeNdZZZ501RmedCy8e5Ew9F9bYWNYZjYt5P6Onp6fy/PwsnvGssc46a6wzNXc22W2g64zG Bb44jM/U1JR4xrPGOuuss8borHOhXV5eZjoX1thY1hmNi3s/Y3d3VzzjWWOdddZYZ2rubLLbQNcZ jQt+cdjZ2Vl5eHgQ0HjWWGdRdNYYnXUurPn5eZPdxrLOOmvcZvczhoaGbM1mPGuss84a60zNnU12 G+g6o3HBLw7js7GxIaDxrLHOouisMTrrXEiPj4+V7u5uk93Gss46a9yG9zNOT08FNJ411lkUjXWm ps4muw10ndG4BBeHfX19noY2njXWWRSdNUZnnQspHtzMeh6ssbGsMxoX+37G9PS0gMazxjqLorHO 1NTZZLeBrjMa57TzwMBA0gXi/v6+iMazxjqjs8borHOhxAOb/f39JruNZZ111rhEnb/zne8kHctv bm5ENJ411hmNdSZzZ5PdBrrOaJzTzn/3d3+XdHE4MjIiovGssc7orDE661woBwcHSee83//+9zU2 lnVG45x3/sEPfpB0bF9fXxfReNZYZzTWmcydTXYb6DqjcU47/+pXv6r09PQkXSBeX18LaTxrrDM6 a4zOOhfG+Ph40vnuT3/6U42NZZ3ROOedf/7znycd22OFD1uzGc8a64zGOpO1c8dXX31Vic/Z2Zli dXZ7e1tZW1v78Ik/o7PGpHReWVlJukCcm5sT0njWWGd01hiddS6Eq6urpHPdeBD0f/7nfzQ2lnVG 4wJ0Tn2Y6fDwUEjjWWOd0VhnMnXukAkgv+JN7ZSLw87OzsrDw4NwAADk3tLSUtK57vz8vGgABZG6 TcXY2JhoAEAmJrsBci4u+Ox1BQBAmTw9PVW6u7tt2QNQUrEseW9vb9Jx/vLyUjgAIJnJboCci6W8 7HUFAECZ7OzsJJ3jTk5OigZQMLHUaMqxfmFhQTQAIJnJboCci4nrmMBOuUA8OjoSDgCA3BoeHk46 vz0+PhYNoGDu7u4qr169sjUbANBQJrsBCmBjYyPpZuDExIRoAADk0vn5edK57cDAgJWLAApqeno6 6Zgf9z8AAFKY7AYogMfHx+Q9Da+uroQDACB3Zmdnk85rYxlcAIrp9PTU1mwAQEOZ7AYoiKmpqaQL xJWVFdEAAMiV1CVt43N9fS0cQIHZmg0AaCST3QAFEfsUplwc9vT0VJ6enoQDACA31tfXbc8D0GY2 NzeTjv3j4+OiAQAvZrIboEBiv8KUC8Td3V3RAADIhViWNvXtvpOTE+EACu7h4aHS1dWVdPy/vb0V DgB4EZPdAAWys7OTdHE4OjoqGgAAuXBwcJB0LhsPetq3FaAcFhYWkv5vQLwNDgDwEia7AQokliXv 7u5OukA8OzsTDgCAloslyVPOY7e2tkQDKImrq6vKq1evXvx/A2IlEA88AQAvYbIboGCWlpaSbhIu Ly+LBgBAS11fXydNcsRyt4+Pj8IBlEjqQ09HR0eiAQBfZLIboGBubm6SbhT29vZWnp+fhQMAoGVS l69dXFwUDaBkUrezGB8fFw0A+KKO2AMrPm/evFGjzuLJ9bm5uQ+f+DM6a0w9Ok9NTSVdIO7t7Qls PGusMzprrLPOOrdELEPb19eXdP76qXYaG8s6o3FxO2fZms3vzHjWWGc01lnnL3XusBdW47x9+/Yb J2fxZ3TWmHp0Pj4+Tro4HBsbE9h41lhndNZYZ511bonDw8Okc9dY5lZjY1lnNC5n5/n5+aT/mxAr g2A8a6wzGuus8+c6m+w20HVG44J27unpSbpAvLi4ENl41lhndNZYZ511brpYhjblvHVnZ0djY1ln NC5p56urq6St2bq6uiqPj48iG88a64zGOutssttA1xmNy9Z5aWkp6abh7OysyMazxjqjs8Y666xz U6VOasQDnbHMrcbGss5oXN7OsYJHvR6C0hmNdUZjnXU22W2g64zGBe18c3OTdOMw/tmHhwedjWeN dUZnjXXWWeemSV2udnl5WWNjWWc0Lnnno6Oj/8/e/cJElu4JH29BbhAlSpRAkA2bIMgbBAKBIBkE AoFAIBBkQzItSBbBJiSLIEEg2ATRAkE2CEQLOiEbBILc9CYIBAJRmZANAlECgUCUQJRA1Hsfdnp2 pme6u35Qf8459fkkCPLOvHX53t/e8+d56pzQsWFsbKz5/Pyss3nWWGc01llni90GXWc0Llrnubk5 u6HNs8Y666yzxuiscyalb2iXy+XQ5sxaraaxWdYZjQveOS1cj46Ohu5npCeF6GyeNdYZjXXW2WK3 QdcZjQvW+fPnz6GLw4mJib7fDW2eNdYZnTXWWWeduyPdZ4icqy4tLWlslnVG4z7pvLu7GzpGpFe5 6WyeNdYZjXXW2WK3QdcZjQvYOT3OK3KB2O///ZlnjXVGZ4111lnn7pieng6dp6aNnBqbZZ3RuD86 1+v10NM/SqXSy7+js3nWWGc01lnnr1nsNug6o3HOO+/v74duIi4uLupsnjXWGZ011lkUnTvq9vb2 5bHkrZ6jjo+Pt/QEIo3Nss5oXJzO79+/D93PODw81Nk8a6wzGuus85/+GYvdBl1nNM5559e8C/H+ /l5n86yxzuissc7o3DGrq6uhBYyDgwONzbLOOmvcZ52jr2ZrdWOUzmiss8Ya69xfnS12G3Sd0bgA ndO7qzpxM1FnNNZZZ5011hmdo6KbMdM/2+qjaTU2yzqjcbE6j4yMhO5nXF5e6myeNdYZjXXW+Q8s dht0ndG4AJ1vbm5CF4fpPd/9uhvaPGusMzprrLPOOndW2lgZOTddWlrS2CzrrLPGfdp5b28vdMxY Xl7W2TxrrDMa66zzH1jsNug6o3FBOqcF7MgFYnpcmM7mWWOd0VljndG53dJjZiPnpefn5xqbZZ11 1rhPOz8+PjZLpVLLx4z0z7b6NBCd0VhnjTXWuT86W+w26DqjcUE6R79Bs7CwoLN51lhndNZYZ3Ru q/R42U6+f1Vjs6wzGhev8+rqaujYsbOzo7N51lhnNNZZ599Y7DboOqNxQTpH3404MDDQvL+/19k8 a6wzOmusMzq3TXokeWTBInovQmOzrDMaF69ztVrt6EYpndFYZ4011rnYnS12G3Sd0bhAndfX10MX iJubmzqbZ411RmeNdUbntnh4eOj4o2jNslnWGY2L2XlycrJjr8DQGY111lhjnYvd2WK3QdcZjQvU uVarhS4Oh4eH+243tHnWWGd01lhnnXXujL29vdC56Pv37zU2yzrrrLHOL9K96cgxZHFxUWfzrLHO aKyzzi/e/fTTT830k96rRXulRaft7e3fftLv6Kwxne48PT0dukA8OTnRGY11RmeNdUbnN0kbKIeG hkLnoa/d3GmWzbLOaFy8zuk1a+l1a60eQwYHB8NPB9EZjXXWGJ2L2fmdTADFcnBwELrJODMzIxoA AG+SHicbOQedmpoSDYA/WFpaCh1Ldnd3RQMALHYDFE3a2Zx2OEcuEG9vb4UDAODVFhYWQuefaYMm APze9fW1V7MBAGEWuwEKKLobem1tTTQAAF7l4eEhtNmyXC733aNnAWjN+Ph46H7G6empaADQ5yx2 AxRQev9h5OKwVCo1G42GcAAAhO3s7ITOPVdXV0UD4C8dHh6Gjilzc3OiAUCfs9gNUFDpPYiRC8Sj oyPRAAAISY+PTY+R9QodANp1XKlUKo4rAEDLLHYDFFR6D2Lk4nB6elo0AABC0uNjI+ecaUMmAHzP +vp66NiS/nkAoH9Z7AYoqMfHx5fHk0cuEKvVqnAAALRsdnbW04QAaKubm5vmwMBAy8eWkZGRl2+E AwD9yWI3QIEtLS2Fbj6urKyIBgBAS6KLEeVyudloNIQD4IfSu7gj9zMuLi5EA4A+ZbEboMAuLy9D F4fpm+BuQAIA0Ird3d3Quebq6qpoALQk+pqM5eVl0QCgT1nsBii4iYmJ0AXi+fm5aAAA/NDY2JhX 5gDQEemx5MPDwy0fY9KTRu7v74UDgD5ksRug4NJ7ESM3IRcWFkQDAOC7ok8QmpmZEQ2AkI2NjdCx Znt7WzQA6EMWuwEK7unp6eX9iJHd0Hd3d8IBAPBNS0tLoQWItAETACLSE0Eix5qRkZGXb4QDAP3F YjdAH0jvR4xcIG5ubooGAMBfSo+JTRskWz23rFQqzUajIRwAYZOTk6H7Geld3wBAf3mXvu2Xfj59 +qRGm6Xdh+lRbV9+vJ9MZ43pVeeLi4vQxWGRb0iaZ411RmeNddZZ57fZ2dkJnVuur69rbJbRWWOd X+Xjx49em2GeNdYZjXXW+bud3305Efjw4YNibfb14lL6HZ01pledx8bGQheIJycnOqOxzjrrrLHO 6Pwn6TGxkfPKdr4ixyybZZ3RuL86p8eSpw35kePO7e2tzmiss8Ya69xHnS12G3Sd0bhPOu/u7toN bZ411hmdNdZZZ53f5OzsLHROOT09rbFZRmeNdX6TjY0Nr2YzzxrrjMY662yx26DrjMb93rler7+8 tqLVi8P0HsbHx0ed0VhnnXXWWGd0/s3s7GxoweH4+Fhjs4zOGuv8JrVa7eUeRavHntHR0ZdvhOuM xjprrLHO/dHZYrdB1xmN+6jz+/fvQzcn9/b2dEZjnXXWWWOd0flFehx5ZLEhPXb26elJY7OMzhrr /GZzc3Oh+xmfP3/WGY111lhjnfuks8Vug64zGvdR52q1Gro4LOJuaPOssc7orLHOOuv8Oum+Qa8f I2uWzbLOaNyfnff390PHoKWlJZ3RWGeNNda5Tzpb7DboOqNxn3UeHx/v693Q5lljndFZY5111vl1 JiYmQueRt7e3GptldNZY57ZITwqJvpotPf5cZzTWWWONdS5+Z4vdBl1nNO6zzkdHR329G9o8a6wz Omuss846x11dXYXOIdPjZjU2y+issc7ttLa2FjoWbW1t6YzGOmussc590Nlit0HXGY37rHPaDV0q lVq+OEz/bL1e1xmNddZZZ411po87pw2QkQWG8/Nzjc0yOmusc1vd3Ny8fGO71WPR8PBwoV7NZp41 1hmNddbZYrdB1xmNdf7V6upq6Gbl4eGhzmiss846a6wzfdr58fGxOTg4GNos2Wg0NDbL6Kyxzm03 OTmZic1X5tkso7PG6Jydzha7DbrOaNyHnS8vL0MXh+n9jEXZDW2eNdYZnTXWWWedY3Z2dkLnjisr KxqbZXTWWOeO2Nvb69tXs5lnjXVGY511ttht0HVGY51/Z3p6OnSBeH19rTMa66yzzhrrTB92Hh8f z8x5o1k2yzqjcX93Tk8bibyaLT2ZJL3OTWc01lljdC5uZ4vdBl1nNO7TzgcHB6GblunR5zqjsc46 66yxzvRX56urq9A5Y9pQqbFZRmeNde6kfn01m3nWWGc01llni90GXWc01vl30s7myG7oTr570Tyb ZXTWWWONddY5m96/fx9aUDg6OtLYLKOzxjp39PPSE0QGBgZaPjal93zrjMY6a4zOxe1ssdug64zG fdw5vU8xcvPy+PhYZzTWWWc01pk+6Zw2OpbL5ZbPFSuVSsc3R5pls6wzGuucTE1Nhe5nFOG/e/Os sc5orLPOFrsNus5orPNXLi8vQxeHRdgNbZ411hmdNdZZZ51bkx77GjlXTN8C19gso7PGOnejc/QY tby8rDMa66wxOhe0s8Vug64zGvd554mJidAF4t3dnc5orLPOaKwzfdA5+q25tJFSY7OMzhrr3I3O 6dVskaePDA4ONh8eHnRGY501RucCdn73008/NdNPNy5K+02tVmtub2//9pN+R2eNyVrn9FmRm5ir q6s6o7HOOqOxzhS8c7VaDb0PdWxsTGOzjM4a69zVzuvr66H7GXt7ezqjsc4ao3MBO7+TCaC/pZ3N aYdzqxeHQ0NDzefnZ+EAAApsc3MztICwu7srGgBddXNzEzpWdWtjFgDQXRa7AWguLi6GLhCPj49F AwAoqEaj0axUKi2fG6ZvgD8+PgoHQNdNTk6G7mdcXV2JBgAFY7EbgD+99+JHP/Pz86IBABTU0dFR 6NxwaWlJNAB6Yn9/P3TMWllZEQ0ACsZiNwAv0uO8IheI3kECAFBM0W/JnZ6eigZAT6R7E+kJI60e s0qlUvPp6Uk4ACgQi90AvEjvWYzc1Nza2hINAKBgqtVq6JxweHi4+fz8LBwAPTM3Nxc6dqUnmAAA xWGxG4AX6T2Lg4ODbmwCAPSx1dVVGyAByJX0hJHIsWtiYkI0ACgQi90A/GZxcdEjKwEA+lTayFgu l73aBoDcHb/ShvzI8Ss9yQQAKAaL3QD85uLiInRxuLS0JBoAQEGcn5+HzgXn5+dFAyATtre3Q8ew tbU10QCgICx2A/AHY2NjLV8cpseep8efAwCQf9F3nnrKDwBZcXd3FzqGVSoVr2YDgIKw2A3AH+zu 7oYuED98+CAaAEDOpceRDwwMtHwOmB4Xa5EAgCyZnJwM3c/4+PGjaABQABa7AfiD9E3t9I3tVi8O x8fH3egEAMi56ONfNzY2RAMgU46OjkLHsunpadEAoAAsdgPwJ9FHWKZ3fQMAkE9p42L6pnbk/O/q 6ko4ADLl6empWS6XQ8ez29tb4QAg5yx2A/Anx8fHoYvD5eVl0QAAciq9ezty7jc1NSUaAJm0uroa Oqatr6+LBgA59y7tdks/nz59UqPNqtVqc2Zm5ref9Ds6a0weOqdv91QqlZYvDtNjz9Pjz3VGY511 RmOddc5f5+hTfQ4PDzU2y+isMZnsnD47ckxL9z4ajYbOaKyzxuic487vvhzYP3z4oFibpcf6esyv zhqT187pPYyRC8S8HEfMs8Y6o7PGOuus8/+p1WrNgYGBls/5SqVSs16va2yW0VljMtt5cnIydD/j 5OREZzTWWWN0znFni90GXWc01vkv3d3dhW58jo+Pv3wjXGc01llnNNZZ5/x03t7eDi0IrK2taWyW 0VljMt356OiokK9mM88a64zGOutssdug64zGOgfNzs6GLhDzMBvmWWOd0VljnXXW+f+MjIyEzvd6 /Wg+s6yzzmis8488PT29vLazaK9mM88a64zGOutssdug64zGOgcdHx+Hbn6mR5/rjMY664zGOuuc j87R95pOTU1pbJbRWWNy0Xl1dbVwr2YzzxrrjMY662yx26DrjMY6B6XHklcqlZYvDoeHhzP/KHPz rLHO6Kyxzjrr/L+iCwGHh4cam2V01phcdL6+vg4d4/LwajbzrLHOaKyzzha7DbrOaKzzK6Rva0cu EE9PT3U2yxrrrDMa66xzxjtHH/FaKpWa9XpdY7OMzhqTm85jY2OFejWbedZYZzTWWWeL3QZdZzTW +RXu7u6aAwMDLV8czs/P62yWNdZZZzTWWeeMdz46OgotAKysrGhsltFZY3LVeXd3N3SsW15e1tks a6yzxuicw84Wuw26zmis8w+lx3lFLhBrtZrOZlljnXVGY511znDnycnJXD69xyzrrDMa69yqx8fH 5uDgYMvHuvTPpn9HZ7Ossc4ao3O+OlvsNug6o7HOPxTdDb21taWzWdZYZ53RWGedM9r59vY2dG43 PDycmfeYmmWddUZjnSMWFxdDx7ws3yM3zxrrjMY662yx26DrjMY6v1J0N3SWboiaZ411RmeN0Vnn P9rc3MztRkazrLPOaKxzxOXlZeiYl55s536GWdZYZ43ROV+dLXYbdJ3RWOeWRHdDZ+VRl+ZZY53R WWN01vn/pBv4aWNiXl9RY5Z11hmNdY4aHR0NHfeur691Nssa66wxOueos8Vug64zGuv8qv98P/qZ n5/X2SxrrLPOaKyzzhlzfn6e63M6s6yzzmisc1R6QkkRXs1mnjXWGY111tlit0HXGY11foP0LaCR kZHcfgvIPGusMzprrLPOOjebCwsLofO5s7Mzjc2yzjprTK47393dhY59WX01m3nWWGc01llni90G XWc01vmN9vb2QheI+/v7OptljXXWGY111jkjHh4emoODgy2fy5VKpczd7DfLOuuMxjq/xszMTO5f zWaeNdYZjXXW2WK3QdcZjXV+o/v7++bAwEDLF4dTU1M6m2WNddYZjXXWOSPSdX/kRv/a2prGZlln nTWmEJ3T4nXeX81mnjXWGY111tlit0HXGY11boO5ubnQBWK1WtXZLIuis85orLPOGTAxMRE6j7u9 vdXYLOuss8YUonOj0WhWKpXQcfDx8VFnsyyKzhqjcw46v/vpp5+a6efy8lKxNkvvqt3e3v7tJ4vv rtUZjXWOOjk5yfU3gsyzxjqjs8Y669yPndM1f+QcbnZ2VmOzrLPOGlOozuvr66Fj4c7Ojs5mWRSd NUbnHHR+JxMAEem9jcPDw6F3PdbrdeEAAHpoZWUldIP/4OBANAAKJT15LvJqttHRUdEAIAcsdgMQ trGxEbpZenh4KBoAQI+kjYeDg4Mtn7uVy2WbFQEopPHx8dD9jOvra9EAIOMsdgMQli72IheH6WIS AIDe+PDhQ+jcbXV1VTQACiltxo8cE9OTUQCAbLPYDcCrzMzMhC4Qb29vRQMA6IHp6enQeVt6vzcA FNHT09PLE0wir2ZL/w4AkF0WuwF4lY8fP4Zumq6vr4sGANBlV1dXoXO2yclJ0QAotPQEk8ix8eDg QDQAyDCL3QC8SnQ39NDQULPRaAgHANBFGxsboRv66ZHnAFBk1Wo1dGxMT0gBALLLYjcArxbdDX18 fCwaAECXpI2GlUql5XO1wcHB5uPjo3AAFF56kknkfsbNzY1oAJBRFrsBeLXobuiFhQXRAAC65PT0 NHSutry8LBoAfWF3dzd0jFxbWxMNADLKYjcAbxLdDe3bQgAA3TE3Nxc6T7u4uBANgL6Qvqk9MDDQ 8jEyPSnFq9kAIJssdgPwJgcHB6GbqGn3NAAAnVWr1UI38UdGRprPz8/CAdA3ZmZmQvczTk5ORAOA DLLYDcCbRG+kpm+CAwDQWTs7O6Eb+CsrK6IB0Fc+fvwYOlamxXEAIHssdgPwZtHd0NfX16IBAHRQ +qa28zMA+Lb0WPL0ePJWj5Vpo3+9XhcOADLGYjcAbxbdDe2bQwAAnXN2dhY6N5uYmBANgL60vr4e OmamV7kBANnyrlwuN9PPp0+f1GizarX68m3HLz/pd3TWmCJ2ju6GLpVKL/+OzmYZnXVGY511br+F hYXC3rg3yzrrjMY6t9PNzU3o1WxTU1M6m2V01hidM9b53ZcD9YcPHxRrs4uLiz+cDKXf0Vljito5 uhv66OhIZ7OMzjqjsc46t9n9/X3opn3ahJinR7KaZZ11RmOd2y36arbb21udzTI6a4zOGepssdug 64zGOrdFXnZDm2eNdUZnjXXWucid9/b2Cv16GbOss85orHO7RV/Nljb762yW0VljdM5OZ4vdBl1n NNa5bfKwG9o8a6wzOmuss85F7jw3Nxc6H7u+vtYYnXXWmL7uHH0128jISPP5+Vlns4zOGuusc0Y6 W+w26Dqjsc5tE90NvbGxobNZRmedNdZYZ53bpFarhZ60MzExoTE666wxOv/D6upq6H5GL/5G86yx zmiss84Wuw26zmisc4flYTe0edZYZ3TWWGedi9p5e3s7dKP+4OBAY3TWWWN0/oezs7PQMXR5eVln s4zOGuusc0Y6W+w26Dqjsc5tld5dFblA/Pz5s85mGZ111lhjnXV+o7SBcHh4uOVzsPQN8Hq9rjE6 66wxOv8qbchv9Tg6ODjYfHx81Nkso7PGOuucgc4Wuw26zmisc1udn5+HFrsXFhZ0NsvorLPGGuus 8xudnp6GzsGmpqY0RmedNUbn39nZ2QkdS7t9P908a6wzGuuss8Vug64zGuvcBelbRZFHmXd7N7R5 1lhndNZYZ52L2Hlubi50g/7w8FBjdNZZY3T+nfv7+5cnn7R6LB0fH+/qq9nMs8Y6o7HOOlvsNug6 o7HOXbKxsZHZ3dDmWWOd0VljnXUuWudarRa6OV8qlXL5CHOzrLPOaKxzp6Wnz0XuZ3TzbzXPGuuM xjrrbLHboOuMxjp3yd3dXWZ3Q5tnjXVGZ4111rlonbe3t0M35tfW1jRGZ501Rue/cHZ2ltljqnnW WGc01llni90GXWc01rmLZmdnM7kb2jxrrDM6a6yzzkXqnDYMDg8Ph867qtWqxuiss8bo/A1DQ0Mt H1NHR0dt3jfL6Kyxzjr3uLPFboOuMxrr3BEnJyehm64rKys6m2V01lljjXXWOSj6DbSpqSmN0Vln jdH5O6KvZvv8+bPOZhmdNdZZ5x52ttht0HVGY5074unpqVkul1u+OEz/bDd2Q5tns6wzOmuss85F 6ry+vh66IX94eKgxOuusMTp/R/TVbEtLSzqbZXTWWGede9jZYrdB1xmNde6Y9O6qrO2GNs9mWWd0 1lhnnYvSOW0UrFQqLZ9rpRv3j4+PGqOzzhqj8w9MT09n7vhqns2yzmiss84Wuw26zmisc5ddXl6G Fru7sRvaPJtlndFZY511Lkrn4+PjzJ1rmWWzjM4a61yEzru7u6Fj7N7ens5mGZ011lmUHnW22G3Q dUZjnTtqcnIyU7uhzbNZ1hmdNdZZ56J0np2dzeQ7Rc2yWUZnjXXOu3RvIvIo87GxMZ3NMjprrLMo Per87qeffmqmn/TtO9qrVqs1t7e3f/tJv6OzxvRb57SZKku7oc2zWdYZnTXWWecidI6+T3R4ePjl secao7POGqNza+bm5kL3M66urnQ2y+issc70oPM7mQDopHq9nrnd0AAAebexsRG6Ab+5uSkaAASc np6GjrWLi4uiAUAPWOwGoOPS+yEjF4jX19eiAQB8x/j4eOhVMemb4ABA69ITUdKTUSLH2/v7e+EA oMssdgPQcScnJ6HF7vX1ddEAAL7h5uYm9OSc9BhWACAu3Z+I3M9Ir3IDALrLYjcAHZd2Qw8NDfXd OyUBADohPZI8cuP9+PhYNAB4hdvb29AxNz15xf0MAOgui90AdMXKyoqbsgAAb9RoNEKbCCuVysu/ AwC8zsTEhFezAUCGWewGoCsuLy9DF4cetwkA8Genp6deDwMAXbS/vx869m5tbYkGAF1ksRuArhkb GwtdIN7d3YkGAPA7y8vLofOp9H5vAOD16vV6s1wuh56q4lHmANA9FrsB6Jrt7e3Qzdnd3V3RAAB+ 9fj42BwcHGz5XCo9dhUAeLvV1dXQ/YyLiwvRAKBLLHYD0DW1Wq05MDDQ8sXh6Oio3dAAAL/68OFD 6Eb7wcGBaADQBtFXsy0tLYkGAF1isRuArkrv4rYbGgAgbnx8PHQelTYaAgDtkTbkt3oMLpVKzaen J9EAoAssdgPQVaenp3ZDAwAEXV9fh86hZmZmRAOANtrb2wsdi9MTWQCAzrPYDUBXpceSDw8Pt3xx mN5Lmd5PCQDQz6LvCj0+PhYNANoo+mq2sbEx0QCgCyx2A9B10Zu1dkMDAP2s0Wg0y+Vy6NGp9Xpd OABos4WFhdD9jJubG9EAoMPepQvm9PPp0yc12qxarb48Ou7LT/odnTVG5//9WyMXh1NTUzqbZXTW WWN07tvO6VvakXOntbU1jdFZZzTWuQPOzs5Cx+SNjQ2dzTI6a6wzHe78zrfmOufi4uIPJzfpd3TW GJ3/V3qcV+QCsV0nC+bZLOuMzhrrrHPeOs/OzvbkvMksm2WdddYYnf8ovZqtUqm0fExO/2x6QovO ZhmdNdaZznW22G3QdUZjnXtid3c3dNN2fX1dZ7OMzjprjM591zk9jjzyftB2PhHHLJtlnXXWGJ3/ LH1bO3I/4+joSGezjM4a60wHO1vsNug6o7HOPfH4+Bi6cTs6Ovqyg1pns4zOOmuMzv3UeX9/P3RD /eDgQGN01hmNde6gu7u70P2M+fl5nc0yOmusMx3sbLHboOuMxjr3zNzcXOjmbTuamGezrDM6a6yz znnqPDEx0fK50uDg4MuGQo3RWWc01rmzxsfHQ/czHh4edDbL6KyxznSos8Vug64zGuvcM6enp6GL w5WVFZ3NMjrrrDE6903nm5ub0LnS8vKyxuisMxrr3AXRV7O148kr5tks64zGOutssdug64zGOmdM eiz50NBQyxeHpVLp5b2VOptldNZZY3Tuh87r6+uhG+knJycao7POaKxzF9zf34ceZZ6e1KKzWUZn jXWmM50tdht0ndFY555K39bu5m5o82yWdUZnjXXWOQ+dG41Gs1KptHyOlP7Z9O9ojM46o7HO3RF9 NVt6YovOZhmdNdaZ9ne22G3QdUZjnTP1d3d6N7R5Nss6o7PGOuuch84fP34MnSOlb4FrjM46o7HO 3RN9Ndtbj9Xm2SzrjMY662yx26DrjMY6Z9TIyEjXdkObZ7OsMzprrLPOeeg8OzsbOj+6vr7WGJ11 RmOduyi9mm14eLhrT2Exz2ZZZzTWWWeL3QZdZzTWOaN2dna6thvaPJtlndFZY511znrnWq3W9feA mmV01lljdI7b3NwM3c84OTnR2SzrrLPGOtPmzha7DbrOaKxzz93f34du6L5lN7R5Nss6o7PGOuuc 9c7b29uhG+cHBwcao7POaKxzD1Sr1dAxe3l5WWezrLPOGutMmztb7DboOqOxzpmwsLAQukA8Pj7W 2SzrrLPOGqNzITtHXvFSKpWa9XpdY3TWGY117pHIcXtwcPDVx23zbJZ1RmOddbbYbdB1RmOdM+zs 7Cy02L2ysqKzWdZZZ501RufCdb67uws98ea150RmGZ111hid2yP6RJbDw0OdzbLOOmusM23sbLHb oOuMxjpnwvPz88vjyTv9LSbzbJZ1RmeNddY5y503NjZCN8xPT081Rmed0VjnHopuVJuamtLZLOus s8Y608bOFrsNus5orHNmRG/uvmY3tM5mWWd01lhnnbPaObr5L/2zjUZDY3TWGY117rHZ2dnQ/Yzr 62udzbLOOmusM23qbLHboOuMxjpnRnQ39PT0tM5mWWedddYYnQvT+eTkJHSjPG0U1Ngs66wzGuvc e8fHx6Fj+Orqqs5mWWedNdaZNnV+99NPPzXTz+XlpWJtVqvVXt7Z8uUn/Y7OGqPz942Pj4cuEG9v b3U2yzrrrLPG6FyIzgsLC6HzoGq1qrFZ1llnNNY5A9Jr1iKb98vlcvPp6Ulns6yzzhrrTBs6v5MJ gCzZ3d0N3eRdX18XDQDIvcfHx6687xMA6Iy5ubnQ/YzT01PRAKANLHYDkCn39/ehG71DQ0N9965K AKB49vb2QjfId3Z2RAOADEmL15FjeXrPNwDwdha7Acic6G7o9H5LAIA8GxsbC53/eEQeAGTL8/Nz s1KptHwsTxv904Z/AOBtLHYDkDnR3dBpcRwAIK8uLi5C5z7z8/OiAUAGpVeteVILAHSXxW4AMift hh4eHg7thk7vuQQAyKPl5eXQjfG0OA4AZM/V1VXomD41NSUaALyRxW4AMmlzczN0gZjecwkAkDdp w16pVGr5nCc97jxtDAQAsiktYEfuZ6QFcgDg9Sx2A5BJNzc3L9/YbvXicHx8XDQAIHc+fvwYuiG+ trYmGgBk2MHBQejYvrGxIRoAvIHFbgAya2Zmxm5oAKDQ5ubmQuc719fXogFAhkWf2lKpVDy1BQDe wGI3AJl1dHRkNzQAUFi1Wi30JJuJiQnRACAHFhcXQ/czTk9PRQOAV7LYDUBm1ev10A3gtBu60WgI BwDkwvb2duhG+N7enmgAkANp8TpyjJ+fnxcNAF7JYjcAmTY7O2s3NABQSKOjoy2f46QNgOmxqABA 9qXHko+MjDjOA0AXWOwGINOOj4/thgYACufi4iJ0jpPe7Q0A5IcnuABAd1jsBiDT0m7o9Hhyu6EB gCJZWVkJ3QA/ODgQDQBy5O7uLvRqtvTEl3QPBACIeVcul5vp59OnT2q0WbVabc7MzPz2k35HZ43R OW51dbVtu6F1Nss6o7PGOuvc685PT08v1+GtntsMDg7azGeWddYZjXXOodQjcj/j5uZGZ7OsMxrr TLDzuy8H0g8fPijWZl8/li79js4ao/PrDmiRi8Pv7YbW2SzrjM4a66xzrzvv7++Hzm2Wl5fFNcs6 64zGOudQ9NVsm5ubOptlndFYZ4KdLXYbdJ3RWOdcmJycDF0gXl9f62yWdUZnjdE5k53n5+dD5zX+ +zLLOuuMxjrnU6PRaJZKpZaP+cPDwzbvm2Wd0Vhngp0tdht0ndFY51xI76mM3BTe3t7W2SzrjM4a o3PmOqfHkafHkrd6TjM2Nub9nWZZZ53RWOccW1paCt3POD8/19ks64zGOhPobLHboOuMxjrnQvTG 8MjIyF/eGNbZLOuMzhrrrHMvO6dr73Zs4NPYLOusMxrrnA+fP38OHfsXFhZ0Nss6o7HOBDpb7Dbo OqOxzrmxsrLy5t3QOptlndFZY5117mXn9E3tVs9lBgYGmvf398KaZZ11RmOdcyxtxB8dHX3z8V9n s6wzGuuss8Vug64zGuucc9Hd0OlRYTqbZZ3RWWN0zkrnarUaOpeZmpoS1SzrrDMa61wAW1tboXOA 3d1dnc2yzmisM02L3QZdZzTWuWAajUazUqm0fHGYHnueHn+us1nWGZ011lnnLHReXV0N3eg+ODgQ 1SzrrDMa61wANzc3oXOA8fHxP72aTWezrDMa66yzxW6DrjMa61wA6+vroQvEr49vOptlndFZY511 7kXnp6enZrlcDm3aq9fropplnXVGY50LIj2xJXI/4+uOOptlndFYZ50tdht0ndFY5wK4uroKXRxO Tk7qbJZ1RmeNdda5552Pjo7e/DoWzLLOOqOxzvm1v78fOhdYWVnR2SzrjMY662yx26DrjMY6F9HE xEToAjG9H1Nns6wzOmuss8697LywsBA6f/n8+bOgZllnndFY5wJJT3lJT25p9VwgPRHm948y19ks 64zGOutssdug64zGOhdEdDf02tqazmZZZ3TWWGede9a5Vqs1BwYGWj53GR0d/dN7OjHLOuuMxjrn 3+Li4qs3v+lslnVGY511ttht0HVGY50LIvrOy1Kp1Gw0GjqbZZ3RWWOdde5J5+3t7dCN7b29PTHN ss46o7HOfdAq8loTnc2yzmiss84Wuw26zmisc4GkC77IBeKXnjqbZZ3RWWOdde525+grWB4eHsQ0 yzrrjMY6F1R6gkur5wTpyTCPj486m2Wd0VhnnS12G3Sd0Vjnovf60c/KyorOZllndNZYZ5273rla rYbOWebn54U0yzrrjMY6F9jGxkbo3ODg4EBns6wzGuuss8Vug64zGutcRGNjY6FHmdfrdZ3Nss7o rLHOOne18+rqauiG9unpqZBmWWed0VjnAru8vAydG0xOTupslnVGY511ttht0HVGY52LaGdnJ3SB eHh4qLNZ1hmdNdZZ5651/vvf//6y4S6yOe/5+VlIs6yzzmisc8FFNu+nn5ubG53Nss5orLPO31rs /umnn5rpJ+0oo71qtVpze3v7t5/0OzprjM7tc319Hbo4nJ6e1tks64zOGuusc9c6/+d//mfoXGVh YUFEs6yzzmiscx9IXzyLnCOsr6/rbJZ1RmOddf5G53cyAZBn0d3Qt7e3ogEAXTE3Nxc6Tzk/PxcN APrA/f19c2BgoOVzhEql4ukvAPANFrsByLXobujNzU3RAICOq9frzcHBwZbPUUZGRtzEBoA+Mj8/ H7qfcXx8LBoA/AWL3QDk2sPDQ2g39Pj4uBvJAEDHRTfkbW1tiQYAfeT09NTrTgCgDSx2A5B76YLP I0IBgCyZmpryqhUA4JvSRvzh4eGWzxXSE2PShn8A4I8sdgOQe2nxOnIzeW1tTTQAoGNubm5CT56Z nZ0VDQD60MbGRuh+xu7urmgA8BWL3QDkXtoNnd5z2erFYblcfnmPJgBAJ2xuboZuXJ+cnIgGAH0o PdklskFucnJSNAD4isVuAAohelP54OBANACgIyKPJC2VSjbhAUAfi776pFqtigYAv2OxG4BCiD4u dGJiQjQAoO0uLy+9XgUAaNnR0VHo3CFt9gcA/o/FbgAKY3p6OnSBWKvVRAMA2mp+fj50PvL582fR AKCPPT4+vjzppdVzh0ql0mw0GsIBwK8sdgNQGLu7u6Gby9vb26IBAG1zf38fetLM6Oho8/n5WTgA 6HPLy8uh+xlnZ2eiAcCvLHYDUBjpfZflcrnli8ORkRE3mAGAtvnw4YONdwBA2MXFRegcYmFhQTQA +JXFbgAKJfro0PPzc9EAgLYYGxsLnYfc3t6KBgC8GB4ebvkcIj1JJj1RBgCw2A1AwaRHeUVuMi8t LYkGALxZtVoNnYPMzMyIBgD8Jj3xJXIukV7lBgA0m+/S417Tz6dPn9Ros3SzI93A+PKTfkdnjdG5 8yqVSssXh3/729+aj4+PopllndFZY515k9XV1dAN6v39fdHMss4666yxzvwmPfElfWO71XOJyclJ 0cyyzmiss87/8O7LwTG9W4z2+vpdK+l3dNYYnTtvfX09dLPZMdAs64zOGuvMWzw9Pb1sIm/13GNw cLBZr9eFM8s666yzxjrzB+kmfuR+Rq1WE80s64zGOvd9Z4vdBl1nNNa5cG5ubkIXh3ZDm2Wd0Vlj nXkLr1Exyzqjs8Y669wOHz9+DJ1TbG1tiWaWdUZjnfu+s8Vug64zGutcSBMTE6ELRI8yN8s6o7PG OvNa79+/D513nJ+fi2aWdUZnjXXmTxqNRuhpMSMjI83n52fhzLLOaKxzX3e22G3QdUZjnQspvQcz ctN5b29PNLOsMzprrDNh0UeYDw8PuyltlnVGZ4115pvm5+dD9zM+f/4smlnWGY117uvOFrsNus5o rHMhRW88j46OuvFslnVGZ411Jiy6wW5zc1M0s6wzOmusM990fHzs9ShmWWc01plAZ4vdBl1nNNa5 sBYXF0MXiFdXV6KZZZ3RWWOdCZmamgqdb9ze3opmlnVGZ4115pvSRvxKpdLyucXAwIBXs5llndFY 577u/Nti97/+67++/AOv+alWq6/6D1ir1V79mVn47B/dpPjWfwHd+OxvSf9e0T67lUEv4t/dzc9+ zf9ot+Oz0/+t9Orvfu1np/9Neu1npk1Hbzk4vuWze/l3d/Kz//3f/z1083llZaWvmj88PHTks7+e 5fR7tz67k3932gyRpc9upXMR/+5uf3a0c1b+7nq9npvP/vo8I9K4XX/3W//mPHz2X53P9cPf3anP Tu/TTG5ubl5uMLd6rvH//t//a9tnR6R/p51/dy8/O3JtUqS/u9uf/dprk3b93a/Ry89O/3vUi2vA t3x2L//ubn72j87livp3f+/ntZu8v/fZrZ4zd+KzO/13p3P6Xnz22tpa6H7Gv/3bvxXi7+71Z//X f/3Xm69Nevl3v3atpNuf3c5rwH5en/reZ3/vnLnIf3e31wRbvTaxJtj59al3kYPmt35mZmZe9Ydu b2/n+rN/tCjyrf8CuvHZ35L+vaJ9diuDXsS/u5uf/ZrF7nZ8dvq/lV793a/97PS/Se3439XX3Oho x2f38u/OQvNSqRS6cZ73v/vo6MhnB4yMjPhsn52bz37tDdRefPbX5xm9+Lv74bP/6nxO89f/fNms tr6+3rb5jX529MZOUT47cm1SpL+7F5/9mv97a9dnv/YGZq8+u5f/m9quz+7l3+2zu/vZ6XzPZ7cu ndP34rPTYk475ixvf3evPzv6pYms/d2vXSvp9me38xqwn9envvfZ3ztnLvLf3e01wVavTawJdn59 ymK3xW6L3Zpb7LbYbbH7dz+Hh4cWu322hVefbbHbYrfFbs1/uAAZfcRo2lRn4dVit8Vui90Wu322 xW6L3d08N7fYbbHbYrfFbovdFrstdhtsi90WuzW32G2xu88Wu6enpy12+2wLrz7bYrfFbovdmv9w AfL09DT07ywsLFh4tdhtsdtit8Vun22x22J3y9PEx24AAH0qSURBVP7lX/7FYrfFbovd1qcsdlvs tj7lnd2d/Wzv7M7GZ3tnd+c/2zu7W+ed3dn87H/6p38KHURb/b857+z2zm7v7PbObu/s9s5u7+zu 33d2z83Nhc4vzs/PvT/aO7u9s9s7u72z2zu7vbM7Z393L98f/T//8z/Nv/3tby2fa/zzP/9z87// +7+9s9s7uzP/2d7Z7Z3d3tltfapj7+xO/4NCe71mgRCdNdZZ5/b7+sL7Rz/p/ZuYZZ3RWWOd+d4N wYGBgdA3fNJjzzHLOqOzxjoTEf1WnPZmWWc01rkfO1vsNug6o7HOhRe9IT02NiaaWdYZnTXWmW86 Pj4O3Xje2toSzSzrjM4a68yb23bqUbOYZZ01Ruc8d7bYbdB1RmOd+0L0PZmvfSQOZllnndFY5+Kb nZ3tyCtSMMs664zGOvO1SqXS8jlHqVR69ateMMs6a4zOee1ssdug64zGOveFs7Oz0E3ptbU10cyy zuissc78yd3dXeiJMTMzM6KZZZ3RWWOdebX379+H7mccHh6KZpZ11lhjnfuqs8Vug64zGuvcN4aG hkK7oRuNhmhmWWedddZYZ/5gc3MzdMP56OhINLOsMzprrDOvdnV1FTr3mJ6eFs0s66yxxjr3Ved3 P//8czP9/PLLL4q1WXpHbLqx8eUn/Y7OGqNz76R3V0UuEE9OTkQzyzrrrLPGOvMHIyMjofOJWq0m mlnWGZ011pk3mZiYcP5hlnVGY511/kbndzIB0C++3gX2o5+5uTnRAIDfnJ+fh84l5ufnRQMA3mx3 dzd0DpL+eQDoFxa7AegrY2NjLV8cpvdxPj4+igYAvIg+Jeb09FQ0AODN0r2JwcHBls9BRkdHm8/P z8IB0BcsdgPQV3Z2duyGBgDCGo1Gs1QqtXwOMTQ05CYzANA2S0tLofsZ3h0LQL+w2A1AX0nvrUrf 2G714jC9l9ONagDg8PAwdIN5fX1dNACgbY6Pj0PnIqurq6IB0BcsdgPQd2ZmZkIXiFdXV6IBQJ+b mJgInT9Uq1XRAIC2SRvx04b8Vs9FKpXKy5NpAKDoLHYD0HeOjo7shgYAWnZ9fR06dxgbG/NkGACg 7dKTYyLnJOfn56IBUHgWuwHoO/V6vVkul0O7oZ+enoQDgD61sbERurG8v78vGgDQdtENePPz86IB UHgWuwHoS+nb2pELxPRuLACgP42OjrZ8zjAwMNC8v78XDQDoiPQEmcj9jFqtJhoAhWaxG4C+lN7D Hbk4nJubEw0A+tDZ2VnonGF2dlY0AKBj0hNkIucmW1tbogFQaBa7AehbdkMDAD/y/v370PnCycmJ aABAx6RXsw0ODrZ8bjIyMtJ8fn4WDoDCstgNQN/a3d0N3bze29sTDQD6yNPTU7NcLrd8rjA0NNRs NBrCAQAdtbCwELqf8fnzZ9EAKCyL3QD0rfQ+zfRezVYvDtP7Ou2GBoD+EX1M6Pr6umgAQMelJ8lE zlGWlpZEA6CwLHYD0NfSu7gjF4gXFxeiAUCfmJqaCp0nXF1diQYAdFzaiF+pVFo+R0kb/R8fH4UD oJDepUeypZ9Pnz6p0WbVarU5MzPz20/6HZ01Rudsdf6P//iP0E3stbU1Ec2yzjqjsc594ObmJvQE mMnJSZ3Nss7orLHOOnetc/q2duR+xvHxsYhmWWeN0bmQnd99Odh9+PBBsTZL3/7zbUCdNUbnbHf+ +9//HnoX58jIiEeZm2WddUZjnftAeiR55Aby7u6uzmZZZ3TWWGedu9b58PAwdK6S3vONWdZZY3Qu YmeL3QZdZzTWue87r66uhi4Qz8/PhTTLOuuMxjoX3NDQUMvnBoODgy+PBtXZLOuMzhrrrHM3O6cn y0QeZX5/fy+kWdZZY3QuXGeL3QZdZzTWue87p/dr2g1tlnVGZ4115ov0WLTXnBvobJZ1RmeNdda5 m50PDg7CT6LBLOusMToXrbPFboOuMxrrrPM/jI2N2Q1tlnVGZ4115sVrn/qis1nWGZ011lnnbnau 1Wov9yhaPWcZHx/3ajazrLPG6Fy4zha7DbrOaKyzzv+QjoORm9pp9zRmWWed0Vjn4nl6emqWy+WW zwlGRkZ+u2mss1nWGZ011lnnbneemZkJ3c/w349Z1lljdC5aZ4vdBl1nNNZZ5394eHgI7Yaen58X 0yzrrDMa61xAHz9+DN0wXltb09ks64zOGuusc886R89dlpeXxTTLOmuMzoXqbLHboOuMxjrr/KvJ ycnQBWJ6XBhmWWed0VjnYpmdnQ2dD3z+/Flns6wzOmuss84969xoNEJPpRkcHGzW63VBzbLOGqNz YTpb7DboOqOxzjr/an9/P3Rze2trS1CzrLPOaKxzgdzd3YWe9DI6OvqH917qbJZ1RmeNdda5F53f v38fup9xeHgoqFnWWWN0Lkxni90GXWc01lnnX73lHZ2YZZ11RmOd829jYyN0o3hvb09ns6wzOmus s84973x1dRU6h5mamhLULOusMToXprPFboOuMxrrrPPvLC0tvfrRpZhlnXVGY53zbWhoKHQe8PDw oLNZ1hmdNdZZ50x0npiYCJ3H3N7eimqWddYYnQvR2WK3QdcZjXXW+Tv/7z/6SYvjmGWddUZjnfPv 7OwsdA4wPz+vs1nWGZ01RufMdN7d3X3TE2owyzprjM557Wyx26DrjMY66/yVsbGxli8O03s9Hx8f hTXLOuuMxjrn3OLiYugG8enpqc5mWWd01hidM9M53ZsYHBxs+Vwm3fvALOusMToXobPFboOuMxrr rPNXoruhj4+PhTXLOuuMxjrnWKPRaFYqlZaP/elx58/PzzqbZZ3RWWN0zlTn6Oa96+trYc2yzhqj c+47W+w26Dqjsc46f+X+/v7lG9utXhwuLCwIa5Z11hmNdc6xjx8/hm4Mr6+v62yWdUZnjdE5c53T ZvzIOc3KyoqwZllnjdE5950tdht0ndFYZ53/wtzcXOhR5mmBHLOss85orHM+zc7Ohm4M397e6myW dUZnjdE5c52jjzIvlUrNer0urlnWWWN0znVni90GXWc01lnnv5Dewxm56Z0efY5Z1llnNNY5f2q1 WuiJLpOTkzqbZZ3RWWN0zmzn9G3tyP2Mg4MDcc2yzhqjc647v/v555+b6eeXX35RrM0eHh6aR0dH v/2k39FZY3TOR+f07s7Ibujx8fG/fHenxmZZZ53RWOds297eDt0Q3tzc1Nks64zOGqNzZjt/vSjw o5+ZmRlxzbLOGqNzrju/kwkA/lp0N7TdewCQP8PDw215hDkAQFaMjIw4vwGgb1jsBoBvOD8/D10c vn//XjQAyBHffAIAiij65JqdnR3RAMgti90A8B2R3dDlcrlZr9dFA4CcWF5eDt0IPj4+Fg0AyLy7 u7vmwMBAy+c4o6OjXs0GQG5Z7AaA70i7myM3wff29kQDgBx4enp62ajW6jG+VCrZ1AYA5MbU1FTo fsbl5aVoAOSSxW4A+I5arRbaDZ0uJgGA7Ds6OgrdAF5bWxMNAMiNg4MD5zoA9AWL3QDwA9Hd0Dc3 N6IBQMGO71dXV6IBALnx+PjYHBwc9BQbAArPYjcA/EB0N/TGxoZoAJBht7e3oSe3jI+Pe48lAJA7 CwsLofsZp6enogGQOxa7AeAH7u/vQzfEh4aGXt4DCgBk0+bmZujG7+7urmgAQO6cnZ2FznlmZ2dF AyB3LHYDQAuWlpZCF4jpghIAyKbh4eGWj+np8Z8PDw+iAQC5NDIyErqfkZ6AAwB5YrEbAFpwcnIS ujhcXl4WDQAy6OLiInRMT4//BADIq729vdC5T3oCDgDkicVuAGhBek9npVJp+eKwVCo1G42GcACQ MdGntXz8+FE0ACC3oq9mS98EB4A8sdgNAC16//596Ob40dGRaACQIWnzWrlcbvlYnja62bwGAOTd 3NycR5kDUFgWuwGgRdVqNXRxODMzIxoAZMjx8XHoWL6+vi4aAJB7p6enzoEAKKx3aVd7+vn06ZMa bZYWRdJCx5ef9Ds6a4zO+e6cHucVuUCs1Woam2WddUZjnTMi+q2mm5sbnc2yzjrrrDE6575z9NVs /fp0G7Oss8bonM/O774cwD58+KBYm11cXPzhJCH9js4ao3O+O+/u7oZukm9tbWlslnXWGY11zoD0 OM7I+yonJyd1Nss666yzxuhcmM7p29pezWaWddYYnYvY2WK3QdcZjXXWOeD+/j50o3x4ePhlB7XG 6KwzGuvcW2kDWuQG78HBgc5mWWedddYYnQvTOT2xJnI/Y35+XmOzrLPG6JyLzha7DbrOaKyzzkEL Cwuhm+XX19cao7POaKxzj0VeRZJuBD8+PupslnXWWWeN0blQnaemplo+HyqVSs16va4xOmuMzpnv bLHboOuMxjrrHHR8fBxa7F5bW9MYnXVGY5176OrqKnTsXlpa0tks66yzzhqjc+E6b29vh86JDg8P NUZnjdE5850tdht0ndFYZ52D0mPJK5VKyxeH6Z9tNBoao7POaKxzj6TF68iN3c+fP+tslnXWWWeN 0blwne/u7kKPMk/fBNcYnTVG56x3ttht0HVGY511foX19fXQTfOTkxON0VlnNNa5B9LjyCM3dcvl 8svGNp3Nss4666wxOhex8+zsbOh+RrVa1RidNUbnTHe22G3QdUZjnXVuw/8/P/qZmZnRGJ11RmOd eyA9fjNyzF5eXtbZLOuss84ao3NhO3/8+DF0brSxsaExOmuMzpnubLHboOuMxjrr/Eqjo6OhC8Tb 21uN0VlnNNa5yyYmJkLH67e0Mc9mWWd01lhnnbPe+enp6eVJNl7NZpZ11hidi9LZYrdB1xmNddb5 lba3t0M3z7e2tjRGZ53RWOcuurq6Ch2rx8fHX/0Ic/NslnVGZ4111jkvnVdXV72azSzrrDE6F6az xW6DrjMa66zzK9VqtdA7QMfGxjRGZ53RWOcuWl9fD93I3d3d1dkso7POGqNz4Tun93BHzpHm5+c1 RmeN0TmznS12G3Sd0Vhnnd9gbm6ua49GNcvorLPG6Ny69LjN9NjNVo/RaQPb/f29zmYZnXXWGJ37 onN6ok2r50mlUqlZr9c1RmeN0TmTnS12G3Sd0Vhnnd/g9PQ0tNi9tLSkMTrrjMY6d0F63GbkGL2w sKCzWUZnnTVG577pnNYDIudKh4eHGqOzxuicyc4Wuw26zmiss85vkN7rOTw83PLF4eDgYOF3Q5tl nXVGY52zYGVlJXQD9/z8XGezjM46a4zOfdP58fHx5R5Fq+dK09PTGqOzxuicyc4Wuw26zmiss85v FH0f6NHRkcborDMa69xB0Zu36XHnaQObzmYZnXXWGJ37qfPi4mLofsbt7a3G6KwxOmeus8Vug64z Guus8xvd3Ny8vOez1YvDmZkZjdFZZzTWuYMODg5CN243Nzd1NsvorLPG6Nx3nT9+/Bg6Z0qb/TVG Z43ROWudLXYbdJ3RWGed2yAtYEcuEKvVqsborDMa69whk5OToeNy2rims1lGZ501Rud+69xoNJrl cjn0NJz072iMzhqjc5Y6v/v555+b6eeXX35RrM0eHh5eHlX75Sf9js4ao3MxO+/t7dkNbZZ11hmN dc6AtKEsckweHR1tyyPMzbNZ1hmdNdZZ5zx2fv/+fejc6fj4WGN01hidM9X5nUwA8Hb39/ehR5kP DQ0Vejc0APRK2lAWuWGbNqwBAPSrq6ur0LnT/Py8aABkisVuAGiTubm50AXi6empaADQRukb2unx mpHjsd33AEC/i74CplariQZAZljsBoA2SY/yilwcLiwsiAYAbXRycuKbSQAAQQcHB6FzqJ2dHdEA yAyL3QDQJtFvkw0ODvo2GQC0UVq89pQVAICYer3eLJVKLZ9DTU1NiQZAZljsBoA22tzc9J5QAOiB x8fH0E3atEEtbVQDAKD58vS5yP2MarUqGgCZYLEbANro9vY2dHE4NjYmGgC0QfTxm+vr66IBAPzq 8+fPoXOptNkfALLAYjcAtFl6nFfkAvHq6ko0AHijiYkJx18AgFdKT7wZHh4OPSWn0WgIB0DPWewG gDaLfrNsdXVVNAB4g7RwHTn2Tk5OeoQ5AMBXtra2QudUJycnogHQcxa7AaDNHh4emgMDA6Hd0E9P T8IBwCttbGyEbszu7u6KBgDwlevr69D9jPn5edEA6DmL3QDQAYuLi6Gb7sfHx6IBwCuNjY21fMxN N3DTxjQAAP4s+mq2Wq0mGgA9ZbEbADrg/Pw8dHE4OzsrGgC8wuXlZeiY6xtIAADfFn01287OjmgA 9JTFbgDokNHR0dAF4u3trWgAELSyshI63p6dnYkGAPAN6TVrg4ODLZ9bpW+CA0AvWewGgA5ZX18P 3Xzf2toSDQACHh8fQzdjR0ZGms/Pz8IBAHxHdDNhtVoVDYCeeZfeV5Z+Dg8P1Wizq6url5spX37S 7+isMTr3T+e7u7uXY2y/3YA3yzrrjMY6d8uHDx9CN2I3Nzd1NsvorLPG6KzzD0RfE5MWxzVGZ411 1rlXnd99OSClmwS018XFxR8O+ul3dNYYnfur88zMTOgCMb3rW2N01lljdG7N2NhY6Dhbq9V0Nsvo rLPG6Kxzm8+z0pN20hN3NEZnjXWmF50tdht0ndFYZ5076OPHj6Gb8EtLSxqjs84ao3MLHh4eQsfY 6elpnc0yOuussSg669yi6BN0Dg4ONEZnjXWmJ50tdht0ndFYZ507qNFoNMvlcssXh5VK5eXf0Rid ddYYnb9vd3c3dAP26OhIZ7OMzjprLIrOOrcobSyMvJptfn5eY3TWWGd60tlit0HXGY111rnD3r9/ H7oZf3x8rDE666wxOv9AFh+taZ7Nss7orLHOOhep8+TkZKZeGWOWzTIa66yzxW6DrjMa66xzDzpf XV2FLg7zvhvaLOusMxrr3O2/50c/y8vLOptldNZZY4111jlof38/dM61tbWlMTprrDNd72yx26Dr jMY669wFkW+f5X03tFnWWWc01rnTFhcXQ8fVbv295lljndFZY511LlLnp6en0KvZhoeHm8/Pzxqj s8Y609XOFrsNus5orLPOXbCxsdE3u6HNss46o7HOnZQeR54eS97qMXV8fLxrN13Ns8Y6o7PGOutc tM7RV7Odnp5qjM4a60xXO1vsNug6o7HOOnfB7e1t6OIwz7uhzbLOOqOxzp20u7sbOqbu7e3pbJbR WWeNNdZZ51fqp1ezmWWdNUbnfHa22G3QdUZjnXXuksnJyb7YDW2WddYZjXXupOirQe7u7nQ2y+is s8Ya66zzG0xMTITOvx4eHjRGZ411pmudLXYbdJ3RWGedu+To6KgvdkObZZ11RmOdu/V3ZO1Yap41 1hmdNdZZ5yJ23t/fD52DpfsfGqOzxjrTrc4Wuw26zmiss85d8vT01CyXy6ELxFqtpjE666wxOv9q cXEx009JMc8a64zOGuuscxE7p29qR87BZmZmNEZnjXWma50tdht0ndFYZ527aHV1NbPvGTXLOqOz xjpnXalUavkYOjw83Hx+ftbZLKOzzhprrLPObRB9Ndvt7a3G6KyxznSls8Vug64zGuuscxdVq9XC 74Y2yzrrjMY6d8LZ2VnoGLq1taWzWUZnnTXWWGed2yT6arbNzU2N0VljnelKZ4vdBl1nNNZZ5y4b Gxsr9G5os6yzzmiscycsLCxk/lUg5lljndFZY511Lmrn6KvZKpVKs9FoaIzOGutMxztb7DboOqOx zjp3WTrmFnk3tFnWWWc01rnd7u/vmwMDAy0fO+fn53U2y+isMxrrrHObRV/Ndnx8rDE6a6wzHe9s sdug64zGOuvcZY+Pj83BwcHC7oY2yzrrjMY6t9vOzk7oxur+/r7OZhmddUZjnXXu8H+GH/3Mzc1p jM4a60zHO7/7+eefm+nnl19+UazNHh4eXt5l8uUn/Y7OGqOzzsnKykroAvHk5ERjdNZZY/q288jI SMvHzPQN8PRNcJ3NMjrrjMY669xeaSN+2pAfOS+7u7vTGJ011pmOdn4nEwB03+XlZWixe3p6WjQA +tLp6WnomJne7Q0AQGesr6+Hzs22trZEA6CjLHYDQI8MDQ2FLhDT488BoN8sLy+Hjpfn5+eiAQB0 yO3tbejcbHh4OFevZgMgfyx2A0CPRHdDb29viwZAX0kbvUqlUsvHyvS48+fnZ+EAADpoamoqdD8j PakHADrFYjcA9MjNzc3L+6siu6HdwAegn+zs7NgYBgCQMQcHB14zA0BmWOwGgB6K7oY+OzsTDYC+ MTExETpO3t/fiwYA0GH1er1ZLpdbPkcbHBxsPjw8CAdAR1jsBoAeiu6GTu8tBYB+cHl5GTpGzszM iAYA0CWrq6uhc7W9vT3RAOgIi90A0EONRqNZqVTshgaAr6QNXpEbqCcnJ6IBAHTJ1dVV6FxtbGxM NAA6wmI3APTYxsaG3dAA8DtPT0/NgYGBlo+NpVLpZQMZAADdkxawI/cz0gI5ALSbxW4A6LFqtRq6 OJycnBQNgEKLvuZjbW1NNACALtvd3Q2ds6VHnwNAu1nsBoAMmJqaCl0gXl9fiwZAYU1PT4eOi2nj GAAA3VWv119et9bqOVu5XPY0HgDazmI3AGRA9BtsKysrogFQSLVaLfQI87RhDACA3lhaWgrdzzg+ PhYNgLay2A0AGfD4+PjyvtHIu0nTDmoAKJrt7e3QDdP0+EwAAHrj7OwsdO42NzcnGgBtZbEbADJi eXk5dIGYvg0OAEXy/PzcHB4ebvlYmL4BnjaMAQDQOyMjI6Hzt7u7O9EAaJt36eCSfg4PD9Vos6ur q5cD/Zef9Ds6a4zOOn9LdDf0xMSExmZZZ501plCdT09PQ8fC9NhMnc0yOuuMxjrr3Fs7Ozuhc7j0 JB+NzbLOGutMuzq/+3KA+fDhg2JtdnFx8YeDePodnTVGZ52/J7IbOv1Uq1WNzbLOOmtMYTpH3/n4 +fNnnc2yKDrrjMY669xj9/f3L1+oa/UcbnR09OWJPhqbZZ011pl2dLbYbdB1RmOddc6QIuyGNss6 64zGOr/G09NTs1wu5/omqXnWWGd01lhnnfu188LCQuh+RhbnxCzrrDE657OzxW6DrjMa66xzhkR3 Q6dvgrvRb5Z11lljitD56OgodIN0b29PZ7Ossc46o7HOOmfEwcFB6FxuZWVFY7Oss8Y605bOFrsN us5orLPOGRPdDX1+fq6xWdZZZ43JfefJycmWj31pY9jj46POZlljnXVGY511zoh0bjY4ONjy+Vz6 Z7N2PmeWddYYnfPZ2WK3QdcZjXXWOWNOTk5Ci91pcVxjs6yzzhqT587VajV07Jubm9PZLGuss85o rLPOGbO4uBg6p8vamoRZ1lljdM5nZ4vdBl1nNNZZ54yp1+uh3dDp223p8ecam2V01pi8dl5dXQ3d GD08PNTZLGuss85orLPOGf/P+KOf8fHxTL2azSzrrDE657OzxW6DrjMa66xzBkV3Q29vb2tslkXR WWNy2fnp6alZLpdbPuaVSqWXjWE6m2WNddYZjXXWOXvGxsZC9zOy9HeYZZ01Rud8drbYbdB1RmOd dc7Bf84f/YyMjGRmN7RZ1llnNNY54ujoKHTMW1tb09ksa6yzzmiss84Z7by7uxs6t1teXtbYLIui sc68qbPFboOuMxrrrHNGRXdDn5+fa2yW0Vljctd5cnIydLxL7/fW2SxrrLPOaKyzztns/Pj4+PK6 tchTexqNhsZmGY115tWdLXYbdJ3RWGedMyq6G3phYUFjs4zOGpOrzmnhOnKsm5qa0tksa6yzzmis s84Z7zw7Oxs6x0tP+tHYLKOxzry2s8Vug64zGuusc0al3dCDg4MtXxymndMPDw8am2V01pjcdN7c 3AzdCD08PNTZLGuss85orLPOGe+cnjwXOcebnp7W2Cyjsc68urPFboOuMxrrrHOGLS4u5m43tFnW WWc01rkVz8/PzZGRkdAjLuv1us5mWWOddUZjnXXOQefoq9lub281NstorDOv6myx26DrjMY665yj /7x52A1tlnXWGY11bsXp6WnoGLe2tqYzGuusMxrrrHNOOm9tbYXO9dbX1zU2y2isM6/qbLHboOuM xjrrnHF52w1tlnXWGY11bsXc3Fzo+Jbe760zGuusMxrrrHM+OtdqtZfXrbV6rlepVJqNRkNjs4zG OhPubLHboOuMxjrrnHG7u7u52g1tlnXWGY11/pHozc+08UtnNNZZZzTWWed8dZ6fn8/Vq9nMss4a o3M+O1vsNug6o7HOOmfc3d1drnZDm2WddUZjnX9ke3s7dOMzPQZTZzTWWWc01lnnfHX++PFjrl7N ZpZ11hid89n53c8//9xMP7/88otibfbw8PCyG+3LT/odnTVGZ51fY3Z2Nje7oc2yzjqjsc7f8/z8 3BwZGQkd1/4/e3cPUtuaH378kJHggBAJOyD8JVhYyGBAiIWFhQwWQiwsLCyECGPAgAQLIRIMFhYS LA5EggELGUwQIsEBITI4cAoLCwsZLCwsvGBhYWFhYXGL/Z+fmXNz3+9+1n5bL58PbMgl987c+Z6f y7X2s9az4klwndFYZ53RWGedi9U5zvvihvyivJrNLOusMToXs/MHmQAg/46Pjwt1NzQA/JCTk5Ok 32mx/SUAAMW0srJSqFezAVA8FrsBoACy3A3tbkIA8mhxcTHp99np6aloAAAFdXNzk3TuNzg4+P4d CAA0ymI3ABTE+vp60gXix48fRQMgV56fn+t9fX2+7AQAqJDx8fGk7zPOz89FA6BhFrsBoCBub2+T Lg5HR0ctEACQK3EjVsrvsrjRCwCAYot3rKacA87NzYkGQMMsdgNAgUxNTbkbGoDCGh4eTvo9Fjd6 AQBQbK+vr/X+/v6GzwF7enrqj4+PwgHQEIvdAFAgx8fH7oYGoJBS39cYN3gBAFAOi4uLSeeCW1tb ogHQEIvdAFAgb29v9Vqt1vDFYW9v7/s/AwDdtry8nPQFZ2x3CQBAOXz69CnpXHBwcNCr2QBoiMVu ACgYiwUAFE3q1pV9fX3v/wwAAOUxMjKS9H3GxcWFaAD8JIvdAFAwqdvATk5OigZAV+3v7yf97oob uwAAKJednZ2kc8KVlRXRAPhJFrsBoIDGx8eTLhCvr69FA6Awv7fixi4AAMrl+fn5/XVrjZ4Txs5A Xs0GwE+x2A0ABbS3t+duaAAKIW64SvmdFdtbAgBQTvPz80nnhmdnZ6IB8KMsdgNAAWW5G/rl5UU4 ADpufX096QvN2N4SAIBy+vTpU9K54dTUlGgA/CiL3QBQUKl3Qx8eHooGQEd9+eWX7zdcpfy+enh4 EA4AoMRiJx+vZgOgVT709PTU43NwcKBGi11dXdWHhoa++sRfo7PG6Kxzq+T1bmizbJZ1RmOdPzs6 Okr6XTU7O6szGuusMxrrTMk7x04+eXw1m1k2yxqjczE7f/j8C+Pjx4+Ktdi3FyHir9FZY3TWuZVS 74a+ubnR2Cyjs8Y6d6zz9PR00u+p09NTndFYZ53RWGdK3jnLq9leX181NstorLPO39vZYrdB1xmN dda5wOL3d8oiwtramsZmGZ011rkjneMGq9hFrNHfUYODg+/bnuuMxjrrjMY6U/7OMzMzSd9n7O3t aWyW0VhnnS12G3Sd0VhnytY57mxOeRdq/L3tXkgwy2ZZZzTWOcQNVilfYG5ubuqMxjrrjMY6U5HO x8fHSeeKY2NjGptlNNZZZ4vdBl1nNNaZMnZeXFzM1RaxZtks64zGOr+9vSXdjNWpV22YZ7OMzjpr jM4650PciF+r1ZLOF6+vrzU2y2iss87f+Xssdht0ndFYZ50LLvVu6Hh/qsZmGZ011rmdjo6Okn43 TUxM6IzGOuuss8Y6U7HO6+vrSeeMq6urGptlNNZZ5+/8PRa7DbrOaKyzzgWX5W7odj49Z5bNss5o rPPk5GTS76WDgwOd0VhnnXXWWGcq1vn+/r7e09PT8DljfPcROwhpbJbRWGedv85it0HXGY111rkE tra2cnM3tFk2yzqjcbU7X11dJf1O6uvrq7+8vOiMxjrrrLPGOlPBzrH7XMq548nJicZmGY111vkb LHYbdJ3RWGedS+Dx8TH5bujX11eNzTI6a6xzyy0vL+dqO0rzbJbRWWeNNdZZ5/xKfTXb1NSUxmYZ jXXW+Rssdht0ndFYZ51LYm5uLukCMd6nqrFZRmeNdW6luJGqv78/N6/WMM9mGZ111lhjnXXOt3g1 2+DgYNL5493dncZmGY111vkrFrsNus5orLPOJXF2dpZ0cTgzM6OxWUZnjXVuqdhWMuV30cTEhM5o rLPOOmusMxXvvL29nXQOGX+/xmYZjXXW+TOL3QZdZzTWWecSGRoaSrpAvL291dgso7PGOrdM6jsX Y9tKndFYZ5111lhnqt059dVsw8PD70+Ea2yW0VhnnYPFboOuMxrrrHOJ7O7uJi0ybG5uamyW0Vlj nVvi/v4+6UvKWq1Wf3t70xmNddZZZ411Ruf6+Ph40vcZFxcXGptlNNZZ53cWuw26zmiss84l8vz8 XO/t7U1aaIj3q2psltFZY52btba2lvQF5cbGhs5orLPOOmusMzq/29vbSzqXXFhY0Ngso7HOOr+z 2G3QdUZjnXUumfn5+aQLxHjXt8ZmGZ011rkZceNUf39/0u+fq6srndFYZ5111lhndM50Phk7Cj08 PGhsltFYZ50tdht0ndFYZ53L5ujoKGmxYXZ2VmOzjM4a69yUw8PDpN89Y2NjOqOxzjrrrLHO6PwN qTsFtfrVbGbZLGuMzsXsbLHboOuMxjrrXDLx/tPYnjzlAjHes6qxWUZnjXXOKhavU37v7O/v64zG Ouuss8Y6o/M33N7evj+x3eg55eDgYP3LL7/U2Cyjsc4V7/zhV7/6VT0+v//97xVrsaenp/cnHD5/ 4q/RWWN01rkT4u7mlEWHuHtaY7OMzhrrnEXcMJXyOye2p3x5edEZjXXWWWeNdUbn75iamuraq9nM slnWGJ2L2fmDTABQPvHeqpS7oeNJ8HgiHABSbW1tde0GKwAAyuXk5CTp3HJxcVE0gIqz2A0AJTUz M5N0gRh3xgFAitg2MraPTPl9E9tTAgBAK84ve3t768/Pz8IBVJjFbgAoqdPT06TFh7m5OdEASHJ0 dJT0u2ZyclI0AAB+VOrOQTs7O6IBVJjFbgAoqbgbemhoqOGLw9j2/PHxUTgAGpb6TsVYHAcAgB9z f3+fdI4Z333EdyAAVJPFbgAosbi7OeUCMe6eBoBGxHaRcaNUo79jYjtKX0ICANCI8fHxpO8zzs7O RAOoKIvdAFBisRAR769q9OJwYGCg/vb2JhwAP2l7ezvpC8iNjQ3RAABoyOHhYdK55vT0tGgAFWWx GwBKLnWL2ePjY9EA+FGpr8qIT2xHCQAAjXh9fa339/cnnW/GDf8AVI/FbgAoudS7oScmJkQD4Eed n58n/W6JbSgBACDF+vp60jlnvMoNgOqx2A0AJZflbuiHhwfhAPhB8/PzSb9XDg4ORAMAIMnd3V3S OadXswFUk8VuAKiA1LuhV1dXRQPge8UNUT09PQ3/TokbrnzpCABAFrOzs17NBsCPstgNABUQ70lN WZiIu6HjfawA8G1bW1tJXzguLy+LBgBAJqenp0nnnrEDEQDVYrEbACpibm4u6QLx5ORENAC+IW6E qtVqSb9Pbm5uhAMAIPP559DQUMPnnnGj/9PTk3AAFWKxGwAq4vz8PGlxIhbHAeDrzs7Okn6XTE5O igYAQFN2dnaSzkHjVW4AVMeHuNMpPgcHB2q02NXV1ftdZ58/8dforDE669xNw8PDSReIt7e3Gptl nXXWWOevxLaQdgkxzxrrjM4ao7POnRSvZks5Bx0cHMz0ajazbJY1Rudidv7w+RfAx48fFWuxT58+ feOXbPw1OmuMzjp3U/y+T7lAXFlZ0dgs66yzxjq/u7u7e79RutHfIbHd+dvbm85orDM6a6wzOjdt eno66fuMeNe3xmZZY411rkZni90GXWc01lnnCnl8fGz7QoVZNss6o3E5O29sbLT9himd0VhnndFY Z3T+PhcXF0nnorOzsxqbZY011rkinS12G3Sd0VhnnSsm3sWdcoF4eHiosVnWWWeNK945toGM7SBT fn9UcQs386yxzuissc4669w+qeejsf25xmZZY411Ln9ni90GXWc01lnnikm9G3p8fFxjs6yzzhpX vPPR0VHS746xsTGdzbPGOqOzxjqjc0ttbm4mnZOura1pbJY11ljnCnS22G3QdUZjnXWuoOHh4bY9 naexWdYZjcvXeXJyMun3xv7+vs7mWWOd0VljndG5pR4eHtr6ajaNzbLG6FzMzha7DbrOaKyzzhW0 u7ubtGixsLCgsVnWWWeNK9o5bnhK+Z0RXyq+vr7qbJ411hmdNdYZnVsu9dVsBwcHGptljTXWueSd LXYbdJ3RWGedK+jp6ane29vb8MVh3Dn9/PyssVnWWWeNK9h5dXW1rdtF6ozGOuuss8Y6o3PWDq18 vY7GZlljdC5mZ4vdBl1nNNZZ54qKp7XbsSWtxmZZZzQuT+cvv/yyPjg4mPT74v7+XmfzrLHO6Kyx zujcNiMjI0nnp3d3dxqbZY3RucSdLXYbdJ3RWGedKyp1W9qJiQmNzbLOOmtcsc7Hx8dJvytmZ2d1 Ns8a64zOGussis5tFWsZ7dh5SGOzrDE6F7OzxW6DrjMa66xzhcV2XikXiJeXlxqbZZ3RuEKd40an lN8TFxcXOptnjXVGZ411FkXntoqdhOJ1a42eo/b19dVfXl40Nssao3NJO1vsNug6o7HOOlfY4eFh 0iLG4uKixmZZZzSuSOfr6+uk3xHDw8Pv257rbJ411hmdNdYZndstdhRKOVfd29vT2CxrjM4l7Wyx 26DrjMY661xhr6+vSXdDx9/7+PiosVnWGY0r0HlpaSnpC8T19XWdzbPGOqOzxjrrrHNHnJ2dJZ2r jo6O/uSNmRqbZY3RuZidLXYbdJ3RWGedK25hYSHpAnFzc1Njs6wzGpe889PTU723tzfp98Pd3Z3O 5lljndFZY5111rljYmehlPPV8/Nzjc2yxuhcws4Wuw26zmiss84VF+/hTrk4rNVq9be3N43Nss5o XOLO29vbSb8bZmZmRDbPGuuMzhrrrLPOHRVrGinnrHNzcxqbZY3RuYSdLXYbdJ3RWGedqY+MjCRd IMa7vjU2yzqjcTk7x/aOg4ODLX1KRmc01hmdNdYZnVvt+fm53tfX1/A5a+xc9PLyorFZ1hidS9bZ YrdB1xmNddaZ+sHBQdKixsTEhMZmWWc0Lmnn4+Pjlr//UGc01hmdNdYZndthZWUl6dx1f39fY7Os MTqXrPOHX/3qV/X4/P73v1esxeI9d/Hk2+dP/DU6a4zOOufR6+trvb+/P+kC8fb2VmOzrDMal7Dz wsJC0u8DN06bZ411RmeNddZZ5265ublJOneNne1+6EZNjc2yxuhczM4fZAIAwvr6etIF4ubmpmgA JRNbQcb2jo3+LohtI39sK0gAAGi3qamppO8zLi4uRAMoEYvdAMC7h4eHek9PT8MXhwMDA/W3tzfh AEpke3s76YvC1dVV0QAA6KrYmjzlHHZ2dlY0gBKx2A0AfGVubi7pAjG2jgGgHGI7x8HBwZa80gIA ADoldieKHYdSzmPv7++FAygJi90AwFfOzs6SLg7Hx8dFAyiJo6OjpN8Bo6OjogEAkAvLy8tJ57Jr a2uiAZSExW4A4CuxLXmtVku6QLy6uhIOoAQmJiaSjv+7u7uiAQCQC/HdRMq5bH9/f/3l5UU4gBKw 2A0AfMPGxkbSBeLS0pJoAAUX25H39PQ0fOyPbSJ9OQgAQJ5MTk4mfZ/x8eNH0QBKwGI3APANDw8P SQsevb29FjwACm59fd2NTgAAFNrp6anX8gBUkMVuAOA75ubmki4Q9/f3RQMoqHiFRWzjmHLcv7m5 EQ4AgFz58ssv64ODg0nntbHDEQDFZrEbAPiOy8vLpIvDkZER0QAKKrZvTDnmx/aQAACQR7u7u0nn tisrK6IBFJzFbgDge8V2XikXiJ8+fRINoIDihqWU4/3JyYloAADk0tPTU/Kr2Z6fn4UDKDCL3QDA 90p90m9hYUE0gIKJG5VSjvWxLWRsDwkAAHm1uLiYdI67vb0tGkCBWewGAL5X3Nkcdzin3A398vIi HECBxI1KvggEAKBMUl/NNjQ05IZOgAKz2A0A/KC5ubmkC8T19XXRAAoiblBKuakptoOMbSEBACDv pqamkr7POD4+Fg2gYG5ubuqbm5v1D/GFRXwODg5UabGrq6v3u8I+f+Kv0VljdNa5SK6vr5MuDvv6 +uoXFxcam2Wd0bgAneMGpZRjfGwHiXnWWGd01hiddS6Cw8PDpHPdWBzX2CxrjM7F6Pz4+FifmJj4 +nH8f/+PeC8nrfXt99/FX6Ozxuisc9GMj48nXSD+wz/8g8ZmWWc0znnn3/3ud+/v3045vsfNTJhn jXVGZ43RWecieHt7q9dqtaTz3V//+tcam2WN0Tnnnf/rv/6rPjw8/O1juMVug64zGuusMz8s9W7o v/zLv9TYLOuMxjnv/I//+I9Jx/bR0VHvMTTPGuuMzhqjs86Fsrq6mnTOOzMzo7FZ1hidc975b/7m b77vGG6x26DrjMY668wPi7uhBwYGki4QNTbLOqNxvjv/4he/SDqW7+3tiWieNdYZnTVGZ50L5e7u 7v0Vro2e8/7pn/6pxmZZY3TOeedvH6stdht0ndFYZ511bsjGxobFbrOss84al6hzyqevr+/9xifM s8Y6o7PG6Kxz0Xz7aW3fZ5hljdG5lN9nWOw26Dqjsc468+MeHh6S7obW2CzrjMaFvDj83s/a2pqA 5lljnUXRWWN01rmQTk9PLXabZY011rn832dY7DboOqOxzjrz0xYWFlwcmmWddda43BeH3/nEjU73 9/cCmmeNdRZFZ43RWedC+vLLLzO/mk1js6wxOhfm+wyL3QZdZzTWWWd+2uXlpYtDs6yzzhqX++Lw O5/5+XnxzLPGOuuss8borHOhxdqH7zPMssboXOrvMyx2G3Sd0VhnnWnM+Pi4i0OzrDMal/fi0DHc PGuMzjprjM46l87T01O9t7fXubBZ1hidy/t9hsVug64zGuusM43Z29tzcWiWdUbj8l4cfuMT2z3G to+YZ4111llnjdFZ56LL8mo2jc2yxuhcmO8zLHYbdJ3RWGedaczz83O9r68v6eLwP/7jP4Qzyzqj cTEuDr/x2draEs48a6yzzjprjM46V/Z8+Le//a1wZlljdO6ys7Mzi90GXWc01hmdW2t5edn7Xs2y zmhcMP/6r/+adOyObR7jBifMs8Y666yzxuisc1mMjo4mnRP/8z//s2hmWWN07rK/+7u/s9ht0HVG Y53RubVub2/rPT09DV8c/vznP6+/vLwIZ5Z1RuMumpycTPpiL25swjxrrLPOOmuMzjqXyeHhYdI5 8S9+8QvRzLLG6NxF8Wq1//f//p/FboOuMxrrjM6tNzMzk3SBuLOzI5pZ1hmNu+Tp6an+s5/9LOm4 fXd3J5x51lhnnXXWGJ11LpW3t7f6wMBA0nnx5eWlcGZZY3TuktPT00aP1xa7DbrOaKyzzqQ5Pz9P ujgcHx8XzSzrjMZdsr+/n3TMnpqaEs08a6yzzjprjM46l9L29nbSufHa2ppoZlljdO6SxcVFi90G XWc01hmd22dkZCTpAvHq6ko0s6wzGnfB8PBw0vH67OxMNPOssc4666wxOutcSs/Pz/Xe3t6Gz437 +/u9ms0sa4zOXfD4+JjyKk2L3QZdZzTWWWfSpT4puLCwIJpZ1hmNOyxhy6/3T9zIFO/EwjxrrLPO OmuMzjqXVeqr2aydmGWN0bnzNjY2Gj9W/+pXv6rH5/e//71yLRbvxjs8PPzqE3+Nzhqjs85lEe+6 qtVqDZ90xJ14Dw8PwpllndG4g2JL8pQv8uJGJsyzxuiss8borHOZpd4QOjQ05IZQs6wxOnfQ6+vr +84aDR+rJQMAslpdXfWuK4Ccur6+TjpGx01JsU0YAACUXeqrfo6Pj0UD6JCTk5OkY7TFbgAgs8vL y6QTj76+vvc78wBov8XFxaRj9Pz8vGgAAFRC6qvZJicnRQPokOnpaYvdAEDnTExMJJ187O3tiQbQ ZvGEdjypnXJ8jhuYAACgCpK3yP3DJ3ZOAqC9bm5ukr7PeH/NpmwAQDNiK6+Ui8ORkRHvugJos42N jaRjc9y4BAAAVRKvWvNqNoB8WVhYSD42W+wGAJoSC9dDQ0OeHgTI0XE59SkV7yAEAKBqHh4ekp4e jFezvby8CAeQk+NyfO7u7ix2AwDNi63JU05CZmdnRQNok7Ozs6Rj8uDgoB03AACopNQnCHd2dkQD aJPUXeriGB4sdgMATXt+fn6/wznlZOT29lY4gDaYnJxMOh5vbW2JBgBAJcXOcynnzrGznRtFAVrv 9fU1eZe6T58+vf+zFrsBgJZYX1/3riuALru6uko6Fvf29tqKEQCAShseHk46hz48PBQNoMVOTk6S jsUjIyNf3XxksRsAaImbm5ukE5K4U88CC0BrpW7DuLS0JBoAAJUWW5OnnENPTEyIBtBicWxNORZ/ /Pjxq3/WYjcA0DJTU1PedQXQJQ8PD/Wenp6k4/Dd3Z1wAABUWtyIn3XrXACal/pKiThmx7bnn1ns BgBa5vj42LuuALok9XUScYMSAABQr6+uriadS8/Pz4sG0CKpu9RtbGx845+32A0AtEwsXKe+6+ro 6Eg4gCa9vb3Va7Va0vH3/PxcOAAA+IP7+/ukXZLi742dlQBoTuoudfH3Pj4+fuM/w2I3ANBS3nUF 0HkHBwdJx964McnOGgAA8H/iae2Uc+rNzU3RAJqUukvd0tLSd/4zPsQKeHziyxFa6+rq6n171s+f +Gt01hiddS67i4uL+p/8yZ8knaT4czDLOmuscXPGxsaSjrt///d/L5p51hidddYYnXXma/7t3/4t +Z2x8b5vzLLGOuucTexSF8fSlGPvf/7nf37nP+fD5//nx48fVW2xT58+feMPIP4anTVGZ52r1riR z/T0tHBmWWeNNc7o+vo6+bj7m9/8RjjzrDE666wxOutMk99n7O3tCWeWNdZZ54ziGJp63P2+zha7 DbrOaKyzznT94jA+337XCmZZZ41pzNzcXEsuDjHPGqOzzhqjs84ap51Xx9OcXg9kljXWWedsUnep s9ht0HVGY53RObcXh/FZW1sTzyzrrLHGiZ6ent5fS2Wx2zxrjM46o7HOOtOd7zPOzs7EM8sa66xz ojh2ZjnmWuw26Dqjsc4665zbi8O+vj7vujLLOmuscaLNzc2WXRxinjVGZ501RmedNU4/t56amhLP LGuss86J4thpsdugo7PGOqNzqS4OnY+YZZ011jjN6+trvb+/32K3edYYnXVGY511psvfZ1xdXQlo ljXWWZQGxTEz6/HWYrdB1xmNddZZ51xfHHrXlVnWWWONGxfXcK28OMQ8a4zOOmuMzjprnO38em5u TkCzrLHOojRoYWHBYrdBR2eNdUbn4jT+sz/7s6QTlqOjIxHNss4a8xPixqDh4WGL3eZZY4111hmN ddaZNjX+2c9+lnSO/fz8LKJZ1lhnfsL9/X29p6fHYrdBR2eNdUbn4jT+27/926QTlrGxMU93m2Wd NeYnxI1BKcfWP//zP9fZPGuMzjprrLHOOpPQ+K//+q+Tzrm3trZENMsa68xPWF9fTzq2/tVf/ZXF boOuMxrrjM7dbfzf//3f9b6+vqSTmMvLSyHNss4a8yNmZmaSjqvfvvFIZ/OsMTrrrDE668yPN/6X f/mXpHPuWq1Wf319FdIsa6wzP+Dp6Sn5e+Lt7W2L3QZdZzTWGZ2733hlZSXpJGZpaUlIs6yzxvyA u7u7pC2/ent767/5zW90Ns8ao7POGmuss84kNo7d51K+z9jb2xPSLGusMz8g1qJTjqnx+rbf/e53 FrsNus5orDM6d79x6sJM/L0PDw9immWdNeZ7pN5AFH+/zuZZY3TWWWONddaZ9Maprw+KhRmvZjPL GuvMd8WxcWhoKPkGokY6W+w26Dqjsc4605HG8/PzSScza2trYpplnTXmW1K3/Iqbh+7v73U2zxqj s84aa6yzzmRoHNuS9/f3J32fcXJyIqZZ1lhnvuXw8DDTqyEsdht0ndFYZ3TOTeN4D3fKCU0s5ry8 vAhqlnXWmK/Z2tpKOpbOzc3pbJ41RmedNdZYZ51povHq6mrSOfjU1JSYZlljnfmW1NdCxPcfjXa2 2G3QdUZjnXWmY41HRkaSTmq2t7cFNcs6a8wfZXmq5Pj4WGfzrDE666yxxjrrTBONY6eklFezxefq 6kpQs6yxzvzR+fl50jG0t7e3/vz83HBni90GXWc01llnOtY4zjdSTmwGBgbeF3cwyzprTP39XVUp x9B4F9bn9wXqbJ41RmedNdZYZ53J3nhhYSHpXHx6elpQs6yxzvxR6ustY0eNlM4Wuw26zmiss850 rHGWpxIPDg5ENcs6a1x5sWg9ODiYdPz8+jWezuZZY3TWWWONddaZ7I1vbm6Sn+6+u7sT1SxrrHPl XV9fN7U7RkOL3fEFSHy++OILxVss3jMa0T9/vHdUZ43RWWeN6/XNzU3vujLLOqNxoqOjo6RjZ61W +8bOGDqbZ43RWWeNNdZZZ5prHN9PZH0yEbOssc5VtbS01NR3wY10/iAzANBJT09P7+9dSTnJcWck UHWxDWLKcXNra0s0AABoobOzs6Rz8r6+PotfQKU9Pj4mP9Udx9pUFrsBgI5bXl5OOsmZnZ0VDais 1C0T44ai5+dn4QAAoMXGx8eTvs/Y3t4WDais9fX1pGPm6Ojo+2vcUlnsBgA67v7+PulEJz6x2ANQ RfPz80nHy5WVFdEAAKANDg8Pk18v9Pb2JhxQOXHsGxgYSDpmxjE2C4vdAEBXxNPaKSc7i4uLogGV EzcHpTzVHX9v/DMAAEDrxeLN4OBg0vcZe3t7wgGV8/Hjx6RjZRxbszzVHSx2AwBdEe/hTjnhiQUc 2/ICVZP62oeFhQXRAACgjVIXcIaHhzMv4AAUURzz4tiXcqzc3d3N/N9nsRsA6JrUd13t7OyIBlTG y8tLvb+/P+k4eX19LRwAALTR09NTva+vryNb8wIU0enpadIxMr77iO9AsrLYDQB0zfHxcdKJT7zn 5fX1VTigElZXV5OOkTMzM6IBAEAHbG5uJp2rT0xMiAZUxtTUVNIxcn19van/PovdAEBXpT7dfXBw IBpQenFjT+pT3fF6CAAAoP0eHx/fX7eWcr5+eXkpHFB6seNcyrGxFbvUWewGALrq5OTEu64AvmV/ fz/p2Bg3DgEAAJ2ztLSUdM4+OzsrGlB6CwsLHd+lzmI3ANBVsXA9NDSUdBIUC+QAZT4uxo093gEI AAD5dX9/n/x0983NjXBAad3d3SUfF1uxS53FbgCg6z5+/OhuaIA/ioXrlGPi4OBg/e3tTTgAAOiw eCIx5dx9cXFRNKC01tbWko6JExMTLfnvtdgNAHRdlnfTxp2CAGU0NjaWdDzc29sTDQAAuiCeSEw5 d48nHh8eHoQDSieObb29vUnHxOPj45b8d1vsBgByYWNjw93QQOVdXFwkHQvjRqGXlxfhAACgS+LJ xJRz+OXlZdGA0kn9bjdeaxmvcWuFD3EnUXwODg78SbTY1dXV+x/W50/8NTprjM46a/z9np6ekt/p cnt7q7NZ1lnjUkn9omxnZ0dn86wxOuuMxjrrTBcbp76GKJ58fH5+1tksa6xzacRN+Km7dja6S10j nT98/g+Nd2XSWt/ewqQVL1lHZ411RucyN46ntVNOipaWlnQ2yzprXKoL5ZRjYF9fX8NPdetsnjVG Z5011lhnnWlP43gycXBwMOlcfnt7W2ezrLHOpbG7u5t0DBwYGKi/vb21rLPFboOuMxrrrDO5aZy6 0BNPgj8+PupslnXWuBTm5ubatv2hzuZZY3TWWWONddaZ9jWOxet2LfTojMY65108cd2Op7ob7Wyx 26DrjMY660yuGk9NTSWdHK2urupslnXWuPDitQwpr3KIv/f+/l5n86yxxjrrjMY660wOGmfZwreq r5Y1yxrrXC5HR0dJx75arVZ/fX1taWeL3QZdZzTWWWdy1fj8/Lxt2/jqjM4a51U8pZ1y7IvXPuhs njXWWGed0VhnnclP45WVlaRz+uHhYZ3NssY6F1q8xiGOZSnHvq2trZZ3ttht0HVGY511JneNx8fH k06SNjc3dTbLOmtcWHd3d0lPdcfn8vJSZ/OsscY664zGOutMjhrHzkup5/UnJyc6m2WNdS6s09PT tj7V3Whni90GXWc01llnctc4dfubeLo79URJZ3TWOC9SnwCJ1z3obJ411lhnndFYZ53JX+OlpaWk c/uJiQmdzbLGOhfW9PR00jFvY2OjLZ0tdht0ndFYZ53JXeMsW+Ds7u7qjM4aF87T01Pbn+rW2Txr jM46a6yxzjrTmcZZnu6u2p+lWdZY53K4vb1NOt7F3xvHyHZ0ttht0HVGY511JpeN9/f3ky4O+/v7 629vbzqjs8aFEq9hSDnWjY2N6WyeNdZYZ53RWGeddc5x48XFxaRz/JmZGZ3RWOfCmZ2dTTrWxa52 7epssdug64zGOutMLhu/vLy8L2CnnDTFArnO6KxxUTw/P7+/hqET7/Qzy+ZZY3TWWWONddaZzjS+ ublJfro7npDUGY11LorUp7rj8/Dw0LbOFrsNus5orLPO5LZxvMcl5aRpcHDwfQt0ndFZ4yLY2dlJ OsaNjo5mPsaZZfOsMTrrrLHGOutM5xrPz88nnevHu751RmOdiyKOWSnHuLm5ubZ2ttht0HVGY511 JreN4122qU89Hh8f64zOGufe6+tr8u4VzVyzmWXzrDE666yxxjrrTOcapz7dHX/v4+Ojzmisc+7F e7c7uXuFxW6DrjMa64zOhW+8vr6edPI0PDxciae7zbLOGhfb3t5e0rFtYGDgfYFcZ/OsscY664zG OuusczEaT05OJp3zr62t6YzGOude6lPd8W7vdne22G3QdUZjnXUm142zPN19enqqMzprnFtxQ87Q 0FDScW13d1dn84zGOuuMxjrrrHOBGp+dnSWd88d3Hy8vLzqjsc65Fe/dTn2q+/Lysu2dLXYbdJ3R WGedyX3jlZWVpJOosbExndFZ49yK1y108qlus2yeNUZnnTXWWGed6U7jkZGRpHP/ra0tndFY59yK Y1TKMW16erojnS12G3Sd0Vhnncl94yzvgmn2rkGzjM4at0M81Z36hVezT3WbZfOsMTrrrLHGOutM dxofHBwknfv39/eX/ulus6yxzsUUx6Y4RqUc02KHi050ttht0HVGY511phCNU98H04o7B80yOmvc aicnJ0nHst7e3qaf6jbL5lljdNZZY4111pnuNI6bXYeHhz3dbZY11rnwUp/qHh0dfT8GdqLzh1jk js8XX3xhMlss7nKI6J8/VXjfhs4ao7POtKtxPKmdckIVn/Pzc53RWeNciYu9lONY3Oijs3lGY511 RmOd0bm4jff39z3dbZY11rnw/1tTn+o+PDzsWOcPxhEAKIrJycmkk6r4+wHyIm7ASTmGxesb4jUO AABAcb29vdVrtVrStcDOzo5wQG6kPtUdO1q04qnuRlnsBgAKI97zkvp09/X1tXBALkxNTXXlqW4A AKC7YvE65VpgYGCgJa8zAmhWlqe69/b2OvrvaLEbACiU8fHxpJOrmZkZ0YCuu7q68lQ3AABU1PPz c/Ji0e7urnBA16U+1R07WXT6Zh2L3QBAoWR5ujve9w3QTfPz857qBgCACtve3vZ0N1AocQxKvVEn jnWdZrEbACic1Ke7FxYWRAO65vb29v1JbU91AwBAdXm6Gyiaw8PDpGPW4OBg/e3treP/nha7AYDC SX26OxaO7u7uhAO6Ip7S9lQ3AACwubnp6W6gEL788sv68PBwIW7QsdgNABRS6tPdc3NzogEd9/Dw kPRUd3ziSXAAAKB8PN0NFEXqU91xbHt5eenKv6vFbgCgkLK8u9u2wECnLS8vJx2nxsbG3u+eBgAA ymljY8PT3UCuZXmqe2trq2v/vha7AYDCGh0dTTrpikUngE6JG2xSn+o+OTkRDgAASizL090HBwfC AR1zfHycdIzq7e19P7Z1i8VuAKCwYiuv1Hd3e7ob6BRPdQMAAN9nbW0t6VohnrB0rQB0Snw/kXKM Wl1d7eq/r8VuAKCw4j0wqXdDLy0tCQe03ePjY72vr89T3QAAwHfEE5DxJGTK9UK8Pxeg3Y6OjpKO TfHdx9PTU1f/nS12AwCFFu+DSX26u5vb6gDVsLi46KluAADgB62srHi6G8id1Ke6Nzc3u/7vbLEb ACi0LE93r6+vCwe0TTzVnfqu7ngfFgAAUB3xJKTrBiBPsryru9tPdYcPn/+FPn786E+xxT59+vSN P/T4a3TWGJ111rj1Up/uju11YpFcZ3TWuB1Sn9AYGhqqv76+6mye0VhnnUXRWGd0rljjeM9tyrXD 4OBg/e3tTWc01rnlYueI0dHRpGNSfP+Rh84Wuw26zmiss84UvnGWp7tjgVxndNa41e7v75OfzujE u/fMsnnWGJ111lhjnXUmf42z7Ap1cHCgMxrr3HJxbEl9VeTt7W0uOlvsNug6o7HOOlOKxlme7o6L Sp3RWeNWSn0yY2RkpCNPZphl86wxOuusscY660w+Gy8uLlbq3d1mWWOd8ym+n0g5Fs3Pz+ems8Vu g64zGuusM6VoHFsAx3ZeVXl3t1nWWeP8ubu7e39fVcpx6OjoSGfzjMY666yzxjqjc4UbX11dJV1D dGp3KLNslqlO5zimpB6HOvFUd6OdLXYbdJ3RWGedKU3jjY2N5Ke7n56edEZnjVtieXk56Rg0MDDQ sScyzLJ51hidddZYY511Jr+Np6amKvN0t1nWWOd8iWPJ0NBQ0jFobm4uV50tdht0ndFYZ50pTeMs 7+6OBXKd0VnjZj08PCQ/1b23t6ezeUZjnXXWWWOd0Vnj96e7U9/dXdSnu82yxjrnS+w4l/qu7tjZ Lk+dLXYbdJ3RWGedKVXj1Hd3x+JUEZ/uNss6a5wvqe/Zi9cudOJd3WbZPGuMzjprrLHOOlOMxvH+ 2yo83W2WNdY5P+IYMjY2lnTsiV3t8tbZYrdB1xmNddaZUjWuyru7zbLOGufHzc1N8lMYnXyq2yzr rDE666yxxjrrTP4bZ7muKOLT3WZZY53zI76bSH2q+/7+PnedLXYbdJ3RWGedKV3jLCdqsQWxzuis cRbxrqqUY87IyEjHn8AwyzprjM46a6yxzjqT/8apO0YV8elus6yxzvkQx444hqQcc2IHijx2ttht 0HVGY511pnSNY2vggYGBXG/BY5Z1phyNLy8vk5++ODg40Nk8o7HO6Kyxzuis8XfEE5Nlf7rbLGus cz7s7u4mHWvic3t7m8vOFrsNus5orLPOlLLx5uZm7rfhMcs6U/zGU1NTuX5Xt1nWWWN01lljjXXW mWI1XlpaKvXT3WZZY527L76XSH0NZOxql9fOFrsNus5orLPOlLLxy8tLvb+/P+mkbWVlRWd01rhh 8U691LugO/2ubrOss8borLPGGuusM8VqXPanu82yxjp3387OTiGe6m60s8Vug64zGuusM6VtvLW1 Vdqnu82yzhp33+zsbPITF914qtss66wxOuusscY660yxGsd7ccv6dLdZ1ljn7np+fk5+QGhhYSHX nS12G3Sd0VhnnSlt43i6u6zv7jbLOmucr3/vvD9tYZZ11hidddZYY511pjiNYxepsj7dbZY11rm7 Yj24SA8HWew26Dqjsc7oXPnGsWVw6gncw8ODzuis8Y+amJgo1JMWZllnjdFZZ4011llnitU4nqQs 49PdZlljnbvn9fU1+V3d3X7to8Vug64zGuuMzpVvHFsGF+0kzizrrHG+nZ+fJz/VfXJyorN5RmOd 0VljndFZ44ZleXd3vIdXZzTW+YdkeeVjtx8Kstht0HVGY53RWeM/2N/fTz6Ru7291RmdNf5eMzMz SceU8fHxrj9hYZZ11hidddZYY511pniNl5aWkq494lVu8eSmzmZZY52/7enpqd7X11e4B4IaWuyO Re74fPHFFyazxeI9oRH98yf+Gp01RmedNe68WGSq1WpJJ3OxmKUzOmv8bRcXF8lPdR8fH+tsntFY Z3TWWGd01jhZPFGZujiV96e7zbLGOnfH2tpa0rGkt7e3/vj4WIjOH4wjAFAFqdv0xOf6+lo44Bvi Ke2U48jIyEgh3psHAADk0/r6eiEXqID8eH5+rvf39ycdSzY2Ngrzv89iNwBQCbGNV+q7u2dnZ4UD vhLv3S7au7oBAIBiy7L1cDzBCfBZ6k0z8YrHIt00Y7EbAKiMvb295IUq7zUCPhseHk46fkxMTHiq GwAAaFrqbnWxOB5PcgLc39+/7/iQcgxZXV0t1P9Gi90AQGW8vb3Vh4aGkk7uYstii1XA2dmZm2UA AICuyLJb3dLSknDA+7Eg9WaZor0KwWI3AFApWRasDg8PhYOKS31X98zMjGgAAEDLpO5WF9sQxxOd QHXd3t6+HwtSjh2xk0TRWOwGACpncnIy6SRvZGTE091QYXHDS+pNMtfX18IBAAAtE0939/f3J12X zM/PCwcVtrKyknTMqNVq9ZeXl8L977TYDQBUzuXlZfLC1dHRkXBQQfH6g9TtAufm5oQDAABabnd3 1424QEPu7u6Sn+r++PFjIf+3WuwGACop7m5OOdmLxa64ixqolp2dHe/qBgAAciHLzbhTU1PCQQXF jfgpx4rh4eHC7mxpsRsAqKQsT3fHohdQHXGDS+oXSbOzs8IBAABtk+U1S27IhWqJn/nU48T+/n5h //da7AYAKisWpVJO+vr6+upPT0/CQUVsbW3ZIhAAAMid8fHxpOuUiYmJwj6xCaSJn/XR0dGkY8TA wEChd7S02A0AVNbt7W3yQla8Hwsov4eHh3p/f3/S8WFxcVE4AACg7c7Pz5O/zzg5OREOKiDL7g8H BweF/t9ssRsAqLTV1dWkk79Y/PJ0N5Tf/Px80rGht7e3/vj4KBwAANAR8S7uqryPF2hM/IzHz3rV jg0WuwGASouF69iePOUkMBbIgfKKrch7enqSjgtra2vCAQAAHXNxcZH89ObHjx+FgxLb2dmp5K4P Hxzk2ufbL4CPv0ZnjdFZZ43zZ319PekkMBbB7u/vdTbPlLTx7Oxs0jEhbpjJ+1PdZllnjdFZZ401 1llnytc49d3dtVqt6+/lNcsa69weLy8vya9jm5iYyP1T3Y10ttjtgKIzGuusM5VvHItUqU93xxbH Optnytf42/8+jXy2trZ0RmeNdUZnjXXWWWeNC3H90u1dqcyyxjq3x8bGRvLx4Pz8vBSdLXY7oOiM xjrrjMYZTwgvLy91Ns+UrHHqkxGDg4NdfzLCLOusMTrrjMY660x1G6fuTNXb21t/eHjQ2SxTos6x A2Xq69i6/SBPKztb7HZA0RmNddYZjf8gFqti0SrlpHBsbExn80yJGh8cHCTf9LK/v68zOmusMzpr rLPOOmvcNXEjfuoi1+Lios5mmRJ1XlhYKNRNL63ubLHbAUVnNNZZZzT+o8PDw+SFrr29PZ3NMyVo /Pb2lnzDy8jISO7fbWWWddYYnXXWWGOddab8jWPxOvX7jOvra53NMiXoHD/LqTe8dPt1Bq3ubLHb AUVnNNZZZzT+mtQtjAcGBt4XyXQ2zxS78fb2dvKXQ2dnZzqjs8Y6o7PGOuuss8Zdl2UL48nJya7c vGuWNda5taanp5N+9vv7++svLy+l6myx2wFFZzTWWWc0/pos23914zzKLOusces8PT3V+/r6kn7u 42KyKE91m2WdNUZnnTXWWGedKX/jeFIz9Qbe8/Nznc0yBe58enqa/HO/u7tbus4Wux1QdEZjnXVG 429Jfc9N3BH5/Pyss3mmoI2XlpaSLw5vbm50RmeNdUZnjdFZZ41z4/X1NfnVTMPDwx2/idcsa6xz a8TPbvwMp/zMxzGiSE91N9rZYrcDis5orLPOaPwtsf1X6sJXLJbpbJ4pXuNYtE7dzSHeh6czOmus MzprjM46a5w3e3t7yd9nHB8f62yWKWDnWNdN/XmPV7iVsbPFbgcUndFYZ53R+HukPt0dn6urK53N MwVrPDU1lfRz3tvb+35DjM7orLHO6KwxOuuscd68vb0lP90df388Fa6zWaY4neN1bLVaLelnfWho qHBPdTfa2WK3A4rOaKyzzmj8PR4fH5Pf4RuLZjqbZ4rT+OjoKPmmls3NTZ3RWWOd0VljdNZZ49zK 8g7feCJcZ7NMcTqvrq4m/5wfHh6WtrPFbgcUndFYZ53R+AdsbW0lnzheXl7qbJ4pSOPUd1sNDAwU 8i5os6yzxuiss8Ya66wz1Wo8Pj6edK3T399ff35+1tksU4DODw8P77vOpfyMj42Nvb/ju6ydLXY7 oOiMxjrrjMY/ILbxSt3+K04edTbP5L9xlqe6O/0uO7OsMxrrrDMa64zOGmcRN+L39PQkXe8sLy/r bJYpQOeZmZnk7zMuLi5K3dlitwOKzmiss85o/COyLIjt7+/rbJ7JceMsN7JMTEwU9i5os6yzxuis s8Ya66wz1Wu8tLSU/H3G7e2tzmaZHHfO8pqC6enp0ne22O2AojMa66wzGv+EWORKOYms1Wr1p6cn nc0zOW28traW21cUmGXzjMY664zGOqOzxq1wf3+fvNVxPDHa7pt8zbJZ1jm72FEy9fuM6+vr0ne2 2O2AojMa66wzGv+E2Oon9URyfX1dZ/NMDhvHFz6p2/kV/S5os6yzxuiss8Ya66wz1Wwc302kfp8R T47qbJbJX+csu0+urKxUorPFbgcUndFYZ53RuAGpT3fH3dN3d3c6m2dy1nhubi7pZzkWxtv5s2yW zTMa66yzzhrrjM4at8vLy0u9v78/6RpoYGDg/Z/T2SyTn87xOrb42Uz5WY6f/Xb+LOep84dY5I7P F198YTLb8Iskon/+lGGodNZYY511pqqNr66uMj0N2q7tv8yyeda4+QukPOzSYJbNMxrrrLPOGuuM zhq30+7ubvJ10MbGhs5mmRx1zrJLQ1kecm6k8wfjCADQmKWlpeQTy+PjY+EgB+LGk9HR0aSf31qt 5ksBAACg8NdCqe/5jd3qHh8fxYMcuLm5SX4AJ3aobNcDOHlksRsAoEFxodfX15er7b+Axuzt7SXf rLK/vy8cAABQeJeXl8mLZXHDP9B9s7Ozyd9nxM98lVjsBgBIkGXBbGdnRzjoooeHh+QbVeIp8Crd BQ0AAJTb/Px88vcZ3vUM3RU/g6k3qiwuLlauk8VuAIAEWbZCjkW2WGwDuiPLlzrn5+fCAQAApXF3 d5e8aBbff7y9vYkHXZDlO8h4BUEVv4O02A0AkOjs7Cx54SwW24DOi0Xr1J/Xqr3bCgAAqIbV1dXk 66PY4Q7ovNgpMvXndX19vZKtLHYDAGQwNTWVfMIZi+RAZ8XCderP6s3NjXAAAEDpPD8/12u1WtL1 0cDAwPs/B3TO09NT8uvYBgcH6y8vL5XsZbEbACCD+/v7962BvAMY8mt3dzd5oXtlZUU4AACgtA4P D5Ovk9bW1oSDDlpeXk7+OT0+Pq5sL4vdAAAZbWxsJJ947u/vCwcdEHdB9/f3J/18xl3T8c8BAACU WeoOWPGubztgQWdcXV29/8x5HVvjLHYDAGT0+vr6vkVQyslnLL5ZTIP2m52ddTMKAADA97i+vk5e TBsfHxcO2uzt7e19Z8jU7zPiZ7rKLHYDADTh5OQk+QQ0tiIC8vVzOTw87DUDAABAZSwuLiZfN+3t 7QkHbZTldWzxs1x1FrsBAJo0OTmZfCJ6fn4uHLRB3AWduuNCfC4uLsQDAAAq4+7urt7b25u8W93z 87N40AbxszUwMJD0M1mr1ewgWbfYDQDQtMvLy+Ttv0ZGRjxFCm2Q5S7olZUV4QAAgMrZ2tryFCnk xMLCgtexZWSxGwCgBbJs/xWLckDrPDw81Pv6+pJ+DuPvf3x8FA8AAKic2BlraGgo+fuMT58+iQct dHp6mvxzODEx4UGaP/rwOcrHjx/VaLE44PsFoLPG6KyzxtVoHFsNxXZeKSel8TR4LM7pbJ41bk3j 2dlZd0GbZZ01Rmed0VhnndE4QbzSKfU6Knari4Vync2yzs13fn19rQ8PDyd/p3h9fa3zH1nsdkDR GY111hmNWyQWzVIvEGdmZjLdhWmWzbPG33RycuIuaLOss8borDMa66wzGmeQZbe6nZ0dnc2yzi3o nOV1Aqurqzp/jcVuBxSd0VhnndG4hSYnJ5NPUI+Pj3U2zxo30TieKBgcHEz+2bu9vdUZnTVGZ501 RmedqXzjrK+Eur+/19ks69xE56enp+SdIgcGBt6fBtf5/1jsdkDRGY111hmNWyi2EIqthFJOUuP9 WKknqWbZPGv8fzY3N90FbZZ11hiddUZjnXVG4ybs7e1l2q1OZ7Osc/bO8TOU+nMXO9vp/E0Wux1Q dEZjnXVG4xZbW1tr+8KbzuZZ4/8VT2f39vYm/bzVarX6y8uLzuisMTrrrDE664zGX9OJ3ep0Nss6 /6/d3d2O3GBShc4Wux1QdEZjnXVG4xaLp7SHh4eTT1jjqXCdzbPGjTeO923He7c78eoAs4zOGuuM zhqjs84al13cTJy6W11sqZxyM7HOZlnnbK8OSP3usEqdLXY7oOiMxjrrjMZtcH5+nnzCOj4+/v7u YZ3Ns8aN2d7eTv45m5qael8k19ks66wxOuusMTrrjMbftbGxkXydtby8rLNZ1jmh8+zsrNextbCz xW4HFJ3RWGed0bhN5ubmkk9cYwsjnc2zxj8ty/bl8YTC4+OjzmZZZ43RWWeN0VlnNP4BcRP+0NBQ 8vcZcdO/zmZZ558Wu82l/nzFDpKNPiBTxc4Wux1QdEZjnXVG4zbJsiVR/P339/c6m2eNf0I8oZ16 cbi5uamzWdZZY3TWWWN01hmNf0KW3eoaXYzT2SxXufPz8/P71v9ex9bazha7HVB0RmOddUbjNtrb 22vLNss6m+cqN87yczU2NlbZu6DNss4ao7POGmuss85onGphYSH5umt9fV1ns6zzj1hbW0v+uZqZ mank69hSOlvsdkDRGY111hmN2ywW2VJPZA8ODnQ2zxp/j7gLur+/P/lnqup/dmZZZ43RWWeNNdZZ ZzRO8fT0lHztFa+Oury81Nks6/w9YseE+BlJ3QGyqq9jS+lssdsBRWc01llnNG6zq6urlp/M6mye q9p4bm4ueaF7cXFRZ7Oss8borLPGGuusMxon2t/fT77+ivd9v76+6myWdf6a+JmIn41WPwyj8/+y 2O2AojMa66wzGndAbOWVekI7OTn5g9sU6Wyeq9g4y/bl8S6seBpcZ7Oss8borLPGGuusMxqni+8m Uq/DYqtmnc2yzv/H9uXt7Wyx2wFFZzTWWWc07oC4g3NwcDD5xPaHztF0Ns9Va5xlC734HB8fi2yW ddYYnXXWWGOddUbjjO7v7993n0vdzvzm5kZns6zzH1xfX9u+vM2dLXY7oOiMxjrrjMYdkuXdPLVa 7X2RT2fzXPXGcUezu6DNss5orLPOaKyzzjpr3Hm7u7vJ12Pj4+P1t7c3nc1ypTvHdxJjY2PJPz+x sx2Nd7bY7YCiMxrrrDMad9DS0lLyCe709PR3Fux0Ns9Vanx4eJj8cxNPgbsL2izrrDE666yxxjrr jMbNi+8kRkZGkq/LNjc3dTbLle6c5UaReLf3990oorPFbgcUndFYZ3TWOBfi3cHxtHazd3TqbJ6r 0jh2Noj3bqf+zMQFJWZZZ43RWWeNNdZZZzRuXZ/U3eri77+8vNTZLFeyc2zl39vbm/x9xsXFhbiJ 8/whFrnj88UXXyjWYi8vL+/RP3/ir9FZY3TWWWPiHcJZnlKNhXKdzXPVGsfOBqk/L7FFmLugzbLO GqOzzmiss85o3Fqrq6uZnlL9ekudzXIVOr++vmbaDWFlZUXYDPP8QSYAgM6bn5/3/mH4CVm2+4on B+LuaQAAAForFvCGh4eTr9PiOxCokqw3hsTPGOksdgMAdEE8pZ1la2avnqEqYvvy2NGgFe+EAwAA oDWybGcen9PTU/GohLOzs0w/I7Yvz85iNwBAl2TZzjze9XN3dycepTc1NWX7cgAAgBzK8tRq3PAf NzVDmcUW2/GEtu3LO8tiNwBAF01OTiafAMcioO3MKbMs25f39fXV7+/vxQMAAGizWNCr1WqZXs8G ZZbltYW2L2+exW4AgC6Kp7TjaW1bNcP/ivdtx8J16s/E3t6eeAAAAB1ydHSUfN0Wn/jnoIwODw+T fx5iu/PLy0vxmmSxGwCgy7I8xepdPpRVlt0O5ubm7HYAAADQYbOzs8nXb/39/XblonQeHh7eZ9vD LN1hsRsAoMtikW58fDzT+66en58FpDS2t7eTfw5i6zzvfQMAAOi8+E5icHAw+TouvgNxwzJlEbM8 PT2d/HMwMTFRf3t7E7AFLHYDAORAbGee5Q7QxcVF8SiFq6ur9+27Un8GPn78KB4AAECXnJycZNqt zrUcZZFlx8Z4fZsdDlrHYjcAQE5kfd9VvBMIiuz19bU+MjKSPPszMzOeBgAAAOiy5eXl5Ou53t7e +s3NjXgUWty4H7OcOv+xQE7rWOwGAMiRWLzLcjdoPBkORRU7FGSZ+8fHR/EAAAC6LOsNzGNjY25g ppJzH/8srWOxGwAgR15eXurDw8PJJ8qTk5MuECmkLNt9xef09FQ8AACAnIib8OOm5NRru62tLfEo pJWVlUw7Gtze3orXYha7AQBy5tOnT5kW/3Z2dsSjUGLLuixfhnhXPQAAQP64mZmqiHfOe1d9fljs BgDIobW1tUwnzefn5+JRCLFlV5ZdDOKfiR0QAAAAyJ+sr2fzmiqKInYxyPKe7vjZsCtje3xwN0H7 fPuprPhrdNYYnXXWmEbEyW9sTZ7lAvH+/l5A85x7S0tLmW7o8GdglnXWWGOddUZjnXXWWeP8en5+ rtdqteRrvampqfrb25uAZjnXsr6nO34m3NDRvnm22O2AojMa66wzGudU1jtFvb/bPOfd0dFRvaen J3m2Nzc3xTPLOmussc46o7HOOuuscc7FrnNZrvlWV1fFM8u5try8bKv+HM6zxW4HFJ3RWGed0TjH Dg4OMp1Er6+vi2eecyne053lJo64y99NHGZZZzTWWWc01llnnTUuhqy7eR0eHopnlnMpFqyzzPTK yop4bZ5ni90OKDqjsc46o3HOLSwsZDqZjqdnMc95knW7r/7+ftvzm2Wd0VhnndFYZ5111rhg13/D w8PJ139xc/TDw4OAZjlX4sb9eHVg6jwPDQ29/yzQ3nm22O2AojMa66wzGudcvO9qYGAg0/u7Yyt0 zHNeZL2z/+zsTDyzrDMa66wzGuuss84aF8z19XWmnb1GR0ctEJrl3Ih3yY+NjWW6cePq6krADsyz xW4HFJ3RWGed0bggXbO87yqeonWBaJ7zILaisyW/WdYZjXVGZ411RmeNqyV2nctyLRi73HmVlVnO g42NDVvy53yeLXY7oOiMxjrrjMYFEedrWU6uZ2dnXSCa567Kut3X5OTk+x3UmGWd0VhnndFYZ511 1ri4lpeXM32fsbe3J55Z7qrj4+NMD594T3dn59litwOKzmiss85oXCBZ39/tblLz3C0vLy/1wcHB TNvwe0+3WdYZjXXWGY11RmeNiy9uYo6d57JcF8bN05jlboh3x9dqteS5jVcRxnchdG6eLXY7oOiM xjrrjMYFEifLw8PD3hNkngshdhSYmJjIdING3D2NWdYZjXXWGY11RmeNyyEWrbO8vztunn58fBTQ LHfU8/Oz798KNM8Wux1QdEZjnXVG44K5vb2t//znP890gRh3pWKeO2V1dTXTQvfS0pJ4ZllnNNZZ ZzTWGZ01LpnT01OvZzPLhTA9PZ1pVk9OTsTrwjxb7HZA0RmNddYZjQvon/7pnzKddI+Pj3sHsnnu iKzvmI87p82oWdYZjXXWGY11RmeNy2lmZibTtaJ3IJvlTtne3s40o7/85S/F69I8W+x2QNEZjXXW GY1L0Dnls7i4KKB5bnu3np6eTPP561//WkCzrDMa66wzGuuMzhqX1G9/+9vM32fEIiRmuZ3ilWpZ v884OzsTsEvzbLHbAUVnNNZZZzQuQWcXiOY5L2Kr/Fqtlnk2NTbLOqOxzjqjsc7orLHvM1wzmuVu dMvyXnmduz/PFrsdUHRGY511RuMKXhzGJ+5WxTy30svLy/tW+b64MMs666yxzuissc7orDHt+D6j v7+/fnd3J6RZbvn3GYODg77PKOg8W+x2QNEZjXXWGY1L0PlnP/tZ8kl4X19f/f7+Xkzz3DKzs7NN 34ShsVnWGY111hmNdUZnjavTOctnZGSk/vz8LKZZbokvv/yyPjEx4fuMAs+zxW4HFJ3RWGed0bgE nefn5zOdiI+Ojr7fvYp5btby8nKmGfyLv/gLjc2yzmiss846a6wzOmtc0c6/+MUvMl1Lxs3WsUiJ WW7W3Nxcphn85S9/qXNO5tlitwOKzmiss85oXILOv/vd7+pTU1OZTs6np6cFNc9N2d3dzTR7sbvA v//7v2tslnVGY5111lljndFZ44p2Pjs7e39SO8s15dramqBmuSkbGxuZdxf4n//5H51zMs8fYpE7 Pl988YViLRZPSUX0zx9PTemsMTrrrDHt7ByfsbGxTCfpKysroprnTOLd7z09PZnfG6+xWdYZjXXW WWeNdUZnjavdOd7BHe/iznJd6UFOs5zVzs5O5hv3r6+vdc7RPH+QCQCgPB4eHuq1Wi3Tyfrm5qaA JImLjN7e3kzzFndPAwAAQLi4uMh8fXlwcCAgSY6OjjLfuB+7EZAvFrsBAEomFiDjLtMsJ+z7+/sC 0pC48z7rjRWxdb53qwEAAPB1WV+RFYuW5+fnAtKQZr43297eFjCHLHYDAJRQ3NWc5aTdHdE04unp qT48PJxpvoaGhurPz88iAgAA8B2zs7NNbS0NP+bm5ibzjftzc3Nu3M8pi90AACUVJ+FZ74i+vLwU kO/19vZWn5yczLzQHVvtAwAAwA9dc46Pj2e65oz3ft/f34vI97q9vc280D0yMuKd3DlmsRsAoMQX iFkXJeMC0R3RfFvcwTwzM5P5Lvu4sAQAAIAf8/j4WB8YGHCTNS0TC9Wjo6OZZipm0U0U+WaxGwCg xGK76cHBwcwn8y4Q+brl5eXM2+MfHx8LCAAAQENiu+ms71WORU2vz+Kz19fX+sTEhO3xS8xiNwBA BS4Q40ltd0TTjJWVlcwL3Xt7ewICAACQ5Pz8/P1Va1muQ6enp993vKPaYgay7lAXsxczSP5Z7AYA qMgFYtaFyngvkTuiq21rayvz/KyurgoIAABAJoeHh5kXvGOR04J3dcWr2GZnZzN/nxGzRzFY7AYA qNAFYtYT/LGxMU94V9TGxkbmuZmbm3u/uAQAAICstre3M1+XxhPesY011dLME93xWVtbE7FALHYD AFTIzs5O5hN977zyhULKJ96H5Q56AAAAWmF9fd2CNw2Lm++zzsvi4qIb9wvGYjcAQMXEttJZT/i9 w7s6mrkxIubEjREAAAC00sLCQubrVFuaV0MsUjez0O1d78VksRsAoIKWlpaaesL76elJxBJr5p1o /f399ZubGxEBAABoqXg6e3x83II3P6iZhe54hd/Ly4uIBWSxGwCgguJO12beXTQ4OOgJ75L6+PFj 5oXuvr6++sXFhYgAAAC0RewiNjw87MldviH+TJtZ6I4d6h4fH4UsqA+f/yDjSy1a69OnT9/4YYm/ RmeN0VlnjclL57gQaGbBe2RkpPQL3lWb59i6vJmF7ix9HDPMss5orLPOOmusMzprrHOKWJSMxUkL 3mY5xNPY8Wfa6Vf2OWbkZ54tdjug6IzGOuuMxhXu3OwWYHFBcH9/r3MJrK+vZ56D3t7ezG0cM8yy zmiss846a6wzOmusc6rb29t6rVazpXnFZzme9G/2e62sD3I4ZuRnni12O6DojMY664zGFe8cd8A2 swVYbGle1gXvKsxzbGm/vLyc+c8/ngQ/Pz/X2Cyjs8Y6o7PGOuuss8Z0tPPNzU1TC96Tk5Pvi6Ua F1MsUjfzfVYzC92OGfmaZ4vdDig6o7HOOqOxzvWnp6f62NhY5guE2MK6mQVP89wdsdA9Ozvb1BPd Z2dnGptldNZYZ3TWWGedddaYrnRudsF7dHT0/SlxjYsl/sya2cq+2YVux4x8zbPFbgcUndFYZ53R WOd3seAd7+FuZuHz8PBQ54KIJ/onJia6utDtmGGWdUZjnXXWWWOd0VljnZvV7IJ3f39/qf68yz7L FxcX739m3VzodszI1zxb7HZA0RmNddYZjXX+SiyANvOuo/isrq6+PzGsc37FjQ3N/Dm3aqHbMcMs 64zGOuuss8Y6o7PGOrdCswvecZ17enqqcc6dnJy8/1l1e6HbMSNf82yx2wFFZzTWWWc01vkbmn3i Nz7z8/P119dXnXPo6uqqqS8A4nN8fKyxWUZnjXVGZ43RWWeNyVXnZhe847Ozs6NxTu3u7tZ7enoy /9kODAy0bKHbMSNf82yx2wFFZzTWWWc01vk74snsZhe84x3gj4+POudInPM3c2EY/+zBwYHGZhmd NdYZnTVGZ501Jpedm32Xc3xWVlYKvWNd2WY5/iyWl5eb+jONbc+vr691Luk8W+x2QNEZjXXWGY11 /l7xhPfU1FRTFxNx12yrLybMc3cuDGObsPPzc43NMjprrDM6a4zOOmtMrjvf3d01veA9MzPz/gow jbsrHqJo9nV77fpuyjEjP/NssdsBRWc01llnNNb5B729vb1f4DVzUfH5aeAi3hVdhnmOi/PJycmm 74CO7c81dsxAZ411RmeN0VlnjSlC51jwHh4ebnqRtF3Xwmb5p8UN9/Fn0MyfYSvf0e2Ykd95ttjt gKIzGuusMxrr/KNiwXtubq6pi4v4LCwsFO493kWf5/j3bfbCsB1bfTlmmGWd0VhndNZYZ3TWWOd2 d46bv5t9Kjh2OTs8PNS4g+JhiY2Njaa/h4o/+3a+Xs8xIz/zbLHbAUVnNNZZZzTWuSFra2tNX2iM jIy8vz9L5/bb2dl5vyhv9g7o+/t7jR0z0FljnUXRWWN01lljCtk5brqfnZ1t+vuMIm1rXuRZbsUr 9T7/ebX7gQvHjPzMs8Vug64zGuusMxrr3LA4Z4xtyatyV3QR5zkuDOMp+mYvDEdHR9u21ZdjhlnW GY11RmeNdUZnjXXuVOd4UnhlZaXp6+SibGte1Fn+9r931s/S0tL7LoU6V+eYYbHboOuMxjrrjMY6 Jzk5OWn6ieHPFx9539a8aPMc77Nq9p1k8ZmYmKg/Pz9r7JiBzhrrrLPOGqOzzhpTms7r6+tNXy/H AwCxxbbGrRM3I2xvbzf9cMXn75riP0/nah0zLHYbdJ3RWGed0VjnZHEnc2xx3Yo7bk9PT3VuUjzN HRd0rfjziPezd+IOaMcMs6wzGuuss84a64zOGuvc6c7xyq9WLKrGNtntfu1XFWb5+vq66feqf/7E TQidWuh2zMjXPFvsNug6o7HOOqOxzpk8Pj7Wx8bGWnJBsry8nMt3XxVhnuPGg9hKrRV/Dru7ux29 MHTM0FlnNNZZZ5011hmdNda5046Pj1uyY11/f399f3+/49fRZZjlz09zt+LPoVuvy3PMyE9ni90G XWc01llnNNY5s3iiOO5mbsVCa61Wqx8dHencoLjZIN451oo70uMC/ezsTGPHDHTWGJ111hidddZY 40p0jv/eVt04Pjk5Wb+5udG4QfFE/PT0dEvaDw4O1m9vb3Wu+DHjQyxyx+eLL75QrMXiy9+I/vkT f43OGqOzzhpTts5xN+7q6mpLFl3zthVYXuc57lhuRev4xDu+u9nbMUNnndFYZ5111lhndNZY526I HeZatega34lsbW3l4invvM5ytJmammrZ9xnx/VE3dwl0zMhP5w8yAfD/27tfmKr6P4DjBANONpnD zU2DbmwaCAQCgagbm8wRCAQCQTc2DQQ2CW4GNg0GgoFAMBgMzBnYJBAMBILRQDDcQDAQCASC4Ty/ z9nv+vgoyuVyzj3ne+/rtZ3fM3/PT7/e93Mef/ecz/kDUISNjY38DuEiDljiEVTxKLBOvjs6Bdvb 24W9yyq2mZkZB2MAAAD0tBhSF3UBf/w66+vrov5ia2ursFfhxRZPuqvb4+OpjmE3AACFiTuEixzG xhZ3Mff6AUw8kisG00UdfMdWlyvOAQAAoGpFPtY8triD2WOts2xvb6+wu+ebN0fU7RV4VM+wGwCA QhX9WPPYRkZG8jvHe204G4/jWlxcLLRl3H0fd4gDAAAA/z0GL/Ix27FNTU3V6n3endJoNLL5+flC z2fE+7l3d3ftqPzGsBsAgFIU+Vjz5haPvIpftxcOsJeWlgptF9v09HSl77MCAACAOouL7J89e1bo kDZ+rRj89sLxeDyZ7s6dO9nAwEDh5zMODg7soJzIsBsAgNKU8Vjz2CYmJvJ3enfbnd5xtXccABd9 UBi/Xjf2AgAAgDLEO6aLfKz5z0+u68Y7veOR7TGQLvIigdiGhoayd+/eOZ/BXxl2AwBQqjggKfpR 3M3t5s2b2crKSra/v5/8QWE8Kq2MRnE3fFxZDQAAALQu7sSemZkp/Dg9tvHx8ezNmzfZ8fFxsn3i 9x7vz47zDmU0mp2d9XQ6WmLYDQBAR8R7leJRVmUcAPX39+cHQXHldSpX+x4dHeUHhWX0aDZ59eqV q58BAADgHOLO4nhfdBnH7nH3eNwgkNJF6nt7e9nc3FypTaI5tMqwGwCAjomrfp8/f54PYssa8g4P D+d3SdfxQDGuSI4BdxmP9uqFx6IBAABAFQ4PD/PXjpV1HN/c4qL1OJ6v24XrMeCO8zllPZWuucWd 9NEazsKwGwCAjotBdLx3u+yDxBh8P3nyJB8wV/Hoqxjuxx3tcZV2fN4yDwhjGxwczA8+465xAAAA oFgfPnzIX6lW9vmMuGt6aWkp29zcrGT4G8P2eOVanFPpxOeNu7mjLbTDsBsAgErEgVO8n2poaKj0 g6bmFgPn2NbX1/Mh9MHBQaGfKQbq8ZmWl5fzq53LvIP91y3uFvcuKwAAAChXXGAed3mXfUH7z68p i7/G4HltbS37/PlzoXd+x4X6cVNCnCuJAXsnbk5obgMDA/lF+0Wfn6G3GHYDAFCpOKDp5EHiSVcP j4+P5+/8npqaylZWVvJ3f8cVzM0tHtcV287OTra9vZ0fXMbB2MLCQv7zqvh9N7exsbH8QBcAAADo nHjc+OTkZGXnA+IVZvHY79HR0fwcRVx8H1vznEacw4jfY/w1/rv4e69fv/5xPiPOw8QgvZMX6v+8 xTmYlN5VTn0ZdgMAUJuDxDhIq3JwnNIWj2jf2Nio3Xu8AAAAoJfERfFxIbpzFa0PuV20T5EMuwEA qJW44jgeAe4A8O+P+IrHjAEAAAD1EENv5zNOv2gfitbX3MlWV1fVKFg8JuLnf5Hjx+isMTrrrDE6 t/4ZHST+u8W7zRcXF7NGo2FfRmedNdZYZ53RWGedRdFY55ra3NzMHzHuXMa/Q+54fHq3PZnOnxn1 6fxj2P348eP/vJfwLFs8crIdcaKu3TXrsHa8t7GdfwCdWPtP4ud129qt7Ojd+Lk7uXY7f2gXsXa7 J/OrXDv+TGp3zbjo6Dz/53ietav83J1e+9fO8eNe+Nwnbd++fStl7ZMad2rtMj/37u5urdZupXO3 fO4XL15kt2/f7tmDwuvXr2ePHj3KD5ZbbX54eFjZP++zrv3r94zT9uUyPvd5P3MKa5/0fa4XPndZ a//pyQqnfW8uc+2/iZ/TLWuf5dikmz53p9du99ikqM/djirXjj+PqjgGPM/aVX7uTq592nfmbv3c f9vi+17Ra7d6bFLG2mV/7jiWqcvaZz0G7JbP3cm1379/f+5jkyo/d7uzkk6vXeQxYJ3nUzHYjQHv zZs3e/Z8xsTERP6e8OaQu9tmgq0em5gJlj+f6itih407btoRj19Mee35+fm2ht2dWPtP4ud129qt 7Ojd+Lk7uXY7w+4i1o5/V6r63O2uXeQdiGc9+C1i7So/t7U7v3Z82bR264o4OLF259fu1a3dE6hF ND/r2r9+z6jic/fC2id9n9O8/e1PF6ud9r25zLVPO7HTLWuf5dikmz53FWu38+9bUWu3ewKzqrWr /DO1qLWr/NzW7uza8X3P2q2LYxlr987aT58+Tfpztzsr6fTaRR4DpjKfis88PT2dXbhwoevPR8Rn nJmZOfHCj26bCbZ6bGImWP58yrDbsNuwW3PDbsNuA2fDbmsbOBt212Tr7+/PLl26ZNht8GrYbdht 8GrYbdht2G3oa20DZ8Nuaxt2G3Z32Xwqvq+srKxkV65c6brzGTdu3MibHhwc9MxM0LDbsNuw245t 2G3Ybdht2G1tw27Dbmsbdv//qufJycn88WbxiMYqBs6G3Ybdmht2G3Zrbtht2G1tw25rG/oadht2 G3ans3YdtoGBgWxqairb2NjIjo6Oem4maNhdw2G3d3Z7Z7d3dmvund3e2e2d3VlPNffO7rPxzu56 N//48WN+dfT9+/ezW7duJXEHdxwQrq+v/3bVcxXvza5ybe/s9s5u7+z2/mjv7PbObu/s9s7ustb2 zm7v7PbObu/sPgvv7PbO7irWjv0uLrS4d+9edvny5dqfz7h48WL24MGD7O3bty0NuLt5Juid3fWZ T/X9/AcKxWpnQIjOGuuss84ao/P57e/v599v451Yg4ODtbh7Ox7pFb+fOCBs9wIA+zI666yxxjrr jMY666yzxjp3r7hgIu4EnpiYqM07vkdGRvI7bLe2ttq6GNO+TNmdDbvt6Dqjsc46o7HOXe379+95 n5cvX2Zzc3PZ6Ohofmd1mQeCMWCPO7eXl5fzg8GzXu1sX0ZnndFYZ53RWGd01ljn3hbnEra3t7O1 tbVsYWEhH4CXeT4jhuvDw8PZ7OxsPjOMwbvzGfblFDobdtvRdUZjnXVGY517UjxGKgbR8T04Dhrv 3r2bv/spDh7j4C7etXbt2rXfDv6Ghobyvx/v2Y4rm2OgHYP0eEdV/HP48uWLK53tyzrrrLPGOqOz xjqjs8boXIqvX79mm5ub+evcHj58mJ+biHMaY2Nj+bmMq1evnnhRfvy9+N/EuY+ZmZkf5zTiFWvt vkLHvmxfrkNnw247us5orLPOaKwzOmusMzprjM46a4zOOmussc4ao3NynQ277eg6o7HOOqOxzuis sc7orDE666wxOuusscY6a4zOyXU27Laj64zGOuuMxjqjs8Y6o7PG6Kyzxuiss8Ya66wxOifX2bDb jq4zGuusMxrrjM4a64zOGqOzzhqjs84aa6yzxuicXGfDbju6zmiss85orDM6a6wzOmuMzjprjM46 a6yxzhqjc3KdDbvt6Dqjsc46o7HO6KyxzuisMTrrrDE666yxxjprjM7JdTbstqPrjMY664zGOqOz xjqjs8borLPG6KyzxhrrrDE6J9fZsNuOrjMa66wzGuuMzhrrjM4ao7POGqOzzhprrLPG6Jxc576d nZ0stsPDQ8UKdnx8nDUajR9b/BidNUZnnTVGZ53RWGed0VhndNZYZ3TWWGedNdaZ83fukwkAAAAA AACA1Bh2AwAAAAAAAJAcw24AAAAAAAAAkmPYDQAAAAAAAEByDLsBAAAAAAAASI5hNwAAAAAAAADJ MewGAAAAAAAAIDmG3QAAAAAAAAAkx7AbAAAAAAAAgOQYdgMAAAAAAACQHMNuAAAAAAAAAJJj2A0A AAAAAABAcgy7AQAAAAAAAEhO3//Ef2Srq6tqFOzTp09Zs29s8WN01hidddYYnXVGY511RmOd0Vlj ndFZY5111lhnzt/ZsNuOrjMa66wzGuuMzhrrjM4ao7POGqOzzhprrLPG6JxcZ8NuO7rOaKyzzmis MzprrDM6a4zOOmuMzjprrLHOGqNzcp0Nu+3oOqOxzjqjsc7orLHO6KwxOuusMTrrrLHGOmuMzsl1 Nuy2o+uMxjrrjMY6o7PGOqOzxuiss8borLPGGuusMTon19mw246uMxrrrDMa64zOGuuMzhqjs84a o7POGmuss8bonFxnw247us5orLPOaKwzOmusMzprjM46a4zOOmussc4ao3NynQ277eg6o7HOOqOx zuissc7orDE666wxOuusscY6a4zOyXU27Laj64zGOuuMxjqjs8Y6o7PG6Kyzxuiss8Ya66wxOifX 2bDbjq4zGuusMxrrjM4a64zOGqOzzhqjs84aa6yzxuicXGfDbju6zmiss85orDM6a6wzOmuMzjpr jM46a6yxzhqjc3KdDbvt6Dqjsc46o7HO6KyxzuisMTrrrDE666yxxjprjM7JdTbstqPrjMY664zG OqOzxjqjs8borLPG6KyzxhrrrDE6J9fZsNuOrjMa66wzGuuMzhrrjM4ao7POGqOzzhprrLPG6Jxc Z8NuO7rOaKyzzmisMzprrDM6a4zOOmuMzjprrLHOGqNzcp0Nu+3oOqOxzjqjsc7orLHO6KwxOuus MTrrrLHGOmuMzsl1Nuy2o+uMxjrrjMY6o7PGOqOzxuiss8borLPGGuusMTon17lvZ2cni+3w8FCx gh0fH2eNRuPHFj9GZ43RWWeN0VlnNNZZZzTWGZ011hmdNdZZZ4115vyd/wGAp0hVMJ+8FAAAAABJ RU5ErkJgglBLAwQUAAYACAAAACEAcTdxNa4BAABCAgAAFAAAAGRycy9tZWRpYS9pbWFnZTIud21m XFE9T9tQFD3vJQFiItmhIESEwEFqpUoFSofOGCcUhqCIBDFGbvpKLSVOFCeiWapK3VjCyB/o3h/Q gbliYWDnJ9DIG2rDeU+ZePbVPfdc+36cJ5AFUkUBSHyDPhmaFCQMEnIymRi0JVam3LwkMFxO7gpX zDN6NWMjh0rQ/1IfdhXwFgtTtgBWmAAO42uiJfp72glb6F5ZXU1qtCjvsYNVokd5/Z+O59JMwuGc ethWsXukzt3jTjuImLPMF68fbvq7RGnaJmtyH7wzKb3DYPhd6r30fH/hdbtxZd/3Bf6Q01ZScXgW ubVmqKKmeuMeRs0tZARmsqVapf4eeHEaRl6rtRfEYdPvfFLV4EzFyGeej5NP1Ybtj50WU35n0AtV T8+KfLpSd8tf+72AgswV7fKotO1VE8f+0PCq4/U14iXbQ1JOXiajvQaRY/t043X359giVyRB1j5I lpMR+UKj1Cgn+vXsnAAfyUOBBJVKMaYOlmD8Y8D1jEZ6d8vcglYEU4UdzJrot7lNVtmoDeO+agO3 6QtmLFwVPv/TpuNfdytThU0HPLBUyvz/BAAA//8DAFBLAwQUAAYACAAAACEABHGdIa0BAABCAgAA FAAAAGRycy9tZWRpYS9pbWFnZTMud21mXFFNT9tAFJzdJEBMJDt8CAWh4lRqJSS+pXKucULpISUi qXpMTVjAUuJEcRDNpULqrZfwJ3rvD+gh54oLB/4HjXyr1HR2lRNrj3bePPvte7MCWSBVFIDEV+iV IaSgYJiQk8nEsG1RmGrzksRoOXkrPot5Rq9nbORQCfpX9UFXAbtYmKqrYIUJ4DAekT0SLst/JPRZ WV1NarYkXbGHNbK/cvSPG9ed6YTNOfWwrWL3g7pxTzvtIGLOMl9sPN3335KliS3W5DzYNyk9wwlu pZ5L9/cHXrcbV458X+A3NY2SisPLyK01QxU11ab7PmpuIyMwky3VKvUDYPFTGHmt1mEQh02/c66q waWKkc88byefqg3aZ50WU37nuheqnu4V+XSl7pa/9HsBDZkr2uVhacerJo79ruFVx+svyJdtD0k5 eZUMDxtkju1zG6+7P8YWtSIFqvZxspIMqa82So1yol/PzgnwkVw0SNCpFGP6YAnG3044ntBG6Nkt cwvaEUwddjBrol/mNlnlZW0Q91UbeEh/Z8bCm8WLBw0d/3wsTB02J+CJpVLm//8AAAD//wMAUEsD BBQABgAIAAAAIQD/JbfTsAEAAEICAAAUAAAAZHJzL21lZGlhL2ltYWdlNC53bWZcUU1LG1EUPe8l sWYMzKQqYih1UmhBaFVciEvHSaotpIQmpcswja92IJmETMRkI4I7N/FPuHHlD3DhunTThXt/gobZ CabnPbLqm7ncc8+duR/nCWSBVFEAEifQJ0OTgoRBQk4mE4PWxPKUm5MEhsvJHeGKOUbvZmzkUAn6 v+rDrgI28HLKFsAKE8BhfEu0SH9P+8YWuldWV5MaLch7fMYroid5+0zHc2Em4XBOPWyr2P2ijt2v nXYQMWeZL1Yf/vR3iNK0D6zJfbBpUnqHwfBU6r30fI/wut248tH3BX6T01ZScXgYubVmqKKmeu9+ ippryAjMZEu1Sn0LmP8eRl6rtRvEYdPvHKhqcKhi5DP/j5NP1YbtH50WU37nqBeqnp4V+XSl7pYH /V5AQWaLdnlUWveqiWPvNbzqeOU18aLtISknb5PRboPIsX268Yp7ObbIFUmQtfeTpWREvtAoNcqJ fj07J8BH8lAgQaVSjKmDJRifDbie1ELo3S1zC1oRTBV28MJEN+Y2WeVNbRj3VRv4mz5nxsJ24eeV Nh1f3y1PFTYd8MBSKfP/PwAAAP//AwBQSwMEFAAGAAgAAAAhAOmBQV+uAQAAQgIAABQAAABkcnMv bWVkaWEvaW1hZ2U1LndtZlxRTUsbURQ97yXRZgzMRCt+UOqkUEHwAwS7dpyk2sWU0ARcxmn6jAPJ JGQimk0R3HWT/gn3/QFdZC3ddOEv6B/QMDuh6XmPrPpmLu+cc2fuu/c8gTyQKQlA4iv0yjGkoGCQ kNPp1KBdsTbTFiSB0QryTIzFAtnmnI0CgnBwUR/2FOBicaaugxWmgEM+Jnpg3LD8AUOfldfVpEYv pSsO8YroWY7/cuP6bjphc0496qjE/aiu3E/dThgzZ5kvth5/DQ6Jsowd1uQ82DcpEgTDG6nn0v09 wev1kuC97wvcU9NRVknUit1aM1JxU227H+LmLnICc/lyLai/A5ZOo9hrt4/CJGr63S+qGrZUgmLu /3aKmdqw87nbZsrvXvYj1de9opgN6m7letAPaciLkl0Zlfe8aurYxw2vOtl4Tbxse0gr6dt0dNQg cmyf22TDvZtY1EoUqNon6Uo6or7eKDcqqX49uyDAR3LRIEGnMuT0wRLktwHHMx7p2S1zC9oRzBx2 MG/YT3ObrPKmNkwGqgP8zn5jxsKf1XNPh+Y/HtZmDpsT8MhSGfP/PwAAAP//AwBQSwMEFAAGAAgA AAAhAB3lPNqsAQAAQgIAABQAAABkcnMvbWVkaWEvaW1hZ2U2LndtZlxRMU/bQBh9d0koMZHsUBAC ocapVKRKQFUGZowTKEOq0KTqmJpwBUuJE8VBkKWqxMYSFn4COz+gQ+aKhYH/QSNvSKTvTpl69tO9 7332d9/3TiALpIoCkPgJvTKEFBQME3IymRi2KZan2pwkMVpOjsR3McdobcZGDpWgf1ofdBVQxfxU XQErTACH8YjskXBZ/obQZ2V1NanZgnTFR6ySPcvRCzeua9MJm3PqYVvF7md17n7ptIOIOct88f7p vr9DliY2WJPzYMuk9AyHg19Sz6X7+wuv240re74v8IeaRknF4Unk1pqhippq3T2ImpvICMxkS7VK fRt4/S2MvFZrN4jDpt85VtXgRMXIZ/5vJ5+qDdpHnRZTfuesF6qe7hX5dKXuli/6vYCGzBbt8rD0 wasmjr3f8KrjwhvyRdtDUk7eJcPdBplj+9zGBfd2bFErUqBqf0qWkiH1lUapUU7069k5AT6SiwYJ OpViTB8swfjykOMZj/TslrkF7QimDjt4ZaLf5jZZ5W1tEPdVG3hIXzFj4avzo6Ch47vH5anD5gQ8 sVTK/P8PAAD//wMAUEsDBBQABgAIAAAAIQA7rtnF4QAAAAsBAAAPAAAAZHJzL2Rvd25yZXYueG1s TI/BSsQwFEX3gv8QnuDOSYyxLbWvgwiK6GJ0LLjNNJk22CSlyUyrX29mpcvHPdx7XrVe7ECOegrG O4TrFQOiXeuVcR1C8/F4VQAJUTolB+80wrcOsK7PzypZKj+7d33cxo6kEhdKidDHOJaUhrbXVoaV H7VL2d5PVsZ0Th1Vk5xTuR0oZyyjVhqXFno56odet1/bg0UQfD8Ub0/Z689z08wvn8LkbGMQLy+W +zsgUS/xD4aTflKHOjnt/MGpQAaETOQ8oQi3NzmQE8AEF0B2CDxnBdC6ov9/qH8BAAD//wMAUEsD BBQABgAIAAAAIQAtmtJt5QAAALUDAAAZAAAAZHJzL19yZWxzL2Uyb0RvYy54bWwucmVsc7yTz2rD MAyH74O9g9F9cZK2YYw6vYxBr6N7AGMrjlksG9v707efYQxW6LKbj5LQ9/sQaH/4dAt7x5isJwFd 0wJDUl5bMgJeTk9398BSlqTl4gkFnDHBYby92T/jInNZSrMNiRUKJQFzzuGB86RmdDI1PiCVyeSj k7mU0fAg1as0yPu2HXj8zYDxgsmOWkA86g2w0zmU5P/Zfpqswkev3hxSvhLBrSvZBSijwSzAobby u7lpPtwE/LpDX8ehX3Po6jh0TSDz1x2GOg7D2h12dRx2aw7bOg7bHwd+8WzjFwAAAP//AwBQSwEC LQAUAAYACAAAACEARgWwBBgBAABHAgAAEwAAAAAAAAAAAAAAAAAAAAAAW0NvbnRlbnRfVHlwZXNd LnhtbFBLAQItABQABgAIAAAAIQA4/SH/1gAAAJQBAAALAAAAAAAAAAAAAAAAAEkBAABfcmVscy8u cmVsc1BLAQItABQABgAIAAAAIQBXzyL6ygUAAJ8cAAAOAAAAAAAAAAAAAAAAAEgCAABkcnMvZTJv RG9jLnhtbFBLAQItAAoAAAAAAAAAIQBf1eecb/0AAG/9AAAUAAAAAAAAAAAAAAAAAD4IAABkcnMv bWVkaWEvaW1hZ2UxLnBuZ1BLAQItABQABgAIAAAAIQBxN3E1rgEAAEICAAAUAAAAAAAAAAAAAAAA AN8FAQBkcnMvbWVkaWEvaW1hZ2UyLndtZlBLAQItABQABgAIAAAAIQAEcZ0hrQEAAEICAAAUAAAA AAAAAAAAAAAAAL8HAQBkcnMvbWVkaWEvaW1hZ2UzLndtZlBLAQItABQABgAIAAAAIQD/JbfTsAEA AEICAAAUAAAAAAAAAAAAAAAAAJ4JAQBkcnMvbWVkaWEvaW1hZ2U0LndtZlBLAQItABQABgAIAAAA IQDpgUFfrgEAAEICAAAUAAAAAAAAAAAAAAAAAIALAQBkcnMvbWVkaWEvaW1hZ2U1LndtZlBLAQIt ABQABgAIAAAAIQAd5TzarAEAAEICAAAUAAAAAAAAAAAAAAAAAGANAQBkcnMvbWVkaWEvaW1hZ2U2 LndtZlBLAQItABQABgAIAAAAIQA7rtnF4QAAAAsBAAAPAAAAAAAAAAAAAAAAAD4PAQBkcnMvZG93 bnJldi54bWxQSwECLQAUAAYACAAAACEALZrSbeUAAAC1AwAAGQAAAAAAAAAAAAAAAABMEAEAZHJz L19yZWxzL2Uyb0RvYy54bWwucmVsc1BLBQYAAAAACwALAMYCAABoEQEAAAA= ">
            <v:shape id="_x0000_s1613" type="#_x0000_t75" style="position:absolute;width:25095;height:13785;visibility:visible">
              <v:fill o:detectmouseclick="t"/>
              <v:path o:connecttype="none"/>
            </v:shape>
            <v:group id="Group 1125" o:spid="_x0000_s1614" style="position:absolute;left:327;top:12;width:24736;height:13430" coordsize="24736,134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uZkGwwAAAN0AAAAPAAAAZHJzL2Rvd25yZXYueG1sRE9Ni8Iw EL0L/ocwgjdNqyhSjSKyu3iQBevC4m1oxrbYTEqTbeu/NwuCt3m8z9nselOJlhpXWlYQTyMQxJnV JecKfi6fkxUI55E1VpZJwYMc7LbDwQYTbTs+U5v6XIQQdgkqKLyvEyldVpBBN7U1ceButjHoA2xy qRvsQrip5CyKltJgyaGhwJoOBWX39M8o+Oqw28/jj/Z0vx0e18vi+/cUk1LjUb9fg/DU+7f45T7q MD+eLeD/m3CC3D4BAAD//wMAUEsBAi0AFAAGAAgAAAAhANvh9svuAAAAhQEAABMAAAAAAAAAAAAA AAAAAAAAAFtDb250ZW50X1R5cGVzXS54bWxQSwECLQAUAAYACAAAACEAWvQsW78AAAAVAQAACwAA AAAAAAAAAAAAAAAfAQAAX3JlbHMvLnJlbHNQSwECLQAUAAYACAAAACEAQrmZBsMAAADdAAAADwAA AAAAAAAAAAAAAAAHAgAAZHJzL2Rvd25yZXYueG1sUEsFBgAAAAADAAMAtwAAAPcCAAAAAA== ">
              <v:shape id="Picture 1126" o:spid="_x0000_s1615" type="#_x0000_t75" style="position:absolute;left:1493;top:2226;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PTvDwgAAAN0AAAAPAAAAZHJzL2Rvd25yZXYueG1sRE/NisIw EL4v+A5hBG9rqrgq1ShSFBY8uFYfYGjGttpMShK1vv1mQdjbfHy/s1x3phEPcr62rGA0TEAQF1bX XCo4n3afcxA+IGtsLJOCF3lYr3ofS0y1ffKRHnkoRQxhn6KCKoQ2ldIXFRn0Q9sSR+5incEQoSul dviM4aaR4ySZSoM1x4YKW8oqKm753Shov9z+uuewPWw3l2z2c8xyOXkpNeh3mwWIQF34F7/d3zrO H42n8PdNPEGufgEAAP//AwBQSwECLQAUAAYACAAAACEA2+H2y+4AAACFAQAAEwAAAAAAAAAAAAAA AAAAAAAAW0NvbnRlbnRfVHlwZXNdLnhtbFBLAQItABQABgAIAAAAIQBa9CxbvwAAABUBAAALAAAA AAAAAAAAAAAAAB8BAABfcmVscy8ucmVsc1BLAQItABQABgAIAAAAIQBfPTvDwgAAAN0AAAAPAAAA AAAAAAAAAAAAAAcCAABkcnMvZG93bnJldi54bWxQSwUGAAAAAAMAAwC3AAAA9gIAAAAA ">
                <v:imagedata r:id="rId1287" o:title=""/>
              </v:shape>
              <v:line id="Straight Connector 1127" o:spid="_x0000_s1616" style="position:absolute;visibility:visible" from="1493,7513" to="24736,75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3RC9xQAAAN0AAAAPAAAAZHJzL2Rvd25yZXYueG1sRE9Na8JA EL0L/odlhN50k1RqTd2EYhEsXmrag8chO03SZmdDdjXx33eFgrd5vM/Z5KNpxYV611hWEC8iEMSl 1Q1XCr4+d/NnEM4ja2wtk4IrOciz6WSDqbYDH+lS+EqEEHYpKqi971IpXVmTQbewHXHgvm1v0AfY V1L3OIRw08okip6kwYZDQ40dbWsqf4uzUVDFj8vtYTW8fxyv62XyNu4L/3NS6mE2vr6A8DT6u/jf vddhfpys4PZNOEFmfwAAAP//AwBQSwECLQAUAAYACAAAACEA2+H2y+4AAACFAQAAEwAAAAAAAAAA AAAAAAAAAAAAW0NvbnRlbnRfVHlwZXNdLnhtbFBLAQItABQABgAIAAAAIQBa9CxbvwAAABUBAAAL AAAAAAAAAAAAAAAAAB8BAABfcmVscy8ucmVsc1BLAQItABQABgAIAAAAIQAJ3RC9xQAAAN0AAAAP AAAAAAAAAAAAAAAAAAcCAABkcnMvZG93bnJldi54bWxQSwUGAAAAAAMAAwC3AAAA+QIAAAAA " strokeweight="1pt">
                <v:stroke startarrow="oval" startarrowwidth="narrow" startarrowlength="short" endarrow="classic" endarrowwidth="narrow" endarrowlength="long" joinstyle="miter"/>
                <o:lock v:ext="edit" shapetype="f"/>
              </v:line>
              <v:line id="Straight Connector 1128" o:spid="_x0000_s1617" style="position:absolute;flip:y;visibility:visible" from="1493,0" to="1493,134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Dk+rwwAAAN0AAAAPAAAAZHJzL2Rvd25yZXYueG1sRI/NasJA EMfvBd9hmYK3ulFQJHWVUix68iP1AYbsNAnuzobs1kSf3jkUepth/h+/WW0G79SNutgENjCdZKCI y2Abrgxcvr/elqBiQrboApOBO0XYrEcvK8xt6PlMtyJVSkI45migTqnNtY5lTR7jJLTEcvsJncck a1dp22Ev4d7pWZYttMeGpaHGlj5rKq/Fr5eSfRF2R7pflod57K/u5LYP7YwZvw4f76ASDelf/Ofe W8GfzgRXvpER9PoJAAD//wMAUEsBAi0AFAAGAAgAAAAhANvh9svuAAAAhQEAABMAAAAAAAAAAAAA AAAAAAAAAFtDb250ZW50X1R5cGVzXS54bWxQSwECLQAUAAYACAAAACEAWvQsW78AAAAVAQAACwAA AAAAAAAAAAAAAAAfAQAAX3JlbHMvLnJlbHNQSwECLQAUAAYACAAAACEA+w5Pq8MAAADdAAAADwAA AAAAAAAAAAAAAAAHAgAAZHJzL2Rvd25yZXYueG1sUEsFBgAAAAADAAMAtwAAAPcCAAAAAA== " strokeweight="1pt">
                <v:stroke endarrow="classic" endarrowwidth="narrow" endarrowlength="long" joinstyle="miter"/>
                <o:lock v:ext="edit" shapetype="f"/>
              </v:line>
              <v:shape id="Picture 1129" o:spid="_x0000_s1618" type="#_x0000_t75" style="position:absolute;left:308;top:1512;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DRWDwQAAAN0AAAAPAAAAZHJzL2Rvd25yZXYueG1sRE/NasJA EL4XfIdlCr3VTTwUja6hFIQUvNT2AcbsmJ9mZ2N2GuPbuwXB23x8v7PJJ9epkYbQeDaQzhNQxKW3 DVcGfr53r0tQQZAtdp7JwJUC5NvZ0wYz6y/8ReNBKhVDOGRooBbpM61DWZPDMPc9ceROfnAoEQ6V tgNeYrjr9CJJ3rTDhmNDjT191FT+Hv6cgXYUtyuOyVJWxR7b9ozj5x6NeXme3teghCZ5iO/uwsb5 6WIF/9/EE/T2BgAA//8DAFBLAQItABQABgAIAAAAIQDb4fbL7gAAAIUBAAATAAAAAAAAAAAAAAAA AAAAAABbQ29udGVudF9UeXBlc10ueG1sUEsBAi0AFAAGAAgAAAAhAFr0LFu/AAAAFQEAAAsAAAAA AAAAAAAAAAAAHwEAAF9yZWxzLy5yZWxzUEsBAi0AFAAGAAgAAAAhAGQNFYPBAAAA3QAAAA8AAAAA AAAAAAAAAAAABwIAAGRycy9kb3ducmV2LnhtbFBLBQYAAAAAAwADALcAAAD1AgAAAAA= ">
                <v:imagedata r:id="rId1288" o:title=""/>
              </v:shape>
              <v:shape id="Picture 1130" o:spid="_x0000_s1619" type="#_x0000_t75" style="position:absolute;top:7620;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VzvexgAAAN0AAAAPAAAAZHJzL2Rvd25yZXYueG1sRI9Bb8Iw DIXvk/YfIk/aZYIUmCYoBDRtmjRurHDhZjWmrdY4XZK13b/HB6TdbL3n9z5vdqNrVU8hNp4NzKYZ KOLS24YrA6fjx2QJKiZki61nMvBHEXbb+7sN5tYP/EV9kSolIRxzNFCn1OVax7Imh3HqO2LRLj44 TLKGStuAg4S7Vs+z7EU7bFgaauzorabyu/h1Bgo+PJ31fv7z3Nt+XK30IbyfB2MeH8bXNahEY/o3 364/reDPFsIv38gIensFAAD//wMAUEsBAi0AFAAGAAgAAAAhANvh9svuAAAAhQEAABMAAAAAAAAA AAAAAAAAAAAAAFtDb250ZW50X1R5cGVzXS54bWxQSwECLQAUAAYACAAAACEAWvQsW78AAAAVAQAA CwAAAAAAAAAAAAAAAAAfAQAAX3JlbHMvLnJlbHNQSwECLQAUAAYACAAAACEAjlc73sYAAADdAAAA DwAAAAAAAAAAAAAAAAAHAgAAZHJzL2Rvd25yZXYueG1sUEsFBgAAAAADAAMAtwAAAPoCAAAAAA== ">
                <v:imagedata r:id="rId1289" o:title=""/>
              </v:shape>
              <v:shape id="Picture 1131" o:spid="_x0000_s1620" type="#_x0000_t75" style="position:absolute;left:22419;top:7581;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hcAKwgAAAN0AAAAPAAAAZHJzL2Rvd25yZXYueG1sRE9La8JA EL4X/A/LCN7qJhVCjK4iQsVLK031PmQnD83Oxuyq6b/vCoXe5uN7znI9mFbcqXeNZQXxNAJBXFjd cKXg+P3+moJwHllja5kU/JCD9Wr0ssRM2wd/0T33lQgh7DJUUHvfZVK6oiaDbmo74sCVtjfoA+wr qXt8hHDTyrcoSqTBhkNDjR1tayou+c0oOO/Oyaksq+izyJOPPZr0ML+mSk3Gw2YBwtPg/8V/7r0O 8+NZDM9vwgly9QsAAP//AwBQSwECLQAUAAYACAAAACEA2+H2y+4AAACFAQAAEwAAAAAAAAAAAAAA AAAAAAAAW0NvbnRlbnRfVHlwZXNdLnhtbFBLAQItABQABgAIAAAAIQBa9CxbvwAAABUBAAALAAAA AAAAAAAAAAAAAB8BAABfcmVscy8ucmVsc1BLAQItABQABgAIAAAAIQDihcAKwgAAAN0AAAAPAAAA AAAAAAAAAAAAAAcCAABkcnMvZG93bnJldi54bWxQSwUGAAAAAAMAAwC3AAAA9gIAAAAA ">
                <v:imagedata r:id="rId1290" o:title=""/>
              </v:shape>
              <v:oval id="Oval 1132" o:spid="_x0000_s1621" style="position:absolute;left:12639;top:4898;width:252;height:25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1V0MwQAAAN0AAAAPAAAAZHJzL2Rvd25yZXYueG1sRE/LqsIw EN0L/kMYwZ2mKohUo6ggeunKB4K7oRnbYDMpTdT69zfChbubw3nOYtXaSryo8caxgtEwAUGcO224 UHA57wYzED4ga6wck4IPeVgtu50Fptq9+UivUyhEDGGfooIyhDqV0uclWfRDVxNH7u4aiyHCppC6 wXcMt5UcJ8lUWjQcG0qsaVtS/jg9rYIsv86qvbTmnH3um5/sYI71zSjV77XrOYhAbfgX/7kPOs4f Tcbw/SaeIJe/AAAA//8DAFBLAQItABQABgAIAAAAIQDb4fbL7gAAAIUBAAATAAAAAAAAAAAAAAAA AAAAAABbQ29udGVudF9UeXBlc10ueG1sUEsBAi0AFAAGAAgAAAAhAFr0LFu/AAAAFQEAAAsAAAAA AAAAAAAAAAAAHwEAAF9yZWxzLy5yZWxzUEsBAi0AFAAGAAgAAAAhAMPVXQzBAAAA3QAAAA8AAAAA AAAAAAAAAAAABwIAAGRycy9kb3ducmV2LnhtbFBLBQYAAAAAAwADALcAAAD1AgAAAAA= " fillcolor="black" strokeweight="1pt">
                <v:stroke joinstyle="miter"/>
              </v:oval>
              <v:oval id="Oval 1133" o:spid="_x0000_s1622" style="position:absolute;left:16401;top:5072;width:252;height:25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mfiXwgAAAN0AAAAPAAAAZHJzL2Rvd25yZXYueG1sRE9Li8Iw EL4L+x/CLHjT1BVEqmnRhUWXnnwgeBuasQ02k9Jktf77jSB4m4/vOcu8t424UeeNYwWTcQKCuHTa cKXgePgZzUH4gKyxcUwKHuQhzz4GS0y1u/OObvtQiRjCPkUFdQhtKqUva7Lox64ljtzFdRZDhF0l dYf3GG4b+ZUkM2nRcGyosaXvmsrr/s8qKMrTvNlIaw7F47L+LbZm156NUsPPfrUAEagPb/HLvdVx /mQ6hec38QSZ/QMAAP//AwBQSwECLQAUAAYACAAAACEA2+H2y+4AAACFAQAAEwAAAAAAAAAAAAAA AAAAAAAAW0NvbnRlbnRfVHlwZXNdLnhtbFBLAQItABQABgAIAAAAIQBa9CxbvwAAABUBAAALAAAA AAAAAAAAAAAAAB8BAABfcmVscy8ucmVsc1BLAQItABQABgAIAAAAIQCsmfiXwgAAAN0AAAAPAAAA AAAAAAAAAAAAAAcCAABkcnMvZG93bnJldi54bWxQSwUGAAAAAAMAAwC3AAAA9gIAAAAA " fillcolor="black" strokeweight="1pt">
                <v:stroke joinstyle="miter"/>
              </v:oval>
              <v:shape id="Picture 1134" o:spid="_x0000_s1623" type="#_x0000_t75" style="position:absolute;left:10646;top:3501;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xEG1xAAAAN0AAAAPAAAAZHJzL2Rvd25yZXYueG1sRE/NSgMx EL4LvkMYwZud1Eora9MialEPpdj2AcbNdLN0M1k26Xb16Y0geJuP73fmy8E3qucu1kEMjEcaFEsZ bC2Vgf1udXMPKiYSS00QNvDFEZaLy4s5FTac5YP7bapUDpFYkAGXUlsgxtKxpzgKLUvmDqHzlDLs KrQdnXO4b/BW6yl6qiU3OGr5yXF53J68gXalP5/derpBrPTL+3c/mZ3w1Zjrq+HxAVTiIf2L/9xv Ns8fT+7g95t8Ai5+AAAA//8DAFBLAQItABQABgAIAAAAIQDb4fbL7gAAAIUBAAATAAAAAAAAAAAA AAAAAAAAAABbQ29udGVudF9UeXBlc10ueG1sUEsBAi0AFAAGAAgAAAAhAFr0LFu/AAAAFQEAAAsA AAAAAAAAAAAAAAAAHwEAAF9yZWxzLy5yZWxzUEsBAi0AFAAGAAgAAAAhAMvEQbXEAAAA3QAAAA8A AAAAAAAAAAAAAAAABwIAAGRycy9kb3ducmV2LnhtbFBLBQYAAAAAAwADALcAAAD4AgAAAAA= " filled="t">
                <v:imagedata r:id="rId1291" o:title=""/>
              </v:shape>
              <v:shape id="Picture 1135" o:spid="_x0000_s1624" type="#_x0000_t75" style="position:absolute;left:17424;top:3341;width:1397;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VMZxAAAAN0AAAAPAAAAZHJzL2Rvd25yZXYueG1sRE/dTsIw FL438R2aY+KNkXZODEwKASKJd4SfBzhZj+tkPZ1rYfPtKYmJd+fL93tmi8E14kJdqD1ryEYKBHHp Tc2VhuNh8zwBESKywcYzafilAIv5/d0MC+N73tFlHyuRQjgUqMHG2BZShtKSwzDyLXHivnznMCbY VdJ02Kdw18gXpd6kw5pTg8WW1pbK0/7sNKht/jTNfzK7es37+jT5Vpsxfmj9+DAs30FEGuK/+M/9 adL8LB/D7Zt0gpxfAQAA//8DAFBLAQItABQABgAIAAAAIQDb4fbL7gAAAIUBAAATAAAAAAAAAAAA AAAAAAAAAABbQ29udGVudF9UeXBlc10ueG1sUEsBAi0AFAAGAAgAAAAhAFr0LFu/AAAAFQEAAAsA AAAAAAAAAAAAAAAAHwEAAF9yZWxzLy5yZWxzUEsBAi0AFAAGAAgAAAAhAH+xUxnEAAAA3QAAAA8A AAAAAAAAAAAAAAAABwIAAGRycy9kb3ducmV2LnhtbFBLBQYAAAAAAwADALcAAAD4AgAAAAA= " filled="t">
                <v:imagedata r:id="rId1292" o:title=""/>
              </v:shape>
            </v:group>
            <w10:wrap type="square" anchorx="margin"/>
            <w10:anchorlock/>
          </v:group>
        </w:pic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883" type="#_x0000_t75" style="width:18.75pt;height:14.25pt" o:ole="">
            <v:imagedata r:id="rId1293" o:title=""/>
          </v:shape>
          <o:OLEObject Type="Embed" ProgID="Equation.DSMT4" ShapeID="_x0000_i1883" DrawAspect="Content" ObjectID="_1693756053" r:id="rId1634"/>
        </w:object>
      </w:r>
      <w:r w:rsidR="00DC1882">
        <w:rPr>
          <w:lang w:val="it-IT"/>
        </w:rPr>
        <w:t xml:space="preserve">. Tại thời điểm </w:t>
      </w:r>
      <w:r w:rsidR="00DC1882" w:rsidRPr="00937E77">
        <w:rPr>
          <w:position w:val="-12"/>
          <w:lang w:val="it-IT"/>
        </w:rPr>
        <w:object w:dxaOrig="220" w:dyaOrig="360">
          <v:shape id="_x0000_i1884" type="#_x0000_t75" style="width:11.25pt;height:18.75pt" o:ole="">
            <v:imagedata r:id="rId1295" o:title=""/>
          </v:shape>
          <o:OLEObject Type="Embed" ProgID="Equation.DSMT4" ShapeID="_x0000_i1884" DrawAspect="Content" ObjectID="_1693756054" r:id="rId1635"/>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885" type="#_x0000_t75" style="width:12.75pt;height:31.5pt" o:ole="">
            <v:imagedata r:id="rId1297" o:title=""/>
          </v:shape>
          <o:OLEObject Type="Embed" ProgID="Equation.DSMT4" ShapeID="_x0000_i1885" DrawAspect="Content" ObjectID="_1693756055" r:id="rId1636"/>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886" type="#_x0000_t75" style="width:20.25pt;height:31.5pt" o:ole="">
            <v:imagedata r:id="rId1299" o:title=""/>
          </v:shape>
          <o:OLEObject Type="Embed" ProgID="Equation.DSMT4" ShapeID="_x0000_i1886" DrawAspect="Content" ObjectID="_1693756056" r:id="rId1637"/>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887" type="#_x0000_t75" style="width:11.25pt;height:11.25pt" o:ole="">
            <v:imagedata r:id="rId1301" o:title=""/>
          </v:shape>
          <o:OLEObject Type="Embed" ProgID="Equation.DSMT4" ShapeID="_x0000_i1887" DrawAspect="Content" ObjectID="_1693756057" r:id="rId1638"/>
        </w:object>
      </w:r>
      <w:r w:rsidRPr="0073424A">
        <w:rPr>
          <w:lang w:val="pl-PL"/>
        </w:rPr>
        <w:t xml:space="preserve"> rad.</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pl-PL"/>
        </w:rPr>
        <w:t xml:space="preserve"> Hướng dẫn</w:t>
      </w:r>
      <w:r w:rsidRPr="0074510D">
        <w:rPr>
          <w:b/>
          <w:lang w:val="vi-VN"/>
        </w:rPr>
        <w:t>:</w:t>
      </w:r>
      <w:r w:rsidRPr="005D779D">
        <w:rPr>
          <w:b/>
          <w:lang w:val="pl-PL"/>
        </w:rPr>
        <w:t xml:space="preserve"> Chọn </w:t>
      </w:r>
      <w:r w:rsidRPr="00DC1882">
        <w:rPr>
          <w:b/>
          <w:color w:val="0000FF"/>
          <w:lang w:val="pl-PL"/>
        </w:rPr>
        <w:t>C.</w:t>
      </w:r>
      <w:r w:rsidRPr="0074510D">
        <w:rPr>
          <w:b/>
          <w:lang w:val="vi-VN"/>
        </w:rPr>
        <w:t xml:space="preserve"> </w:t>
      </w:r>
    </w:p>
    <w:p w:rsidR="00DC1882" w:rsidRPr="0074510D" w:rsidRDefault="00DC1882" w:rsidP="003C453C">
      <w:pPr>
        <w:tabs>
          <w:tab w:val="left" w:pos="284"/>
          <w:tab w:val="left" w:pos="2835"/>
          <w:tab w:val="left" w:pos="5387"/>
          <w:tab w:val="left" w:pos="7938"/>
        </w:tabs>
        <w:rPr>
          <w:lang w:val="vi-VN"/>
        </w:rPr>
      </w:pPr>
      <w:r w:rsidRPr="0074510D">
        <w:rPr>
          <w:lang w:val="vi-VN"/>
        </w:rPr>
        <w:t>Từ đồ thị ta có:</w:t>
      </w:r>
    </w:p>
    <w:p w:rsidR="00DC1882"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74510D">
        <w:rPr>
          <w:lang w:val="vi-VN"/>
        </w:rPr>
        <w:t xml:space="preserve"> </w:t>
      </w:r>
      <w:r w:rsidRPr="0093247E">
        <w:rPr>
          <w:position w:val="-30"/>
        </w:rPr>
        <w:object w:dxaOrig="940" w:dyaOrig="720">
          <v:shape id="_x0000_i1888" type="#_x0000_t75" style="width:47.25pt;height:36.75pt" o:ole="">
            <v:imagedata r:id="rId1639" o:title=""/>
          </v:shape>
          <o:OLEObject Type="Embed" ProgID="Equation.DSMT4" ShapeID="_x0000_i1888" DrawAspect="Content" ObjectID="_1693756058" r:id="rId1640"/>
        </w:object>
      </w:r>
      <w:r w:rsidRPr="0074510D">
        <w:rPr>
          <w:lang w:val="vi-VN"/>
        </w:rPr>
        <w:t xml:space="preserve"> , đơn vị được tính theo độ chia nhỏ nhất của trục </w:t>
      </w:r>
      <w:r w:rsidRPr="0093247E">
        <w:rPr>
          <w:position w:val="-6"/>
        </w:rPr>
        <w:object w:dxaOrig="360" w:dyaOrig="279">
          <v:shape id="_x0000_i1889" type="#_x0000_t75" style="width:18.75pt;height:14.25pt" o:ole="">
            <v:imagedata r:id="rId1641" o:title=""/>
          </v:shape>
          <o:OLEObject Type="Embed" ProgID="Equation.DSMT4" ShapeID="_x0000_i1889" DrawAspect="Content" ObjectID="_1693756059" r:id="rId1642"/>
        </w:object>
      </w:r>
      <w:r w:rsidRPr="0074510D">
        <w:rPr>
          <w:lang w:val="vi-VN"/>
        </w:rPr>
        <w:t>.</w:t>
      </w:r>
    </w:p>
    <w:p w:rsidR="00DC1882" w:rsidRPr="002A4E41"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2A4E41">
        <w:rPr>
          <w:position w:val="-32"/>
        </w:rPr>
        <w:object w:dxaOrig="2799" w:dyaOrig="740">
          <v:shape id="_x0000_i1890" type="#_x0000_t75" style="width:139.5pt;height:36.75pt" o:ole="">
            <v:imagedata r:id="rId1643" o:title=""/>
          </v:shape>
          <o:OLEObject Type="Embed" ProgID="Equation.DSMT4" ShapeID="_x0000_i1890" DrawAspect="Content" ObjectID="_1693756060" r:id="rId1644"/>
        </w:object>
      </w:r>
      <w:r>
        <w:t>.</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891" type="#_x0000_t75" style="width:24.75pt;height:18.75pt" o:ole="">
            <v:imagedata r:id="rId1303" o:title=""/>
          </v:shape>
          <o:OLEObject Type="Embed" ProgID="Equation.DSMT4" ShapeID="_x0000_i1891" DrawAspect="Content" ObjectID="_1693756061" r:id="rId1645"/>
        </w:object>
      </w:r>
      <w:r w:rsidRPr="0074510D">
        <w:rPr>
          <w:lang w:val="vi-VN"/>
        </w:rPr>
        <w:t xml:space="preserve">, hạt nhân có khối lượng </w:t>
      </w:r>
      <w:r w:rsidRPr="00937E77">
        <w:rPr>
          <w:position w:val="-12"/>
        </w:rPr>
        <w:object w:dxaOrig="1500" w:dyaOrig="360">
          <v:shape id="_x0000_i1892" type="#_x0000_t75" style="width:76.5pt;height:18.75pt" o:ole="">
            <v:imagedata r:id="rId1305" o:title=""/>
          </v:shape>
          <o:OLEObject Type="Embed" ProgID="Equation.DSMT4" ShapeID="_x0000_i1892" DrawAspect="Content" ObjectID="_1693756062" r:id="rId1646"/>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893" type="#_x0000_t75" style="width:82.5pt;height:18.75pt" o:ole="">
            <v:imagedata r:id="rId1307" o:title=""/>
          </v:shape>
          <o:OLEObject Type="Embed" ProgID="Equation.DSMT4" ShapeID="_x0000_i1893" DrawAspect="Content" ObjectID="_1693756063" r:id="rId1647"/>
        </w:object>
      </w:r>
      <w:r w:rsidRPr="00486CB7">
        <w:rPr>
          <w:lang w:val="vi-VN"/>
        </w:rPr>
        <w:t xml:space="preserve">, </w:t>
      </w:r>
      <w:r w:rsidRPr="00AA0A05">
        <w:rPr>
          <w:position w:val="-12"/>
        </w:rPr>
        <w:object w:dxaOrig="1600" w:dyaOrig="360">
          <v:shape id="_x0000_i1894" type="#_x0000_t75" style="width:80.25pt;height:18.75pt" o:ole="">
            <v:imagedata r:id="rId1309" o:title=""/>
          </v:shape>
          <o:OLEObject Type="Embed" ProgID="Equation.DSMT4" ShapeID="_x0000_i1894" DrawAspect="Content" ObjectID="_1693756064" r:id="rId1648"/>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lastRenderedPageBreak/>
        <w:tab/>
      </w:r>
      <w:r w:rsidRPr="00DC1882">
        <w:rPr>
          <w:b/>
          <w:color w:val="0000FF"/>
          <w:lang w:val="vi-VN"/>
        </w:rPr>
        <w:t>A.</w:t>
      </w:r>
      <w:r w:rsidRPr="00486CB7">
        <w:rPr>
          <w:b/>
          <w:lang w:val="vi-VN"/>
        </w:rPr>
        <w:t xml:space="preserve"> </w:t>
      </w:r>
      <w:r w:rsidRPr="00D21007">
        <w:rPr>
          <w:bCs/>
          <w:position w:val="-10"/>
        </w:rPr>
        <w:object w:dxaOrig="780" w:dyaOrig="320">
          <v:shape id="_x0000_i1895" type="#_x0000_t75" style="width:39pt;height:15.75pt" o:ole="">
            <v:imagedata r:id="rId1311" o:title=""/>
          </v:shape>
          <o:OLEObject Type="Embed" ProgID="Equation.DSMT4" ShapeID="_x0000_i1895" DrawAspect="Content" ObjectID="_1693756065" r:id="rId1649"/>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896" type="#_x0000_t75" style="width:39pt;height:15.75pt" o:ole="">
            <v:imagedata r:id="rId1313" o:title=""/>
          </v:shape>
          <o:OLEObject Type="Embed" ProgID="Equation.DSMT4" ShapeID="_x0000_i1896" DrawAspect="Content" ObjectID="_1693756066" r:id="rId1650"/>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897" type="#_x0000_t75" style="width:39pt;height:15.75pt" o:ole="">
            <v:imagedata r:id="rId1315" o:title=""/>
          </v:shape>
          <o:OLEObject Type="Embed" ProgID="Equation.DSMT4" ShapeID="_x0000_i1897" DrawAspect="Content" ObjectID="_1693756067" r:id="rId1651"/>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898" type="#_x0000_t75" style="width:39pt;height:15.75pt" o:ole="">
            <v:imagedata r:id="rId1317" o:title=""/>
          </v:shape>
          <o:OLEObject Type="Embed" ProgID="Equation.DSMT4" ShapeID="_x0000_i1898" DrawAspect="Content" ObjectID="_1693756068" r:id="rId1652"/>
        </w:object>
      </w:r>
      <w:r w:rsidRPr="00486CB7">
        <w:rPr>
          <w:bCs/>
          <w:lang w:val="vi-VN"/>
        </w:rPr>
        <w:t>.</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vi-VN"/>
        </w:rPr>
        <w:t xml:space="preserve"> Hướng dẫn</w:t>
      </w:r>
      <w:r w:rsidRPr="0074510D">
        <w:rPr>
          <w:b/>
          <w:lang w:val="vi-VN"/>
        </w:rPr>
        <w:t>:</w:t>
      </w:r>
      <w:r w:rsidRPr="005D779D">
        <w:rPr>
          <w:b/>
          <w:lang w:val="vi-VN"/>
        </w:rPr>
        <w:t xml:space="preserve"> Chọn </w:t>
      </w:r>
      <w:r w:rsidRPr="00DC1882">
        <w:rPr>
          <w:b/>
          <w:color w:val="0000FF"/>
          <w:lang w:val="vi-VN"/>
        </w:rPr>
        <w:t>C.</w:t>
      </w:r>
      <w:r w:rsidRPr="0074510D">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21"/>
        </w:numPr>
        <w:tabs>
          <w:tab w:val="left" w:pos="284"/>
          <w:tab w:val="left" w:pos="2835"/>
          <w:tab w:val="left" w:pos="5387"/>
          <w:tab w:val="left" w:pos="7938"/>
        </w:tabs>
        <w:spacing w:after="0"/>
        <w:jc w:val="both"/>
      </w:pPr>
      <w:r w:rsidRPr="00FA5802">
        <w:rPr>
          <w:position w:val="-14"/>
        </w:rPr>
        <w:object w:dxaOrig="7839" w:dyaOrig="400">
          <v:shape id="_x0000_i1899" type="#_x0000_t75" style="width:391.5pt;height:20.25pt" o:ole="">
            <v:imagedata r:id="rId1653" o:title=""/>
          </v:shape>
          <o:OLEObject Type="Embed" ProgID="Equation.DSMT4" ShapeID="_x0000_i1899" DrawAspect="Content" ObjectID="_1693756069" r:id="rId1654"/>
        </w:objec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900" type="#_x0000_t75" style="width:11.25pt;height:12.75pt" o:ole="">
            <v:imagedata r:id="rId1319" o:title=""/>
          </v:shape>
          <o:OLEObject Type="Embed" ProgID="Equation.DSMT4" ShapeID="_x0000_i1900" DrawAspect="Content" ObjectID="_1693756070" r:id="rId1655"/>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901" type="#_x0000_t75" style="width:15.75pt;height:12.75pt" o:ole="">
            <v:imagedata r:id="rId1321" o:title=""/>
          </v:shape>
          <o:OLEObject Type="Embed" ProgID="Equation.DSMT4" ShapeID="_x0000_i1901" DrawAspect="Content" ObjectID="_1693756071" r:id="rId1656"/>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902" type="#_x0000_t75" style="width:15pt;height:18.75pt" o:ole="">
            <v:imagedata r:id="rId1323" o:title=""/>
          </v:shape>
          <o:OLEObject Type="Embed" ProgID="Equation.DSMT4" ShapeID="_x0000_i1902" DrawAspect="Content" ObjectID="_1693756072" r:id="rId1657"/>
        </w:object>
      </w:r>
      <w:r>
        <w:rPr>
          <w:lang w:val="pt-BR"/>
        </w:rPr>
        <w:t xml:space="preserve"> và </w:t>
      </w:r>
      <w:r w:rsidRPr="005D2590">
        <w:rPr>
          <w:position w:val="-12"/>
          <w:lang w:val="pt-BR"/>
        </w:rPr>
        <w:object w:dxaOrig="300" w:dyaOrig="360">
          <v:shape id="_x0000_i1903" type="#_x0000_t75" style="width:15pt;height:18.75pt" o:ole="">
            <v:imagedata r:id="rId1325" o:title=""/>
          </v:shape>
          <o:OLEObject Type="Embed" ProgID="Equation.DSMT4" ShapeID="_x0000_i1903" DrawAspect="Content" ObjectID="_1693756073" r:id="rId1658"/>
        </w:object>
      </w:r>
      <w:r>
        <w:rPr>
          <w:lang w:val="pt-BR"/>
        </w:rPr>
        <w:t xml:space="preserve">. Thời điểm </w:t>
      </w:r>
      <w:r w:rsidRPr="005D2590">
        <w:rPr>
          <w:position w:val="-12"/>
          <w:lang w:val="pt-BR"/>
        </w:rPr>
        <w:object w:dxaOrig="520" w:dyaOrig="360">
          <v:shape id="_x0000_i1904" type="#_x0000_t75" style="width:26.25pt;height:18.75pt" o:ole="">
            <v:imagedata r:id="rId1327" o:title=""/>
          </v:shape>
          <o:OLEObject Type="Embed" ProgID="Equation.DSMT4" ShapeID="_x0000_i1904" DrawAspect="Content" ObjectID="_1693756074" r:id="rId1659"/>
        </w:object>
      </w:r>
      <w:r w:rsidRPr="005D2590">
        <w:rPr>
          <w:lang w:val="pt-BR"/>
        </w:rPr>
        <w:t xml:space="preserve">, cường độ điện trường tại </w:t>
      </w:r>
      <w:r w:rsidRPr="00AA0A05">
        <w:rPr>
          <w:position w:val="-4"/>
        </w:rPr>
        <w:object w:dxaOrig="320" w:dyaOrig="260">
          <v:shape id="_x0000_i1905" type="#_x0000_t75" style="width:15.75pt;height:12.75pt" o:ole="">
            <v:imagedata r:id="rId1329" o:title=""/>
          </v:shape>
          <o:OLEObject Type="Embed" ProgID="Equation.DSMT4" ShapeID="_x0000_i1905" DrawAspect="Content" ObjectID="_1693756075" r:id="rId1660"/>
        </w:object>
      </w:r>
      <w:r>
        <w:rPr>
          <w:lang w:val="pt-BR"/>
        </w:rPr>
        <w:t xml:space="preserve"> có độ lớn bằng </w:t>
      </w:r>
      <w:r w:rsidRPr="005D2590">
        <w:rPr>
          <w:position w:val="-24"/>
          <w:lang w:val="pt-BR"/>
        </w:rPr>
        <w:object w:dxaOrig="360" w:dyaOrig="620">
          <v:shape id="_x0000_i1906" type="#_x0000_t75" style="width:18.75pt;height:30.75pt" o:ole="">
            <v:imagedata r:id="rId1331" o:title=""/>
          </v:shape>
          <o:OLEObject Type="Embed" ProgID="Equation.DSMT4" ShapeID="_x0000_i1906" DrawAspect="Content" ObjectID="_1693756076" r:id="rId1661"/>
        </w:object>
      </w:r>
      <w:r w:rsidRPr="005D2590">
        <w:rPr>
          <w:lang w:val="pt-BR"/>
        </w:rPr>
        <w:t xml:space="preserve">. Đến thời điểm </w:t>
      </w:r>
      <w:r w:rsidRPr="005D2590">
        <w:rPr>
          <w:position w:val="-24"/>
          <w:lang w:val="pt-BR"/>
        </w:rPr>
        <w:object w:dxaOrig="960" w:dyaOrig="620">
          <v:shape id="_x0000_i1907" type="#_x0000_t75" style="width:48pt;height:30.75pt" o:ole="">
            <v:imagedata r:id="rId1333" o:title=""/>
          </v:shape>
          <o:OLEObject Type="Embed" ProgID="Equation.DSMT4" ShapeID="_x0000_i1907" DrawAspect="Content" ObjectID="_1693756077" r:id="rId1662"/>
        </w:object>
      </w:r>
      <w:r w:rsidRPr="005D2590">
        <w:rPr>
          <w:lang w:val="pt-BR"/>
        </w:rPr>
        <w:t>, cảm ứng từ tại</w:t>
      </w:r>
      <w:r>
        <w:rPr>
          <w:lang w:val="pt-BR"/>
        </w:rPr>
        <w:t xml:space="preserve"> </w:t>
      </w:r>
      <w:r w:rsidRPr="00AA0A05">
        <w:rPr>
          <w:position w:val="-4"/>
        </w:rPr>
        <w:object w:dxaOrig="320" w:dyaOrig="260">
          <v:shape id="_x0000_i1908" type="#_x0000_t75" style="width:15.75pt;height:12.75pt" o:ole="">
            <v:imagedata r:id="rId1335" o:title=""/>
          </v:shape>
          <o:OLEObject Type="Embed" ProgID="Equation.DSMT4" ShapeID="_x0000_i1908" DrawAspect="Content" ObjectID="_1693756078" r:id="rId1663"/>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909" type="#_x0000_t75" style="width:18.75pt;height:31.5pt" o:ole="">
            <v:imagedata r:id="rId1337" o:title=""/>
          </v:shape>
          <o:OLEObject Type="Embed" ProgID="Equation.DSMT4" ShapeID="_x0000_i1909" DrawAspect="Content" ObjectID="_1693756079" r:id="rId1664"/>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910" type="#_x0000_t75" style="width:31.5pt;height:34.5pt" o:ole="">
            <v:imagedata r:id="rId1339" o:title=""/>
          </v:shape>
          <o:OLEObject Type="Embed" ProgID="Equation.DSMT4" ShapeID="_x0000_i1910" DrawAspect="Content" ObjectID="_1693756080" r:id="rId1665"/>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911" type="#_x0000_t75" style="width:31.5pt;height:34.5pt" o:ole="">
            <v:imagedata r:id="rId1341" o:title=""/>
          </v:shape>
          <o:OLEObject Type="Embed" ProgID="Equation.DSMT4" ShapeID="_x0000_i1911" DrawAspect="Content" ObjectID="_1693756081" r:id="rId1666"/>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912" type="#_x0000_t75" style="width:31.5pt;height:34.5pt" o:ole="">
            <v:imagedata r:id="rId1343" o:title=""/>
          </v:shape>
          <o:OLEObject Type="Embed" ProgID="Equation.DSMT4" ShapeID="_x0000_i1912" DrawAspect="Content" ObjectID="_1693756082" r:id="rId1667"/>
        </w:object>
      </w:r>
      <w:r w:rsidRPr="0073424A">
        <w:rPr>
          <w:lang w:val="pt-BR"/>
        </w:rPr>
        <w:t>.</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A.</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trong quá trình lan truyền sóng điện từ thì dao động điện và dao động từ tại mỗi điểm luôn cùng pha nhau.</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 xml:space="preserve">khi </w:t>
      </w:r>
      <w:r w:rsidRPr="009611F2">
        <w:rPr>
          <w:position w:val="-24"/>
        </w:rPr>
        <w:object w:dxaOrig="780" w:dyaOrig="620">
          <v:shape id="_x0000_i1913" type="#_x0000_t75" style="width:39pt;height:30.75pt" o:ole="">
            <v:imagedata r:id="rId1668" o:title=""/>
          </v:shape>
          <o:OLEObject Type="Embed" ProgID="Equation.DSMT4" ShapeID="_x0000_i1913" DrawAspect="Content" ObjectID="_1693756083" r:id="rId1669"/>
        </w:object>
      </w:r>
      <w:r w:rsidRPr="00486CB7">
        <w:rPr>
          <w:lang w:val="pl-PL"/>
        </w:rPr>
        <w:t xml:space="preserve"> thì </w:t>
      </w:r>
      <w:r w:rsidRPr="009611F2">
        <w:rPr>
          <w:position w:val="-24"/>
        </w:rPr>
        <w:object w:dxaOrig="760" w:dyaOrig="620">
          <v:shape id="_x0000_i1914" type="#_x0000_t75" style="width:37.5pt;height:30.75pt" o:ole="">
            <v:imagedata r:id="rId1670" o:title=""/>
          </v:shape>
          <o:OLEObject Type="Embed" ProgID="Equation.DSMT4" ShapeID="_x0000_i1914" DrawAspect="Content" ObjectID="_1693756084" r:id="rId1671"/>
        </w:object>
      </w:r>
      <w:r w:rsidRPr="00486CB7">
        <w:rPr>
          <w:lang w:val="pl-PL"/>
        </w:rPr>
        <w:t xml:space="preserve">, sau khoảng thời gian là nửa chu kì thì cảm ứng từ lại có độ lớn bằng </w:t>
      </w:r>
      <w:r w:rsidRPr="009611F2">
        <w:rPr>
          <w:position w:val="-24"/>
        </w:rPr>
        <w:object w:dxaOrig="360" w:dyaOrig="620">
          <v:shape id="_x0000_i1915" type="#_x0000_t75" style="width:18.75pt;height:30.75pt" o:ole="">
            <v:imagedata r:id="rId1672" o:title=""/>
          </v:shape>
          <o:OLEObject Type="Embed" ProgID="Equation.DSMT4" ShapeID="_x0000_i1915" DrawAspect="Content" ObjectID="_1693756085" r:id="rId1673"/>
        </w:objec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916" type="#_x0000_t75" style="width:93pt;height:21pt" o:ole="">
            <v:imagedata r:id="rId1345" o:title=""/>
          </v:shape>
          <o:OLEObject Type="Embed" ProgID="Equation.DSMT4" ShapeID="_x0000_i1916" DrawAspect="Content" ObjectID="_1693756086" r:id="rId1674"/>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5D779D" w:rsidRDefault="00DC1882" w:rsidP="008A20DE">
      <w:pPr>
        <w:shd w:val="clear" w:color="auto" w:fill="D9D9D9"/>
        <w:tabs>
          <w:tab w:val="left" w:pos="284"/>
          <w:tab w:val="left" w:pos="2835"/>
          <w:tab w:val="left" w:pos="5387"/>
          <w:tab w:val="left" w:pos="7938"/>
        </w:tabs>
        <w:rPr>
          <w:b/>
          <w:bCs/>
          <w:lang w:val="vi-VN"/>
        </w:rPr>
      </w:pPr>
      <w:r w:rsidRPr="000A7384">
        <w:rPr>
          <w:b/>
          <w:bCs/>
          <w:lang w:val="vi-VN"/>
        </w:rPr>
        <w:sym w:font="Wingdings" w:char="F040"/>
      </w:r>
      <w:r w:rsidRPr="005D779D">
        <w:rPr>
          <w:b/>
          <w:bCs/>
          <w:lang w:val="vi-VN"/>
        </w:rPr>
        <w:t xml:space="preserve"> Hướng dẫn: Chọn </w:t>
      </w:r>
      <w:r w:rsidRPr="00DC1882">
        <w:rPr>
          <w:b/>
          <w:bCs/>
          <w:color w:val="0000FF"/>
          <w:lang w:val="vi-VN"/>
        </w:rPr>
        <w:t>B.</w:t>
      </w:r>
    </w:p>
    <w:p w:rsidR="00DC1882" w:rsidRPr="000A7384" w:rsidRDefault="00DC1882" w:rsidP="003C453C">
      <w:pPr>
        <w:tabs>
          <w:tab w:val="left" w:pos="284"/>
          <w:tab w:val="left" w:pos="2835"/>
          <w:tab w:val="left" w:pos="5387"/>
          <w:tab w:val="left" w:pos="7938"/>
        </w:tabs>
        <w:rPr>
          <w:lang w:val="pl-PL"/>
        </w:rPr>
      </w:pPr>
      <w:r w:rsidRPr="000A7384">
        <w:rPr>
          <w:lang w:val="pl-PL"/>
        </w:rPr>
        <w:t>Ta có:</w:t>
      </w:r>
    </w:p>
    <w:p w:rsidR="00DC1882" w:rsidRPr="000A7384" w:rsidRDefault="00DC1882" w:rsidP="00A14B7F">
      <w:pPr>
        <w:pStyle w:val="ListParagraph"/>
        <w:numPr>
          <w:ilvl w:val="0"/>
          <w:numId w:val="23"/>
        </w:numPr>
        <w:tabs>
          <w:tab w:val="left" w:pos="284"/>
          <w:tab w:val="left" w:pos="2835"/>
          <w:tab w:val="left" w:pos="5387"/>
          <w:tab w:val="left" w:pos="7938"/>
        </w:tabs>
        <w:spacing w:after="0"/>
        <w:jc w:val="both"/>
      </w:pPr>
      <w:r w:rsidRPr="000A7384">
        <w:rPr>
          <w:position w:val="-32"/>
        </w:rPr>
        <w:object w:dxaOrig="3180" w:dyaOrig="740">
          <v:shape id="_x0000_i1917" type="#_x0000_t75" style="width:159pt;height:36.75pt" o:ole="">
            <v:imagedata r:id="rId1675" o:title=""/>
          </v:shape>
          <o:OLEObject Type="Embed" ProgID="Equation.DSMT4" ShapeID="_x0000_i1917" DrawAspect="Content" ObjectID="_1693756087" r:id="rId1676"/>
        </w:object>
      </w:r>
      <w:r>
        <w:t>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918" type="#_x0000_t75" style="width:43.5pt;height:15.75pt" o:ole="">
            <v:imagedata r:id="rId1347" o:title=""/>
          </v:shape>
          <o:OLEObject Type="Embed" ProgID="Equation.DSMT4" ShapeID="_x0000_i1918" DrawAspect="Content" ObjectID="_1693756088" r:id="rId1677"/>
        </w:object>
      </w:r>
      <w:r w:rsidRPr="00415DF2">
        <w:rPr>
          <w:lang w:val="it-IT"/>
        </w:rPr>
        <w:t xml:space="preserve">W, trong 10 giây phát ra được </w:t>
      </w:r>
      <w:r w:rsidRPr="00937E77">
        <w:rPr>
          <w:position w:val="-10"/>
          <w:lang w:val="it-IT"/>
        </w:rPr>
        <w:object w:dxaOrig="1060" w:dyaOrig="360">
          <v:shape id="_x0000_i1919" type="#_x0000_t75" style="width:53.25pt;height:18.75pt" o:ole="">
            <v:imagedata r:id="rId1349" o:title=""/>
          </v:shape>
          <o:OLEObject Type="Embed" ProgID="Equation.DSMT4" ShapeID="_x0000_i1919" DrawAspect="Content" ObjectID="_1693756089" r:id="rId1678"/>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920" type="#_x0000_t75" style="width:58.5pt;height:18.75pt" o:ole="">
            <v:imagedata r:id="rId1351" o:title=""/>
          </v:shape>
          <o:OLEObject Type="Embed" ProgID="Equation.DSMT4" ShapeID="_x0000_i1920" DrawAspect="Content" ObjectID="_1693756090" r:id="rId1679"/>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921" type="#_x0000_t75" style="width:27.75pt;height:15.75pt" o:ole="">
            <v:imagedata r:id="rId1353" o:title=""/>
          </v:shape>
          <o:OLEObject Type="Embed" ProgID="Equation.DSMT4" ShapeID="_x0000_i1921" DrawAspect="Content" ObjectID="_1693756091" r:id="rId1680"/>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lastRenderedPageBreak/>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DC1882" w:rsidP="003C453C">
      <w:pPr>
        <w:tabs>
          <w:tab w:val="left" w:pos="284"/>
          <w:tab w:val="left" w:pos="2835"/>
          <w:tab w:val="left" w:pos="5387"/>
          <w:tab w:val="left" w:pos="7938"/>
        </w:tabs>
        <w:rPr>
          <w:lang w:val="it-IT"/>
        </w:rPr>
      </w:pPr>
      <w:r>
        <w:rPr>
          <w:lang w:val="it-IT"/>
        </w:rPr>
        <w:t>Ta có:</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lang w:val="it-IT"/>
        </w:rPr>
        <w:t xml:space="preserve">Năng lượng mà nguồn sáng phát ra được trong 10 s tương ứng với năng lượng của </w:t>
      </w:r>
      <w:r w:rsidRPr="005700D5">
        <w:rPr>
          <w:position w:val="-10"/>
        </w:rPr>
        <w:object w:dxaOrig="1060" w:dyaOrig="360">
          <v:shape id="_x0000_i1922" type="#_x0000_t75" style="width:52.5pt;height:18.75pt" o:ole="">
            <v:imagedata r:id="rId1681" o:title=""/>
          </v:shape>
          <o:OLEObject Type="Embed" ProgID="Equation.DSMT4" ShapeID="_x0000_i1922" DrawAspect="Content" ObjectID="_1693756092" r:id="rId1682"/>
        </w:object>
      </w:r>
      <w:r w:rsidRPr="00886A03">
        <w:rPr>
          <w:lang w:val="it-IT"/>
        </w:rPr>
        <w:t xml:space="preserve"> hạt photon</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position w:val="-24"/>
        </w:rPr>
        <w:object w:dxaOrig="980" w:dyaOrig="620">
          <v:shape id="_x0000_i1923" type="#_x0000_t75" style="width:48.75pt;height:30.75pt" o:ole="">
            <v:imagedata r:id="rId1683" o:title=""/>
          </v:shape>
          <o:OLEObject Type="Embed" ProgID="Equation.DSMT4" ShapeID="_x0000_i1923" DrawAspect="Content" ObjectID="_1693756093" r:id="rId1684"/>
        </w:object>
      </w:r>
      <w:r w:rsidRPr="00886A03">
        <w:rPr>
          <w:lang w:val="it-IT"/>
        </w:rPr>
        <w:t xml:space="preserve"> → </w:t>
      </w:r>
      <w:r w:rsidRPr="009833EB">
        <w:rPr>
          <w:position w:val="-32"/>
        </w:rPr>
        <w:object w:dxaOrig="5160" w:dyaOrig="800">
          <v:shape id="_x0000_i1924" type="#_x0000_t75" style="width:258.75pt;height:41.25pt" o:ole="">
            <v:imagedata r:id="rId1685" o:title=""/>
          </v:shape>
          <o:OLEObject Type="Embed" ProgID="Equation.DSMT4" ShapeID="_x0000_i1924" DrawAspect="Content" ObjectID="_1693756094" r:id="rId1686"/>
        </w:object>
      </w:r>
      <w:r w:rsidRPr="00886A03">
        <w:rPr>
          <w:lang w:val="it-IT"/>
        </w:rPr>
        <w:t xml:space="preserve">µm </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925" type="#_x0000_t75" style="width:11.25pt;height:31.5pt" o:ole="">
            <v:imagedata r:id="rId1355" o:title=""/>
          </v:shape>
          <o:OLEObject Type="Embed" ProgID="Equation.DSMT4" ShapeID="_x0000_i1925" DrawAspect="Content" ObjectID="_1693756095" r:id="rId1687"/>
        </w:object>
      </w:r>
      <w:r w:rsidRPr="00C03754">
        <w:rPr>
          <w:lang w:val="it-IT"/>
        </w:rPr>
        <w:t xml:space="preserve">. Ánh nắng chiếu theo phương nghiêng góc </w:t>
      </w:r>
      <w:r w:rsidRPr="00C03754">
        <w:rPr>
          <w:position w:val="-6"/>
        </w:rPr>
        <w:object w:dxaOrig="380" w:dyaOrig="320">
          <v:shape id="_x0000_i1926" type="#_x0000_t75" style="width:18.75pt;height:15.75pt" o:ole="">
            <v:imagedata r:id="rId1357" o:title=""/>
          </v:shape>
          <o:OLEObject Type="Embed" ProgID="Equation.DSMT4" ShapeID="_x0000_i1926" DrawAspect="Content" ObjectID="_1693756096" r:id="rId1688"/>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8614FF" w:rsidP="003C453C">
      <w:pPr>
        <w:tabs>
          <w:tab w:val="left" w:pos="284"/>
          <w:tab w:val="left" w:pos="2835"/>
          <w:tab w:val="left" w:pos="5387"/>
          <w:tab w:val="left" w:pos="7938"/>
        </w:tabs>
        <w:rPr>
          <w:noProof/>
        </w:rPr>
      </w:pPr>
      <w:r>
        <w:pict>
          <v:group id="Canvas 1199" o:spid="_x0000_s1399" editas="canvas" style="width:514.65pt;height:149.65pt;mso-position-horizontal-relative:char;mso-position-vertical-relative:line" coordsize="65360,1900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KV7bCscBQAA7RkAAA4AAABkcnMvZTJvRG9jLnht bOyZa2/bNhSGvw/YfxD0vbGou4Q4RZGsxYBiM9YO+0zTuq2SKJCKnfz7vbxYju1kTQZny5AEiC1Z vBwePueQfHX+/qZrnXUhZMP7uUvOPNcpesZXTV/N3d+/fnyXuo4cab+iLe+LuXtbSPf9xY8/nG+G vPB5zdtVIRw00st8M8zdehyHfDaTrC46Ks/4UPR4WHLR0RG3opqtBN2g9a6d+Z4XzzZcrAbBWSEl fr0yD90L3X5ZFmz8tSxlMTrt3IVto/4U+nOpPmcX5zSvBB3qhlkz6D+woqNNj06npq7oSJ1r0Rw1 1TVMcMnL8YzxbsbLsmGFHgNGQ7yD0VzSfk2lHgyDd7YG4uqE7S4rZbfkbbP62LStuhmEHC9b4awp vLapm7FQfprtlZrBilzVVd8bzGOBIpuhyjfVMM0nGDiY0CeN/5Pg14MefpWzX9YL4TQrQEaC2HV6 2gEnXcLRv9juUe6TGL4MC2F/qMydGtdNKTr1Dbc7N2gojTwvAhW3EwnFzegwPPLDIMu8zHUYnpE0 DqOMGFZYDaBU7b16rP7pOzXhPdM9HFeBOG3ixfnQsBz/1mO4OvLY90MAtcZrUbi2ke5RbXRUfLse 3oHCgY7Nsmmb8VZHFPytjOrXi4YthLnZc36ydT4KqH6V+xPlHFVNlTT1gFHDPnP2TTo9v6xpXxUf 5ICAhEM1TvvFZ+p2r9Nl2wyKSEfw8Y9mrL/UdMCUExhIc/XQjhfRfADZPS4zkXbF2XVX9KNJHaJo MXTey7oZpOuIvOiWBQATP6/sZEvBfoPFKnmQgKS+TiAx8TH36JVkSRIYKuQoipHVcIIex9Z04xMJ GO/Dj4SBZygiXpIBRFSn+YRg4EfxhGAcprFBcALJxOmngneOCljYDVO1c+j6sxyVLbsi1jBjirYR /jbm4eL/hB8WFBP7ix1+6SF+24m4F6h/gR9/DwvVYQmSFUtmWiwvT8HFkhJnAQktnltUSJAliiSd rMy16Wab8BQfrw4UZO8jULKXBsp+/jgJKMTXMBwvavrBFpPID4HMa8ckQErfhwS/wClqMdouZcpH 6v6/yiXh6XOJ7/kJiRAganeTEJ9sdzf3ZpQ3VNS2MwiOUNHB+5JQiU6PCiHYd0ThI1F5W3w0KnDX QVbRQfySUImfAZXAS1OLShpGqW8z15RUPBJP2xSz+X316090RIqO4ZdEij7b4exvjjgn2aJkUeKH WHr18hOlycF+Nk2ziZO3xUdnlEnxWNhTDzSQF7ZP0Yew03JCfIASm5NPGGZxZhe4KaPYI/QzHnw2 A4RJudUacHekNjxJ0tIiBg7pqtmdqoIDnV0wPgjmmOOdLTEpWTJ/QEfIotRTihiCKSBRdBhMURJ4 IQ7Nykf2+m+zLhVsJyKoaK9W1ja6+hN2ll0LhRTSoAMdBAoGsSvJ3WII7TvFYpJgX6DTCBQJLU4c aBM077mSemAYzdve2czdOFDKHKPQhEvINLjsBuzCZF+5Dm0riM1sFNrQPelS3sqdctn0K775Clhc p6Va0oRsp/9U7MCWvarqkHxFZW1kT/3IrJEdBFDhtE03d9O7tdtemVtoldkKLmrSzDSpqyVf3UK0 FGN7yY3+THtWc0hHynZlgioFugwPz4/ZdNrRmOmTzqMxI56feYnlLMN82nnfxmJIsjTCcqY4s9cn 4szPfGQBu5l4ELMo8rMo0Af8N8oeoExrzxDoNXn6lYIOA/v+Q720uHuvS+3e0lz8BQAA//8DAFBL AwQKAAAAAAAAACEAAKE8DI17AACNewAAFAAAAGRycy9tZWRpYS9pbWFnZTEucG5niVBORw0KGgoA AAANSUhEUgAAB8MAAAPuCAYAAACcnrxcAAB7VElEQVR42uzdf2jf20H/8a43u8vtwiVzkcU1aLh2 u6leobDrDLX7waguYv4IxbFWIkZuGBGvWLC7BC2mGCVgwYJVshFY/igYR8F7XTbyR2FD4zWyopEW F0fEDDKIkD/yR8D8EeR8PW/Nl97b9rY5Tc77fN55POD116DN/by7e3PP8568jwUAAAD4H2tra+HY sWMPDQAAAKAVOdUAAACgIoYDAAAATeJUAwAAgIoYDgAAADSJUw0AAAAqYjgAAADQJE41AAAAqIjh AAAAQJM41QAAAKAihgMAAABN4lQDAACAihgOAAAANIlTDQAAACpiOAAAANAkTjUAAACoiOEAAABA kzjVAAAAoCKGAwAAAE3iVAMAAICKGA4AAAA0iVMNAAAAKmI4AAAA0CRONQAAAKiI4QAAAECTONUA AACgIoYDAAAATeJUAwAAgIoYDgAAADSJUw0AAAAq6+vrobe396EBAAAAtCIxHAAAAAAAAIDGEcMB AAAAAAAAaBwxHAAAAAAAAIDGEcMBAAAAAAAAaBwxHAAAAAAAAIDGEcMBAAAAAAAAaBwxHAAAAAAA AIDGEcMBAAAAAAAAaBwxHAAAAAAAAIDGEcMBAAAAAAAAaBwxHAAAAAAAAIDGEcMBAAAAAAAAaBwx HAAAAAAAAIDGEcMBAACo7OzshO985zsPDQAAAKAVieEAAABU1tbWwrFjxx4aAAAAQCtyqgEAAEBF DAcAAACaxKkGAAAAFTEcAAAAaBKnGgAAAFTEcAAAAKBJnGoAAABQEcMBAACAJnGqAQAAQEUMBwAA AJrEqQYAAAAVMRwAAABoEqcaAAAAVMRwAAAAoEmcagAAAFARwwEAAIAmcaoBAABARQwHAAAAmsSp BgAAABUxHAAAAGgSpxoAAABUxHAAAACgSZxqAAAAUBHDAQAAgCZxqgEAAEBFDAcAAACaxKkGAAAA FTEcAAAAaBKnGgAAAFTEcAAAAKBJnGoAAABQEcMBAACAJnGqAQAAQEUMBwAAAJrEqQYAAACVjY2N 8NnPfvahAQAAALQiMRwAAAAAAACAxhHDAQAAAAAAAGgcMRwAAAAAAACAxhHDAQAAAAAAAGgcMRwA AAAAAACAxhHDAQAAAAAAAGgcMRwAAAAAAACAxhHDAQAAAAAAAGgcMRwAAAAAAACAxhHDAQAAAAAA AGgcMRwAAAAAAACAxhHDAQAAAAAAAGgcMRwAAAAAAACAxhHDAQAAqGxvb4fZ2dmHBgAAANCKxHAA AAAqa2tr4dixYw8NAAAAoBU51QAAAKAihgMAAABN4lQDAACAihgOAAAANIlTDQAAACpiOAAAANAk TjUAAACoiOEAAABAkzjVAAAAoCKGAwAAAE3iVAMAAICKGA4AAAA0iVMNAAAAKmI4AAAA0CRONQAA AKiI4QAAAECTONUAAACgIoYDAAAATeJUAwAAgIoYDgAAADSJUw0AAAAqYjgAAADQJE41AAAAqIjh AAAAQJM41QAAAKAihgMAAABN4lQDAACAihgOAAAANIlTDQAAACpiOAAAANAkTjUAAACoiOEAAABA kzjVAAAAoCKGAwAAAE3iVAMAAIDK5uZmGBkZeWgAAAAArUgMBwAAAAAAAKBxxHAAAAAAAAAAGkcM BwAAAAAAAKBxxHAAAAAAAAAAGkcMBwAAAAAAAKBxxHAAAAAAAAAAGkcMBwAAAAAAAKBxxHAAAAAA AAAAGkcMBwAAAAAAAKBxxHAAAAAAAAAAGkcMBwAAAAAAAKBxxHAAAAAAAAAAGkcMBwAAAAAAAKBx xHAAAAAqm5ubYWRk5KEBAAAAtCIxHAAAgMra2lo4duzYQwMAAABoRU41gOwWFxerG0Z9fX3VLl68 GGZmZsLOzo4PBwCgRmI4AAAA0CRONYCsLl++HNra2h55yNrd3R2uXLkS7t6964MCAKiBGA4AAAA0 iVMNIJuJiYlHHq4+aufPnw+zs7NuiwMAZCSGAwCUbXNzM8zPz1c/eXF3d9cHAgBP4FQDyPaNekdH x1PHcLfFAQDyE8MBAMp1+/btd5yvnTlzJmxvb/tgAOA9ONUAsoj/xep+Q/jjbov7Jh8A4HCI4QAA ZYrnYZ2dnQ99nxZ/EiMA8HhONYAsJicnnzmG762rq8ttcQCAQyCGAwCUKf5Y9Ed9n/bZz37WhwMA 78GpBpDFjRs3DiyGP+q2+NbWlg8ZAOAZieEAAGX6zne+I4YDQAKnGkAW9+/fD21tbYcSxOPa29vd FgcAeEZiOABAmcRwAEjjVAPIJt7iPqwY7rY4AMCzE8MBAMokhgNAGqcaQDbr6+vhhRdeyBLEH7wt vrKy4sMHAHgKYjgAQJnEcABI41QDyOrs2bPZYviD6+/vr26L7+zseAgAAI8hhgMAlEkMB4A0TjWA rOI36HXE8L11dnaGsbExt8UBAB5BDAcAKJMYDgBpnGoAWdUdw90WBwB4PDEcAKBMYjgApHGqAWT1 pBg+MTERXnnllVpuiy8tLXlAAMCRJoYDAJRJDAeANE41gKyeFMP33LlzJwwMDNRyW3x6ejpsbW15 WADAkSOGAwCUSQwHgDRONYCsnjaG71lfXw/Xr18PPT09bosDABwyMRwAoExiOACkcaoBZLXfGL5n d3c33Lp1KwwNDYW2tja3xQEADoEYDgBQJjEcANI41QCySo3hD1pdXQ1Xr14Nvb29bosDAByg7e3t MDs7+9AAAKiXGA4AacRwIKuDiOEPevPNN6tf021xAAAAAJpKDAeANGI4kNVBx/A98d3i4+Pjobu7 221xAAAAABpFDAeANGI4kNVhxfAHzc/PP/H3OYz19fW5LQ4AAADAgRPDASCNGA5klSOG71lZWanl tnh7e3sYGRlxWxwAAACAAyGGA0AaMRzIKmcM37O7uxtu3bpVy7vF423xGzduVD/GHQAAAABSiOEA kEYMB7KqI4Y/6P79+7XcFo8Rfnh4ONy9e9cfAgAAAAD2RQwHgDRiOJBV3TF8z87OTnVbfHBwsJbb 4tevX/ducQAAAACeihgOAGnEcCCrUmL4g9bW1sLVq1ez3xbv6OgIY2NjYXFx0R8MAAAAAB5LDAeA NGI4kFWJMXxPvC1++/btMDQ0VMtt8Zs3b1ZfAwAAAAA8SAwHgDRiOJBVyTH8Qaurq9W7xbu6urJG 8c7OzjA6Olr9Cw4AAAAARGI4AKQRw4GsWiWG79nd3Q3z8/Ph/PnzWaP43m3xmZmZsL297Q8OAAAA wBEmhgNAGjEcyKrVYviD4rvFp6amQm9vb/Z3i7stDgAAAHB0ieEAkEYMB7Jq5Rj+oIWFhTAwMJD9 3eL9/f1uiwMAAAAcMWI4AKQRw4GsmhLD98Tb4levXq3ltvjw8HBYXFz0hwoAODAbGxvV92vvHgAA 9RLDASCNGA5k1bQYvie+W/z27dthaGgo+23x+D7zW7duuS0OADyz+B/6Nel7NACAphDDASCNUw0g q6bG8Aetrq5W7xbv6enJflt8bGwsLC0t+YMGACQRwwEAyiSGA0AapxpAVkchhu/Z2dmp7d3i8fec m5urvgYAgKclhgMAlEkMB4A0TjWArI5SDH/Q+vp6mJiYyH5bvKurK4yPj4eVlRV/+ACAJxLDAQDK JIYDQBqnGkBWRzWG74nvFq/rtnj87N0WBwDeixgOAFAmMRwA0jjVALI66jH8QfHd4vHWdu7b4p2d nW6LAwCPJIYDAJRJDAeANE41gKzE8IfF2+Lxxrbb4gBA3cRwAIAyieEAkMapBpCVGP7e6rwtPjY2 5rY4ABxxYjgAQJnEcABI41QDyEoMfzp7t8Wf9Hkdxvr7+8Ps7Kzb4gBwBInhAABlEsMBII1TDSAr MXz/4m3teFs83t52WxwAOExiOABAmcRwAEjjVAPISgxPF29quy0OABwmMRwAoExiOACkcaoBZCWG Hwy3xQGAwyCGAwCUSQwHgDRONYCsxPCD5bY4AHCQxHAAgDKJ4QCQxqkGkJUYfnjibe14a7uu2+JL S0seAgC0ODEcAKBMYjgApHGqAWQlhh++eFM73tiON7fruC0+PT0dtra2PAgAaEFiOABAmcRwAEjj VAPISgzPy21xAGA/xHAAgDKJ4QCQxqkGkJUYXg+3xQGApyGGAwCUSQwHgDRONYCsxPD6uS0OADyO GA4AUCYxHADSONUAshLDy+G2OADwqO8P4kHruwcAQL3EcABIozwBWYnhZYq3xcfHx90WBwAAACiQ GA4AaZQnICsxvGzxNtjc3NwTn9NhrK+vz21xAAAAgEcQwwEgjfIEZCWGt466bou3t7eHkZERt8UB AAAA/o8YDgBplCcgKzG89bgtDgAAAFAvMRwA0ihPQFZieGtzWxwAAAAgPzEcANIoT0BWYngzuC0O AAAAkI8YDgBplCcgKzG8efZui/f09LgtDgAAAHAIxHAASKM8AVmJ4c21u7tb3RYfGBgIbW1t2W+L T01NuS0OAAAANJIYDgBplCcgKzH8aFhdXa3ttvjFixerf0EEAAAAaAoxHADSKE9AVmL40RJvi8/P z4ehoaHabotvbGx4EAAAAEBLE8MBII3yBGQlhh9da2tr4cqVK+HUqVNZo3iM8KOjo2FxcdFDAAAA AFqSGA4AaZQnICsxnL3b4oODg9lvi8cQPzs7G7a3tz0IAAAAoGWI4QCQRnkCshLDeVD8EeaTk5PV jzTPGcU7OjrC2NhYWFpa8hAAAACA4onhAJBGeQKyEsN5nDt37tTybvFXX3013Lx5021xAPgf6+vr obe396EBAFAvMRwA0ihPQFZiOE+yublZ3RbP/W7xzs7OcPnyZbfFATjS1tbWfI8GAFAgMRwA0jjV ALISw3lae+8WHxgYyH5b/Ny5c26LA3AkieEAAGUSwwEgjVMNICsxnBTxR7ZOTEyEnp6eWm6LLy8v ewgAHAliOABAmcRwAEjjVAPISgznWcTb4gsLC+HixYuhvb09axiPf3anp6fdFgeg0cRwAIAyieEA kMapBpCVGM5B2draClNTU9nfLX78+PHwkz/5k+FrX/uahwBA44jhAABlEsMBII1TDSArMZyDFm+L 37lzp5bb4idOnAi/8iu/Ev7zP//TgwCgEcRwAIAyieEAkMapBpCVGM5h2tjYCJOTk9nfLf6+970v nD592m1xAFqeGA4AUCYxHADSONUAshLDyWHvtvjg4GBoa2vLflv80qVL4Yc//KEHAUDLEcMBAMok hgNAGqcaQFZiOLmtr6/X8m7xeFv8p37qp8Jf/dVfeQgAtAwxHACgTGI4AKRxqgFkJYZTl3hbfGFh oXq3eO7b4vFd5q+99pp3iwNQPDEcAKBMYjgApHGqAWQlhlOCeFt8YmIi+7vF415++eXw5ptveggA FEkMBwAokxgOAGmcagBZieGUZO+2+MDAQPbb4i+88EIYHh4OW1tbHgQAxRDDAQDKJIYDQBqnGkBW Yjilquu2eHy3eHyf+czMjIcAQO3EcACAMonhAJDGqQaQlRhO6fZui3/+85+vQnXOMP7BD34wXLhw IXz/+9/3IACohRgOAFAmMRwA0jjVALISw2kl//Zv/xY+/elPh+PHj2e/Lf7xj388fO1rX8v+1xwj yMrKiocPcESJ4QAAZRLDASCNUw0gKzGcVrS9vR3GxsbCj/zIj2SN4nvvFv/CF74QfvCDH2T5ax0f Hw8dHR1hbm7Ogwc4gsRwAIAyieEAkMapBpCVGE6r+9a3vhV+7ud+rpbb4i+99FL4i7/4i0P7a4s/ Iv7Bd6aPjo5W/yEAAEeHGA4AUCYxHADSONUAshLDaYoYiX/rt34rfPjDH85+Wzy+W/yLX/xi+Pd/ //cD/Wt68803H/q9+vr6/Nh0gCNEDAcAKJMYDgBpnGoAWYnhNFG8LX727Nnq9nYrv1t8aGjokb9P e3t7mJycrG6OA9Bs8e/1MYi/ewAA1EsMB4A0yhOQlRhOk21tbVW3xT/0oQ9lvy3+/PPPV+8W/+EP f5j0ta+uroa2trb3/D3i/383NjY8aAAAAMhMDAeANMoTkJUYzlHxjW98o7otnvvd4nGnTp0KX/nK V/Z1k3tiYuKpfu2urq4wPz/vAQMAAEBGYjgApFGegKzEcI6aGKS//OUv13Zb/MKFC+Ff//Vfn/h1 9vb27uvXHh0drd6bDgAAABw+MRwA0ihPQFZiOEfZ3/3d34Vz586F5557LnsYj7F7ZmbmkV/Xm2++ mfRr9vX1hbt373qwAAAAcMjEcABIozwBWYnhEMLOzk51W/wjH/lI9ije3t4ehoaGwg9+8IP///Wc P38++deL7xmfnp72UAEAAOAQieEAkEZ5ArISw+Gd/vmf/zl8+tOfruW2+Msvvxz+5E/+pAraz/pr DQ4Ohq2tLQ8UAAAADoEYDgBplCcgKzEcHi3eFv/93//98NGPfjR7FD+odXV1hfn5eQ8TAAAADpgY DgBplCcgKzEcnmxxcbF6t/jx48dbMoq//vrrYXd314MEAACAAyKGA0Aa5QnISgyHpxeD8rVr16ob 160WxF999dWwtrbmIQIAAMABEMMBII3yBGQlhkOa7373u+Fzn/tcLe8WT11HR0e4efOmhwcAAADP SAwHgDTKE5CVGA7PZu/d4h/5yEdaJopfvHgxbG1teXgAAACQSAwHgDTKE5CVGA4HJ75bPN4Wb2tr Kz6I9/T0VP/iDgAAAOyfGA4AaZQnICsxHA5efLf4l7/85dDd3V18FJ+YmKi+XgAAAODpieEAkEZ5 ArISw+Fw/cM//EP4hV/4haJvi587dy5sbm56WAAFWltb8z0aAECBxHAASONUA8hKDIc8tre3q3eL f/jDHy4yiHd1dYXbt297UACFEcMBAMokhgNAGqcaQFZiOOT33e9+N3zmM58Jzz33XHFR/PXXXw9b W1seEkAhxHAAgDKJ4QCQxqkGkJUYDvXZ2dkJ/f39xQXxU6dOheXlZQ8IoABiOABAmcRwAEjjVAPI SgyH+uzu7oaenp4if2x6fMf5zMyMhwRQMzEcAKBMYjgApHGqAWQlhkN9FhYWigzhD25gYCBsbGx4 WAA1EcMBAMokhgNAGqcaQFZiOJT7/79SFm+vx3/JByA/MRwAoExiOACkcaoBZCWGQz1WV1erH0Xe CjF8b5cvX67ecw5APmI4AECZxHAASONUA8hKDId6TExMtFQI39srr7xShRkA8hDDAQDKJIYDQBqn GkBWYjjUo7e3tyVjeNxzzz0Xfvu3f9stcYAMxHAAgDKJ4QCQxqkGkJUYDvnNz8+3bAh/cM8//3x4 7bXXwsrKiocKcEjEcACAMonhAJDGqQaQlRgO+Z0/f74RMfzB9ff3h9nZWbfFAQ6YGA4AUCYxHADS ONUAshLDIa8YNdra2hoXw/fW2dkZxsbGwtLSkocNcED/3PA9GgBAecRwAEjjVAPISgyHvObm5kJP T09jY/i7b4tPT0+Hra0tDx4gkRgOAFAmMRwA0jjVALISw6Eem5ub1e3pGMenpqaq29Txx6f39vY2 7ua42+IA6cRwAIAyieEAkMapBpCVGA7l2d3dDSsrK2FhYSHcvHkzXLlyJQwNDYUzZ86Ejo4Ot8UB jhAxHACgTGI4AKRxqgFkJYZDa4mhfHV1teVDudviAE9HDAcAKJMYDgBpnGoAWYnh0Czv/vHro6Oj 1f/PS/7x626LAzyeGA4AUCYxHADSONUAshLD4ejY2dl56D3lAwMDVSh3WxygTGI4AECZxHAASONU A8hKDAeiGMr33lMeb2mPj4+HX/zFXwwf/ehHw/Hjx7OH8b6+PrfFAQAAKJYYDgBplCcgKzEceBqL i4vhV3/1V8MLL7yQNYq3t7eHkZERt8UBAAAoihgOAGmUJyArMRzYj3iDPP6Y9Sf9vcNtcQAAAJpM DAeANMoTkJUYDqSKP1Y9/jj1+K5vt8UBAAA4SsRwAEijPAFZieHAs3JbHAAAgKNGDAeANMoTkJUY DhykvdviPT09bosDAADQWGI4AKRRnoCsxHDgMOzu7la3xQcGBkJbW1v22+JTU1NuiwMAAHBoxHAA SKM8AVmJ4cBhW11dre22+MWLF6sDCgAAADhIYjgApFGegKzEcCCXeFt8fn4+DA0N1XZbfGNjw4MA AADgmYnhAJBGeQKyEsOBOqytrYUrV66EU6dOZY3iMcKPjo6GxcVFDwEAAIBkYjgApFGegKzEcKBO e7fFBwcHs98WjyF+dnY2bG9vexAAAADsixgOAGmUJyArMRwoRfwR5pOTk9WPNM8ZxTs6OsLY2FhY WlryEAAAAHgqYjgApFGegKzEcKBEd+7cqeXd4q+++mq4efOm2+IAAAC8JzEcANIoT0BWYjhQss3N zeq2eO53i3d2dobLly+7LQ7UbmdnpzpoffcAAKiXGA4AaZQnICsxHGgFe+8WHxgYyH5b/Ny5c26L A7VZW1vzPRoAQIHEcABI41QDyEoMB1rN+vp6mJiYCD09PbXcFl9eXvYQgGzEcACAMonhAJDGqQaQ lRgOtKp4W3xhYSFcvHgxtLe3Zw3j8e+d09PTbosDh04MBwAokxgOAGmcagBZieFAE2xtbYWpqans 7xbv6OgIw8PDbosDh0YMBwAokxgOAGmcagBZieFAk8Tb4nfu3KnltviZM2fCzMxM2NnZ8SCAAyOG AwCUSQwHgDRONYCsxHCgqTY2NsLk5GT2d4vH2+Kjo6Ph/v37HgLwzMRwAIAyieEAkMapBpCVGA40 3d5t8cHBwdDW1ua2ONBSxHAAgDKJ4QCQxqkGkJUYDhwl6+vrtbxbvLOzM4yNjYWVlRUPAdgXMRwA oExiOACkcaoBZCWGA0dRvC2+sLBQvVs8923x/v7+MDs767Y48FTEcACAMonhAJDGqQaQlRgOHHXx tvjExET2d4u7LQ48DTEcAKBMYjgApHGqAWQlhgP8r73b4gMDA26LA8UQwwEAyiSGA0AapxpAVmI4 wMPqvi2+tLTkIQAVMRwAoExiOACkcaoBZCWGAzxe3bfFp6enw9bWlgcBR5gYDgBQJjEcANI41QCy EsMBns7q6moYHx93WxzISgwHACiTGA4AaZxqAFmJ4QD7E2+Lz83NuS0OZCGGAwCUSQwHgDRONYCs xHCAdG6LA4dNDAcAKJMYDgBpnGoAWYnhAM/ObXHgsIjhAABlEsMBII1TDSArMRzgYO3dFo+3t90W B56VGA4AUCYxHADSONUAshLDAQ7Hzs5OdVv8SX+fPYz19fW5LQ4NsbGxUf195N0DAKBeYjgApFGe gKzEcIDDt7KyUt0W7+7uzhrF29vbw8jIiNviAAAAB0wMB4A0yhOQlRgOkE98t/itW7eqv/fmfrd4 vC1+48aNsL6+7kEAAAA8IzEcANIoT0BWYjhAPe7fv1/LbfEY4YeHh8Pdu3c9BAAAgERiOACkUZ6A rMRwgHrFd4vH2+KDg4O13Ba/fv26d4sDAADskxgOAGmUJyArMRygHGtra+Hq1avZb4t3dHSEsbGx sLi46CEAAAA8BTEcANIoT0BWYjhAeeJt8du3b4ehoaFabovfvHmz+hoAAAB4NDEcANIoT0BWYjhA 2VZXV6t3i3d1dWWN4p2dnWF0dLQ64AEAAOCdxHAASKM8AVmJ4QCtYXd3N8zPz4fz589njeJ7t8Vn ZmbC9va2BwEAABDEcABIpTwBWYnhAK0nvlt8amoq9Pb2Zn+3uNviAAAAYjgApFKegKzEcIDWtrCw EAYGBrK/W7y/v99tcQAA4MgSwwEgjfIEZCWGAzRDvC1+9erVWm6LDw8Ph8XFRQ8BAAA4MsRwAEij PAFZieEAzRLfLX779u0wNDSU/bZ4fJ/5rVu33BYHAAAaTwwHgDTKE5CVGA7QXKurq9W7xXt6erLf Fh8bGwtLS0seAgAA0EhiOACkUZ6ArMRwgObb2dmp7d3i8fecm5urvgZg/+JPWpidnX1oAADUSwwH gDTKE5CVGA5wtKyvr4eJiYnst8W7urrC+Ph4WFlZ8RBgH9bW1nyPBgBQIDEcANI41QCyEsMBjqb4 bvG6bovHf/a4LQ5PRwwHACiTGA4AaZxqAFmJ4QDEd4vHW9u5b4t3dna6LQ5PIIYDAJRJDAeANE41 gKzEcAD2xNvi8ca22+JQDjEcAKBMYjgApHGqAWQlhgPwKHXeFh8bG3NbHP6PGA4AUCYxHADSONUA shLDAXgve7fFn/TPi8NYf39/mJ2ddVucI00MBwAokxgOAGmcagBZieEAPK14WzveFo+3t90WhzzE cACAMonhAJDGqQaQlRgOwH7Fm9pui0MeYjgAQJnEcABI41QDyEoMB+BZuC0Oh0sMBwAokxgOAGmc agBZieEAHAS3xeFwiOEAAGUSwwEgjVMNICsxHICDFm9rx1vbdd0WX1pa8hBoDDEcAKBMYjgApHGq AWQlhgNwWOJN7XhjO97cruO2+PT0dNja2vIgaGliOABAmcRwAEjjVAPISgwHIAe3xSGNGA4AUCYx HADSONUAshLDAcjJbXHYHzEcAKBMYjgApHGqAWQlhgNQF7fF4cnEcACAMonhAJDGqQaQlRgOQN3c FofHE8MBAMokhgNAGqcaQFZiOAAlibfFx8fH3RaH/yOGAwCUSQwHgDRONYCsxHAAShRvi8/NzT3x n1OHsb6+PrfFKYYYDgBQJjEcANI41QCyEsMBKF1dt8Xb29vDyMiI2+LUanNzs/pz+O4BAFAvMRwA 0ihPQFZiOACtwm1xAACgFGI4AKRRnoCsxHAAWpHb4gAAQJ3EcABIozwBWYnhALQyt8UBAIA6iOEA kEZ5ArISwwFoir3b4j09PW6LAwAAh0oMB4A0yhOQlRgOQNPs7u5Wt8UHBgZCW1tb9tviU1NTbosD AEDDieEAkEZ5ArISwwFostXV1dpui1+8eLE6IAMAAJpHDAeANMoTkJUYDsBREG+Lz8/Ph6Ghodpu i29sbHgQAADQEGI4AKRRnoCsxHAAjpq1tbVw5cqVcOrUqaxRPEb40dHRsLi46CEAAECLE8MBII3y BGQlhgNwVO3dFh8cHMx+WzyG+NnZ2bC9ve1BAABACxLDASCN8gRkJYYDQKh+hPnk5GT1I81zRvGO jo4wNjYWlpaWPAQAAGghYjgApFGegKzEcAB4pzt37tTybvFXX3013Lx5021xAABoAWI4AKRRnoCs xHAAeLTNzc3qtnjud4t3dnaGy5cvuy0OAAAFE8MBII3yBGQlhgPAe9t7t/jAwED22+Lnzp1zWxwA AAokhgNAGuUJyEoMB4Cnt76+HiYmJkJPT08tt8WXl5c9hCNma2ur+jP37gEAUC8xHADSKE9AVmI4 AOxfvC2+sLAQLl68GNrb27OG8fjP7unpabfFj4i1tTXfowEAFEgMB4A0TjWArMRwAHg28ebu1NRU 9neLd3R0hOHhYbfFG04MBwAokxgOAGmcagBZieEAcDDibfE7d+7Uclv8zJkzYWZmJuzs7HgQDSOG AwCUSQwHgDRONYCsxHAAOHgbGxthcnIy+7vF423x0dHRcP/+fQ+hIcRwAIAyieEAkMapBpCVGA4A h2fvtvjg4GBoa2tzW5x9E8MBAMokhgNAGqcaQFZiOADksb6+Xsu7xTs7O8PY2FhYWVnxEFqQGA4A UCYxHADSONUAshLDASCveFt8YWGherd47tvi/f39YXZ21m3xFiKGAwCUSQwHgDRONYCsxHAAqE+8 LT4xMZH93eJui7cOMRwAoExiOACkcaoBZCWGA0D99m6LDwwMuC3OO4jhAABlEsMBII1TDSArMRwA ylL3bfGlpSUPoSBiOABAmcRwAEjjVAPISgwHgDLVfVt8eno6bG1teRA1E8MBAMokhgNAGqcaQFZi OACUb3V1NYyPj7stfgSJ4QAAZRLDASCNUw0gKzEcAFpHvC0+NzfntvgRIoYDAJRJDAeANE41gKzE cABoTW6LHw1iOABAmcRwAEjjVAPISgwHgNbmtnizieEAAGUSwwEgjVMNICsxHACaY++2eLy97bZ4 M4jhAABlEsMBII1TDSArMRwAmmdnZ6e6Lf6kf84fxvr6+twWP0BiOABAmcRwAEjjVAPISgwHgGZb WVmpbot3d3dnjeLt7e1hZGTEbfFnJIYDAJRJDAeANE41gKzEcAA4GuK7xW/dulX9sz/3u8XjbfEb N26E9fV1D2Kf4g37iYmJhwYAQL3EcABIozwBWYnhAHD03L9/v5bb4jHCDw8Ph7t373oIAAC0NDEc ANIoT0BWYjgAHF3x3eLxtvjg4GAtt8WvX7/u3eIAALQkMRwA0ihPQFZiOAAQxXdTX716Nftt8Y6O jjA2NhYWFxc9BAAAWoYYDgBplCcgKzEcAHhQvC1++/btMDQ0VMtt8Zs3b1ZfAwAAlEwMB4A0yhOQ lRgOADzO6upq9W7xrq6urFG8s7MzjI6OVgeMAABQIjEcANIoT0BWYjgA8CS7u7thfn4+nD9/PmsU 37stPjMzE7a3tz0IAACKIYYDQBrlCchKDAcA9iO+W3xqair09vZmf7e42+IAAJRCDAeANMoTkJUY DgCkWlhYCAMDA9nfLd7f3++2OAAAtRLDASCN8gRkJYYDAM8q3ha/evVqLbfFh4eHw+LioocAAEBW YjgApFGegKzEcADgoMR3i9++fTsMDQ1lvy0e32d+69Ytt8UBAMhCDAeANMoTkJUYDgAchtXV1erd 4j09Pdlvi4+NjYWlpSUPAQCAQyOGA0Aa5QnISgwHAA7Tzs5Obe8Wj7/n3Nxc9TUAAMBBEsMBII3y BGQlhgMAuayvr4eJiYnst8W7urrC+Ph4WFlZ8RAAADgQYjgApFGegKzEcAAgt/hu8bpui8fvfVrp tvjm5mYYGRl5aAAA1EsMB4A0yhOQlRgOANQpvls83trOfVu8s7OzJW6Lr62t+R4NAKBAYjgApHGq AWQlhgMAJYi3xeONbbfF30kMBwAokxgOAGmcagBZieEAQGnqvC0+NjZW1G1xMRwAoExiOACkcaoB ZCWGAwCl2rst/qTvVw5j/f39YXZ2tvbb4mI4AECZxHAASONUA8hKDAcAWkG8rR1vi8fb20fptrgY DgBQJjEcANI41QCyEsMBgFYSb2ofpdviYjgAQJnEcABI41QDyEoMBwBa1VG4LS6GAwCUSQwHgDRO NYCsxHAAoNU1+ba4GA4AUCYxHADSONUAshLDAYAmibe1463tum6LLy0tHehfjxgOAFAmMRwA0jjV ALISwwGAJoo3teON7Xhzu47b4tPT02Fra+uZ/zrEcACAMonhAJDGqQaQlRgOADRdK98WF8MBAMok hgNAGqcaQFZiOABwVNR5W/zMmTPVbfHt7e19fc1iOABAmcRwAEjjVAPISgwHAI6iOm+LX758ufr9 n4YYDgBQJjEcANI41QCyEsMBgKOsztvi8fuw+HvHr+FxxHAAgDKJ4QCQxqkGkJUYDgDwv+Jt7fHx 8ey3xbu7u8PExERYX19/6GsSwwEAyiSGA0AapxpAVmI4AMA7xZvac3NzT/w+6bDeLX7jxo2wtbVV fS1iOABAmcRwAEjjVAPISgwHAHi8um6Ld3R0hNdffz1861vf8j0aAECBxHAASONUA8hKDAcAeLI6 b4v7Hg0AoDxiOACkcaoBZCWGAwDsT123xd///veHl19+OfzO7/yOhwAAUDMxHADSKE9AVk+K4d/8 5jfNzMzM7BH767/+6/DGG2+En/mZn8l+M7y7uzv85V/+pedgZmZmVtOmpqYe+X3aZz7zGQeOACCG A6U4d+7cex60zszMmJmZmdkTNjk5GX7pl34pfOhDH8oWxNvb28Of//mf+/zNzMzMatiVK1ce+T3a T//0T4f/+q//cugIAGI4ULf//u//rr5BF8PNzMzMDmZf/epXw5e+9KXwyiuvhOPHjx96EP+Jn/iJ 6vf02ZuZmZmVEcPja23+5m/+pjp3AwDEcKBG//Ef/1F9gy6Gm5mZmR38/viP/zjLbfH4e/i8zczM zMqI4SdPnqz+942NDYePACCGA3X6+7//+yfG8N/4jd8wMzMzs2fYr//6r4fz58+HH//xHz+02+Ix iPuszczMzPLt7Nmzj/y+7IMf/GAVw//lX/7F4SMAiOFAnf72b/82/OzP/uxjD1Xf//73h8997nNm ZmZmdkCLh6Yxir/wwgsHGsOff/758PM///M+YzMzM7NM+/jHP/7I78tOnDhRxfB/+qd/cvgIAGI4 UHcM/+IXv/jYQ9Xe3t7wR3/0R2ZmZmZ2wPvDP/zD8Gu/9mvVT+k5qNviP/qjPxr+4A/+wOdrZmZm lmGvvfbaI78n+7Ef+zExHADEcKCUGP7Vr371PX9Eun+5MTMzMzvc/e7v/m51uyjeInrWIH769Gmf qZmZmVmNMTz+x45iOACI4UAhMTx+c/64w9R4MOtfbszMzMzy3haPQbutrS05iA8MDPg8zczMzMRw ABDDATH8aWJ4vD1uZmZmZvl2/fr18KlPfSq8733vSwriv/mbv+lzNDMzMzukieEAIIYDDYnhN27c CN///vfNzMzMrIZNTU0lxfAXX3wxfPvb3/YZmpmZmR3CxHAAEMMBMdzMzMzMDmCXLl1KCuKf+MQn wr1793yGZmZmZmI4AIjhgBguhpuZmZmVubNnzyYF8c9//vM+PzMzMzMxHADEcEAMF8PNzMzMylr8 fu3kyZOhu7s7tLW1JQXxN954w2dpZmZmJoYDgBgOiOFiuJmZmVk5i+/9Tgng795XvvIVn6eZmZmZ GA4AYjgghovhZmZmZs2K4S+++GL1a/lMzczMzMRwABDDATFcDDczMzNrTAyP+9jHPhbu3bvnczUz MzMTwwFADAfEcDHczMzMrMwY/olPfCIpiH/hC1/wuZqZmZmJ4QAghgNiuBhuZmZmVmYMf/vtt8PJ kyeTgvgbb7zhszUzMzMTwwFADAfEcDHczMzMrLwYHv+3t956K5w4cWLfMfy5554LX//6132+ZmZm ZmI4AIjhgBjuX3LMzMzMyovhcX/6p39axe39BvGurq7qe0GfsZmZmZkYDgBiOCCGm5mZmVlxMTxu eHg46celf+xjHwv37t3zOZuZmZmJ4QAghgNiuJmZmZmVF8Nj0P7Upz6VFMQvXbrkczYzMzMTwwFA DAfEcDMzMzMrL4bHLS8vh+7u7qQg/nu/93s+azMzMzMxHADEcEAMNzMzM7PyYnjcW2+9FV588cV9 x/D4zvGvf/3rPm8zMzMzMRwAxHBADDczMzOz8mJ43J/92Z8l3Q7v6uoKb7/9ts/czMzMTAwHADEc EMPNzMzMrLwYHhffA54SxD/5yU9W7x/3uZuZmZmJ4QAghgNiuJmZmZkVF8O/973vVWE7JYj/8i// ss/dzMzMTAwHADEcEMPNzMzMrLwYHveP//iP4eTJk0lB/Nq1az57MzMzMzEcAMRwQAw3MzMzs/Ji eNw3v/nNcOLEiaQgPjs76/M3MzMzE8MBQAwHxHAzMzMzKy+Gx01NTSXF8K6urvD22297BmZmZmZi OACI4YAYbmZmZmblxfC4L33pS0lB/PTp02F5edlzMDMzMxPDAUAMB8RwMzMzMzvYfe9736uC+Lu3 31/n7NmzSUH8woULnoOZmZmZGA4AYjgghpuZmZlZmYs/8vzkyZNJQfzatWs+QzMzMzMxHADEcEAM NzMzM7Myt7CwEE6cOJEUxGdnZ32GZmZmZmI4AIjhgBhuZmZmZmVuamoqKYZ3dXVVt8t9hmZmZmZi OACI4YAYbmZmZmZF7tKlS0lB/PTp02F5edlnaGZmZmK4GA4AYjgghpuZmZlZmTt79mxSEL9w4YLP z8zMzMRwMRwAxHBADDczMzOzMhd/5Hn80ecpQfzatWs+QzMzMxPDxXAAEMMBMdzMzMzMytxbb70V Tpw4kRTEZ2dnfYZmZmYmhovhACCGA2K4mZmZmZW5qamppBgeb5XH2+U+QzMzMxPDxXAAEMMBMdzM zMzMitylS5eSgvjp06fD8vKyz9DMzMzEcDEcAMRwQAw3MzMzszJ39uzZpCB+4cIFn5+ZmZmJ4WI4 AIjhgBhuZmZmZmUu/sjz+KPPU4L4tWvXfIZmZmYmhovhACCGA2K4mZmZmZW5W7duhQ984ANJQXx2 dtZnaGZmZmK4GA4AYjgghpuZmZlZmZuamkqK4fFW+be//W2foZmZmYnhYjgAiOGAGG5mZmZmT14M zI/6Pu0wf8/4HvCUIP7SSy+F5eVlz83MzMzEcDEcAMRwQAw3MzMzs/Ji+L1798InP/nJpCAeQ7rn ZmZmZmK4GA4AYjgghpuZmZlZcTE87u23365+9HlKEI/fQ3p2ZmZmJoaL4QAghgNiuJmZmZkVF8Pj bt26FT7wgQ8kBfHZ2VnPz8zMzMRwAEAMB8RwMzMzMysvhsdNTU0lxfB4qzx+7Z6hmZmZieEAgBgO iOFmZmZmVlwMj4vvAU8J4i+99FJYXl72HM3MzEwMBwDEcEAMNzMzM7PyYvi9e/fC6dOnk4J4DOme o5mZmYnh/4+9O3qt68zvPXzk1Wa5agm4s5KI6sIgKHS36qCMhl0Q+KJgGooTEjYjyi66rcq4Cgm9 MMwQh9258G6wJxRhkwRMBVnJTnUhUBnHmfGFCiErqAhmx4t4+895D+86nMOZcTqM3kTWG8/zgefu yHPykzrI+c5aW5IkGcMlGcMBAMhuDI+apulefZ4yiMffKX0vAQBjuCRJMoZLMoYDAJDdGB7VdR2K okgaxHd2dnw/AQBjuCRJMoZLMoYDAJDfGB6NRqOkMTw+VR7/WXxPAQBjuCRJxnBJMoYDAJDdGB7F zwFPGcSXlpbCdDr1fQUAjOGSJBnDJckYDgBgDM9vDG/bNvR6vaRBPA7pvq8AgDFckiRjuCQZwwEA jOHZjeFR0zTdq89TBvH4O6bvLQBgDJckyRguScZwAABjeHZjeFTXdSiKImkQ39nZ8f0FAIzhkiQZ wyXJGA4AYAzPbwyP4u+LKWN4fKo8/rP5HgMAxnBJkozhkmQMBwAwhmc3hkfxc8BTBvGlpaUwnU59 nwEAY7gkScZwSTKGAwAYw/Mbw9u2DcvLy0mD+AsvvOD7DAAYwyVJMoZLkjEcAMAYnt8YHjVN0736 PGUQ39ra8r0GAIzhkiQZwyXJGA4AYAz/X1n+//X27dtJY3hRFGEymfh+AwDGcEmSjOGSZAwHACBP V65cSRrEz507F+7du+eGAIAxXJIkY7gkGcMBAMjTYDBIGsSXlpbCdDp1QwDAGC5JkjFckozhAADk ZzabhdXV1aRBfDgcuiEAYAyXJMkYLknGcAAA8tQ0Tffq85RBfDweuyEAYAyXJMkYLknGcAAA8lTX dSiK4thjeFmWYW9vzw0BAGO4JEnGcEkyhgMAkKfRaJT0dHhVVd3vqm4IABjDJUkyhkuSMRwAgCxt bGwkDeLLy8vd54+7IQBgDJckyRguScZwAACy07Zt6PV6SYN4HNLdEAAwhkuSZAyXJGM4AABZir93 njt3LmkQ397edkMAwBguSZIxXJKM4QAA5GkymYSyLI89hsevqevaDQEAY7gkScZwSTKGAwCQp/F4 nPR0eFVVoWkaNwQAjOGSJBnDJckYDgBAni5dupQ0iK+urobZbOaGAIAxXJIkY7gkGcMBAMhP27Zh eXk5aRCP/9LZDQEAY7gkScZwSTKGAwB8y8UnoQ8ODh7xbf/niq88X1hYSBrEb9265WcDADCGS5Jk DJckYzgAwLdZHL6/6ve0J+GfbX9/P8zPzx97DC/LMkwmEz8fAIAxXJIkY7gkGcMBAIzheRqNRklP h8enyg8PD/2MAADGcEmSjOGSZAwHADCG52kwGCQN4mtra91r5P2cAADGcEmSjOGSZAwHADCGZycO 2qurq0mD+Obmpp8TAMAYLkmSMVySjOEAAMbwPMVXnp8/fz5pEI//MtrPCgBgDJckyRguScZwAABj eJYmk0koiuLYY3j8mr29PT8vAIAxXJIkY7gkGcMBAIzheRqNRklPhy8uLoamafzMAADGcEmSjOGS ZAwHADCG52kwGCQN4hcuXOg+f9zPDQBgDJckyRguScZwAABjeHbatg39fj9pEB8Oh35uAABjuCRJ xnBJMoYDABjD8xRfeV5VVdIgPh6P/ewAAMZwSZKM4ZKM4cZwAABjeJ7qug5lWR57DC+KIty5c8fP DwBgDJckyRguyRhuDAcAMIbnKT7lnfJ0+Pnz58PR0ZGfIQDAGC5JkjFckjHcGA4AYAzP02AwSBrE L168GGazmZ8jAMAYLkmSMVySMdwYDgBgDM9P27ah1+slDeIbGxt+jgAAY7gkScZwScZwYzgAgDE8 T03ThKqqkgbxt99+288SAGAMlyTJGC7JGG4MBwAwhueprutQFMWxx/CyLMNkMvHzBAAYwyVJMoZL MoYbwwEAjOF5Go1GSU+HLywshMPDQz9TAIAxXJIkY7gkY7gxHADAGJ6nwWCQNIivrq6G2Wzm5woA MIZLkmQMl2QMN4YDAJy2+Pva4uLiI36Xb9K2bej1ekmDeBzS/VwBAMZwSZKM4ZKM4cZwAACy1DRN qKoqaRAfj8duCAAYwyVJMoZLMoYbwwEAyFNd16EoimOP4fFr9vb23BAAMIZLkmQMl2QMN4YDAJCn 0WiU9HR4fNV8fLrcDQEAY7gkScZwScZwAADIUvwc8JRBfGVlJUynUzcEAIzhkiQZwyUZwwEAID9t 24Zer5c0iA+HQzcEAIzhkiQZwyUZwwEAIE/xledVVSUN4vFfZrshAGAMlyTJGC7JGA4AAFmq6zoU RXHsMTx+TfxaNwQAjOGSJBnDJRnDAQAgS6PRKOnp8PhUeXy63A0BAGO4JEnGcEnGcAAAyNJgMEga xJeXl8NsNnNDAMAYLkmSMVySMRwAAPLTtm3o9XpJg/jGxoYbAgDGcEmSjOGSjOEAAJCn+Mrz+Orz lEE8vmrdDQEAY7gkScZwScZwAADIUl3XoSzLY4/hRVGE3d1dNwQAjOGSJBnDJRnDAQAgT+PxOOnp 8IWFhe7pcjcEAIzhkiQZwyUZwwEAOAHx86/jE86/zm1+e4PBIGkQX15eDrPZzA0BAGO4JEnGcEnG cAAAvmkHBwdf+Xua2xzvf1DQ7/eTBvGNjQ03BACM4ZIkGcMlGcMBADCG5ym+8ryqqqRBPL5q3Q0B AGO4JEnGcEnGcAAAjOFZiq+XL8vy2GN4URRhd3fXDQEAY7gkScZwScZwAACM4XmKT3mnPB0enyqP T5e7IQBgDJckyRguyRgOAIAxPEuDwSBpEI+fOx4/f9wNAQBjuCRJxnBJxnAAAIzh2YmDdhy2Uwbx 4XDohgCAMVySJGO4JGM4AADG8DzFV57HV5+nDOLxVetuCADGcGO4JEnGcEnGcAAAjOFZqus6lGV5 7DE8fs3+/r4bAoAx3BguSZIxXJIxHAAAY3ie4lPeKU+HLywsdE+XuyEAGMON4ZIkGcMlGcMBADCG Z2kwGCQN4vFzx2ezmRsCgDHcGC5JkjFckjEcAABjeH7atu2G7ZRBPP5LcDcEAGO4MVySJGO4JGM4 AADG8CzFV55XVZU0iMd/Ge6GAGAMN4ZLkmQMl2QMBwDAGJ6luq5DWZbHHsPj1+zt7bkhABjDjeGS JBnDJRnDAQAwhudpPB4nPR2+uLgYDg8P3RAAjOHGcEmSjOGSjOEAABjD8zQYDJIG8QsXLoTZbOaG AGAMN4ZLkmQMl2QMBwDAGJ6ftm1Dv99PGsQ3NjbcEACM4cZwSZKM4ZKM4QAAGMPz1DRNqKoqaRCP /3LcDQHAGG4MlyTJGC7JGA4AgDE8S3Vdh7Isjz2Gx6/Z3993QwAwhvuXj5IkGcMlGcMBAPhNTyjH V3b/Ord5PMbjcdLT4YuLi933zg0BwBguSZKM4ZKM4QAAkKXBYJA0iMf/0cJsNnNDADCGS5IkY7gk YzgAAOSnbdtu2E4ZxIfDoRsCgDFckiQZwyUZwwEAIN/X1VdVlTSIb29vuyEAGMMlSZIxXJIxHAAA 8lTXdSjL8thjePya/f19NwQAY7gkSTKGSzKGAwBAnsbjcdLT4YuLi93v3m4IAMZwSZKM4ZJkDAcA gCwNBoOkQTx+7nj8/HE3BABjuCRJxnBJMoYDAEB24qAdh+2UQXw4HLohABjDJUkyhkuSMRwAAPLU NE2oqippEI+vWndDADCGS5JkDJckYzgAAGSprutQluWxx/CiKMLu7q4bAoAxXJIkY7gkGcMBACBP 8SnvlKfD41Pl8XdxNwQAY7gkScZwSTKGAwBAluLngKcM4vFzx2ezmRsCgDFckiRjuCQZwwEAIE9r a2tJg3gc0t0PAIzhkiQZwyXJGA4AAFlqmqZ79XnKID4ajdwQAIzhkiQZwyXJGA4A8Lvl6OgobG1t PcJt8rO/vx/m5+ePPYYXRRH29vbcEACM4ZIkGcMlyRgOAPC74+Dg4Ct/T3ObPI3H46SnwxcWFsLh 4aEbAoAxXJIkY7gkGcMBAIzh5Cl+DnjKIL66uhpms5kbAoAxXJIkY7gkGcMBAIzh5GltbS1pEF9f X3c/ADCGS5JkDJckYzgAgDGcPDVNE6qqShrER6ORGwKAMVySJGO4JBnDAQCM4eRpf38/zM/PH3sM L4oiTCYTNwQAY7gkScZwSTKGAwAYw8nTeDxOejo8PlUef1d3QwAwhkuSZAyXJGM4AIAxnCwNh8Ok QXxlZSW0beuGAGAMlyTJGC5JxnAAAGM4eVpbW0saxNfX190PAIzhkiQZwyXJGA4AYAwnT03TdK8+ TxnER6ORGwKAMVySJGO4JBnDAQCM4eRpf38/zM/PH3sML4oiTCYTNwQAY7gkScZwSTKGAwAYw8nT eDxOejo8PlUef3d3QwAwhkuSZAyXJGM4AIAxnCwNh8OkQXxlZSW0beuGAGAMlyTJGC5JxnAAAGM4 eVpbW0saxNfX190PAIzhkiQZwyXJGA4AYAwnT03TdK8+TxnE46vW3RAAjOGSJBnDJckYDgBgDCdL +/v7YX5+/thjeFmWoa5rNwQAY7gkScZwSTKGAwAYw8lTfMo75enw+FR5fLrcDQHAGC5JkjFckozh AADGcLI0HA6TBvGVlZXQtq0bAoAxXJIkY7gkGcMBAIzh5GltbS1pEN/Y2HA/ADCGS5JkDJckYzgA wLfP0dFR2NraeoTbPFniK8/jq89TBvGrV6+6IQAYwyVJMoZLkjEcAADyVNd1KMvy2GN4URRhd3fX DQHAGC5JkjFckozhAACQp/F4nPR0eHyqPD5d7oYAYAyXJMkYLknGcAAAyFL8HPCUQbzf74fpdOqG AGAMlyTJGC5JxnAAAMjPbDYLa2trSYP4+vq6GwKAMVySJGO4JBnDAQAgT/H39HPnziUN4qPRyA0B wBguSZIxXJKM4QAAkKfJZBLKsjz2GF4URdjd3XVDADCGS5JkDJdkDDeGAwBAnq5fv570dPjCwkI4 ODhwQwAwhkuSZAyXZAw3hgMAQJ42NzeTBvGVlZXu88fdEACM4ZIkGcMlGcON4QAAkKXV1dWkQXx9 fd39AMAYLkmSMVySMdwYDgAAeWqapnv1ecogPh6P3RAAjOGSJBnDJRnDjeEAAJCn/f39MD8/f+wx vCzLUNe1GwKAMVySJGO4JGO4MRwAAPK0vb0diqI49iBeVVX3dLkbAoAxXJIkY7gkY7gxHAAAsjQc DpNel76yshLatnVDADCGS5JkDJdkDDeGAwCcvsPDwzAYDB7hNr+7ZrNZWF1dTRrENzY23BAAjOGS JBnDJRnDjeEAAKfv4ODgK39Pcxv/I4nz588nDeJXr151QwAwhkuSZAyXZAw3hgMAGMPJ0yeffBLm 5+ePPYbHzxzf3d11QwAwhkuSZAyXZAw3hgMAGMPJ02g0Sno6vKqq0DSNGwKAMVySJGO4JGO4v+QA ABjDyVP8HPCUQbzf74fpdOqGAGAMlyTJGC7JGA4AgDGc/Mxms3DhwoWkQXx9fd0NAcAYLkmSMVyS MRwAAGM4eYpPeC8tLSUN4vFV624IAMZwSZKM4ZKM4QAAGMPJ0v7+fijL8thjeFEUYXd31w0BwBgu SZIxXJIxHAAAYzh5un79etLT4QsLC93PmhsCgDFckiRjuCRjOAAAxnCytLm5mTSIr6ysdJ8/7oYA YAyXJMkYLskYDgCAMZwsXbx4MWkQX19fdz8AMIZLkmQMl2QMBwDAGE6eDg8Pu1efpwzio9HIDQHA GC5JkjFckjEcAABjOHna398P8/PzSYP4zs6OGwKAMVySJGO4JGM4AADGcPI0Ho+TxvCqqkLTNG4I AMZwSZKM4ZKM4QAAGMPJ0+bmZtIg3uv1wnQ6dUMAMIZLkmQMl2QMBwDAGE6e1tbWkgbxwWDgfgBg DJckyRguyRgOAIAxnDzFV54vLi4mDeKj0cgNAcAYLkmSMVySMRwAAGM4efrkk0/C/Px80iC+s7Pj hgBgDJckyRguyRgOAIAxnDyNx+OkMbyqqu7pcjcEAGO4JEnGcEnGcAAAvhHT6bQbMH+d25BqOBwm DeK9Xq/7eXRDADCGS5JkDJdkDAcAALK0traWNIgPBgP3AwBjuCRJxnBJxnAAACBP8ZXn8dXnKYP4 aDRyQwCM4cZwSZKM4ZKM4QAAQJ729/fD/Px80iC+s7PjhgAYw43hkiQZwyUZwwEAgDzFz59PGcPj U+Xx6XI3BMAYbgyXJMkYLskYDgAAZGk4HCYN4r1eL0ynUzcEwBhuDJckyRguyRgOAADkaW1tLWkQ HwwG7geAMdwYLkmSMVySMRwAAMhTfOV5fPV5yiA+Go3cEABjuDFckiRjuCRjOAAAkKe6rkNZlkmD +M7OjhsCYAw3hkuSZAyXZAwHAADyNB6Pk8bw+FT5wcGBGwJgDDeGS5JkDJdkDAcAAPIUPwc8ZRBf WloK0+nUDQEwhhvDJUkyhksyhgMAAPlp2zb0+/2kQTwO6W4IgDHcGC5JkjFckjEcAADIUtM03avP Uwbx+HcINwTAGG4MlyTJGC7JGA4AAGSprutQlmXSIL6zs+OGABjDjeGSJBnDJRnDAQD4zU/oxldW /zq34XEYj8dJY3h8qvzg4MANATCGS5IkY7gkYzgAAF8tDopf9Xua2/C4xM8BTxnEl5aWwnQ6dUMA jOGSJMkYLskYDgCAMZz8tG0ber1e0iAeh3Q3BMAYLkmSjOGSjOEAABjDyfZ1/fHV5ymDePw7hRsC YAyXJEnGcEnGcAAAjOFkqa7rUBRF0iC+s7PjhgAYwyVJkjFckjEcAABjOHkajUZJY3h8qjz+LLsh AMZwSZJkDJdkDAcAwBhOluLngKcM4ktLS2E6nbohAMZwSZKM4ZJkDAcAwBhOftq2Db1eL2kQj0O6 GwJgDJckyRguScZwAACM4WSpaZru1ecpg3j8O4YbAmAMlyTJGC5JxnAAAGO4MZws1XUdiqJIGsR3 dnbcEABjuCRJxnBJMoYDABjDjeHkKf59IWUMj0+Vx59tNwTAGC5JkjFckozhAADGcGM4WYqfA54y iC8tLYXpdOqGABjDJUkyhkuSMRwAwBhuDCc/bduG5eXlpEH8hRdecEMAjOGSJBnDJckYDgBgDDeG k6emabpXn6cM4ltbW24IgDFckiRjuCQZwwEAjOHGcPJ0+/btpDG8KIowmUzcEABjuCRJxnBJMoYD ABjDjeHk6cqVK0mD+Llz58K9e/fcEABjuCRJxnBJMoYDABjD3YY8DQaDpEF8aWkpTKdTNwTAGC5J kjFckozhAADGcMjPbDYLq6urSYP4cDh0QwCM4ZIkGcMlyRgOAGAMhzw1TdO9+jxlEB+Px24IgDFc kiRjuCQZwwEAnnRt24a6rh/hNuQu/pwWRXHsMbwsy7C3t+eGABjDJUkyhkuSMRwAAMjTaDRKejq8 qqru7ypuCIAxXJIkY7gkGcMBAIAsbWxsJA3iy8vL3eePuyEAxnBJkozhkmQMBwAAsnzVf6/XSxrE 45DuhgAYwyVJMoZLkjEcAADIUvx7x7lz55IG8e3tbTcEwBguSZIxXJKM4QAAQJ4mk0koy/LYY3j8 mrqu3RAAY7gkScZwSTKGAwAAeRqPx0lPh1dVFZqmcUMAjOGSJBnDJckYDgAA5OnSpUtJg/jq6mqY zWZuCIAxXJIkY7gkGcMBAID8tG0blpeXkwbxODq4IQDGcEmSjOGSZAwHAACyFF95vrCwkDSI37p1 yw0BMIZLkmQMlyRjOAAAkKf9/f0wPz9/7DG8LMswmUzcEABjuCRJxnBJMoYDAAB5Go1GSU+Hx6fK Dw8P3RAAY7gkScZwSTKGAwAAeRoMBkmD+NraWpjNZm4IgDFckiRjuCQZwwEAgPzEQXt1dTVpEN/c 3HRDAIzhkiQZwyXJGA4A8G0Uf19bXFx8hNvwJImvPD9//nzSIB7HCDcEwBguSZIxXJKM4QAA3zIH Bwdf+Xua2/CkmUwmoSiKY4/h8Wv29vbcEABjuCRJxnBJMoYDABjDIU+j0Sjp6fD4toSmadwQAGO4 JEnGcEkyhgMAGMMhT4PBIGkQv3DhQvf5424IgDFckiRjuCQZwwEAjOGQnbZtQ7/fTxrEh8OhGwJg DJckyRguScZwAABjOOQpvvK8qqqkQXw8HrshAMZwSZKM4ZJkDAcAMIZDnuq6DmVZHnsML4oi3Llz xw0BMIZLkmQMl2QMN4YDABjDIU/xKe+Up8PPnz8fjo6O3BAAY7gkScZwScZwYzgAgDEc8jQYDJIG 8YsXL4bZbOaGABjDJUkyhksyhhvDAQCM4ZCftm1Dr9dLGsQ3NjbcEABjuCRJxnBJxnBjOACAMRzy 1DRNqKoqaRB/++233RAAY7gkScZwScZwYzgAgDEc8lTXdSiK4thjeFmWYTKZuCEAxnBJkozhkozh xnAAAGM45Gk0GiU9Hb6wsBAODw/dEABjuCRJxnBJxnBjOACAMRzyNBgMkgbx1dXVMJvN3BAAY7gk ScZwScZwYzgAgDEc8tO2bej1ekmDeBzS3RAAY7gkScZwScZwYzgAgDEcstQ0TaiqKmkQH4/HbgiA MVySJGO4JGO4MRwAwBgOearrOhRFcewxPH7N3t6eGwJgDJckyRguyRhuDAcAMIZDnkajUdLT4YuL i93T5W4IgDFckiRjuCRjuL/kAAAYwyFL8XPAUwbxlZWVMJ1O3RAAY7gkScZwScZwf8kBADgNs9ms G8R/ndvA/9G2bej1ekmD+HA4dEMAjOGSJBnDJRnD/SUHAADIU3zleVVVSYN4HDPcEABjuCRJxnBJ xnAAAIAs1XUdiqI49hgevyZ+rRsCYAyXJMkYLskYDgAAkKXRaJT0dHh8qjw+Xe6GABjDJUkyhksy hgMAAGRpMBgkDeLLy8thNpu5IQDGcEmSjOGSjOEAAAD5ads29Hq9pEF8Y2PDDQEwhkuSZAyXZAwH AADIU3zleXz1ecogHl+17oYAGMMlSTKGSzKGAwAAZKmu61CW5bHH8KIowu7urhsCYAyXJMkYLskY DgAAkKfxeJz0dPjCwkL3dLkbAmAMlyTJGC7JGA4AAJClwWCQNIgvLy+H2WzmhgAYwyVJMoZLMoYD AADkp23b0O/3kwbxF198sRsy3BEAY7gkScZwScZwAACA7MRXnldVlTSIxyfLb9++Hf77v//bLQEw hkuSZAyXZAwHAADIS13XoSzLY4/hc3Nz4R/+4R/CtWvXur8/uSUAxnBJkozhkozhAAB8A+JnFh8c HDzCbeD4xuNx0tPhRVGE1157rRvE41PmbgmAMVySJGO4JGM4AABfUxy+v+r3NLeBNPG15ymDeHyq /Mc//nG4ceNG+OKLL9wSwBhuDJckyRguyRgOAIAxHPLRtm3o9/tJg3j83PE4fty8eTM8ePDAPQGM 4cZwSZKM4ZKM4QAAGMMhH/FV53HYThnEn3/++W4A+Y//+A+3BDCGG8MlSTKGSzKGAwBgDIe8/Pu/ /3v4vd/7vaRB/O/+7u+6EeRnP/uZWwIYw43hkiQZwyUZwwEAMIZDXq9LT/388DNnzoQf/vCH4dq1 a+Hw8NA9AYzhxnBJkozhkozhAAAYwyEfN27cCH/5l3+ZNIg/9dRT4Y033gg//elPu7HDPQGM4cZw SZKM4ZKM4QAAGMMhC/Fzv0ejUfjDP/zDpEH8mWee6caQ7e3t8ODBAzcFMIYbwyVJMoZLMoYDAGAM hzxelX79+vXw6quvhrm5uaRB/M///M+7QeSjjz5yUwBjuDFckiRjuCRjOAAAxnDIwy9+8Ytu0Hjx xReTxvDolVde6f6M//zP/3RTAGO4MVySJGO4JGM4AADGcMjDhx9+2I0azz//fNIYfubMmfDaa6+F a9euhaZp3BTAGG4MlyTJGC7JGA4AgDEcTt/Dhw/DO++80w0bVVUlDeJ/8Ad/0H3++I0bN8IXX3zh rgDGcGO4JEnGcEnGcAAAjOFw+r788stuyH7zzTfD2bNnkwbx5557rhtHbt68GR48eOCuAMZw//JR kiRjuCRjOAAAxnA4fZ999ln3qvN/+qd/6l59njKIx1etx4Hkgw8+cFMAY7h/+ShJkjFckjEcAABj OOTh448/7gaOF198MWkMj/72b/+2+zPu3r3rpgDGcEmSZAyXZAwHAMAYDnn48MMPu5Hj+9//ftIY Pjc3F374wx92f8ann37qpgDGcEmSZAyXZAwHAMAYDqfv4cOH4Z133umGjqqqkgbxp556qvv88Z/+ 9Kfh/v377gpgDJckScZwScZwAACM4XD6fvnLX3ZDdhy0z549mzSIP/vss91YcvPmzfDll1+6K4Ax XJIkGcMlGcMBADCGw+n7/PPPw7Vr18Krr77avfo8ZRBfXV3tBpO6rt0UwBguSZKM4ZKM4QAAGMMh D3fv3u0Gj1deeSVpDI/W19e7PyP+WW4KYAyXJMkYLknGcAAAgCzs7u52o8f3v//9pDH8zJkz4fLl y92f8emnn7opgDFckiRjuCQZwwEAAE7fbDYL77zzTjd8LCwsJA3i8XPH4+eP37hxI9y/f99dAYzh kiQZwyXJGA4AAHD6vvzyy/Bv//Zv3aBdlmXSIF5VVTeevPfee93A7q4AxnBJkozhkmQMBwAAOHVN 04R//dd/Da+//nr36vOUQfy73/1uN6C8//77bgpgDJckyRguScZwAACAPPz85z/vBpCXX345aQyP Xnrppe7P+Pjjj90UwBguSZIxXJKM4QAAAHn44IMPuhGk3+8njeFzc3Ph8uXL4dq1a+Hzzz93UwBj uCRJxnBJMoYDAACcvocPH4Z33323G0Kee+65pEH87Nmz3eePv/XWW91Y4q4AxnBJkozhkmQMBwAA OHX3798PN27c6MaQ+fn5pEE8Dunx62/evBkePHjgrgDGcEmSjOGSZAwHAAA4fZ999ln3qvPXXnst nDlzJmkQ/4u/+ItuUHn//ffdFMAYLkmSMVySjOEAAAB5uHPnTjeIDIfDpDE8euWVV7o/I/5Zbgpg DJckyRguScZwAACALHz00UfdKNLv95PG8Lm5ufCP//iP3VPm8WlzNwUwhkuSZAyXJGM4AADAqYuf 933r1q1uGPmTP/mTpEH8qaeeCm+88Ub3OeS//OUv3RXAGC5JkjFckozhAAAAp++LL77o/u4Ux5E/ +qM/ShrEv/Od73Rfv7293Q3s7gpgDJckyRguScZwAIAnVtu2oa7rR7gN5OfTTz/tXnX+z//8z+HM mTNJg3iv1+sGlvh/5w8fPnRXAGO4JEnGcEkyhgMAPJkODg6+8vc0t4E83b17txtIfvCDHySN4dFL L73U/Rk/+9nP3BTAGC5JkjFckozhAADGcCAPH3zwQTeSfO9730saw+fm5sLm5mb3lHl82txNAYzh kiQZwyXJGA4AYAwHTt1sNgvvvfdeN5Q899xzSYP47//+74c33ngjvPXWW93nkbsrgDFckiRjuCQZ wwEAjOHAqYsD9vXr18NPfvKTcPbs2aRBvKqqbmy5efNmePDggbsCGMMlSTKGS5IxHADAGA6cvs8/ /7x71fnrr78ezpw5kzSIf/e73+0Glw8//NBNAYzhkiQZwyXJGA4AYAwH8vCLX/yiG0yGw2HSGB69 +OKL3Z9x9+5dNwUwhkuSZAyXJGM4AIAxHMjDBx980I0mf/VXf5U0hs/NzYXLly93T5nHp82P8599 79493wMAY7gkScZwScZwYzgAgDEc+OY9fPgwvPvuu91w8swzzyQN4mVZhjfffDO89dZb4ejo6Lf6 z41Po8fPHZ9Op74PAMZwSZKM4ZKM4cZwAABjOPDNu3//frhx40YYjUbdsJ0yiMdhO44v77zzTpjN Zv/jf9bh4WG4cOHC//u6+DW+BwDGcEmSjOGSjOHGcAAAYzhwIuJIHV91/uqrr3avPk8ZxL/3ve91 A0xd11/5n7G3txeWlpZ+5Wt6vd5vHM8BMIZLkmQMl2QMBwDAGA58LXfv3u0GlB/84AdJY3j08ssv d3/Gz3/+81/5s69fv/4/PnW+vb3t/gDGcEmSjOGSjOHGcAAAYzhwcj766KNuRIlPeaeM4fGp8vh0 eXzK/LPPPuue+o6DTFEU/+PXrK6uuj2AMVySJGO4JGO4MRwAwBgOnJyHDx+G9957rxtSnn322aRB PD4B/uabb4Z/+Zd/Cc8///xv9TWffPKJ+wMYwyVJMoZLMoYbwwEAjOHAybl//373WvOf/OQn4ezZ s0mDeFVV4Zlnnvmt/98PBgO3BzCGS5JkDJdkDDeGAwAYw4GTFV9xHl91Hl95Hl99nvoZ4r+t+Br1 pmncHsAYLkmSMVySMdwYDgBgDAdO1t27d7tB5aWXXjrxMTza2tpydwBjuCRJxnBJxnBjOACAMRw4 eXVdd6PKb/vZ31/H008/HY6OjtwdwBguSZIxXJIx3BgOAGAMB07WbDYLt27d6oaVZ5999sQH8StX rrg7gDFckiRjuCRjuDEcAOB0xc/37ff7j3AbeLLcv38/XL9+PYxGo3D27NkTHcPPnz/fDfDuDmAM lyTJGC7JGG4MBwAAOHH/9V//Fa5duxYuX74c5ubmTnQQj0+iuzmAMVySJGO4JGO4MRwAAOCx+Pjj j7uB5W/+5m9OdAz/0z/9U0+HAxjDJUkyhksyhhvDAQAAHp8f/ehH4Tvf+c6Jf3b47du33RvAGC5J kjFckjHcX3IAAABO3tWrV0NZlic+hEdra2tuDmAMlyTJGC7JGO4vOQAAACcnvrJ8fX39sYzg/7/d 3V33BzCGS5JkDJdkDAcAAOCbd3BwEPr9/mMfwqNLly75HgAYwyVJMoZLMoYDAADwzdrZ2QlPP/30 qQzhUVEU3RjvewFgDJckyRguyRgOAADAN2I0Gj22zwf/TYbDoe8HgDFckiRjuCRjOAAAAF/fa6+9 duoj+P8VB/mmaXxfAIzhkiQZwyUZwwEAAPh62rbtnsjOZRCPg47vC4AxXJIkY7gkYzgAAADfiPh3 rhzG8HPnzoXpdOp7AmAMlyTJGC7JGA4AAMA3YzKZhMXFxVMfxK9ever7AWAMlyTJGC7JGA4AAMA3 5+joKFy6dOlUx/CqqrrXt/t+ABjDJUkyhksyhgMAcOLia4vH4/Ej3AaeTFeuXAlFUZzaIL69ve37 AGAMlyTJGC7JGA4AwMk7ODj4yt/T3AaeXLdv3+4+w/s0xvCVlRXfAwBjuCRJxnBJxnAAAIzhwMlo mib0+/1TGcTfffdd3wMAY7gkScZwScZwAACM4cDJ+fGPf/zYX5v+13/9124PYAyXJMkYLskYDgCA MRw4+demz8/PP9ZBfG9vz+0BjOGSJBnDJRnDAQAwhgMn6969e2F5efmxjeEXL150dwBjuCRJxnBJ xnAAAIzhwMmbzWbh8uXLj2UMj69mjwO8uwMYwyVJMoZLMoYDAGAMBx6Ld999Nzz99NMnPohvbm66 N4AxXJIkY7gkYzgAAMZw4PGJf5fr9XonOobHwf3o6Mi9AYzhkiQZwyUZwwEAMIYDj/e16RsbGyc6 iG9tbbk1gDFckiRjuCRjOAAAxnDg8bt+/XqYn58/kTF8YWGhG93dGcAYLkmSMVySMRwAAGM48Njd uXMnLC0tncggPh6P3RjAGC5JkjFckjEcAABjOHA6ptNpuHjx4jc+hseR3X0BjOGSJBnDJRnDAQAw hgOnPtB8069Nr+vabQGM4ZIkGcMlGcMBADCGA0/Wa9P/7M/+zGeHAxjDJUkyhksyhgMAYAwHnrzX pr///vvuCmAMlyTJGC7JGA4AgDEcyMPVq1dDURRfewxfWFhwTwBjuCRJxnBJxnAAAIzhQD729va6 MfvrDuKbm5vuCWAMlyTJGC7JGA4AgDEcyMfR0VHo9/tfexDf2dlxT8AYbgyXJMkYLskYDgDA13N4 eBgGg8Ej3AZIFZ/u/jqvTf/jP/7j0DSNWwLGcGO4JEnGcEnGcAAAAPJ7bXpVVcmDeK/XC9Pp1C0B Y7gxXJIkY7gkYzgAAAD5vXlibW0teRD3lgrAGG4MlyTJGC7JGA4AAECWZrNZ+Pu///vkQXw0Grkj YAw3hkuSZAyXZAwHAAAgT6+//nqYm5tLGsR3dnbcEDCGG8MlSTKGSzKGAwAAkKcrV64kjeHxs8cP Dg7cEDCGG8MlSTKGSzKGAwAAkKeXX345aRBfWloK0+nUDQFjuDFckiRjuCRjOAAAAPlp2zb0+/2k QXwwGLghYAw3hkuSZAyXZAwHAAAgT03TdK8+TxnE498h3RAwhhvDJUkyhksyhgMAAJCluq5DWZZJ g/jOzo4bAsZwY7gkScZwScZwAAAA8jQej5PG8PhU+cHBgRsCxnBjuCRJxnBJxnAAAADyFD8HPGUQ X1paCtPp1A0BY7gkSTKGSzKGAwAAkJ+2bUOv10saxOOQ7oaAMVySJBnDJRnDAQAAyFLTNN2rz1MG 8fh3SjcEjOGSJMkYLskYDgDAI46OjsLW1tYj3AZ4nOq6DkVRJA3iOzs7bggYwyVJkjFckjEcAIBf dXBw8JW/p7kN8LiNRqOkMTw+VR7/u8wNAWO4JEkyhksyhgMAYAwHshQ/BzxlEF9aWgrT6dQNAWO4 JEkyhksyhgMAYAwH8tO2bej1ekmDeBzS3RAwhkuSJGO4JGM4AADGcCBLTdN0rz5PGcTj3zHdEDCG S5JkDJckYzgAAMZwIEt1XYeiKJIG8Z2dHTcEjOGSJBnDJckYDgBgDDeGA3mKf19MGcPjU+Xxv9vc EDCGS5JkDJckYzgAgDHcGA5kKX4OeMogvrS0FKbTqRsCxnBJkozhkmQMBwAwhhvDgfy0bRuWl5eT BvEXXnjBDQFjuCRJxnBJMoYDABjDjeFAnpqm6V59njKIb21tuSFgDJckyRguScZwAABjuDEcyNPt 27eTxvCiKMJkMnFDwBguSZIxXJKM4QAAxnBjOJCnK1euJA3i586dC/fu3XNDwBguSZIxXJKM4QAA xnBjOJCnwWCQNIgvLS2F6XTqhoAxXJIkY7gkGcMBAIzhbgPkZzabhdXV1aRBfDgcuiFgDJckyRgu ScZwAABjuNsAeWqapnv1ecogPh6P3RAwhkuSZAyXJGM4AIAxHCBPdV2HoiiOPYaXZRn29vbcEDCG S5JkDJckYzgAgDEcIE+j0Sjp6fCqqrq/q7ohYAyXJMkYLknGcAAAYzhAljY2NpIG8eXl5e7zx90Q MIZLkmQMlyRjOACAMRwgO23bhl6vlzSIxyHdDQFjuCRJxnBJMoYDADyhjo6OwtbW1iPcBvi2iH/v PHfuXNIgvr297YaAMVySJGO4JBnDAQAAyNNkMgllWR57DI9fU9e1GwLGcEmSjOGSZAwHAAAgT+Px OOnp8KqqQtM0bggYwyVJMoZLkjEcAACAPF26dClpEF9dXQ2z2cwNAWO4JEnGcEkyhgMAAJCftm3D 8vJy0iAeRyc3BIzhkiQZwyXJGA4AAECW4ivPFxYWkgbxW7duuSFgDJckyRguScZwAAAA8rS/vx/m 5+ePPYaXZRkmk4kbAsZwSZKM4ZJkDAcAACBPo9Eo6enw+FT54eGhGwLGcEmSjOGSZAwHAAAgT4PB IGkQX1tbC7PZzA0BY7gkScZwSTKGAwAAkJ84aK+uriYN4pubm24IGMMlSTKGS5IxHAAAgDzFV56f P38+aRCPY5QbAsZwSZKM4ZJkDAcAACBLk8kkFEVx7DE8fs3e3p4bAsZwSZKM4ZJkDAcAACBPo9Eo 6enwxcXF0DSNGwLGcEmSjOGSZAwHAAAgT4PBIGkQv3DhQvf5424IGMMlSTKGS5IxHADgWyI+7djv 9x/hNsCTqG3b7r/jUgbx4XDohoAxXJIkY7gkGcMBAL4tDg4OvvL3NLcBnuT/EVBVVUmD+Hg8dkPA GC5JkjFckozhAADGcIA81XUdyrI89hheFEW4c+eOGwLGcEmSjOGSZAwHADCGA+QpPuWd8nT4+fPn w9HRkRsCxnBJkozhkozhxnAAAGM4QJ4Gg0HSIH7x4sUwm83cEDCGS5JkDJdkDDeGAwAYwwHy07Zt 6PV6SYP4xsaGGwLGcEmSjOGSjOHGcAAAYzhAnpqmCVVVJQ3ib7/9thsCxnBJkozhkozhxnAAAGM4 QJ7qug5FURx7DC/LMkwmEzcEjOGSJBnDJRnDjeEAAMZwgDyNRqOkp8MXFhbC4eGhGwLGcEmSjOGS jOHGcAAAYzhAngaDQdIgvrq6GmazmRsCxnBJkozhkozhxnAAAGM4QH7atg29Xi9pEI9DuhsCxnBJ kozhkozhxnAAAGM4QJaapglVVSUN4uPx2A0BY7gkScZwScZwYzgAgDEcIE91XYeiKI49hsev2dvb c0PAGC5JkjFckjHcGA4AYAwHyNNoNEp6OnxxcbF7utwNAWO4JEnGcEnGcGM4AIAxHCBL8XPAUwbx lZWVMJ1O3RAwhkuSZAyXZAw3hgMAGMMB8tO2bej1ekmD+HA4dEPAGC5JkjFckjHcGA4AYAwHyFN8 5XlVVUmDeByz3BAwhkuSZAyXZAwHAMAYDpCluq5DURTHHsPj18SvdUPAGC5JkjFckjEcAABjOECW RqNR0tPh8any+HS5GwLGcEmSjOGSjOEAADxG0+k0jMfjR7gNwKMGg0HSIL68vBxms5kbAsZwSZKM 4ZKM4QAAAJCftm1Dr9dLGsQ3NjbcEDCGS5JkDJdkDAcAAIA8xVeex1efpwzi8VXrbggYwyVJMoZL MoYDAABAluq6DmVZHnsML4oi7O7uuiFgDJckyRguyRgOAAAAeRqPx0lPhy8sLHRPl7shYAyXJMkY LskYDgAAAFkaDAZJg/jy8nKYzWZuCBjDJUkyhksyhgMAAEB+2rYN/X4/aRDf2NhwQ8AYLkmSMVyS MRwAAADyFF95XlVV0iAeX7XuhoAxXJIkY7gkYzgAAABkqa7rUJblscfwoijC7u6uGwLGcEmSjOGS jOEAAACQp/iUd8rT4fGp8vh0uRsCxnBJkozhkozhAAAAkKXBYJA0iMfPHY+fP+6GgDFckiRjuCRj OAAAAGQnDtpx2E4ZxIfDoRsCxnBJkozhkozhAAAAkKf4yvP46vOUQTy+at0NAWO4JEnGcEnGcAAA AMhSXdehLMtjj+Hxa/b3990QMIZLkmQMl2QMBwDg64q/ry0uLj7CbQC+nviUd8rT4QsLC93T5W4I xnBjuCRJxvD/3d4dg0ZS938cB+eOkUWQwBTBcB4EFBaCrAZSLOSpDi3EZiHIYkAsTONxpd3BFsII B4oHhwpq0IFAiuCCwqFFCmEgcMXCCNMINoL2IojV7/n/tvjzxzt5nv0p3s/9v97wKtN8m0v2czMr yRgOAMCfcH5+/sDf09wG4M+bTCZJg3j83vG+790QjOHGcEmSjOGSjOEAABjDAfLTdd1y2E4ZxOMI 5oZgDDeGS5JkDJdkDAcAwBgOkKX4yvOqqpIG8TiGuSEYw43hkiQZwyUZwwEAMIYDZKlpmlCW5cpj ePyZs7MzNwRjuDFckiRjuCRjOAAAxnCAPNV1nfR0+NbWVri4uHBDMIYbwyVJMoZLMoYDAGAMB8jT ZDJJGsT39/dD3/duCMZwY7gkScZwScZwAACM4QD56bou7O3tJQ3ih4eHbgjGcGO4JEnGcEnGcAAA jOEAeWrbNlRVlTSIx3HMDcEYbgyXJMkYLskYDgCAMRwgS03ThLIsVx7D48/M53M3BGO4MVySJGO4 JGM4AADGcIA81XWd9HT41tbW8ulyNwRjuDFckiRjuCRjOAAAxnCALE0mk6RBPH7veN/3bgjGcB8+ SpJkDJdkDAcAwBgOkJ+u65bDdsogPp1O3RCM4T58lCTJGC7JGA4AgDEcIE/xledVVSUN4rdv33ZD MIZLkiRjuCRjOAAAxnCAPDVNE8qyXHkMjz8zn8/dEIzhkiTJGC7JGA4AgDEcIE91XSc9Hb61tbX8 29sNwRguSZKM4ZKM4QAAGMMBsjSZTJIG8fi94/H7x90QjOGSJMkYLskYDgCAMRwgO3HQjsN2yiA+ nU7dEIzhkiTJGC7JGA4AgDEcIE9t24aqqpIG8fiqdTcEY7gkScZwSTKGAwDwP/q+Xw7iv+c2AA9P 0zShLMuVx/CiKMLp6akbgjFckiRjuCQZwwEAACBP8SnvlKfD41Pl8W9xNwRjuCRJxnBJMoYDAABA luL3gKcM4vF7x+ObP9wQjOGSJBnDJckYDgAAAFkaj8dJg3gc0t0PjOGSJBnDJckYDgAAAFlq23b5 6vOUQXw2m7khGMMlSTKGS5IxHAAAAPI0n8/DYDBYeQwviiKcnZ25IRjDJUkyhkuSMRwAAADyVNd1 0tPhm5ub4eLiwg3BGC5JkjFckozhAAAAkKf4PeApg/ju7m7o+94NwRguSZIxXJKM4QAAAJCn8Xic NIgfHBy4HxjDJUkyhkuSMRwAAADy1LZtqKoqaRCfzWZuCMZwSZKM4ZJkDAcAAIA8zefzMBgMVh7D i6IIJycnbgjGcEmSjOGSZAwHAACAPNV1nfR0eHyqPP6t7oZgDJckyRguScZwAAAAyNJ0Ok0axEej Uei6zg3BGC5JkjFckozhAAAAkKfxeJw0iB8cHLgfGMMlSTKGS5IxHABgfZ2fnz/w9zS3AfhnaNt2 +erzlEF8Npu5IRjDJUkyhkuSMRwAwBgOQJ7m83kYDAYrj+FFUYSTkxM3BGO4JEnGcEkyhgMAGMMB yFNd10lPh8enyuPf7m4IxnBJkozhkmQMBwAwhgOQpel0mjSIj0aj0HWdG4IxXJIkY7gkGcMBAIzh AORpPB4nDeIHBwfuB8ZwSZKM4ZJkDAcAMIYDkKe2bZevPk8ZxOOr1t0QjOGSJBnDJckYDgBgDAcg S/P5PAwGg5XH8LIsQ9M0bgjGcEmSjOGSZAwHADCGA5Cn+JR3ytPh8any+HS5G4IxXJIkY7gkGcMB AIzhAGRpOp0mDeKj0Sh0XeeGYAyXJMkYLknGcAAAYzgAeRqPx0mD+OHhofuBMVySJGO4JBnDAQCM 4QDkKb7yPL76PGUQv3nzphuCMVySJGO4JBnDAQCM4QDkqWmaUJblymN4URTh9PTUDcEYLkmSMVyS jOEAAMZwAPJU13XS0+HxqfL4dLkbgjFckiRjuCQZwwEAjOEAZCl+D3jKIL63txcWi4UbgjFckiRj uCQZwwEAjOEA5Kfv+zAej5MG8YODAzcEY7gkScZwSTKGAwAYwwHIU/w7fWNjI2kQn81mbgjGcEmS jOGSZAwHADCGA5Cnk5OTUJblymN4URTh9PTUDcEYLkmSMVySjOEAAMZwAPJ069atpKfDNzc3l/92 uCEYwyVJMoZLMoYbwwEAjOEAZOno6ChpEB+NRsvvH3dDMIZLkmQMl2QMN4YDAABAlnZ3d5MG8YOD A/cDY7gkScZwScZwYzgAAADkqW3b5avPUwbxuq7dEIzhkiQZwyUZw43hAAAAkKf5fB4Gg8HKY3hZ lqFpGjcEY7gkScZwScZwYzgAAADk6fbt26EoipUH8aqqlk+XuyEYwyVJMoZLMoYbwwEAACBL0+k0 6XXpo9EodF3nhmAMlyTJGC7JGG4MBwAAgPz0fR92d3eTBvHDw0M3BGO4JEnGcEnGcGM4AAAA5Oni 4iJcvXo1aRC/efOmG4IxXJIkY7gkY7gxHAAAAPJ09+7dMBgMVh7D43eOn56euiEYwyVJMoZLMoYb wwEAACBPs9ks6enwqqpC27ZuCMZwSZKM4ZKM4cZwAAAAyFP8HvCUQXxvby8sFgs3BGO4JEnGcEnG cGM4AAAA5Kfv+7C/v580iB8cHLghGMMlSTKGSzKGG8MBAAAgT/EJ7+3t7aRBPL5q3Q3BGC5JkjFc kjHcHzkAAACQpfl8HsqyXHkML4oinJ6euiEYwyVJMoZLMoYDAPBwXoF7fn5+H7cB4P+6detW0tPh m5ub/l0BY7gkScZwScZwAAD+fnGgeNDvaW4DwO8dHR0lDeKj0Wj5n6/cEIzhkiQZwyUZwwEAMIYD kKVr164lDeIHBwfuB8ZwSZKM4ZKM4QAAGMMByNPFxcXy1ecpg/hsNnNDMIZLkmQMl2QMBwDAGA5A nubzeRgMBkmD+PHxsRuCMVySJGO4JGM4AADGcADyVNd10hheVVVo29YNwRguSZIxXJIxHAAAYzgA eTo6OkoaxIfDYVgsFm4IxnBJkozhkozhAAAYwwHI03g8ThrEJ5OJ+4ExXJIkY7gkYzgAAMZwAPIU X3m+tbWVNIjPZjM3BGO4JEnGcEnGcAAAjOEA5Onu3bthMBgkDeLHx8duCMZwSZKM4ZKM4QAAGMMB yFNd10ljeFVVy6fL3RCM4ZIkGcMlGcMBADCGA5Cl6XSaNIgPh8OwWCzcEIzhkiQZwyUZwwEAMIYD kKfxeJw0iE8mE/cDY7gkScZwScZwAACM4QDkKb7yPL76PGUQn81mbgjGcEmSjOGSjOEAABjDAcjT fD4Pg8EgaRA/Pj52QzCGS5JkDJdkDAcAwBgOQJ7quk4aw+NT5fHpcjfEGG4MlyTJGC7JGA4AgDEc gCxNp9OkQXw4HIbFYuGGGMON4ZIkGcMlGcMBADCGA5Cn8XicNIhPJhP3wxhuDJckyRguyRgOAIAx HIA8xVeex1efpwzis9nMDTGGG8MlSTKGSzKGAwCQJv6+trW1dR+3AeCv0jRNKMsyaRA/Pj52Q4zh xnBJkozhkozhAAAAQJ7quk4aw+NT5fEtJm6IMdwYLkmSMVySMRwAAADIUvwe8JRBfHt7OywWCzfE GG4MlyTJGC7JGA4AAADkp+u6sLe3lzSIxyHdDTGGG8MlSTKGSzKGAwAAAFlq23b56vOUQTx+huCG GMON4ZIkGcMlGcMBAACALDVNE8qyTBrEj4+P3RBjuDFckiRjuCRjOAAAAJCnuq6TxvD4VPn5+bkb Ygw3hkuSZAyXZAwHAAAA8hS/BzxlEN/e3g6LxcINMYYbwyVJMoZLMoYDAAAA+em6LgyHw6RBPA7p bogx3BguSZIxXJIxHAAAAMhS27bLV5+nDOLxMwU3xBguSZKM4ZKM4QAAAECWmqYJRVEkDeLHx8du iDFckiQZwyUZwwEAAIA8zWazpDE8PlV+fn7uhhjDJUmSMVySMRwAAADIU/we8JRBfHt7OywWCzfE GC5JkozhkozhAAAAQH66rgvD4TBpEI9DuhtiDJckScZwScZwAAD+V3ySrq7r+7gNAA9D27bLV5+n DOLxMwY3xBguSZKM4ZKM4QAALMXvWX3Q72luA8DD0jRNKIoiaRA/Pj52Q4zhkiQZwyXJGA4AgDEc gDzFzwtSxvD4VHn8t80NMYZLkmQMlyRjOACAMdwYDkCW4veApwzi29vby68BcUOM4ZIkGcMlyRgO AGAMN4YDkJ2u68LOzk7SIP7CCy+4IcZwSZKM4ZJkDAcAMIYbwwHIU9u2y1efpwzi169fd0OM4ZIk GcMlyRgOAGAMN4YDkKePPvooaQwviiKcnJy4IcZwSZKM4ZJkDAcAMIYbwwHI05tvvpk0iG9sbISv v/7aDTGGS5JkDJckYzgAgDHcGA5AniaTSdIgvr29HRaLhRtiDJckyRguScZwAABjuDEcgPz0fR92 d3eTBvHpdOqGGMMlSTKGS5IxHADAGG4MByBPbdsuX32eMojXde2GGMMlSTKGS5IxHADAGO42AOSp aZpQFMXKY3hZluHs7MwNMYZLkmQMlyRjOACAMRwA8jSbzZKeDq+qavlZhRtiDJckyRguScZwAABj OABk6fDwMGkQ39nZWX7/uBtiDJckyRguScZwAABjOABkp+u6MBwOkwbxOKS7IcZwSZKM4ZJkDAcA MIYDQJbi5w4bGxtJg/jt27fdEGO4JEnGcEkyhgMAGMMBIE8nJyehLMuVx/D4M03TuCHGcEmSjOGS ZAwHADCGA0Ce6rpOejq8qqrQtq0bYgyXJMkYLknGcAAAYzgA5OnFF19MGsR3d3dD3/duiDFckiRj uCQZwwEA1kl8Gm5vb+8+bgPAP03XdWFnZydpEI+joxtiDJckyRguScZwAAAAINv/5LW5uZk0iN+5 c8cNMYZLkmQMlyRjOAAAAJCn+XweBoPBymN4WZbh5OTEDTGGS5JkDJckYzgAAACQp9lslvR0eHyq /OLiwg0xhkuSZAyXJGM4AAAAkKfJZJI0iI/H49D3vRtiDJckyRguScZwAAAAID9x0N7d3U0axI+O jtwQY7gkScZwSTKGAwAAAHmKrzy/evVq0iAex0g3xBguSZIxXJKM4QAAAECWTk5OQlEUK4/h8WfO zs7cEGO4JEnGcEkyhgMAAAB5ms1mSU+Hb21thbZt3RBjuCRJxnBJMoYDAAAAeZpMJkmD+P7+/vL7 x90QY7gkScZwSTKGAwAAANnpui7s7e0lDeLT6dQNMYZLkmQMlyRjOAAAAJCn+MrzqqqSBvG6rt0Q Y7gkScZwSTKGAwAAAHlqmiaUZbnyGF4URfjyyy/dEGO4JEnGcEkyhgMAAAB5ik95pzwdfvXq1XDv 3j03xBguSZIxXJKM4QAAuYsf6F+/fv0+bgPAuptMJkmD+LVr10Lf926IMVySJGO4JGO4MRwAIGfn 5+cP/D3NbQBYd13XheFwmDSIHx4euiHGcEmSjOGSjOHGcAAAYzgA5Klt21BVVdIg/s4777ghxnBJ kozhkozhxnAAAGM4AOSpaZpQFMXKY3hZluHk5MQNMYZLkmQMl2QMN4YDABjDASBPs9ks6enwzc3N cHFx4YYYwyVJMoZLMoYbwwEAjOEAkKfJZJI0iO/u7oa+790QY7gkScZwScZwYzgAgDEcAPLTdV0Y DodJg3gc0t0QY7gkScZwScZwYzgAgDEcALLUtm2oqippEK/r2g0xhkuSZAyXZAw3hgMAGMMBIE9N 04SiKFYew+PPnJ2duSHGcEmSjOGSjOHGcAAAYzgA5Gk2myU9Hb61tbV8utwNMYZLkmQMl2QMN4YD ABjDASBL8XvAUwbx0WgUFouFG2IMlyTJGC7JGG4MBwAwhgNAfrquC8PhMGkQn06nbogxXJIkY7gk Y7gxHADAGA4AeYqvPK+qKmkQj2OmG2IMlyTJGC7JGO6PHAAAYzgAZKlpmlAUxcpjePyZ+LNuiDFc kiRjuCRjOAAAxnAAyNJsNkt6Ojw+VR6fLndDjOGSJBnDJRnDAQAwhgNAliaTSdIgvrOzE/q+d0OM 4ZIkGcMlGcMBADCGA0B+uq4Lw+EwaRA/PDx0Q4zhkiQZwyUZwwEAMIYDQJ7iK8/jq89TBvH4qnU3 xBguSZIxXJIxHAAAYzgAZKlpmlCW5cpjeFEU4fT01A0xhkuSZAyXZAwHAODvcO/evXD9+vX7uA0A /LG6rpOeDt/c3Fw+Xe6GGMMlSTKGSzKGAwAAAGRpMpkkDeI7Ozuh73s3xBguSZIxXJIxHAAAACA/ XdeFvb29pEH88PDQDTGGS5JkDJdkDAcAAADIU3zleVVVSYN4fNW6G2IMlyTJGC7JGA4AAACQpaZp QlmWK4/hRVGE09NTN8QYLkmSMVySMRwAAAAgT/Ep75Snw+NT5fHpcjfEGC5JkjFckjEcAAAAIEuT ySRpEI/fOx6/f9wNMYZLkmQMl2QMBwAAAMhOHLTjsJ0yiE+nUzfEGC5JkjFckjEcAAAAIE/xlefx 1ecpg3h81bobYgyXJMkYLskYDgAAAJClpmlCWZYrj+HxZ+bzuRtiDJckyRguyRgOAAAAkKf4lHfK 0+Gbm5vLp8vdEGO4JEnGcEnGcAAAAIAsTSaTpEE8fu943/duaAw3hkuSZAyXZAwHAAAAyE/Xdcth O2UQjyOoGxrDjeGSJBnDJRnDAQAAALIUX3leVVXSIB7HUDc0hhvDJUkyhksyhgMAkOji4mL5Gtff cxsA+Gs0TRPKslx5DI8/c3Z25obGcGO4JEnGcEnGcAAAUpyfnz/w9zS3AYC/Tl3XSU+Hb21tLf/j mhsaw43hkiQZwyUZwwEAMIYDQJam02nSID4ajcJisXBDY7gxXJIkY7gkYzgAAMZwAMhP3/dhd3c3 aRCPQ7obGsON4ZIkGcMlGcMBADCGA0CW4ivP46vPUwbxOI66oTHcGC5JkjFckjEcAABjOABkaT6f h8FgsPIYXpbl8mfd0BhuDJckyRguyRgOAIAxHACydPPmzaSnw6uqCvfu3XNDY7gxXJIkY7gkYzgA AMZwAMjTHw2d/8n+/v7y+8fd0BhuDJckyRguyRgOAIAxHACyFIftlEH88PDQ/YzhxnBJkozhkozh AAAYwwEgTxcXF8tXn6cM4vFV625oDJckScZwScZwAACM4QCQpaZpQlmWSYP4Bx984IbGcEmSZAyX ZAwHAMAYDgB5unPnTiiKYuUxfGNjY/nZixsawyVJkjFckjEcAABjOABkaTqdJj0d/tRTT4Wu69zQ GC5JkozhkozhAAAYwwEgP33fh9FolDSIHxwcuKExXJIkGcMl5TiGx1/uv/rqKwAAHoLPPvvsgb+n uQ0A/P3Ozs7ClStXkgbxGzduuOEaMYZLkmQMl7RGYzgAAA9H/H3sQb+nuQ0APBxvvPFGuHTp0spj ePyZ119/3Q3XiDFckiRjuKR/+Bi+s7MTnnvuOQAAHpL4+9iDfk9zGwB4eJ588smkp8MvX768fNW6 G66H+H3wxnBJkozhkv7BYzgAAAAA8N/b3t42hkuSZAyXZAwHAAAAgPXy+OOPG8MlSTKGS8qhb775 xhgOAAAAAH+RwWBgDJckyRguKYe+/fbb5S/njz32mD9WAAAAAOBPevrpp5eft3333Xc+fJQkyRgu 6WH2yy+/hE8++STcuHEjPPLII/5gAQAAAIBEly9fDm+//Xb49NNPw2+//ebDR0mSjOGSHnZ93y// t+p7770Xnn/++fCvf/0rvPLKK+G1114DAAAA4L/wzDPP/Meh9Iknngivvvqqe62Zl19+efl52ksv vRTef//98PHHH4fvv//eh46SJBnDJeXSDz/8ED7//PPlKA4AAADAaj788MPw7LPP/uEQfuXKlfDu u++61Zr74osvwo8//ujDRkmSjOGScuzXX38NP//8MwAAAAAJ4iC6v78fHn300XDp0qXlQP7WW2+F n376yX3WnNeiS5JkDJckSZIkSZIkSZIk/T/NGC5JkiRJkiRJkiRJWruM4ZIkSZIkSZIkSZKktcsY LkmSJEmSJEmSJElau4zhkiRJkiRJkiRJkqS1yxguSZIkSZIkSZIkSVq7jOGSJEmSJEmSJEmSpLXL GC5JkiRJkiRJkiRJWruM4ZIkSZIkSZIkSZKktcsYLkmSJEmSJEmSJElau4zhkiRJkiRJkiRJkqS1 yxguSZIkSZIkSZIkSVq7jOGSJEmSJEmSJEmSpLXLGC5JkiRJkiRJkiRJWruM4ZIkSZIkSZIkSZKk tcsYLkmSJEmSJEmSJElau4zhkiRJkiRJkiRJkqS1yxguSZIkSZIkSZIkSVq7jOGSJEmSJEmSJEmS pLXLGC5JkiRJkiRJkiRJWruM4ZIkSZIkSZIkSZKktcsYLkmSJEmSJEmSJElau4zhkiRJkiRJkiRJ kqS1yxguSZIkSZIkSZIkSVq7jOGSJEmSJEmSJEmSpLXLGC5JkiRJkiRJkiRJWruM4ZIkSZIkSZIk SZKktcsYLkmSJEmSJEmSJElau4zhkiRJkiRJkiRJkqS1yxguSZIkSZIkSZIkSVq7jOGSJEmSJEmS JEmSpLXLGC5JkiRJkiRJkiRJWrv+DUQP0kdQCiXAAAAAAElFTkSuQmCCUEsDBBQABgAIAAAAIQBa oOOIrgEAAEACAAAUAAAAZHJzL21lZGlhL2ltYWdlMi53bWZcUUFrE0EU/maSWJsGdmPtoSJ2FPRQ bAVBvHa6WRsPkWAWPG7XOLYLySZkUzQHUZBeemj6dwoeevXQY+nFH1HK3oSm34w5+di37/ve233z 3jcCi0BJCUDiG6xV6FIw4ZCQs9nMoU2xOs8tSQKXq8ldsSuWyJ7d8VBDKxnvR5OhARTuzbMPwA4z wCc/I7qg2/Ne0e1Zi7abtOi+VCLCQ6K/8uyGgXbiJuFwfpT2Ta7emS/q/aCfZLhhn/3zU/lHXR9s 8csyfYM9uQ9eVvkCCTR+SLuXne8KejjMW2+CQOA3c9YbJk/3MtXppibrmufqbdbdREVgodzotKLX wPKHNNO93naSp91g8Mm0kz2To175f5x6qTPpfxz0WAoGB6PUjOysqJdbkQq/jkcJBbn72AunjRe6 XfjeTqzb12uPiFc8jSIsnhbT7ZjI9wIbpmGxHjeLqctsMX5vsqTX40YcFvbRXk1wRSFp1EdQqBI5 ZagK8p+a21kZ7OZVdwdWD8z19bHg2C93l2zypDPJx6YPHFeOWKliY/nzoXXLm5en8p++7gBcsVXJ /X8LAAD//wMAUEsDBBQABgAIAAAAIQAmsBfgrgEAAEACAAAUAAAAZHJzL21lZGlhL2ltYWdlMy53 bWZcUT1v01AUPe8loTSNZIePAVSBQYKhglJ1YY3rmIYhKMJBjJYJr62lxIniVJChaqVuDE3/TiWG rgyMVZf+iKryhtRw7iMTT75+59xrn3fveQrLQMlTgMYBZFUYWjFhkdLz+dyidfVokVvRBDZX00eq oVbIXt5xUEM7mex1pyMDbODeIvsYVJgDLvk50YUwyn9iyFnLoqYFPdCeamCV6I8+v+XGdWo7YXNu Nx2Y3Ptgvnkfh4Mkwy119n6f6SvvZr/BL8uM19TkPNis8iWHIMKRlrmkv2v4o1HefhcECr+Yk2ia PN3NvKiXmqxnXnnvs946KgpL5WbU7r4F7n9OM7/f30rytBcMv5pOsmty1Cv/t1MvRdPBl2GfpWC4 P07NWHpFvdzueuH3yTihIXefOeGs+cbvFK6zHfudm6dPiB86PoqweFHMtmIi1wlkm4XFWtwqZjbT 4H7YYslfi5txWMjjOzXFEZXmoj+KRpXIaUNVkR9HnE5skMmr9g7EDyz8dbFk2U97lxR5Hk3ziRkA J5UfrFRxsLqzIyG8dXmm//lrD8A1pUr2/78AAAD//wMAUEsDBBQABgAIAAAAIQDjHXacrgEAAEAC AAAUAAAAZHJzL21lZGlhL2ltYWdlNC53bWZcUUFPE1EQ/t5rK1Ka7FbgICGymsiBKAoXryzblXIo aWyNx3WtT9ik3TbdEuzBQOLNg/XvkHjgysGj8cKPIGRvJpRvnj052dn5ZmZ33nzfU5gHCp4CNL5A rETXigWLlJ5OpxZtqoez2oImsLWKPlPv1QKz9XsOKmjEo6P2eGCAl3gwq66AE6aAy/yC6DddzntL l7PmZZoWtKQ9tYVVor/64paB9sNuwuXcdtIzmXdgTrw3/V6c4pZzjn6d6yvv5niHXxbpzzmTfLBd 5gvCIcCZFl6y3zX8wSBrvA4ChUvWxGsmSw5Tr9VJTNoxz7z9tLOJksJcsdZqtF8Bi++S1O92d+Ms 6QT9j6YZH5oM1dL/61QLrXHvQ7/LVtA/HiZmKLuiWmy0vfDzaBhTkPuPnXBSe+E3c9fZi/zmzdoj 4mXHRx7mT/PJbkTkOoGESZhvRPV8Yis7jKd1tvyNqBaFuTy+U1GkqDSN+igKVWBOGcqK+deA7EQG YV62dyB6YKavizmb/bR3ySFPWuNsZHrA99I3dso4WPq0Li55/c+5/qevPQDXHFWw/98BAAD//wMA UEsDBBQABgAIAAAAIQDESCmRrwEAAEACAAAUAAAAZHJzL21lZGlhL2ltYWdlNS53bWZcUU1rE1EU Pe8lMW0amEnVRaXoU9BF6QcUSredTEbjIhJMwOV0jM90IJmETILNQlrozkVT+m8KXXTrwqW48UeU Mjuh8bxnVl7mzj3n3pn77j1PYBnIKQFIfIWxAl0KJiwScj6fW7Qt1ha5FUlgc2V5KA7FCtmrBw7K aETjo/Z0qAGF1UX2CdhhDrjkN0Q/6ea8Pbo5a9l0kwY9kkoEWCf6I2/uGWgXdhIO57bjvk7VO/1F vR/0owT37HP040r+VneTA36Zp2+xJ/fBbokvkKCKU2n2MvPdwhsO08Zr3xf4zpzxmk7jbqJanVgn Hb2p3iadbRQEivlaq9HeBx5+iBOv16tGadzxB590M+rqFJXC/+NUcq1p/+Ogx5I/mIxiPTKzopJv tFVwPB5FFGTpuRPMajteM3OdN6HXvHv2lPix4yELspfZrBoSuY5vwizINsJ6NrOZA8aTOkveRlgL g8w8nlMWXFFIGvURFCpHThlKgvysyu2MDGbzkr0DowcW+rooWnZt75JNXrSm6Vj3gfPCN1ZKuFz/ fGHc8PqvK/lPX3sAbtkqZ///CwAA//8DAFBLAwQUAAYACAAAACEAMNJLbLEBAABAAgAAFAAAAGRy cy9tZWRpYS9pbWFnZTYud21mXFE9bxNBEH27tglxLN0ZSEEUkQMJigiChIQoaHI5HzGFIwtbojwd ZklOss/mzhG4iIJER4H5DfkXkVKkTUGdJkV+QhRdhxTzZnHF6GbnzcztfLxVWARKngI0DiBSoWrF gEVKz2YzizbU/XlsSRPYWE3zplqi9+SWgxpa8XivOxkZwMOdeXQFrDADXPqnRMtiqS/ZQnotSjUt 6J6+xGusEv3Rpzc0lF92Eg7ndpOByb0d88V7NxzEKW5Ya+/3sb7wrvc3+WeZ+ow1uQ9eVHlAdsgm 37TsJfNdwR+N8tabIFA4Y0y0YfJkN/U6vcSkPfPUe5v2NlBRWCg3Oq3uK+Du+yT1+/2tOE96wfCj ace7Jke98v849VJnMvgw7DMVDPezxGQyK+rlVtcLv46zmITcfuiE08Zzv124znbkt6/XHhAvOz6K sHhcTLciItcJxEzDYj1qFlMb2aQ9bDLlr0eNKCzk850auYfSFPKjSFSJPmmoKvrfM24nNMjmVfsG wgfm/LpYsN6JfUsWedSZ5GMzAH5WfjBTxdHqp8+i4jfPj/U/fm0DXLFUyd7/CwAA//8DAFBLAwQU AAYACAAAACEAMtKV3LMBAABAAgAAFAAAAGRycy9tZWRpYS9pbWFnZTcud21mXFE9T9tQFD3vJeEj RLJD26EIgUGiA2r5WrpiHEMYgqImiNEy6QMsJU4UB5UMqEjdOjRdunTq30BiYGVgrLp06E9AyBsS 4bzXTFz5+p57r33fPecJTAIZRwAS59CWo0vBgkFCDodDg1bE61FtShKYWkFeiH+YYvZmzEIBlbB3 Uu93FLCG6VF1BpwwBGzm10S/6b+I93mEPmtST5MavZSOWMcs0YO8fmSgfTebcDm7HrVU4uypT86H diuM8cg5J7eX8q9zf7rJL7P0d5xJPtjI8wXNIcKF1Lz0fndwO52ksu15AjesaS+pJDqOnVojUnFD vXV248YKcgLj2VKtUn8PvDiIYrfZ3AqTqOG1P6pqeKwSFHPP1ylmav3WYbvJltc+7Uaqq3dFMVup O/5ZrxtSkIkFyx+UVt1qals7gVu9n58jfmW5SP10KR1sBUS25ekw8NPloJwOTGWT8XOZLXc5KAV+ qh/XKghSFJJGfQSFyjCnDHnB/EtEdloGzTxv7kDrgZG+NsZNdmXukkMWa/2kp1rAt9xXdvL4OXv0 Q7vOy38u5X99zQG446iM+f8JAAD//wMAUEsDBBQABgAIAAAAIQCcY0aetAEAAEACAAAUAAAAZHJz L21lZGlhL2ltYWdlOC53bWZcUbFOG0EQfbu2QzCW7gxJkQiRBYkUiBAJCaXlOF+wC0dWbInyOJyN Ock+Wz6jxEUEUroUcYr8RD4BKQVtCsooTYp8AkLXIeG8XVwxurl5M3M3O++twDyQUwKQ+ARjBboU LFgk5HQ6tWhLPJnVFiSBrZXkoVBigdnzBw5KqEej49Z4oAGFxVn1KThhCrjML4h+0/8R7/AIc9a8 mSYNeiSVCLBMdCMvbhlo3+wmXM5txT2dqjf6g3rb70UJbjnn+PJc/lXXJ7v8Mk9/wZnkg+0iXzAc ajiThpfZ7wreYJDWX/u+wC/WjFd0GncS1WzHOmnrTVVL2lsoCMzlK8166xWwdBAnXre7F6Vx2++/ 042oo1OUC/fXKeea495Rv8uW3z8ZxnpodkU5X2+p4ONoGFGQh6tOMKm89BqZ6+yHXuP62QrxY8dD FmTr2WQvJHId34RJkG2E1WxiK7uMp1W2vI2wEgaZeTynJEhRSBr1ERQqx5wyFAXzzzWyMzIY5kV7 B0YPzPR1MWezn/YuOWStOU5Hugd8LXxhp4jvy+9/GDd59c+5vNPXHoArjsrZ//8DAAD//wMAUEsD BBQABgAIAAAAIQCWZFey3gAAAAYBAAAPAAAAZHJzL2Rvd25yZXYueG1sTI/NTsMwEITvSH0Ha5G4 UZtQ9SfEqRASCMEBKJG4uvE2sWqvo9htAk+Py4VeVrOa1cy3xXp0lh2xD8aThJupAIZUe22okVB9 Pl4vgYWoSCvrCSV8Y4B1ObkoVK79QB943MSGpRAKuZLQxtjlnIe6RafC1HdIydv53qmY1r7huldD CneWZ0LMuVOGUkOrOnxosd5vDk7CLNvZ5fvT/PXnuaqGl6+ZWYg3I+XV5Xh/ByziGP+P4YSf0KFM TFt/IB2YlZAeiX/z5IlsdQtsKyFbJcHLgp/jl78AAAD//wMAUEsDBBQABgAIAAAAIQD8/n/a8AAA AL0EAAAZAAAAZHJzL19yZWxzL2Uyb0RvYy54bWwucmVsc7zUy2oDIRQG4H2h7yBn33FmkkxCiJNN KWRb0gcQPeNIxwtqL3n7CqXQQGp3LlX8/4+DeDh+moW8Y4jaWQZd0wJBK5zUVjF4OT897IDExK3k i7PI4IIRjuP93eEZF57ypThrH0lOsZHBnJLfUxrFjIbHxnm0+WRywfCUl0FRz8UrV0j7th1o+J0B 41UmOUkG4SRz//nic/P/2W6atMBHJ94M2nSjgmqTu3MgDwoTA4NS8+/NXfNhJqC3Das6hlXJsK1j 2JYMfR1DXzJ0dQxd46366z0MdQxDaQ6bOoZNybCuY1j/GOjVpzN+AQAA//8DAFBLAQItABQABgAI AAAAIQBGBbAEGAEAAEcCAAATAAAAAAAAAAAAAAAAAAAAAABbQ29udGVudF9UeXBlc10ueG1sUEsB Ai0AFAAGAAgAAAAhADj9If/WAAAAlAEAAAsAAAAAAAAAAAAAAAAASQEAAF9yZWxzLy5yZWxzUEsB Ai0AFAAGAAgAAAAhAKV7bCscBQAA7RkAAA4AAAAAAAAAAAAAAAAASAIAAGRycy9lMm9Eb2MueG1s UEsBAi0ACgAAAAAAAAAhAAChPAyNewAAjXsAABQAAAAAAAAAAAAAAAAAkAcAAGRycy9tZWRpYS9p bWFnZTEucG5nUEsBAi0AFAAGAAgAAAAhAFqg44iuAQAAQAIAABQAAAAAAAAAAAAAAAAAT4MAAGRy cy9tZWRpYS9pbWFnZTIud21mUEsBAi0AFAAGAAgAAAAhACawF+CuAQAAQAIAABQAAAAAAAAAAAAA AAAAL4UAAGRycy9tZWRpYS9pbWFnZTMud21mUEsBAi0AFAAGAAgAAAAhAOMddpyuAQAAQAIAABQA AAAAAAAAAAAAAAAAD4cAAGRycy9tZWRpYS9pbWFnZTQud21mUEsBAi0AFAAGAAgAAAAhAMRIKZGv AQAAQAIAABQAAAAAAAAAAAAAAAAA74gAAGRycy9tZWRpYS9pbWFnZTUud21mUEsBAi0AFAAGAAgA AAAhADDSS2yxAQAAQAIAABQAAAAAAAAAAAAAAAAA0IoAAGRycy9tZWRpYS9pbWFnZTYud21mUEsB Ai0AFAAGAAgAAAAhADLSldyzAQAAQAIAABQAAAAAAAAAAAAAAAAAs4wAAGRycy9tZWRpYS9pbWFn ZTcud21mUEsBAi0AFAAGAAgAAAAhAJxjRp60AQAAQAIAABQAAAAAAAAAAAAAAAAAmI4AAGRycy9t ZWRpYS9pbWFnZTgud21mUEsBAi0AFAAGAAgAAAAhAJZkV7LeAAAABgEAAA8AAAAAAAAAAAAAAAAA fpAAAGRycy9kb3ducmV2LnhtbFBLAQItABQABgAIAAAAIQD8/n/a8AAAAL0EAAAZAAAAAAAAAAAA AAAAAImRAABkcnMvX3JlbHMvZTJvRG9jLnhtbC5yZWxzUEsFBgAAAAANAA0ASgMAALCSAAAAAA== ">
            <v:shape id="_x0000_s1400" type="#_x0000_t75" style="position:absolute;width:65360;height:19005;visibility:visible" filled="t">
              <v:fill o:detectmouseclick="t"/>
              <v:path o:connecttype="none"/>
            </v:shape>
            <v:group id="Group 1136" o:spid="_x0000_s1401" style="position:absolute;left:18500;width:24399;height:18645" coordsize="24399,1864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spGswgAAAN0AAAAPAAAAZHJzL2Rvd25yZXYueG1sRE9Ni8Iw EL0v+B/CCN7WtMqKVKOIqHgQYVUQb0MztsVmUprY1n9vFoS9zeN9znzZmVI0VLvCsoJ4GIEgTq0u OFNwOW+/pyCcR9ZYWiYFL3KwXPS+5pho2/IvNSefiRDCLkEFufdVIqVLczLohrYiDtzd1gZ9gHUm dY1tCDelHEXRRBosODTkWNE6p/RxehoFuxbb1TjeNIfHff26nX+O10NMSg363WoGwlPn/8Uf916H +fF4An/fhBPk4g0AAP//AwBQSwECLQAUAAYACAAAACEA2+H2y+4AAACFAQAAEwAAAAAAAAAAAAAA AAAAAAAAW0NvbnRlbnRfVHlwZXNdLnhtbFBLAQItABQABgAIAAAAIQBa9CxbvwAAABUBAAALAAAA AAAAAAAAAAAAAB8BAABfcmVscy8ucmVsc1BLAQItABQABgAIAAAAIQA3spGswgAAAN0AAAAPAAAA AAAAAAAAAAAAAAcCAABkcnMvZG93bnJldi54bWxQSwUGAAAAAAMAAwC3AAAA9gIAAAAA ">
              <v:shape id="Picture 1137" o:spid="_x0000_s1402" type="#_x0000_t75" style="position:absolute;left:1143;top:1079;width:23256;height:1648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HX6PwwAAAN0AAAAPAAAAZHJzL2Rvd25yZXYueG1sRE9Na8JA EL0X/A/LCN7qRgutRNcQBEECHtQcPA7ZMQlmZ2N2m0R/fbdQ6G0e73M2yWga0VPnassKFvMIBHFh dc2lgvyyf1+BcB5ZY2OZFDzJQbKdvG0w1nbgE/VnX4oQwi5GBZX3bSylKyoy6Oa2JQ7czXYGfYBd KXWHQwg3jVxG0ac0WHNoqLClXUXF/fxtFFxtuz9d+HYcyjxPVwf9yF7LTKnZdEzXIDyN/l/85z7o MH/x8QW/34QT5PYHAAD//wMAUEsBAi0AFAAGAAgAAAAhANvh9svuAAAAhQEAABMAAAAAAAAAAAAA AAAAAAAAAFtDb250ZW50X1R5cGVzXS54bWxQSwECLQAUAAYACAAAACEAWvQsW78AAAAVAQAACwAA AAAAAAAAAAAAAAAfAQAAX3JlbHMvLnJlbHNQSwECLQAUAAYACAAAACEASB1+j8MAAADdAAAADwAA AAAAAAAAAAAAAAAHAgAAZHJzL2Rvd25yZXYueG1sUEsFBgAAAAADAAMAtwAAAPcCAAAAAA== ">
                <v:imagedata r:id="rId1689" o:title="" croptop="4011f" cropleft="8639f" cropright="12958f"/>
              </v:shape>
              <v:shape id="Picture 1138" o:spid="_x0000_s1403" type="#_x0000_t75" style="position:absolute;top:16931;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Oa32xgAAAN0AAAAPAAAAZHJzL2Rvd25yZXYueG1sRI9Ba8JA EIXvBf/DMoK3umstIqmriChI6SXqpbdJdpqEZmdDdmviv+8cCr3N8N68981mN/pW3amPTWALi7kB RVwG13Bl4XY9Pa9BxYTssA1MFh4UYbedPG0wc2HgnO6XVCkJ4ZihhTqlLtM6ljV5jPPQEYv2FXqP Sda+0q7HQcJ9q1+MWWmPDUtDjR0daiq/Lz/ewsdwDp+PsjGmKE6HY56v8uL13drZdNy/gUo0pn/z 3/XZCf5iKbjyjYygt78AAAD//wMAUEsBAi0AFAAGAAgAAAAhANvh9svuAAAAhQEAABMAAAAAAAAA AAAAAAAAAAAAAFtDb250ZW50X1R5cGVzXS54bWxQSwECLQAUAAYACAAAACEAWvQsW78AAAAVAQAA CwAAAAAAAAAAAAAAAAAfAQAAX3JlbHMvLnJlbHNQSwECLQAUAAYACAAAACEAoTmt9sYAAADdAAAA DwAAAAAAAAAAAAAAAAAHAgAAZHJzL2Rvd25yZXYueG1sUEsFBgAAAAADAAMAtwAAAPoCAAAAAA== ">
                <v:imagedata r:id="rId1690" o:title=""/>
              </v:shape>
              <v:shape id="Picture 1139" o:spid="_x0000_s1404" type="#_x0000_t75" style="position:absolute;left:127;width:1270;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USh7xQAAAN0AAAAPAAAAZHJzL2Rvd25yZXYueG1sRE9La8JA EL4X/A/LCL3VTVLamtRVRND2UvCJHofsNIlmZ0N2NfHfdwuF3ubje85k1pta3Kh1lWUF8SgCQZxb XXGhYL9bPo1BOI+ssbZMCu7kYDYdPEww07bjDd22vhAhhF2GCkrvm0xKl5dk0I1sQxy4b9sa9AG2 hdQtdiHc1DKJoldpsOLQUGJDi5Lyy/ZqFKzj5dfu8JKs3tLjOdl0aXT6uO+Vehz283cQnnr/L/5z f+owP35O4febcIKc/gAAAP//AwBQSwECLQAUAAYACAAAACEA2+H2y+4AAACFAQAAEwAAAAAAAAAA AAAAAAAAAAAAW0NvbnRlbnRfVHlwZXNdLnhtbFBLAQItABQABgAIAAAAIQBa9CxbvwAAABUBAAAL AAAAAAAAAAAAAAAAAB8BAABfcmVscy8ucmVsc1BLAQItABQABgAIAAAAIQARUSh7xQAAAN0AAAAP AAAAAAAAAAAAAAAAAAcCAABkcnMvZG93bnJldi54bWxQSwUGAAAAAAMAAwC3AAAA+QIAAAAA ">
                <v:imagedata r:id="rId1691" o:title=""/>
              </v:shape>
              <v:shape id="Picture 32" o:spid="_x0000_s1405" type="#_x0000_t75" style="position:absolute;left:20271;top:17121;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OFMAwwAAANsAAAAPAAAAZHJzL2Rvd25yZXYueG1sRI9Ba8JA FITvhf6H5RW81U2tiE1dpZQGek0UpLfX7DMJzb4Nu0+N/fVuoeBxmJlvmNVmdL06UYidZwNP0wwU ce1tx42B3bZ4XIKKgmyx90wGLhRhs76/W2Fu/ZlLOlXSqAThmKOBVmTItY51Sw7j1A/EyTv44FCS DI22Ac8J7no9y7KFdthxWmhxoPeW6p/q6Az8flUkxbw8HMui3n+HD7tFeTFm8jC+vYISGuUW/m9/ WgPPM/j7kn6AXl8BAAD//wMAUEsBAi0AFAAGAAgAAAAhANvh9svuAAAAhQEAABMAAAAAAAAAAAAA AAAAAAAAAFtDb250ZW50X1R5cGVzXS54bWxQSwECLQAUAAYACAAAACEAWvQsW78AAAAVAQAACwAA AAAAAAAAAAAAAAAfAQAAX3JlbHMvLnJlbHNQSwECLQAUAAYACAAAACEAuzhTAMMAAADbAAAADwAA AAAAAAAAAAAAAAAHAgAAZHJzL2Rvd25yZXYueG1sUEsFBgAAAAADAAMAtwAAAPcCAAAAAA== ">
                <v:imagedata r:id="rId1692" o:title=""/>
              </v:shape>
              <v:shape id="Picture 33" o:spid="_x0000_s1406" type="#_x0000_t75" style="position:absolute;left:11691;top:17121;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GZ37xAAAANsAAAAPAAAAZHJzL2Rvd25yZXYueG1sRI9Ba8JA FITvgv9heYXedFPFUlJXiYpU8FRbaI+v2dckmH0bsk9N/PVuoeBxmJlvmPmyc7U6Uxsqzwaexgko 4tzbigsDnx/b0QuoIMgWa89koKcAy8VwMMfU+gu/0/kghYoQDikaKEWaVOuQl+QwjH1DHL1f3zqU KNtC2xYvEe5qPUmSZ+2w4rhQYkPrkvLj4eQMSJ98r7KvTHrc4+Y0+7ke3+qrMY8PXfYKSqiTe/i/ vbMGplP4+xJ/gF7cAAAA//8DAFBLAQItABQABgAIAAAAIQDb4fbL7gAAAIUBAAATAAAAAAAAAAAA AAAAAAAAAABbQ29udGVudF9UeXBlc10ueG1sUEsBAi0AFAAGAAgAAAAhAFr0LFu/AAAAFQEAAAsA AAAAAAAAAAAAAAAAHwEAAF9yZWxzLy5yZWxzUEsBAi0AFAAGAAgAAAAhADIZnfvEAAAA2wAAAA8A AAAAAAAAAAAAAAAABwIAAGRycy9kb3ducmV2LnhtbFBLBQYAAAAAAwADALcAAAD4AgAAAAA= ">
                <v:imagedata r:id="rId1693" o:title=""/>
              </v:shape>
              <v:shape id="Picture 34" o:spid="_x0000_s1407" type="#_x0000_t75" style="position:absolute;left:13088;top:8458;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kicKxAAAANsAAAAPAAAAZHJzL2Rvd25yZXYueG1sRI9Ba8JA FITvBf/D8gQvpW60IiW6igYK6TG2iN4e2ddsaPZtzG5N8u+7hUKPw8x8w2z3g23EnTpfO1awmCcg iEuna64UfLy/Pr2A8AFZY+OYFIzkYb+bPGwx1a7ngu6nUIkIYZ+iAhNCm0rpS0MW/dy1xNH7dJ3F EGVXSd1hH+G2kcskWUuLNccFgy1lhsqv07dV0JANxdlcHt3tsrq95fl4vC4ypWbT4bABEWgI/+G/ dq4VPK/g90v8AXL3AwAA//8DAFBLAQItABQABgAIAAAAIQDb4fbL7gAAAIUBAAATAAAAAAAAAAAA AAAAAAAAAABbQ29udGVudF9UeXBlc10ueG1sUEsBAi0AFAAGAAgAAAAhAFr0LFu/AAAAFQEAAAsA AAAAAAAAAAAAAAAAHwEAAF9yZWxzLy5yZWxzUEsBAi0AFAAGAAgAAAAhAEOSJwrEAAAA2wAAAA8A AAAAAAAAAAAAAAAABwIAAGRycy9kb3ducmV2LnhtbFBLBQYAAAAAAwADALcAAAD4AgAAAAA= ">
                <v:imagedata r:id="rId1694" o:title=""/>
              </v:shape>
              <v:shape id="Picture 35" o:spid="_x0000_s1408" type="#_x0000_t75" style="position:absolute;left:9572;top:1758;width:889;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VHJRxAAAANsAAAAPAAAAZHJzL2Rvd25yZXYueG1sRI9BawIx FITvhf6H8AreNGutUrZGKRWxHgq6FcHbY/O6G7p5WZLorv/eFIQeh5n5hpkve9uIC/lgHCsYjzIQ xKXThisFh+/18BVEiMgaG8ek4EoBlovHhznm2nW8p0sRK5EgHHJUUMfY5lKGsiaLYeRa4uT9OG8x JukrqT12CW4b+ZxlM2nRcFqosaWPmsrf4mwVsD7s/KqbYrEdZ8cv88JXc9ooNXjq399AROrjf/je /tQKJlP4+5J+gFzcAAAA//8DAFBLAQItABQABgAIAAAAIQDb4fbL7gAAAIUBAAATAAAAAAAAAAAA AAAAAAAAAABbQ29udGVudF9UeXBlc10ueG1sUEsBAi0AFAAGAAgAAAAhAFr0LFu/AAAAFQEAAAsA AAAAAAAAAAAAAAAAHwEAAF9yZWxzLy5yZWxzUEsBAi0AFAAGAAgAAAAhALFUclHEAAAA2wAAAA8A AAAAAAAAAAAAAAAABwIAAGRycy9kb3ducmV2LnhtbFBLBQYAAAAAAwADALcAAAD4AgAAAAA= ">
                <v:imagedata r:id="rId1695" o:title=""/>
              </v:shape>
              <v:shape id="Picture 36" o:spid="_x0000_s1409" type="#_x0000_t75" style="position:absolute;left:12572;top:4496;width:1143;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kvGwgAAANsAAAAPAAAAZHJzL2Rvd25yZXYueG1sRI9Bi8Iw FITvC/6H8ARva9rdxUo1igiCRzcren00z7bavJQmav33RhD2OMzMN8x82dtG3KjztWMF6TgBQVw4 U3OpYP+3+ZyC8AHZYOOYFDzIw3Ix+Jhjbtydf+mmQykihH2OCqoQ2lxKX1Rk0Y9dSxy9k+sshii7 UpoO7xFuG/mVJBNpsea4UGFL64qKi75aBdlhay/r3flHb9I0S457fdVZrdRo2K9mIAL14T/8bm+N gu8JvL7EHyAXTwAAAP//AwBQSwECLQAUAAYACAAAACEA2+H2y+4AAACFAQAAEwAAAAAAAAAAAAAA AAAAAAAAW0NvbnRlbnRfVHlwZXNdLnhtbFBLAQItABQABgAIAAAAIQBa9CxbvwAAABUBAAALAAAA AAAAAAAAAAAAAB8BAABfcmVscy8ucmVsc1BLAQItABQABgAIAAAAIQD+ckvGwgAAANsAAAAPAAAA AAAAAAAAAAAAAAcCAABkcnMvZG93bnJldi54bWxQSwUGAAAAAAMAAwC3AAAA9gIAAAAA ">
                <v:imagedata r:id="rId1696" o:title=""/>
              </v:shape>
              <v:shape id="Arc 41" o:spid="_x0000_s1410" style="position:absolute;left:9580;top:3155;width:5730;height:5731;visibility:visible;mso-wrap-style:square;v-text-anchor:middle" coordsize="573048,573048"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ShGiwwAAANsAAAAPAAAAZHJzL2Rvd25yZXYueG1sRI9fa8Iw FMXfhX2HcAe+2VQ3dHRGGQPZ2MPQOsS9XZprG2xuShPb7tsvguDj4fz5cZbrwdaio9YbxwqmSQqC uHDacKngZ7+ZvIDwAVlj7ZgU/JGH9ephtMRMu5531OWhFHGEfYYKqhCaTEpfVGTRJ64hjt7JtRZD lG0pdYt9HLe1nKXpXFo0HAkVNvReUXHOLzZyzQ6PZkH58P30+7HF8utAKSo1fhzeXkEEGsI9fGt/ agXPU7h+iT9Arv4BAAD//wMAUEsBAi0AFAAGAAgAAAAhANvh9svuAAAAhQEAABMAAAAAAAAAAAAA AAAAAAAAAFtDb250ZW50X1R5cGVzXS54bWxQSwECLQAUAAYACAAAACEAWvQsW78AAAAVAQAACwAA AAAAAAAAAAAAAAAfAQAAX3JlbHMvLnJlbHNQSwECLQAUAAYACAAAACEAh0oRosMAAADbAAAADwAA AAAAAAAAAAAAAAAHAgAAZHJzL2Rvd25yZXYueG1sUEsFBgAAAAADAAMAtwAAAPcCAAAAAA== " adj="0,,0" path="m18527,185166nsc60393,74470,166010,904,284355,8r2169,286516l18527,185166xem18527,185166nfc60393,74470,166010,904,284355,8e" filled="f" strokeweight=".5pt">
                <v:stroke joinstyle="miter"/>
                <v:formulas/>
                <v:path arrowok="t" o:connecttype="custom" o:connectlocs="18527,185166;284355,8" o:connectangles="0,0"/>
              </v:shape>
              <v:shape id="Arc 42" o:spid="_x0000_s1411" style="position:absolute;left:10290;top:3997;width:4199;height:4199;visibility:visible;mso-wrap-style:square;v-text-anchor:middle" coordsize="419855,41985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Qd8XxQAAANsAAAAPAAAAZHJzL2Rvd25yZXYueG1sRI/NasMw EITvgb6D2EAuoZEbTNu4kU3JD5T0VDcPsFhby8RauZaSOHn6KlDIcZidb3aWxWBbcaLeN44VPM0S EMSV0w3XCvbf28dXED4ga2wdk4ILeSjyh9ESM+3O/EWnMtQiQthnqMCE0GVS+sqQRT9zHXH0flxv MUTZ11L3eI5w28p5kjxLiw3HBoMdrQxVh/Jo4xuLlHfTz+o6vEzXln6N2yR1qtRkPLy/gQg0hPvx f/pDK0jncNsSASDzPwAAAP//AwBQSwECLQAUAAYACAAAACEA2+H2y+4AAACFAQAAEwAAAAAAAAAA AAAAAAAAAAAAW0NvbnRlbnRfVHlwZXNdLnhtbFBLAQItABQABgAIAAAAIQBa9CxbvwAAABUBAAAL AAAAAAAAAAAAAAAAAB8BAABfcmVscy8ucmVsc1BLAQItABQABgAIAAAAIQBMQd8XxQAAANsAAAAP AAAAAAAAAAAAAAAAAAcCAABkcnMvZG93bnJldi54bWxQSwUGAAAAAAMAAwC3AAAA+QIAAAAA " adj="0,,0" path="m348238,367850nsc307908,403172,255592,421725,202018,419706r7910,-209778l348238,367850xem348238,367850nfc307908,403172,255592,421725,202018,419706e" filled="f" strokeweight=".5pt">
                <v:stroke joinstyle="miter"/>
                <v:formulas/>
                <v:path arrowok="t" o:connecttype="custom" o:connectlocs="348238,367850;202018,419706" o:connectangles="0,0"/>
              </v:shape>
            </v:group>
            <w10:wrap type="none"/>
            <w10:anchorlock/>
          </v:group>
        </w:pict>
      </w:r>
    </w:p>
    <w:p w:rsidR="00DC1882" w:rsidRDefault="00DC1882" w:rsidP="003C453C">
      <w:pPr>
        <w:tabs>
          <w:tab w:val="left" w:pos="284"/>
          <w:tab w:val="left" w:pos="2835"/>
          <w:tab w:val="left" w:pos="5387"/>
          <w:tab w:val="left" w:pos="7938"/>
        </w:tabs>
        <w:rPr>
          <w:lang w:val="it-IT"/>
        </w:rPr>
      </w:pPr>
      <w:r>
        <w:rPr>
          <w:lang w:val="it-IT"/>
        </w:rPr>
        <w:t>Ta có:</w:t>
      </w:r>
    </w:p>
    <w:p w:rsidR="00DC1882"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346DD4">
        <w:rPr>
          <w:position w:val="-62"/>
        </w:rPr>
        <w:object w:dxaOrig="4380" w:dyaOrig="1359">
          <v:shape id="_x0000_i1927" type="#_x0000_t75" style="width:219pt;height:68.25pt" o:ole="">
            <v:imagedata r:id="rId1697" o:title=""/>
          </v:shape>
          <o:OLEObject Type="Embed" ProgID="Equation.DSMT4" ShapeID="_x0000_i1927" DrawAspect="Content" ObjectID="_1693756097" r:id="rId1698"/>
        </w:object>
      </w:r>
      <w:r w:rsidRPr="00346DD4">
        <w:rPr>
          <w:lang w:val="it-IT"/>
        </w:rPr>
        <w:t xml:space="preserve"> </w:t>
      </w:r>
      <w:r>
        <w:rPr>
          <w:lang w:val="it-IT"/>
        </w:rPr>
        <w:t xml:space="preserve">(tại điểm tới </w:t>
      </w:r>
      <w:r w:rsidRPr="00346DD4">
        <w:rPr>
          <w:position w:val="-4"/>
          <w:lang w:val="it-IT"/>
        </w:rPr>
        <w:object w:dxaOrig="200" w:dyaOrig="260">
          <v:shape id="_x0000_i1928" type="#_x0000_t75" style="width:9.75pt;height:12.75pt" o:ole="">
            <v:imagedata r:id="rId1699" o:title=""/>
          </v:shape>
          <o:OLEObject Type="Embed" ProgID="Equation.DSMT4" ShapeID="_x0000_i1928" DrawAspect="Content" ObjectID="_1693756098" r:id="rId1700"/>
        </w:object>
      </w:r>
      <w:r>
        <w:rPr>
          <w:lang w:val="it-IT"/>
        </w:rPr>
        <w:t>)</w:t>
      </w:r>
      <w:r w:rsidRPr="00346DD4">
        <w:rPr>
          <w:lang w:val="it-IT"/>
        </w:rPr>
        <w:t>.</w:t>
      </w:r>
    </w:p>
    <w:p w:rsidR="00DC1882" w:rsidRPr="00086476"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086476">
        <w:rPr>
          <w:position w:val="-16"/>
        </w:rPr>
        <w:object w:dxaOrig="6000" w:dyaOrig="440">
          <v:shape id="_x0000_i1929" type="#_x0000_t75" style="width:300.75pt;height:23.25pt" o:ole="">
            <v:imagedata r:id="rId1701" o:title=""/>
          </v:shape>
          <o:OLEObject Type="Embed" ProgID="Equation.DSMT4" ShapeID="_x0000_i1929" DrawAspect="Content" ObjectID="_1693756099" r:id="rId1702"/>
        </w:object>
      </w:r>
      <w:r w:rsidRPr="00086476">
        <w:rPr>
          <w:lang w:val="it-IT"/>
        </w:rPr>
        <w:t>cm</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930" type="#_x0000_t75" style="width:15pt;height:20.25pt" o:ole="">
            <v:imagedata r:id="rId1359" o:title=""/>
          </v:shape>
          <o:OLEObject Type="Embed" ProgID="Equation.DSMT4" ShapeID="_x0000_i1930" DrawAspect="Content" ObjectID="_1693756100" r:id="rId1703"/>
        </w:object>
      </w:r>
      <w:r w:rsidRPr="0073424A">
        <w:rPr>
          <w:lang w:val="it-IT"/>
        </w:rPr>
        <w:t> vuông góc với trục quay và có độ lớn </w:t>
      </w:r>
      <w:r w:rsidRPr="00937E77">
        <w:rPr>
          <w:position w:val="-24"/>
        </w:rPr>
        <w:object w:dxaOrig="820" w:dyaOrig="680">
          <v:shape id="_x0000_i1931" type="#_x0000_t75" style="width:40.5pt;height:33.75pt" o:ole="">
            <v:imagedata r:id="rId1361" o:title=""/>
          </v:shape>
          <o:OLEObject Type="Embed" ProgID="Equation.DSMT4" ShapeID="_x0000_i1931" DrawAspect="Content" ObjectID="_1693756101" r:id="rId1704"/>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932" type="#_x0000_t75" style="width:36.75pt;height:17.25pt" o:ole="">
            <v:imagedata r:id="rId1363" o:title=""/>
          </v:shape>
          <o:OLEObject Type="Embed" ProgID="Equation.DSMT4" ShapeID="_x0000_i1932" DrawAspect="Content" ObjectID="_1693756102" r:id="rId1705"/>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933" type="#_x0000_t75" style="width:36.75pt;height:17.25pt" o:ole="">
            <v:imagedata r:id="rId1365" o:title=""/>
          </v:shape>
          <o:OLEObject Type="Embed" ProgID="Equation.DSMT4" ShapeID="_x0000_i1933" DrawAspect="Content" ObjectID="_1693756103" r:id="rId1706"/>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5D779D" w:rsidRDefault="00DC1882" w:rsidP="008A20DE">
      <w:pPr>
        <w:shd w:val="clear" w:color="auto" w:fill="D9D9D9"/>
        <w:tabs>
          <w:tab w:val="left" w:pos="284"/>
          <w:tab w:val="left" w:pos="2835"/>
          <w:tab w:val="left" w:pos="5387"/>
          <w:tab w:val="left" w:pos="7938"/>
        </w:tabs>
        <w:rPr>
          <w:b/>
          <w:lang w:val="it-IT"/>
        </w:rPr>
      </w:pPr>
      <w:r>
        <w:rPr>
          <w:b/>
          <w:lang w:val="pl-PL"/>
        </w:rPr>
        <w:lastRenderedPageBreak/>
        <w:sym w:font="Wingdings" w:char="F040"/>
      </w:r>
      <w:r w:rsidRPr="005D779D">
        <w:rPr>
          <w:b/>
          <w:lang w:val="it-IT"/>
        </w:rPr>
        <w:t xml:space="preserve"> Hướng dẫn: Chọn </w:t>
      </w:r>
      <w:r w:rsidRPr="00DC1882">
        <w:rPr>
          <w:b/>
          <w:color w:val="0000FF"/>
          <w:lang w:val="it-IT"/>
        </w:rPr>
        <w:t>A.</w:t>
      </w:r>
      <w:r w:rsidRPr="005D779D">
        <w:rPr>
          <w:b/>
          <w:lang w:val="it-IT"/>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14"/>
        </w:rPr>
        <w:object w:dxaOrig="2659" w:dyaOrig="400">
          <v:shape id="_x0000_i1934" type="#_x0000_t75" style="width:132.75pt;height:19.5pt" o:ole="">
            <v:imagedata r:id="rId1707" o:title=""/>
          </v:shape>
          <o:OLEObject Type="Embed" ProgID="Equation.DSMT4" ShapeID="_x0000_i1934" DrawAspect="Content" ObjectID="_1693756104" r:id="rId1708"/>
        </w:object>
      </w:r>
      <w:r>
        <w:t>rad/s.</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34"/>
        </w:rPr>
        <w:object w:dxaOrig="5420" w:dyaOrig="800">
          <v:shape id="_x0000_i1935" type="#_x0000_t75" style="width:272.25pt;height:41.25pt" o:ole="">
            <v:imagedata r:id="rId1709" o:title=""/>
          </v:shape>
          <o:OLEObject Type="Embed" ProgID="Equation.DSMT4" ShapeID="_x0000_i1935" DrawAspect="Content" ObjectID="_1693756105" r:id="rId1710"/>
        </w:object>
      </w:r>
      <w:r>
        <w:t>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936" type="#_x0000_t75" style="width:66pt;height:18.75pt" o:ole="">
            <v:imagedata r:id="rId1367" o:title=""/>
          </v:shape>
          <o:OLEObject Type="Embed" ProgID="Equation.DSMT4" ShapeID="_x0000_i1936" DrawAspect="Content" ObjectID="_1693756106" r:id="rId1711"/>
        </w:object>
      </w:r>
      <w:r w:rsidRPr="00F2414B">
        <w:rPr>
          <w:lang w:val="vi-VN"/>
        </w:rPr>
        <w:t xml:space="preserve"> (</w:t>
      </w:r>
      <w:r w:rsidRPr="00F2414B">
        <w:rPr>
          <w:position w:val="-12"/>
          <w:lang w:val="vi-VN"/>
        </w:rPr>
        <w:object w:dxaOrig="320" w:dyaOrig="360">
          <v:shape id="_x0000_i1937" type="#_x0000_t75" style="width:15.75pt;height:18.75pt" o:ole="">
            <v:imagedata r:id="rId1369" o:title=""/>
          </v:shape>
          <o:OLEObject Type="Embed" ProgID="Equation.DSMT4" ShapeID="_x0000_i1937" DrawAspect="Content" ObjectID="_1693756107" r:id="rId1712"/>
        </w:object>
      </w:r>
      <w:r w:rsidRPr="00F2414B">
        <w:rPr>
          <w:lang w:val="vi-VN"/>
        </w:rPr>
        <w:t xml:space="preserve"> và </w:t>
      </w:r>
      <w:r w:rsidRPr="00F2414B">
        <w:rPr>
          <w:position w:val="-6"/>
          <w:lang w:val="vi-VN"/>
        </w:rPr>
        <w:object w:dxaOrig="240" w:dyaOrig="220">
          <v:shape id="_x0000_i1938" type="#_x0000_t75" style="width:11.25pt;height:11.25pt" o:ole="">
            <v:imagedata r:id="rId1371" o:title=""/>
          </v:shape>
          <o:OLEObject Type="Embed" ProgID="Equation.DSMT4" ShapeID="_x0000_i1938" DrawAspect="Content" ObjectID="_1693756108" r:id="rId1713"/>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939" type="#_x0000_t75" style="width:27pt;height:14.25pt" o:ole="">
            <v:imagedata r:id="rId1373" o:title=""/>
          </v:shape>
          <o:OLEObject Type="Embed" ProgID="Equation.DSMT4" ShapeID="_x0000_i1939" DrawAspect="Content" ObjectID="_1693756109" r:id="rId1714"/>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940" type="#_x0000_t75" style="width:11.25pt;height:12.75pt" o:ole="">
            <v:imagedata r:id="rId1375" o:title=""/>
          </v:shape>
          <o:OLEObject Type="Embed" ProgID="Equation.DSMT4" ShapeID="_x0000_i1940" DrawAspect="Content" ObjectID="_1693756110" r:id="rId1715"/>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941" type="#_x0000_t75" style="width:21pt;height:33.75pt" o:ole="">
            <v:imagedata r:id="rId1377" o:title=""/>
          </v:shape>
          <o:OLEObject Type="Embed" ProgID="Equation.DSMT4" ShapeID="_x0000_i1941" DrawAspect="Content" ObjectID="_1693756111" r:id="rId1716"/>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942" type="#_x0000_t75" style="width:20.25pt;height:33.75pt" o:ole="">
            <v:imagedata r:id="rId1379" o:title=""/>
          </v:shape>
          <o:OLEObject Type="Embed" ProgID="Equation.DSMT4" ShapeID="_x0000_i1942" DrawAspect="Content" ObjectID="_1693756112" r:id="rId1717"/>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F25881"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5881">
        <w:rPr>
          <w:b/>
          <w:lang w:val="vi-VN"/>
        </w:rPr>
        <w:t xml:space="preserve"> Hướng dẫn: Chọn </w:t>
      </w:r>
      <w:r w:rsidRPr="00DC1882">
        <w:rPr>
          <w:b/>
          <w:color w:val="0000FF"/>
          <w:lang w:val="vi-VN"/>
        </w:rPr>
        <w:t>A.</w:t>
      </w:r>
      <w:r w:rsidRPr="00F25881">
        <w:rPr>
          <w:b/>
          <w:lang w:val="vi-VN"/>
        </w:rPr>
        <w:t xml:space="preserve"> </w:t>
      </w:r>
    </w:p>
    <w:p w:rsidR="00DC1882" w:rsidRPr="00F2414B" w:rsidRDefault="00DC1882" w:rsidP="003C453C">
      <w:pPr>
        <w:tabs>
          <w:tab w:val="left" w:pos="284"/>
          <w:tab w:val="left" w:pos="2835"/>
          <w:tab w:val="left" w:pos="5387"/>
          <w:tab w:val="left" w:pos="7938"/>
        </w:tabs>
        <w:rPr>
          <w:lang w:val="pl-PL"/>
        </w:rPr>
      </w:pPr>
      <w:r w:rsidRPr="00F2414B">
        <w:rPr>
          <w:lang w:val="pl-PL"/>
        </w:rPr>
        <w:t>Ta có:</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rPr>
          <w:lang w:val="pl-PL"/>
        </w:rPr>
      </w:pPr>
      <w:r w:rsidRPr="00F2414B">
        <w:rPr>
          <w:lang w:val="pl-PL"/>
        </w:rPr>
        <w:t xml:space="preserve">c </w:t>
      </w:r>
      <w:r w:rsidRPr="00F2414B">
        <w:rPr>
          <w:position w:val="-62"/>
        </w:rPr>
        <w:object w:dxaOrig="3739" w:dyaOrig="1040">
          <v:shape id="_x0000_i1943" type="#_x0000_t75" style="width:188.25pt;height:51.75pt" o:ole="">
            <v:imagedata r:id="rId1718" o:title=""/>
          </v:shape>
          <o:OLEObject Type="Embed" ProgID="Equation.DSMT4" ShapeID="_x0000_i1943" DrawAspect="Content" ObjectID="_1693756113" r:id="rId1719"/>
        </w:object>
      </w:r>
      <w:r w:rsidRPr="00F2414B">
        <w:rPr>
          <w:lang w:val="pl-PL"/>
        </w:rPr>
        <w:t>.</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pPr>
      <w:r w:rsidRPr="00F2414B">
        <w:rPr>
          <w:position w:val="-12"/>
        </w:rPr>
        <w:object w:dxaOrig="420" w:dyaOrig="360">
          <v:shape id="_x0000_i1944" type="#_x0000_t75" style="width:21pt;height:18.75pt" o:ole="">
            <v:imagedata r:id="rId1720" o:title=""/>
          </v:shape>
          <o:OLEObject Type="Embed" ProgID="Equation.DSMT4" ShapeID="_x0000_i1944" DrawAspect="Content" ObjectID="_1693756114" r:id="rId1721"/>
        </w:object>
      </w:r>
      <w:r w:rsidRPr="00F2414B">
        <w:t xml:space="preserve"> khi tổng </w:t>
      </w:r>
      <w:r w:rsidRPr="00F2414B">
        <w:rPr>
          <w:position w:val="-24"/>
        </w:rPr>
        <w:object w:dxaOrig="1520" w:dyaOrig="720">
          <v:shape id="_x0000_i1945" type="#_x0000_t75" style="width:76.5pt;height:36.75pt" o:ole="">
            <v:imagedata r:id="rId1722" o:title=""/>
          </v:shape>
          <o:OLEObject Type="Embed" ProgID="Equation.DSMT4" ShapeID="_x0000_i1945" DrawAspect="Content" ObjectID="_1693756115" r:id="rId1723"/>
        </w:object>
      </w:r>
      <w:r w:rsidRPr="00F2414B">
        <w:t xml:space="preserve"> nhỏ nhất.</w:t>
      </w:r>
    </w:p>
    <w:p w:rsidR="00DC1882" w:rsidRPr="00F2414B" w:rsidRDefault="00DC1882" w:rsidP="003C453C">
      <w:pPr>
        <w:pStyle w:val="ListParagraph"/>
        <w:tabs>
          <w:tab w:val="left" w:pos="284"/>
          <w:tab w:val="left" w:pos="2835"/>
          <w:tab w:val="left" w:pos="5387"/>
          <w:tab w:val="left" w:pos="7938"/>
        </w:tabs>
        <w:ind w:left="862"/>
      </w:pPr>
      <w:r>
        <w:t xml:space="preserve">→ </w:t>
      </w:r>
      <w:r w:rsidRPr="00F2414B">
        <w:rPr>
          <w:position w:val="-24"/>
        </w:rPr>
        <w:object w:dxaOrig="1540" w:dyaOrig="720">
          <v:shape id="_x0000_i1946" type="#_x0000_t75" style="width:76.5pt;height:36.75pt" o:ole="">
            <v:imagedata r:id="rId1724" o:title=""/>
          </v:shape>
          <o:OLEObject Type="Embed" ProgID="Equation.DSMT4" ShapeID="_x0000_i1946" DrawAspect="Content" ObjectID="_1693756116" r:id="rId1725"/>
        </w:object>
      </w:r>
      <w:r w:rsidRPr="00F2414B">
        <w:t xml:space="preserve">→ </w:t>
      </w:r>
      <w:r w:rsidRPr="00F2414B">
        <w:rPr>
          <w:position w:val="-14"/>
        </w:rPr>
        <w:object w:dxaOrig="1300" w:dyaOrig="400">
          <v:shape id="_x0000_i1947" type="#_x0000_t75" style="width:65.25pt;height:20.25pt" o:ole="">
            <v:imagedata r:id="rId1726" o:title=""/>
          </v:shape>
          <o:OLEObject Type="Embed" ProgID="Equation.DSMT4" ShapeID="_x0000_i1947" DrawAspect="Content" ObjectID="_1693756117" r:id="rId1727"/>
        </w:object>
      </w:r>
      <w:r w:rsidRPr="00F2414B">
        <w:t>.</w:t>
      </w:r>
    </w:p>
    <w:p w:rsidR="00DC1882" w:rsidRDefault="00DC1882" w:rsidP="00A14B7F">
      <w:pPr>
        <w:pStyle w:val="ListParagraph"/>
        <w:numPr>
          <w:ilvl w:val="0"/>
          <w:numId w:val="25"/>
        </w:numPr>
        <w:tabs>
          <w:tab w:val="left" w:pos="284"/>
          <w:tab w:val="left" w:pos="2835"/>
          <w:tab w:val="left" w:pos="5387"/>
          <w:tab w:val="left" w:pos="7938"/>
        </w:tabs>
        <w:spacing w:after="0"/>
        <w:jc w:val="both"/>
      </w:pPr>
      <w:r w:rsidRPr="0017456B">
        <w:rPr>
          <w:position w:val="-68"/>
        </w:rPr>
        <w:object w:dxaOrig="3560" w:dyaOrig="1120">
          <v:shape id="_x0000_i1948" type="#_x0000_t75" style="width:179.25pt;height:56.25pt" o:ole="">
            <v:imagedata r:id="rId1728" o:title=""/>
          </v:shape>
          <o:OLEObject Type="Embed" ProgID="Equation.DSMT4" ShapeID="_x0000_i1948" DrawAspect="Content" ObjectID="_1693756118" r:id="rId1729"/>
        </w:object>
      </w:r>
      <w: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949" type="#_x0000_t75" style="width:15.75pt;height:12.75pt" o:ole="">
            <v:imagedata r:id="rId1381" o:title=""/>
          </v:shape>
          <o:OLEObject Type="Embed" ProgID="Equation.DSMT4" ShapeID="_x0000_i1949" DrawAspect="Content" ObjectID="_1693756119" r:id="rId1730"/>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0" type="#_x0000_t75" style="width:14.25pt;height:14.25pt" o:ole="">
            <v:imagedata r:id="rId1383" o:title=""/>
          </v:shape>
          <o:OLEObject Type="Embed" ProgID="Equation.DSMT4" ShapeID="_x0000_i1950" DrawAspect="Content" ObjectID="_1693756120" r:id="rId1731"/>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951" type="#_x0000_t75" style="width:18.75pt;height:14.25pt" o:ole="">
            <v:imagedata r:id="rId1385" o:title=""/>
          </v:shape>
          <o:OLEObject Type="Embed" ProgID="Equation.DSMT4" ShapeID="_x0000_i1951" DrawAspect="Content" ObjectID="_1693756121" r:id="rId1732"/>
        </w:object>
      </w:r>
      <w:r w:rsidRPr="00415DF2">
        <w:rPr>
          <w:lang w:val="vi-VN"/>
        </w:rPr>
        <w:t xml:space="preserve">. Vị trí cân bằng của </w:t>
      </w:r>
      <w:r w:rsidRPr="00C00DD4">
        <w:rPr>
          <w:position w:val="-4"/>
        </w:rPr>
        <w:object w:dxaOrig="320" w:dyaOrig="260">
          <v:shape id="_x0000_i1952" type="#_x0000_t75" style="width:15.75pt;height:12.75pt" o:ole="">
            <v:imagedata r:id="rId1381" o:title=""/>
          </v:shape>
          <o:OLEObject Type="Embed" ProgID="Equation.DSMT4" ShapeID="_x0000_i1952" DrawAspect="Content" ObjectID="_1693756122" r:id="rId1733"/>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3" type="#_x0000_t75" style="width:14.25pt;height:14.25pt" o:ole="">
            <v:imagedata r:id="rId1383" o:title=""/>
          </v:shape>
          <o:OLEObject Type="Embed" ProgID="Equation.DSMT4" ShapeID="_x0000_i1953" DrawAspect="Content" ObjectID="_1693756123" r:id="rId1734"/>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954" type="#_x0000_t75" style="width:18.75pt;height:14.25pt" o:ole="">
            <v:imagedata r:id="rId1389" o:title=""/>
          </v:shape>
          <o:OLEObject Type="Embed" ProgID="Equation.DSMT4" ShapeID="_x0000_i1954" DrawAspect="Content" ObjectID="_1693756124" r:id="rId1735"/>
        </w:object>
      </w:r>
      <w:r w:rsidRPr="00415DF2">
        <w:rPr>
          <w:lang w:val="vi-VN"/>
        </w:rPr>
        <w:t xml:space="preserve"> tại</w:t>
      </w:r>
      <w:r w:rsidRPr="0073424A">
        <w:rPr>
          <w:lang w:val="vi-VN"/>
        </w:rPr>
        <w:t xml:space="preserve"> </w:t>
      </w:r>
      <w:r w:rsidRPr="00C00DD4">
        <w:rPr>
          <w:position w:val="-6"/>
        </w:rPr>
        <w:object w:dxaOrig="240" w:dyaOrig="279">
          <v:shape id="_x0000_i1955" type="#_x0000_t75" style="width:11.25pt;height:14.25pt" o:ole="">
            <v:imagedata r:id="rId1391" o:title=""/>
          </v:shape>
          <o:OLEObject Type="Embed" ProgID="Equation.DSMT4" ShapeID="_x0000_i1955" DrawAspect="Content" ObjectID="_1693756125" r:id="rId1736"/>
        </w:object>
      </w:r>
      <w:r w:rsidRPr="00415DF2">
        <w:rPr>
          <w:lang w:val="vi-VN"/>
        </w:rPr>
        <w:t xml:space="preserve">. Trong quá trình dao động, hình chiếu của </w:t>
      </w:r>
      <w:r w:rsidRPr="00C00DD4">
        <w:rPr>
          <w:position w:val="-4"/>
        </w:rPr>
        <w:object w:dxaOrig="320" w:dyaOrig="260">
          <v:shape id="_x0000_i1956" type="#_x0000_t75" style="width:15.75pt;height:12.75pt" o:ole="">
            <v:imagedata r:id="rId1381" o:title=""/>
          </v:shape>
          <o:OLEObject Type="Embed" ProgID="Equation.DSMT4" ShapeID="_x0000_i1956" DrawAspect="Content" ObjectID="_1693756126" r:id="rId173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7" type="#_x0000_t75" style="width:14.25pt;height:14.25pt" o:ole="">
            <v:imagedata r:id="rId1383" o:title=""/>
          </v:shape>
          <o:OLEObject Type="Embed" ProgID="Equation.DSMT4" ShapeID="_x0000_i1957" DrawAspect="Content" ObjectID="_1693756127" r:id="rId1738"/>
        </w:object>
      </w:r>
      <w:r>
        <w:rPr>
          <w:lang w:val="vi-VN"/>
        </w:rPr>
        <w:t xml:space="preserve">lên trục </w:t>
      </w:r>
      <w:r w:rsidRPr="00C76EBF">
        <w:rPr>
          <w:position w:val="-6"/>
          <w:lang w:val="vi-VN"/>
        </w:rPr>
        <w:object w:dxaOrig="360" w:dyaOrig="279">
          <v:shape id="_x0000_i1958" type="#_x0000_t75" style="width:18.75pt;height:14.25pt" o:ole="">
            <v:imagedata r:id="rId1395" o:title=""/>
          </v:shape>
          <o:OLEObject Type="Embed" ProgID="Equation.DSMT4" ShapeID="_x0000_i1958" DrawAspect="Content" ObjectID="_1693756128" r:id="rId1739"/>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937E77">
        <w:rPr>
          <w:b/>
          <w:position w:val="-24"/>
          <w:lang w:val="vi-VN"/>
        </w:rPr>
        <w:object w:dxaOrig="260" w:dyaOrig="620">
          <v:shape id="_x0000_i1959" type="#_x0000_t75" style="width:12.75pt;height:31.5pt" o:ole="">
            <v:imagedata r:id="rId1397" o:title=""/>
          </v:shape>
          <o:OLEObject Type="Embed" ProgID="Equation.DSMT4" ShapeID="_x0000_i1959" DrawAspect="Content" ObjectID="_1693756129" r:id="rId1740"/>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960" type="#_x0000_t75" style="width:12.75pt;height:30.75pt" o:ole="">
            <v:imagedata r:id="rId1399" o:title=""/>
          </v:shape>
          <o:OLEObject Type="Embed" ProgID="Equation.DSMT4" ShapeID="_x0000_i1960" DrawAspect="Content" ObjectID="_1693756130" r:id="rId1741"/>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961" type="#_x0000_t75" style="width:12.75pt;height:30.75pt" o:ole="">
            <v:imagedata r:id="rId1401" o:title=""/>
          </v:shape>
          <o:OLEObject Type="Embed" ProgID="Equation.DSMT4" ShapeID="_x0000_i1961" DrawAspect="Content" ObjectID="_1693756131" r:id="rId1742"/>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962" type="#_x0000_t75" style="width:12.75pt;height:30.75pt" o:ole="">
            <v:imagedata r:id="rId1403" o:title=""/>
          </v:shape>
          <o:OLEObject Type="Embed" ProgID="Equation.DSMT4" ShapeID="_x0000_i1962" DrawAspect="Content" ObjectID="_1693756132" r:id="rId1743"/>
        </w:object>
      </w:r>
      <w:r w:rsidRPr="0073424A">
        <w:rPr>
          <w:bCs/>
          <w:lang w:val="vi-VN"/>
        </w:rPr>
        <w:t>.</w:t>
      </w:r>
    </w:p>
    <w:p w:rsidR="00DC1882" w:rsidRPr="00CD5950"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CD5950">
        <w:rPr>
          <w:b/>
          <w:lang w:val="vi-VN"/>
        </w:rPr>
        <w:t xml:space="preserve"> Hướng dẫn: Chọn </w:t>
      </w:r>
      <w:r w:rsidRPr="00DC1882">
        <w:rPr>
          <w:b/>
          <w:color w:val="0000FF"/>
          <w:lang w:val="vi-VN"/>
        </w:rPr>
        <w:t>C.</w:t>
      </w:r>
      <w:r w:rsidRPr="00CD5950">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ọi:</w:t>
      </w:r>
    </w:p>
    <w:p w:rsidR="00DC1882"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B033BF">
        <w:rPr>
          <w:position w:val="-12"/>
        </w:rPr>
        <w:object w:dxaOrig="340" w:dyaOrig="360">
          <v:shape id="_x0000_i1963" type="#_x0000_t75" style="width:17.25pt;height:18.75pt" o:ole="">
            <v:imagedata r:id="rId1744" o:title=""/>
          </v:shape>
          <o:OLEObject Type="Embed" ProgID="Equation.DSMT4" ShapeID="_x0000_i1963" DrawAspect="Content" ObjectID="_1693756133" r:id="rId1745"/>
        </w:object>
      </w:r>
      <w:r w:rsidRPr="00486CB7">
        <w:rPr>
          <w:lang w:val="pl-PL"/>
        </w:rPr>
        <w:t xml:space="preserve"> và </w:t>
      </w:r>
      <w:r w:rsidRPr="00B033BF">
        <w:rPr>
          <w:position w:val="-12"/>
        </w:rPr>
        <w:object w:dxaOrig="300" w:dyaOrig="360">
          <v:shape id="_x0000_i1964" type="#_x0000_t75" style="width:15pt;height:18.75pt" o:ole="">
            <v:imagedata r:id="rId1746" o:title=""/>
          </v:shape>
          <o:OLEObject Type="Embed" ProgID="Equation.DSMT4" ShapeID="_x0000_i1964" DrawAspect="Content" ObjectID="_1693756134" r:id="rId1747"/>
        </w:object>
      </w:r>
      <w:r w:rsidRPr="00486CB7">
        <w:rPr>
          <w:lang w:val="pl-PL"/>
        </w:rPr>
        <w:t xml:space="preserve"> là hình chiếu của hai dao động trên trục </w:t>
      </w:r>
      <w:r w:rsidRPr="00B033BF">
        <w:rPr>
          <w:position w:val="-6"/>
        </w:rPr>
        <w:object w:dxaOrig="360" w:dyaOrig="279">
          <v:shape id="_x0000_i1965" type="#_x0000_t75" style="width:18.75pt;height:14.25pt" o:ole="">
            <v:imagedata r:id="rId1748" o:title=""/>
          </v:shape>
          <o:OLEObject Type="Embed" ProgID="Equation.DSMT4" ShapeID="_x0000_i1965" DrawAspect="Content" ObjectID="_1693756135" r:id="rId1749"/>
        </w:object>
      </w:r>
      <w:r w:rsidRPr="00486CB7">
        <w:rPr>
          <w:lang w:val="pl-PL"/>
        </w:rPr>
        <w:t>.</w:t>
      </w:r>
    </w:p>
    <w:p w:rsidR="00DC1882" w:rsidRPr="00CD5950"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96798F">
        <w:rPr>
          <w:position w:val="-14"/>
        </w:rPr>
        <w:object w:dxaOrig="2840" w:dyaOrig="400">
          <v:shape id="_x0000_i1966" type="#_x0000_t75" style="width:143.25pt;height:20.25pt" o:ole="">
            <v:imagedata r:id="rId1750" o:title=""/>
          </v:shape>
          <o:OLEObject Type="Embed" ProgID="Equation.DSMT4" ShapeID="_x0000_i1966" DrawAspect="Content" ObjectID="_1693756136" r:id="rId1751"/>
        </w:object>
      </w:r>
      <w:r>
        <w:t xml:space="preserve">, với </w:t>
      </w:r>
      <w:r w:rsidRPr="0096798F">
        <w:rPr>
          <w:position w:val="-14"/>
        </w:rPr>
        <w:object w:dxaOrig="3080" w:dyaOrig="460">
          <v:shape id="_x0000_i1967" type="#_x0000_t75" style="width:153.75pt;height:23.25pt" o:ole="">
            <v:imagedata r:id="rId1752" o:title=""/>
          </v:shape>
          <o:OLEObject Type="Embed" ProgID="Equation.DSMT4" ShapeID="_x0000_i1967" DrawAspect="Content" ObjectID="_1693756137" r:id="rId1753"/>
        </w:object>
      </w:r>
      <w:r>
        <w:t>.</w:t>
      </w:r>
    </w:p>
    <w:p w:rsidR="00DC1882" w:rsidRDefault="00DC1882" w:rsidP="00A14B7F">
      <w:pPr>
        <w:pStyle w:val="ListParagraph"/>
        <w:numPr>
          <w:ilvl w:val="0"/>
          <w:numId w:val="10"/>
        </w:numPr>
        <w:tabs>
          <w:tab w:val="left" w:pos="284"/>
          <w:tab w:val="left" w:pos="2835"/>
          <w:tab w:val="left" w:pos="5387"/>
          <w:tab w:val="left" w:pos="7938"/>
        </w:tabs>
        <w:spacing w:after="0"/>
        <w:jc w:val="both"/>
      </w:pPr>
      <w:r w:rsidRPr="00D10F16">
        <w:rPr>
          <w:position w:val="-12"/>
        </w:rPr>
        <w:object w:dxaOrig="859" w:dyaOrig="360">
          <v:shape id="_x0000_i1968" type="#_x0000_t75" style="width:44.25pt;height:18.75pt" o:ole="">
            <v:imagedata r:id="rId1754" o:title=""/>
          </v:shape>
          <o:OLEObject Type="Embed" ProgID="Equation.DSMT4" ShapeID="_x0000_i1968" DrawAspect="Content" ObjectID="_1693756138" r:id="rId1755"/>
        </w:object>
      </w:r>
      <w:r>
        <w:t xml:space="preserve">→ </w:t>
      </w:r>
      <w:r w:rsidRPr="0009738D">
        <w:rPr>
          <w:position w:val="-16"/>
        </w:rPr>
        <w:object w:dxaOrig="3600" w:dyaOrig="520">
          <v:shape id="_x0000_i1969" type="#_x0000_t75" style="width:181.5pt;height:24.75pt" o:ole="">
            <v:imagedata r:id="rId1756" o:title=""/>
          </v:shape>
          <o:OLEObject Type="Embed" ProgID="Equation.DSMT4" ShapeID="_x0000_i1969" DrawAspect="Content" ObjectID="_1693756139" r:id="rId1757"/>
        </w:object>
      </w:r>
      <w:r>
        <w:t xml:space="preserve"> cm → </w:t>
      </w:r>
      <w:r w:rsidRPr="00297939">
        <w:rPr>
          <w:position w:val="-24"/>
        </w:rPr>
        <w:object w:dxaOrig="820" w:dyaOrig="620">
          <v:shape id="_x0000_i1970" type="#_x0000_t75" style="width:41.25pt;height:30.75pt" o:ole="">
            <v:imagedata r:id="rId1758" o:title=""/>
          </v:shape>
          <o:OLEObject Type="Embed" ProgID="Equation.DSMT4" ShapeID="_x0000_i1970" DrawAspect="Content" ObjectID="_1693756140" r:id="rId1759"/>
        </w:object>
      </w:r>
      <w: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971" type="#_x0000_t75" style="width:23.25pt;height:14.25pt" o:ole="">
            <v:imagedata r:id="rId1405" o:title=""/>
          </v:shape>
          <o:OLEObject Type="Embed" ProgID="Equation.DSMT4" ShapeID="_x0000_i1971" DrawAspect="Content" ObjectID="_1693756141" r:id="rId1760"/>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972" type="#_x0000_t75" style="width:15.75pt;height:12.75pt" o:ole="">
            <v:imagedata r:id="rId1407" o:title=""/>
          </v:shape>
          <o:OLEObject Type="Embed" ProgID="Equation.DSMT4" ShapeID="_x0000_i1972" DrawAspect="Content" ObjectID="_1693756142" r:id="rId1761"/>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B.</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486CB7">
        <w:rPr>
          <w:lang w:val="pl-PL"/>
        </w:rPr>
        <w:t xml:space="preserve">khoảng cách từ vân sáng bậc 2 đến vân sáng bậc 5 là </w:t>
      </w:r>
      <w:r w:rsidRPr="00D45259">
        <w:rPr>
          <w:position w:val="-6"/>
        </w:rPr>
        <w:object w:dxaOrig="600" w:dyaOrig="279">
          <v:shape id="_x0000_i1973" type="#_x0000_t75" style="width:30pt;height:14.25pt" o:ole="">
            <v:imagedata r:id="rId1762" o:title=""/>
          </v:shape>
          <o:OLEObject Type="Embed" ProgID="Equation.DSMT4" ShapeID="_x0000_i1973" DrawAspect="Content" ObjectID="_1693756143" r:id="rId1763"/>
        </w:object>
      </w:r>
      <w:r w:rsidRPr="00486CB7">
        <w:rPr>
          <w:lang w:val="pl-PL"/>
        </w:rPr>
        <w:t xml:space="preserve">mm → </w:t>
      </w:r>
      <w:r w:rsidRPr="00D45259">
        <w:rPr>
          <w:position w:val="-6"/>
        </w:rPr>
        <w:object w:dxaOrig="460" w:dyaOrig="279">
          <v:shape id="_x0000_i1974" type="#_x0000_t75" style="width:23.25pt;height:14.25pt" o:ole="">
            <v:imagedata r:id="rId1764" o:title=""/>
          </v:shape>
          <o:OLEObject Type="Embed" ProgID="Equation.DSMT4" ShapeID="_x0000_i1974" DrawAspect="Content" ObjectID="_1693756144" r:id="rId1765"/>
        </w:object>
      </w:r>
      <w:r w:rsidRPr="00486CB7">
        <w:rPr>
          <w:lang w:val="pl-PL"/>
        </w:rPr>
        <w:t>mm.</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D45259">
        <w:rPr>
          <w:position w:val="-24"/>
        </w:rPr>
        <w:object w:dxaOrig="1420" w:dyaOrig="620">
          <v:shape id="_x0000_i1975" type="#_x0000_t75" style="width:71.25pt;height:30.75pt" o:ole="">
            <v:imagedata r:id="rId1766" o:title=""/>
          </v:shape>
          <o:OLEObject Type="Embed" ProgID="Equation.DSMT4" ShapeID="_x0000_i1975" DrawAspect="Content" ObjectID="_1693756145" r:id="rId1767"/>
        </w:object>
      </w:r>
      <w:r w:rsidRPr="00486CB7">
        <w:rPr>
          <w:lang w:val="pl-PL"/>
        </w:rPr>
        <w:t xml:space="preserve"> → trên </w:t>
      </w:r>
      <w:r w:rsidRPr="00D45259">
        <w:rPr>
          <w:position w:val="-6"/>
        </w:rPr>
        <w:object w:dxaOrig="460" w:dyaOrig="279">
          <v:shape id="_x0000_i1976" type="#_x0000_t75" style="width:23.25pt;height:14.25pt" o:ole="">
            <v:imagedata r:id="rId1768" o:title=""/>
          </v:shape>
          <o:OLEObject Type="Embed" ProgID="Equation.DSMT4" ShapeID="_x0000_i1976" DrawAspect="Content" ObjectID="_1693756146" r:id="rId1769"/>
        </w:object>
      </w:r>
      <w:r w:rsidRPr="00486CB7">
        <w:rPr>
          <w:lang w:val="pl-PL"/>
        </w:rPr>
        <w:t xml:space="preserve"> có 12 vân sáng</w:t>
      </w:r>
      <w:r>
        <w:rPr>
          <w:lang w:val="pl-PL"/>
        </w:rPr>
        <w:t>.</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2414B"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414B">
        <w:rPr>
          <w:b/>
          <w:lang w:val="vi-VN"/>
        </w:rPr>
        <w:t xml:space="preserve"> Hướng dẫn: Chọn </w:t>
      </w:r>
      <w:r w:rsidRPr="00DC1882">
        <w:rPr>
          <w:b/>
          <w:color w:val="0000FF"/>
          <w:lang w:val="vi-VN"/>
        </w:rPr>
        <w:t>D.</w:t>
      </w:r>
      <w:r w:rsidRPr="00F2414B">
        <w:rPr>
          <w:b/>
          <w:lang w:val="vi-VN"/>
        </w:rPr>
        <w:t xml:space="preserve"> </w:t>
      </w:r>
    </w:p>
    <w:p w:rsidR="00DC1882" w:rsidRPr="001241A5" w:rsidRDefault="00DC1882" w:rsidP="003C453C">
      <w:pPr>
        <w:tabs>
          <w:tab w:val="left" w:pos="284"/>
          <w:tab w:val="left" w:pos="2835"/>
          <w:tab w:val="left" w:pos="5387"/>
          <w:tab w:val="left" w:pos="7938"/>
        </w:tabs>
        <w:rPr>
          <w:lang w:val="pl-PL"/>
        </w:rPr>
      </w:pPr>
      <w:r w:rsidRPr="001241A5">
        <w:rPr>
          <w:lang w:val="pl-PL"/>
        </w:rPr>
        <w:t>Ta có:</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rPr>
          <w:lang w:val="pl-PL"/>
        </w:rPr>
      </w:pPr>
      <w:r w:rsidRPr="001241A5">
        <w:rPr>
          <w:lang w:val="pl-PL"/>
        </w:rPr>
        <w:t>Điều kiện để một điểm trên màn quan sát là vân sáng</w:t>
      </w:r>
    </w:p>
    <w:p w:rsidR="00DC1882" w:rsidRPr="001241A5" w:rsidRDefault="00DC1882" w:rsidP="003C453C">
      <w:pPr>
        <w:pStyle w:val="ListParagraph"/>
        <w:tabs>
          <w:tab w:val="left" w:pos="284"/>
          <w:tab w:val="left" w:pos="2835"/>
          <w:tab w:val="left" w:pos="5387"/>
          <w:tab w:val="left" w:pos="7938"/>
        </w:tabs>
        <w:ind w:left="862"/>
      </w:pPr>
      <w:r w:rsidRPr="001241A5">
        <w:rPr>
          <w:position w:val="-24"/>
        </w:rPr>
        <w:object w:dxaOrig="960" w:dyaOrig="620">
          <v:shape id="_x0000_i1977" type="#_x0000_t75" style="width:48pt;height:30.75pt" o:ole="">
            <v:imagedata r:id="rId1770" o:title=""/>
          </v:shape>
          <o:OLEObject Type="Embed" ProgID="Equation.DSMT4" ShapeID="_x0000_i1977" DrawAspect="Content" ObjectID="_1693756147" r:id="rId1771"/>
        </w:object>
      </w:r>
      <w:r w:rsidRPr="001241A5">
        <w:t xml:space="preserve"> → </w:t>
      </w:r>
      <w:r w:rsidRPr="001241A5">
        <w:rPr>
          <w:position w:val="-24"/>
        </w:rPr>
        <w:object w:dxaOrig="2680" w:dyaOrig="660">
          <v:shape id="_x0000_i1978" type="#_x0000_t75" style="width:134.25pt;height:33pt" o:ole="">
            <v:imagedata r:id="rId1772" o:title=""/>
          </v:shape>
          <o:OLEObject Type="Embed" ProgID="Equation.DSMT4" ShapeID="_x0000_i1978" DrawAspect="Content" ObjectID="_1693756148" r:id="rId1773"/>
        </w:object>
      </w:r>
      <w:r w:rsidRPr="001241A5">
        <w:t xml:space="preserve"> µm.</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pPr>
      <w:r w:rsidRPr="001241A5">
        <w:t xml:space="preserve">với khoảng giá trị của bước sóng ta tìm được tại vị trí trên có 5 bức xạ đơn sắc cho vân sáng </w:t>
      </w:r>
    </w:p>
    <w:p w:rsidR="00DC1882" w:rsidRPr="00F419A6" w:rsidRDefault="008614FF" w:rsidP="003C453C">
      <w:pPr>
        <w:tabs>
          <w:tab w:val="left" w:pos="284"/>
          <w:tab w:val="left" w:pos="2835"/>
          <w:tab w:val="left" w:pos="5387"/>
          <w:tab w:val="left" w:pos="7938"/>
        </w:tabs>
        <w:rPr>
          <w:lang w:val="sv-SE"/>
        </w:rPr>
      </w:pPr>
      <w:r>
        <w:rPr>
          <w:noProof/>
        </w:rPr>
        <w:pict>
          <v:group id="Canvas 1200" o:spid="_x0000_s1728" editas="canvas" style="position:absolute;margin-left:300.1pt;margin-top:18.15pt;width:218.95pt;height:130.5pt;z-index:251685376;mso-position-horizontal-relative:margin" coordsize="27806,16573"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qKOcvpkEAAAnFQAADgAAAGRycy9lMm9E b2MueG1s7Fhtb9s2EP4+YP+B0PfGkqwXS4hTDEkbDCjWYOn2nZYoiahECiRjx/9+DynJjuNkXQp3 S9EFsEKK5PHu+Nw9R52/ve9asmZKcymWXnDme4SJQpZc1Evvj0/v3yw8og0VJW2lYEtvy7T39uLn n843fc5C2ci2ZIpAiND5pl96jTF9PpvpomEd1WeyZwKDlVQdNeiqelYquoH0rp2Fvp/MNlKVvZIF 0xpvr4ZB78LJrypWmI9VpZkh7dKDbsY9lXuu7HN2cU7zWtG+4cWoBv0KLTrKBTbdibqihpI7xY9E dbxQUsvKnBWym8mq4gVzNsCawH9kzSUVa6qdMQW8MymI1gnlrmr4ACLzDQ6DuXadb+p+dyg4yEen 8iIjrpW8650NdV78tr5RhJdLL5p7RNAOiHDjBP1xa8y5Vv1tf6PGF/XQs969r1Rn/8Nv5B5wS1J/ nnhkuztJdm9IgZEwCaIgxlCBsSAJg3SxGM66aAAIuxho2K8rmndfWDmbdp9t+hqIcRpenPe8yPEb nYXWkbO+DGGsMneKeaOQ7h/J6Kj6fNe/AYp6aviKt9xsXUTA1VYpsb7hxY0aOg/8Hk1+x7DdlUSR dYxdYmcNa6i16YMsPmsi5GVDRc1+0T2CCc60s2eH0133YMNVy/v3vG3tYdn2aBoC7xGUnvDOEBRX srjrmDBDlCvWwkopdMN77RGVs27FACP1a+kUork2ipmisRtW2Ph3KGsVfTDgtNwrZk3QQNlTuIrD BHix+JjHWZqGA3R24PLTeZSlI7j8eBGGsfPKBBG4T2lzzWRHbANqQhucC83p+oMe9ZqmjN4cVHE6 QjMbkUiIenIcekeue1EU3ja0Z1DBin2AhnhCw61RlNeNIZdSCGgrFYmcUeOCSzF4qrgXt71DhvXu waDtPOfQKEuiwaGIy9T3nWia7zwaJVHsY4INV5eUd+F25MuWC2vIM76kuZAWeNCO5q0gGyA2xIYQ TUEvFWCEZtcDO1rUHqFtDd4qjHIitWx5OeFWb/Vlq8iagjrAOKXcfIK+HmmpNhiAou5vPPmDpfZs r6huhsVuaIBQxw3oruXd0lvsVtO8YbR8J0pitj0yosSWntVcd9iNQT80nEGG8nY/TxtGW9McTm3r UaFWWBcwx4Ej6PYnZFsrWW5dknXHCKz9W6BDWh5S/1OgS6z6B7ii+QtARypkmz9tmrLWTzyxj+eR 8SfgWVxYhgAoY99t/WMB71sDyiZZ/L4fekRWH7B5M9FjagFp7ZjoEd3/lPBGNjol4YU+qgBLdwGI DWWTSzZTjATzLEmnUgrtzBUMz8fJV5DddwcTUNUjmLjy8jXBxBXUD8qfE9RFQ8kcRPMgzP4OJHE4 /x8kXpQdgSR7bbnEhfJpQYJieOHb653j1aegkqZpAt844s38KHMJ7YfOJzEi6zCf4M0ro52xZD8l 7QR+EFtmAVIWsZ+hSj8kHj9IXOVukYSsM4z/2EAJjoDi7r+viXhGZjglUOIgnKM8dxfyKMiGm+n+ +hjgKhUg47iM8m2A4r764KuYu/S6j3FoHXzue9h3s/bfNy/+AgAA//8DAFBLAwQKAAAAAAAAACEA UQIVgwGgAAABoAAAFAAAAGRycy9tZWRpYS9pbWFnZTEucG5niVBORw0KGgoAAAANSUhEUgAAB7sA AAPyCAYAAAANFLvQAACAAElEQVR42uzdIUxj658/frKpaLIVFRUV3aTJIhAIBAJBMgiSRSBIFoFA kOwIBJuMQCDYIBAIBAKBQCAQ3ASBIAQxgk0QCESzQVQg2KSiogJRgUCc/+/pd2f+37nfuffOc1ra nvb1SroJ2Znvyf0M7ZvnvDnPM/Hp06ckvO7v7xMA+HsvLy/J3t7e91f4GgDkBQDyAgB5AcAw5MXE /xP+T3J0dGQqAPzg7u4u+ZYT4RW+BgB5AYC8AEBeADAkeaHsBsDiAgB5AYC8AEBeAJC5vFB2A2Bx AYC8AEBeACAvAMhcXii7AbC4AEBeACAvAJAXAGQuL5TdAFhcACAvAJAXAMgLADKXF8puACwuAJAX AMgLAOQFAJnLC2U3ABYXAMgLAOQFAPICgMzlhbIbAIsLAOQFAPICAHkBQObyQtkNgMUFAPICAHkB gLwAIHN5oewGwOICAHkBgLwAQF4AkLm8UHYDYHEBgLwAQF4AIC8AyFxeKLsBsLgAQF4AIC8AkBcA ZC4vlN0AWFwAIC8AkBcAyAsAMpcXym4ALC4AkBcAyAsA5AUAmcsLZTcAFhcAyAsA5AUA8gKAzOWF shsAiwsA5AUA8gIAeQFAxvKiWCwm4fXbb7+ZCgA/qNVqycLCwvdX+BoA5AUA8gIAeQHAMOTFhFEA AAAAAAAAkDXKbgAAAAAAAAAyR9kNAAAAAAAAQOYouwEAAAAAAADIHGU3AAAAAAAAAJmj7AbgDzWb zeTl5aXzent7MxAAAAAAAGBoKLsBxsz7+3tSr9eTq6ur5ODgINnY2EhWVlaShYWFZHp6OqlWq0mh UEgmJib+9FUulzt/Nrzm5+eT9fX1ZH9/Pzk7O0vu7u46BTkAAAAAAMBHUXYDjLDn5+fk8vKyU0Kv ra11yux8Pv+XRXavXuFaoQyfnZ1NNjc3k9vb2+T19dU/DAAAAAAA0DVlN8AICduOh3J7a2urUzL3 q9SOfU1OTiarq6udp8BrtVrnaXMAAAAAAIAYE/f398nR0VFXr99++y3VxbN+7Zubm8xdO/w913bt rFw7vFeydu3wmdTPa7dareT6+jrZ3t5O/uVf/iX5p3/6p6EtuP/s9c///M/Jv//7v3f+W2KL737P fJSu/T//8z+uHeH09NS1XTsz1/7f//3fzF272+u6tmv389ppd6oZ1LXD33Ft187StdMY5LXD55Fr u3ZWrh1+3nPtXxd+pndt187KtdN2JYO8tn7KtXWCOqJeXHvi06dPXZcUxWIx1X9o1q8dnkzM2rXD 33Nt187KtcN7JWvXDp9JH33tdrvdeXp7cXExyeVymSy3/+os8LDleii+f+UGWz9mPqrX/o//+A/X jtCL95tru3a/rp32Buogr92LDHFt1+7XtdP+stqgrh3+jmu7dpaunfYm4qCuHT6PXNu1s3Lt8POe a/+68DO9a7t2Vq6dtisZ5LX1U66tE9QR9eLaym7f2K7t2sruDJSf4Wnnq6urZH19PSkUCiNXcP/Z Z/zGxkbnv/3t7U3ZrXBWdru2ayu7Xdu1ld2KV9dWdiu7Xdu1ld3KT9d2bWW3a7u2TlA/pez2je3a rq3szkL5+fDwkGxubiaVSmVsCu4/e+I7bNf+/Pys7FZ2Kz9d27WV3a7t2spuxatrK7uV3a7t2spu 5adru7ay27VdWyeon0omZmZmkn/9139N/vM//9P+/Pbnd23Xdmb3EJyj/N///d+d831mZ2fHvuD+ o0XDyspK52nv8MS7M7ud2e0MZ9d27cGf2f1f//Vfyb/92791Xl++fEleXl5S3cR0frRrO7PbGc6u PdrX/vu8CK/wtTO7Xdu1+3ttZ3bHcX70YK79q3lh5s7sdm3X1gmOdz8V7j/t7e2F3qC734oHoDfC zZn9/f2e/MbTOD3tvbOzkzQaDd9AAAN0d3f3w+dz+BoA5AUA8gKAPuSFshtgkJrNZucpuF5szzyu rzC78BtcaZ+yAqBniws3owCQFwDICwD6mRfKboBBeHp66mzHnc/nFdY9Lr1brZZvMIDBLC7cjAJA XgAgLwDoZ14ouwH6KTzJvbW11Tl7etDlcKlUSpaXl5P5+fnk5OQkOTs7S25vbzshUa/Xk4uLix/+ fPg6nIMR/n/hz4S/c3x8nGxvb3eK+5mZmaF4Qj38AkGYse3NAfq+uHAzCgB5AYC8AKCfeaHsBuiH sMV2eOq4UCgMpACem5vrnG8dCu2Hh4df2vI77eIi/G+HP3t+ft75bw5l+iCeYFd6A/R9ceFmFADy AgB5AUA/80LZDfCR2u12p/Dt5xPPk5OTyefPnztlczdFb68XF2Hr9sPDw2RjY6OvpXf4BYP9/f3k 7e3NNyTAxy4u3IwCQF4AIC8A6GdeKLsBPsL7+3un2K1UKn15gjlsSR6e2g7bjGdlcRH+93Z3dzvb n/ej9J6amups0w7Ahy0u3IwCQF4AIC8A6GdeKLsBeu3+/r5TrH5kcRvO/A5bk4czs8M54FlfXISn vsN/S9jy/KNL73BO+fPzs29UgAzmBQDyAgB5AQDKboAPELYsD9uHhyL6o4ra6enpzpbc/TiHelCL i3CmeDhfvFwuf+gvC4RrhCfwAchmXgAgLwCQFwCMfV4ouwF64erqKqlWqx9Wzq6trSUXFxdjtbgI Z2yHrdnDE+wfeb55+LcDILt5AYC8AEBeADC2eaHsBuhGeMJ6ZWXlQ4rYQqGQbG1t9fQc7qwuLur1 evLly5cPK703NjY+bDt4gDFaXLgZBYC8AEBeANDPvFB2A6QVzpguFosf8rRx+FwO26JbXPwoFNJ7 e3sfMvewbboFFMBo5AUA8gIAeQHAWOSFshsg1kc9zR22QQ+fx8NyjvQwLy5arVayvb3defq91/8O 4dz1Qf+iAUBGFxduRgEgLwCQFwD0My+U3QAxrq+vk1Kp1PMnisPZ1MNScmdpcRFK6fCEfaVS6em/ ydTUlMUUwAjlBQDyAgB5AcBI5oWyG+BXhFI1nBmdy+V6VqiG0vzg4CB5fX21uOjBv0+vtzcP/9bh f9NT3gCjkxcAyAsA5AUAI5UXym6Av/L4+Ng5R7tXJWo+n++UqMNacmd5cRFmurGx0dNfSpienk7q 9bo3AsAI5QUA8gIAeQHACORFeAIuvH777TdTAfidsK34/v5+p5zu5XnQz8/Pmfjvr9VqycLCwvdX +Dor7u/vk/n5+Z79u4Wzwc/Pz70pAEYsLwCQFwDICwCymxcTRgHwc81mM5mbm+tZWVqtVv0m6gD0 +jzv8MsKtjUHAAAAAIDBU3YD/ER4KrhX25aH7bR3dnYUpAP07bz1XhXeMzMznV+GAAAAAAAABkfZ DfA7Z2dnPdu2fHFxMTNblo+DsK3J7OxsT/5ty+Vy8vXrV0MFAAAAAIABUXYD/J9wPvf29nbnSexu i9Bisdg53zn8bzK6/87htbe3598ZAAAAAAAGQNkNkPztfO75+fmelJ/Ly8u2uM6Ax8fHnm1Vv7S0 ZJt6AAAAAADoM2U3MPbC+dxhS+puC89CoZAcHx97yjdDQkG9tbXlHG8AAAAAAMggZTcw1kI53Yvz uUPR+fLyYqAZFc7e7sVT3uGXJh4eHgwUAAAAAAD6QNkNjK2dnZ2ePNG7sbFhC+sR8Pr62vm37Pb7 IfzyxMXFhYECAAAAAMAHU3YDY+ft7S1ZXV3tutQsFovJ9fW1gY6Yo6Ojzpb03X5/7O3tGSYAAAAA AHwgZTcwVlqtVrK8vNx1kbmwsGDb8hH2/Pzck23Nwy9VeOofAAAAAAA+hrIbGBuhnK5Wq10XmJ8/ f1ZgjoHwb9yLHQDCee7NZtNAAQAAAACgx5TdwFh4fHxMKpVKV6VlLpdLTk5ODHPMhO3Iu93WvFwu d74HAQAAAACA3lF2AyPv8vKy67IyFOUPDw+GOaZqtVqnsO7meyh8D97d3RkmAAAAAAD0yMSnT5+S 8Lq/vzcNYOQcHh52nsjupqScm5sb2/O5w393eLL522uczykPW5GHs9q7Lbxvb2+9MQF5AYC8kBcA yAsAepAXE99uwB8dHZkKMFL+70Ou6/O5397exnaG4Unkv5/HuD+ZHM7xXl5e7no7/PPzc29QQF4A IC/kBQDyAoDu80LZDYyeUFJ3U0jm8/nk7OxMWFhc/FQvfpEi7DoAIC8AkBcAIC8A6CovlN3A6Hh/ f082Nja63mr6+vraMC0u/tTx8XHnlyK6+V4LpTmAvABAXgCAvAAgdV4ou4HR0W3RXalUknq9bpAW F788n3K53NX33M7OjkEC8gIAeQEA8gKAdHmh7AayL5yrvb6+3lXpODc3lzSbTcO0uIjSaDSSycnJ rr73wi9phF0JAOQFAPICAHkhLwCIygtlN5BtoeheWlrqqmxcWVnp/O9gcZFG+CWJ2dlZhTcgL+QF APICAHkBQH/zQtkNZNfr62uysLDQVcm4v7+vZLS46Fr4ZYn5+XmFNyAv5AUA8gIAeQFA//JC2Q1k Uyi6u3maNpfLJcfHxwZpcdEzoagOuwQovAF5IS8AkBcAyAsA+pIXym4ge7otuvP5fHJ7e2uQFhcf 4suXLwpvQF4AgLwAQF4A8PF5oewGsqXbortQKPgh2eLiw21vbyu8AXkBAPICAHkBwMfmhbIbyI52 u9110e2JbouLfgnZGrbLV3gD8gIA5AUA8gKAD8kLZTeQDW9vb8nS0lLq4rBYLCaPj48GaXHRV+fn 5wpvQF4AgLwAQF4A8DF5oewGhl+3RXelUklqtZpBWlwMxPX1dWdXAYU3IC8AkBfyAgB5AUBP80LZ DQy3bovuarWavLy8GKTFxUCF7fPz+bzCG5AXAMgLeQGAvACgd3mh7AaGV7dF99TUVPL8/GyQFhdD 4evXr10V3oeHh4YIyAsA5AUA8gIAeaHsBoZdeIq1m6J7ZmYmabVaBmlxMVS6LbxPT08NEZAXAMgL AOQFAPIiZMXk5GQSXjc3N6YCDJWwbXM3Z3Q3Gg1D7FK9Xu/8O3x7ha/pXrdbmiu8AXkBgLwAQF4A IC82kgmjAIbR3t5eV090O6ObYafwBgAAAACA7ii7gaETSrxcLpf6jG5bl5MV3WxpHt4jtvECAAAA AGCcKbuBoXJ2dpa66K5Wq57oJnNC4V0oFFJ9zxeLxeTx8dEQAQAAAAAYS8puYGiEbZ0V3Yyjbgtv Z1cBAAAAADCOlN3AUKjVaqnLvsnJyaTZbBoimdbNL3uEwvv5+dkQAQAAAAAYK8puYODCE9nlcjlV yVepVJR8jIxutvGfnp52Xj0AAAAAAGNF2Q0MVCi6wxbkaZ9mDU+EwyjptvBut9uGCAAAAADAWFB2 AwPz+vqaTE1NpSr1wpbnd3d3hshIOjk5SfW+CK/FxcXk/f3dEAEAAAAAGHnKbmAgQhm3sLCQutC7 vr42REba3t5e6vfHzs6OAQIAAAAAMPKU3cBAbG1tpS7yLi4uDJCxsLm5mfp9EspyAAAAAAAYZcpu oO8ODw9TF3gHBwcGyFhZXl72iyEAAAAAAPATym6gry4vL5NcLpequNve3jZAxs7b21vnHO4075l8 Pp88PDwYIgAAAAAAI0nZDfTN/f19UiwWU5V26+vrnXO+YRy9vr4m1Wo11XsnvOfq9bohAgAAAAAw ciY+ffqUhFcooQA+ytPTU1IqlVKVdSsrK52nW+m/l5eXztnP317hawb3b5H2PTQ5OdkpzAHkBQDy AgB5AcAo5cXEtxvhR0dHpgJ8iGaz2Snb0pR0YftmRffg3N3d/fDvEb5mcGq1WurCe2Fhwe4IgLwA QF4AIC8AGLW8UHYDHyeUa/Pz855GtbigR25vb1Ofe7+xsWGAgLwAQF4AIC8AGKW8UHYDH+fz58+p zxkOT7FiccE/Ojs7S114Hx4eGiAgLwCQFwDICwBGJS+U3cDHODg4SFXGFQqF5PHx0QAtLviA91d4 hafDAeQFAPICAHkBwAjkhbIb6L2rq6vUT55eXFwYoMUFvyDtzgnhF0qenp4MEJAXAMgLAOQFAFnP C2U30Fth+/GwDbktli0u+Fjv7+/J0tJSqvdapVJJWq2WIQLyAgB5AYC8ACDLeaHsBnqn3W4n1Wo1 Vfn25csXA7S4IMV7bnZ2NtV7bm5urvP3AeQFAPICAHkBQEbzQtkN9M7Kykqq0m11dbXzlCoWF8Sr 1+tJqVRK9d5bW1vz3gPkBQDyAgB5AUBW80LZDfTG1tZWqrJtZmYmeX19NUCLC7r8t8rn86negwcH BwYIyAsA5AUA8gKALOaFshvo3unpaepzg5vNpgFaXNADFxcXSS6XS/VevL29NUBAXgAgLwCQFwBk LS+U3UB3vn79muqJ0lDKKdgsLuitvb29VGV3sVhMGo2GAQLyAgB5AYC8ACBLeaHsBtILZwWHkixN uXZ8fGyAFhd8gHAOd9ojBdrttgEC8gIAeQGAvAAgK3mh7AbSCaXY1NRUqlJtc3PTAC0u+CBvb2/J wsJCqvfm+vp68v7+boiAvABAXgAgLwDIQl4ou4F0NjY2PD1qccGQajabSaVSSfUe9TMBIC8AkBcA yAsAMpIXbmwD8c7PzztnbseWaNVqNWm1WgZocUEf1Gq1VMcMhPe2f2tAXgAgLwCQFwBkIC+U3UCc UKAVCoXoAi2fzycPDw8GaHFBH11eXqb6xZRyuZw0Gg0DBOQFAPICAHkBwPDmxeTkZBJeNzc3pgL8 pVB+haez02yNHJ4GJ1vq9Xpnu/pvr/A12bO3t5fqPTs3N9c5/xtAXgAgLwCQFwAMY15MGAXwq8I5 2+G87TSlWSjbgMFZWVlJ9d79/Pmz4QEAAAAAMJSU3cAv29raSlWWhZLt/f3dAGGAwi+rTE1NpXoP n5ycGCAAAAAAAENH2Q38kouLi1Tn/oZjElqtlgHCEHh6ekpKpVL0+zi89x8eHgwQAAAAAIChouwG /lIoyAqFQnRBViwWnakDQ+b6+jrV092VSsUvrgAAAAAAMFSU3cCf6mbr46urKwOEIbS/v5/6SAIA AAAAABgWym7gTy0vL6cqxXZ2dgwPhtj6+nqq9/bx8bHhAQAAAAAwFJTdwB86PT1NVYYtLi4mb29v BghDLOzaMDs76/xuAAAAAAAyS9kN/NTd3V2qc7qnp6eT19dXA4QMeHl5SfU+L5fLSbPZNEAAAAAA AAZK2Q38g1BWVyqV6AIslGZPT08GCBlycXGRageH+fl5OzgAAAAAADBQym7gHywtLaUqvw4PDw0P MujLly+p3vPb29uGBwAAAADAwCi7gR/s7++nKr3W1taS9/d3A4QMCu/d8KR2mvf+7e2tAQIAAAAA MBDKbuC7Wq2W5PP56LJrZmYmabfbBggZFs7gDmdxx77/S6WS87sBAAAAABgIZTfQEc7pnpqaSlV0 vby8GCCMgPv7+ySXy0V/DiwsLNjZAQAAAACAvpuYnJxMwuvm5sY0YIytrKyk2sL48vLS8EZYvV5P NjY2vr/C14y2o6OjVJ8F4dxvQF7ICwDkBQDyAoB+5sXEt5vU4eY2MJ4ODg6UW/zU3d3dD//m4WtG 3+rqqvO7AXkBgLwAQF4AkIW8UHbDOHt8fEx1Tvf8/Lxtiy0uGFHtdjvVsQbFYjF5fn42QJAX8gIA eQGAvACgX3mh7IZx1Wq1FFpYXPBTYQuY8F6P/XxYXFz0izAgL+QFAPICAHkBQL/yQtkN42ppaclW xVhc8Ieurq6SXC4X/RnhZwqQF/ICAHkBgLwAoE954cY0jKPwnk9TdG9vbxuexQVj5MuXL9GfE6Eg 970C8gIA5AUA8gKAPuSFshvGTTfndL+9vRmgxQVj5PX1NZmcnIz+vCiXy52jEgB5AQDyAgB5AcAH 5oWyG8ZJKK7SnNMdiqtms2mAFheGMoaenp6SQqHg/G5AXgAgLwCQFwAMW14ou2GcrK2tpdqS+OHh wfAsLiwuxtj5+Xmqow/29vYMD+QFAMgLAOQFAB+VF8puGBdpz+ne3983PGFhcUGyurqa6jPE9w3I CwCQFwDICwA+KC+U3TAO0m5DPDc355xuYWFxQUc4g7tarUZ/joQzv8MRCoC8AEBeyAsA5AUAPc4L ZTeMuna73SmbYguqUqmUNBoNAxQWFhd8V6vVUv3iTHgqHJAXAMgLeQGAvACgx3mh7IZR9/nz51Rb D19dXRmesLC44B+cnJyk+ky5uLgwPJAXAMgLeQGAvACgl3mh7IZRFsqlXC4XXUqFghwsLviZ9/f3 ZH5+PvpzpVgsJs1m0wBBXgAgL+QFAPICgF7lhbIbRlU4X7dcLqc6XzdsfQ4WF/yRUFpXKpXoz5fl 5WXDA3kBgLyQFwDICwB6lRfKbhhVa2tr0UVUOIs3nMkLFhf8yvdHmp0jDg8PDQ/kBQDyQl4AIC8A 6EVeKLthFDlTF4sL+mFvby/6cyYU5Pf394YH8gIAeWEoAMgLALrLi7BdcXjd3NyYCoyIp6enzhPa sQXU0tKS4fGDer2ebGxsfH+Fr+HvhfO7Z2Zmoj9vwhEL4agFQF4AIC8AQF4AkDYvJowCRsvb21uq 4imcvRvO4AVI80NFml+wWVlZMTwAAAAAAFJTdsOI2draSrV9+cPDg+EBqaU9OsH53QAAAAAApKXs hhHy+PjYOQs3tmza3Nw0PKBrnS1jUpzfXavVDA8AAAAAgGjKbhgR7XY7mZqaii6a5ufnO1ufAwzq c2hxcbFz9jcAAAAAAMRQdsOISPtE5fPzs+EBPRN2mEiznfn+/r7hAQAAAAAQRdkNI+Ds7CxVuRTO 2AXotZ2dnVS/fHN/f294AAAAAAD8MmU3ZFyr1UoqlUp0sbS6ump4wIcIW5LPzs5Gfy6Vy+XOVugA AAAAAPArlN2QcaG0TlMoNZtNwwM+TKPRSIrFYvTnU3gqHAAAAAAAfoWyGzIsbEOeZvtyWwUD/XBx cZHqM+rr16+GBwAAAADAX1J2Q0Y9Pz+nempyb2/P8IC+WV9fT7X7RDiiAQAAAAAA/oyyGzJqbm4u ukAKf+ft7c3wgL55fX1NKpVK9OfV2tpa5+xvAAAAAAD4I8puyKD9/f3o4qhUKnXO0AXot7u7u1Tb mZ+enhoeAAAAAAB/SNkNGVOv15N8Ph9dGl1dXRkeMDDb29vRn1vhqIaXlxfDAwAAAADgpyYmJyeT 8Lq5uTENGHJhC/KpqanowmhlZcXwSCX8csXGxsb3V/ga+vn5NTs7aztzkBcAyAsA5AUA/DQvJr7d TD46OjIVGHJpnowsl8tJq9UyPFL5/fbT4WtI6+npKSkUCtGfYwcHB4YH8gIAeQGAvACAn+WFshuy 4P7+PsnlctElkR8GsbhgmITiOvZzLBzd8Pz8bHggLwCQFwDICwD4fV4ou2HYvb6+JtVqNbog2tra MjwsLhg6CwsL0Z9n4e/YzhzkBQDyAgB5AQC/ywtlNwy7z58/RxdDlUolaTabhofFBUMnPKWdZjtz P6uAvABAXgAgLwDgd3nhBjIMs8vLy1Tbl3/9+tXwsLhgaB0eHkZ/roXPwlqtZnggLwCQFwDICwDk hbIbhl273U61ffnu7q7hYXHB0FtaWor+fJuZmUne3t4MD+QFAPICAHkBgLxQdsMwC2duxxZBc3Nz zrXF4oJMCEctlEql6M+5L1++GB7ICwDkBQDyAgB5oeyGYXV1dRW9fXn484+Pj4aHxQWZcXZ2lmo7 86enJ8MDeQGAvABAXgAgL5TdMGxarVZSLpejC6CDgwPDw+KCzEmznfnU1FTnqAdAXgAgLwCQFwCM dV4ou2HYrK2tRRc/s7Ozti/H4oJMSvsLPtvb24YH8gIAeQGAvABgvPNC2Q3D5Pz8PLrwKRQKSb1e NzwsLsisNEc3hNf9/b3hgbwAQF4AIC8AGN+8UHbDsAhb8lYqleiyZ39/3/CwuCDztra2oj//whPh 4clwQF4AIC8AkBcAjGVeKLthWGxsbEQXPTMzM8nb25vhYXFB5oVf+JmcnIz+HAwlOSAvAJAXAMgL AMYyL5TdMAxsX47FBSTJ169fo7czD3++VqsZHsgLAOQFAPICgPHLC2U3DFqz2UxKpVJ02X18fGx4 WFwwcr58+WKXC5AXAMgLAOSFvADgV/JC2Q2DtrKyEl3sLCwsJO/v74aHxQUjJ5TW09PT0Z+LoSQH 5AUA8gIAeQHAGOVFOBszvG5ubkwFBiDN9uXFYjFpNBqGx4cL2+SHs+S/vWybT788Pj5Gb2ceXmEb dEBeACAvAJAXAIxHXkwYBQxO2L48FNexZc7h4aHhASMvzXbm1Wo1abfbhgcAAAAAMAaU3TBAYSvy 2CJndnbW9uXAWAilddh9JvZzcnd31/AAAAAAAMaAshsG5OLiItX25S8vL4YHjI1w7krsdubhz9/f 3xseAAAAAMCIU3bDAITty0ulUnTZfXZ2ZnjA2Nnb24v+vAxPhNvOHAAAAABgtCm7YQBWVlaii5ul pSWDA8ZSOLohzXbm29vbhgcAAAAAMMKU3dBnt7e30VvyFgoF25cDPjsjPzvDy3bmAAAAAACjS9kN fRS21K1UKtFlzeHhoeEBY29nZyf683NqaqrzZDgAAAAAAKNH2Q19tLa2Fl3UhC3PFTUAf9vOfHp6 Ovpz9ODgwPAAAAAAAEaQshv65Pr6OrqgKZVKSavVMjyA/5NmO/N8Pp88PT0ZHgAAAADAiFF2Qx+E wjrN9uVnZ2eGB/A7W1tb0Z+ns7OzdskAAAAAABgxym7og9XV1ehiZmlpyeAAfiL8AlG5XI7+XN3f 3zc8AAAAAIARouyGD3Z1dRVdyBQKhaRerxsewB+4vLyM/mwN25/XajXDAwAAAAAYEcpu+EDtdjup VqvRhczp6anhAfyFtbW16M/X+fl5gwMAAAAAGBETk5OTSXjd3NyYBvTY58+fo4uY5eVlg2NohB0G NjY2vr/sOMAwCduZl0ql6M/Z4+NjwwN5AYC8AEBeADACeTHx7cbv0dGRqUAP3d3ddbbMjd2+vNFo GB5D9X3899+j4WsYJufn56mOinh+fjY8kBcAyAsA5AUA2c8LZTf02vv7ezI1NRVdwHgfYnEB8cKO GLGftwsLC53PakBeACAvAJAXAGQ6L5Rs0Gu7u7vRxcvi4qLiBYsLSKHZbKbazvz09NTwQF4AIC8A kBcAZDsvlN3QS+GMgHw+H72lrrNnsLiA9NJuZ+7oCJAXAMgLAOQFAJnOC2U39Ep4MntmZia6cDk4 ODA8LC6gS2m2Mw9/B5AXAMgLAOQFAJnNC2U39Mrh4WF00RLKcduXY3EB3QtPaYentWM/h29vbw0P 5AUA8gIAeQFANvNC2Q298Pz8HL19eS6XSx4fHw0PiwvokZOTk+iyu1qtJu122/BAXgAgLwCQFwBk Ly+U3dAL8/Pz0QXL3t6ewWFxAT22uLgY/Xm8ublpcCAvAJAXAMgLALKXF8pu6Jbty7G4gOHx8vKS ajvzr1+/Gh7ICwDkBQDyAoBs5YWyG7oRti9XqmBxAcPFduYgLwCQFwDICwDGIi+U3dCNNNuXb29v GxwWF/DB0mxnvrW1ZXAgLwCQFwDICwCykxfKbkgrzfbl5XI5eX19NTwsLuCDPT09JblcLuozOvz5 8PcAeQGAvABAXgCQibxQdkMarVYrKRaLti/H4gKG2M7OTvTn9OzsbPL+/m54IC8AkBcAyAsAhj8v lN2QxtraWnSBsrm5aXBYXEAfhdJ6eno6+vP64ODA8EBeACAvAJAXAAx/Xii7Idbl5WV0cVKtVpN2 u214WFxAn9Xr9aRQKER9ZufzeduZg7wAQF4AIC8AGP68UHZDjLB9eTh3O7bsPj8/NzwsLmBADg8P bWcO8gIAeQGAvABg1PJicnIyCa+bmxtTgV+QZvvypaUlhQmZFJ6I3djY+P4KX0NWzc3NRX9+h5Ic kBcAyAsA5AUAw5kXE0YBvy7N9uVh69xGo2F4AAN2f3+f5HK5qM/wYrGYNJtNwwMAAAAAGELKbvhF r6+vqbYvPz09NTyAIbG1tRX9Ob66umpwAAAAAABDSNkNvyhNQWL7coDh0m63O8e3xH6eX19fGx4A AAAAwJBRdsMvCIfcx259a/tygOF0e3sbXXZXq9VOUQ4AAAAAwPBQdsNfCE9mT09PRxcj+/v7hgcw pDY2NqI/1zc3Nw0OAAAAAGCIKLvhL+zt7UUXIjMzM8nb25vhAQypVquVlEql6M/3r1+/Gh4AAAAA wJBQdsOfqNfrST6fjypCwnbntVrN8ACG3OXlZXTZHXb6CDt+AAAAAAAweMpu+BOLi4vRRcjOzo7B AWTE0tJS9Of8wcGBwQEAAAAADAFlN/yBk5OT6AKkWq0m7Xbb8AAyotlsJsViMXoHj6enJ8MDAAAA ABgwZTf8RDjLtVwuR5fdd3d3hgeQMUdHR9Gf9zMzM7YzBwAAAAAYMGU3/MTq6mp08bGxsWFwABk1 NzcX/bkfdgABAAAAAGBwlN3wO+Hp7NjCo1KpJK+vr4YHkFEPDw+d7cljPvsLhULSaDQMDwAAAABg QJTd8HfClrRha9rYsvvs7MzwADJuc3Mz+vN/eXnZduYAAAAAAAMyMTk5mYTXzc2NaTD2Dg8PFR3w d+r1emeL/m+v8DWMqna73dmpIzYHTk9PDQ95IS8AkBcAyAsABpAXE99u1B4dHZkKY63ZbCbFYjGq 4Ahb3j4/PxseI+v32/qHr2GUXV1dRZfdpVIpabVahoe8kBcAyAsA5AUA/c8LZTcES0tL0QXH8fGx wWFxASMm7NgRmwefP382OOSFvABAXgAgLwDof14ouyHNk3zT09O2L8fiAkZQ2OkjPK0dmwveH8gL 7wcA5AUA8gKAvueFspvxFraenZqait6+/OHhwfCwuIARdX5+7pegQF4AIC8AkBcADH9eKLsZb2tr a9GFxtbWlsFhcQEjbnZ2Njof/DyFvJAXAMgLAOQFAH3NCzdnGV9h+/LwlHZMkVGpVDpPg4PFBYy2 Wq2W5PP5qIwoFApJvV43POSFvABAXgAgLwDoT14ouxlPb29vSbVajX5q7+vXr4aHxQWMiZ2dneic mJ+fNzjkhbwAQF4AIC8A6E9eKLsZT2kKjM3NTYPD4gLGSLvdTiYnJ6Pz4vT01PCQFwAgLwCQFwB8 fF4ouxk/T09P0VvThj/fbDYND4sLGMP3QeyRF8ViMWk0GoaHvAAAeQGAvADgY/NC2c34WVpain5K 7+DgwOCwuLC4YExtbW1F58by8rLBIS8AQF4AIC8A+Ni8UHYzXo6Pj6MLi9nZ2eT9/d3wsLiwuGBM vb6+JqVSKTo/vGeQFwAgLwCQFwB8aF4ouxkfYUvZQqEQVVSErWvDtudgcWFxwXg7Pz+PLrtnZmaS t7c3w0NeAIC8AEBeAPAxeaHsZnyELWVtXw4WF9DPHNnd3TU45AUAyAsA5AUAH5MXym7Gw8XFhe3L weICutJsNqO3Mw87hNRqNcNDXgAgL+QFAPICgN7nhbKb0Re2kK1UKtFl9/39veEhLCwu4AdnZ2e2 Mwd5AYC8AEBeADAceaHsZvTt7+9HFxOrq6sGh7CwuICfmp+fj86Vvb09g0NeACAv5AUA8gKAXubF 5ORkEl43NzemwkgKW8fm8/moQiJsURu2qoVxV6/Xk42Nje+v8DXwt2wJ25PHZEvIokajYXjICwDk hbwAQF4A0KO8mDAKRl04dzv26btwvjcA/Jmtra3ofFlfXzc4AAAAAIAeUXYz0k5OTqKLiKWlJYMD 4C+12+2kWq1G58z19bXhAQAAAAD0gLKbkfXy8pIUCoWoAiL8edviAPCrLi8vo8vuSqXSKcoBAAAA AOiOspuRFZ7Qji0gjo6ODA6AKGtra9F5E7ZABwAAAACgO8puRlLYIja2eJienk7e3t4MD4AorVYr KZfL0bnz8PBgeAAAAAAAXVB2M3Le399TnaF6d3dneACkcnZ2Fp07U1NTncwCAAAAACAdZTcjZ2dn x3ayAPTdzMxMdP7s7e0ZHAAAAABASspuRkqtVktyuVxU0VAqlZLX11fDA6Arj4+P0RmUz+eTRqNh eAAAAAAAKSi7GRlhK9g0T9WFrWcBoBe+fPkSnUPr6+sGBwAAAACQgrKbkXF6ehpdMCwvLzsvFYCe eXt7SyYnJ6Pz6Pb21vAAAAAAACIpuxkJrVYrKZfL0VvHvry8GB4APXV1dRVddler1aTdbhseAAAA AEAEZTcjYXV1NbpY2N3dNTgAPkTYmjw2l7a2tgwOAAAAACCCspvMC1u/xhYK09PTna1mAeAjNJvN pFQqRefTw8OD4QEAAAAA/KKJcK5keN3c3JgGmRMK66mpqegy4f7+3vDgF9Tr9WRjY+P7K3wN/Jrj 4+PofJqbm0ve398ND3kBgLwAQF7ICwB+IS8mvt1cPTo6MhUyZ3NzM7pICH8H+DV3d3c/vH/C18Cv CaV1KK9jc+rw8NDwkBcAyAsA5IW8AODX8kLZTTbVarUkl8tFFQhhS9lWq2V4YHEBfRF+uzA2q4rF YtJoNAwPeQGAvABAXsgLAP46L5TdZFOap+XClrKAxQX00+7ubnReLS8vGxzyAgB5AYC8kBcA/HVe KLvJnpOTE+eggsUFZELInsnJyejcur6+NjzkBQDyAgB5IS8A+PO8UHaTLc/Pz0k+n48qDMIWsmHb c8DiAgYhFNexZXcoyN/e3gwPeQGAvABAXgDAH+eFsptsWVxcjC4MwhaygMUFDNLnz5/lF/ICAHkh LwCQFwD0Ni+U3WTHxcVFdFEwNTXlyTiwuICBazabSalUit6Z5OnpyfCQFwDICwDkBQD8PC+U3WTD 6+trUqlUosvur1+/Gh5YXMBQOD8/j86xhYWFzrnfIC8AkBcAyAsA+Ie8UHaTDdvb29EFwcrKisGB xQUMlVBex+bZ8fGxwSEvAJAXAMgLAPjHvFB2M/zCFq75fD6qGCgUCkmj0TA8sLiAoVKr1VJl2vPz s+EhLwCQFwDICwBIlN1kTJqn4A4ODgwOLC5gKO3t7UXn2vLyssEhLwCQFwDICwBIlN1kyMnJSXQh MDs763xTsLiAoRUyampqKjrfvAeRFwDICwDkBQAou8mIl5eXztatMUVA2Bo2bHsOWFzAMHt4eIgu uycnJ5N2u214yAsA5AUA8gIAeaHsZtitrq5GFwFha1jA4gKyYGtrKzrntre3DQ55AYC8AEBeACAv lN0Ms+vr6+gCoFwue+INLC4gM15fX5NisRidd7VazfCQFwDICwDkBQDyQtnNMApnmU5PT0ff/L+4 uDA8sLiATAk/g8Xm3fLyssEhLwCQFwDICwDkRTj7Mbxubm5MhaFxcHAQfeM/bHkO9Fa9Xk82Nja+ v8LXQG+FX/Cam5vzC17ICwDkBQDICwAi82LCKBg2z8/PSaFQiLrhH/58o9EwPAAy6enpKcnlclHZ VyqVOtugAwAAAACMK2U3QyfN023Hx8cGB0Cm7e7uRuff5uamwQEAAAAAY0vZzVA5Pz+PvtG/sLDQ 2QIWALIsZFk4WiY2B+/v7w0PAAAAABhLym6GRqvVSorFYtQN/rDlqzNbABgVd3d30WV32BHFL30B AAAAAONI2c3Q6BwiH3mDf3t72+AAGCmfP3+OzsPT01ODAwAAAADGjrKbofDw8BB9Y79cLievr6+G B8BICdkWu9NJ+PONRsPwAAAAAICxouxm4NrtdjI1NRVddl9fXxseACPp5OQkOhdXV1cNDgAAAAAY K8puBm53dzf6hv76+rrBATDSZmdno/OxVqsZHAAAAAAwNpTdDFS4KZ/P56Nu5BcKBVu1AjAWGRky LyYjZ2Zmkre3N8MDAAAAAMaCspuBWlxcjH5q7fDw0OAAGAs7OzvRObm9vW1wAAAAAMBYUHYzMKen p9E38MMTa+GMbwAYB+/v78nk5GRUVoYdU+r1uuEBAAAAACNP2c1AtFqtpFQqRd28z+VyydPTk+EB MFaurq5S/XJYKMoBAAAAAEaZspuBWFtbi75xv7W1ZXAAjKXV1dXo3Dw5OTE4AAAAAGCkTYStMcPr 5ubGNOiL6+vr6Bv24Snw19dXw4M+C1shb2xsfH/ZGhkGo9FoJIVCIXo785eXF8NDXgAgLwCQFwCM bF5MfLshenR0ZCp8uHDedqVSiS67z8/PDQ8G4O7u7of3YvgaGIzt7e3o/FxaWjI45AUA8gIAeQHA KOeFspv+2dnZib5RPz8/79xRsLiAsRd+YSzsxhOboxcXF4aHvABAXgAgLwAY1bxQdtMfz8/PSS6X i96C9fHx0fDA4gL4f25vb6PL7nK57CgQ5AUA8gIAeQHAqOaFspv+CFupxt6gPz4+NjiwuAD+zurq anSehp1VQF4AIC8AkBcAjGBeKLv5eJeXl9E35mdnZ21fDhYXwO+8vLwkhUIhKlPDziq1Ws3wkBcA yAsA5AUAo5YXym4+VqvV6myhGlt2Pzw8GB5YXAA/cXh4GJ2r8/PzfokMeQGAvABAXgAwanmh7OZj ra+vR9+Q//Lli8GBxQXwJ2ZmZqLz9eTkxOCQFwDICwDkBQCjlBfKbj72Gy1snRpzI75arSbtdtvw wOIC+BOPj4/RGVssFpNms2l4yAsA5AUA8gKAUckLZTcfI2yVOjU1Ff3U2cXFheGBxQXwC3Z2dqJz dm1tzeCQFwDICwDkBQCjkhfKbj5GmvNEl5eXDQ4sLoBfFH6xbHp6OjpvvZeRFwDICwDkBQAjkhfK bnovbJEatkqNufGez+eT5+dnwwOLCyDC9fV1dNldqVQcGYK8AEBeACAvABiFvFB203vhCe3YG++7 u7sGBxYXQApLS0vRubu3t2dwyAsA5AUA8gKArOeFspveOj8/j77hPjs729mKFbC4AOK9vLwkhUIh ekeVer1ueMgLAOQFAPICgCznhbKb3mm1WkmpVIouu+/v7w0PLC6ALpycnPhlM+QFAPICAHkBwLjl hbKb3vn8+XP0jfatrS2DA4sLoAdCeR2bwxcXFwaHvABAXgAgLwDIal4ou+mNWq2W5HK5qBvs4Snw 8DQ4YHEB9CaLw/bksVncaDQMD3kBgLwAQF4AkL28+PTpUxJetpGmG2EL1JmZGU+TwYgJ5wDv7e19 f4WvgeG2vb0dncerq6sGh7wAQF4AIC8AyFxeTBgFvXBwcBB9Y31pacngAKDHwo4p4Wnt2Fz++vWr 4QEAAAAAmaLspmvhNycKhULUDfXw522ZCgAf4/z8PLrsrlarSbvdNjwAAAAAIDOU3XRtcXEx+ob6 ycmJwQHAB1peXo7O552dHYMDAAAAADJD2U1XTk9Po2+kT09Pd874BgA+TthBJXbnlVwulzw/Pxse AAAAAJAJym5Se319TSqVijNBAWBIHR4eRuf0/Py8X0oDAAAAADJB2U1qW1tb0TfQNzc3DQ4A+mh2 djY6r4+OjgwOAAAAABh6ym5SeXx87Gx1GnPjPDwF3m63DQ8A+uj29ja67C6VSkmz2TQ8AAAAAGCo KbuJFrY2Dedux944v7i4MDwAGIC1tbXo3A5/BwAAAABgmCm7iZbm/M/V1VWDA4ABabVanae1Y/P7 +vra8AAAAACAoaXsJkqj0UgKhULUjfJisWgrVAAYsLOzs+iye3JyMnl7ezM8AAAAAGAoKbuJsry8 HH2jPDwJDgAM3tLSUnSOb25uGhwAAAAAMJSU3fyysJVp7A3yqampzhnfAMDgvby8JLlcLjrPHx8f DQ8AAAAAGDrKbn5Ju91OKpVK9M3x+/t7wwOAIXJwcBCd57OzswYHAAAAAAydiXAWY3jd3NyYBn9o Z2cn+sb4ly9fDA4yrl6vJxsbG99f4Wsg28KOKzMzM9G5fnx8bHjICwDkBQDyAoChyouJbzcwj46O TIWfCluXxm55Wq1WO0+DA9l2d3f3w3s7fA1k38PDQ3S2FwqFpNFoGB7yAgB5AYC8AGCY8kLZzZ+b n5+Pfvrr/Pzc4MDiAhhiaXZtWV1dNTjkBQDyAgB5AcAw5YWymz8WSuvYG+FLS0udLVIBiwtgeIUd WCqVSnTOX15eGh7yAgB5AYC8AGBY8kLZzc81m82kXC5Hb3H68vJieGBxAWTAxcVFdNntqBLkBQDy AgB5AcAQ5YWym58LW5XG3gA/Pj42OLC4ADJkZWUlOu93d3cNDnkBgLwAQF4AMAx5oezm598guVwu 6sb3zMyM7cvB4gLImFarlRSLxajMz+fzydPTk+EhLwCQFwDICwAGnRfKbn4UCuvp6enop7zu7+8N DywugAw6PDyMzv25uTm/5Ia8AEBeACAvABh0Xii7+dHOzk70De/t7W2DA4sLIKNCaR12aInN/9PT U8NDXgAgLwCQFwAMMi+U3fz/arVa9Pbl5XI5abfbhgcWF0DGfwYI25PH/AwQtj9vNBqGh7wAQF4A IC8AGFReKLv5m/BUV9iSNPaprtvbW8MDiwtgBKTZ3WVpacl25sgLAOQFAPICgEHlhbKbv9nf34++ wb2+vm5wYHEBjIjX19ekVCpF/zxweXlpePJCXgAgLwCQFwAMIi+U3SRJq9XqbEUac2O7UCjYuhQs LoARc35+Hl12T01NJW9vb4YnL+QFAPICAHkBQL/zQtlNkqysrETf2D49PTU4sLgARtDy8nL0zwW7 u7sGJy/kBQDyAgB5AUC/80LZPe7SPMG1sLDgfE6wuABGVLPZjN7OPJfLJbVazfDkhbwAQF4AIC8A 6GdeKLvHWbvdTiqVSnTZ/fj4aHhgcQGMsDS/DDczM2M7c3khLwCQFwDICwD6mRfK7nG2uroafSN7 c3PT4MDiAhgDS0tLtjNHXgAgLwCQFwAMb158+vQpCa/7+3tTGfMfGn7lVa1WO0+DA+Ph5eUl2dvb +/4KXwPjI2xLHrYnj93O/Pn52fDkhaEAIC8AkBcAfHheTBjFeArnbc/NzUWX3dfX14YHAGNka2sr +ueF8ER4+FkDAAAAAOAjKbvH1P7+fvSN67DlOQAwXsKOLpOTk9E/N5ydnRkeAAAAAPChlN1jKGxJ ms/no25Yl0qlpNlsGh4AjKFw9EnsdubhZ4dWq2V4AAAAAMCHUXaPodnZ2eins05PTw0OAMZYmu3M 19fXDQ4AAAAA+DDK7jFzfn4efaM6lOPO3QSA8Ra2M69Wq9E/R1xfXxseAAAAAPAhlN1jJGxDHrYU jb1J/fDwYHgAQOcc7tifIyqVSqcoBwAAAADoNWX3GFlZWYm+Qb29vW1wAMB38/Pz0T9P7O7uGhwA AAAA0HPK7jFxe3ub5HI5T2IBAF15fn5OCoVC1M8U4WeQWq1meAAAAABATym7x0AorENxHfsU1uXl peEBAP/g8PAw+ueK2dnZ5P393fAAAAAAgJ5Rdo+Bzc3N6BvSYctzAIA/kmY78/39fYMDAAAAAHpG 2T3iwpahsduXh61JG42G4QEAfyhsZ57P56N/xnh5eTE8AAAAAKAnlN0jLGwVOjMzE/3U1dnZmeEB AH9pe3s7+ueMxcVFgwMAAAAAekLZPcLCVqGxN6CXlpYMDgD4Ja1WKymXy9E/b1xcXBgeAAAAANC1 iWKxmITXb7/9ZhojpF6vR28tGv582JIU4JtwFMLCwsL3V/ga4O9dXl5Gl92lUil5fX01PHkBgLww FADkBQBd5cXEt5uOR0dHpjJCwhahsTeeDw4ODA74wd3d3Q+fE+FrgN9bXV2N/rkjbIGOvABAXgCA vACgy7xQdo+a4+Pj6BvOs7OznTO+ASwugFjNZrOzU1Dszx/39/eGJy8AkBcAIC8A6CYvlN2jJGxD Hrt9eS6X8wMDYHEBdOXw8DC67J6enk7e3t4MT14AIC8AQF4AkDYvlN2jJM02oru7uwYHWFwAXUtz jMre3p7ByQsA5AUAyAsA0uaFsntUnJ2dRd9grlT+P/buEKaxbdEfMMltXioqmhdeUlHRlyBI3giS V4EgOQgEAoFAIBAkg0AgEAjEJH0JAjECgeAlIxC8ZCYhNyMQCAQCUYEgEwQCUYGoqKhAVFSs/3/1 vpl35txzZmbvFtrdfl+yBcmZs+9Z7Z3fXuvHXqsc2u22wQNMLoC+3d/f93aMSfIsEnekeXh4MHjy AgB5AQDyAoA0eaHsHgexsJ6enk5cdl9dXRk8wOQCGJi4Y0zS55HFxcXQ7XYNnrwAQF4AgLwAIGle KLvHwc7OTuKF5bjlOYDJBTBo8/PziZ9LTk5ODJy8AEBeAIC8ACBpXii7s+7m5ibxlqHFYjE8PT0Z PMDkAhiJZ5NCoeDZRF4AIC8AQF4AkDQvlN1Z9vz8HGZnZxO/PfXhwweDB5hcAC9mf38/8fPJ8vKy 7czlBQDyAgB5IS8ASJIXyu4s29vbcy4mYHIBjJxOpxPK5XLi55SzszODJy8AkBcAyAt5AcCv5oWy O6vu7u56W34m3SL08fHR4AEmF8CLu7y8TLydeaVS6e1cg7wAQF4AIC/kBQC/kBfK7iyKb2bPzc0l fluqVqsZPMDkAng1m5ubiZ9Xtre3DZy8AEBeACAv5AUAv5IXyu4sOjg4SLxwXK1We1uKAphcAK+l 1WqFUqmU+Lnl6urK4MkLAOQFAPJCXgDws7xQdmfN/f19yOfziRaM4xai8c8BmFwAr+3jx4+Jy27b mcsLAOQFAPJCXgDwC3mh7M6alZUV25cDJhdApiwtLdnOXF4AIC/kBQDyAoBB54WyO0vOzs4SLxTH s71tXw6YXADD1Gg0QqFQSPwcc3NzY/DkBQDyAgB5AQB/nhe//fZbiJeFxNHXbDbD9PR04kXier1u 8IBUYjkVd4b4esWfAdI6Pj5O/BxTrVZDt9s1ePICAHkBgLwAgH/KiylDkR1pti/f29szcADASIil ddxxJunzzOHhocEDAAAAAP6Jsjsj0mxfPjMzE56fnw0eADAy7u7uQj6fT/RME//5+/t7gwcAAAAA fEfZnQGtVivV9uWfP382eADAyDk4OLCdOQAAAADQN2V3Buzs7CReEF5bWzNwAMBIiqV13IHGduYA AAAAQD+U3SPu+vo65HK5RAvB8S3wZrNp8ACAkXV5eZn4GSduZ/74+GjwAAAAAIAeZfcIi+dtp3nr KZ7vDQAw6vb39+1eAwAAAACkpuweYbu7u4kXgOfn551nCQBkQqfTCeVyOfHzzsePHw0eAAAAAKDs HlV3d3e9rTqTLPzGrUDv7+8NHgCQGZ8/f05cdscjW56engweAAAAAEw4ZfcIim9mz83NJV74PTw8 NHgAQObErcmTPvcsLi7azQYAAAAAJpyyewTt7e0lXvCtVqsWfAGATIpvaReLxcTPP8fHxwYPAAAA ACaYsnvExG3Ik25fHq/b21uDBwBkViyukz7/FAoF25kDAAAAwARTdo+Q+Gb2/Px84oXe7e1tgwcA ZN7y8nLi56CNjQ0DBwAAAAATStk9Qo6OjhIv8JZKpfD8/GzwAIDMe3h46L2tnfR56OLiwuABAAAA wASaiucjxuvTp09GY4iazWaqsyqvrq4MHvBi7u7uwuLi4rcr/gzwkvzyn7wAQF4AIC/kBQC/mhdT XxcJ48Iiw5F2+/L19XWDB7yo6+vr7/7eiT8DvPRzUbVadayLvABAXgAgL+QFAL+SF8ruYUvzBlOl UgmtVsvgASYXwNip1+shl8slfj6Kfw55AYC8AEBeADBReaHsHqa025dfXl4aPMDkAhhbtVot8fPR 3Nxc781w5AUA8gIAeQHAxOSFsnuYlpeXbV8OmFwA/EHaY15iSY68AEBeACAvAJiYvFB2D8vZ2Vni BdxCoRCenp4MHmByAYy9u7u7xNuZx38+/jnkBQDyAgB5AcBE5IWyexji9uXT09OJy+7T01ODB5hc ABPj4ODAdubyAgB5AYC8AIC/ygtl9zCsra0lXriNW55buAVMLoBJEp99Ynmd9Llpf3/f4MkLAOQF APICgPHPC2X3a7u4uEi8JWexWLR9OWByAUykuC15Pp9PXHj7O0teACAvAJAXAIx9Xii7X1Or1Qql UinxYq3PBzC5ACbZu3fvEj8/VSqV8Pz8bPDkBQDyAgB5AcD45oUy9TWtr68nXqhdWFiwfTlgcgFM tFhal8vlxM9ROzs7Bk9eACAvAJAXAIxvXii7X8v5+XniBdpCoRAeHx8NHmByAUy8y8vLxEfB+LtL XgAgLwCQFwCMdV4ou19D2u3Lj4+PDR5gcgHwv7a3txM/T83OzoZOp2Pw5AUA8gIAeQHA+OWFsvs1 bG1t2b4cMLkA6FN8Nnrz5k3i56parWbw5AUA8gIAeQHA+OWFsvulXV1dJd5yM/7zt7e3Bg8wuQD4 g/iMlObZql6vGzx5AYC8AEBeADBeeaHsfkntdjuUy+XEbx8dHh4aPMDkAuAv7O7uJn6+mpubs2uO vABAXgAgLwAYr7xQdr+kNNuXV6tVC7GAyQXAD7RarVAqlRI/Z3nmlRcAyAsA5AUAY5QXv/32W4jX zc2NURmwy8vLVFts3t/fGzxgJDQajd45t1+v+DPAqDg/P09cdufz+fD4+Gjw5AUA8gIAeQHAGOTF lKF4GfFtI9uXAwC8rPX19cTPWwsLC3bRAQAAAIAxoOx+IZubm4kXXt+8eWPhFQAggbTbmfsFQwAA AADIPmX3C4h7xKfZvtxW8gAAyV1dXSV+9ioUCuHp6cngAQAAAECGKbsHrN1uh5mZmcRvF717987g AQCklGZXnaWlJbvqAAAAAECGKbsHLM25kXNzc6HT6Rg8AICUms1mmJ6etp05AAAAAEwQZfcAnZ+f J15gjVtu1ut1gwcA0Kezs7PEz2JxO/PHx0eDBwAAAAAZpOwekHjmY6lUSrzAure3Z/AAAAYkzS47 CwsLtjMHAAAAgAxSdg/IxsZG4oXV2dlZ25cDAAxQu90O5XI58XPZ+/fvDR4AAAAAZIyyewAuLy97 25EnXVS1fTkAwGg8mxWLxdBoNAweAAAAAGSIsrtPzWYz1fblu7u7Bg8A4IWsra0lfj6rVqu2MwcA AACADFF292l1dTXxQur8/LyFVACAF5T2FxKPjo4MHgAAAABkhLK7D+fn56m2L7+9vTV4AACv8KyW 9DmtUCiEx8dHgwcAAAAAGaDsTqnVavXOdky6gLq/v2/wAABeSZrtzO3CAwAAAADZMBUL23h9+vTJ aCSwvb2deOG0UqmEdrtt8IDMuLu7C4uLi9+u+DNAljw/P6fazvzk5MTgyQsA5AUA8gKAEc+LKecT Jpdm+/L4z9frdYMHZMr19fV3f5fFnwGy5urqKtV25g8PDwZPXgAgLwCQFwCMdl4ou5NoNpuhXC4n XjA9ODgweIDJBcCQbG5uJn5+q1arBk5eACAvAJAXAIx2Xii7k1hZWUm8UDo3Nxc6nY7BA0wuAIYk bmcej5RJ+hx3fHxs8OQFAPICAHkBwOjmhbL7V11cXCReII3blztTBDC5ABiNZ7mkR9Hk83nPcvIC AHkBgLwAYHTzQtn9K1qtViiVSonL7sPDQ4MHmFwAjIidnZ3Ez3Ozs7O9N8ORFwDICwDkBQAjlxfK 7l+xvr6eavtyC6OAyQXA6Gi326l+gXF7e9vgyQsA5AUA8gKA0csLZffPxLMaky6IFgqFcH9/b/AA kwuAEXN5eZn42c7fgfICAHkBgLwAYCTzQtn9Iw8PD72zGpMuhn748MHgASYXACNqc3Mz8fPdzMyM XXvkBQDyAgB5AcBo5YWy+690u92wsLCQeCG0Wq32/iyAyQXAaOp0OqFSqSR+ztvb2zN48gIAeQGA vABgdPJC2f1XDg4OUm1f/vj4aPAAkwuAEXd1dRVyuVzi5724DTryAgB5AYC8AGAk8kLZ/WcajUav uE66+Hl2dmbwAJMLgIzY399P/LxXKpVCq9UyePICAHkBgLwAYPh5oez+o7gFedyKPOnC58bGhsED TC4AMvbcNzc3l/i5b21tzeDJCwDkBQDyAoDh54Wy+4/SvOFTLBZDu902eIDJBUDG3N3d2c5cXgAg LwCQFwBkMy+U3b/38PCQarHz8+fPBg8wuQDIqDS/7Fgul0Oz2TR48gIAeQGAvABgeHmh7P4qbmM5 Pz9v+3IAkwtgwnQ6nfDmzRvbmcsLAOQFAPICgGzlhbL7qzRv9MzMzNi+HDC5ABgDcTvzQqGQ+Hnw 7OxMXsgLAOQFAPICgGHkxW+//RbidXNzM9EDEv/702xffnV15dsEjK1GoxFqtdq3K/4MMM7ev3+f +HmwWCyGVqslL+QFAPICAHkBwCvnxZSh+Mf25fEN7aQLm1tbWwYPAGDMLC4uJn4uXF5e7j1TAgAA AACvR9n9/+3u7iZe0KxUKuH5+dngAQCMmcfHx5DP5xM/HzoWCAAAAABe18SX3XE/d9uXAwDwe4eH h4mfD2NBfn9/b/AAAAAA4JVMdNndbrdDuVxOvJC5v7/vmwMAMOaWlpYSPyfOz8/bzhwAAAAAXslE l90bGxuJFzDn5uZCp9PxzQEAGHONRiMUi0XbmQMAAADAiJrYsvv09DTxwmW86vW6bw0AwIQ4Pz9P /LwYj8i5u7szeAAAAADwwiay7E77ls7e3p5vDADAhFlfX0/83Dg7Oxuen58NHgAAAAC8oIkru+MZ igsLC6m2L7dgCQAweVqtVpienk78/Fir1QweAAAAALygiSu7Dw8PbUUJAEAinz9/7j0TJn2OvLm5 MXgAAAAA8EImquyO522nWaSMBTkAAJNta2sr8XNkpVKxOxAAAAAAvJCJKbvj9uVxK/KkC5SLi4u9 PwsAwGSLpXU8izvp8+T29rbBAwAAAIAXMDFl987OTuKFyWKxGJ6ennxLAADoub29TbVT0MePHw0e AAAAAAzYRJTd5+fnqRYlT09PfUMAAPjO3t5e4ufKQqHglygBAAAAYMCm4tvL8fr06dNY/gfG7SbL 5XLiBcnV1VXblwMT7+7urnecw9cr/gww6eLz5czMTOLny4WFhbF9vpQXAMgLAOQFAMPIi6mvi29H R0dj+R+6traWeCGyVCqFVqvlWwJMvOvr6+/+fow/A/CPh+l8Pp/4OfP4+FheAGB+IS8AkBcADC4v xrfs/vz5c+IFyHhdXV35hgCYXAD80MHBQeLnzHi0zji+lSAvAJAXAMgLAIaUF+NZdjcajd727EkX IDc3N307AEwuAH4qbklerVYTP2/Ozs72tkKXFwCYX8gLAOQFAH3nxXiW3fPz84kXHufm5kKn0/Ht ADC5APgl8RcsC4VC4ufOWq0mLwAwv5AXAMgLAPrPi/Eru9+/f59q+/J6ve6bAWByAZDI6elpqmfP cfo7VV4AIC8AkBcADCkvxqvsvrm5Cfl8fuLfrgEwuQB4PfEonKTPn+VyObRaLXkBgPkFAMgLANLn xfiU3fHcxHgGYtKFxrjlefyzAJhcAKTRbrdDqVRK/By6vLw8Fs+h8gIAeQGAvABgSHkxPmX33t5e 4gXG+Bb47e2tbwSAyQVAX66urlJtZz4Oz+HyAgB5AYC8AGBIeTEei2yXl5chl8slXlyMZywCYHIB MAg7Ozupfvny4eFBXgBgfgEA8gKA5HmR/bK70WiEYrGYeGFxfX3dNwHA5AJgYOKW5NVqNdWxOp1O R14AYH4BgLyQFwAky4tsl91xQXFhYSHxguLMzExotVq+CQAmFwADdX9/n2rHof39fXkBgPkFAPJC XgCQLC+yXXYfHh6mOhsxbnsOgMkFwEt4//59qmfUz58/ywsAzC8AkBfyAoBfz4vslt2Pj4+hUCgk XkTc3t72DQAwuQB4UcvLy4mfU6enp8PT05O8AMD8AgB5IS8A+LW8yGbZ/fz8HObm5hIvIMYzFLN8 HiKAyQVANsTSOpbXSZ9XFxcXe0f1yAsAzC8AkBfyAoCf5kU2y+6tra3EC4fx7MSHhwefPoDJBcCr uLi4SLWd+fHxsbwAwPwCAHkhLwD4eV5kr+y+urrqFdfjvmgIYHIBkH2bm5upfknz/v5eXgBgfgGA vJAXAPwoL3777bcQr5ubm0z8D2+1WqFUKiVeMIxnJmZtO0iAYWs0GqFWq3274s8AJBOP35mdnU38 /Br/TLvdlhcAmF8AIC8A4C/yYipr/8NjaZ10oTCW47EkBwCAYajX66l2JtrY2DB4AAAAAPAXMlV2 x63W05x5aJsTAACGrfebpimeZS8vLw0eAAAAAPyJzJTdj4+PIZ/PexsGAIDMqlariZ9np6enQ7PZ NHgAAAAA8AeZKLvjWdvz8/OJFwbfvHnTOyMRAABGQfwFzmKxmPi5dnFxsfdMDAAAAAD8n0yU3dvb 24kXBONb4Hd3dz5hAABGyvn5eartzN+9e2fwAAAAAOB3Rr7s/vz5c8jlcokXA8/Ozny6AACMpN3d 3cTPt/GZ2C9zAgAAAMD/GemyO55NGM8odE43AADjpNPphLm5ucTPuZVKJbRaLQMIAAAAAGHEy+6l paXEC4DxDMR2u+2TBQBgpN3f34dCoZD4eXd9fd353QAAAAAQRrjsPjg4SHWW4cXFhU8VAIBMODk5 SfXMe3p6avAAAAAAmHgjWXbHwjrNOd17e3s+UQAAMmVxcTHxc2886ufp6cngAQAAADDRRq7sjud0 l0qlxAt+8/PzvbMPAQAgS+LzbyyvPf8CAAAAQDIjV3avrKwkXujL5/Ph4eHBpwkAQCZdXV2l2tlo Z2fH4AEAAAAwsUaq7D46OnJmIQAAE2l/fz/Vs/D19bXBAwAAAGAiTRWLxRCvT58+DfV/yN3dXSgU CokX97a2tnyKAC/4d3M8S/brFX8G4GV0u92wsLCQ+Hk4HgEUt0KXFwCYXwAgLwCYtLyY+rpIFt+q HpZ2ux0qlUrihb34Z+KfBeBlxLcFvT0I8Hri0TzxiJ6kz8XxKCB5AYD5BQDyAoAJzIvhl93x7eyk C3rxTMN6ve6TBDC5ABgrJycnqbYzPzg4kBcAmF8AIC8AmLS8GG7Z/f79+1SLebVazacIYHIBMJZW V1cz9cug8gIAeQGAvABgSHkxvLI77qWeZpvGtbW13pmGAJhcAIyjVqsVZmZmEj8nz87O9v6svADA /AIAeQHAhOTFcMruTqcT3rx5k3gBr1QqDWUBD8DkwuQC4DXFt7Tj29pJn5fX19flBQDmFwDICwAm JS+GU3bv7Oyk2r788vLSpwdgcgEwEeLRPWmemU9PT+UFAOYXAMgLACYhL16/7D47O0v1lopzugFM LgAmzeLiYuLn5nhU0O3trbwAwPwCAHkBwLjnxeuW3Y+Pj6FQKCResFtaWnJON4DJBcDEic/PxWIx 8fNzPPP7tY7/kRcAyAsA5AUAQ8qL1yu7n5+fU53TPT09HZ6ennxqACYXABPp/Pw81c5Iy8vL8gIA 8wsA5AUA45wXr1d2b2xspDpzMC7uAWByATDJ3r9/P7Lnd8sLAOQFAPICgCHlxeuU3WkX57a3t31a ACYXAPx/8U3tUTy/W14AIC8AkBcADCkvXr7svrm56S2yJV2Yi1uex63PATC5ACD0jvaJR/wkfa4u lUqh2WzKCwDMLwCQFwCMW168bNkdy+pKpZJ4Qa5YLIbHx0efFIDJBQC/c3FxkWrHpNXVVXkBgPkF APICgHHLi5ctu7e2tlItxn38+NGnBGByAcCf2N/fT/WM/VLP/PICAHkBgLwAYEh58XILXx8+fEi1 CLe5uekTAjC5AOAHlpaWEj9n53K53hFD8gIA8wsA5AUAY5IXL1N2Pzw8pDqne2ZmJrTbbZ8QgMkF AD8Qz++OZ3Enfd6ORwwN+nlbXgAgLwCQFwAMJS9+++23EK9BvuERz+mem5tL9aZJvV736QCMiEaj EWq12rcr/gzA6Dg/P+89Qyd97l5ZWQndbldeAGB+AYC8ACDTeTH1Ev/y9fX1VNuXHx8f+2QAACCB 3d3dVM/e7969M3gAAAAAZNrAy+7T09NUi22xIB/k2yUAADAJOp1Oql2VbAcIAAAAQNYNtOyOr4sX i8XEi2zlcjm0Wi2fBgAApHwOn56eTvwcHs/8bjabBhAAAACATBpY2R3fKKlWq87pBgCAIbi6ukp1 fvfCwkLvWR4AAAAAsmZgZffGxkaqrRM/fPjgUwAAgAFIe3733t6ewQMAAAAgcwZSdh8dHaVaVFtb W/MJAADAgDw/P4fZ2dlUz+a3t7cGEAAAAIBM6bvsfnh4CPl8PvFiWlyEa7fbPgEAABig+HxeLBYT P5+Xy2XndwMAAACQKX2V3WnfHIlnCd7f3xt9AAB4ARcXF6nO715cXAzdbtcAAgAAAJAJfZXdKysr qbZIPD09NfIAAPCC3r17l+pZvVarGTwAAAAAMiF12Z128Wxra8uoAwDAK1haWkq1C9P19bXBAwAA AGDkpSq7P3/+nGpbxGq1altEAAB4Ja1Wq3cWd9Ln9unp6dBoNAwgAAAAACMtcdndbDZ7i19JF8yK xWJ4fHw04gAA8Iqurq5CPp9P/Pw+NzcXnp+fDSAAAAAAIytR2R3fyl5YWEi1ffnFxYXRBgCAIXj/ /r0jiAAAAAAYO1Pxjet4ffr06af/8Pb2dqpFsr29PSMNkEF3d3dhcXHx2xV/BiCbVlZWUj3LxyOM 5AUA5hcAyAsARjEvpr4uYh0dHf3wD5ycnKRaHFtaWgqdTseIA2TQ9fX1d3+nx58ByKa4JfnMzEzi 5/lCoRAeHh7kBQDmFwDICwBGMS9+XnbHxa24yJV0YSye7f309GS0AUwuABgB8bk+zfndlUrlh8/1 8gIA8wsA5AUAQ8qLH5fdrVYrzM7OJl4Qy+VyoV6vG2kAkwsARsjx8XGqHZvm5+f/cscmeQGA+QUA 8gKAIeXFX5fd3W43LCwspFoMOzw8NMoAJhcAjKC053fv7OzICwDMLwCQFwCMUl78ddldq9VSLYKt rq72inIATC4AGD1pz++O18XFhbwAwPwCAHkBwKjkxZ+X3efn572tyJMufsUtz9vtthEGMLkAYITd 3d2FQqGQ+Hk//pl49re8AMD8AgB5AcAI5MU/l91x8apYLKY6pzsumgFgcgHA6Ds9PU31dvcff8FV XgBgfgGAvABgSHnxfdnd6XRSb2n44cMHIwtgcgFAhmxvb6d69o/nfn89ukheAGB+AYC8AGBIefF9 2b2zs5NqsSsukgFgcgFAtsTCemlpKdUc4ODgQF4AYH4BgLwAYJh58X9l9/HxceptDJ+fn40qgMkF ABnUbDZTHWMUr4uLC3kBgPkFAPICgGHlxT8CY3d3N+Tz+cSLW4VCoXfGNwAmFwBk1+XlZcjlconn A7Ek/5//+R95AYD5BQDyAoBh5MU/AmN6ejrVmxyfP382mgAmFwCMgbQ7Pf37v/+7vADA/AIAeQHA MPJiKqS94mIYACYXAIyPtbW10M8cQV4AYH4BgLwA4BXzIt0C1ubmplEEMLkAYMw8Pz+H2dlZZTcA 5hcAyAsAspAXyRevKpVKaLVaRhHA5AKAMfTw8NA7i1vZDYD5BQDyAoARz4tkC1eFQiHc3d0ZQQCT CwDG2MXFRcjlcqnK7o8fPxpAAMwvAJAXALxGXli4AuDPNZvNcHp6+u2KPwMwOd69e5eq7P6P//iP 0Ol0DCAA5hcAyAsAXjQvEpXd+/v7Rg4AACbIyspKqsJ7bW0tdLtdAwgAAADAi/nlsnt1ddViFQAA TJjn5+cwOzubqvB+//69AQQAAADgxfxS2V0ul20VAgAAE+rh4SEUi8VUhXc8+xsAAAAAXsJPy+5/ +Zd/Cf/93//dO+T7r667u7tUN280Gj/89/7KNcx7x0W/rN07/jn3du+s3Dv+fyVr945/J7m3e2fl 3ml/kW1S712v193bvTNz73a7PfB7/9d//Vf429/+lrjsjiX5rzxP9Pvf3M9/t3u7d9Ir7Zn0w7p3 /DPu7d5Zuncaw7x3/PvIvd07K/eOz3vu/eviM717u3dW7p22KxnmvbPeEbm3TlAnOBr3nkrzdsYf r8XFxVT/obVaLdP33tzczNy9459zb/fOyr3j/1eydu/4d5J7u3dW7n16eureCVQqFfd278zcO+0C 6iDu/Vc7RcXt0H8yMRnaf7d7u3fSK+0vqw3r3vHPuLd7Z+neaRcRh3Xv+PeRe7t3Vu4dn/fc+9fF Z3r3du+s3DttVzLMe2e9I3JvnaBOcDTurez2xXZv91Z2Kz/dW9nt3opX91Z2v2jZHa/l5WXFq3sr u5Wf7u3eym73dm9lt7Lbvd1b2a14dW+doI5I2e2L7Yvt3spuZbd7u7eyW/np3u6drbI7Xvv7+4pX 91Z2Kz/d272V3e7t3spuZbd7u7eyW/Hq3jpBHdHLlt3/9m//Fv7+97/bn9/+/O7t3s7sTsj50e7t zG5ndru3e4/rmd2/vz5+/Bj+9V//NdVE5fz8/C8XMZ0f7d7O7HaGs3u7tzO73du9X/bezuxOxvnR 7u3Mbh2Re7u3TjCDZ3YXCoXU/8MBAIDJECcduVwucdmdz+dTLwABAAAAwO/9U9l9cXFhVAAAgJ86 OjpK9Xb39PR0aLVaBhAAAACAvnwru8vlcri6ujIiAADAL9vY2Eh9ztbz87MBBAAAACC1qYODg97b 3BaaAACApOI8Ym5uLlXhHYvybrdrEAEAAABIZcoQAAAA/Wg0Gr2tydMU3nErdAAAAABIY6pYLIZ4 ffr0yWgA8J27u7veNrNfr/gzAPxZXsS3u//2t78lLrtzuVy4ubkxiADmFwAgLwBInBdT3qgA4K9c X19/V0jEnwHgZ3mR9CqVSr23wwEwvwAAeQFAwrxQdgNgcgHA4PIizTU7O9s7/xsA8wsA5IW8ACBB Xii7ATC5AGBwefGf//mfqQrvjY2N0O12DSiA+QUA8kJeAPCreaHsBsDkAoDB5cXf//733tbkaQrv g4MDAwpgfgGAvJAXAPxqXii7ATC5AGCweXF3dxemp6dTFd7n5+cGFcD8AgB5IS8A+JW8UHYDYHIB wODz4urqKuRyucRldz6fD5eXlwYWwPwCAHkhLwD4WV4ouwEwuQDgZfJif38/1dvdxWIx3N/fG1wA 8wsA5IVBAeBHeaHsBsDkAoCXy4vV1dVUhffMzExot9sGGMD8AgB5AQB/lRfKbgBMLgB4ubzodDph fn4+VeG9tLQUut2uQQYwvwBAXgDAn+WFshsAkwsAXjYvms1mqFQqqQrvjY0NhTeA+QUA8gIA/iwv lN0AmFwA8PJ5Ec/gzufzqQrv4+NjAw1gfgGAvACAP+aFshsAkwsAXicvzs7OQi6XS1V4X11dGWwA 8wsA5AUAKLsBMLkAYDh5sbu7m6rsLhaL4e7uzoADmF8AIC8AkBfKbgBMLgAYTl6srq6mKrzL5XJo NBoGHcD8AgB5AYC8UHYDYHIBwOvnRbfbDfPz86kK7zdv3oRWq2XgAcwvAJAXAMgLZTcAJhcAvH5e tNvtUCqVUhXe6+vrvcIcAPMLAOQFABOcF2/fvg3x+vLli1EB4DvNZjOcnp5+u+LPADDIvIhncBcK hVSF9/7+vsEHML8AQF4AMMF5MWUoAACAYbq8vAy5XC5V4X18fGwAAQAAACaUshsAABi69+/fpyq7 4/X582cDCAAAADCBlN0AAMBI2NraSlV25/P53nboAAAAAEwWZTcAADASut1uWFlZSVV4l8tlZ/kB AAAATBhlNwAAMDKen59DtVpNVXjPzc2FVqtlEAEAAAAmhLIbAAAYKU9PT2F6ejpV4b2wsNB7QxwA AACA8afsBgAARk69Xu+dxZ2m8N7d3TWAAAAAABNA2Q0AAIyks7OzkMvlUhXetVrNAAIAAACMOWU3 AAAwsg4PD1OV3fE6OTkxgAAAAABjTNkNAACMtO3t7VRld3wr/ObmxgACAAAAjCllNwAAMNK63W6Y n59PVXgXi8Vwd3dnEAEAAADGkLIbAAAYee12O8zOzqYqvMvlcmg0GgYRAAAAYMwouwEAgEx4enoK pVIpVeEd3wzvdDoGEQAAAGCMTMVt/eL16dMnowHAd+K2r4uLi98u28ACMOy8iP/uOH9JU3gvLy8r vAHMLwCQFwCMUV5MfV34OTo6MioAfOf6+vq7kiD+DADDzovz8/OQy+VSFd6rq6u9M8ABML8AQF4A MBZ5oewGwOQCgGzlRZy/pCm747W5uelDAzC/AEBeADAeeaHsBsDkAoDs5UWtVktdeL97984HB2B+ AYC8ACD7eaHsBsDkAoBs5sX29nbqwjtuhw6A+QUA8gKATOeFshsAkwsAspsXS0tLqcrufD4v2wDM LwCQFwBkOy+U3QCYXACQ3bxot9thbm4uVeFdLBbD7e2tDxHA/AIAeQFANvNC2Q2AyQUA2c6Lp6en UKlUUhXepVIpPD4++iABzC8AkBcAZC8vlN0AmFwAkP28uL+/D9PT06kK7zdv3oRWq+XDBDC/AEBe AJCtvFB2A2ByAcB45MXNzU3qwjtuha7wBjC/AEBeAJCpvFB2A2ByAcD45MXl5WXI5XKpCu/FxcXQ 7XZ9qADmFwDICwCykRfKbgBMLgAYr7w4PT1NVXbHa3NzU+ENYH4BgLwAIBt5oewGwOQCgPHLi729 vdSF9+7urg8WwPwCAHkBwOjnhbIbAJMLAMYzL+Jb2mkL73fv3vlwAcwvAJAXAIx2Xii7ATC5AGA8 8yJuRx7P4U5beB8fH/uAAcwvAJAXAIxuXii7ATC5AGB886Ldbof5+flUZXculwuXl5c+ZADzCwDk BQCjmRfKbgBMLgAY77xoNpuhUqmkKrzz+Xyo1+s+aADzCwDkBQCjlhdv374N8fry5YtRAeA7sRg4 PT39dsWfASCredFoNEKpVEpVeBeLxXB7e+vDBjC/AEBeADBCeTFlKAAAgEnx+Pio8AYAAAAYE8pu AABgotzc3ITp6elUhXcsyr1ZAgAAADAalN0AAMDEubi4CLlcLlXhPTc3F1qtlkEEAAAAGDJlNwAA MJF65zqlKLsV3gAAAACjQdkNAABMrL29PYU3AAAAQEYpuwEAgIm2ubmZuvBeXFw0gAAAAABDouwG AAAmWrfbDevr66kL71iWx38HAAAAAK9L2Q0AAEy8TqcTVlZWFN4AAAAAGaLsBgAACP8ovOO25GkL 7+3tbYMIAAAA8IqU3QAAAP+r3W6HarWauvCu1WoGEQAAAOCVKLsBAAB+R+ENAAAAkA3KbgAAgD9o NpuhUqmkLrwPDw8NIgAAAMALU3YDAAD8iUajEcrlcurC+8OHDwYRAAAA4AVN5XK5EC8LMQD8Ub1e 773V9vWKPwPAJOXF3d1dmJ6eVngDyAsA5AUAI5gXU18XYY6OjowKAN+5vr7+bsE+/gwAk5YX/Rbe FxcXviQA5hcAyAsAXiYvlN0AmFwAIC9+JBbexWIxVdmdz+fD5eWlLwogL8wvAJAXAAw+L5TdAJhc ACAvfubq6qpXXKctvL3hDcgL8wsA5AUAA88LZTcAJhcAyItfcX5+HnK5nDe8AeQFAPICgNHIC2U3 ACYXAMiLX3V6etpX4V2v131pAHlhfgGAvABgMHmh7AbA5AIAeZHE2dlZX4W3TAXkhfkFAPICgIHk hbIbAJMLAORFUicnJ6nK7ngVi8Vwe3vrywPICwCQFwD0lxfKbgBMLgCQF2nUarXUhXepVAqPj4++ QIC8AAB5AUD6vFB2A2ByAYC8SGt7e7uvN7wfHh58iQB5AQDyAoB0eaHsBsDkAgB50Y+tra2+3vC2 pTkgLwBAXgCQKi+U3QCYXAAgL/rVT+HtDW9AXgCAvAAgVV4ouwEwuQBAXgzC+vp66sK7XC6Hu7s7 XyhAXgAgL+QFAL+eF8puAEwuAJAXg9DpdMLKykpfb3jb0hyQFwDIC3kBwC/nhbIbAJMLAOTFoMTC u583vGPh/fj46IsFyAsA5IW8AODneaHsBsDkAgB5MWj9nOFdqVRCo9EwiIC8AEBeyAsAfpwXym4A TC4AkBcvYW1tzRneAPICAHkBwEvlxdu3b0O8vnz5YlQA+E6z2Qynp6ffrvgzAMiLXxe3NF9eXu6r 8LalOSAvAJAXAPDneTFlKAAAAF6OwhsAAADgZSi7AQAAXli/hXepVAq3t7cGEgAAAOB3lN0AAACv YBCFd6PRMJAAAAAA/0vZDQAA8Eq84Q0AAAAwOMpuAACAV/T8/Byq1WrqwrtYLCq8AQAAAIKyGwAA 4NW12+2wtLSUuvDO5/Ph8vLSQAIAAAATTdkNAAAwBP1uaV4oFEK9XjeQAAAAwMRSdgMAAAxJv1ua 53K5cHFxYSABAACAiaTsBgAAGKK4pXm/hffHjx8NJAAAADBxlN0AAABDFt/w7mdL83iG9/n5uYEE AAAAJoqyGwAAYATEM7zn5uZSF97x+vDhg4EEAAAAJoayGwAAYET0u6W5whsAAACYJMpuAACAERK3 NF9ZWemr8D45OTGQAAAAwNibyuVyIV5++x+AP6rX66FSqXy74s8AIC9eXtzSvN/Cu1arGUhAXgAg LwAY67yY+roQcnR0ZFQA+M719fV3i+bxZwCQF68jvuG9uLjYV+F9eHhoIAF5AYC8AGCc80LZDYDJ BQDyYhTFN7yXl5f7KrzfvXtnIAF5AYC8AGBc80LZDYDJBQDyYlTFwntjY6Ovwntrayt0u12DCcgL AOQFAOOWF8puAEwuAJAXo257e7uvwnttba1XnAPICwDkBQBjlBfKbgBMLgCQF1lQq9X6KrzjGeDt dttAAvICAHkBwLjkhbIbAJMLAORFVhwcHPRVeC8sLCi8AXkBgLwAYFzyQtkNgMkFAPIiS2Lhncvl Uhfec3NzodlsGkhAXgAgLwDIel4ouwEwuQBAXmTN6elpX4V3pVJReAPyAgB5AUDW80LZDYDJBQDy IovOz89DPp/vq/B+fHw0kIC8AEBeAJDVvFB2A2ByAYC8yKqrq6u+Cu9isajwBuQFAPICgKzmhbIb AJMLAORFlt3c3PRK67SFd6FQCJeXlwYSkBcAyAsAspYXym4ATC4AkBdZd3d3F0qlUurCO74dfnFx YSABeQGAvAAgS3mh7AbA5AIAeTEOGo1G7xzutIV3LpcLp6enBhKQFwDICwCykhfKbgBMLgCQF+Oi 38I7XrVazUAC8gIAeQFAFvJC2Q2AyQUA8mKcNJvNMDc311fhvb+/H7rdrsEE5AUA8gKAUc4LZTcA JhcAyItx0263w/z8fF+F99raWuh0OgYTkBcAyAsARjMv3r59G+L15csXowLAd+JbYfHczq9X/BkA 5EV2xKJ6eXm5r8I7FuatVstgAvICAHkBwMjlxZShAAAAGF9xK/KNjY2+Cu+4JbrCGwAAABg1ym4A AIAxFwvvuCV5P4V3pVIJj4+PBhMAAAAYGcpuAACACbG9vd1X4V0oFMLl5aWBBAAAAEaCshsAAGCC 1Gq1vgrvXC4XPn78aCABAACAoVN2AwAATJjj4+O+C++TkxMDCQAAAAyVshsAAGACxbI6ltb9lN5x W/R4HjgAAADAMCi7AQAAJtTnz59DsVjsq/De3NxUeAMAAABDoewGAACYYHd3d6FSqfRVeC8uLoZW q2UwAQAAgFel7AYAAJhwT09PfRfes7Oz4fHx0WACAAAAr0bZDQAAQK/wrlarfRXe5XK596Y4AAAA wGtQdgMAANDz/Pwc1tbW+iq84xngl5eXBhMAAAB4ccpuAAAAvrO7u9tX4Z3P58P5+bmBBAAAAF6U shsAAIB/sre311fhHa9arRa63a7BBAAAAF7EVC6XC/H68OGD0QDgO/V6PVQqlW9X/BkA5MXkiPPE QqHQV+G9ubkZOp2OwQTkBQDyAoCB58XU1wWIo6MjowLAd66vr79brI4/A4C8mLzPd3p6uq/Ce2Fh ITSbTYMJ/j6RFwDICwAGnRfKbgBMLgCQF/y1+/v7MDMz01fhHX/b+uHhwWCCvJAXAMgLAAaZF8pu AEwuAJAX/Fh8M7tarfZVeBeLRd8PkBfyAgB5AcAg80LZDYDJBQDygp9rt9thcXGxr8I7l8uF09NT gwnyQl4AIC8AGEReKLsBMLkAQF7wazqdTtjY2Oir8I7Xu3fvQrfbNaAgLwBAXgDQT14ouwEwuQBA XpDM/v5+34X36upqrzwH5AUAyAsAUuaFshsAkwsA5AXJnZyc9LYl76fwnp+fD41Gw2CCvAAAeQFA mrxQdgNgcgGAvCD95z89Pd1X4V0sFsPt7a3BBHkBAPICgKR5oewGwOQCAHlBeg8PD2FmZqavwrtQ KITz83ODCfICAHkhLwBIkhfKbgBMLgCQF/Sn3W6HarXa9zneu7u7BhPkBQDyQl4A8Kt5oewGwOQC AHlB/zqdTtjc3Oy78N7a2grPz88GFOQFAPJCXgDws7xQdgNgcgGAvGBwarVayOVyfRXe8S3xRqNh MEFeACAvDAoAP8oLZTcAJhcAyAsG6+zsrO/Cu1Qq+T6BvABAXhgUAH6UF8puAEwuAJAXDN7t7W2o VCp9Fd6xMD88PDSYIC8AkBcA8Gd5oewGwOQCAHnBy3h6egqzs7N9n+O9t7cXut2uAQV5AYC8AABl NwAmFwDIC17H8/NzWF1d7bvwXlxcDM1m04CCvABAXgAgL/6RFW/fvg3x+vLli1EB4DtxMfn09PTb ZXEZAHlBP/b39/suvMvlcm97dEBeACAvAJAXU4YCAACA13JyctI7h7vfc7yPj48NJgAAAEw4ZTcA AACvKm41Nj093fdb3js7O6HT6RhQAAAAmFDKbgAAAF7dw8NDePPmTd+Fd7VaDY1Gw4ACAADABFJ2 AwAAMBTxreyVlZW+C+9KpdIrzwEAAIDJouwGAABgqHZ3d/s+x7tQKISzszODCQAAABNE2Q0AAMDQ nZ6ehnw+3/db3nt7e6Hb7RpQAAAAmADKbgAAAEZCvV7vbUneb+G9sLAQnp6eDCgAAACMOWU3AAAA I6Pdbodqtdp34V0ul3vlOQAAADC+lN0AAACMlOfn57C2ttZ34R23Rf/48aMBBQAAgDGl7AYAAGAk HR8fD+Qc762trdDpdAwoAAAAjBllNwAAACPr6uoqTE9PD+Qc70ajYUABAABgjCi7AQAAGGlPT09h fn6+78K7WCyGi4sLAwoAAABjQtkNAADAyIvbkG9sbPRdeMdrZ2fHtuYAAAAwBqZyuVyI14cPH4wG AN+p1+uhUql8u+LPACAvGKbDw8PeHLbfwntxcTE0m00DCvICAHkBQIbzYurrRP/o6MioAPCd6+vr 7xaF488AIC8YtsvLy1AqlfouvOO/w/cV5AUA8gKATOeFshsAkwsA5AXZEt/Kjm9n91t4x7fEa7Va 6Ha7BhXkBQDyAoDs5YWyGwCTCwDkBdkTC+r9/f2BnONtW3OQFwDICwAymRfKbgBMLgCQF2TX6elp KBQKfRfe5XI53N7eGlCQFwDICwCykxfKbgBMLgCQF2Tbw8NDePPmzUC2NT8+PjagIC8AkBcAZCMv lN0AmFwAIC/Ivk6nEzY2NgayrfnOzk5ot9sGFeQFAPICgNHOC2U3ACYXAMgLxsf79+9DPp8fyLbm 9XrdgIK8AEBeADC6eaHsBsDkAgB5wXi5ubkJpVKp78I7luZnZ2cGFOQFAPICgNHMC2U3ACYXAMgL xk+z2QwLCwsD2dZ8c3MztFotgwryAgB5AcBo5YWyGwCTCwDkBeOp2+2G3d3dkMvl+i68Z2dnw/39 vUEFeQGAvABgdPJC2Q2AyQUA8oLx9vHjx1AoFAayrfnJyYkBBXkBgLwAYDTyQtkNgMkFAPKC8ff4 +Biq1epAtjVfW1uzrTnICwDkBQDDzwtlNwAmFwDICyZD3NY8nr89iMK7VCqFi4sLgwryAgB5AcDw 8kLZDYDJBQDygskStyIfxLbm8arVar0SHZAXAMgLAF49L5TdAJhcACAvmDz39/fhzZs3Aym85+fn Q6PRMKggLwCQFwC8bl4ouwEwuQBAXjCZOp3OwLY1n56eDufn5wYV5AUA8gKA18qLt2/fhnh9+fLF qADwnWazGU5PT79d8WcAkBeMo/jdHdS25ltbW+H5+dmggrwAQF4A8MJ5MWUoAAAAIISHh4cwNzc3 kMK7UqmEm5sbgwoAAAAvSNkNAAAA/6vb7YadnZ2Qy+UGUnrXarXevxMAAAAYPGU3AAAA/EE8e7tY LA6k8K5Wq723xgEAAIDBUnYDAADAn3h8fAzLy8sDKbzz+XyvQAcAAAAGR9kNAAAAP/D+/fuBbWu+ vb0d2u22QQUAAIABUHYDAADAT1xcXITp6emBFN4zMzPh9vbWoAIAAECflN0AAADwC56ensLq6upA Cu/4pvju7m7odDoGFgAAAFJSdgMAAEACx8fHvTO4B/WWd71eN6gAAACQgrIbAAAAEorbkFer1YG9 5X1wcBCen58NLADA/2vvDmEi29a0AbcgE0SJEggEAlECgUCQCQJBJggEAoFAIJgMgmQQCASZkCAQ CAQCgUAgEAhywyQlEEzSAoFAVCYIBIJOSiAQCEQJxPrnW/NXT3PvOX0augpqVz1Psifh3jl3N7to 3rPqrfUtAHgDZTcAAAC8Q4wgX1paymV1K0rv0dFRZ3kDAADAGyi7AQAA4Decn5+nwcHBlhTeMR79 4OAgvby8eLAAAADwF5TdAAAA8JseHx/TwsJCSwrvuCYmJtLNzY0HCwAAAD+h7AYAAIAW2dnZSaVS qSWFd7lctssbAAAAfuJLnC0W1+HhoacBwCtXV1dpeHj4+xVfA4C8gJ+7u7tL4+PjLdvlPTMzk3eO g7wAQF4AwOu8+NJcPO/t7XkqALzy9evXV2+0xtcAIC/gr8Vu7PX19ZYV3rHL+/T01INFXgAgLwDg dV4ouwGwuABAXkA7XF5eppGRkZaV3nNzc6ler3uwyAsA5AUA8kLZDYDFBQDyAtrr+fk5LS8vt6zw HhgYSMfHxx4s8gIAeQGAvFB2A2BxAYC8gParVqtpaGjILm/khbwAQF4A0Lq8UHYDYHEBgLyAjxC7 vOfn51tWeJdKpXR0dOTBIi8AkBcA9GpeKLsBsLgAQF7ARzo7O8vjyFtVes/MzKSHhwcPFnkBgLwA oNfyQtkNgMUFAPICPlqU01NTUy0rvMvlcj7L++XlxcNFXgAgLwDolbxQdgNgcQGAvIDPEMV0rMdj HHkrd3nf3997uMgLAOQFAL2QF8puACwuAJAX8Jlub2/TxMREywrv/v7+dHh4aJc38gIAeQFAt+eF shsAiwsA5AV8tkajkTY2NlJfX1/LSu/Jycl0d3fn4SIvAJAXAHRrXii7AbC4AEBeQKe4ubnJJXWr Cu8YkR5rfru8kRcAyAsAujAvlN0AWFwAIC+g02xtbbV0l/fIyEi6vr72YJEXAMgLALopL5TdAFhc ACAvoBO1epd3lOebm5t5ZDrICwDkBQBdkBfKbgAsLgCQF9DJ9vf38zjyVpXelUolnZ+fe7DICwDk BQBFzwtlNwAWFwDIC+h09/f3aXp6umWFd1wLCwupXq97uMgLAOQFAEXNC2U3ABYXAMgLKIqDg4NU LpdbVnjH/9bu7q7R5sgLAOQFAMXLi3/7t39Lcf33f/+3pwLAKw8PD+no6Oj7FV8DgLyAzvh71+pd 3uPj4+n29tbDRV4AIC8AKExefPEoAAAAoJiOj4/TwMBAywrvvr6+tLa2lp6enjxcAAAAOp6yGwAA AAosiumlpaWW7vIeHBxMZ2dnHi4AAAAdTdkNAAAAXSDK6aGhoZaW3nNzc0aHAgAA0LGU3QAAANAl np+f8xjyGEfeqsK7XC6nnZ2d9PLy4gEDAADQUZTdAAAA0GVqtVoaGxtr6S7vSqWSLi8vPVwAAAA6 hrIbAAAAulDsxF5fX2/pLu+4FhYWUr1e94ABAAD4dMpuAAAA6GKxy3tiYqKlhXd/f3/a2Ngw2hwA AIBPpewGAACAHrC7u5tKpVLLR5tfXFx4uAAAAHwKZTcAAAD0iIeHhzyGvNWjzefm5vL/NgAAAHwk ZTcAAAD0mLOzszQ8PNzSwjt2jcfu8efnZw8YAACAD6HsBgAAgB4UpfTW1lY+f7uVpffo6Gj6+vWr BwwAAEDbKbsBAACgh93d3aXJycmWFt5xxbj0er3uAQMAANA2ym4AAAAgHR0dpaGhoZYW3uVyOe3t 7aWXlxcPGAAAgJb70tfXl+I6PDz0NAB45erqKp/l2LziawCQF9C9YrT52tpafp+glaV3pVJJ1WrV A5YX8gIAeQFAS/PiS3PhGZ+0BoAfxVmLP75J6exFAOQF9IZarZampqZaPtp8eno63d7eesDyQl4A IC8AaFVeKLsBsLgAQF4A/yhGm8co8laX3ktLS87zlhfyAgB5AUAr8kLZDYDFBQDyAvhjDw8PuZxu 9WjzUqmUdnd38+h05AUAyAsA3pkXym4ALC4AkBfAz8V5aJOTky3f5T04OJhOT089YHkBAPICgPfk hbIbAIsLAOQF8GtitPnAwEDLS+84I/zy8tIDlhcAyAt5AcBb8kLZDYDFBQDyAvh1Mdp8ZWWl5aPN 41pdXXWet7wAQF7ICwB+NS+U3QBYXAAgL4C3q9VqaWZmpuWFd39/f9ra2kovLy8esrwAQF54KAD8 LC+U3QBYXAAgL4D3a9do80qlkv+3ld7yAgB5AQB/khfKbgAsLgCQF8DveXp6ShsbG6lUKrW89B4f H8+7yJEXAMgLAPi7vFB2A2BxAYC8AFrj5uYmTU5Otrzwjmt2djZdX197yPICAHkBgLxQdgNgcQGA vADao1qt5jHk7Si9l5eX805y5AUA8gKAns8LZTcAFhcAyAug9eKs7c3NzbaMNi+Xy2lrays1Gg0P Wl4AIC8A6N28UHYDYHEBgLwA2uf+/j4tLS21ZZf34OBgOjo6ysU68gIAeQFAz+WFshsAiwsA5AXQ fldXV207z3t0dDRdXFx4yPICAHkBQG/lhbIbAIsLAOQF8HGOj4/bdp733NxcqtVqHrK8AEBeANAb eaHsBsDiAgB5AXysGDu+v7+fz95uR+m9urqa6vW6By0vAJAXAHRzXkTJHde3b988FQBeeXp6yoHR vOJrAJAXQCs9Pj6m9fX11NfX1/LCu7+/P5fefi/JCwDkBQDdmRdfPAoAAADgs93d3eUR5O3Y5R27 x7e3t71ZDgAA0GWU3QAAAEDHiE/mT01NtaX0HhgYSLu7u6nRaHjQAAAAXUDZDQAAAHScw8PDNDQ0 1JbSe3BwMB0cHKTn52cPGgAAoMCU3QAAAEBHih3Ye3t7qVQqta30Pjo6Si8vLx42AABAASm7AQAA gI728PCQ1tfX21Z6VyqVXHoDAABQLMpuAAAAoBCi9F5ZWUl9fX1tKb3HxsbS6empnd4AAAAFoewG AAAACuXm5iZNTU21pfCOa3JyMn39+tWDBgAA6HDKbgAAAKCQopAeHx9vW+kdhfrl5aUHDQAA0KGU 3QAAAEChVavVtpbes7OzuVg33hwAAKCzKLsBAACArhCld6VSaVvpHWd6xz0AAADoDMpuAAAAoGvE 7uu9vb1ULpfbOt7cmd4AAACfT9kNAAAAdJ2np6e0tbWV+vv721Z6z8zMpPPzc+PNAQAAPomyGwAA AOhaDw8PaW1tLfX19bV1vHmU3gAAAHysL7HYi+vw8NDTAOCVq6urNDw8/P2KrwFAXgBFdHt7m+bn 59tWeDfHm5+entrpLS8AkBcAfFBefGkuyOI8KwD4UZxD+OObd84lBEBeAEV3eXmZpqen21p6x05v pbe8AEBeAPAheaHsBsDiAgB5AfSWWq2Wz9xuZ+k9Ojqajo6OlN7yAgB5AUD78kLZDYDFBQDyAuhN FxcXaXx8vK2ld6VSScfHx6nRaMgLeQGAvACgtXmh7AbA4gIAeQH0tmq1msePt7P0HhwcTIeHhz1b essLAOQFAG3IC2U3ABYXAMgLgBg3HmPHP6L03tnZSU9PT/ICAOQFAL+XF8puACwuAJAXAH//u21i YqKtpXe5XE5bW1s9U3rLCwDkBQBtyAtlNwAWFwDIC4A/EuPN232md39/f1pdXU31el1eAGB9IS8A eFteKLsBsLgAQF4A/MxHld5LS0vp7u5OXgBgfSEvAPi1vFB2A2BxAYC8APgVUXpPTU21tfTu6+tL c3Nz6erqSl4AYH0hLwD4eV4ouwGwuABAXgC89Xdfu0vvuGZnZ9P5+Xl6eXmRFwBYXwDAP+aFshsA iwsA5AXAe38HfkTpPTY2ls7OzgpdessLAOQFAG3IC2U3ABYXAMgLgN/9XRijx2MEeTtL70qlko6O jlKj0ZAXAFhfACAvlN0AWFwAIC8AWqNWq6X5+fm2l96Dg4Npd3c3PTw8yAsArC8A6OW8UHYDYHEB gLwAaKUovZeWltpeevf396fNzc10d3cnLwCwvgCgF/NC2Q2AxQUA8gKgHaKEXlhYyKV0O0vvKNWX l5fT1dWVvADA+gKAXsoLZTcAFhcAyAuAdopx4+vr66lUKrW19I5rfHw8nZ+fywsArC8A6P68iJI7 rm/fvnkqALzy9PSUA6N5xdcAIC8A3u/x8TFtb2+nSqXS9tJ7eHg4v+fTaDTkBQDWFwB0ZV588SgA AAAAPtbLy0s6Ojr6kNJ7YGAgra2tFeJcbwAAgLdQdgMAAAB8kii9T05O0uTkZNtL77jm5uY6csQ5 AADAeyi7AQAAADpAtVpNU1NTqa+vr+2l99jYWB5xbjQsAABQZMpuAAAAgA5Sq9XyDuyPKL3L5XJa XV1Nt7e3HjwAAFA4ym4AAACADhRnbC8tLX1I6R3XzMxMHnEeo9UBAACKQNkNAAAA0MEeHx/T1tZW GhgY+JDSu1Kp5BHnz8/PHj4AANDRlN0AAAAABRA7rg8ODtLIyMiHlN6Dg4NpbW0t3d/fe/gAAEBH UnYDAAAAFEy1Ws1jxz9qxPni4mL6+vWrBw8AAHQUZTcAAABAQdVqtbSyspJKpdKHlN5jY2N5d/nT 05OHDwAAfDplNwAAAEDBxajxjY2NVC6XP6T07u/vzyX77e2thw8AAHwaZTcAAABAl4gd17Hzemho 6ENK77gmJibS0dFRen5+9gIAAAAfStkNAAAA0GUajUY6OzvLRfRHld4DAwNpe3s71et1LwAAAPAh lN0AAAAAXSxGjS8vL+fR4x9VfE9PT6eLiwsPHwAAaKsvzUXI3t6epwHAK1+/fn31hlV8DQDyAqCY Hh4e8s7r2IH9UaX3yMhI2tnZSY+Pj/ICAOsLANqRF8puACwuAJAXAL0iRpwfHh7mIvqjSu++vr70 z//8z/ICAOsLAFqdF8puACwuAJAXAL3o6uoqLSws5DL6o4rv5vW3v/3NCwCA9QUAv5sXym4ALC4A kBcAvaxer6etra00NDT0YWX3P/3TP6W5ublUrVbTy8uLFwEA6wsA3pMXym4ALC4AkBcApFw6n5yc pKmpqQ/d7V2pVPJ7U3G2NwDWF9YXALwhL5TdAFhcACAvAHitVqultbW1VCqVPvRs78XFxXR+fm63 N4D1hfUFAL+SF8puACwuAJAXAPyxp6en/L5R7L7+yDO9Y6T65uZmHrEOgPUFAPxJXii7AbC4AEBe APBrv/NnZ2c/dMR53CvGqh8cHKTn52cvAoD1BQAouwGwuABAXgDwPrHbemNjI+++/sjd3jFSfWlp KWeNMecA1hcAyAtlNwAWFwDICwDeJQrns7OzvPP6I0vvuIaHh/OY84eHBy8EgPUFAL2bF8puACwu AJAXAPye29vbvNt7cHDwQ0vvGHM+MTGRx5zH+eIAWF8A0FN5oewGwOICAHkBQGs0Go282zsK6I/e 7V0ul9PKyoox5wDWFwD0Tl4ouwGwuABAXgDQend3d2l1dTUNDAx8ePEd54lvbW2l+/t7LwSA9QUA 3ZsXym4ALC4AkBcAtE/ssv6P//iPDy+8m9fIyEh+76ter3sxAKwvAOiuvFB2A2BxAYC8AOBj8+Kj z/ZuXlNTU+nw8ND53mwn+H8AAB+8SURBVADWFwB0R14ouwGwuABAXgDwsXnxX//1X+n09DTNzs6m vr6+Dy+9S6VSmp+fT9Vq1YsDYH0BQHHzQtkNgMUFAPICgM/Li8fHx/zeVKVS+ZTd3nG+9/r6erq9 vfVCAVhfAFCkvIiFRFzfvn3zVAB4Jcb6RWA0L2P+AJAXALQ7L+K/W1hYSP39/Z9SfI+Pj6fd3V3n ewNYXwBQgLz44lEAAAAA0Gnizav9/f00Njb2KaV3XJOTk3mTSOw8BwAAOo+yGwAAAICOVqvV0tra WhocHPyU0jvOFJ+bm0snJyd2GAIAQAdRdgMAAABQCI1GIx0fH+fiOQrozyi+Y7x6jFk/Pz9PLy8v XhQAAPhEym4AAAAACidGi8fZ2iMjI5825nxoaCitrKyky8tLxTcAAHwCZTcAAAAAhXZ9fZ02NjY+ bcx5XJVKJY9ajz+L4hsAAD6GshsAAACArhBjzuNc7ZmZmU8bcx7X8PBwWl9fTzc3N14UAABoI2U3 AAAAAF2nXq+nnZ2dTx1zHtfo6Gj+cyi+AQCg9ZTdAAAAAHS129vbPGI8ztj+7OL74OAgPTw8eFEA AKAFlN0AAAAA9IxqtZqWl5dTuVz+1OJ7fHw8bW9vp/v7ey8KAAC8k7IbAAAAgJ7z/Pycjo+P0+zs bCqVSp9afMeo9d3d3VSr1bwwAADwBspuAAAAAHra4+NjHi8+MTHxqaV3c9T5+vp6PuP75eXFiwMA AD+h7AYAAACA/y/Giu/s7OTd1p9dfMcZ4xsbG+nq6soLAwAAf0DZDQAAAAB/4Pb2Nm1tbaXh4eFP L77jz7C2tpYuLy9To9Hw4gAAwP/40vwX5r29PU8DgFe+fv366s2V+BoA5AUAvZgX8eeNsjl2W3fC ju/V1dV0dnZm1DkgLwDo9bxQdgNgcQGAvABAXrzle4myeWBg4NOL73K5nBYWFtLJyUl6enrygwbI CwB6LS+U3QBYXAAgLwCQF28Vu6qr1Wre8d0JxXdfX18aHx9PBwcH+exxAHkBQA/khbIbAIsLAOQF APLid0TxfX5+npaWltLg4OCnF99xjY2N5TPHr6+vjTsH5AUA3ZoXym4ALC4AkBcAyItWiWI5ztPu pOI7zvmOHehRyDcaDT+QgLwAoFvyQtkNgMUFAPICAHnRDs0d34uLi6lUKnVE8R1/jvn5eed8A/IC gG7IC2U3ABYXAMgLAORFu8WO6tjxHcV3uVzuiOK7v78/zczMpKOjI+d8A/ICgCLmhbIbAIsLAOQF APLiIz0/P6dqtZqWl5fTwMBARxTfzXO+t7e30+XlpXHngLwAoAh5oewGwOICAHkBgLz4TFF8r66u 5rO1O6X4jvPG4890enqaHh8fvUiAvACgE/NC2Q2AxQUA8gIAedEJ4ozv6+vrtLKykoaHhzum+I5r cnIyHRwcpJubm/znBJAXAHRAXii7AbC4AEBeACAvOtHV1VXa2trquOI7dn1vbGzk19G4c0BeAPCJ eaHsBsDiAgB5AYC86HR3d3e5+J6YmOio4ru/vz9NT0+no6Mj484BeQHAR+eFshsAiwsA5AUA8qJI YpR4vJ83Pj6e+vr6Oqr8Hh0dTevr68adA/ICgI/IC2U3ABYXAMgLAORFUT08PKTd3d28u7rTiu+h oaG0tLSUTk5OjDsH5AUA7cgLZTcAFhcAyAsA5EU3eHp6StVqNS0uLqZSqdRx486npqbyKHZnfQPy AoAW5YWyGwCLCwDkBQDyotvECPGrq6u0sbGRd1h3UvEdV5Txc3Nz6fj4ONXrdS8YIC8AeE9eKLsB sLgAQF4AIC+6XZyhHePOJycnO27cefOs79XV1XR+fp6en5+9YCAv5AUAf50XUXLH9e3bN08FgFdi /F0ERvOKrwFAXgAgL4rv8fEx76heWFhI5XK544rv5sjznZ2dVKvV8i51QF4AwN/nxRePAgAAAAB6 V5ydfXp6mndVd+K487iikF9eXjbyHACAV5TdAAAAAEAWO6hjh8zW1lbeWd2J487jqlQquZyPkj52 qQMA0JuU3QAAAADAH4pd1IeHh2lxcbFjd33HNTY2ltbX13P5HTvVAQDoDcpuAAAAAOCXxK7vKJXH x8c7dtd3nPc9NzeXdnd30/39vRcNAKCLKbsBAAAAgDeL8eF7e3tpdnY2n6ndqbu+R0ZG8sjzs7Mz I88BALqMshsAAAAA+C1x1vfFxUXe9T06OtqxxXdc8efb2NjI5fft7W3+swMAUEzKbgAAAACgpe7u 7vIY8enp6TxWvJPL78HBwbS0tJSOjo6MPQcAKBhlNwAAAADQNo1GI5/1vbW1lSYnJzu+/B4eHk7L y8vp+Pg41et1LyAAQAdTdgMAAAAAH+bh4SEdHh6mxcXFNDAw0NHFd1yVSiWf+X16eurMbwCADqPs BgAAAAA+zc3NTdrf30/z8/OpVCp1dPHd19eXxsfH89nksfPb2HMAgM+l7AYAAAAAOsLLy0s6Pz/P O6lHR0c7ftf3j2PPz87O8q51AAA+jrIbAAAAAOhIsXP66OgoLS0t5VK5COV3lPQrKyt557fyGwCg vZTdAAAAAEAh3N3dpa2trTQ5OZn6+/sLUX7Hmd9xPnmMao+R7QAAtM6X5r907e3teRoAvPL169dX C/T4GgDkBQDygk7w/PycqtVqPj87ztGO87SLMvZ8YWEhl/bx96DRaHgxQV4A8P68UHYDYHEBgLwA QF5QbI+Pj+n09PT7ed9FKb9LpVKanp5O29vb6fr6Op9bDvJCXgDwy3mh7AbA4gIAeQGAvKC71Ov1 wp33HVe5XE5TU1N5x3rsXLfzG3khLwD4aV4ouwGwuABAXgAgL+hucd734eFhPj97aGioMOV3nE0e 5XeMPY+d61Hig7wAQF4ouwGwuABAXgAgL+hRNzc3aX9/P83Pz6eBgYHClN9xVSqVtLy8nN/TNfoc eQFAj+eFshsAiwsA5AUA8oLednV1lXZ3d9Ps7GweJV6k8jv+vBMTE3n39/n5eT6/HOQFAD2SF8pu ACwuAJAXAMgLaIqd0vEzGuVxjBCPUeJFKr/jGh0dzSPb49zy29tbZ38jLwDo1rxQdgNgcQGAvABA XsCfiaL44uIi7ezsFO7M7+ZVKpXS9PR02tjYyGd/2/2NvACgS/JC2Q2AxQUA8gIAeQFvUeQzv5vX 4OBg/vPH93F5eWn3N/ICgCLmhbIbAIsLAOQFAPIC3ivGnl9fX+eR4aurq2lkZKSQ5XeMa4+x7TG+ PXZ/1+t1Ly7yAoBOzwtlNwAWFwDICwDkBbTS/f19Lr9j7HlRy++4KpVKmp2dTbu7u7nQf3p68uIi LwDopLxQdgNgcQGAvABAXkA7xS7pKL/X1tbS2NhY6uvrK2wBPjo6mpaXl/P481qtlp6fn73AyAsA PisvlN0AWFwAIC8AkBfwkaIgrlaraX19Pe/8LnL5HX/2GH++sbGRC/3Y1Q7yAoAPygtlNwAWFwDI CwDkBXymx8fHdHV1lceFR3Ec52cXtfyOq1Qq5e8jdrLH+d93d3deZOQFAO3IC2U3ABYXAMgLAOQF dJJGo5H/nuzs7ORzv4eGhgpdfsc1ODj4qgC3Axx5AUAL8kLZDYDFBQDyAgB5AZ0udkefnJzk0efj 4+OFHn3evGIH+/T0dNre3s4FeJxtjryQFwC8IS+U3QBYXAAgLwCQF1A0T09P+e9SjD6fnZ1N5XK5 8OV3XLGLPb6f+L7Ozs7y+ebICwD4w7yIkjuub9++eSoA/OGiuXnF1wAgLwCQF9CZXl5e8u7vo6Oj tLS0lIaHh7ui/G6OQJ+bm0sbGxvp/PzcGeDyAgB58b+Ft0cBAAAAANCdHh8fU7VaTZubm2lmZiYN DAx0TQFeKpXS5ORk2trayt+jEegA0HuU3QAAAAAAPeTm5ibt7++ntbW1NDIy0hVnf/+4A3xqaiqf a358fJy/19jxDgB0J2U3AAAAAEAPi93fV1dX+YzshYWFrhp/HleU+RMTE98L8FqtlhqNhhceALqA shsAAAAAgFceHh7yOZjN8edDQ0NdVYDHCPTR0dG0urqa9vb20vX1tbOhAaCAlN0AAAAAAPylu7u7 dHZ2lndIT09Pd9X5381rfHw8726Pc8Dje72/v/fCA0AHU3YDAAAAAPBmcRZ27Ig+OjrKO6THxsZS f39/1xXgzXPAV1ZW0sHBQbq8vMyj3wGAz6fsBgAAAACgJeIs7CjAt7e30/z8fB4VHmdmd1sBHleM dp+dnf2+C/z29tYPAAB8MGU3AAAAAABtE2dhX1xcpJ2dnVyAd+P48+YVO9tjFPri4mLa3d1N1WrV LnAAaCNlNwAAAAAAHyoK8JOTk7S2tpZmZmZSuVzu2gK8uQt8YmIij3s/PDzMu9+fn5/9IADAb1J2 AwAAAADwqeL87xgDHud/x9nYcUZ2N57//eMV493jnPOFhYU8Cv38/Dzd39/7YQCAN1B2AwAAAADQ ke7u7vIO8M3NzTQ9Pd3VI9B/HIUeu8CjBI+zz+M88HgOAMA/UnYDAAAAAFAY9Xo9F8CxG3p2djYN Dw/nXdLdXoL/uBM8SvCvX7+mh4cHPxAA9DRlNwAAAAAAhRYFeIwBjwI8yuAowLu9/G5eg4ODedd7 nAd+cHCgBAegp3xpBuLe3p6nAcArsTj6cfEUXwOAvABAXgBF0Gg08u+a/f39tLi4mHdF98IO8L8f h768vJzf/2+eCR7no8sLALpofaHsBsDiAgB5AYC8ALrf09NTqtVqaXd3N62srOQCvFQq9UwBHlec ex4l+NLSUtrZ2ckl+O3tbf5wgLwAoIDrC2U3ABYXAMgLAOQF0Jtip/PV1VU6OjpKGxsbaWZmJg0N DfVUAR5XlP6jo6N5F/zm5mY6PT3NJfhH7wSXFwC8MS+U3QBYXAAgLwCQFwA/inOvLy4u8hj0GAU+ Pj6eyuVyz5XgMfp9ZGQkn4UeZ6JHCX59fd22neDyAoA35oWyGwCLCwDkBQDyAuBXxLnXUfhG8Ts3 N5cqlUrPFeDNK773eAZra2vp+Pg4/26v1+vyAoCPXF8ouwGwuABAXgAgLwDeK3Y5x27ng4ODfBZ4 FMC9OAr9x3PBYzf4/Px8HokeI+JjVPyv7AaXFwC8cX2h7AbA4gIAeQGAvABotcfHxzwKPd5/b45C j7Oxe7UEj2twcDBNT0+n1dXV/OGAeD7xnOQFAO9cXyi7AfjLsLC4AEBeACAvAFrg5eUl1Wq1dHJy kkehz8zMpOHh4Z4uwOOK89DjwwD/8i//8uo//8///E8/NAD8bH2h7AbgL8PCm1EAyAsA5AVAG8WI 7xj1fXh4mEehT05O5nHgvV6CN3eDT0xMpMXFxbS7u5vOzs7yBwaen5/94ABYXyi7AfjLsPBmFADy AgB5AfAJ6vV6qlar+T38paWlNDU1lXdBK8H/73zweCbxAYF4RnE+eGTMw8ODHx6A3lhfKLsB+Muw 8GYUAPICAHkB0EGizI3zruPc6zj/OgpfO8H/sQiPMfHxfJo7wu/u7vIoeQC6Zn2h7AbgL8PCm1EA yAsA5AVAATw+Pubfsfv7+2ltbS2XvZVKJfX19SnAf7jinPT4gEA8o3hW5+fn6fb2No+TB6BQ6wtl NwB/GRbejAJAXgAgLwAK7OnpKV1fX6eTk5O0tbWV5ubm0sjISOrv71d+/+SM8M3NzXyO+uXlZX6G AHTc+kLZDcBfhoU3owCQFwDIC4AuFDuZY0dzlOA7Ozu54B0fH1eC/2Q0ejyfhYWF/KGBeG7xIYLY UQ/Ap6wvlN0A/GVYeDMKAHkBgLwA6DH1ej1Vq9XcHywtLeWx3+VyWen9J1c8m7GxsTQ/P5/W19fz c4tzwmu1Wnp+fvYDBdCe9YWyG4C/DAtvRgEgLwCQFwBkDw8P6eLiIh0cHLw6F1zh/Wu7wqMM39jY yM/PWeEAv72+UHYD8Jdh4c0oAOQFAPICgJ+KEjx+v8cZ17GzeXZ2NpfgfX19yu5fuIaGhtLk5GTe RR8j0o+OjvLzjOcKwJ+sL6Lkjuvbt2+eCgCvPD095cBoXvE1AMgLAOQFAG91d3eXR3rv7u6m1dXV vBt8eHhYyf2LV5yhPjIykp9bPL94jqenp/m8cJkK9PL64otHAQAAAAAAfIYY3x1jvONs8J2dnbSy svJ9LLod4W8/L3xubi7vqo8yPD5cYEQ60O2U3QAAAAAAQMeJkrZWq6WTk5O0vb2dFhcX85nXpVJJ wf2OEemxMzxGy8c56z+eF/78/OyHDSgsZTcAAAAAAFAo9Xo9XV1d5SI8doQ3i/CBgQHl9juu+ABB 7AyfmprKzzLODI9nG8/YmeFAJ1N2AwAAAAAAXSPOcY2zrI1Fb20ZPjo6msekLy0tpc3NzXR0dJTP y43z2O0OBz6LshsAAAAAAOgJUcxGQRtjvDc2NtLCwkLeEd7f36/U/s0rdtVPTEzkZxrPdn9/Px0f H+dR9Pf39+nl5cUPINByym4AAAAAAKDnxbjuGNsdBe36+nrexRyjvZ0R3tpCfHJyMo9Kj3PYm7vD owwHeA9lNwAAAAAAwE88Pj7m0einp6evxqOPjIzYFd6iK57j8PDwq93hsQP/7Ows7w43Kh34I8pu AAAAAACAd4oS9ubmJlWr1bS3t5fW1tbS9PR03hWuCG/tFeeuRyEeu8OjEI8PHcSHD2KH+Pn5ebq9 vTUuHXqMshsAAAAAAKBNYkR3jOqOHcpRzMYI79i9PDg4qMBu0xWj5+Ms9hhFv7q6+r0Qjw8kxAcT Go2GH0zoEspuAAAAAACAT/DjrvD9/f28K7x5Vni5XFZct/GKDxvEGPoYRx+F+NbWVh6bHjvEY2x6 fEjBLnHofMpuAAAAAACADvTjWeG7u7vOCv+Ea2hoKO8Sj9H0y8vLeZf4yclJ3q0fY9PtEofPpewG AAAAAAAooIeHh3R1dZXL1+3t7VzGRikbZXiM8lZWf1whPjo6mmZnZ9PS0lLa2NjI57fHLvEoxe/u 7pTi0CbKbgAAAAAAgC5Ur9fzSO7j4+M8ptvO8M8fnR7ntS8sLOTR6bFbP85ybxbixqbD231p/gWL T5gAwI/iX7J+/Jex+BoA5AUA8gIAedEdYmd488zw6Il+PDPczvDPuQYGBlKlUklTU1NpcXEx7xKP 0ekxyr45Ov3p6ckPL/Li//JC2Q2AxQUA8gIAeQGAvOC1H88Mj8I1itfYlRxnWEcpq5z+vKtcLudS fHJyMpfi6+vr+TU6OjpKFxcX+UMMSnF6JC+U3QBYXAAgLwCQFwDIC94udodfXl7mUelRtsa54fPz 8/kM6yhkFdOdMz49du3HmeKbm5vp8PAw7+iP1+7+/t4IdYqcF8puACwuAJAXAMgLAOQFrff8/JxH b8dreXJykgvx5tnhMS5dId5ZpXic5x6vTZTisZM/zhVv7haP89+jGLdjnA7LC2U3ABYXAMgLAOQF APKCzxHj0u/u7vLrHTuOo2SNsjVK1yhf+/v7ldEddvX19aWhoaE8Rn12djaf9761tZVfvxh7H2PU 7Rjng/JC2Q2AxQUA8gIAeQGAvKBzxQ7xKFDPzs5ypxXFaoxMj7J1eHg4l69K6M68ohSPc96np6e/ j1E/ODjIO/3j73js/I8PPMA780LZDYDFBQDyAgB5AYC8oNjq9Xq6urrKJWr0XjEufXFxMZesdogX 4yqVSvnDC/EhhjhjPHaMb29vfz9jPD7wEOfEg7IbAIsLAOQFAPICAHlBT4lC/PLy8vsO8dXV1VyI T01NpUqlohAv2Bnjo6Oj+bWL1zB2+seu8f39/VfnjMdrbpx6V+eFshsAiwsA5AUA8gIAeQGh0Wjk 0drx8xe7xKM8XV9fzzuNx8bGjE0v+DnjExMT+Tz4GKke58Pv7u7mcjw+ABEfhIjz42NsPoXJC2U3 ABYXAMgLAOQFAPIC3iJK0ShHj4+Pc2EaxWkUqDE2PXYcl8tlJXPBy/H4YEOU47F7fGFhIU8CiPPi 48zx09PT/Dsqfg7u7+/tHv+8vFB2A2BxAYC8AEBeACAvoB3ijOk4SzxK8Th/Os6hjl3iUYjHTmO7 xLvnGhgYyK9rvL7NnePxmsfO8WY5fn19rRxvbV4ouwGwuABAXgAgLwCQF/AZovSMc6WjED8/P8+7 hmP38MrKSpqfn0/j4+NGp3fpFbv/47WN8fgxESDOHo+R+Ts7O7kgj5+H+D0YY/Wfnp78ZfnjvFB2 A2BxAYC8AEBeACAvoNNF4Vmr1dLFxcX3neLN88Rj1HalUsm7ixXJ3XvFNIAfy/Hl5eW0ubmZPyQR Z8zH782bm5v8AYoeyQtlNwAWFwDICwDkBQDyArrF4+NjHpUdu8WjAI0eMHaLRzHaPFPcCPXeuAYH B9PIyEj+MERzvHp8QCJ+Hvb39/9hB3mM3S9YXii7AbC4AEBeACAvAJAX0Gsajcb3Urxarebys1mK RzEaO4iV4r1bkseI9YmJie8leewgj2kCh4eH33eRx89O/AzFz9In5YWyGwCLCwDkBQDyAgB5Afy5 2C1+fX2ddwHHbuA4Vzp2CEcJGrvFJycn8xj1UqmkLO7RKz4UEQV5/BzEz0OMWY+z5/9sF/nvlOTK bgAsLgCQFwDICwDkBdAWcWb05eVlOj09zTuBmzvGZ2Zm8m7hKEX7+/uVxK5XO8mjJI+R6z+eR767 u/uqKL+7u0t/+9vf/vefjZI7rm/fvvlbB8ArT09POTiaV3wNAPICAHkBgLwAWuX5+Tnv8L25ucl/ 74+Pj3N3uba2lgvP5hnjdoy7/vDyVwgAAAAAAADodD+eMf7jOPXYNR7jsuNs6fHx8VQul5XAym4A AAAAAACAYnp4eMgjr2OcerMcPzg4SBsbG/ms8RipHuX4wMCA0ljZDQAAAAAAAFBMcc54rVbL49Sj GI+zomPX+OrqalpYWMhnSY+MjOSzpfv6+hTNym4AAAAAAACA4nl5eckFeewcPzs7y7vGm+V4nDce 5XicNz40NKSUVnYDAAAAAAAAFNOPZ45Xq9W8e3x/fz8X5MvLy/nM8WZBHrvH+/v7ldnKbgAAAAAA AIBiirPH/74k397e/l6Sz87OprGxsd4cr+7HAwAAAAAAAKB7xHj1KMfj/PHj4+M/3EEeBXmMWC90 Qe6lBgAAAAAAAOhdj4+P33ePR0F+cnKSd5Dv7OzkknxlZSXNz8/nkrxSqXTOLnIvHQAAAAAAAABv FSX53d1dury8TOfn57kgPzg4yAX5+vp6Wlpa+l6SN0etl8tlZTcAAAAAAAAAxdTcTX59fZ0uLi7+ dCf5yMjIn+8k9xgBAAAAAAAA6HQvLy/5PPLYTR7j1pXdAAAAAAAAABSOshsAAAAAAACAwvnSnGe+ t7fnaQDwSh4B8sPZF/E1AMgLAOQFAPICgA7JC2U3ABYXAMgLAOQFAPICgMLlhbIbAIsLAOQFAPIC AHkBQOHyQtkNgMUFAPICAHkBgLwAoHB5oewGwOICAHkBgLwAQF4AULi8UHYDYHEBgLwAQF4AIC8A KFxeKLsBsLgAQF4AIC8AkBcAFC4vlN0AWFwAIC8AkBcAyAsACpcXym4ALC4AkBcAyAsA5AUAhcsL ZTcAFhcAyAsA5AUA8gKAwuWFshsAiwsA5AUA8gIAeQFA4fJC2Q2AxQUA8gIAeQGAvACgcHmh7AbA 4gIAeQGAvABAXgBQuLxQdgNgcQGAvABAXgAgLwAoXF4ouwGwuABAXgAgLwCQFwAULi+U3QBYXAAg LwCQFwDICwAKlxfKbgAsLgCQFwDICwDkBQAFy4vLy8sU19PTk6cCwCuNRiPd399/v+JrAJAXAMgL AOQFAJ2QF188CgAAAAAAAACKRtkNAAAAAAAAQOEouwEAAAAAAAAoHGU3AAAAAAAAAIWj7AYAAAAA AACgcJTdAAAAAAAAABSOshsAAAAAAACAwlF2AwAAAAAAAFA4ym4AAAAAAAAACkfZDQAAAAAAAEDh KLsBAAAAAAAAKBxlNwAAAAAAAACFo+wGAAAAAAAAoHC+/I/4P2lvb8/TAOCVr1+/pmZOxBVfA4C8 AEBeACAvAOiQvFB2A2BxAYC8AEBeACAvAChcXii7AbC4AEBeACAvAJAXABQuL5TdAFhcACAvAJAX AMgLAAqXF8puACwuAJAXAMgLAOQFAIXLC2U3ABYXAMgLAOQFAPICgMLlhbIbAIsLAOQFAPICAHkB QOHyQtkNgMUFAPICAHkBgLwAoHB5oewGwOICAHkBgLwAQF4AULi8UHYDYHEBgLwAQF4AIC8AKFxe KLsBsLgAQF4AIC8AkBcAFC4vlN0AWFwAIC8AkBcAyAsACpcXym4ALC4AkBcAyAsA5AUAhcsLZTcA FhcAyAsA5AUA8gKAwuWFshsAiwsA5AUA8gIAeQFA4fJC2Q2AxQUA8gIAeQGAvACgcHnxv4Hx7//+ 7/k/fM9Vq9Xe9Ye4v79/9z074d63t7eFu3f8c+7t3kW5d/xdKdq943dSN937VxcX3fZ998q9Hx4e 3PsNrq6u3Nu9C3Pvp6enD713fHD2d9+M+t3v+Xe+b/d277dejUajUPeOf8a93bsT7v33eRFf/9H/ 33u06vt+j/h95N7uXZR7x7/vufevi3+nd++Pv/ev5oVn3pqu5DPvXfSOyL11gjrBz7339/7iX//1 X18Fx3uuqampd32jW1tbhb730tJS4e4d/5x7u3dR7h1/V4p27/id1E33jjeMIoyb15+94dVt33ev 3Pvo6Mi932B4eNi93bsw937vG6ituPfJycm7CpLfve/vfN/u7d5vvd77YbXPunf8M+7t3kW693vf RPyse//9h4Td2707+d7x73vu/evi3+nd272Lcu/3diWfee+id0TurRPUCX7uvZv9xf8DdMzKfK34 XQ0AAAAASUVORK5CYIJQSwMEFAAGAAgAAAAhAGWtrUurAQAAQgIAABQAAABkcnMvbWVkaWEvaW1h Z2UyLndtZlxRQWsTQRh9M0naZhvYTW0pLcVMCgpCW0GwZ7ebtXqILCbQY7rGaVxINiEbsbmI4M1L /BPe/QE99CxePPR/tGFvgumbISdn92Pee9/uN9/3RqAMFOoCkPgMs0oMKShYJORisbDoSOwstXVJ YLWKPBfnYp3s8YqLCprx5EN7OtKAwsZS3QUrLACP/JrohqFY/jnDnFU21aRBm1KJEHtEf+X1P25c 320nbM5rJwOdqTf6k3o7HMQpc4794snt78kLoiLjkDU5D57ZFAmi6Rdp5jL93cEfjbLmyyAQ+EXN RENnSS9VrW6i064+UK/T7hFKAivlRqvZPgYenCWp3++fxFnSDYbvdRT3dIZq6f92qoXWdPBu2Gcq GH4cJ3psekW12Gyr8HIyjmnIWt0NZ42nfpR77mnHj+a1h8Rbro88zB/ls5MOkecG3OY19WPuUKtT oOq+yrfzGfXdTqMT5ub13YoAH8lFgwSdKpDTB0eQf404nmOMMLM79haMI1g67GHVsit7m6yy35pm Ez0A/hS/MeOgX7vYMmH4z5udpcP2BNyyVMH+fw8AAP//AwBQSwMEFAAGAAgAAAAhAL8B/b2tAQAA QgIAABQAAABkcnMvbWVkaWEvaW1hZ2UzLndtZlxRTU/bQBSc3STQmEh2oAiBKuIgtVIlPnvgjHHS lkMgIkEcUzddwFLiRHEqyAUhceMS/kTv/QE9cOml6qUH/geNfEMizK5yYu3Rzptnv31vViALpIoC kLiEXhlCCgqGCTkejw1bF4sTbUaSGC0nr8QXMcPo3ZSNHCpB/6w+6CpgE7MTdQmsMAYcxndk94TL 8keEPiurq0nNXktXbOEN2aO8e+LGdWs6YXNOPWyr2N1X5+5hpx1EzFnmi/cPf/s7ZGlijTU5Dz6Y lJ7hAFdSz6X7+w+v240rH31f4A81jZKKw9PIrTVDFTXVqrsXNdeREZjKlmqV+jYwdxxGXqu1G8Rh 0+98U9XgVMXIZ162k0/VBu2vnRZTfud7L1Q93Svy6UrdLV/0ewENeVW0y8PShldNHPtTw6uOCsvk 87aHpJy8TYa7DTLH9rmNCu6PkUWtSIGq/TlZSIbUlxqlRjnRr2fnBPhILhok6FSKMX2wBOPrA45n PNKzW+YWtCOYOOxg2kS/zG2yykptEPdVG/iXvmHGwmPh5LeGjn/eL04cNifggaVS5v9nAAAA//8D AFBLAwQUAAYACAAAACEA/t5FqtYBAAC2AgAAFAAAAGRycy9tZWRpYS9pbWFnZTQud21mlFJNaxNh EJ55k9RmE9iNH0i3YreFFgSt4MFztptYC40EExDaQ9imb+tCsgnZiOZQKAgevEQQf4J3L9485Ad4 8eDJiz8hhL0VjM+8DR705OwO+8wz7z6zM7NMeaLMIRMpekNiObhiEAaxms/nBm3zyoIrKADDFdVP nnAB0daSTUWqhcPnzVFfE9Xp6oJ1CQpzIgfxBOgz/BzyH+BSKy9qStB19Z6X+RbQhdrFG2LvzJfg 45xm1NWJ90S/9J72umGMnGVO3Jl+HZaBsvB70EQ/9MCkpId9d8CX2mUu06X25BcSsP/VZlNj+k+N A/dcyexkBor9fj+pPQoCph/gxCs6iU5jr9GOdNzWd729uL1NOaalfKVRaz4kuvYsiv1OZydMonbQ O9b18FQnVMr93XIp0xh1j3odpILei0GkBzIPKmVrTa/6ajgIMfTldbs6rtz366lj77b8+mztNvAN 26e0mm6m450WkGMHeMzWvI8zC9w6CLD24/RmOgbvtiqtaiq3bxeZcCkYlsDYRgYxZm0x4tcHCFeJ CibYJxxAvzJ8mYVlNi8MLSbv0BUTfTF/EFQ3GqNkqLt09i37FhmLLtyTM3GJP31f+bNV2e7UVBeB 3wAAAP//AwBQSwMEFAAGAAgAAAAhAN+Ifmq6AQAAQgIAABQAAABkcnMvbWVkaWEvaW1hZ2U1Lndt ZixRz2sTQRT+ZpK0dhvYjdqDIu20oJSgFQXx2s1mbT2khCbQ47LGabuQbEI2/shFPXnwEv+TXoRe RHsWBG+99OCfoGVvhabfTPPYt+97b2bej+8JLACFVQFIfICRElUKBiwScjqdWrQh7sxii5LAxspS CYhFeg/mXJTRiEeH7fFAAwo3Z9G7YIYp4NE/IVoylvqMJUytBZNNGnRb/sUT3CO6kCeXNJSvphHB 5rzWuPeq38U64ODwzw95yVzq95E8Uz/fbvJSkfqItzkPnjr88RlwjE/SzGX6+w9/MMgaL4JA4Bdj Rus6Sw5S1eokOu3oh+pl2tlASWC+WG812s+BW3tJ6ne7tThLOkH/tW7GBzpDpdROejpTO/qd2u33 4hSVwqzBSinovxkmemgOUSk22ip8PxrGJOTGqhtO6o/9Zu65W5HfPF9ZJl5yfeRhfj+f1CIizw2M mYR5NdrOJzaySftxm0d+NapHYW4+3y2TewhJIT+CKyvQJw0O+Sp+XlPHnM8QYWZ37BYMI5gx7GHe et/tNplmrTXORroHfMMXrsNBzdvvGrX+6ZG8ZtiWwD+mKtj3VwAAAP//AwBQSwMEFAAGAAgAAAAh AIONT93hBQAARA4AABQAAABkcnMvbWVkaWEvaW1hZ2U2LmVtZsRXXWxUVRCec3eXLgXZW2gFhZS7 TUuwrViwBEUDd3dbQKCmoUV4MGlKu9DG7Y/d2nZfdE1qTdTYEn9ifPLFFyOCBFMgRJpAjDEhMRCB RBOITyT6UMk+mBip33funu1tBWwwxkm/nTlz5sycMzNne1aJSAowFIOwG/hzZmaGKFMiWwGnsWmH iJKGZSJbMB80C/L81xUi3z4ich3jlbD304t7AtKVCAocSC3gAHBXo1wlayDbgGVP/QgmBy0PtJ1A kFGAtnWupe28uNntFW5QlnIBqNoVqQRfxYFkt2s2T97kijKxZudH4yIfxheyvsr19unFF1nrBgrx y93FBTnqFhVkv98TVu1WE9cv18CvOUe5u6ggR91QQfb7X4hP/x7CrgSeReA6gDk2+8fQo8GLO7VA vu2GJ5Mr9fqTyJnZW+U98z26zbjav/+Nghx2VWgEtUwBjAsmRBwf1y5983F+jXJUvxZjB9hdi0UC UXSPJa9qbQiflmI7UVIWGlJLGxRaTUtL6FRLSy1HiVqC0bpFEeSuqX2wqzXTn2S/Lc9rHxV4mPEq OcXuhn4K2IwQjLCY3ixKpdZN2ai78w9r6g4UoAluRGFzdkum51BfStaLFEvX919bd+DLuXTc+sk5 P+TCiFl+HNY4j2wqxgeWiUxK1uK5uL/fJNbfn27akUgo+Q46oiGZ7j7S67R0dCd7O5K1znO9HRsk pKQo2NDS1LpFZMWB7t5YKhVvT3d3JPo6k83tR5JpKQm1dvck087zyWFnX19Pe6+UBPIbLAkl+l4Z 6E4OcFJKgk2tTuPI4EA7EhKORhrHG56INefsyM62WPPtteWQyyIxyTXmqnLj8TZIdiRBNt6Yq27b lRvXGhf8tV2YilW3NbQ15vgXiyxF7lEgEPKjULIAxkhDMfIVHKtwJnE+JoJnL9ZVYEYkn2FbivTo nK4m3FS0ZNKDyR6RU/IWylEscftwitDja8ctL8M6hEzDVUCvFwm7VrgS8iqAfccoZi5vIqtd5dZj gPLpntRBzaRkE6h0orBGb9NRUcyHgUMA7wTV99OVY557MBSHsAdYA9BPCUA/lJkXGzDErrE5QBAH oJ0eUwdij9uA8Wn2UQUdbZHLrJExzD6c14PpPdGGxDtEmVeiNC8/BL4P6Edc/Ok4Xm0wAHkVQgzW SDKSlkFJCgr1QJSRM6mRNKNcv51O/lAaPWp/oMoqQu9xa9zX2tMnM7pbpk9kpKaifujzLzPyya2R 9NPv3kjw1j2F8Z2XRtKnLmekFLb0A/XMQeif6Zqr92/xfcyLjKR/n8wI1zKOWe+388vMB/2fxtqf X746LDi/fy3luoGrw+QTX2EONvP90x979+bFk8OdQ7r8YmpF/8sB1oSyvz6mhtT9U7+w70yNV0O2 gY3ATcDU1oI8hQSCFWiCQXElivgNh7P1oNv75rwOCqYLFv6vPmFt/l2fRI+yH5k3FoN5DM98WsZx 9KiSaVyKveiDVNX5IRs62hI0HoV+fm2Z79Y8eMdIMWA3APdy4cLb28/ceqfwdqFuL+An9jWpGcrJ 6ZPns3Bq6snvKxv4L+8qex8hQA+WGwcrj1hfKN7Z+oaxsjrwD164PLwZes55dEXfe+aa94J5Y75J Nj/CZ6UTjLn+JVK88uCGmjKqSQ2Hrg5/1DaG8RUh51rKtuZnZUp5aznswrpjnls5bB1TDvbDNZ6/ K9LJGgJjb17GPZe/1ZP5Xg/wnjEO90oZ+Z/z3VuX10d8+mWQ+b/ABkghwPiiX+MLYsEX/VZAwRjs AWODXsqatTyO38Yv8z19DgYnAL6na937vpmzMM9Wz7G5+zvPb+N/1/rlSvjhvkk17qx8r/du2A0E eaY1gPldANEGsh68d3u9e/c3+EL25H8jL8Teb4NtFO6pX16IzTrXO0gQByGF3WBwFTjzY86KHrDr 3dnfN3sxx543FIPA7w1DcQjsp8fkM6MCv/sefQZzxPm9wtzbAHvFcmdrht7VbwUwPV8K/hcAAAD/ /wMAUEsDBBQABgAIAAAAIQCScvoV4gAAAAsBAAAPAAAAZHJzL2Rvd25yZXYueG1sTI/BTsMwEETv SPyDtUjcqN2kSkPIpkJIIASHQonE1Y3dxCJeR7HbBL4e9wTH1TzNvC03s+3ZSY/eOEJYLgQwTY1T hlqE+uPxJgfmgyQle0ca4Vt72FSXF6UslJvoXZ92oWWxhHwhEboQhoJz33TaSr9wg6aYHdxoZYjn 2HI1yimW254nQmTcSkNxoZODfuh087U7WoRVcujzt6fs9ee5rqeXz5VZi61BvL6a7++ABT2HPxjO +lEdqui0d0dSnvUImRBJRBHSLAV2BkSaL4HtEZLbdQq8Kvn/H6pfAAAA//8DAFBLAwQUAAYACAAA ACEArwZVLeYAAAC1AwAAGQAAAGRycy9fcmVscy9lMm9Eb2MueG1sLnJlbHO8k81qAyEURveBvoPc fXRmkgwhxMmmFLIt6QOI3nGk4w9q2+TtK5RCA0m6c6lyz3e4H+4PZzuTT4zJeMehpQ0QdNIr4zSH t9PLcgskZeGUmL1DDhdMcBieFvtXnEUuQ2kyIZFCcYnDlHPYMZbkhFYk6gO68jL6aEUux6hZEPJd aGRd0/Qs/mXAcMUkR8UhHtUKyOkSSvL/bD+ORuKzlx8WXb4RwYwt2QUoosbMwaIy4udyRb/sCOy2 Q1fHoXvk0NZxaGlw+t4e+joOPcX7XWzqOGwedbGu47D+dWBXn234BgAA//8DAFBLAQItABQABgAI AAAAIQC7LFYSHQEAAHsCAAATAAAAAAAAAAAAAAAAAAAAAABbQ29udGVudF9UeXBlc10ueG1sUEsB Ai0AFAAGAAgAAAAhADj9If/WAAAAlAEAAAsAAAAAAAAAAAAAAAAATgEAAF9yZWxzLy5yZWxzUEsB Ai0AFAAGAAgAAAAhAKijnL6ZBAAAJxUAAA4AAAAAAAAAAAAAAAAATQIAAGRycy9lMm9Eb2MueG1s UEsBAi0ACgAAAAAAAAAhAFECFYMBoAAAAaAAABQAAAAAAAAAAAAAAAAAEgcAAGRycy9tZWRpYS9p bWFnZTEucG5nUEsBAi0AFAAGAAgAAAAhAGWtrUurAQAAQgIAABQAAAAAAAAAAAAAAAAARacAAGRy cy9tZWRpYS9pbWFnZTIud21mUEsBAi0AFAAGAAgAAAAhAL8B/b2tAQAAQgIAABQAAAAAAAAAAAAA AAAAIqkAAGRycy9tZWRpYS9pbWFnZTMud21mUEsBAi0AFAAGAAgAAAAhAP7eRarWAQAAtgIAABQA AAAAAAAAAAAAAAAAAasAAGRycy9tZWRpYS9pbWFnZTQud21mUEsBAi0AFAAGAAgAAAAhAN+Ifmq6 AQAAQgIAABQAAAAAAAAAAAAAAAAACa0AAGRycy9tZWRpYS9pbWFnZTUud21mUEsBAi0AFAAGAAgA AAAhAIONT93hBQAARA4AABQAAAAAAAAAAAAAAAAA9a4AAGRycy9tZWRpYS9pbWFnZTYuZW1mUEsB Ai0AFAAGAAgAAAAhAJJy+hXiAAAACwEAAA8AAAAAAAAAAAAAAAAACLUAAGRycy9kb3ducmV2Lnht bFBLAQItABQABgAIAAAAIQCvBlUt5gAAALUDAAAZAAAAAAAAAAAAAAAAABe2AABkcnMvX3JlbHMv ZTJvRG9jLnhtbC5yZWxzUEsFBgAAAAALAAsAxgIAADS3AAAAAA== ">
            <v:shape id="_x0000_s1729" type="#_x0000_t75" style="position:absolute;width:27806;height:16573;visibility:visible">
              <v:fill o:detectmouseclick="t"/>
              <v:path o:connecttype="none"/>
            </v:shape>
            <v:group id="Group 43" o:spid="_x0000_s1730" style="position:absolute;left:1670;width:26141;height:16217" coordsize="26141,162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shape id="Picture 44" o:spid="_x0000_s1731" type="#_x0000_t75" style="position:absolute;left:1526;top:3597;width:20735;height:1058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2ZjkxAAAANsAAAAPAAAAZHJzL2Rvd25yZXYueG1sRI9Bi8Iw FITvwv6H8Bb2pumK6FKNIoK4B0V0FfX2aJ5t3ealNLHWf28EweMwM98wo0ljClFT5XLLCr47EQji xOqcUwW7v3n7B4TzyBoLy6TgTg4m44/WCGNtb7yheutTESDsYlSQeV/GUrokI4OuY0vi4J1tZdAH WaVSV3gLcFPIbhT1pcGcw0KGJc0ySv63V6NgebQHfVnVWi70ProXq/XpMlgr9fXZTIcgPDX+HX61 f7WCXg+eX8IPkOMHAAAA//8DAFBLAQItABQABgAIAAAAIQDb4fbL7gAAAIUBAAATAAAAAAAAAAAA AAAAAAAAAABbQ29udGVudF9UeXBlc10ueG1sUEsBAi0AFAAGAAgAAAAhAFr0LFu/AAAAFQEAAAsA AAAAAAAAAAAAAAAAHwEAAF9yZWxzLy5yZWxzUEsBAi0AFAAGAAgAAAAhABrZmOTEAAAA2wAAAA8A AAAAAAAAAAAAAAAABwIAAGRycy9kb3ducmV2LnhtbFBLBQYAAAAAAwADALcAAAD4AgAAAAA= ">
                <v:imagedata r:id="rId1409" o:title=""/>
              </v:shape>
              <v:line id="Straight Connector 45" o:spid="_x0000_s1732" style="position:absolute;visibility:visible" from="1496,14170" to="26141,14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XQewxgAAANsAAAAPAAAAZHJzL2Rvd25yZXYueG1sRI9Pa8JA FMTvgt9heUJvdRNN/xizilgKFi817cHjI/tMotm3Ibs18dt3CwWPw8z8hsnWg2nElTpXW1YQTyMQ xIXVNZcKvr/eH19BOI+ssbFMCm7kYL0ajzJMte35QNfclyJA2KWooPK+TaV0RUUG3dS2xME72c6g D7Irpe6wD3DTyFkUPUuDNYeFClvaVlRc8h+joIznyXb/0n98Hm6LZPY27HJ/Pir1MBk2SxCeBn8P /7d3WkHyBH9fwg+Qq18AAAD//wMAUEsBAi0AFAAGAAgAAAAhANvh9svuAAAAhQEAABMAAAAAAAAA AAAAAAAAAAAAAFtDb250ZW50X1R5cGVzXS54bWxQSwECLQAUAAYACAAAACEAWvQsW78AAAAVAQAA CwAAAAAAAAAAAAAAAAAfAQAAX3JlbHMvLnJlbHNQSwECLQAUAAYACAAAACEAhV0HsMYAAADbAAAA DwAAAAAAAAAAAAAAAAAHAgAAZHJzL2Rvd25yZXYueG1sUEsFBgAAAAADAAMAtwAAAPoCAAAAAA== " strokeweight="1pt">
                <v:stroke startarrow="oval" startarrowwidth="narrow" startarrowlength="short" endarrow="classic" endarrowwidth="narrow" endarrowlength="long" joinstyle="miter"/>
                <o:lock v:ext="edit" shapetype="f"/>
              </v:line>
              <v:line id="Straight Connector 46" o:spid="_x0000_s1733" style="position:absolute;flip:y;visibility:visible" from="1526,0" to="1526,141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7jgpwQAAANsAAAAPAAAAZHJzL2Rvd25yZXYueG1sRI/disIw EIXvBd8hjOCdpi6uSDWKyIpe7Wr1AYZmbIvJpDTRVp9+s7Dg5eH8fJzlurNGPKjxlWMFk3ECgjh3 uuJCweW8G81B+ICs0TgmBU/ysF71e0tMtWv5RI8sFCKOsE9RQRlCnUrp85Is+rGriaN3dY3FEGVT SN1gG8etkR9JMpMWK46EEmvalpTfsruNkEPm9j/0vMy/P317M0fz9ZJGqeGg2yxABOrCO/zfPmgF 0xn8fYk/QK5+AQAA//8DAFBLAQItABQABgAIAAAAIQDb4fbL7gAAAIUBAAATAAAAAAAAAAAAAAAA AAAAAABbQ29udGVudF9UeXBlc10ueG1sUEsBAi0AFAAGAAgAAAAhAFr0LFu/AAAAFQEAAAsAAAAA AAAAAAAAAAAAHwEAAF9yZWxzLy5yZWxzUEsBAi0AFAAGAAgAAAAhAJXuOCnBAAAA2wAAAA8AAAAA AAAAAAAAAAAABwIAAGRycy9kb3ducmV2LnhtbFBLBQYAAAAAAwADALcAAAD1AgAAAAA= " strokeweight="1pt">
                <v:stroke endarrow="classic" endarrowwidth="narrow" endarrowlength="long" joinstyle="miter"/>
                <o:lock v:ext="edit" shapetype="f"/>
              </v:line>
              <v:shape id="Picture 47" o:spid="_x0000_s1734" type="#_x0000_t75" style="position:absolute;left:20;top:1349;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kGzAxgAAANsAAAAPAAAAZHJzL2Rvd25yZXYueG1sRI/dasJA FITvC32H5RS8003FP1I3oRWUWBCpbe8P2dMkNHs2ZlcTfXq3IPRymJlvmGXam1qcqXWVZQXPowgE cW51xYWCr8/1cAHCeWSNtWVScCEHafL4sMRY244/6HzwhQgQdjEqKL1vYildXpJBN7INcfB+bGvQ B9kWUrfYBbip5TiKZtJgxWGhxIZWJeW/h5NRsDou3i96evzev123J5fNxt0u2yg1eOpfX0B46v1/ +N7OtILJHP6+hB8gkxsAAAD//wMAUEsBAi0AFAAGAAgAAAAhANvh9svuAAAAhQEAABMAAAAAAAAA AAAAAAAAAAAAAFtDb250ZW50X1R5cGVzXS54bWxQSwECLQAUAAYACAAAACEAWvQsW78AAAAVAQAA CwAAAAAAAAAAAAAAAAAfAQAAX3JlbHMvLnJlbHNQSwECLQAUAAYACAAAACEAWpBswMYAAADbAAAA DwAAAAAAAAAAAAAAAAAHAgAAZHJzL2Rvd25yZXYueG1sUEsFBgAAAAADAAMAtwAAAPoCAAAAAA== ">
                <v:imagedata r:id="rId1410" o:title=""/>
              </v:shape>
              <v:shape id="Picture 48" o:spid="_x0000_s1735" type="#_x0000_t75" style="position:absolute;top:14312;width:1396;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87xowQAAANsAAAAPAAAAZHJzL2Rvd25yZXYueG1sRE/dasIw FL4f+A7hDLyb6YZ0W9dUnKDMG5nVBzgkx6bYnJQm2u7tl4vBLj++/3I1uU7caQitZwXPiwwEsfam 5UbB+bR9egMRIrLBzjMp+KEAq2r2UGJh/MhHutexESmEQ4EKbIx9IWXQlhyGhe+JE3fxg8OY4NBI M+CYwl0nX7Islw5bTg0We9pY0tf65hTs8/FweNXv7bnedeF7nx+tPn0qNX+c1h8gIk3xX/zn/jIK lmls+pJ+gKx+AQAA//8DAFBLAQItABQABgAIAAAAIQDb4fbL7gAAAIUBAAATAAAAAAAAAAAAAAAA AAAAAABbQ29udGVudF9UeXBlc10ueG1sUEsBAi0AFAAGAAgAAAAhAFr0LFu/AAAAFQEAAAsAAAAA AAAAAAAAAAAAHwEAAF9yZWxzLy5yZWxzUEsBAi0AFAAGAAgAAAAhAOTzvGjBAAAA2wAAAA8AAAAA AAAAAAAAAAAABwIAAGRycy9kb3ducmV2LnhtbFBLBQYAAAAAAwADALcAAAD1AgAAAAA= ">
                <v:imagedata r:id="rId1411" o:title=""/>
              </v:shape>
              <v:shape id="Picture 49" o:spid="_x0000_s1736" type="#_x0000_t75" style="position:absolute;left:22580;top:14312;width:1778;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BvXJxQAAANsAAAAPAAAAZHJzL2Rvd25yZXYueG1sRI9BawIx FITvBf9DeEIvotkVu9itUVahpVAoVD14fGyem8XNy5JE3f77plDocZiZb5jVZrCduJEPrWMF+SwD QVw73XKj4Hh4nS5BhIissXNMCr4pwGY9elhhqd2dv+i2j41IEA4lKjAx9qWUoTZkMcxcT5y8s/MW Y5K+kdrjPcFtJ+dZVkiLLacFgz3tDNWX/dUqsNvqeJ2YT5oXk8WbxKfilH+gUo/joXoBEWmI/+G/ 9rtWsHiG3y/pB8j1DwAAAP//AwBQSwECLQAUAAYACAAAACEA2+H2y+4AAACFAQAAEwAAAAAAAAAA AAAAAAAAAAAAW0NvbnRlbnRfVHlwZXNdLnhtbFBLAQItABQABgAIAAAAIQBa9CxbvwAAABUBAAAL AAAAAAAAAAAAAAAAAB8BAABfcmVscy8ucmVsc1BLAQItABQABgAIAAAAIQBhBvXJxQAAANsAAAAP AAAAAAAAAAAAAAAAAAcCAABkcnMvZG93bnJldi54bWxQSwUGAAAAAAMAAwC3AAAA+QIAAAAA ">
                <v:imagedata r:id="rId1412" o:title=""/>
              </v:shape>
              <v:shape id="Picture 50" o:spid="_x0000_s1737" type="#_x0000_t75" style="position:absolute;left:1015;top:8509;width:1016;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IxZuwwAAANsAAAAPAAAAZHJzL2Rvd25yZXYueG1sRE9da8Iw FH0X/A/hCnsRTRU2SmdapKDoYAydgz1emru02NyUJtZuv355GOzxcL43xWhbMVDvG8cKVssEBHHl dMNGweV9t0hB+ICssXVMCr7JQ5FPJxvMtLvziYZzMCKGsM9QQR1Cl0npq5os+qXriCP35XqLIcLe SN3jPYbbVq6T5ElabDg21NhRWVN1Pd+sgldTlj97Tg1+Hq/p8WP3dnqZD0o9zMbtM4hAY/gX/7kP WsFjXB+/xB8g818AAAD//wMAUEsBAi0AFAAGAAgAAAAhANvh9svuAAAAhQEAABMAAAAAAAAAAAAA AAAAAAAAAFtDb250ZW50X1R5cGVzXS54bWxQSwECLQAUAAYACAAAACEAWvQsW78AAAAVAQAACwAA AAAAAAAAAAAAAAAfAQAAX3JlbHMvLnJlbHNQSwECLQAUAAYACAAAACEAmyMWbsMAAADbAAAADwAA AAAAAAAAAAAAAAAHAgAAZHJzL2Rvd25yZXYueG1sUEsFBgAAAAADAAMAtwAAAPcCAAAAAA== ">
                <v:imagedata r:id="rId1413" o:title=""/>
              </v:shape>
              <v:shape id="_x0000_s1738" type="#_x0000_t75" style="position:absolute;left:5123;top:3419;width:1000;height:11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hCVxAAAANsAAAAPAAAAZHJzL2Rvd25yZXYueG1sRI/disIw FITvBd8hHGFvRFMXVqQaRRYWRGRZf8G7Y3Nsq81JaaJ2fXojCF4OM/MNM5rUphBXqlxuWUGvG4Eg TqzOOVWwWf90BiCcR9ZYWCYF/+RgMm42Rhhre+MlXVc+FQHCLkYFmfdlLKVLMjLourYkDt7RVgZ9 kFUqdYW3ADeF/IyivjSYc1jIsKTvjJLz6mIU3A/lYpv+/c79zO1w367ndn3qK/XRqqdDEJ5q/w6/ 2jOt4KsHzy/hB8jxAwAA//8DAFBLAQItABQABgAIAAAAIQDb4fbL7gAAAIUBAAATAAAAAAAAAAAA AAAAAAAAAABbQ29udGVudF9UeXBlc10ueG1sUEsBAi0AFAAGAAgAAAAhAFr0LFu/AAAAFQEAAAsA AAAAAAAAAAAAAAAAHwEAAF9yZWxzLy5yZWxzUEsBAi0AFAAGAAgAAAAhADOGEJXEAAAA2wAAAA8A AAAAAAAAAAAAAAAABwIAAGRycy9kb3ducmV2LnhtbFBLBQYAAAAAAwADALcAAAD4AgAAAAA= ">
                <v:imagedata r:id="rId1414" o:title=""/>
              </v:shape>
            </v:group>
            <w10:wrap type="square" anchorx="margin"/>
            <w10:anchorlock/>
          </v:group>
        </w:pic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979" type="#_x0000_t75" style="width:27pt;height:14.25pt" o:ole="">
            <v:imagedata r:id="rId1415" o:title=""/>
          </v:shape>
          <o:OLEObject Type="Embed" ProgID="Equation.DSMT4" ShapeID="_x0000_i1979" DrawAspect="Content" ObjectID="_1693756149" r:id="rId1774"/>
        </w:object>
      </w:r>
      <w:r w:rsidR="00DC1882">
        <w:rPr>
          <w:lang w:val="sv-SE"/>
        </w:rPr>
        <w:t xml:space="preserve"> không phân nhánh (với </w:t>
      </w:r>
      <w:r w:rsidR="00DC1882" w:rsidRPr="00F419A6">
        <w:rPr>
          <w:position w:val="-4"/>
          <w:lang w:val="sv-SE"/>
        </w:rPr>
        <w:object w:dxaOrig="240" w:dyaOrig="260">
          <v:shape id="_x0000_i1980" type="#_x0000_t75" style="width:11.25pt;height:12.75pt" o:ole="">
            <v:imagedata r:id="rId1417" o:title=""/>
          </v:shape>
          <o:OLEObject Type="Embed" ProgID="Equation.DSMT4" ShapeID="_x0000_i1980" DrawAspect="Content" ObjectID="_1693756150" r:id="rId1775"/>
        </w:object>
      </w:r>
      <w:r w:rsidR="00DC1882">
        <w:rPr>
          <w:lang w:val="sv-SE"/>
        </w:rPr>
        <w:t xml:space="preserve">, </w:t>
      </w:r>
      <w:r w:rsidR="00DC1882" w:rsidRPr="00F419A6">
        <w:rPr>
          <w:position w:val="-6"/>
          <w:lang w:val="sv-SE"/>
        </w:rPr>
        <w:object w:dxaOrig="240" w:dyaOrig="279">
          <v:shape id="_x0000_i1981" type="#_x0000_t75" style="width:11.25pt;height:14.25pt" o:ole="">
            <v:imagedata r:id="rId1419" o:title=""/>
          </v:shape>
          <o:OLEObject Type="Embed" ProgID="Equation.DSMT4" ShapeID="_x0000_i1981" DrawAspect="Content" ObjectID="_1693756151" r:id="rId1776"/>
        </w:object>
      </w:r>
      <w:r w:rsidR="00DC1882">
        <w:rPr>
          <w:lang w:val="sv-SE"/>
        </w:rPr>
        <w:t xml:space="preserve"> là không đổi và </w:t>
      </w:r>
      <w:r w:rsidR="00DC1882" w:rsidRPr="00F419A6">
        <w:rPr>
          <w:position w:val="-4"/>
          <w:lang w:val="sv-SE"/>
        </w:rPr>
        <w:object w:dxaOrig="220" w:dyaOrig="260">
          <v:shape id="_x0000_i1982" type="#_x0000_t75" style="width:11.25pt;height:12.75pt" o:ole="">
            <v:imagedata r:id="rId1421" o:title=""/>
          </v:shape>
          <o:OLEObject Type="Embed" ProgID="Equation.DSMT4" ShapeID="_x0000_i1982" DrawAspect="Content" ObjectID="_1693756152" r:id="rId1777"/>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983" type="#_x0000_t75" style="width:76.5pt;height:20.25pt" o:ole="">
            <v:imagedata r:id="rId1423" o:title=""/>
          </v:shape>
          <o:OLEObject Type="Embed" ProgID="Equation.DSMT4" ShapeID="_x0000_i1983" DrawAspect="Content" ObjectID="_1693756153" r:id="rId1778"/>
        </w:object>
      </w:r>
      <w:r w:rsidR="00DC1882">
        <w:rPr>
          <w:lang w:val="sv-SE"/>
        </w:rPr>
        <w:t xml:space="preserve"> V (</w:t>
      </w:r>
      <w:r w:rsidR="00DC1882" w:rsidRPr="00F419A6">
        <w:rPr>
          <w:position w:val="-12"/>
          <w:lang w:val="sv-SE"/>
        </w:rPr>
        <w:object w:dxaOrig="320" w:dyaOrig="360">
          <v:shape id="_x0000_i1984" type="#_x0000_t75" style="width:15.75pt;height:18.75pt" o:ole="">
            <v:imagedata r:id="rId1425" o:title=""/>
          </v:shape>
          <o:OLEObject Type="Embed" ProgID="Equation.DSMT4" ShapeID="_x0000_i1984" DrawAspect="Content" ObjectID="_1693756154" r:id="rId1779"/>
        </w:object>
      </w:r>
      <w:r w:rsidR="00DC1882">
        <w:rPr>
          <w:lang w:val="sv-SE"/>
        </w:rPr>
        <w:t xml:space="preserve"> và </w:t>
      </w:r>
      <w:r w:rsidR="00DC1882" w:rsidRPr="00F419A6">
        <w:rPr>
          <w:position w:val="-6"/>
          <w:lang w:val="sv-SE"/>
        </w:rPr>
        <w:object w:dxaOrig="240" w:dyaOrig="220">
          <v:shape id="_x0000_i1985" type="#_x0000_t75" style="width:11.25pt;height:11.25pt" o:ole="">
            <v:imagedata r:id="rId1427" o:title=""/>
          </v:shape>
          <o:OLEObject Type="Embed" ProgID="Equation.DSMT4" ShapeID="_x0000_i1985" DrawAspect="Content" ObjectID="_1693756155" r:id="rId1780"/>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w:t>
      </w:r>
      <w:r w:rsidR="00DC1882">
        <w:rPr>
          <w:lang w:val="sv-SE"/>
        </w:rPr>
        <w:lastRenderedPageBreak/>
        <w:t xml:space="preserve">tiêu thụ trên toàn mạch theo </w:t>
      </w:r>
      <w:r w:rsidR="00DC1882" w:rsidRPr="00F419A6">
        <w:rPr>
          <w:position w:val="-12"/>
          <w:lang w:val="sv-SE"/>
        </w:rPr>
        <w:object w:dxaOrig="320" w:dyaOrig="360">
          <v:shape id="_x0000_i1986" type="#_x0000_t75" style="width:15.75pt;height:18.75pt" o:ole="">
            <v:imagedata r:id="rId1429" o:title=""/>
          </v:shape>
          <o:OLEObject Type="Embed" ProgID="Equation.DSMT4" ShapeID="_x0000_i1986" DrawAspect="Content" ObjectID="_1693756156" r:id="rId1781"/>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987" type="#_x0000_t75" style="width:15.75pt;height:18.75pt" o:ole="">
            <v:imagedata r:id="rId1431" o:title=""/>
          </v:shape>
          <o:OLEObject Type="Embed" ProgID="Equation.DSMT4" ShapeID="_x0000_i1987" DrawAspect="Content" ObjectID="_1693756157" r:id="rId1782"/>
        </w:object>
      </w:r>
      <w:r w:rsidR="00DC1882">
        <w:rPr>
          <w:lang w:val="sv-SE"/>
        </w:rPr>
        <w:t xml:space="preserve"> và </w:t>
      </w:r>
      <w:r w:rsidR="00DC1882" w:rsidRPr="00F419A6">
        <w:rPr>
          <w:position w:val="-4"/>
          <w:lang w:val="sv-SE"/>
        </w:rPr>
        <w:object w:dxaOrig="240" w:dyaOrig="260">
          <v:shape id="_x0000_i1988" type="#_x0000_t75" style="width:11.25pt;height:12.75pt" o:ole="">
            <v:imagedata r:id="rId1433" o:title=""/>
          </v:shape>
          <o:OLEObject Type="Embed" ProgID="Equation.DSMT4" ShapeID="_x0000_i1988" DrawAspect="Content" ObjectID="_1693756158" r:id="rId1783"/>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486CB7"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486CB7">
        <w:rPr>
          <w:b/>
          <w:lang w:val="sv-SE"/>
        </w:rPr>
        <w:t>:</w:t>
      </w:r>
      <w:r>
        <w:rPr>
          <w:b/>
          <w:lang w:val="sv-SE"/>
        </w:rPr>
        <w:t xml:space="preserve"> Chọn </w:t>
      </w:r>
      <w:r w:rsidRPr="00DC1882">
        <w:rPr>
          <w:b/>
          <w:color w:val="0000FF"/>
          <w:lang w:val="sv-SE"/>
        </w:rPr>
        <w:t>B.</w:t>
      </w:r>
      <w:r w:rsidRPr="00486CB7">
        <w:rPr>
          <w:b/>
          <w:lang w:val="sv-SE"/>
        </w:rPr>
        <w:t xml:space="preserve"> </w:t>
      </w:r>
    </w:p>
    <w:p w:rsidR="00DC1882" w:rsidRDefault="00DC1882" w:rsidP="003C453C">
      <w:pPr>
        <w:tabs>
          <w:tab w:val="left" w:pos="284"/>
          <w:tab w:val="left" w:pos="2835"/>
          <w:tab w:val="left" w:pos="5387"/>
          <w:tab w:val="left" w:pos="7938"/>
        </w:tabs>
        <w:rPr>
          <w:lang w:val="sv-SE"/>
        </w:rPr>
      </w:pPr>
      <w:r>
        <w:rPr>
          <w:lang w:val="sv-SE"/>
        </w:rPr>
        <w:t>Ta có:</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884CCA">
        <w:rPr>
          <w:position w:val="-32"/>
        </w:rPr>
        <w:object w:dxaOrig="1920" w:dyaOrig="740">
          <v:shape id="_x0000_i1989" type="#_x0000_t75" style="width:95.25pt;height:36.75pt" o:ole="">
            <v:imagedata r:id="rId1784" o:title=""/>
          </v:shape>
          <o:OLEObject Type="Embed" ProgID="Equation.DSMT4" ShapeID="_x0000_i1989" DrawAspect="Content" ObjectID="_1693756159" r:id="rId1785"/>
        </w:object>
      </w:r>
      <w:r w:rsidRPr="00884CCA">
        <w:rPr>
          <w:lang w:val="sv-SE"/>
        </w:rPr>
        <w:t>.</w:t>
      </w:r>
    </w:p>
    <w:p w:rsidR="00DC1882" w:rsidRPr="00884CCA"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966328">
        <w:rPr>
          <w:position w:val="-34"/>
        </w:rPr>
        <w:object w:dxaOrig="940" w:dyaOrig="720">
          <v:shape id="_x0000_i1990" type="#_x0000_t75" style="width:47.25pt;height:36.75pt" o:ole="">
            <v:imagedata r:id="rId1786" o:title=""/>
          </v:shape>
          <o:OLEObject Type="Embed" ProgID="Equation.DSMT4" ShapeID="_x0000_i1990" DrawAspect="Content" ObjectID="_1693756160" r:id="rId1787"/>
        </w:object>
      </w:r>
      <w:r w:rsidRPr="00884CCA">
        <w:rPr>
          <w:lang w:val="sv-SE"/>
        </w:rPr>
        <w:t xml:space="preserve"> </w:t>
      </w:r>
      <w:r>
        <w:rPr>
          <w:lang w:val="sv-SE"/>
        </w:rPr>
        <w:t>→</w:t>
      </w:r>
      <w:r w:rsidRPr="00884CCA">
        <w:rPr>
          <w:lang w:val="sv-SE"/>
        </w:rPr>
        <w:t xml:space="preserve"> </w:t>
      </w:r>
      <w:r w:rsidRPr="00966328">
        <w:rPr>
          <w:position w:val="-62"/>
        </w:rPr>
        <w:object w:dxaOrig="1260" w:dyaOrig="1300">
          <v:shape id="_x0000_i1991" type="#_x0000_t75" style="width:63pt;height:65.25pt" o:ole="">
            <v:imagedata r:id="rId1788" o:title=""/>
          </v:shape>
          <o:OLEObject Type="Embed" ProgID="Equation.DSMT4" ShapeID="_x0000_i1991" DrawAspect="Content" ObjectID="_1693756161" r:id="rId1789"/>
        </w:object>
      </w:r>
      <w:r w:rsidRPr="00884CCA">
        <w:rPr>
          <w:lang w:val="sv-SE"/>
        </w:rPr>
        <w:t xml:space="preserve">→ </w:t>
      </w:r>
      <w:r w:rsidRPr="004E3C98">
        <w:rPr>
          <w:position w:val="-24"/>
        </w:rPr>
        <w:object w:dxaOrig="1219" w:dyaOrig="660">
          <v:shape id="_x0000_i1992" type="#_x0000_t75" style="width:60.75pt;height:33pt" o:ole="">
            <v:imagedata r:id="rId1790" o:title=""/>
          </v:shape>
          <o:OLEObject Type="Embed" ProgID="Equation.DSMT4" ShapeID="_x0000_i1992" DrawAspect="Content" ObjectID="_1693756162" r:id="rId1791"/>
        </w:object>
      </w:r>
      <w:r w:rsidRPr="00884CCA">
        <w:rPr>
          <w:lang w:val="sv-SE"/>
        </w:rPr>
        <w:t xml:space="preserve"> → </w:t>
      </w:r>
      <w:r w:rsidRPr="004E3C98">
        <w:rPr>
          <w:position w:val="-12"/>
        </w:rPr>
        <w:object w:dxaOrig="760" w:dyaOrig="360">
          <v:shape id="_x0000_i1993" type="#_x0000_t75" style="width:37.5pt;height:18.75pt" o:ole="">
            <v:imagedata r:id="rId1792" o:title=""/>
          </v:shape>
          <o:OLEObject Type="Embed" ProgID="Equation.DSMT4" ShapeID="_x0000_i1993" DrawAspect="Content" ObjectID="_1693756163" r:id="rId1793"/>
        </w:object>
      </w:r>
      <w:r w:rsidRPr="00884CCA">
        <w:rPr>
          <w:lang w:val="sv-SE"/>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994" type="#_x0000_t75" style="width:16.5pt;height:18.75pt" o:ole="">
            <v:imagedata r:id="rId1435" o:title=""/>
          </v:shape>
          <o:OLEObject Type="Embed" ProgID="Equation.DSMT4" ShapeID="_x0000_i1994" DrawAspect="Content" ObjectID="_1693756164" r:id="rId1794"/>
        </w:object>
      </w:r>
      <w:r w:rsidRPr="0073424A">
        <w:rPr>
          <w:lang w:val="vi-VN"/>
        </w:rPr>
        <w:t xml:space="preserve">, người ta dùng máy đếm xung. Máy bắt đầu đếm tại thời điểm </w:t>
      </w:r>
      <w:r w:rsidRPr="00C76EBF">
        <w:rPr>
          <w:position w:val="-6"/>
        </w:rPr>
        <w:object w:dxaOrig="499" w:dyaOrig="279">
          <v:shape id="_x0000_i1995" type="#_x0000_t75" style="width:24.75pt;height:14.25pt" o:ole="">
            <v:imagedata r:id="rId1437" o:title=""/>
          </v:shape>
          <o:OLEObject Type="Embed" ProgID="Equation.DSMT4" ShapeID="_x0000_i1995" DrawAspect="Content" ObjectID="_1693756165" r:id="rId1795"/>
        </w:object>
      </w:r>
      <w:r w:rsidRPr="0073424A">
        <w:rPr>
          <w:lang w:val="vi-VN"/>
        </w:rPr>
        <w:t xml:space="preserve"> đến thời điểm </w:t>
      </w:r>
      <w:r w:rsidRPr="00C76EBF">
        <w:rPr>
          <w:position w:val="-12"/>
        </w:rPr>
        <w:object w:dxaOrig="780" w:dyaOrig="360">
          <v:shape id="_x0000_i1996" type="#_x0000_t75" style="width:39pt;height:18.75pt" o:ole="">
            <v:imagedata r:id="rId1439" o:title=""/>
          </v:shape>
          <o:OLEObject Type="Embed" ProgID="Equation.DSMT4" ShapeID="_x0000_i1996" DrawAspect="Content" ObjectID="_1693756166" r:id="rId1796"/>
        </w:object>
      </w:r>
      <w:r w:rsidRPr="0073424A">
        <w:rPr>
          <w:lang w:val="vi-VN"/>
        </w:rPr>
        <w:t xml:space="preserve"> ngày thì máy đếm được </w:t>
      </w:r>
      <w:r w:rsidRPr="00C76EBF">
        <w:rPr>
          <w:position w:val="-12"/>
        </w:rPr>
        <w:object w:dxaOrig="240" w:dyaOrig="360">
          <v:shape id="_x0000_i1997" type="#_x0000_t75" style="width:11.25pt;height:18.75pt" o:ole="">
            <v:imagedata r:id="rId1441" o:title=""/>
          </v:shape>
          <o:OLEObject Type="Embed" ProgID="Equation.DSMT4" ShapeID="_x0000_i1997" DrawAspect="Content" ObjectID="_1693756167" r:id="rId1797"/>
        </w:object>
      </w:r>
      <w:r w:rsidRPr="0073424A">
        <w:rPr>
          <w:lang w:val="vi-VN"/>
        </w:rPr>
        <w:t xml:space="preserve"> xung. Đến thời điểm </w:t>
      </w:r>
      <w:r w:rsidRPr="00C76EBF">
        <w:rPr>
          <w:position w:val="-12"/>
        </w:rPr>
        <w:object w:dxaOrig="720" w:dyaOrig="360">
          <v:shape id="_x0000_i1998" type="#_x0000_t75" style="width:36.75pt;height:18.75pt" o:ole="">
            <v:imagedata r:id="rId1443" o:title=""/>
          </v:shape>
          <o:OLEObject Type="Embed" ProgID="Equation.DSMT4" ShapeID="_x0000_i1998" DrawAspect="Content" ObjectID="_1693756168" r:id="rId1798"/>
        </w:object>
      </w:r>
      <w:r w:rsidRPr="0073424A">
        <w:rPr>
          <w:lang w:val="vi-VN"/>
        </w:rPr>
        <w:t xml:space="preserve"> máy đếm được </w:t>
      </w:r>
      <w:r w:rsidRPr="00C76EBF">
        <w:rPr>
          <w:position w:val="-12"/>
        </w:rPr>
        <w:object w:dxaOrig="1100" w:dyaOrig="360">
          <v:shape id="_x0000_i1999" type="#_x0000_t75" style="width:55.5pt;height:18.75pt" o:ole="">
            <v:imagedata r:id="rId1445" o:title=""/>
          </v:shape>
          <o:OLEObject Type="Embed" ProgID="Equation.DSMT4" ShapeID="_x0000_i1999" DrawAspect="Content" ObjectID="_1693756169" r:id="rId1799"/>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73424A" w:rsidRDefault="00DC1882" w:rsidP="008A20DE">
      <w:pPr>
        <w:shd w:val="clear" w:color="auto" w:fill="D9D9D9"/>
        <w:tabs>
          <w:tab w:val="left" w:pos="284"/>
          <w:tab w:val="left" w:pos="2835"/>
          <w:tab w:val="left" w:pos="5387"/>
          <w:tab w:val="left" w:pos="7938"/>
        </w:tabs>
        <w:rPr>
          <w:b/>
          <w:lang w:val="vi-VN"/>
        </w:rPr>
      </w:pPr>
      <w:r>
        <w:rPr>
          <w:b/>
        </w:rPr>
        <w:sym w:font="Wingdings" w:char="F040"/>
      </w:r>
      <w:r w:rsidRPr="0073424A">
        <w:rPr>
          <w:b/>
          <w:lang w:val="vi-VN"/>
        </w:rPr>
        <w:t xml:space="preserve"> Hướng dẫn: Chọn </w:t>
      </w:r>
      <w:r w:rsidRPr="00DC1882">
        <w:rPr>
          <w:b/>
          <w:color w:val="0000FF"/>
          <w:lang w:val="vi-VN"/>
        </w:rPr>
        <w:t>B.</w:t>
      </w:r>
      <w:r w:rsidRPr="0073424A">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9"/>
        </w:numPr>
        <w:tabs>
          <w:tab w:val="left" w:pos="284"/>
          <w:tab w:val="left" w:pos="2835"/>
          <w:tab w:val="left" w:pos="5387"/>
          <w:tab w:val="left" w:pos="7938"/>
        </w:tabs>
        <w:spacing w:after="0"/>
        <w:jc w:val="both"/>
      </w:pPr>
      <w:r>
        <w:t>mỗi xung mà máy đếm được ứng với một hạt nhân bị phân rã.</w:t>
      </w:r>
    </w:p>
    <w:p w:rsidR="00DC1882" w:rsidRDefault="00DC1882" w:rsidP="00A14B7F">
      <w:pPr>
        <w:pStyle w:val="ListParagraph"/>
        <w:numPr>
          <w:ilvl w:val="0"/>
          <w:numId w:val="19"/>
        </w:numPr>
        <w:tabs>
          <w:tab w:val="left" w:pos="284"/>
          <w:tab w:val="left" w:pos="2835"/>
          <w:tab w:val="left" w:pos="5387"/>
          <w:tab w:val="left" w:pos="7938"/>
        </w:tabs>
        <w:spacing w:after="0"/>
        <w:jc w:val="both"/>
      </w:pPr>
      <w:r w:rsidRPr="009611F2">
        <w:rPr>
          <w:position w:val="-32"/>
        </w:rPr>
        <w:object w:dxaOrig="1820" w:dyaOrig="760">
          <v:shape id="_x0000_i2000" type="#_x0000_t75" style="width:92.25pt;height:37.5pt" o:ole="">
            <v:imagedata r:id="rId1800" o:title=""/>
          </v:shape>
          <o:OLEObject Type="Embed" ProgID="Equation.DSMT4" ShapeID="_x0000_i2000" DrawAspect="Content" ObjectID="_1693756170" r:id="rId1801"/>
        </w:object>
      </w:r>
      <w:r>
        <w:t xml:space="preserve">→ </w:t>
      </w:r>
      <w:r w:rsidRPr="009611F2">
        <w:rPr>
          <w:position w:val="-74"/>
        </w:rPr>
        <w:object w:dxaOrig="2799" w:dyaOrig="1600">
          <v:shape id="_x0000_i2001" type="#_x0000_t75" style="width:138.75pt;height:80.25pt" o:ole="">
            <v:imagedata r:id="rId1802" o:title=""/>
          </v:shape>
          <o:OLEObject Type="Embed" ProgID="Equation.DSMT4" ShapeID="_x0000_i2001" DrawAspect="Content" ObjectID="_1693756171" r:id="rId1803"/>
        </w:object>
      </w:r>
      <w:r>
        <w:t xml:space="preserve">→ </w:t>
      </w:r>
      <w:r w:rsidRPr="00550930">
        <w:rPr>
          <w:position w:val="-10"/>
        </w:rPr>
        <w:object w:dxaOrig="760" w:dyaOrig="320">
          <v:shape id="_x0000_i2002" type="#_x0000_t75" style="width:37.5pt;height:15.75pt" o:ole="">
            <v:imagedata r:id="rId1804" o:title=""/>
          </v:shape>
          <o:OLEObject Type="Embed" ProgID="Equation.DSMT4" ShapeID="_x0000_i2002" DrawAspect="Content" ObjectID="_1693756172" r:id="rId1805"/>
        </w:object>
      </w:r>
      <w:r>
        <w:t xml:space="preserve">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2003" type="#_x0000_t75" style="width:12.75pt;height:12.75pt" o:ole="">
            <v:imagedata r:id="rId1447" o:title=""/>
          </v:shape>
          <o:OLEObject Type="Embed" ProgID="Equation.DSMT4" ShapeID="_x0000_i2003" DrawAspect="Content" ObjectID="_1693756173" r:id="rId1806"/>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2004" type="#_x0000_t75" style="width:15.75pt;height:12.75pt" o:ole="">
            <v:imagedata r:id="rId1449" o:title=""/>
          </v:shape>
          <o:OLEObject Type="Embed" ProgID="Equation.DSMT4" ShapeID="_x0000_i2004" DrawAspect="Content" ObjectID="_1693756174" r:id="rId1807"/>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2005" type="#_x0000_t75" style="width:9pt;height:14.25pt" o:ole="">
            <v:imagedata r:id="rId1451" o:title=""/>
          </v:shape>
          <o:OLEObject Type="Embed" ProgID="Equation.DSMT4" ShapeID="_x0000_i2005" DrawAspect="Content" ObjectID="_1693756175" r:id="rId1808"/>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2006" type="#_x0000_t75" style="width:9.75pt;height:12.75pt" o:ole="">
            <v:imagedata r:id="rId1453" o:title=""/>
          </v:shape>
          <o:OLEObject Type="Embed" ProgID="Equation.DSMT4" ShapeID="_x0000_i2006" DrawAspect="Content" ObjectID="_1693756176" r:id="rId1809"/>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2007" type="#_x0000_t75" style="width:9.75pt;height:12.75pt" o:ole="">
            <v:imagedata r:id="rId1455" o:title=""/>
          </v:shape>
          <o:OLEObject Type="Embed" ProgID="Equation.DSMT4" ShapeID="_x0000_i2007" DrawAspect="Content" ObjectID="_1693756177" r:id="rId1810"/>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2008" type="#_x0000_t75" style="width:9pt;height:14.25pt" o:ole="">
            <v:imagedata r:id="rId1457" o:title=""/>
          </v:shape>
          <o:OLEObject Type="Embed" ProgID="Equation.DSMT4" ShapeID="_x0000_i2008" DrawAspect="Content" ObjectID="_1693756178" r:id="rId1811"/>
        </w:object>
      </w:r>
      <w:r w:rsidRPr="0073424A">
        <w:rPr>
          <w:bCs/>
          <w:lang w:val="vi-VN"/>
        </w:rPr>
        <w:t>.</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lastRenderedPageBreak/>
        <w:t>Ta có:</w:t>
      </w:r>
    </w:p>
    <w:p w:rsidR="00DC1882" w:rsidRDefault="00DC1882" w:rsidP="00A14B7F">
      <w:pPr>
        <w:pStyle w:val="ListParagraph"/>
        <w:numPr>
          <w:ilvl w:val="0"/>
          <w:numId w:val="13"/>
        </w:numPr>
        <w:tabs>
          <w:tab w:val="left" w:pos="284"/>
          <w:tab w:val="left" w:pos="2835"/>
          <w:tab w:val="left" w:pos="5387"/>
          <w:tab w:val="left" w:pos="7938"/>
        </w:tabs>
        <w:spacing w:after="0"/>
        <w:jc w:val="both"/>
      </w:pPr>
      <w:r w:rsidRPr="00486CB7">
        <w:rPr>
          <w:lang w:val="pl-PL"/>
        </w:rPr>
        <w:t xml:space="preserve"> </w:t>
      </w:r>
      <w:r w:rsidRPr="00DB75E4">
        <w:rPr>
          <w:position w:val="-24"/>
        </w:rPr>
        <w:object w:dxaOrig="600" w:dyaOrig="620">
          <v:shape id="_x0000_i2009" type="#_x0000_t75" style="width:30pt;height:32.25pt" o:ole="">
            <v:imagedata r:id="rId1812" o:title=""/>
          </v:shape>
          <o:OLEObject Type="Embed" ProgID="Equation.DSMT4" ShapeID="_x0000_i2009" DrawAspect="Content" ObjectID="_1693756179" r:id="rId1813"/>
        </w:object>
      </w:r>
      <w:r w:rsidRPr="00486CB7">
        <w:rPr>
          <w:lang w:val="pl-PL"/>
        </w:rPr>
        <w:t xml:space="preserve"> </w:t>
      </w:r>
      <w:r>
        <w:t xml:space="preserve"> → </w:t>
      </w:r>
      <w:r w:rsidRPr="00DB75E4">
        <w:rPr>
          <w:position w:val="-32"/>
        </w:rPr>
        <w:object w:dxaOrig="1860" w:dyaOrig="740">
          <v:shape id="_x0000_i2010" type="#_x0000_t75" style="width:93pt;height:37.5pt" o:ole="">
            <v:imagedata r:id="rId1814" o:title=""/>
          </v:shape>
          <o:OLEObject Type="Embed" ProgID="Equation.DSMT4" ShapeID="_x0000_i2010" DrawAspect="Content" ObjectID="_1693756180" r:id="rId1815"/>
        </w:object>
      </w:r>
      <w:r>
        <w:t>.</w:t>
      </w:r>
    </w:p>
    <w:p w:rsidR="00DC1882" w:rsidRPr="0021452E" w:rsidRDefault="00DC1882" w:rsidP="003C453C">
      <w:pPr>
        <w:tabs>
          <w:tab w:val="left" w:pos="284"/>
          <w:tab w:val="left" w:pos="2835"/>
          <w:tab w:val="left" w:pos="5387"/>
          <w:tab w:val="left" w:pos="7938"/>
        </w:tabs>
        <w:rPr>
          <w:bCs/>
          <w:lang w:val="vi-VN"/>
        </w:rPr>
      </w:pPr>
      <w:r>
        <w:rPr>
          <w:b/>
        </w:rPr>
        <w:t xml:space="preserve"> </w:t>
      </w:r>
      <w:r w:rsidRPr="009E6980">
        <w:rPr>
          <w:b/>
          <w:color w:val="0000FF"/>
          <w:lang w:val="sv-SE"/>
        </w:rPr>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2011" type="#_x0000_t75" style="width:62.25pt;height:18.75pt" o:ole="">
            <v:imagedata r:id="rId1459" o:title=""/>
          </v:shape>
          <o:OLEObject Type="Embed" ProgID="Equation.DSMT4" ShapeID="_x0000_i2011" DrawAspect="Content" ObjectID="_1693756181" r:id="rId1816"/>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2012" type="#_x0000_t75" style="width:39pt;height:15.75pt" o:ole="">
            <v:imagedata r:id="rId1461" o:title=""/>
          </v:shape>
          <o:OLEObject Type="Embed" ProgID="Equation.DSMT4" ShapeID="_x0000_i2012" DrawAspect="Content" ObjectID="_1693756182" r:id="rId1817"/>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2013" type="#_x0000_t75" style="width:30.75pt;height:14.25pt" o:ole="">
            <v:imagedata r:id="rId1463" o:title=""/>
          </v:shape>
          <o:OLEObject Type="Embed" ProgID="Equation.DSMT4" ShapeID="_x0000_i2013" DrawAspect="Content" ObjectID="_1693756183" r:id="rId1818"/>
        </w:object>
      </w:r>
      <w:r w:rsidRPr="0021452E">
        <w:rPr>
          <w:bCs/>
          <w:lang w:val="vi-VN"/>
        </w:rPr>
        <w:t xml:space="preserve">kV, </w:t>
      </w:r>
      <w:r w:rsidRPr="0021452E">
        <w:rPr>
          <w:bCs/>
          <w:position w:val="-6"/>
          <w:lang w:val="vi-VN"/>
        </w:rPr>
        <w:object w:dxaOrig="820" w:dyaOrig="279">
          <v:shape id="_x0000_i2014" type="#_x0000_t75" style="width:41.25pt;height:14.25pt" o:ole="">
            <v:imagedata r:id="rId1465" o:title=""/>
          </v:shape>
          <o:OLEObject Type="Embed" ProgID="Equation.DSMT4" ShapeID="_x0000_i2014" DrawAspect="Content" ObjectID="_1693756184" r:id="rId1819"/>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2015" type="#_x0000_t75" style="width:56.25pt;height:15.75pt" o:ole="">
            <v:imagedata r:id="rId1467" o:title=""/>
          </v:shape>
          <o:OLEObject Type="Embed" ProgID="Equation.DSMT4" ShapeID="_x0000_i2015" DrawAspect="Content" ObjectID="_1693756185" r:id="rId1820"/>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8A20DE">
      <w:pPr>
        <w:shd w:val="clear" w:color="auto" w:fill="D9D9D9"/>
        <w:tabs>
          <w:tab w:val="left" w:pos="284"/>
          <w:tab w:val="left" w:pos="2835"/>
          <w:tab w:val="left" w:pos="5387"/>
          <w:tab w:val="left" w:pos="7938"/>
        </w:tabs>
        <w:rPr>
          <w:b/>
          <w:lang w:val="pl-PL"/>
        </w:rPr>
      </w:pPr>
      <w:r>
        <w:rPr>
          <w:b/>
        </w:rPr>
        <w:sym w:font="Wingdings" w:char="F040"/>
      </w:r>
      <w:r w:rsidRPr="0073424A">
        <w:rPr>
          <w:b/>
          <w:lang w:val="pl-PL"/>
        </w:rPr>
        <w:t xml:space="preserve"> Hướng dẫn: Chọn </w:t>
      </w:r>
      <w:r w:rsidRPr="00DC1882">
        <w:rPr>
          <w:b/>
          <w:color w:val="0000FF"/>
          <w:lang w:val="pl-PL"/>
        </w:rPr>
        <w:t>A.</w:t>
      </w:r>
      <w:r w:rsidRPr="0073424A">
        <w:rPr>
          <w:b/>
          <w:lang w:val="pl-PL"/>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t>Ta có:</w:t>
      </w:r>
    </w:p>
    <w:p w:rsidR="00DC1882" w:rsidRPr="00EB06AC" w:rsidRDefault="00DC1882" w:rsidP="00A14B7F">
      <w:pPr>
        <w:pStyle w:val="ListParagraph"/>
        <w:numPr>
          <w:ilvl w:val="0"/>
          <w:numId w:val="18"/>
        </w:numPr>
        <w:tabs>
          <w:tab w:val="left" w:pos="284"/>
          <w:tab w:val="left" w:pos="2835"/>
          <w:tab w:val="left" w:pos="5387"/>
          <w:tab w:val="left" w:pos="7938"/>
        </w:tabs>
        <w:spacing w:after="0"/>
        <w:jc w:val="both"/>
        <w:rPr>
          <w:lang w:val="pl-PL"/>
        </w:rPr>
      </w:pPr>
      <w:r w:rsidRPr="00EB06AC">
        <w:rPr>
          <w:lang w:val="pl-PL"/>
        </w:rPr>
        <w:t xml:space="preserve">điện trở của dây tải </w:t>
      </w:r>
      <w:r w:rsidRPr="005A622B">
        <w:rPr>
          <w:position w:val="-36"/>
        </w:rPr>
        <w:object w:dxaOrig="3460" w:dyaOrig="840">
          <v:shape id="_x0000_i2016" type="#_x0000_t75" style="width:173.25pt;height:42.75pt" o:ole="">
            <v:imagedata r:id="rId1821" o:title=""/>
          </v:shape>
          <o:OLEObject Type="Embed" ProgID="Equation.DSMT4" ShapeID="_x0000_i2016" DrawAspect="Content" ObjectID="_1693756186" r:id="rId1822"/>
        </w:object>
      </w:r>
      <w:r w:rsidRPr="0021452E">
        <w:t>Ω</w:t>
      </w:r>
      <w:r w:rsidRPr="00EB06AC">
        <w:rPr>
          <w:lang w:val="pl-PL"/>
        </w:rPr>
        <w:t>.</w:t>
      </w:r>
    </w:p>
    <w:p w:rsidR="00DC1882" w:rsidRPr="0021452E" w:rsidRDefault="00DC1882" w:rsidP="00A14B7F">
      <w:pPr>
        <w:pStyle w:val="ListParagraph"/>
        <w:numPr>
          <w:ilvl w:val="0"/>
          <w:numId w:val="18"/>
        </w:numPr>
        <w:tabs>
          <w:tab w:val="left" w:pos="284"/>
          <w:tab w:val="left" w:pos="2835"/>
          <w:tab w:val="left" w:pos="5387"/>
          <w:tab w:val="left" w:pos="7938"/>
        </w:tabs>
        <w:spacing w:after="0"/>
        <w:jc w:val="both"/>
      </w:pPr>
      <w:r>
        <w:t>d</w:t>
      </w:r>
      <w:r w:rsidRPr="0021452E">
        <w:t xml:space="preserve">òng điện chạy trong mạch </w:t>
      </w:r>
      <w:r w:rsidRPr="0021452E">
        <w:rPr>
          <w:position w:val="-10"/>
        </w:rPr>
        <w:object w:dxaOrig="1260" w:dyaOrig="320">
          <v:shape id="_x0000_i2017" type="#_x0000_t75" style="width:63pt;height:15.75pt" o:ole="">
            <v:imagedata r:id="rId1823" o:title=""/>
          </v:shape>
          <o:OLEObject Type="Embed" ProgID="Equation.DSMT4" ShapeID="_x0000_i2017" DrawAspect="Content" ObjectID="_1693756187" r:id="rId1824"/>
        </w:object>
      </w:r>
      <w:r w:rsidRPr="0021452E">
        <w:t xml:space="preserve"> → </w:t>
      </w:r>
      <w:r w:rsidRPr="0021452E">
        <w:rPr>
          <w:position w:val="-6"/>
        </w:rPr>
        <w:object w:dxaOrig="760" w:dyaOrig="279">
          <v:shape id="_x0000_i2018" type="#_x0000_t75" style="width:37.5pt;height:14.25pt" o:ole="">
            <v:imagedata r:id="rId1825" o:title=""/>
          </v:shape>
          <o:OLEObject Type="Embed" ProgID="Equation.DSMT4" ShapeID="_x0000_i2018" DrawAspect="Content" ObjectID="_1693756188" r:id="rId1826"/>
        </w:object>
      </w:r>
      <w:r w:rsidRPr="00DC1882">
        <w:rPr>
          <w:b/>
          <w:color w:val="0000FF"/>
        </w:rPr>
        <w:t>A.</w:t>
      </w:r>
    </w:p>
    <w:p w:rsidR="00DC1882" w:rsidRPr="0021452E" w:rsidRDefault="00DC1882" w:rsidP="003C453C">
      <w:pPr>
        <w:tabs>
          <w:tab w:val="left" w:pos="284"/>
          <w:tab w:val="left" w:pos="2835"/>
          <w:tab w:val="left" w:pos="5387"/>
          <w:tab w:val="left" w:pos="7938"/>
        </w:tabs>
      </w:pPr>
      <w:r w:rsidRPr="0021452E">
        <w:t>Hiệu suất của quá trình truyền tải</w:t>
      </w:r>
    </w:p>
    <w:p w:rsidR="00DC1882" w:rsidRDefault="00DC1882" w:rsidP="00A14B7F">
      <w:pPr>
        <w:pStyle w:val="ListParagraph"/>
        <w:numPr>
          <w:ilvl w:val="0"/>
          <w:numId w:val="22"/>
        </w:numPr>
        <w:tabs>
          <w:tab w:val="left" w:pos="284"/>
          <w:tab w:val="left" w:pos="2835"/>
          <w:tab w:val="left" w:pos="5387"/>
          <w:tab w:val="left" w:pos="7938"/>
        </w:tabs>
        <w:spacing w:after="0"/>
        <w:jc w:val="both"/>
      </w:pPr>
      <w:r w:rsidRPr="00E5266D">
        <w:rPr>
          <w:position w:val="-32"/>
        </w:rPr>
        <w:object w:dxaOrig="4440" w:dyaOrig="800">
          <v:shape id="_x0000_i2019" type="#_x0000_t75" style="width:222pt;height:39.75pt" o:ole="">
            <v:imagedata r:id="rId1827" o:title=""/>
          </v:shape>
          <o:OLEObject Type="Embed" ProgID="Equation.DSMT4" ShapeID="_x0000_i2019" DrawAspect="Content" ObjectID="_1693756189" r:id="rId1828"/>
        </w:object>
      </w:r>
      <w: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2020" type="#_x0000_t75" style="width:11.25pt;height:12.75pt" o:ole="">
            <v:imagedata r:id="rId1469" o:title=""/>
          </v:shape>
          <o:OLEObject Type="Embed" ProgID="Equation.DSMT4" ShapeID="_x0000_i2020" DrawAspect="Content" ObjectID="_1693756190" r:id="rId1829"/>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2021" type="#_x0000_t75" style="width:11.25pt;height:12.75pt" o:ole="">
            <v:imagedata r:id="rId1471" o:title=""/>
          </v:shape>
          <o:OLEObject Type="Embed" ProgID="Equation.DSMT4" ShapeID="_x0000_i2021" DrawAspect="Content" ObjectID="_1693756191" r:id="rId1830"/>
        </w:object>
      </w:r>
      <w:r w:rsidRPr="00415DF2">
        <w:rPr>
          <w:lang w:val="vi-VN"/>
        </w:rPr>
        <w:t>,</w:t>
      </w:r>
      <w:r w:rsidRPr="0073424A">
        <w:rPr>
          <w:lang w:val="vi-VN"/>
        </w:rPr>
        <w:t xml:space="preserve"> </w:t>
      </w:r>
      <w:r w:rsidRPr="00F75949">
        <w:rPr>
          <w:position w:val="-4"/>
        </w:rPr>
        <w:object w:dxaOrig="240" w:dyaOrig="260">
          <v:shape id="_x0000_i2022" type="#_x0000_t75" style="width:11.25pt;height:12.75pt" o:ole="">
            <v:imagedata r:id="rId1473" o:title=""/>
          </v:shape>
          <o:OLEObject Type="Embed" ProgID="Equation.DSMT4" ShapeID="_x0000_i2022" DrawAspect="Content" ObjectID="_1693756192" r:id="rId1831"/>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2023" type="#_x0000_t75" style="width:15.75pt;height:12.75pt" o:ole="">
            <v:imagedata r:id="rId1475" o:title=""/>
          </v:shape>
          <o:OLEObject Type="Embed" ProgID="Equation.DSMT4" ShapeID="_x0000_i2023" DrawAspect="Content" ObjectID="_1693756193" r:id="rId1832"/>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2024" type="#_x0000_t75" style="width:30pt;height:12.75pt" o:ole="">
            <v:imagedata r:id="rId1477" o:title=""/>
          </v:shape>
          <o:OLEObject Type="Embed" ProgID="Equation.DSMT4" ShapeID="_x0000_i2024" DrawAspect="Content" ObjectID="_1693756194" r:id="rId1833"/>
        </w:object>
      </w:r>
      <w:r w:rsidRPr="00415DF2">
        <w:rPr>
          <w:lang w:val="vi-VN"/>
        </w:rPr>
        <w:t xml:space="preserve"> vuông cân ở</w:t>
      </w:r>
      <w:r w:rsidRPr="0073424A">
        <w:rPr>
          <w:lang w:val="vi-VN"/>
        </w:rPr>
        <w:t xml:space="preserve"> </w:t>
      </w:r>
      <w:r w:rsidRPr="00F75949">
        <w:rPr>
          <w:position w:val="-4"/>
        </w:rPr>
        <w:object w:dxaOrig="240" w:dyaOrig="260">
          <v:shape id="_x0000_i2025" type="#_x0000_t75" style="width:11.25pt;height:12.75pt" o:ole="">
            <v:imagedata r:id="rId1479" o:title=""/>
          </v:shape>
          <o:OLEObject Type="Embed" ProgID="Equation.DSMT4" ShapeID="_x0000_i2025" DrawAspect="Content" ObjectID="_1693756195" r:id="rId1834"/>
        </w:object>
      </w:r>
      <w:r w:rsidRPr="00415DF2">
        <w:rPr>
          <w:lang w:val="vi-VN"/>
        </w:rPr>
        <w:t xml:space="preserve">. </w:t>
      </w:r>
      <w:r w:rsidRPr="0073424A">
        <w:rPr>
          <w:lang w:val="vi-VN"/>
        </w:rPr>
        <w:t xml:space="preserve">Mức cường độ âm tại </w:t>
      </w:r>
      <w:r w:rsidRPr="00F75949">
        <w:rPr>
          <w:position w:val="-4"/>
        </w:rPr>
        <w:object w:dxaOrig="320" w:dyaOrig="260">
          <v:shape id="_x0000_i2026" type="#_x0000_t75" style="width:15.75pt;height:12.75pt" o:ole="">
            <v:imagedata r:id="rId1481" o:title=""/>
          </v:shape>
          <o:OLEObject Type="Embed" ProgID="Equation.DSMT4" ShapeID="_x0000_i2026" DrawAspect="Content" ObjectID="_1693756196" r:id="rId1835"/>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Default="008614FF" w:rsidP="003C453C">
      <w:pPr>
        <w:tabs>
          <w:tab w:val="left" w:pos="284"/>
          <w:tab w:val="left" w:pos="2835"/>
          <w:tab w:val="left" w:pos="5387"/>
          <w:tab w:val="left" w:pos="7938"/>
        </w:tabs>
        <w:rPr>
          <w:noProof/>
        </w:rPr>
      </w:pPr>
      <w:r>
        <w:pict>
          <v:group id="Canvas 1201" o:spid="_x0000_s1412" editas="canvas" style="width:500.2pt;height:113.2pt;mso-position-horizontal-relative:char;mso-position-vertical-relative:line" coordsize="63525,14370"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pcWHqY0FAACSGAAADgAAAGRycy9lMm9Eb2MueG1s7Fldb9s2FH0fsP9A 6L21ZevLRpwiSJqiQNcFS7Y+0xJlCZNIjaLjZL9+55Ki7Tht03ZpkRYN4IQ0KfLew3PPvWKOXty0 DbsWuq+VXATh83HAhMxVUcvVIvjz6vxZFrDecFnwRkmxCG5FH7w4/vWXo003FxNVqaYQmmER2c83 3SKojOnmo1GfV6Ll/XPVCYnBUumWG3T1alRovsHqbTOajMfJaKN00WmVi77Ht2duMDi265elyM3v ZdkLw5pFANuM/a3t7yX9Hh0f8flK866q88EM/gVWtLyW2HS71Bk3nK11fW+pts616lVpnueqHamy rHNhfYA34fjAm1Mur3lvncmBjjcQrUdcd7kiu3vV1MV53TTU6XRvThvNrjlQ21S1EYTT6M6sEayY 07P0d4NzFJiy6Vbzzarbnic4cHCgn+X/K63WnXV/Nc/fXl9oVheLIJ4ETPIWZLLjDP1ha8x5pbvL 7kIPX6xcj3y6KXVLfwE5u1kEkyjMJtNpwG6xYBRGjgjixrAco+EsjSbjKGA5hsNoHEZx6GbkFfhE C4BMGBsIlFcv957MyEL/ZJrYtQGeswC4rUA4ayUBBtr3O8D6/wfYZcU7YQHr9wGDmw6wPxAPXK4a weKpA83O2yLWz3uA9x640iTNMudyGMbjWTQ47gFLEwSjc9o1HV886ESoV0K1jBqLQMMMWMnn/PpN b9xUP4W+vkPG/rbfcbGWhdoErOGWoIvg3P7YtZp1+5sqHGezeAxz3MLu+UP68nkj2QaHO0mt4Rza UzbcwIe2A8l6uQoYb1YQtdxou8E3sYpgOON95fywWzritYhCzZq6XQQZnNu610hCTFipG8AkUrlz pNZSFbeIHK2c9vVdfl5jkzeA8IJriB3ODQKO0UrpfwO2gRjC/3/WXAsg/VqCk7MwwokzYztRnE7Q 0fsjy/0RuW5PFZQjhPR3uW3SfNP4ZqlV+w66fUK7YojLHHs7pIfOqXEiDeXPxcmJnQbF7Lh5Iy9J /0J7JgTX1c07rruBWgaMfKt8HNxjmJtLiEl1sjaqrC39djiBJ0NMHh91dT7HZ1AztO4F58PpCU+Z NQHpUlz7SWu0XP+97p45f+tl3dTm1mY7+ExGyeuLOqc4pc6eMEKwXJxjmHZlsdUeP4ueoZig/p0l lk3dee2n9mAsTuBAvd/jr0thZypft0Ial5O1QCShIOiruutx8nPRLgWCSr8uBhntjRYmr+ggSiQd 0qUhWv2AtXJnGNn8AW0CgUilJ/Ekns5csHhZCqczF940wbXdNl8kTNYkZ4RtwqZvpeCxP9lLo3m9 qgw7VVICNaVZHJPTxFpQ4VQOyc9LgM8728wXRrPJJBkwi1L8HGCWIGV5Mfci+gG8mlpSurkXZqT1 LsiIVrDu8eX2Cme8lwisJHprrWx6Qn+eovJ5JXjxUhbM3HYoMRRqIGgiBLHFbgLpAA3rkOF18/A8 5P1PVGgi5lZ6hsa2kIIGH4TiZxVSXg8HkvhCCixwevE+ViUPs8ollZByPyUkOmZfXk3iaCBZGkbT exwbJwmymCsY/Kn95NiPyLH0Yxyz0vNx5WIlEtJfPt8P9NrXsGw8O6RXMp4lnl3hQDUKr50W+mpz qBp+PB170rqDO4EP6072sO7sCU0aZ5nPZsQEmwtRD/vXsX2hcVSwb4s/qUBRd/iScCcFUcWFz/dT /c48qy589WurQfKDauSnUP1a7uH91he5j1D9Jlmc0U2FK4HT6XjYYxsBX78EJoTx+W6YkqDwuPue hG/A/afEFHs987hMCbNpHNLVlKUKijZ3M7Unlj+psiOBu2tMcIdxQBX7BvuUqDLcXX4lUbGRsceR NN0W7l/pjdrekOIW2b4P2XtvW7oNl/R0s77ft7N2/0o4/g8AAP//AwBQSwMEFAAGAAgAAAAhAMyi VKKtAQAAQgIAABQAAABkcnMvbWVkaWEvaW1hZ2UxLndtZlxRz0sbQRh9M0lsswZ2YyuiFJ0ULAhW Qajnrpvtj0NkMYEe45qOupBsQjal5lIKvXlJ/4mCR/+AHjyXUujB/8OGvRWavhlycnY/5r337X7z fW8EykChJgCJTzCrxJCCgkVCzmYzi3bE6lxblARWq8hjcSwWyZ4tuKigEY/OW+OBBhSW5uoaWGEG eOQ3RLcMxfIvGOassqkmDXoslQjxhOivvPnHjeur7YTNea2kpzN1qD+qo34vTplz7Bdbdz9HL4mK jOesyXmwZ1MkiFY+SzOX6e8P/MEga7wKAoEf1EzUdZacparZSXTa0dvqbdrZQUlgoVxvNlr7wKN3 Sep3uwdxlnSC/nsdxWc6Q7V0v51qoTnunfS7TAX9D8NED02vqBYbLRVejIYxDXlYc8NJfdePcs99 3faj6cY68bLrIw/zzXxy0Cby3IDbdEN9mzrUahSoum/ylXxCfa1db4e5eX23IsBHctEgQacK5PTB EeRfIo5nPTKzO/YWjCOYO+zhgWXf7W2yytPmOBvpHvC7eMmMg19Lp1cmDL++XZ07bE/AHUsV7P// AQAA//8DAFBLAwQUAAYACAAAACEANpNiPqwBAABCAgAAFAAAAGRycy9tZWRpYS9pbWFnZTIud21m XFFBaxNBGH0zSdpmG9hNbdEWsRPBQqGtILRnt5vYeogEs+AxXeO0XUg2IbvS5lIK3nqJf8KDN3+A h57Fi4f+jxr2JhjfDDk5ux/z3vt2v/m+NwJloFATgMQVzCoxpKBgkZCz2cyiPbE+15YlgdUq8kSc iGWyrQUXFTSj7DwcDzWgsDJXN8AKM8AjvyW6YyiW32eYs8qmmjRoVSoR4jHRH3n7lxvXZ9sJm/PC uK9T9UZfqLeDfpQw59gvtu9/Zi+Jioxd1uQ8eGFTJPDH19LMZfr7DX84TJuvgkDgBzUTdZ3GZ4lq d2OddPWOep1091ASWCjX283wAHjwLk78Xu8wSuNuMPigW9GZTlEt/d9OtdAe998PekwFg4+jWI9M r6gWm6FqXGajiIYs1dzGpP7cb+Wee9TxW9PNJ8Rrro+8kT/LJ4cdIs8NuE031ZepQ61Ggap7nD/M J9Q3OvVOIzev71YE+EguGiToVIGcPjiC/JPP8axHZnbH3oJxBHOHPSxa9t3eJqs8bY/TTPeBX8Ub Zhx8fXSamTD829363GF7Au5ZqmD//wcAAP//AwBQSwMEFAAGAAgAAAAhAJFhjQqtAQAAQgIAABQA AABkcnMvbWVkaWEvaW1hZ2UzLndtZlxRQWsTQRh9M0lqsw3sRltKS2knBYWCVhTas5vNaj2khCbQ Y7rGaVxINiEbaQOlCN68xD/h3R/goWfx4qH/o4a9CcY3Q06d3Y95732733zfG4EikKsIQOIaZhUY UlCwSMj5fG7RvthYaCuSwGoleSbOxArZkyUXJdSj8YfWZKgBhYcLdROsMAc88huiW4Zi+QOGOato qkmDVqUSIbaI/sqbf9y4vtpO2JzXivs6Vcf6Qp0M+lHCnGO/2Lv7NX5FlGc8Y03Og5c2RYLq1Sdp 5jL9/YE/HKb110Eg8JOaiZpO426imp1YJx39VL1NOvsoCCwVa8166xB4dBonfq9XjdK4Ewze60bU 1SnKhfvtlHPNSf/doMdUMPg4ivXI9Ipyvt5S4eV4FNGQ5YobTmvP/UbmuW/afmO2s0285vrIwuxx Nq22iTw34DbbUd9mDrUKBaruUbaeTalvtmvtMDOv75YE+EguGiToVI6cPjiC/HOV4znGCDO7Y2/B OIKFwx4eWPbD3iar7DYn6Vj3gd/5L8w4eLF+vmbC8O+3GwuH7Qm4Y6mc/f8/AAAA//8DAFBLAwQU AAYACAAAACEA/WdG9KoBAABCAgAAFAAAAGRycy9tZWRpYS9pbWFnZTQud21mXFFBSxtBGH0zSaxZ A7upiiiiG0FBUAuF9uy6iVZwS2gCPcY1jrqQbEI20uYigjcv6Z/ovT+gh5xLLx78Hxr2VjC+GXLq 7H7Me+/b/eb73gjkgUxJABI30CvHkIKCQUJOJhOD9sTyVJuTBEYryFMxEnNkWzM2CgjC/lV90FWA i7dTdQWsMAEc8hHRI+OW5T8w9Fl5XU1qtCBdsY9Von9y9MKN64fphM059aitEvez+uZ+6bTDmDnL fLH99Le/T5Rl7LIm58F7kyJBgFup59L9PcPrdpPg0PcF/lDTUVZJdBm7tWak4qbacY/j5h5yAjP5 ci2ofwTmv0ax12odhEnU9DvnqhpeqgTF3P/tFDO1Qfus02LK71z3ItXTvaKYDepu5Xu/F9KQ2ZJd GZbfedXUsY8aXnW8vka8aHtIK+lmOjxoEDm2z2287v4cW9RKFKjan9KldEh9pVFuVFL9enZBgI/k okGCTmXI6YMlyO8Cjie0EXp2y9yCdgRThx28Mey3uU1W2agNkr5qAw/Ze2YsWEsXJzo0//W4PHXY nIAnlsqY/18BAAD//wMAUEsDBBQABgAIAAAAIQCsPQlr3QAAAAYBAAAPAAAAZHJzL2Rvd25yZXYu eG1sTI9RS8MwFIXfBf9DuIJvLrGUOmrTMQRF9EE3C75mzV0bltyUJlurv97MF325cDiHc75brWZn 2QnHYDxJuF0IYEit14Y6Cc3H480SWIiKtLKeUMIXBljVlxeVKrWfaIOnbexYKqFQKgl9jEPJeWh7 dCos/ICUvL0fnYpJjh3Xo5pSubM8E6LgThlKC70a8KHH9rA9Ogl5trfL96fi9fu5aaaXz9zciTcj 5fXVvL4HFnGOf2E44yd0qBPTzh9JB2YlpEfi7z17Qogc2E5ClhU58Lri//HrHwAAAP//AwBQSwME FAAGAAgAAAAhAGZnMs/UAAAArQIAABkAAABkcnMvX3JlbHMvZTJvRG9jLnhtbC5yZWxzvJLLigIx EEX3wvxDqP10+iGDiGk3IvRW9AOKpLo72HmQxBn9+wkMwgiiu15WFffcs6jN9mom9k0hamcFVEUJ jKx0SttBwOm4/1wBiwmtwslZEnCjCNv2Y7E50IQph+KofWSZYqOAMSW/5jzKkQzGwnmy+dK7YDDl MQzcozzjQLwuyy8e/jOgfWCyTgkInWqAHW8+N79nu77XknZOXgzZ9KSCa5O7MxDDQEmAIaXxb9kU P6YH/tyhnsehfuVQzeNQvXJYzuOwvDvwhydrfwEAAP//AwBQSwECLQAUAAYACAAAACEA8ewh9AsB AAAVAgAAEwAAAAAAAAAAAAAAAAAAAAAAW0NvbnRlbnRfVHlwZXNdLnhtbFBLAQItABQABgAIAAAA IQA4/SH/1gAAAJQBAAALAAAAAAAAAAAAAAAAADwBAABfcmVscy8ucmVsc1BLAQItABQABgAIAAAA IQClxYepjQUAAJIYAAAOAAAAAAAAAAAAAAAAADsCAABkcnMvZTJvRG9jLnhtbFBLAQItABQABgAI AAAAIQDMolSirQEAAEICAAAUAAAAAAAAAAAAAAAAAPQHAABkcnMvbWVkaWEvaW1hZ2UxLndtZlBL AQItABQABgAIAAAAIQA2k2I+rAEAAEICAAAUAAAAAAAAAAAAAAAAANMJAABkcnMvbWVkaWEvaW1h Z2UyLndtZlBLAQItABQABgAIAAAAIQCRYY0KrQEAAEICAAAUAAAAAAAAAAAAAAAAALELAABkcnMv bWVkaWEvaW1hZ2UzLndtZlBLAQItABQABgAIAAAAIQD9Z0b0qgEAAEICAAAUAAAAAAAAAAAAAAAA AJANAABkcnMvbWVkaWEvaW1hZ2U0LndtZlBLAQItABQABgAIAAAAIQCsPQlr3QAAAAYBAAAPAAAA AAAAAAAAAAAAAGwPAABkcnMvZG93bnJldi54bWxQSwECLQAUAAYACAAAACEAZmcyz9QAAACtAgAA GQAAAAAAAAAAAAAAAAB2EAAAZHJzL19yZWxzL2Uyb0RvYy54bWwucmVsc1BLBQYAAAAACQAJAEIC AACBEQAAAAA= ">
            <v:shape id="_x0000_s1413" type="#_x0000_t75" style="position:absolute;width:63525;height:14370;visibility:visible" filled="t">
              <v:fill o:detectmouseclick="t"/>
              <v:path o:connecttype="none"/>
            </v:shape>
            <v:group id="Group 52" o:spid="_x0000_s1414" style="position:absolute;left:24182;top:54;width:19742;height:14014" coordsize="19748,140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yUA2xQAAANsAAAAPAAAAZHJzL2Rvd25yZXYueG1sRI9Pa8JA FMTvhX6H5RV6azaxWCR1FRGVHoJQI0hvj+wzCWbfhuyaP9++KxR6HGbmN8xyPZpG9NS52rKCJIpB EBdW11wqOOf7twUI55E1NpZJwUQO1qvnpyWm2g78Tf3JlyJA2KWooPK+TaV0RUUGXWRb4uBdbWfQ B9mVUnc4BLhp5CyOP6TBmsNChS1tKypup7tRcBhw2Lwnuz67XbfTTz4/XrKElHp9GTefIDyN/j/8 1/7SCuYzeHwJP0CufgEAAP//AwBQSwECLQAUAAYACAAAACEA2+H2y+4AAACFAQAAEwAAAAAAAAAA AAAAAAAAAAAAW0NvbnRlbnRfVHlwZXNdLnhtbFBLAQItABQABgAIAAAAIQBa9CxbvwAAABUBAAAL AAAAAAAAAAAAAAAAAB8BAABfcmVscy8ucmVsc1BLAQItABQABgAIAAAAIQDkyUA2xQAAANsAAAAP AAAAAAAAAAAAAAAAAAcCAABkcnMvZG93bnJldi54bWxQSwUGAAAAAAMAAwC3AAAA+QIAAAAA ">
              <v:rect id="Rectangle 53" o:spid="_x0000_s1415" style="position:absolute;left:7678;top:11509;width:762;height:76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RvJfwwAAANsAAAAPAAAAZHJzL2Rvd25yZXYueG1sRI9BawIx FITvBf9DeIK3mnWLbd0aRaSKHmv34PGxeW62bl6WJOr675uC0OMwM98w82VvW3ElHxrHCibjDARx 5XTDtYLye/P8DiJEZI2tY1JwpwDLxeBpjoV2N/6i6yHWIkE4FKjAxNgVUobKkMUwdh1x8k7OW4xJ +lpqj7cEt63Ms+xVWmw4LRjsaG2oOh8uVsGnPe5/ynJbrqe5ZfOW72Y+Pyo1GvarDxCR+vgffrR3 WsH0Bf6+pB8gF78AAAD//wMAUEsBAi0AFAAGAAgAAAAhANvh9svuAAAAhQEAABMAAAAAAAAAAAAA AAAAAAAAAFtDb250ZW50X1R5cGVzXS54bWxQSwECLQAUAAYACAAAACEAWvQsW78AAAAVAQAACwAA AAAAAAAAAAAAAAAfAQAAX3JlbHMvLnJlbHNQSwECLQAUAAYACAAAACEAM0byX8MAAADbAAAADwAA AAAAAAAAAAAAAAAHAgAAZHJzL2Rvd25yZXYueG1sUEsFBgAAAAADAAMAtwAAAPcCAAAAAA== " fillcolor="#d9d9d9" strokecolor="#d9d9d9" strokeweight="1pt"/>
              <v:shape id="Picture 54" o:spid="_x0000_s1416" type="#_x0000_t75" style="position:absolute;top:12525;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9C0ewgAAANsAAAAPAAAAZHJzL2Rvd25yZXYueG1sRI9PawIx FMTvBb9DeEJvNVupRbZGkULByxb/Qa+vm2ey7eZlSVLd/fZGEHocZuY3zGLVu1acKcTGs4LnSQGC uPa6YaPgePh4moOICVlj65kUDBRhtRw9LLDU/sI7Ou+TERnCsUQFNqWulDLWlhzGie+Is3fywWHK MhipA14y3LVyWhSv0mHDecFiR++W6t/9n1NAcaBTMN/mc21/tlLa6qsaKqUex/36DUSiPv2H7+2N VjB7gduX/APk8goAAP//AwBQSwECLQAUAAYACAAAACEA2+H2y+4AAACFAQAAEwAAAAAAAAAAAAAA AAAAAAAAW0NvbnRlbnRfVHlwZXNdLnhtbFBLAQItABQABgAIAAAAIQBa9CxbvwAAABUBAAALAAAA AAAAAAAAAAAAAB8BAABfcmVscy8ucmVsc1BLAQItABQABgAIAAAAIQDi9C0ewgAAANsAAAAPAAAA AAAAAAAAAAAAAAcCAABkcnMvZG93bnJldi54bWxQSwUGAAAAAAMAAwC3AAAA9gIAAAAA ">
                <v:imagedata r:id="rId1836" o:title=""/>
              </v:shape>
              <v:line id="Straight Connector 55" o:spid="_x0000_s1417" style="position:absolute;visibility:visible" from="1492,12477" to="18256,124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iEuAxQAAANsAAAAPAAAAZHJzL2Rvd25yZXYueG1sRI9Ba8JA FITvhf6H5Qm91Y0tFo2uUoVSLxZiFPX2yD6zabNvQ3ar8d+7QqHHYWa+YabzztbiTK2vHCsY9BMQ xIXTFZcKtvnH8wiED8gaa8ek4Eoe5rPHhymm2l04o/MmlCJC2KeowITQpFL6wpBF33cNcfROrrUY omxLqVu8RLit5UuSvEmLFccFgw0tDRU/m1+rIF9/Z7tstBjvv/LlZ2KO8rB4lUo99br3CYhAXfgP /7VXWsFwCPcv8QfI2Q0AAP//AwBQSwECLQAUAAYACAAAACEA2+H2y+4AAACFAQAAEwAAAAAAAAAA AAAAAAAAAAAAW0NvbnRlbnRfVHlwZXNdLnhtbFBLAQItABQABgAIAAAAIQBa9CxbvwAAABUBAAAL AAAAAAAAAAAAAAAAAB8BAABfcmVscy8ucmVsc1BLAQItABQABgAIAAAAIQCviEuAxQAAANsAAAAP AAAAAAAAAAAAAAAAAAcCAABkcnMvZG93bnJldi54bWxQSwUGAAAAAAMAAwC3AAAA+QIAAAAA " strokeweight="1pt">
                <v:stroke startarrow="oval" startarrowwidth="narrow" startarrowlength="short" endarrow="oval" endarrowwidth="narrow" endarrowlength="short" joinstyle="miter"/>
              </v:line>
              <v:line id="Straight Connector 56" o:spid="_x0000_s1418" style="position:absolute;rotation:-90;visibility:visible" from="2254,7143" to="12922,7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4jDBwwAAANsAAAAPAAAAZHJzL2Rvd25yZXYueG1sRI9BawIx FITvBf9DeIKXotkKSl2NItJSD724FcTbY/PcXdy8bJOo6b83BcHjMDPfMItVNK24kvONZQVvowwE cWl1w5WC/c/n8B2ED8gaW8uk4I88rJa9lwXm2t54R9ciVCJB2OeooA6hy6X0ZU0G/ch2xMk7WWcw JOkqqR3eEty0cpxlU2mw4bRQY0ebmspzcTGJ0jn/Wxw+Nq/fX5WZxXicmctEqUE/rucgAsXwDD/a W61gMoX/L+kHyOUdAAD//wMAUEsBAi0AFAAGAAgAAAAhANvh9svuAAAAhQEAABMAAAAAAAAAAAAA AAAAAAAAAFtDb250ZW50X1R5cGVzXS54bWxQSwECLQAUAAYACAAAACEAWvQsW78AAAAVAQAACwAA AAAAAAAAAAAAAAAfAQAAX3JlbHMvLnJlbHNQSwECLQAUAAYACAAAACEAFOIwwcMAAADbAAAADwAA AAAAAAAAAAAAAAAHAgAAZHJzL2Rvd25yZXYueG1sUEsFBgAAAAADAAMAtwAAAPcCAAAAAA== " strokeweight="1pt">
                <v:stroke startarrow="oval" startarrowwidth="narrow" startarrowlength="short" endarrow="oval" endarrowwidth="narrow" endarrowlength="short" joinstyle="miter"/>
              </v:line>
              <v:line id="Straight Connector 57" o:spid="_x0000_s1419" style="position:absolute;flip:y;visibility:visible" from="1492,1809" to="7588,124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EzMIxAAAANsAAAAPAAAAZHJzL2Rvd25yZXYueG1sRI9Ba8JA FITvBf/D8oTe6sai1aZZRQrSXoQapZDbI/uaRLNvw+42xn/vFgoeh5n5hsnWg2lFT843lhVMJwkI 4tLqhisFx8P2aQnCB2SNrWVScCUP69XoIcNU2wvvqc9DJSKEfYoK6hC6VEpf1mTQT2xHHL0f6wyG KF0ltcNLhJtWPifJizTYcFyosaP3mspz/msU9E6ezsGZofiafS8KeXpdfvidUo/jYfMGItAQ7uH/ 9qdWMF/A35f4A+TqBgAA//8DAFBLAQItABQABgAIAAAAIQDb4fbL7gAAAIUBAAATAAAAAAAAAAAA AAAAAAAAAABbQ29udGVudF9UeXBlc10ueG1sUEsBAi0AFAAGAAgAAAAhAFr0LFu/AAAAFQEAAAsA AAAAAAAAAAAAAAAAHwEAAF9yZWxzLy5yZWxzUEsBAi0AFAAGAAgAAAAhADsTMwjEAAAA2wAAAA8A AAAAAAAAAAAAAAAABwIAAGRycy9kb3ducmV2LnhtbFBLBQYAAAAAAwADALcAAAD4AgAAAAA= " strokeweight="1pt">
                <v:stroke joinstyle="miter"/>
              </v:line>
              <v:line id="Straight Connector 58" o:spid="_x0000_s1420" style="position:absolute;visibility:visible" from="7588,1809" to="18256,124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V6w8wAAAANsAAAAPAAAAZHJzL2Rvd25yZXYueG1sRE/dasIw FL4X9g7hDLyzyYSJVNOyHxziBDf1AQ7NsS1rTkoTNe7pl4uBlx/f/7KMthMXGnzrWMNTpkAQV860 XGs4HlaTOQgfkA12jknDjTyUxcNoiblxV/6myz7UIoWwz1FDE0KfS+mrhiz6zPXEiTu5wWJIcKil GfCawm0np0rNpMWWU0ODPb01VP3sz1bDr/qMqObd7ov5fVp/bF5vW45ajx/jywJEoBju4n/32mh4 TmPTl/QDZPEHAAD//wMAUEsBAi0AFAAGAAgAAAAhANvh9svuAAAAhQEAABMAAAAAAAAAAAAAAAAA AAAAAFtDb250ZW50X1R5cGVzXS54bWxQSwECLQAUAAYACAAAACEAWvQsW78AAAAVAQAACwAAAAAA AAAAAAAAAAAfAQAAX3JlbHMvLnJlbHNQSwECLQAUAAYACAAAACEApVesPMAAAADbAAAADwAAAAAA AAAAAAAAAAAHAgAAZHJzL2Rvd25yZXYueG1sUEsFBgAAAAADAAMAtwAAAPQCAAAAAA== " strokeweight="1pt">
                <v:stroke joinstyle="miter"/>
              </v:line>
              <v:shape id="Picture 59" o:spid="_x0000_s1421" type="#_x0000_t75" style="position:absolute;left:6858;top:12573;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XdhAvQAAANsAAAAPAAAAZHJzL2Rvd25yZXYueG1sRI/NCsIw EITvgu8QVvCmqYJ/1ShiETz69wBLs7bFZhOaqPXtjSB4HGbmG2a1aU0tntT4yrKC0TABQZxbXXGh 4HrZD+YgfEDWWFsmBW/ysFl3OytMtX3xiZ7nUIgIYZ+igjIEl0rp85IM+qF1xNG72cZgiLIppG7w FeGmluMkmUqDFceFEh3tSsrv54dRULnM8/R6Gx9tttBHOZucspFTqt9rt0sQgdrwD//aB61gsoDv l/gD5PoDAAD//wMAUEsBAi0AFAAGAAgAAAAhANvh9svuAAAAhQEAABMAAAAAAAAAAAAAAAAAAAAA AFtDb250ZW50X1R5cGVzXS54bWxQSwECLQAUAAYACAAAACEAWvQsW78AAAAVAQAACwAAAAAAAAAA AAAAAAAfAQAAX3JlbHMvLnJlbHNQSwECLQAUAAYACAAAACEArV3YQL0AAADbAAAADwAAAAAAAAAA AAAAAAAHAgAAZHJzL2Rvd25yZXYueG1sUEsFBgAAAAADAAMAtwAAAPECAAAAAA== ">
                <v:imagedata r:id="rId1837" o:title=""/>
              </v:shape>
              <v:shape id="Picture 60" o:spid="_x0000_s1422" type="#_x0000_t75" style="position:absolute;left:18351;top:12620;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sDH7vgAAANsAAAAPAAAAZHJzL2Rvd25yZXYueG1sRE89b8Iw EN0r9T9YV6lbY8OA2hCDECJSVki7n+LDThufo9hA+Pf1gMT49L6r7ewHcaUp9oE1LAoFgrgLpmer 4butPz5BxIRscAhMGu4UYbt5famwNOHGR7qekhU5hGOJGlxKYyll7Bx5jEUYiTN3DpPHlOFkpZnw lsP9IJdKraTHnnODw5H2jrq/08VraJQ81gdbf7VLaX/c+Ls4NO2g9fvbvFuDSDSnp/jhboyGVV6f v+QfIDf/AAAA//8DAFBLAQItABQABgAIAAAAIQDb4fbL7gAAAIUBAAATAAAAAAAAAAAAAAAAAAAA AABbQ29udGVudF9UeXBlc10ueG1sUEsBAi0AFAAGAAgAAAAhAFr0LFu/AAAAFQEAAAsAAAAAAAAA AAAAAAAAHwEAAF9yZWxzLy5yZWxzUEsBAi0AFAAGAAgAAAAhAEKwMfu+AAAA2wAAAA8AAAAAAAAA AAAAAAAABwIAAGRycy9kb3ducmV2LnhtbFBLBQYAAAAAAwADALcAAADyAgAAAAA= ">
                <v:imagedata r:id="rId1838" o:title=""/>
              </v:shape>
              <v:shape id="Picture 61" o:spid="_x0000_s1423" type="#_x0000_t75" style="position:absolute;left:6858;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XQr/wwAAANsAAAAPAAAAZHJzL2Rvd25yZXYueG1sRI/NbsIw EITvlXgHa5F6K056oBBiEEqpxA018ABLvPlR4nWIDUnfvq5UieNoZr7RpLvJdOJBg2ssK4gXEQji wuqGKwWX89fbCoTzyBo7y6TghxzstrOXFBNtR/6mR+4rESDsElRQe98nUrqiJoNuYXvi4JV2MOiD HCqpBxwD3HTyPYqW0mDDYaHGnrKaija/GwXF6fKZra/Hgzbj5KKPW5m3p1Kp1/m034DwNPln+L99 1AqWMfx9CT9Abn8BAAD//wMAUEsBAi0AFAAGAAgAAAAhANvh9svuAAAAhQEAABMAAAAAAAAAAAAA AAAAAAAAAFtDb250ZW50X1R5cGVzXS54bWxQSwECLQAUAAYACAAAACEAWvQsW78AAAAVAQAACwAA AAAAAAAAAAAAAAAfAQAAX3JlbHMvLnJlbHNQSwECLQAUAAYACAAAACEAgV0K/8MAAADbAAAADwAA AAAAAAAAAAAAAAAHAgAAZHJzL2Rvd25yZXYueG1sUEsFBgAAAAADAAMAtwAAAPcCAAAAAA== ">
                <v:imagedata r:id="rId1839" o:title=""/>
              </v:shape>
            </v:group>
            <w10:wrap type="none"/>
            <w10:anchorlock/>
          </v:group>
        </w:pict>
      </w:r>
    </w:p>
    <w:p w:rsidR="00DC1882" w:rsidRDefault="00DC1882" w:rsidP="003C453C">
      <w:pPr>
        <w:tabs>
          <w:tab w:val="left" w:pos="284"/>
          <w:tab w:val="left" w:pos="2835"/>
          <w:tab w:val="left" w:pos="5387"/>
          <w:tab w:val="left" w:pos="7938"/>
        </w:tabs>
        <w:rPr>
          <w:lang w:val="pl-PL"/>
        </w:rPr>
      </w:pPr>
      <w:r w:rsidRPr="0073424A">
        <w:rPr>
          <w:lang w:val="pl-PL"/>
        </w:rPr>
        <w:t>Ta có</w:t>
      </w:r>
      <w:r>
        <w:rPr>
          <w:lang w:val="pl-PL"/>
        </w:rPr>
        <w:t>:</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B22A61">
        <w:rPr>
          <w:position w:val="-24"/>
        </w:rPr>
        <w:object w:dxaOrig="1980" w:dyaOrig="660">
          <v:shape id="_x0000_i2027" type="#_x0000_t75" style="width:99pt;height:33pt" o:ole="">
            <v:imagedata r:id="rId1840" o:title=""/>
          </v:shape>
          <o:OLEObject Type="Embed" ProgID="Equation.DSMT4" ShapeID="_x0000_i2027" DrawAspect="Content" ObjectID="_1693756197" r:id="rId1841"/>
        </w:object>
      </w:r>
      <w:r w:rsidRPr="00E5266D">
        <w:rPr>
          <w:lang w:val="pl-PL"/>
        </w:rPr>
        <w:t xml:space="preserve">. Để đơn giản, ta chọn </w:t>
      </w:r>
      <w:r w:rsidRPr="00FF3869">
        <w:rPr>
          <w:position w:val="-4"/>
        </w:rPr>
        <w:object w:dxaOrig="680" w:dyaOrig="260">
          <v:shape id="_x0000_i2028" type="#_x0000_t75" style="width:34.5pt;height:12.75pt" o:ole="">
            <v:imagedata r:id="rId1842" o:title=""/>
          </v:shape>
          <o:OLEObject Type="Embed" ProgID="Equation.DSMT4" ShapeID="_x0000_i2028" DrawAspect="Content" ObjectID="_1693756198" r:id="rId1843"/>
        </w:object>
      </w:r>
      <w:r w:rsidRPr="00E5266D">
        <w:rPr>
          <w:lang w:val="pl-PL"/>
        </w:rPr>
        <w:t xml:space="preserve"> </w:t>
      </w:r>
    </w:p>
    <w:p w:rsidR="00DC1882" w:rsidRPr="00E5266D" w:rsidRDefault="00DC1882" w:rsidP="003C453C">
      <w:pPr>
        <w:pStyle w:val="ListParagraph"/>
        <w:tabs>
          <w:tab w:val="left" w:pos="284"/>
          <w:tab w:val="left" w:pos="2835"/>
          <w:tab w:val="left" w:pos="5387"/>
          <w:tab w:val="left" w:pos="7938"/>
        </w:tabs>
        <w:ind w:left="862"/>
        <w:rPr>
          <w:lang w:val="pl-PL"/>
        </w:rPr>
      </w:pPr>
      <w:r w:rsidRPr="00E5266D">
        <w:rPr>
          <w:lang w:val="pl-PL"/>
        </w:rPr>
        <w:lastRenderedPageBreak/>
        <w:t xml:space="preserve">→ </w:t>
      </w:r>
      <w:r w:rsidRPr="00E5266D">
        <w:rPr>
          <w:position w:val="-36"/>
        </w:rPr>
        <w:object w:dxaOrig="2079" w:dyaOrig="840">
          <v:shape id="_x0000_i2029" type="#_x0000_t75" style="width:103.5pt;height:42pt" o:ole="">
            <v:imagedata r:id="rId1844" o:title=""/>
          </v:shape>
          <o:OLEObject Type="Embed" ProgID="Equation.DSMT4" ShapeID="_x0000_i2029" DrawAspect="Content" ObjectID="_1693756199" r:id="rId1845"/>
        </w:object>
      </w:r>
      <w:r w:rsidRPr="00E5266D">
        <w:rPr>
          <w:lang w:val="pl-PL"/>
        </w:rPr>
        <w:t xml:space="preserve">→ </w:t>
      </w:r>
      <w:r w:rsidRPr="00FF3869">
        <w:rPr>
          <w:position w:val="-20"/>
        </w:rPr>
        <w:object w:dxaOrig="3100" w:dyaOrig="600">
          <v:shape id="_x0000_i2030" type="#_x0000_t75" style="width:154.5pt;height:30pt" o:ole="">
            <v:imagedata r:id="rId1846" o:title=""/>
          </v:shape>
          <o:OLEObject Type="Embed" ProgID="Equation.DSMT4" ShapeID="_x0000_i2030" DrawAspect="Content" ObjectID="_1693756200" r:id="rId1847"/>
        </w:object>
      </w:r>
      <w:r w:rsidRPr="00E5266D">
        <w:rPr>
          <w:lang w:val="pl-PL"/>
        </w:rPr>
        <w:t>.</w:t>
      </w:r>
    </w:p>
    <w:p w:rsidR="00DC1882" w:rsidRPr="00E5266D"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E5266D">
        <w:rPr>
          <w:position w:val="-30"/>
        </w:rPr>
        <w:object w:dxaOrig="4880" w:dyaOrig="720">
          <v:shape id="_x0000_i2031" type="#_x0000_t75" style="width:243.75pt;height:36pt" o:ole="">
            <v:imagedata r:id="rId1848" o:title=""/>
          </v:shape>
          <o:OLEObject Type="Embed" ProgID="Equation.DSMT4" ShapeID="_x0000_i2031" DrawAspect="Content" ObjectID="_1693756201" r:id="rId1849"/>
        </w:object>
      </w:r>
      <w:r w:rsidRPr="00E5266D">
        <w:rPr>
          <w:lang w:val="pl-PL"/>
        </w:rPr>
        <w:t>d</w:t>
      </w:r>
      <w:r w:rsidRPr="00DC1882">
        <w:rPr>
          <w:b/>
          <w:color w:val="0000FF"/>
          <w:lang w:val="pl-PL"/>
        </w:rPr>
        <w:t>B.</w:t>
      </w:r>
    </w:p>
    <w:p w:rsidR="00DC1882" w:rsidRPr="00F25881" w:rsidRDefault="008614FF" w:rsidP="003C453C">
      <w:pPr>
        <w:tabs>
          <w:tab w:val="left" w:pos="284"/>
          <w:tab w:val="left" w:pos="2835"/>
          <w:tab w:val="left" w:pos="5387"/>
          <w:tab w:val="left" w:pos="7938"/>
        </w:tabs>
        <w:rPr>
          <w:bCs/>
          <w:iCs/>
          <w:lang w:val="vi-VN"/>
        </w:rPr>
      </w:pPr>
      <w:r>
        <w:rPr>
          <w:noProof/>
        </w:rPr>
        <w:pict>
          <v:group id="Canvas 1202" o:spid="_x0000_s1700" editas="canvas" style="position:absolute;margin-left:331.4pt;margin-top:85.15pt;width:187.05pt;height:40.25pt;z-index:251684352" coordsize="23755,5111"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7zFgtccIAAC+OgAADgAAAGRycy9lMm9Eb2MueG1s7Fttb+M2Ev5+QP+D 4O/diKJejfUWQba7KLDXBpe99jMjy7auejtKiZP79fcMSb3YcRw7dRKncIAkkihR5PCZZ4Yzo48/ 3eWZdZvIOi2LyYh9sEdWUsTlNC3mk9G/v3/5MRxZdSOKqcjKIpmM7pN69NOnH/7xcVmNE6dclNk0 kRY6KerxspqMFk1Tjc/O6niR5KL+UFZJgcZZKXPR4FTOz6ZSLNF7np05tu2fLUs5rWQZJ3WNq591 4+iT6n82S+Lmt9msThorm4wwtkb9lervNf09+/RRjOdSVIs0NsMQzxhFLtICL+26+iwaYd3I9EFX eRrLsi5nzYe4zM/K2SyNEzUHzIbZa7O5EMWtqNVkYkinHSCODtjv9ZzGXZdZOv2SZhmdVLJuLjJp 3QpIbblIm4TkdLZy1xlGMaZn6f8S65jglmU1Hy/nVbeewMDagu41/6+yvKnU9Ofj+NfbS2ml08nI d0ZWIXKASbVbODevxj1fZXVVXUpzYa7PaE53M5nTf4jcupuMuBdF0ci6b4/wgBgnd40Vo9HhLnMC vCZGuxvwMPI0UOIF0ESPA0poMvCJFz9vfxCS06+H0OZAmxoiSQuYr3tp1X9NWlcLUSVKWvVQWryV 1lUjRTpfNNZFWRRQjFJaPteiUw9cFJeSpBDfFVfVtzL+s4ZQMOJBI53UEO8GgTLfcRjeRRK1Q4cZ 2XQitXHV87VIVVsnFI23r0mZWwS8yShLC5qHGIvbb3VDg+hvoctFSUBVK5YV1hK04wQ2ViQWIJBZ Jhoc5hWQUhfzkSWyOZgpbqTqcgXn9X3dwzwtpuXyO8Y7sjKh8I8FVj8ko1Xw6/F8FvVC64jqVUMk h7ZIK0vzySjsnhbjRSKmPxdTq7mvANwSmjWikdc53pZgfDhQE2pEmj19H0aTFSSKRFGckVK/OnR0 XU7vlSKoJQTOtHoq9OnDXqUYC9wWJlqp1BWMiAC7h1ox22VegGUGDBwWsCDS02ph4Hlh5NBSoZ2F vseU7gJzrWI91kGvY2td+KFv1ufNVAyy8lrp/QuKJYp5lljqqpKgUqCOlR7XINtjzGZadr7NPUM6 nexc7iuYk+xc7mkVe1yNJIayTY2eUIWBGnxRP0bMK4/trX8D3SVl312Fdoe8JUtt5usq/pLiJd+g zpdCwq4DefBV0Loo5f+ggLD7UL3/3giZYLq/FGDgiLkubmvUiesFhFY5bLkethQ3+UUJI4lVw9vU Id3fZO3hTJb5H3BRzumtaBJFjHdrPjInF432R+DkxMn5uboNzkElmm8gYph6plaRxPX97g8hK0OT DYDxa9my/gO21Pdqvjy/acpZqqi0pwZD7k8yA7R5aG6Ba6VxL8oMxJyaOZ7NDG0XnYK8gfGFrIJW eucyJk4IaFq0CGDVXThhO59GnHt4g6bTBzPuzaaBjJBxzwgEjfnUrK2Y/gcYnuUZtATGyWJ24Lme w/QiDG+DW9Tfxn3OPL+158peP22uI88BXx6vtd6HanpNH2o2lnhodV/BzQOysNPSemqQFu6HNGb7 jq0duE2W+8WQFrDID/yngQafMlR3YXlOQDMm5E2Ahn3TCtCUj7c7pbHAiUK99zoB7XX2H++T0UL4 S0Og4Xwv2+nwKCDP/JG9yInRDr/RfadAg+uzAjRlZ3ZnNG775ASdgDZ+tYjKOwVaF7rUPlpoQpe7 7gZ4wLn7eHTlxGgnRqMIOWNhF/U1QBsGenfYdiIGwjjAejKdJ0ZTibU2zGSMoknFcHuF0Oh0Lw/N swPGj3YrgPyiB0WiPdZpy9lFLVe2nH1MTUU8THJLB7gQWOwSgS+S2uIUrtB+Wx92p4v7YJBzP6TQ CTEd9z3HJCTaoLvrBxGyfzrC5nKuY5/AQ5tPpLDsIHd18KA7Remym/yf5VSnmkLPhEYxBs1NCp5/ LSq/8vRRMt4ppN+F/3cM6VdpPMavUUEcPcguP11cgaeaG8qN6AKNfKc+ciH/vKl+1CmM9DrN0uZe 1Wog9EyDKm4v05hyyHTS5yC53aUg0U6vtegSdLm9j54i9qHzlU6us7Rqaxfo2AwXMbK16oMNM9Yl GJ/L+CZPikbXlMgESWQUtNSLtKqRzhkn+XUCv0r+MjVxyrqRSRMvaClmyEUT/dDIoJJtgxplPzAa 8yOZcw+FHxQQBwP5XuCqKfe1CLCPOrmNZhx7QRtsfxYBqVHpcahDDEvLFwfvCCmQlub9yw4pKllK UiZEHQNSjCHpAHEApCBjzj1Xu+UmPdbaqRWYeI6r02fPtVN/E5h0mcseJip1eUwwUd7KgDcOABMd ieIMaRXT+0aUaGLRtHU4MukqnLrakW6v0KVCdYkJt00udL8KkwhkyXUMBKlHry3NaqfoR1EIQ0IZ UW5Hnq/eMSwweeT5vsBkrYegTTq9WX0JKqdavhv6uXvm91DYgP2MMjOb5OZGoT+Um+r9ufwBPA/r CR96lC9TXHKIl75cVcqxpIqhFi2crh6WBFIrOMHs86km0Jw94r2wKHA8KpIh/2SDPqKl1cU1TXpQ nfD3q/uD/jyvTu8VKgY46seMF7UJBrq6bA8YbKflEwxor7BfueYwuEIL8fIBFdYlwn6jIiCO854L dggbB9yPXPQBLnCiwPWUEen3Mk6IkljNB/pwq/ORZNjK1VsrgZ8g/J2refcuYzzUi9/U2pAbjN/3 s+9DtfD6vk8XEB+TQ2/27wfd9/mBh/p5pVfcYe66z8v0hk8HKU+bP0qBcfoWYS1GgEsgnGPCiqnw PiRWHHxHhKpljRXmhprCew5eCRS8zBbw/fHKw8gjO7rIo4pcHDZQQB85oUhKYcUHVNY+OFCf1Rh7 bWCz1WBvz31sjCm9klvTxQs3erpq2ts9XWsGX+T3thTffEOGklvmMxOKQF2GvyY/eNjYG5n9D48c MPhW+e29/0E0kJbniD97Wv2cqW4SkTWL1S+fsrmRynN2SspFxheHKvsY0zeSKgpvPuikrzCH5+qu /rPTT/8HAAD//wMAUEsDBBQABgAIAAAAIQBhf+3NrwEAAEACAAAUAAAAZHJzL21lZGlhL2ltYWdl MS53bWZcUU1v00AUnN0ktE0j2YH2UFSBQYJDBUVCRb3WddyWQ1CURHDDNWEplhInjdOPHKoiceMS bvRf9A/00GvPiP9RId+QCPNWObHy087MW799b1ZhASh4CtA4g6wSQysKFik9nU4tWlcrM21RE1it ovfVvloke3rHQQX1ePS5PR4YwMPdmXofrDAFXPJrol8Mue8VQ+5akGpa0JL2VIhVoj/6+i83ru+2 EzbntpOeybw35sRr9ntxioubS/zYeHu8dfb+WE4WGc9Zk/PgZVkUEjTHX7TMJf3dwh8MsvpOECjc UJOomSw5SL1WJzFpxzzzXqeddZQU5oq1Vr29Cdx7l6R+t7sdZ0kn6H80jfjAZKiW/m+nWmiNex/6 XaaC/tEwMUPpFdVive2Fp6NhTEPmHznhpPbCb+Susxv5jd8PHxAvOz7yMH+ST7YjItcJZJuE+Vq0 l0+sssX9fI8pfy2qRWEun+9UFEdUmov+KBpVIKcNZUX+tcnpxAaZvGzfQPzAzF8Xc5Zd2bdkkcet cTYyPeCw9I2ZMpZWPl1ICD/9eTnz116AW5Yq2P//AQAA//8DAFBLAwQUAAYACAAAACEAAn7JSrAB AABAAgAAFAAAAGRycy9tZWRpYS9pbWFnZTIud21mXFHBbtNAEH27TmibRrJTigQIgQHBoaKlRUhc 6zqGcgiKSBBHY8JSLCVOGieCHCqKuHExt/4Mh175AP6AAxekCvmGRHiz5MTIo3nzZj0781ZhBXB8 BWgcQaxK14qERUrP53OLttSlBbeqCSxX18fqhVpldvucizpayeRNdzYywDbWFuxlsMMc8JifEn2j y33P6HLXinTTgta1r3Zwhei3Pv3DQPtsJ+FwXjcdmNx/Yt76T4eDJMPyd9c5uV9Md49OpnKyQt9k T+6DezVhZIdwdqxlL5nvDMFolLcehqHCV3LiTZOnB5nf6aUm65k7/uOst4WqwlKl2Wl1HwDnn6dZ 0O/vJXnaC4evTDs5MDka1f/HaTid2eDlsM9SOJyOUzOWWdGotLp+9G4yTijI8nU3Kpp3g3bpuY/i oP3r2lXiC26AMipvlcVeTOS5oYQiKjfi/bKwzC7j+32Wgo24GUelfIFbV1xRaRr1URTKYU4Zaor5 x5DbiQyyec2+geiBhb4elmz2xb4lm9zozPKJGQCH1U+s1HDx5usP4pL/+Ok6//S1F+CMrRz7/18A AAD//wMAUEsDBBQABgAIAAAAIQANGGbwsQEAAEACAAAUAAAAZHJzL21lZGlhL2ltYWdlMy53bWZc UT1vE0EUnF3bhDiW7kyCEB+CAwmKCIKEgmizOR+EwsjCJ1GkuBxmk5xkny2fCbiIQKKjMR38FCQo 0vIDKKlpI3QdEmbe4orVPe3MvL23780qLAOVQAEax5BVY2hFwSGl5/O5Qxvq4kJb0QROa+g9tadW yG6d8dBAO50cxtORBQKcW6iXwApzwCc/IfrOkPvuM+SuZammBa3pQMW4QvRbn/zhxvXBdcLm/Dgb 2CJ4Yl8FT4eDNMfnH7v64+bq0dbx5SM5WWXcYU3Og3t1UUhgpm+1zCX9ncKMRkX7YRgqfKMm0bJF dpAH3V5m8569HTzOexuoKSxVW912/ABYfZblpt/fTousFw5f2E56YAs0a/+306x0p4Pnwz5T4fDl OLNj6RXNajsOoteTcUpDzl73olnrrumUvvcoMZ1f164Sn/cMyqi8Wc62EyLfC2WbReV6slPOnLLF /c0OU2Y9aSVRKZ/xGoojKs1FfxSNqpDThroif2c4ndggk9fdG4gfWPjrY8mxr+4tWeRGd1pM7AD4 Un3PTB0XmvuRhPBPP3f1P3/dBThlqYr7/y8AAAD//wMAUEsDBBQABgAIAAAAIQDYMGB9sAEAAEAC AAAUAAAAZHJzL21lZGlhL2ltYWdlNC53bWZcUUFrE1EQ/t5LYts0sBttQUV0FfRQ2ioieM12s1qF hGgiHtc1vrYLySZkYzWHYsBbLxEv/hGPHnoSPHnyf5SwB0EwfvPIyWGH+eZ7b+fNfKOwBhQ8BWic QKxE14qERUovFguLdtWVJbeuCSxX0VM1VevM7lxwUEEjHh91JkMD3MPFJXsVrLAAXOZnRL/oNZZ/ QZe31qSaFrShPfUU14j+6LO/DLRPthM253aSvsm8pnnnPR/04xSXv8/x5cHpce3k87HcLNJ3WJPz 4H5ZGJmhiamWuaS/c/jDYdZ4FAQKP8iJ102WHKZeu5uYtGu2vSdpdxclhZVivd3oPAQuvUxSv9fb i7OkGwzemFZ8aDJUS/+3Uy20J/3Xgx6PgsHbUWJG0iuqxUbHC9+PRzEFWb3phLP6Xb+Vu87jyG/N b1wn3nR85GF+O5/tRUSuE0iYhflWtJ/PLFNj/LDPI38rqkdhLp/vVBRHVJpGfRSFKjCnDGXF/GOT 04kMMnnZ7kD0wFJfFys2+2Z3ySK32pNsbPrAV5xyGWW82jx4Ji7575/zpb72AZyzVMH+/w8AAP// AwBQSwMEFAAGAAgAAAAhAJHwcwavAQAAQAIAABQAAABkcnMvbWVkaWEvaW1hZ2U1LndtZlxRsW4T QRScXduEOJbunISCCMGBBEVEEikKos35fCQURha2RHk+zCacZJ8tnxNwERGJLo0RDf+BKFOkoUhF xX9E1nVImHkrV6zuaWdm996+N09hGSh4CtA4g6wSQysKFik9n88t2lZ3F9qKJrBaRXdUR62QPbnl oIJGPH7fngwN4GF1oW6AGeaAS35F9Jsh7z1jyFvLkk0LWteeCnGP6I+++suN64uthMW57aRvMu+V +eC9HvTjFOc/Z/i2d3G6f/b1VG4WGVvMyX6wWxaFBDWca+lL6ruBPxxmjRdBoHBNTaJusuQ49Vrd xKRd89R7mXa3UVJYKtZbjfZzYO1Nkvq9Xi3Okm4weGea8bHJUC39X0610Jr03w56PAoGJ6PEjKRW VIuNthd+HI9iGnL7oRNO6zt+M3edg8hvzh7cJ77j+MjD/HE+rUVErhPINg3zzegwn1pln/unQx75 m1E9CnP5fKei2KLSXPRH0agCOW0oK/LPNXYnNkjnZTsD8QMLf10sWXZpZ8kkj1qTbGz6wA9ccBhl fF8/WpMQ3vk1W/hrH8ANUxXs//8AAAD//wMAUEsDBBQABgAIAAAAIQCSRidyswEAAEACAAAUAAAA ZHJzL21lZGlhL2ltYWdlNi53bWZcUU1rE1EUPe9NYm0amIkfC6XoKOiiaAVBss10MlqhkWBCXY5j fK0DySRmEjQLsdCdm/gH/AP+BFHoxoU/wD/g1k0osysYz31m5WMu75xz39x373kK64DjK0DjHWSV GVpRsEjp5XJp0ba6stI2NIHVqvq5aqgNstvnXFTRSiavurORAXxcWKlXwQpLwCM/IfopjOUfMOSu dammBV3SvoqwSXSmT/5w4/poO2FzXjcdmNx/Yt74T4eDJIP3a9+p179NG5++T+VkiXGXNTkP7ldE IcEejrTMJf0tEIxGeethGCr8oCbRNHl6mPmdXmqynrnjP8562ygrrJWanVa3Dlx8lmZBv7+T5Gkv HL407eTQ5KiV/2+n5nRmgxfDPlPhcDpOzVh6Ra3U6vrR28k4oSHnb7jRvHkvaBee+ygO2qfXrxFf dgMUUXGrmO/ERJ4byjaPiq14t5hbpcH9/S5TwVbcjKNCvsCtKo6oNBf9UTTKIacNFUV+vMfpxAaZ vGLfQPzAyl8Pa5Z9tW/JIjc7s3xiBsDr8gdmKviyefBZQvji977zz197ARYs5dj//wIAAP//AwBQ SwMEFAAGAAgAAAAhAGjSs9HiAAAADAEAAA8AAABkcnMvZG93bnJldi54bWxMjzFPwzAUhHck/oP1 kNioTVrcEOJUCAmE6ABtI7G6sZtY2M9R7DaBX487wXi609135Wpylpz0EIxHAbczBkRj45XBVkC9 e77JgYQoUUnrUQv41gFW1eVFKQvlR9zo0za2JJVgKKSALsa+oDQ0nXYyzHyvMXkHPzgZkxxaqgY5 pnJnacYYp04aTAud7PVTp5uv7dEJWGQHm3+88PXPa12Pb58Ls2TvRojrq+nxAUjUU/wLwxk/oUOV mPb+iCoQK4DzLKHHZCzZHMg5web8HsheQHbHcqBVSf+fqH4BAAD//wMAUEsDBBQABgAIAAAAIQCb mcmx4QAAALUDAAAZAAAAZHJzL19yZWxzL2Uyb0RvYy54bWwucmVsc7zTTWrDMBAF4H2gdxCzr2U7 iQkhcjYlkG1JDzBIY1vU+kFSm+b2FZRCA8HdaakZ5r1vo8Pxy8zsk0LUzgpoqhoYWemUtqOAt8vp eQcsJrQKZ2dJwI0iHPun1eGVZkz5KE7aR5ZTbBQwpeT3nEc5kcFYOU82bwYXDKb8DCP3KN9xJN7W dcfD3wzo7zLZWQkIZ7UGdrn53Px/thsGLenFyQ9DNj2o4Nrk7hyIYaQkwJDS+DNcV1czAH9saMsY 2iVDU8bQLBm6MoZuybAtY9guGTZlDJtfA7/7bP03AAAA//8DAFBLAQItABQABgAIAAAAIQDx7CH0 CwEAABUCAAATAAAAAAAAAAAAAAAAAAAAAABbQ29udGVudF9UeXBlc10ueG1sUEsBAi0AFAAGAAgA AAAhADj9If/WAAAAlAEAAAsAAAAAAAAAAAAAAAAAPAEAAF9yZWxzLy5yZWxzUEsBAi0AFAAGAAgA AAAhAO8xYLXHCAAAvjoAAA4AAAAAAAAAAAAAAAAAOwIAAGRycy9lMm9Eb2MueG1sUEsBAi0AFAAG AAgAAAAhAGF/7c2vAQAAQAIAABQAAAAAAAAAAAAAAAAALgsAAGRycy9tZWRpYS9pbWFnZTEud21m UEsBAi0AFAAGAAgAAAAhAAJ+yUqwAQAAQAIAABQAAAAAAAAAAAAAAAAADw0AAGRycy9tZWRpYS9p bWFnZTIud21mUEsBAi0AFAAGAAgAAAAhAA0YZvCxAQAAQAIAABQAAAAAAAAAAAAAAAAA8Q4AAGRy cy9tZWRpYS9pbWFnZTMud21mUEsBAi0AFAAGAAgAAAAhANgwYH2wAQAAQAIAABQAAAAAAAAAAAAA AAAA1BAAAGRycy9tZWRpYS9pbWFnZTQud21mUEsBAi0AFAAGAAgAAAAhAJHwcwavAQAAQAIAABQA AAAAAAAAAAAAAAAAthIAAGRycy9tZWRpYS9pbWFnZTUud21mUEsBAi0AFAAGAAgAAAAhAJJGJ3Kz AQAAQAIAABQAAAAAAAAAAAAAAAAAlxQAAGRycy9tZWRpYS9pbWFnZTYud21mUEsBAi0AFAAGAAgA AAAhAGjSs9HiAAAADAEAAA8AAAAAAAAAAAAAAAAAfBYAAGRycy9kb3ducmV2LnhtbFBLAQItABQA BgAIAAAAIQCbmcmx4QAAALUDAAAZAAAAAAAAAAAAAAAAAIsXAABkcnMvX3JlbHMvZTJvRG9jLnht bC5yZWxzUEsFBgAAAAALAAsAxgIAAKMYAAAAAA== ">
            <v:shape id="_x0000_s1701" type="#_x0000_t75" style="position:absolute;width:23755;height:5111;visibility:visible" filled="t">
              <v:fill o:detectmouseclick="t"/>
              <v:path o:connecttype="none"/>
            </v:shape>
            <v:group id="Group 62" o:spid="_x0000_s1702" style="position:absolute;left:359;top:359;width:23413;height:4739" coordsize="23412,4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YqLxAAAANsAAAAPAAAAZHJzL2Rvd25yZXYueG1sRI9Bi8Iw FITvgv8hPMGbplUUqUYR2V32IIJ1YfH2aJ5tsXkpTbat/34jCB6HmfmG2ex6U4mWGldaVhBPIxDE mdUl5wp+Lp+TFQjnkTVWlknBgxzstsPBBhNtOz5Tm/pcBAi7BBUU3teJlC4ryKCb2po4eDfbGPRB NrnUDXYBbio5i6KlNFhyWCiwpkNB2T39Mwq+Ouz28/ijPd5vh8f1sjj9HmNSajzq92sQnnr/Dr/a 31rBcgbPL+EHyO0/AAAA//8DAFBLAQItABQABgAIAAAAIQDb4fbL7gAAAIUBAAATAAAAAAAAAAAA AAAAAAAAAABbQ29udGVudF9UeXBlc10ueG1sUEsBAi0AFAAGAAgAAAAhAFr0LFu/AAAAFQEAAAsA AAAAAAAAAAAAAAAAHwEAAF9yZWxzLy5yZWxzUEsBAi0AFAAGAAgAAAAhACqliovEAAAA2wAAAA8A AAAAAAAAAAAAAAAABwIAAGRycy9kb3ducmV2LnhtbFBLBQYAAAAAAwADALcAAAD4AgAAAAA= ">
              <v:line id="Straight Connector 63" o:spid="_x0000_s1703" style="position:absolute;visibility:visible" from="1622,3082" to="21930,30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QbzSxQAAANsAAAAPAAAAZHJzL2Rvd25yZXYueG1sRI9Ba8JA FITvhf6H5RW81Y0VxEZXUaG0lwoxinp7ZJ/Z2OzbkF01/fduQehxmJlvmOm8s7W4UusrxwoG/QQE ceF0xaWCbf7xOgbhA7LG2jEp+CUP89nz0xRT7W6c0XUTShEh7FNUYEJoUil9Ycii77uGOHon11oM Ubal1C3eItzW8i1JRtJixXHBYEMrQ8XP5mIV5N/nbJeNl+/7db76TMxRHpZDqVTvpVtMQATqwn/4 0f7SCkZD+PsSf4Cc3QEAAP//AwBQSwECLQAUAAYACAAAACEA2+H2y+4AAACFAQAAEwAAAAAAAAAA AAAAAAAAAAAAW0NvbnRlbnRfVHlwZXNdLnhtbFBLAQItABQABgAIAAAAIQBa9CxbvwAAABUBAAAL AAAAAAAAAAAAAAAAAB8BAABfcmVscy8ucmVsc1BLAQItABQABgAIAAAAIQCBQbzSxQAAANsAAAAP AAAAAAAAAAAAAAAAAAcCAABkcnMvZG93bnJldi54bWxQSwUGAAAAAAMAAwC3AAAA+QIAAAAA " strokeweight="1pt">
                <v:stroke startarrow="oval" startarrowwidth="narrow" startarrowlength="short" endarrow="oval" endarrowwidth="narrow" endarrowlength="short" joinstyle="miter"/>
                <o:lock v:ext="edit" shapetype="f"/>
              </v:line>
              <v:group id="Group 1174" o:spid="_x0000_s1704" style="position:absolute;left:10415;top:2171;width:5589;height:1865" coordorigin="10415,2171"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hOAxAAAAN0AAAAPAAAAZHJzL2Rvd25yZXYueG1sRE9Na8JA EL0X/A/LCN50E21tia4iosWDCGqheBuyYxLMzobsmsR/7xaE3ubxPme+7EwpGqpdYVlBPIpAEKdW F5wp+Dlvh18gnEfWWFomBQ9ysFz03uaYaNvykZqTz0QIYZeggtz7KpHSpTkZdCNbEQfuamuDPsA6 k7rGNoSbUo6jaCoNFhwacqxonVN6O92Ngu8W29Uk3jT723X9uJw/Dr/7mJQa9LvVDISnzv+LX+6d DvPjz3f4+yacIBdPAAAA//8DAFBLAQItABQABgAIAAAAIQDb4fbL7gAAAIUBAAATAAAAAAAAAAAA AAAAAAAAAABbQ29udGVudF9UeXBlc10ueG1sUEsBAi0AFAAGAAgAAAAhAFr0LFu/AAAAFQEAAAsA AAAAAAAAAAAAAAAAHwEAAF9yZWxzLy5yZWxzUEsBAi0AFAAGAAgAAAAhAD5GE4DEAAAA3QAAAA8A AAAAAAAAAAAAAAAABwIAAGRycy9kb3ducmV2LnhtbFBLBQYAAAAAAwADALcAAAD4AgAAAAA= ">
                <v:rect id="Rectangle 1175" o:spid="_x0000_s1705" style="position:absolute;left:10511;top:2603;width:5436;height:143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v3AHxAAAAN0AAAAPAAAAZHJzL2Rvd25yZXYueG1sRE9La8JA EL4L/odlhN50o0UtqauIUGgOBV8Hj0N2mqTJzobdNYn/visUepuP7zmb3WAa0ZHzlWUF81kCgji3 uuJCwfXyMX0D4QOyxsYyKXiQh912PNpgqm3PJ+rOoRAxhH2KCsoQ2lRKn5dk0M9sSxy5b+sMhghd IbXDPoabRi6SZCUNVhwbSmzpUFJen+9GQZ1l5j4s8y47fq1/Xl3/qC+3g1Ivk2H/DiLQEP7Ff+5P HefP10t4fhNPkNtfAAAA//8DAFBLAQItABQABgAIAAAAIQDb4fbL7gAAAIUBAAATAAAAAAAAAAAA AAAAAAAAAABbQ29udGVudF9UeXBlc10ueG1sUEsBAi0AFAAGAAgAAAAhAFr0LFu/AAAAFQEAAAsA AAAAAAAAAAAAAAAAHwEAAF9yZWxzLy5yZWxzUEsBAi0AFAAGAAgAAAAhAFm/cAfEAAAA3QAAAA8A AAAAAAAAAAAAAAAABwIAAGRycy9kb3ducmV2LnhtbFBLBQYAAAAAAwADALcAAAD4AgAAAAA= " stroked="f" strokeweight="1pt"/>
                <v:group id="Group 1176" o:spid="_x0000_s1706" style="position:absolute;left:10415;top:2171;width:5589;height:1800" coordorigin="10415,2171"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2ChswwAAAN0AAAAPAAAAZHJzL2Rvd25yZXYueG1sRE9Li8Iw EL4L/ocwgrc1rbK6dI0iouJBFnzAsrehGdtiMylNbOu/3wiCt/n4njNfdqYUDdWusKwgHkUgiFOr C84UXM7bjy8QziNrLC2Tggc5WC76vTkm2rZ8pObkMxFC2CWoIPe+SqR0aU4G3chWxIG72tqgD7DO pK6xDeGmlOMomkqDBYeGHCta55TeTnejYNdiu5rEm+Zwu64ff+fPn99DTEoNB93qG4Snzr/FL/de h/nxbArPb8IJcvEPAAD//wMAUEsBAi0AFAAGAAgAAAAhANvh9svuAAAAhQEAABMAAAAAAAAAAAAA AAAAAAAAAFtDb250ZW50X1R5cGVzXS54bWxQSwECLQAUAAYACAAAACEAWvQsW78AAAAVAQAACwAA AAAAAAAAAAAAAAAfAQAAX3JlbHMvLnJlbHNQSwECLQAUAAYACAAAACEAodgobMMAAADdAAAADwAA AAAAAAAAAAAAAAAHAgAAZHJzL2Rvd25yZXYueG1sUEsFBgAAAAADAAMAtwAAAPcCAAAAAA== ">
                  <v:shape id="Arc 1177" o:spid="_x0000_s1707" style="position:absolute;left:10415;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BflOwwAAAN0AAAAPAAAAZHJzL2Rvd25yZXYueG1sRE9Ni8Iw EL0L/ocwgjdN9WClaxRxEQUPi3XZvQ7N2BSbSbeJ2t1fvxEEb/N4n7NYdbYWN2p95VjBZJyAIC6c rrhU8HnajuYgfEDWWDsmBb/kYbXs9xaYaXfnI93yUIoYwj5DBSaEJpPSF4Ys+rFriCN3dq3FEGFb St3iPYbbWk6TZCYtVhwbDDa0MVRc8qtV8PVB33TQp5+/NK/33W6amvfZQanhoFu/gQjUhZf46d7r OH+SpvD4Jp4gl/8AAAD//wMAUEsBAi0AFAAGAAgAAAAhANvh9svuAAAAhQEAABMAAAAAAAAAAAAA AAAAAAAAAFtDb250ZW50X1R5cGVzXS54bWxQSwECLQAUAAYACAAAACEAWvQsW78AAAAVAQAACwAA AAAAAAAAAAAAAAAfAQAAX3JlbHMvLnJlbHNQSwECLQAUAAYACAAAACEAcwX5TsMAAADdAAAADwAA AAAAAAAAAAAAAAAHAgAAZHJzL2Rvd25yZXYueG1sUEsFBgAAAAADAAMAtwAAAPcCAAAAAA== " adj="0,,0" path="m1,90618nsc-136,52189,12398,17833,31202,5091,58187,-13194,87277,19190,92556,73391v2714,27867,-1542,56571,-11485,77461l46679,90000,1,90618xem1,90618nfc-136,52189,12398,17833,31202,5091,58187,-13194,87277,19190,92556,73391v2714,27867,-1542,56571,-11485,77461e" filled="f">
                    <v:stroke joinstyle="miter"/>
                    <v:formulas/>
                    <v:path arrowok="t" o:connecttype="custom" o:connectlocs="1,90618;31202,5091;92556,73391;81071,150852" o:connectangles="0,0,0,0"/>
                  </v:shape>
                  <v:shape id="Arc 1178" o:spid="_x0000_s1708" style="position:absolute;left:11062;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mm08xgAAAN0AAAAPAAAAZHJzL2Rvd25yZXYueG1sRI9Ba8JA EIXvBf/DMoK3utGDKamriKVU8CCNpb0O2TEbzM6m2VXT/nrnUOhthvfmvW+W68G36kp9bAIbmE0z UMRVsA3XBj6Or49PoGJCttgGJgM/FGG9Gj0ssbDhxu90LVOtJIRjgQZcSl2hdawceYzT0BGLdgq9 xyRrX2vb403CfavnWbbQHhuWBocdbR1V5/LiDXwe6Iv29vj9m5ftbnib5+5lsTdmMh42z6ASDenf /He9s4I/ywVXvpER9OoOAAD//wMAUEsBAi0AFAAGAAgAAAAhANvh9svuAAAAhQEAABMAAAAAAAAA AAAAAAAAAAAAAFtDb250ZW50X1R5cGVzXS54bWxQSwECLQAUAAYACAAAACEAWvQsW78AAAAVAQAA CwAAAAAAAAAAAAAAAAAfAQAAX3JlbHMvLnJlbHNQSwECLQAUAAYACAAAACEAApptPMYAAADdAAAA DwAAAAAAAAAAAAAAAAAHAgAAZHJzL2Rvd25yZXYueG1sUEsFBgAAAAADAAMAtwAAAPo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79" o:spid="_x0000_s1709" style="position:absolute;left:11729;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1sinxAAAAN0AAAAPAAAAZHJzL2Rvd25yZXYueG1sRE9Na8JA EL0X+h+WEXqrm3gwbXQNUikVPEij6HXIjtlgdjZmt5r217uFQm/zeJ8zLwbbiiv1vnGsIB0nIIgr pxuuFex3788vIHxA1tg6JgXf5KFYPD7MMdfuxp90LUMtYgj7HBWYELpcSl8ZsujHriOO3Mn1FkOE fS11j7cYbls5SZKptNhwbDDY0Zuh6lx+WQWHLR1po3eXn6xs18PHJDOr6Uapp9GwnIEINIR/8Z97 reP8NHuF32/iCXJxBwAA//8DAFBLAQItABQABgAIAAAAIQDb4fbL7gAAAIUBAAATAAAAAAAAAAAA AAAAAAAAAABbQ29udGVudF9UeXBlc10ueG1sUEsBAi0AFAAGAAgAAAAhAFr0LFu/AAAAFQEAAAsA AAAAAAAAAAAAAAAAHwEAAF9yZWxzLy5yZWxzUEsBAi0AFAAGAAgAAAAhAG3WyKfEAAAA3QAAAA8A AAAAAAAAAAAAAAAABwIAAGRycy9kb3ducmV2LnhtbFBLBQYAAAAAAwADALcAAAD4Ag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0" o:spid="_x0000_s1710" style="position:absolute;left:12397;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OREdxgAAAN0AAAAPAAAAZHJzL2Rvd25yZXYueG1sRI9Ba8JA EIXvgv9hmUJvutGDSuoqUikVPBSjtNchO80Gs7Npdqtpf71zELzN8N68981y3ftGXaiLdWADk3EG irgMtubKwOn4NlqAignZYhOYDPxRhPVqOFhibsOVD3QpUqUkhGOOBlxKba51LB15jOPQEov2HTqP Sdau0rbDq4T7Rk+zbKY91iwNDlt6dVSei19v4PODvmhvjz//86LZ9e/TudvO9sY8P/WbF1CJ+vQw 3693VvAnC+GXb2QEvboBAAD//wMAUEsBAi0AFAAGAAgAAAAhANvh9svuAAAAhQEAABMAAAAAAAAA AAAAAAAAAAAAAFtDb250ZW50X1R5cGVzXS54bWxQSwECLQAUAAYACAAAACEAWvQsW78AAAAVAQAA CwAAAAAAAAAAAAAAAAAfAQAAX3JlbHMvLnJlbHNQSwECLQAUAAYACAAAACEAyTkRHcYAAADdAAAA DwAAAAAAAAAAAAAAAAAHAgAAZHJzL2Rvd25yZXYueG1sUEsFBgAAAAADAAMAtwAAAPo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1" o:spid="_x0000_s1711" style="position:absolute;left:13065;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dbSGwwAAAN0AAAAPAAAAZHJzL2Rvd25yZXYueG1sRE9Ni8Iw EL0L/ocwwt40rQeVahRRlhU8LNZFr0MzNsVm0m2y2t1fbwRhb/N4n7NYdbYWN2p95VhBOkpAEBdO V1wq+Dq+D2cgfEDWWDsmBb/kYbXs9xaYaXfnA93yUIoYwj5DBSaEJpPSF4Ys+pFriCN3ca3FEGFb St3iPYbbWo6TZCItVhwbDDa0MVRc8x+r4PRJZ9rr4/ffNK933cd4araTvVJvg249BxGoC//il3un 4/x0lsLzm3iCXD4AAAD//wMAUEsBAi0AFAAGAAgAAAAhANvh9svuAAAAhQEAABMAAAAAAAAAAAAA AAAAAAAAAFtDb250ZW50X1R5cGVzXS54bWxQSwECLQAUAAYACAAAACEAWvQsW78AAAAVAQAACwAA AAAAAAAAAAAAAAAfAQAAX3JlbHMvLnJlbHNQSwECLQAUAAYACAAAACEApnW0hsMAAADdAAAADwAA AAAAAAAAAAAAAAAHAgAAZHJzL2Rvd25yZXYueG1sUEsFBgAAAAADAAMAtwAAAPc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2" o:spid="_x0000_s1712" style="position:absolute;left:13733;top:2171;width:934;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pyrxwwAAAN0AAAAPAAAAZHJzL2Rvd25yZXYueG1sRE9Ni8Iw EL0v+B/CCN7W1B5UqlFEWRQ8LFsXvQ7N2BSbSbeJWvfXbwRhb/N4nzNfdrYWN2p95VjBaJiAIC6c rrhU8H34eJ+C8AFZY+2YFDzIw3LRe5tjpt2dv+iWh1LEEPYZKjAhNJmUvjBk0Q9dQxy5s2sthgjb UuoW7zHc1jJNkrG0WHFsMNjQ2lBxya9WwfGTTrTXh5/fSV7vum06MZvxXqlBv1vNQATqwr/45d7p OH80TeH5TTxBLv4AAAD//wMAUEsBAi0AFAAGAAgAAAAhANvh9svuAAAAhQEAABMAAAAAAAAAAAAA AAAAAAAAAFtDb250ZW50X1R5cGVzXS54bWxQSwECLQAUAAYACAAAACEAWvQsW78AAAAVAQAACwAA AAAAAAAAAAAAAAAfAQAAX3JlbHMvLnJlbHNQSwECLQAUAAYACAAAACEAVqcq8cMAAADdAAAADwAA AAAAAAAAAAAAAAAHAgAAZHJzL2Rvd25yZXYueG1sUEsFBgAAAAADAAMAtwAAAPc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3" o:spid="_x0000_s1713" style="position:absolute;left:14401;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649qwwAAAN0AAAAPAAAAZHJzL2Rvd25yZXYueG1sRE9Ni8Iw EL0v+B/CCHtbU11QqUYRRVbwsGwVvQ7N2BSbSW2yWv31mwXB2zze50znra3ElRpfOlbQ7yUgiHOn Sy4U7HfrjzEIH5A1Vo5JwZ08zGedtymm2t34h65ZKEQMYZ+iAhNCnUrpc0MWfc/VxJE7ucZiiLAp pG7wFsNtJQdJMpQWS44NBmtaGsrP2a9VcPimI2317vIYZdWm/RqMzGq4Veq92y4mIAK14SV+ujc6 zu+PP+H/m3iCnP0BAAD//wMAUEsBAi0AFAAGAAgAAAAhANvh9svuAAAAhQEAABMAAAAAAAAAAAAA AAAAAAAAAFtDb250ZW50X1R5cGVzXS54bWxQSwECLQAUAAYACAAAACEAWvQsW78AAAAVAQAACwAA AAAAAAAAAAAAAAAfAQAAX3JlbHMvLnJlbHNQSwECLQAUAAYACAAAACEAOeuPasMAAADdAAAADwAA AAAAAAAAAAAAAAAHAgAAZHJzL2Rvd25yZXYueG1sUEsFBgAAAAADAAMAtwAAAPcCAAAAAA== "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302" o:spid="_x0000_s1714" style="position:absolute;left:15071;top:2171;width:933;height:1800;visibility:visible;mso-wrap-style:square;v-text-anchor:middle" coordsize="93357,18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KopDxQAAANwAAAAPAAAAZHJzL2Rvd25yZXYueG1sRI9Ba8JA FITvQv/D8gRvujEFLamrSEUqeCjG0l4f2ddsMPs2ZleN/nq3IHgcZuYbZrbobC3O1PrKsYLxKAFB XDhdcange78evoHwAVlj7ZgUXMnDYv7Sm2Gm3YV3dM5DKSKEfYYKTAhNJqUvDFn0I9cQR+/PtRZD lG0pdYuXCLe1TJNkIi1WHBcMNvRhqDjkJ6vg54t+aav3x9s0rzfdZzo1q8lWqUG/W76DCNSFZ/jR 3mgFr0kK/2fiEZDzOwAAAP//AwBQSwECLQAUAAYACAAAACEA2+H2y+4AAACFAQAAEwAAAAAAAAAA AAAAAAAAAAAAW0NvbnRlbnRfVHlwZXNdLnhtbFBLAQItABQABgAIAAAAIQBa9CxbvwAAABUBAAAL AAAAAAAAAAAAAAAAAB8BAABfcmVscy8ucmVsc1BLAQItABQABgAIAAAAIQAPKopDxQAAANwAAAAP AAAAAAAAAAAAAAAAAAcCAABkcnMvZG93bnJldi54bWxQSwUGAAAAAAMAAwC3AAAA+QIAAAAA " adj="0,,0" path="m11988,150217nsc2125,129094,-1984,100228,906,72357,6683,16644,37458,-14938,64654,6940,82513,21307,93923,55431,93337,92725l46679,90000,11988,150217xem11988,150217nfc2125,129094,-1984,100228,906,72357,6683,16644,37458,-14938,64654,6940,82513,21307,93923,55431,93337,92725e" filled="f">
                    <v:stroke joinstyle="miter"/>
                    <v:formulas/>
                    <v:path arrowok="t" o:connecttype="custom" o:connectlocs="11988,150217;906,72357;64654,6940;93337,92725" o:connectangles="0,0,0,0"/>
                  </v:shape>
                </v:group>
              </v:group>
              <v:rect id="Rectangle 303" o:spid="_x0000_s1715" style="position:absolute;left:3368;top:2365;width:4680;height:143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T91xQAAANwAAAAPAAAAZHJzL2Rvd25yZXYueG1sRI9Ba8JA FITvgv9heUJvurFKkdRVVFqotpdED/X2yL4modm3Ifuq8d+7hUKPw8x8wyzXvWvUhbpQezYwnSSg iAtvay4NnI6v4wWoIMgWG89k4EYB1qvhYImp9VfO6JJLqSKEQ4oGKpE21ToUFTkME98SR+/Ldw4l yq7UtsNrhLtGPybJk3ZYc1yosKVdRcV3/uMMnD9Lus3ft9meskN/PqJkLx9izMOo3zyDEurlP/zX frMGZskMfs/EI6BXdwAAAP//AwBQSwECLQAUAAYACAAAACEA2+H2y+4AAACFAQAAEwAAAAAAAAAA AAAAAAAAAAAAW0NvbnRlbnRfVHlwZXNdLnhtbFBLAQItABQABgAIAAAAIQBa9CxbvwAAABUBAAAL AAAAAAAAAAAAAAAAAB8BAABfcmVscy8ucmVsc1BLAQItABQABgAIAAAAIQBi/T91xQAAANwAAAAP AAAAAAAAAAAAAAAAAAcCAABkcnMvZG93bnJldi54bWxQSwUGAAAAAAMAAwC3AAAA+QIAAAAA " fillcolor="#d9d9d9" strokeweight="1pt"/>
              <v:shape id="Picture 304" o:spid="_x0000_s1716" type="#_x0000_t75" style="position:absolute;left:5010;top:657;width:1397;height:13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Mn9xxAAAANwAAAAPAAAAZHJzL2Rvd25yZXYueG1sRI/disIw FITvhX2HcBb2RjR1/WGpRlkEQdQbfx7g0Jxt6zYnpYlNfXsjCF4OM/MNs1h1phItNa60rGA0TEAQ Z1aXnCu4nDeDHxDOI2usLJOCOzlYLT96C0y1DXyk9uRzESHsUlRQeF+nUrqsIINuaGvi6P3ZxqCP ssmlbjBEuKnkd5LMpMGS40KBNa0Lyv5PN6Ng012O7WF30LMsrK9+3w/nKQelvj673zkIT51/h1/t rVYwTibwPBOPgFw+AAAA//8DAFBLAQItABQABgAIAAAAIQDb4fbL7gAAAIUBAAATAAAAAAAAAAAA AAAAAAAAAABbQ29udGVudF9UeXBlc10ueG1sUEsBAi0AFAAGAAgAAAAhAFr0LFu/AAAAFQEAAAsA AAAAAAAAAAAAAAAAHwEAAF9yZWxzLy5yZWxzUEsBAi0AFAAGAAgAAAAhAGkyf3HEAAAA3AAAAA8A AAAAAAAAAAAAAAAABwIAAGRycy9kb3ducmV2LnhtbFBLBQYAAAAAAwADALcAAAD4AgAAAAA= ">
                <v:imagedata r:id="rId1483" o:title=""/>
              </v:shape>
              <v:shape id="Picture 305" o:spid="_x0000_s1717" type="#_x0000_t75" style="position:absolute;left:18635;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lCJhxwAAANwAAAAPAAAAZHJzL2Rvd25yZXYueG1sRI9Ba8JA FITvgv9heYVexGystEjqKiKEForFatAeH9nXJJh9G7LbJP77bkHwOMzMN8xyPZhadNS6yrKCWRSD IM6trrhQkB3T6QKE88gaa8uk4EoO1qvxaImJtj1/UXfwhQgQdgkqKL1vEildXpJBF9mGOHg/tjXo g2wLqVvsA9zU8imOX6TBisNCiQ1tS8ovh1+jYPL5vRtMVpwv9fWYbj9O6Z7eZko9PgybVxCeBn8P 39rvWsE8fob/M+EIyNUfAAAA//8DAFBLAQItABQABgAIAAAAIQDb4fbL7gAAAIUBAAATAAAAAAAA AAAAAAAAAAAAAABbQ29udGVudF9UeXBlc10ueG1sUEsBAi0AFAAGAAgAAAAhAFr0LFu/AAAAFQEA AAsAAAAAAAAAAAAAAAAAHwEAAF9yZWxzLy5yZWxzUEsBAi0AFAAGAAgAAAAhAOyUImHHAAAA3AAA AA8AAAAAAAAAAAAAAAAABwIAAGRycy9kb3ducmV2LnhtbFBLBQYAAAAAAwADALcAAAD7AgAAAAA= ">
                <v:imagedata r:id="rId1484" o:title=""/>
              </v:shape>
              <v:shape id="Picture 306" o:spid="_x0000_s1718" type="#_x0000_t75" style="position:absolute;top:3167;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3UIExQAAANwAAAAPAAAAZHJzL2Rvd25yZXYueG1sRI9Ba8JA FITvBf/D8gre6m4qBkldJVgKgpRSFfH4yL4msdm3IbtN0n/vFgoeh5n5hlltRtuInjpfO9aQzBQI 4sKZmksNp+Pb0xKED8gGG8ek4Zc8bNaThxVmxg38Sf0hlCJC2GeooQqhzaT0RUUW/cy1xNH7cp3F EGVXStPhEOG2kc9KpdJizXGhwpa2FRXfhx+rIbfqY/F6SvGcXJfldT+/hPP7Tuvp45i/gAg0hnv4 v70zGuYqhb8z8QjI9Q0AAP//AwBQSwECLQAUAAYACAAAACEA2+H2y+4AAACFAQAAEwAAAAAAAAAA AAAAAAAAAAAAW0NvbnRlbnRfVHlwZXNdLnhtbFBLAQItABQABgAIAAAAIQBa9CxbvwAAABUBAAAL AAAAAAAAAAAAAAAAAB8BAABfcmVscy8ucmVsc1BLAQItABQABgAIAAAAIQBu3UIExQAAANwAAAAP AAAAAAAAAAAAAAAAAAcCAABkcnMvZG93bnJldi54bWxQSwUGAAAAAAMAAwC3AAAA+QIAAAAA ">
                <v:imagedata r:id="rId1485" o:title=""/>
              </v:shape>
              <v:group id="Group 307" o:spid="_x0000_s1719" style="position:absolute;left:19025;top:1565;width:700;height:3096" coordorigin="19025,156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6WzJxQAAANwAAAAPAAAAZHJzL2Rvd25yZXYueG1sRI9Pi8Iw FMTvC36H8ARva1rFVapRRFzxIIJ/QLw9mmdbbF5Kk23rt98sCHscZuY3zGLVmVI0VLvCsoJ4GIEg Tq0uOFNwvXx/zkA4j6yxtEwKXuRgtex9LDDRtuUTNWefiQBhl6CC3PsqkdKlORl0Q1sRB+9ha4M+ yDqTusY2wE0pR1H0JQ0WHBZyrGiTU/o8/xgFuxbb9TjeNofnY/O6XybH2yEmpQb9bj0H4anz/+F3 e68VjKMp/J0JR0AufwEAAP//AwBQSwECLQAUAAYACAAAACEA2+H2y+4AAACFAQAAEwAAAAAAAAAA AAAAAAAAAAAAW0NvbnRlbnRfVHlwZXNdLnhtbFBLAQItABQABgAIAAAAIQBa9CxbvwAAABUBAAAL AAAAAAAAAAAAAAAAAB8BAABfcmVscy8ucmVsc1BLAQItABQABgAIAAAAIQBp6WzJxQAAANwAAAAP AAAAAAAAAAAAAAAAAAcCAABkcnMvZG93bnJldi54bWxQSwUGAAAAAAMAAwC3AAAA+QIAAAAA ">
                <v:rect id="Rectangle 308" o:spid="_x0000_s1720" style="position:absolute;left:19140;top:1565;width:498;height:309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ggn5wgAAANwAAAAPAAAAZHJzL2Rvd25yZXYueG1sRE/Pa8Iw FL4L+x/CG+ym6TYUqaZlTCYenLBOPD+aZ1vXvJQk1vjfL4fBjh/f73UZTS9Gcr6zrOB5loEgrq3u uFFw/P6YLkH4gKyxt0wK7uShLB4ma8y1vfEXjVVoRAphn6OCNoQhl9LXLRn0MzsQJ+5sncGQoGuk dnhL4aaXL1m2kAY7Tg0tDvTeUv1TXY0Ct43zrj6Om8Nlc1+eqjHs4/xTqafH+LYCESiGf/Gfe6cV vGZpbTqTjoAsfgEAAP//AwBQSwECLQAUAAYACAAAACEA2+H2y+4AAACFAQAAEwAAAAAAAAAAAAAA AAAAAAAAW0NvbnRlbnRfVHlwZXNdLnhtbFBLAQItABQABgAIAAAAIQBa9CxbvwAAABUBAAALAAAA AAAAAAAAAAAAAB8BAABfcmVscy8ucmVsc1BLAQItABQABgAIAAAAIQC6ggn5wgAAANwAAAAPAAAA AAAAAAAAAAAAAAcCAABkcnMvZG93bnJldi54bWxQSwUGAAAAAAMAAwC3AAAA9gIAAAAA " strokecolor="white" strokeweight="1pt"/>
                <v:line id="Straight Connector 309" o:spid="_x0000_s1721" style="position:absolute;visibility:visible" from="19725,1565" to="19725,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wdMbxAAAANwAAAAPAAAAZHJzL2Rvd25yZXYueG1sRI/RagIx FETfBf8h3ELfukkViq5GqYqlqGCr/YDL5nZ36eZm2aQa+/VGKPg4zMwZZjqPthEn6nztWMNzpkAQ F87UXGr4Oq6fRiB8QDbYOCYNF/Iwn/V7U8yNO/MnnQ6hFAnCPkcNVQhtLqUvKrLoM9cSJ+/bdRZD kl0pTYfnBLeNHCj1Ii3WnBYqbGlZUfFz+LUa/tQ2oho1+w/m1aB82ywuO45aPz7E1wmIQDHcw//t d6NhqMZwO5OOgJxdAQAA//8DAFBLAQItABQABgAIAAAAIQDb4fbL7gAAAIUBAAATAAAAAAAAAAAA AAAAAAAAAABbQ29udGVudF9UeXBlc10ueG1sUEsBAi0AFAAGAAgAAAAhAFr0LFu/AAAAFQEAAAsA AAAAAAAAAAAAAAAAHwEAAF9yZWxzLy5yZWxzUEsBAi0AFAAGAAgAAAAhAMnB0xvEAAAA3AAAAA8A AAAAAAAAAAAAAAAABwIAAGRycy9kb3ducmV2LnhtbFBLBQYAAAAAAwADALcAAAD4AgAAAAA= " strokeweight="1pt">
                  <v:stroke joinstyle="miter"/>
                </v:line>
                <v:line id="Straight Connector 310" o:spid="_x0000_s1722" style="position:absolute;visibility:visible" from="19025,1565" to="19025,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IuxbwQAAANwAAAAPAAAAZHJzL2Rvd25yZXYueG1sRE/dasIw FL4XfIdwBO9sosKQapSpKLIJm24PcGjO2mJzUpqocU+/XAy8/Pj+F6toG3GjzteONYwzBYK4cKbm UsP31240A+EDssHGMWl4kIfVst9bYG7cnU90O4dSpBD2OWqoQmhzKX1RkUWfuZY4cT+usxgS7Epp OryncNvIiVIv0mLNqaHCljYVFZfz1Wr4Ve8R1az5+GTeTsr92/px5Kj1cBBf5yACxfAU/7sPRsN0 nOanM+kIyOUfAAAA//8DAFBLAQItABQABgAIAAAAIQDb4fbL7gAAAIUBAAATAAAAAAAAAAAAAAAA AAAAAABbQ29udGVudF9UeXBlc10ueG1sUEsBAi0AFAAGAAgAAAAhAFr0LFu/AAAAFQEAAAsAAAAA AAAAAAAAAAAAHwEAAF9yZWxzLy5yZWxzUEsBAi0AFAAGAAgAAAAhAN0i7FvBAAAA3AAAAA8AAAAA AAAAAAAAAAAABwIAAGRycy9kb3ducmV2LnhtbFBLBQYAAAAAAwADALcAAAD1AgAAAAA= " strokeweight="1pt">
                  <v:stroke joinstyle="miter"/>
                </v:line>
              </v:group>
              <v:oval id="Oval 311" o:spid="_x0000_s1723" style="position:absolute;left:17369;top:2974;width:288;height:288;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apuNwwAAANwAAAAPAAAAZHJzL2Rvd25yZXYueG1sRI9Bi8Iw FITvwv6H8Ba8aVoFka5R3AVR6Ukrwt4ezbMNNi+liVr/vREW9jjMzDfMYtXbRtyp88axgnScgCAu nTZcKTgVm9EchA/IGhvHpOBJHlbLj8ECM+0efKD7MVQiQthnqKAOoc2k9GVNFv3YtcTRu7jOYoiy q6Tu8BHhtpGTJJlJi4bjQo0t/dRUXo83qyAvz/NmK60p8ufle5/vzKH9NUoNP/v1F4hAffgP/7V3 WsE0TeF9Jh4BuXwBAAD//wMAUEsBAi0AFAAGAAgAAAAhANvh9svuAAAAhQEAABMAAAAAAAAAAAAA AAAAAAAAAFtDb250ZW50X1R5cGVzXS54bWxQSwECLQAUAAYACAAAACEAWvQsW78AAAAVAQAACwAA AAAAAAAAAAAAAAAfAQAAX3JlbHMvLnJlbHNQSwECLQAUAAYACAAAACEAbmqbjcMAAADcAAAADwAA AAAAAAAAAAAAAAAHAgAAZHJzL2Rvd25yZXYueG1sUEsFBgAAAAADAAMAtwAAAPcCAAAAAA== " fillcolor="black" strokeweight="1pt">
                <v:stroke joinstyle="miter"/>
              </v:oval>
              <v:shape id="Picture 312" o:spid="_x0000_s1724" type="#_x0000_t75" style="position:absolute;left:16750;top:3214;width:1524;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UGyJxwAAANwAAAAPAAAAZHJzL2Rvd25yZXYueG1sRI9Ba8JA FITvgv9heYIXqRstBE1dpQhCDmppItTjI/tMQrNv0+yq8d93hUKPw8x8w6w2vWnEjTpXW1Ywm0Yg iAuray4VnPLdywKE88gaG8uk4EEONuvhYIWJtnf+pFvmSxEg7BJUUHnfJlK6oiKDbmpb4uBdbGfQ B9mVUnd4D3DTyHkUxdJgzWGhwpa2FRXf2dUo2D3OH1m8+GmO8WWy3afnQ/6VLpUaj/r3NxCeev8f /munWsHrbA7PM+EIyPUvAAAA//8DAFBLAQItABQABgAIAAAAIQDb4fbL7gAAAIUBAAATAAAAAAAA AAAAAAAAAAAAAABbQ29udGVudF9UeXBlc10ueG1sUEsBAi0AFAAGAAgAAAAhAFr0LFu/AAAAFQEA AAsAAAAAAAAAAAAAAAAAHwEAAF9yZWxzLy5yZWxzUEsBAi0AFAAGAAgAAAAhALtQbInHAAAA3AAA AA8AAAAAAAAAAAAAAAAABwIAAGRycy9kb3ducmV2LnhtbFBLBQYAAAAAAwADALcAAAD7AgAAAAA= ">
                <v:imagedata r:id="rId1486" o:title=""/>
              </v:shape>
              <v:shape id="Picture 313" o:spid="_x0000_s1725" type="#_x0000_t75" style="position:absolute;left:22015;top:3148;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88UVxAAAANwAAAAPAAAAZHJzL2Rvd25yZXYueG1sRI9BawIx FITvBf9DeIKXolm1iKwbRQtiLz10W/D62LzdrG5eliTV9d83hUKPw8x8wxS7wXbiRj60jhXMZxkI 4srplhsFX5/H6RpEiMgaO8ek4EEBdtvRU4G5dnf+oFsZG5EgHHJUYGLscylDZchimLmeOHm18xZj kr6R2uM9wW0nF1m2khZbTgsGe3o1VF3Lb6sgxNK8n83leKrd6rBf++rFPAelJuNhvwERaYj/4b/2 m1awnC/h90w6AnL7AwAA//8DAFBLAQItABQABgAIAAAAIQDb4fbL7gAAAIUBAAATAAAAAAAAAAAA AAAAAAAAAABbQ29udGVudF9UeXBlc10ueG1sUEsBAi0AFAAGAAgAAAAhAFr0LFu/AAAAFQEAAAsA AAAAAAAAAAAAAAAAHwEAAF9yZWxzLy5yZWxzUEsBAi0AFAAGAAgAAAAhAPLzxRXEAAAA3AAAAA8A AAAAAAAAAAAAAAAABwIAAGRycy9kb3ducmV2LnhtbFBLBQYAAAAAAwADALcAAAD4AgAAAAA= ">
                <v:imagedata r:id="rId1487" o:title=""/>
              </v:shape>
              <v:shape id="Picture 314" o:spid="_x0000_s1726" type="#_x0000_t75" style="position:absolute;left:12722;top:648;width:1270;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Qh4wgAAANwAAAAPAAAAZHJzL2Rvd25yZXYueG1sRI9Pi8Iw FMTvgt8hPGEvoql/EKlGUVnBq1p2r4/mbVO2ealNrPXbG2Fhj8PM/IZZbztbiZYaXzpWMBknIIhz p0suFGTX42gJwgdkjZVjUvAkD9tNv7fGVLsHn6m9hEJECPsUFZgQ6lRKnxuy6MeuJo7ej2sshiib QuoGHxFuKzlNkoW0WHJcMFjTwVD+e7lbBcPa3vZT0m45NPdz1rVf3+HTKvUx6HYrEIG68B/+a5+0 gtlkDu8z8QjIzQsAAP//AwBQSwECLQAUAAYACAAAACEA2+H2y+4AAACFAQAAEwAAAAAAAAAAAAAA AAAAAAAAW0NvbnRlbnRfVHlwZXNdLnhtbFBLAQItABQABgAIAAAAIQBa9CxbvwAAABUBAAALAAAA AAAAAAAAAAAAAB8BAABfcmVscy8ucmVsc1BLAQItABQABgAIAAAAIQARqQh4wgAAANwAAAAPAAAA AAAAAAAAAAAAAAcCAABkcnMvZG93bnJldi54bWxQSwUGAAAAAAMAAwC3AAAA9gIAAAAA ">
                <v:imagedata r:id="rId1488" o:title=""/>
              </v:shape>
              <v:line id="Straight Connector 315" o:spid="_x0000_s1727" style="position:absolute;flip:y;visibility:visible" from="17816,1346" to="20923,4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ijLhxAAAANwAAAAPAAAAZHJzL2Rvd25yZXYueG1sRI9Ba8JA FITvBf/D8oTezMaopaSuIpa2XtUWenzNvmaj2bdJdqvx37uC0OMwM98w82Vva3GizleOFYyTFARx 4XTFpYLP/dvoGYQPyBprx6TgQh6Wi8HDHHPtzryl0y6UIkLY56jAhNDkUvrCkEWfuIY4er+usxii 7EqpOzxHuK1llqZP0mLFccFgQ2tDxXH3ZxVMNx8Ztf3P9vD6PSlbo9+/uM2Uehz2qxcQgfrwH763 N1rBZDyD25l4BOTiCgAA//8DAFBLAQItABQABgAIAAAAIQDb4fbL7gAAAIUBAAATAAAAAAAAAAAA AAAAAAAAAABbQ29udGVudF9UeXBlc10ueG1sUEsBAi0AFAAGAAgAAAAhAFr0LFu/AAAAFQEAAAsA AAAAAAAAAAAAAAAAHwEAAF9yZWxzLy5yZWxzUEsBAi0AFAAGAAgAAAAhAHyKMuHEAAAA3AAAAA8A AAAAAAAAAAAAAAAABwIAAGRycy9kb3ducmV2LnhtbFBLBQYAAAAAAwADALcAAAD4AgAAAAA= " strokeweight=".5pt">
                <v:stroke endarrow="classic" endarrowwidth="narrow" endarrowlength="long" joinstyle="miter"/>
              </v:line>
            </v:group>
            <w10:wrap type="square"/>
            <w10:anchorlock/>
          </v:group>
        </w:pic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2032" type="#_x0000_t75" style="width:90.75pt;height:20.25pt" o:ole="">
            <v:imagedata r:id="rId1489" o:title=""/>
          </v:shape>
          <o:OLEObject Type="Embed" ProgID="Equation.DSMT4" ShapeID="_x0000_i2032" DrawAspect="Content" ObjectID="_1693756202" r:id="rId1850"/>
        </w:object>
      </w:r>
      <w:r w:rsidR="00DC1882" w:rsidRPr="0093707F">
        <w:rPr>
          <w:bCs/>
          <w:iCs/>
          <w:lang w:val="vi-VN"/>
        </w:rPr>
        <w:t xml:space="preserve">, </w:t>
      </w:r>
      <w:r w:rsidR="00DC1882" w:rsidRPr="00A70E34">
        <w:rPr>
          <w:bCs/>
          <w:iCs/>
          <w:position w:val="-12"/>
        </w:rPr>
        <w:object w:dxaOrig="320" w:dyaOrig="360">
          <v:shape id="_x0000_i2033" type="#_x0000_t75" style="width:15.75pt;height:18.75pt" o:ole="">
            <v:imagedata r:id="rId1491" o:title=""/>
          </v:shape>
          <o:OLEObject Type="Embed" ProgID="Equation.DSMT4" ShapeID="_x0000_i2033" DrawAspect="Content" ObjectID="_1693756203" r:id="rId1851"/>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2034" type="#_x0000_t75" style="width:12pt;height:12.75pt" o:ole="">
            <v:imagedata r:id="rId1493" o:title=""/>
          </v:shape>
          <o:OLEObject Type="Embed" ProgID="Equation.DSMT4" ShapeID="_x0000_i2034" DrawAspect="Content" ObjectID="_1693756204" r:id="rId1852"/>
        </w:object>
      </w:r>
      <w:r w:rsidR="00DC1882" w:rsidRPr="00F25881">
        <w:rPr>
          <w:bCs/>
          <w:iCs/>
          <w:lang w:val="vi-VN"/>
        </w:rPr>
        <w:t xml:space="preserve">, cuộn cảm thuần </w:t>
      </w:r>
      <w:r w:rsidR="00DC1882" w:rsidRPr="00A70E34">
        <w:rPr>
          <w:bCs/>
          <w:iCs/>
          <w:position w:val="-4"/>
          <w:lang w:val="pl-PL"/>
        </w:rPr>
        <w:object w:dxaOrig="220" w:dyaOrig="260">
          <v:shape id="_x0000_i2035" type="#_x0000_t75" style="width:10.5pt;height:12.75pt" o:ole="">
            <v:imagedata r:id="rId1495" o:title=""/>
          </v:shape>
          <o:OLEObject Type="Embed" ProgID="Equation.DSMT4" ShapeID="_x0000_i2035" DrawAspect="Content" ObjectID="_1693756205" r:id="rId1853"/>
        </w:object>
      </w:r>
      <w:r w:rsidR="00DC1882" w:rsidRPr="00F25881">
        <w:rPr>
          <w:bCs/>
          <w:iCs/>
          <w:lang w:val="vi-VN"/>
        </w:rPr>
        <w:t xml:space="preserve"> và tụ điện có điện dung </w:t>
      </w:r>
      <w:r w:rsidR="00DC1882" w:rsidRPr="00A70E34">
        <w:rPr>
          <w:bCs/>
          <w:iCs/>
          <w:position w:val="-6"/>
          <w:lang w:val="pl-PL"/>
        </w:rPr>
        <w:object w:dxaOrig="240" w:dyaOrig="279">
          <v:shape id="_x0000_i2036" type="#_x0000_t75" style="width:12pt;height:14.25pt" o:ole="">
            <v:imagedata r:id="rId1497" o:title=""/>
          </v:shape>
          <o:OLEObject Type="Embed" ProgID="Equation.DSMT4" ShapeID="_x0000_i2036" DrawAspect="Content" ObjectID="_1693756206" r:id="rId1854"/>
        </w:object>
      </w:r>
      <w:r w:rsidR="00DC1882" w:rsidRPr="00F25881">
        <w:rPr>
          <w:bCs/>
          <w:iCs/>
          <w:lang w:val="vi-VN"/>
        </w:rPr>
        <w:t xml:space="preserve"> thay đổi được. Khi </w:t>
      </w:r>
      <w:r w:rsidR="00DC1882" w:rsidRPr="00A70E34">
        <w:rPr>
          <w:bCs/>
          <w:iCs/>
          <w:position w:val="-12"/>
          <w:lang w:val="pl-PL"/>
        </w:rPr>
        <w:object w:dxaOrig="680" w:dyaOrig="360">
          <v:shape id="_x0000_i2037" type="#_x0000_t75" style="width:33.75pt;height:18.75pt" o:ole="">
            <v:imagedata r:id="rId1499" o:title=""/>
          </v:shape>
          <o:OLEObject Type="Embed" ProgID="Equation.DSMT4" ShapeID="_x0000_i2037" DrawAspect="Content" ObjectID="_1693756207" r:id="rId1855"/>
        </w:object>
      </w:r>
      <w:r w:rsidR="00DC1882" w:rsidRPr="00F25881">
        <w:rPr>
          <w:bCs/>
          <w:iCs/>
          <w:lang w:val="vi-VN"/>
        </w:rPr>
        <w:t xml:space="preserve"> và </w:t>
      </w:r>
      <w:r w:rsidR="00DC1882" w:rsidRPr="00A70E34">
        <w:rPr>
          <w:bCs/>
          <w:iCs/>
          <w:position w:val="-24"/>
          <w:lang w:val="pl-PL"/>
        </w:rPr>
        <w:object w:dxaOrig="1240" w:dyaOrig="620">
          <v:shape id="_x0000_i2038" type="#_x0000_t75" style="width:62.25pt;height:30.75pt" o:ole="">
            <v:imagedata r:id="rId1501" o:title=""/>
          </v:shape>
          <o:OLEObject Type="Embed" ProgID="Equation.DSMT4" ShapeID="_x0000_i2038" DrawAspect="Content" ObjectID="_1693756208" r:id="rId1856"/>
        </w:object>
      </w:r>
      <w:r w:rsidR="00DC1882" w:rsidRPr="00F25881">
        <w:rPr>
          <w:bCs/>
          <w:iCs/>
          <w:lang w:val="vi-VN"/>
        </w:rPr>
        <w:t xml:space="preserve"> thì điện áp trên đoạn </w:t>
      </w:r>
      <w:r w:rsidR="00DC1882" w:rsidRPr="00A70E34">
        <w:rPr>
          <w:bCs/>
          <w:iCs/>
          <w:position w:val="-6"/>
          <w:lang w:val="pl-PL"/>
        </w:rPr>
        <w:object w:dxaOrig="420" w:dyaOrig="279">
          <v:shape id="_x0000_i2039" type="#_x0000_t75" style="width:21pt;height:14.25pt" o:ole="">
            <v:imagedata r:id="rId1503" o:title=""/>
          </v:shape>
          <o:OLEObject Type="Embed" ProgID="Equation.DSMT4" ShapeID="_x0000_i2039" DrawAspect="Content" ObjectID="_1693756209" r:id="rId1857"/>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2040" type="#_x0000_t75" style="width:18.75pt;height:15.75pt" o:ole="">
            <v:imagedata r:id="rId1505" o:title=""/>
          </v:shape>
          <o:OLEObject Type="Embed" ProgID="Equation.DSMT4" ShapeID="_x0000_i2040" DrawAspect="Content" ObjectID="_1693756210" r:id="rId1858"/>
        </w:object>
      </w:r>
      <w:r w:rsidR="00DC1882" w:rsidRPr="00F25881">
        <w:rPr>
          <w:bCs/>
          <w:iCs/>
          <w:lang w:val="vi-VN"/>
        </w:rPr>
        <w:t xml:space="preserve">. Biết </w:t>
      </w:r>
      <w:r w:rsidR="00DC1882" w:rsidRPr="00816A13">
        <w:rPr>
          <w:bCs/>
          <w:iCs/>
          <w:position w:val="-8"/>
          <w:lang w:val="pl-PL"/>
        </w:rPr>
        <w:object w:dxaOrig="999" w:dyaOrig="360">
          <v:shape id="_x0000_i2041" type="#_x0000_t75" style="width:50.25pt;height:18.75pt" o:ole="">
            <v:imagedata r:id="rId1507" o:title=""/>
          </v:shape>
          <o:OLEObject Type="Embed" ProgID="Equation.DSMT4" ShapeID="_x0000_i2041" DrawAspect="Content" ObjectID="_1693756211" r:id="rId1859"/>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2042" type="#_x0000_t75" style="width:14.25pt;height:18.75pt" o:ole="">
            <v:imagedata r:id="rId1509" o:title=""/>
          </v:shape>
          <o:OLEObject Type="Embed" ProgID="Equation.DSMT4" ShapeID="_x0000_i2042" DrawAspect="Content" ObjectID="_1693756212" r:id="rId1860"/>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2043" type="#_x0000_t75" style="width:24.75pt;height:33pt" o:ole="">
            <v:imagedata r:id="rId1511" o:title=""/>
          </v:shape>
          <o:OLEObject Type="Embed" ProgID="Equation.DSMT4" ShapeID="_x0000_i2043" DrawAspect="Content" ObjectID="_1693756213" r:id="rId1861"/>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2044" type="#_x0000_t75" style="width:24.75pt;height:33pt" o:ole="">
            <v:imagedata r:id="rId1513" o:title=""/>
          </v:shape>
          <o:OLEObject Type="Embed" ProgID="Equation.DSMT4" ShapeID="_x0000_i2044" DrawAspect="Content" ObjectID="_1693756214" r:id="rId1862"/>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2045" type="#_x0000_t75" style="width:35.25pt;height:33pt" o:ole="">
            <v:imagedata r:id="rId1515" o:title=""/>
          </v:shape>
          <o:OLEObject Type="Embed" ProgID="Equation.DSMT4" ShapeID="_x0000_i2045" DrawAspect="Content" ObjectID="_1693756215" r:id="rId1863"/>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2046" type="#_x0000_t75" style="width:24.75pt;height:33pt" o:ole="">
            <v:imagedata r:id="rId1517" o:title=""/>
          </v:shape>
          <o:OLEObject Type="Embed" ProgID="Equation.DSMT4" ShapeID="_x0000_i2046" DrawAspect="Content" ObjectID="_1693756216" r:id="rId1864"/>
        </w:object>
      </w:r>
      <w:r w:rsidRPr="00EB06AC">
        <w:rPr>
          <w:bCs/>
          <w:iCs/>
          <w:lang w:val="vi-VN"/>
        </w:rPr>
        <w:t>.</w:t>
      </w:r>
    </w:p>
    <w:p w:rsidR="00DC1882" w:rsidRPr="00101D83" w:rsidRDefault="00DC1882" w:rsidP="008A20DE">
      <w:pPr>
        <w:shd w:val="clear" w:color="auto" w:fill="D9D9D9"/>
        <w:tabs>
          <w:tab w:val="left" w:pos="284"/>
          <w:tab w:val="left" w:pos="2835"/>
          <w:tab w:val="left" w:pos="5387"/>
          <w:tab w:val="left" w:pos="7938"/>
        </w:tabs>
        <w:rPr>
          <w:b/>
          <w:iCs/>
        </w:rPr>
      </w:pPr>
      <w:r w:rsidRPr="00101D83">
        <w:rPr>
          <w:b/>
          <w:iCs/>
          <w:lang w:val="vi-VN"/>
        </w:rPr>
        <w:sym w:font="Wingdings" w:char="F040"/>
      </w:r>
      <w:r w:rsidRPr="00101D83">
        <w:rPr>
          <w:b/>
          <w:iCs/>
        </w:rPr>
        <w:t xml:space="preserve"> Hướng dẫn:</w:t>
      </w:r>
      <w:r>
        <w:rPr>
          <w:b/>
          <w:iCs/>
        </w:rPr>
        <w:t xml:space="preserve"> Chọn </w:t>
      </w:r>
      <w:r w:rsidRPr="00DC1882">
        <w:rPr>
          <w:b/>
          <w:iCs/>
          <w:color w:val="0000FF"/>
        </w:rPr>
        <w:t>A.</w:t>
      </w:r>
    </w:p>
    <w:p w:rsidR="00DC1882" w:rsidRDefault="008614FF" w:rsidP="003C453C">
      <w:pPr>
        <w:tabs>
          <w:tab w:val="left" w:pos="284"/>
          <w:tab w:val="left" w:pos="2835"/>
          <w:tab w:val="left" w:pos="5387"/>
          <w:tab w:val="left" w:pos="7938"/>
        </w:tabs>
        <w:rPr>
          <w:bCs/>
          <w:iCs/>
        </w:rPr>
      </w:pPr>
      <w:r>
        <w:pict>
          <v:group id="Canvas 1203" o:spid="_x0000_s1424" editas="canvas" style="width:514.65pt;height:166.4pt;mso-position-horizontal-relative:char;mso-position-vertical-relative:line" coordsize="65360,21126"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edTgmsEGAADGHgAADgAAAGRycy9lMm9Eb2MueG1s7Fhtb9s2EP4+YP+B 0PfGomRbshCnGJI2GFBswdLtO01REleKFEjGjv/97kjFL2lemq1Y17UF6pDi8Xj38OGRd6evb3tF 1sI6afQyoSdpQoTmppa6XSa/v3/7qkyI80zXTBktlslWuOT12Y8/nG6GSmSmM6oWloAS7arNsEw6 74dqMnG8Ez1zJ2YQGgYbY3vmoWvbSW3ZBrT3apKl6XyyMbYerOHCOfh6EQeTs6C/aQT3vzaNE56o ZQK2+fBrw+8Kfydnp6xqLRs6yUcz2N+womdSw6I7VRfMM3Jj5UeqesmtcabxJ9z0E9M0kovgA3hD 03venDO9Zi44wwGdOwOh9Rn1rlq02xkl67dSKewM1vlzZcmaAWqbTnqBOE2OpCZgRYVz8e8G9lGA yGZoq0077PYTOHBvQ1/k/6U1N0Nwv634L+srS2S9THI6T4hmPbApCBD8MC4OUpd2uB6u7PihjT30 6raxPf4F0MntMsloOs3zaUK20C7m6cgFcesJh2E6z9N8BuzlOJ4WRTbLI1t4B5RCDcAnGBvn8e7N MzMBv2gCQNcC54KZiBkw3+0xc/8Ms+uODSJg5o4wK+4wu/aWybbz5NxoDefDWACwiACGKef6yiJO /FZfD+8M/+Bw89FMQDcOYscByHewkkbJ4Q8ADRbeAZzTRVrCsoARTQHB+Szit0OY5mWWgwAiPJ1l 07xEgR1MkYeXwvQECblMlNToGavY+p3zURRHUAQ/a4MEhu+sUppsYNmsgG0lnEFgaRTz0OwHYJDT bUKYaiFicW+DyiP+u63b01/q2mzeg9EJUSycC9jz8G+09mgq2nPBXBfPThiKXvdwiixRsl8m5W42 qzrB6je6Jn47AJ8NnLgELXc9rCbAPmgEhzyTai/nvGDKd8eiqh0NUhohECH6jUDtNwxbK1NvwwkJ uwrk+9dYCOcpntwHWRj2/4hoL2Ihej0e7kPuTYs8S8ez+5173yr3FrtL4wHqwSCcsgPmjb3DGHfA LjqdAafi1UGniywLxIUjN94AGHMgppUFnUF8A13fVkz7X8SqxVMXJgw+y5dn70QkTtCzJw49vBJp nuWLIjDzO3++urtu8dRVB4PH/MHg8oL31lEsKoE1s/jMejwW0aKYT2m4Bb+T6esj0+KJd9NicY9M T19eEFXKWUxd6LTMiixMfyQGheTmMxJmnuPSX+5Brlp8nCNerHrwRQ6+/mefzxSTmfh8/slygt19 FNnlvMeZ2UGkGPecwrUTE+b9ns9KyNAghuCrZWyD5sf3nVm+T8RwibYeDWP1nzQhTa+gigLJDIGX 96KcF9MI+aFYdihG6Qxy8AylYNWQ34XWk+ndlybTc9ndp3OJWK/OTSxRMc07AxUqzEwRDnyVhhRt kLyC/2NxBVofFQqer5bBLH9jRTIq6T9JR8/sh5vhFRSsBublSirpt6H4BhxAo/T6SnIsBmBnX6eh KTAh0hXGcVmgLEWf7uRwFrqI/SMlKygn3BWjsD2aC6jcKyc94HGsqV0YftML7WOR0ArI/qFC6To5 uITYSvQrAYUA+3MdDILKlrfC8w653EAR4TcojEQu7gaClXvD0ObH0oNZWlKgNxY+QoS9lx7QfPEX AAAA///sVtuO2yAQ/RXEe+v7VXFedrWrSlUV9Q8IxjEqGATk9vcdcJLN7vZhpeYhD7FkiRmG4Qxz mKGKY4zoscNJ1lQwjpaLiLSHwcjlgrTaWPfKlER+0GHDqMNeT3Y/rZtNzyawTnPaWr0ypyGIy4XX wY8OUkzWjzo8OqfbKLJ0ZJLY70qzCWYHZSRxIJpN1Buy59NGiiiN49L7dVvD8MmJ/JIPScyfrf5G ldTE8TUX3B2DOwjAg5p2K049Vi/QX7uVQbyHY4hTjCYiWYdh3m+LvApiPdv5VT50L79zshZcv3Ah /AH58Qmu+UrEahg4Zc+KbiWb3By2YQKQq8mOXFuMTMvkmgFE86MPgEhrnWGOjn7DATb+DemZk3KZ CCjfgHnMc4becgxbowMEnpd5XgEZPBeaNK+LzEdNWnZwiHqDskguZCnS/EEWIEv2mSzh2O6JLKc8 XjhxE7I0cVnUgSxNETdJ8YErczF5FJarwpLA3fpQWEB1Z4Uln/N4W66USdrkgSsh3quSMpeRmSaP khL6T5J8pklybzQ5Xfdb0qRMs7qu5vaTNVmd1u9LSpoUzaX9VFX9f+0HeqcSvD+3a3u0T8KgHREd hpdHr/YYCWIdKDv8Ej6PBl5GV8v++d6J9nrT7jcajPeatvCHZRtD9MjpM3HkWg5WLUvVqETPzPIv AAAA//8DAFBLAwQUAAYACAAAACEAnlIDGa0BAABAAgAAFAAAAGRycy9tZWRpYS9pbWFnZTEud21m XFE9bxNBEH27tglxLN0ZkiIIwYIERQRBQkK02ZyPJIWRhU+ivBxmCSf5zpbPfLiIEikdjfknaVJG SloKyogmPyJC1yHFvF1cMbq5eW/2bnbmjcAiUFECkNiHtRpdCiYcEnI2mzm0LlbnuSVJ4HINuSt2 xRLZ4xseGmgn44/RZGgAhVvz7B2wwgzwyc+JLuj2vhd0e9eirSYtWpZKRLhL9EeeXzPQvrtO2Jwf pZkp1GvzRb0ZZEmOa1vn57G8VGefN/hllf6UNTkPntf5Agk0DqWdy/Z3BT0cFu1XQSDwgznrLVOk e7nq9lKT98wTtZP31lETWKi2uu3oJXD7bZrrfn8zKdJeMHhvOsmeKdCs/d9Os9KdZO8GfR4Fg0+j 1Ixsr2hW25EKv45HCQW5+cALp61nulP63lasO7/v3yNe8TTKsHxUTjdjIt8LbJiG5Vq8XU5dZoPx YJtHei1uxWFpH+01BEcUkkZ9BIWqkFOGuiA/0pzOymAnr7sdWD0w19fHgmOnbpcs8rA7KcYmA07w jcuoI1v+cGTd8V/H8p++7gJcsVTF/f8XAAD//wMAUEsDBBQABgAIAAAAIQA/UDn31QEAAKgCAAAU AAAAZHJzL21lZGlhL2ltYWdlMi53bWZsUstu00AUPTNJ+nAj2aEFCYTAIMGiokVCQt3GcQxlERQR SyyNCdNiKXGiODyyaqTuWDR8AuIHuoEdEvmBrliwYccPVMg7pIYzI7MpjHx9z722zp05ZwRWgVIo AIkD6FVhSMGGQUIuFguDtsXlorcmCUyvKqfig1hjdXvJRhWtePwynAwV4OJC0b0CMiwAh/Wc6DPj GenvM/SsVc0mNdqQdRHgKtFvOT9j4npvdsLNOWHSV5n7WL1xnwz6cYoz8rgnx/KH+/V1nX+WGVvk 5Hlwz+ILLNDAtODeEuviPLf5idydSf/5oIdLgIXpt7n8P7cwM07/mfGRM7R2WoMc3nCYtR74vsAJ ezqaKkv2U7fTTVTaVXfcR2l3GxWB5XKz0wp3gPWnSer1eo04S7r+4IVqx/sqQ61y/si1UrHRWsUf vBolaqT1QK3cCt3g7XgUU/SVG3Ywa9712rljP4y89q/r14gv2h7yIL+VzxoRkWP7Os2CfDPazWem U2c+2OUnbzNqRkGuH8+uCsooJBc9EDSjxJpSW4KX5LCBJeOhlluf3jJea91R+Ohg2VRfzJ0h0c3O JBurPo4+4R1Nt/DT2TvSYervx/KvjzqfmoGa4A8AAAD//wMAUEsDBBQABgAIAAAAIQCo7IiurgEA AEACAAAUAAAAZHJzL21lZGlhL2ltYWdlMy53bWZcUTFP20AU/u6SFDCR7BQYQFV7rdQOqIBUCXXF cUzpkCpqInU0bnqllhInigMlAwKpW5fwT1gYkWBl6IhY+iNo5a0S6XfXTH3y8/u+d/a7974nMAcU lAAkjmCsRJeCCYuEnEwmFq2L5WluXhLYXFnuil0xT/bigYsy6vHwS2vU14DCw2l2BawwATzyK6Ib urlvk27umjPVpEGLUokQj4j+yKt7Btqp7YTNea2kqzP1Tn9V73vdOMW9qfPjTP5Ulwdb/LJIX2NN zoNXDl8gQXV0Is1cpr87+P1+Vt8OAoFr5ozXdJbsparZTnTa1i/V27S9jpLATLHWrLdeAwsfktTv dKpxlrSD3ifdiPd0hkrp/3Yqheao+7HX4VHQ2x8kemB6RaVYb6nwcDiIKcjsUzcc1zb8Ru65byK/ 8fvJY+Il10ce5s/zcTUi8tzAhHGYr0Y7+dhmthiPd3jkr0a1KMzN47tlwRGFpFEfQaEK5JTBEeTf qpzOyGAmd+wOjB6Y6uthxrILu0sWedYcZUPdBc7xnctw4Cx9/mXc8tsz+U9fewHuWKpg//8LAAD/ /wMAUEsDBBQABgAIAAAAIQAiFL5fsAEAAEACAAAUAAAAZHJzL21lZGlhL2ltYWdlNC53bWZcUbFu E0EQfbu2E+xYujMkBSgKS6SkiCAgGlpfzgcJki0LG1GeLs7GnGSfLZ+BuECxlI7G/EkaSiTSUlCi NPmICF0XKebt4orRzc2b2bu3M28EikBOCUDiM4wV6FKwYJGQ8/ncol1xf1FbkQS2VpZTMRUrzLaX HJRRj8bv25OhBp7h7qL6AGSYAy7zC6Lf9Crp39LNXUXDJg1alUq8xjrRjby4ZaB9tZ2wObcd93Wq GvqTejPoRwluyaN+ncsr9eNjlV/m6U/IyXnwvMQXzAyNyVSauUx/1/CGw7T+0vcFfrJmvKbTuJuo VifWSUc/VgdJZxcFgeV8rVVvvwDuvYsTr9fbi9K44w+OdDPq6hSVwv/tVHKtSf9w0OORP/gwivXI 9IpKvt5Wwcl4FFGQO4+cYFZ76jUz13kVes0/DzeI1xwPWZBtZbO9kMh1fBNmQbYT7mczW6kynu7z yNsJa2GQmcdzyoIjCkmjPoJC5ZhThpJgftbgdEYGM3nJ7sDogYW+LpZt9t3ukiSbrUk61n3gG75w GSV0146Lxm1+eS7/6WsvwDWpcvb/vwAAAP//AwBQSwMEFAAGAAgAAAAhADv7FrneAQAAvAIAABQA AABkcnMvbWVkaWEvaW1hZ2U1LndtZpRSsW4TQRCdWdsJsS3dOQkFCIUDCYoIEiuFaXM5HwmFIwtb ouM4zBJOss+WzwlYCEGJaMwn8AdpaCKB8A8g0aVBIp8QRdchxbzZCw0dq5vbNzO7b2ffLNMCUe4x Eyl6TzIKMMUIGMRqNpsZtMZXLmIlBWBiZTVlR5Xg3Z6zqEyNcPSiPR5ooiotXkSvEhhmRDb8KdBX 2Ano38DkrAVhU4KW1Q96zdeAfqtt7JDxUQqR4ux21NOJs6tfOg/7vTCmc/A43w/VT+fbwSaW5GF3 sRr3oY0ifiRbqzTkjPsJ1yjjnp5L9v+52ZxxClqhz86Q4mvVT/ROiXqiwhy7g0HSuO95TL8QE6vr JNqLnVYn0nFH33EexJ01KjDN5+utRvse0dKjKHa73a0wiTpe/5luhns6oUrh30tXcq1x72m/i5TX 3x9GeiiKUCXfaDv+q9EwhOyXblj+pL7uNlPb2g7c5tn1FeDLlkupn95KJ1sBkG15Mk38dDXYSScm son57Q5S7mpQD/xUPtcqM4RkhYEuMB5GDj7ELrI8mZr8qohB2pJkjYsrG41Ej6Lpf9bGTH+b5mUB fTHvCNQ3W+NkpHt09Jk+oFlFOlt+fiRm/OND9be3Mp+aEmT/HwAAAP//AwBQSwMEFAAGAAgAAAAh AAkIzPzdAAAABgEAAA8AAABkcnMvZG93bnJldi54bWxMj0FLxDAQhe+C/yGM4M1NbJe11qaLCIro QV0LXrPNbBtMJqXJbqu/3qwXvQw83uO9b6r17Cw74BiMJwmXCwEMqfXaUCeheb+/KICFqEgr6wkl fGGAdX16UqlS+4ne8LCJHUslFEoloY9xKDkPbY9OhYUfkJK386NTMcmx43pUUyp3lmdCrLhThtJC rwa867H93OydhGW2s8Xrw+r5+7FppqePpbkSL0bK87P59gZYxDn+heGIn9ChTkxbvycdmJWQHom/ 9+iJ7DoHtpWQ51kBvK74f/z6BwAA//8DAFBLAwQUAAYACAAAACEAWj+UudsAAAAxAwAAGQAAAGRy cy9fcmVscy9lMm9Eb2MueG1sLnJlbHO80stqwzAQBdB9oP8gZl/Ldh6EEjmbEsg2JB8wSGNb1Hog qXn8fQSlkEBwdl5qhrn3LLTZXs3AzhSidlZAVZTAyEqntO0EnI67zzWwmNAqHJwlATeKsG0+ZpsD DZjyUey1jyyn2CigT8l/cR5lTwZj4TzZvGldMJjyM3Tco/zBjnhdliseHjOgecpkeyUg7NUc2PHm c/P7bNe2WtK3k7+GbHpRwbXJ3TkQQ0dJgCGl8W84Ly6mBf7aUE9jqMcM1TSGasywnMawHDMspjEs /g386aM3dwAAAP//AwBQSwECLQAUAAYACAAAACEA8ewh9AsBAAAVAgAAEwAAAAAAAAAAAAAAAAAA AAAAW0NvbnRlbnRfVHlwZXNdLnhtbFBLAQItABQABgAIAAAAIQA4/SH/1gAAAJQBAAALAAAAAAAA AAAAAAAAADwBAABfcmVscy8ucmVsc1BLAQItABQABgAIAAAAIQB51OCawQYAAMYeAAAOAAAAAAAA AAAAAAAAADsCAABkcnMvZTJvRG9jLnhtbFBLAQItABQABgAIAAAAIQCeUgMZrQEAAEACAAAUAAAA AAAAAAAAAAAAACgJAABkcnMvbWVkaWEvaW1hZ2UxLndtZlBLAQItABQABgAIAAAAIQA/UDn31QEA AKgCAAAUAAAAAAAAAAAAAAAAAAcLAABkcnMvbWVkaWEvaW1hZ2UyLndtZlBLAQItABQABgAIAAAA IQCo7IiurgEAAEACAAAUAAAAAAAAAAAAAAAAAA4NAABkcnMvbWVkaWEvaW1hZ2UzLndtZlBLAQIt ABQABgAIAAAAIQAiFL5fsAEAAEACAAAUAAAAAAAAAAAAAAAAAO4OAABkcnMvbWVkaWEvaW1hZ2U0 LndtZlBLAQItABQABgAIAAAAIQA7+xa53gEAALwCAAAUAAAAAAAAAAAAAAAAANAQAABkcnMvbWVk aWEvaW1hZ2U1LndtZlBLAQItABQABgAIAAAAIQAJCMz83QAAAAYBAAAPAAAAAAAAAAAAAAAAAOAS AABkcnMvZG93bnJldi54bWxQSwECLQAUAAYACAAAACEAWj+UudsAAAAxAwAAGQAAAAAAAAAAAAAA AADqEwAAZHJzL19yZWxzL2Uyb0RvYy54bWwucmVsc1BLBQYAAAAACgAKAIQCAAD8FAAAAAA= ">
            <v:shape id="_x0000_s1425" type="#_x0000_t75" style="position:absolute;width:65360;height:21126;visibility:visible" filled="t">
              <v:fill o:detectmouseclick="t"/>
              <v:path o:connecttype="none"/>
            </v:shape>
            <v:group id="Group 316" o:spid="_x0000_s1426" style="position:absolute;left:21043;top:276;width:16303;height:20772" coordsize="16303,207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fF+PxgAAANwAAAAPAAAAZHJzL2Rvd25yZXYueG1sRI/NasMw EITvgb6D2EJvieyahOBGCcG0pQdTiFMovS3WxjaxVsZS/fP2VaCQ4zAz3zC7w2RaMVDvGssK4lUE gri0uuFKwdf5bbkF4TyyxtYyKZjJwWH/sNhhqu3IJxoKX4kAYZeigtr7LpXSlTUZdCvbEQfvYnuD Psi+krrHMcBNK5+jaCMNNhwWauwoq6m8Fr9GwfuI4zGJX4f8esnmn/P68zuPSamnx+n4AsLT5O/h //aHVpDEG7idCUdA7v8AAAD//wMAUEsBAi0AFAAGAAgAAAAhANvh9svuAAAAhQEAABMAAAAAAAAA AAAAAAAAAAAAAFtDb250ZW50X1R5cGVzXS54bWxQSwECLQAUAAYACAAAACEAWvQsW78AAAAVAQAA CwAAAAAAAAAAAAAAAAAfAQAAX3JlbHMvLnJlbHNQSwECLQAUAAYACAAAACEAg3xfj8YAAADcAAAA DwAAAAAAAAAAAAAAAAAHAgAAZHJzL2Rvd25yZXYueG1sUEsFBgAAAAADAAMAtwAAAPoCAAAAAA== ">
              <v:line id="Straight Connector 317" o:spid="_x0000_s1427" style="position:absolute;flip:y;visibility:visible" from="3190,10207" to="14573,147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2Q5+xQAAANwAAAAPAAAAZHJzL2Rvd25yZXYueG1sRI9Ba8JA FITvQv/D8gq9NRsbqiXNKqVYEPViLEpvj+wzCWbfhuw2Jv++KxQ8DjPzDZMtB9OInjpXW1YwjWIQ xIXVNZcKvg9fz28gnEfW2FgmBSM5WC4eJhmm2l55T33uSxEg7FJUUHnfplK6oiKDLrItcfDOtjPo g+xKqTu8Brhp5Escz6TBmsNChS19VlRc8l+joD6OzRZjKlbDz649lat885qMSj09Dh/vIDwN/h7+ b6+1gmQ6h9uZcATk4g8AAP//AwBQSwECLQAUAAYACAAAACEA2+H2y+4AAACFAQAAEwAAAAAAAAAA AAAAAAAAAAAAW0NvbnRlbnRfVHlwZXNdLnhtbFBLAQItABQABgAIAAAAIQBa9CxbvwAAABUBAAAL AAAAAAAAAAAAAAAAAB8BAABfcmVscy8ucmVsc1BLAQItABQABgAIAAAAIQDN2Q5+xQAAANwAAAAP AAAAAAAAAAAAAAAAAAcCAABkcnMvZG93bnJldi54bWxQSwUGAAAAAAMAAwC3AAAA+QIAAAAA " strokeweight="1pt">
                <v:stroke startarrow="oval" startarrowwidth="narrow" startarrowlength="short" endarrow="classic" endarrowwidth="narrow" endarrowlength="long" joinstyle="miter"/>
                <o:lock v:ext="edit" shapetype="f"/>
              </v:line>
              <v:line id="Straight Connector 318" o:spid="_x0000_s1428" style="position:absolute;visibility:visible" from="3190,14732" to="14573,192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XiG8xAAAANwAAAAPAAAAZHJzL2Rvd25yZXYueG1sRE9Nb4JA EL2b9D9spklvuiBEW+pqGpomml6UevA4YadAy84Sdgv4791DE48v73uzm0wrBupdY1lBvIhAEJdW N1wpOH99zJ9BOI+ssbVMCq7kYLd9mG0w03bkEw2Fr0QIYZehgtr7LpPSlTUZdAvbEQfu2/YGfYB9 JXWPYwg3rVxG0UoabDg01NhRXlP5W/wZBVWcpPnnejwcT9eXdPk+7Qv/c1Hq6XF6ewXhafJ38b97 rxUkcVgbzoQjILc3AAAA//8DAFBLAQItABQABgAIAAAAIQDb4fbL7gAAAIUBAAATAAAAAAAAAAAA AAAAAAAAAABbQ29udGVudF9UeXBlc10ueG1sUEsBAi0AFAAGAAgAAAAhAFr0LFu/AAAAFQEAAAsA AAAAAAAAAAAAAAAAHwEAAF9yZWxzLy5yZWxzUEsBAi0AFAAGAAgAAAAhAOleIbzEAAAA3AAAAA8A AAAAAAAAAAAAAAAABwIAAGRycy9kb3ducmV2LnhtbFBLBQYAAAAAAwADALcAAAD4AgAAAAA= " strokeweight="1pt">
                <v:stroke startarrow="oval" startarrowwidth="narrow" startarrowlength="short" endarrow="classic" endarrowwidth="narrow" endarrowlength="long" joinstyle="miter"/>
                <o:lock v:ext="edit" shapetype="f"/>
              </v:line>
              <v:line id="Straight Connector 96" o:spid="_x0000_s1429" style="position:absolute;visibility:visible" from="14573,1492" to="14573,102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s8QxxQAAANsAAAAPAAAAZHJzL2Rvd25yZXYueG1sRI/dasJA FITvC32H5RS8KbpRijSpqxR/QIqIjXp/untMQrNnQ3Y16dt3hUIvh5n5hpkteluLG7W+cqxgPEpA EGtnKi4UnI6b4SsIH5AN1o5JwQ95WMwfH2aYGdfxJ93yUIgIYZ+hgjKEJpPS65Is+pFriKN3ca3F EGVbSNNiF+G2lpMkmUqLFceFEhtalqS/86tVsPn6yM3L805f1vpg99fzitJupdTgqX9/AxGoD//h v/bWKEincP8Sf4Cc/wIAAP//AwBQSwECLQAUAAYACAAAACEA2+H2y+4AAACFAQAAEwAAAAAAAAAA AAAAAAAAAAAAW0NvbnRlbnRfVHlwZXNdLnhtbFBLAQItABQABgAIAAAAIQBa9CxbvwAAABUBAAAL AAAAAAAAAAAAAAAAAB8BAABfcmVscy8ucmVsc1BLAQItABQABgAIAAAAIQDVs8QxxQAAANsAAAAP AAAAAAAAAAAAAAAAAAcCAABkcnMvZG93bnJldi54bWxQSwUGAAAAAAMAAwC3AAAA+QIAAAAA " strokeweight="1pt">
                <v:stroke endarrow="classic" endarrowwidth="narrow" endarrowlength="long" joinstyle="miter"/>
              </v:line>
              <v:line id="Straight Connector 97" o:spid="_x0000_s1430" style="position:absolute;flip:y;visibility:visible" from="3190,1492" to="14573,147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wrH1wgAAANsAAAAPAAAAZHJzL2Rvd25yZXYueG1sRI/dasJA EIXvhb7DMgXvdKPgT1NXKUXRK2tTH2DIjklwdzZkVxN9elcoeHk4Px9nseqsEVdqfOVYwWiYgCDO na64UHD82wzmIHxA1mgck4IbeVgt33oLTLVr+ZeuWShEHGGfooIyhDqV0uclWfRDVxNH7+QaiyHK ppC6wTaOWyPHSTKVFiuOhBJr+i4pP2cXGyG7zG1/6Hac7ye+PZuDWd+lUar/3n19ggjUhVf4v73T Cj5m8PwSf4BcPgAAAP//AwBQSwECLQAUAAYACAAAACEA2+H2y+4AAACFAQAAEwAAAAAAAAAAAAAA AAAAAAAAW0NvbnRlbnRfVHlwZXNdLnhtbFBLAQItABQABgAIAAAAIQBa9CxbvwAAABUBAAALAAAA AAAAAAAAAAAAAB8BAABfcmVscy8ucmVsc1BLAQItABQABgAIAAAAIQCEwrH1wgAAANsAAAAPAAAA AAAAAAAAAAAAAAcCAABkcnMvZG93bnJldi54bWxQSwUGAAAAAAMAAwC3AAAA9gIAAAAA " strokeweight="1pt">
                <v:stroke endarrow="classic" endarrowwidth="narrow" endarrowlength="long" joinstyle="miter"/>
              </v:line>
              <v:line id="Straight Connector 98" o:spid="_x0000_s1431" style="position:absolute;visibility:visible" from="14811,1492" to="14811,192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YPXYwgAAANsAAAAPAAAAZHJzL2Rvd25yZXYueG1sRE9da8Iw FH0f+B/CFXwZmjpkzM4ow04QGWOr+n6XXNuy5qY0qa3/3jwM9ng436vNYGtxpdZXjhXMZwkIYu1M xYWC03E3fQHhA7LB2jEpuJGHzXr0sMLUuJ6/6ZqHQsQQ9ikqKENoUim9Lsmin7mGOHIX11oMEbaF NC32MdzW8ilJnqXFimNDiQ1tS9K/eWcV7H4OuVk8fujLu/6yn905o2WfKTUZD2+vIAIN4V/8594b Bcs4Nn6JP0Cu7wAAAP//AwBQSwECLQAUAAYACAAAACEA2+H2y+4AAACFAQAAEwAAAAAAAAAAAAAA AAAAAAAAW0NvbnRlbnRfVHlwZXNdLnhtbFBLAQItABQABgAIAAAAIQBa9CxbvwAAABUBAAALAAAA AAAAAAAAAAAAAB8BAABfcmVscy8ucmVsc1BLAQItABQABgAIAAAAIQDLYPXYwgAAANsAAAAPAAAA AAAAAAAAAAAAAAcCAABkcnMvZG93bnJldi54bWxQSwUGAAAAAAMAAwC3AAAA9gIAAAAA " strokeweight="1pt">
                <v:stroke endarrow="classic" endarrowwidth="narrow" endarrowlength="long" joinstyle="miter"/>
                <o:lock v:ext="edit" shapetype="f"/>
              </v:line>
              <v:line id="Straight Connector 99" o:spid="_x0000_s1432" style="position:absolute;visibility:visible" from="3238,14827" to="14620,148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ZUp7wwAAANsAAAAPAAAAZHJzL2Rvd25yZXYueG1sRI9Li8Iw FIX3A/6HcIXZDJrqQmxtFBFknI2DD9Dltbm2xeamNBlb/70ZEFwezuPjpIvOVOJOjSstKxgNIxDE mdUl5wqOh/VgCsJ5ZI2VZVLwIAeLee8jxUTblnd03/tchBF2CSoovK8TKV1WkEE3tDVx8K62MeiD bHKpG2zDuKnkOIom0mDJgVBgTauCstv+zwSIr7a37Pu8KmW73F1+Y8p/Tl9Kffa75QyEp86/w6/2 RiuIY/j/En6AnD8BAAD//wMAUEsBAi0AFAAGAAgAAAAhANvh9svuAAAAhQEAABMAAAAAAAAAAAAA AAAAAAAAAFtDb250ZW50X1R5cGVzXS54bWxQSwECLQAUAAYACAAAACEAWvQsW78AAAAVAQAACwAA AAAAAAAAAAAAAAAfAQAAX3JlbHMvLnJlbHNQSwECLQAUAAYACAAAACEArmVKe8MAAADbAAAADwAA AAAAAAAAAAAAAAAHAgAAZHJzL2Rvd25yZXYueG1sUEsFBgAAAAADAAMAtwAAAPcCAAAAAA== " strokeweight=".5pt">
                <v:stroke dashstyle="longDash" joinstyle="miter"/>
              </v:line>
              <v:shape id="Arc 100" o:spid="_x0000_s1433" style="position:absolute;top:11922;width:5810;height:5810;visibility:visible;mso-wrap-style:square;v-text-anchor:middle" coordsize="581025,58102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Ah/IxQAAANwAAAAPAAAAZHJzL2Rvd25yZXYueG1sRI/NbsJA DITvlXiHlZG4lQ0VaklgQQiBWi6V+HkAK2uSQNYbZbch9OnxoVJvtmY883mx6l2tOmpD5dnAZJyA Is69rbgwcD7tXmegQkS2WHsmAw8KsFoOXhaYWX/nA3XHWCgJ4ZChgTLGJtM65CU5DGPfEIt28a3D KGtbaNviXcJdrd+S5F07rFgaSmxoU1J+O/44A03cT9NtPevS68chfaS7z9/vLRszGvbrOahIffw3 /11/WcFPBF+ekQn08gkAAP//AwBQSwECLQAUAAYACAAAACEA2+H2y+4AAACFAQAAEwAAAAAAAAAA AAAAAAAAAAAAW0NvbnRlbnRfVHlwZXNdLnhtbFBLAQItABQABgAIAAAAIQBa9CxbvwAAABUBAAAL AAAAAAAAAAAAAAAAAB8BAABfcmVscy8ucmVsc1BLAQItABQABgAIAAAAIQBuAh/IxQAAANwAAAAP AAAAAAAAAAAAAAAAAAcCAABkcnMvZG93bnJldi54bWxQSwUGAAAAAAMAAwC3AAAA+QIAAAAA " adj="0,,0" path="m563467,191046nsc586396,253966,586882,322876,564845,386113l290513,290513,563467,191046xem563467,191046nfc586396,253966,586882,322876,564845,386113e" filled="f" strokeweight=".5pt">
                <v:stroke joinstyle="miter"/>
                <v:formulas/>
                <v:path arrowok="t" o:connecttype="custom" o:connectlocs="563467,191046;564845,386113" o:connectangles="0,0"/>
              </v:shape>
              <v:shape id="Picture 101" o:spid="_x0000_s1434" type="#_x0000_t75" style="position:absolute;left:1508;top:14827;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8PYTwwAAANwAAAAPAAAAZHJzL2Rvd25yZXYueG1sRE/fa8Iw EH4X9j+EG+xFZloLMjqjjMJABzLUseejuTXF5tI1sa3+9Ysg7O0+vp+3XI+2ET11vnasIJ0lIIhL p2uuFHwd359fQPiArLFxTAou5GG9epgsMddu4D31h1CJGMI+RwUmhDaX0peGLPqZa4kj9+M6iyHC rpK6wyGG20bOk2QhLdYcGwy2VBgqT4ezVVDMeUrfH1l23Jnqtz+frmb7eVXq6XF8ewURaAz/4rt7 o+P8JIXbM/ECufoDAAD//wMAUEsBAi0AFAAGAAgAAAAhANvh9svuAAAAhQEAABMAAAAAAAAAAAAA AAAAAAAAAFtDb250ZW50X1R5cGVzXS54bWxQSwECLQAUAAYACAAAACEAWvQsW78AAAAVAQAACwAA AAAAAAAAAAAAAAAfAQAAX3JlbHMvLnJlbHNQSwECLQAUAAYACAAAACEA2fD2E8MAAADcAAAADwAA AAAAAAAAAAAAAAAHAgAAZHJzL2Rvd25yZXYueG1sUEsFBgAAAAADAAMAtwAAAPcCAAAAAA== ">
                <v:imagedata r:id="rId1865" o:title=""/>
              </v:shape>
              <v:shape id="Picture 102" o:spid="_x0000_s1435" type="#_x0000_t75" style="position:absolute;left:14644;top:19248;width:1651;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7MaLwwAAANwAAAAPAAAAZHJzL2Rvd25yZXYueG1sRE9La8JA EL4X+h+WKXgpuokHq9FVgg/wVKgKXofsmIRkZ8PuGmN/fbdQ6G0+vuesNoNpRU/O15YVpJMEBHFh dc2lgsv5MJ6D8AFZY2uZFDzJw2b9+rLCTNsHf1F/CqWIIewzVFCF0GVS+qIig35iO+LI3awzGCJ0 pdQOHzHctHKaJDNpsObYUGFH24qK5nQ3Cq67/tYvmvz926W79OPa5PP9Z67U6G3IlyACDeFf/Oc+ 6jg/mcLvM/ECuf4BAAD//wMAUEsBAi0AFAAGAAgAAAAhANvh9svuAAAAhQEAABMAAAAAAAAAAAAA AAAAAAAAAFtDb250ZW50X1R5cGVzXS54bWxQSwECLQAUAAYACAAAACEAWvQsW78AAAAVAQAACwAA AAAAAAAAAAAAAAAfAQAAX3JlbHMvLnJlbHNQSwECLQAUAAYACAAAACEAOuzGi8MAAADcAAAADwAA AAAAAAAAAAAAAAAHAgAAZHJzL2Rvd25yZXYueG1sUEsFBgAAAAADAAMAtwAAAPcCAAAAAA== ">
                <v:imagedata r:id="rId1866" o:title=""/>
              </v:shape>
              <v:shape id="Picture 103" o:spid="_x0000_s1436" type="#_x0000_t75" style="position:absolute;left:14906;top:9509;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xxfDwgAAANwAAAAPAAAAZHJzL2Rvd25yZXYueG1sRE9NawIx EL0X/A9hBG81q4KWrVGKIq0XwW2F9jZspklwM1k2qW7/fVMQvM3jfc5y3ftGXKiLLrCCybgAQVwH 7dgo+HjfPT6BiAlZYxOYFPxShPVq8LDEUocrH+lSJSNyCMcSFdiU2lLKWFvyGMehJc7cd+g8pgw7 I3WH1xzuGzktirn06Dg3WGxpY6k+Vz9ewXH66aw5n4Jxi9NrdcB9tT18KTUa9i/PIBL16S6+ud90 nl/M4P+ZfIFc/QEAAP//AwBQSwECLQAUAAYACAAAACEA2+H2y+4AAACFAQAAEwAAAAAAAAAAAAAA AAAAAAAAW0NvbnRlbnRfVHlwZXNdLnhtbFBLAQItABQABgAIAAAAIQBa9CxbvwAAABUBAAALAAAA AAAAAAAAAAAAAB8BAABfcmVscy8ucmVsc1BLAQItABQABgAIAAAAIQBzxxfDwgAAANwAAAAPAAAA AAAAAAAAAAAAAAcCAABkcnMvZG93bnJldi54bWxQSwUGAAAAAAMAAwC3AAAA9gIAAAAA ">
                <v:imagedata r:id="rId1867" o:title=""/>
              </v:shape>
              <v:shape id="Picture 110" o:spid="_x0000_s1437" type="#_x0000_t75" style="position:absolute;left:14612;width:1524;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fERexgAAANwAAAAPAAAAZHJzL2Rvd25yZXYueG1sRI9Pa8JA EMXvQr/DMoVexGz0EEt0lVIQilDwHwVvQ3ZMQrOzIbvR2E/fOQjeZnhv3vvNcj24Rl2pC7VnA9Mk BUVceFtzaeB03EzeQYWIbLHxTAbuFGC9ehktMbf+xnu6HmKpJIRDjgaqGNtc61BU5DAkviUW7eI7 h1HWrtS2w5uEu0bP0jTTDmuWhgpb+qyo+D30zoDOfvpsnPWO7mU73n2ft5u/ORrz9jp8LEBFGuLT /Lj+soI/FXx5RibQq38AAAD//wMAUEsBAi0AFAAGAAgAAAAhANvh9svuAAAAhQEAABMAAAAAAAAA AAAAAAAAAAAAAFtDb250ZW50X1R5cGVzXS54bWxQSwECLQAUAAYACAAAACEAWvQsW78AAAAVAQAA CwAAAAAAAAAAAAAAAAAfAQAAX3JlbHMvLnJlbHNQSwECLQAUAAYACAAAACEAY3xEXsYAAADcAAAA DwAAAAAAAAAAAAAAAAAHAgAAZHJzL2Rvd25yZXYueG1sUEsFBgAAAAADAAMAtwAAAPoCAAAAAA== ">
                <v:imagedata r:id="rId1868" o:title=""/>
              </v:shape>
              <v:shape id="Picture 111" o:spid="_x0000_s1438" type="#_x0000_t75" style="position:absolute;left:6238;top:13938;width:2159;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qggbxAAAANwAAAAPAAAAZHJzL2Rvd25yZXYueG1sRE9NawIx EL0L/Q9hBC9Ss+uhytYoIm0RPLTagtdhM90s3UyWJLrr/vqmUPA2j/c5q01vG3ElH2rHCvJZBoK4 dLrmSsHX5+vjEkSIyBobx6TgRgE264fRCgvtOj7S9RQrkUI4FKjAxNgWUobSkMUwcy1x4r6dtxgT 9JXUHrsUbhs5z7InabHm1GCwpZ2h8ud0sQrql8XbrrvE6VD623kwH3x4H85KTcb99hlEpD7exf/u vU7z8xz+nkkXyPUvAAAA//8DAFBLAQItABQABgAIAAAAIQDb4fbL7gAAAIUBAAATAAAAAAAAAAAA AAAAAAAAAABbQ29udGVudF9UeXBlc10ueG1sUEsBAi0AFAAGAAgAAAAhAFr0LFu/AAAAFQEAAAsA AAAAAAAAAAAAAAAAHwEAAF9yZWxzLy5yZWxzUEsBAi0AFAAGAAgAAAAhACyqCBvEAAAA3AAAAA8A AAAAAAAAAAAAAAAABwIAAGRycy9kb3ducmV2LnhtbFBLBQYAAAAAAwADALcAAAD4AgAAAAA= " filled="t">
                <v:imagedata r:id="rId1869" o:title=""/>
              </v:shape>
            </v:group>
            <w10:wrap type="none"/>
            <w10:anchorlock/>
          </v:group>
        </w:pict>
      </w:r>
    </w:p>
    <w:p w:rsidR="00DC1882" w:rsidRDefault="00DC1882" w:rsidP="003C453C">
      <w:pPr>
        <w:tabs>
          <w:tab w:val="left" w:pos="284"/>
          <w:tab w:val="left" w:pos="2835"/>
          <w:tab w:val="left" w:pos="5387"/>
          <w:tab w:val="left" w:pos="7938"/>
        </w:tabs>
        <w:rPr>
          <w:bCs/>
          <w:iCs/>
        </w:rPr>
      </w:pPr>
      <w:r>
        <w:rPr>
          <w:bCs/>
          <w:iCs/>
        </w:rPr>
        <w:t>Ta có:</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24"/>
        </w:rPr>
        <w:object w:dxaOrig="820" w:dyaOrig="620">
          <v:shape id="_x0000_i2047" type="#_x0000_t75" style="width:41.25pt;height:30.75pt" o:ole="">
            <v:imagedata r:id="rId1870" o:title=""/>
          </v:shape>
          <o:OLEObject Type="Embed" ProgID="Equation.DSMT4" ShapeID="_x0000_i2047" DrawAspect="Content" ObjectID="_1693756217" r:id="rId1871"/>
        </w:object>
      </w:r>
      <w:r>
        <w:rPr>
          <w:bCs/>
          <w:iCs/>
        </w:rPr>
        <w:t xml:space="preserve"> → </w:t>
      </w:r>
      <w:r w:rsidRPr="0093707F">
        <w:rPr>
          <w:bCs/>
          <w:iCs/>
          <w:position w:val="-12"/>
        </w:rPr>
        <w:object w:dxaOrig="1100" w:dyaOrig="360">
          <v:shape id="_x0000_i2048" type="#_x0000_t75" style="width:54.75pt;height:18pt" o:ole="">
            <v:imagedata r:id="rId1872" o:title=""/>
          </v:shape>
          <o:OLEObject Type="Embed" ProgID="Equation.DSMT4" ShapeID="_x0000_i2048" DrawAspect="Content" ObjectID="_1693756218" r:id="rId1873"/>
        </w:object>
      </w:r>
      <w:r>
        <w:rPr>
          <w:bCs/>
          <w:iCs/>
        </w:rPr>
        <w:t xml:space="preserve"> → </w:t>
      </w:r>
      <w:r w:rsidRPr="0093707F">
        <w:rPr>
          <w:bCs/>
          <w:iCs/>
          <w:position w:val="-6"/>
        </w:rPr>
        <w:object w:dxaOrig="1140" w:dyaOrig="279">
          <v:shape id="_x0000_i2049" type="#_x0000_t75" style="width:57pt;height:14.25pt" o:ole="">
            <v:imagedata r:id="rId1874" o:title=""/>
          </v:shape>
          <o:OLEObject Type="Embed" ProgID="Equation.DSMT4" ShapeID="_x0000_i2049" DrawAspect="Content" ObjectID="_1693756219" r:id="rId1875"/>
        </w:object>
      </w:r>
      <w:r>
        <w:rPr>
          <w:bCs/>
          <w:iCs/>
        </w:rPr>
        <w:t>.</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14"/>
        </w:rPr>
        <w:object w:dxaOrig="1180" w:dyaOrig="400">
          <v:shape id="_x0000_i2050" type="#_x0000_t75" style="width:59.25pt;height:20.25pt" o:ole="">
            <v:imagedata r:id="rId1876" o:title=""/>
          </v:shape>
          <o:OLEObject Type="Embed" ProgID="Equation.DSMT4" ShapeID="_x0000_i2050" DrawAspect="Content" ObjectID="_1693756220" r:id="rId1877"/>
        </w:object>
      </w:r>
      <w:r>
        <w:rPr>
          <w:bCs/>
          <w:iCs/>
        </w:rPr>
        <w:t xml:space="preserve">→ </w:t>
      </w:r>
      <w:r w:rsidRPr="0093707F">
        <w:rPr>
          <w:bCs/>
          <w:iCs/>
          <w:position w:val="-6"/>
        </w:rPr>
        <w:object w:dxaOrig="1140" w:dyaOrig="360">
          <v:shape id="_x0000_i2051" type="#_x0000_t75" style="width:57pt;height:18pt" o:ole="">
            <v:imagedata r:id="rId1878" o:title=""/>
          </v:shape>
          <o:OLEObject Type="Embed" ProgID="Equation.DSMT4" ShapeID="_x0000_i2051" DrawAspect="Content" ObjectID="_1693756221" r:id="rId1879"/>
        </w:object>
      </w:r>
      <w:r>
        <w:rPr>
          <w:bCs/>
          <w:iCs/>
        </w:rPr>
        <w:t>.</w:t>
      </w:r>
    </w:p>
    <w:p w:rsidR="00DC1882" w:rsidRPr="0093707F"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24311">
        <w:rPr>
          <w:bCs/>
          <w:iCs/>
          <w:position w:val="-12"/>
        </w:rPr>
        <w:object w:dxaOrig="1080" w:dyaOrig="360">
          <v:shape id="_x0000_i2052" type="#_x0000_t75" style="width:54pt;height:18pt" o:ole="">
            <v:imagedata r:id="rId1880" o:title=""/>
          </v:shape>
          <o:OLEObject Type="Embed" ProgID="Equation.DSMT4" ShapeID="_x0000_i2052" DrawAspect="Content" ObjectID="_1693756222" r:id="rId1881"/>
        </w:object>
      </w:r>
      <w:r>
        <w:rPr>
          <w:bCs/>
          <w:iCs/>
        </w:rPr>
        <w:t xml:space="preserve"> → </w:t>
      </w:r>
      <w:r w:rsidRPr="00924311">
        <w:rPr>
          <w:bCs/>
          <w:iCs/>
          <w:position w:val="-4"/>
        </w:rPr>
        <w:object w:dxaOrig="720" w:dyaOrig="260">
          <v:shape id="_x0000_i2053" type="#_x0000_t75" style="width:36pt;height:12.75pt" o:ole="">
            <v:imagedata r:id="rId1882" o:title=""/>
          </v:shape>
          <o:OLEObject Type="Embed" ProgID="Equation.DSMT4" ShapeID="_x0000_i2053" DrawAspect="Content" ObjectID="_1693756223" r:id="rId1883"/>
        </w:object>
      </w:r>
      <w:r>
        <w:rPr>
          <w:bCs/>
          <w:iCs/>
        </w:rPr>
        <w:t xml:space="preserve"> đều → </w:t>
      </w:r>
      <w:r w:rsidRPr="00924311">
        <w:rPr>
          <w:bCs/>
          <w:iCs/>
          <w:position w:val="-28"/>
        </w:rPr>
        <w:object w:dxaOrig="3100" w:dyaOrig="660">
          <v:shape id="_x0000_i2054" type="#_x0000_t75" style="width:155.25pt;height:33pt" o:ole="">
            <v:imagedata r:id="rId1884" o:title=""/>
          </v:shape>
          <o:OLEObject Type="Embed" ProgID="Equation.DSMT4" ShapeID="_x0000_i2054" DrawAspect="Content" ObjectID="_1693756224" r:id="rId1885"/>
        </w:object>
      </w:r>
      <w:r>
        <w:rPr>
          <w:bCs/>
          <w:iCs/>
        </w:rPr>
        <w:t xml:space="preserve">Ω → </w:t>
      </w:r>
      <w:r w:rsidRPr="0082142E">
        <w:rPr>
          <w:bCs/>
          <w:iCs/>
          <w:position w:val="-24"/>
        </w:rPr>
        <w:object w:dxaOrig="1080" w:dyaOrig="660">
          <v:shape id="_x0000_i2055" type="#_x0000_t75" style="width:54pt;height:33pt" o:ole="">
            <v:imagedata r:id="rId1886" o:title=""/>
          </v:shape>
          <o:OLEObject Type="Embed" ProgID="Equation.DSMT4" ShapeID="_x0000_i2055" DrawAspect="Content" ObjectID="_1693756225" r:id="rId1887"/>
        </w:object>
      </w:r>
      <w:r>
        <w:rPr>
          <w:bCs/>
          <w:iCs/>
        </w:rPr>
        <w:t>F.</w:t>
      </w:r>
    </w:p>
    <w:p w:rsidR="00DC1882" w:rsidRPr="001A6B95" w:rsidRDefault="008614FF" w:rsidP="003C453C">
      <w:pPr>
        <w:tabs>
          <w:tab w:val="left" w:pos="284"/>
          <w:tab w:val="left" w:pos="2835"/>
          <w:tab w:val="left" w:pos="5387"/>
          <w:tab w:val="left" w:pos="7938"/>
        </w:tabs>
        <w:rPr>
          <w:bCs/>
          <w:lang w:val="de-DE"/>
        </w:rPr>
      </w:pPr>
      <w:r>
        <w:rPr>
          <w:noProof/>
        </w:rPr>
        <w:pict>
          <v:group id="Canvas 1204" o:spid="_x0000_s1652" editas="canvas" style="position:absolute;margin-left:369.6pt;margin-top:24.7pt;width:153.65pt;height:70.85pt;z-index:251683328" coordsize="19507,8997"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M2Hn9NYMAABaeQAADgAAAGRycy9lMm9Eb2MueG1s7F1tb9s4Ev5+wP0H wd/bSKJejaaLIr12F+jtFdvu7WdFlm3dypJOkuPkfv09Q1KvdmQ5Tb1JygJtbVmkOBRn+PCZ4fDN T7ebRLuJijLO0suZ8VqfaVEaZos4XV3Ofv/64ZU308oqSBdBkqXR5ewuKmc/vf37397s8nlkZuss WUSFhkrScr7LL2frqsrnFxdluI42Qfk6y6MUPy6zYhNU+FqsLhZFsEPtm+TC1HXnYpcVi7zIwqgs cfW9+HH2lte/XEZh9a/lsowqLbmcoW0V/7fg/17Tvxdv3wTzVRHk6ziUzQge0IpNEKd4aFPV+6AK tG0R71W1icMiK7Nl9TrMNhfZchmHEZcB0hj6QJqrIL0JSi5MiN6pG4hPj1jv9YraXWZJvPgQJwl9 yYuyukoK7SZAr+3WcRVRP1307rpAK+ZUlv7f4T1GuGWXr+a7Vd68T4yBwQs9Sf6PRbbNufirefjr zedCixcYZIY509Jgg9HEb9Dognw47vpY5F/yz4W8sBLfSKrbZbGh/9Hp2i0fAXfNCIhuKy3ERcM3 HFdH/SF+8xzGTEsMkXCNcUTF2Exri4Xrf4wXRJ+Jx6K7VhhnvGmin/gX8bErG+rvy8YeIJvpmjaE QEMN23IcIUIto+8zz/OFiIbvWp47EJFKCzGpNH9+MG9FdXTDtGxDVqB7uq57VMPpslpDWXlnU0+d 8B5t37MYxJHC+n1hmetahl231fV9X/ZG80J5eVipfvlWXF6D263BHpUWdqxsNaD8Ng34sg7yiGtA 2dMASCRGyW+wcEG6SqK59lu2TRfRQrvKihQGGWrBG7rLedFGJ8p5CfWoFUIrMthEw7XwFnUYyGUS 5//GBTyz0RRmO5Yletj0LF8fdLFjGNSrXGUM09ON/mgQ5uRjlG00siuXMyh1uqB282cEN5/Kih62 WkiRgsV/0I5NAjsMA6TZvGFifMmbMdKoKqqTSvZsV3lXtqYrThfZbqYlAbdnl7MP/I98fb1iSart Lme+bdJYCTARLZOgwsdNDotTpquZFiQrzHBhVfBm9wrvP/MrlK3zXN65fLLpG1Ehx/ugXAtby2sV A3gDq1toSbyBHeLFZauTlESO+NSGnqN+oTcs3il9us4Wd7CU/L3ihZZ5+CFGZ31CH3wOCnQqLmLC xotYZ8X/ZtoOkx9E/O82KCI0+ZcUQ9Y3LItmS/7Fsl0TX4ruL9fdX9Lt5irDTAGTgKfxj3R/ldQf l0W2+QPz9Dt6Kn4K0hDPFp0pv1xVYlLGTB9G797x2zBD5kH1Kf1C850YkfTav97+ERS5HEwVOvrX rFaTYM5HiBgs7b3UY2n2bltly7jpMdFPsvugsmSKz6K7UJUJusvN1BTdtQCD8KensK7hWcKkWXiV NldIDJp6rtLJDtZGUWkstxJKY5+hxraoahRTYfbuYyqOeE7EGYbhGr6JqiRQkLioVirLth0Pto2A o8FBUQOcJHIUFUDt+hW0SIOqcPGAQRX34qqzWCuYkQnWiluYKdZqHGk4vu0z2Ef0EDdcA6RhcMPV hRr8RTYd1MICBTWG6zUFNWrc8QNBDYD2CcrLtWyK8h6AGoZuMpvQf62yA7MoVLaLNTiwUSqrVgfP bHUwDWvQSqmHNXABy5FTsYZnkq4NoUIXa7ggTwZAgUiaGmugAnA7wwoGWKPH4XDFbfSylZa4gvOs jEy057i5wl28Q7+V1TCY5ZlgrhrLpcDGcS5FrZKe4SrpTNrbsPJjnKQpqfrj2nsIbDiu7TmC2Obr AwU2lMq+SCqynX7HiA1z6CzChdPBhmm5tm8JCN9x+EwHG6IC4JFRYuOpgQ20dwLYkB6p4+ZqnNiA hwSMq+B+FLOhnCjcvfIiLdeZwAZUaYL2TnaAHgAbJjNdB77OZn2gwIYCGy9SZftg4xxeBRNoY4L6 TvCBkmtXBvS0YSu27iBqg6BQ6/R0DBAqMrDHMOFn4Mv9hu94Tq4Dh9nkaFJRCj9olIIMJGtYxTou jpyTQqtkXBwunL4cYAZz9E702GDaO+7nFBUA7o8uB56Wn5OxhrcdYS/orkfhHk3HQexqh8hQ3KPC Fi8SW5xlOcDYFM8B3TVRew8tB3zPdcFequWACoNsAiRfpMr2lwP3gA1ExvfBBl14ANhwPZfpe8Hm 07lHxisQatkhL5+0o5OxhrcdBRuSzP1W7hF2zwAmay2XAhsKbLxIy3UmsDHFc8DYZM/BAbDBHOb5 jgjfUI5O5S54ue6CiWCjofsFs8GYZPZP2ilmYdeaRTHafWKiCzb6Edxy30QTVcUrcNu9ZpIaGYCN HrPR3wvVSnu2qCpG8dRHuVa6a+LaaNzRyXzXph2F9TIJJAfqbWlYERpf+4Jp74kK4d6pqCoVVVVv YSMM0+4HZgyqNEF7JdF7fKlwAGxYWIDBLjYqizCFgcrSdjFYPR5uSiqrQriVyj7HDZ7t9DsSVcVY s+WpBhtyd9NJYMPWfcejqgTYcGWqiRps+JbpYWN+J4Sbk5OdEG5RQROWVVfQgg1eBR7QRoHXO4xP SjnAaPN8121EF05ncu5pbi0vc5nh7jf2FHmpCq9GDnyH3bi8Z3BkM9olfdw8465HAVeWg4B1GalH y0JnMKgEuCLfMA06stTP18mttuKrrfjfOY0Gsya5jXDXRO09AK5gFn0TakjTgOm4niHzydR2kSfP aLAVwlLUckhhq+ePrc4y9zYeqDEvijVhw0kniMy2TNfVYRegrxYlR9rTV4SRwZciZlgVRkYJdhR9 8Qzpi+5aqPu5yVM2DC9jVuO1lOsiXDh9nSD8kKbhGEghhuIdatD24KqEUpNu2YhC4zRDZ4WwX7Rd DJmYZBlP3sQLW+BNUHkT3tlKeD7i1dr3E2kMF4+CiY45kiKbhucMvLY9gZGi6SjU7yXcEn3TTaKF TEsV5f+TmTOS6vf8fRyseFqh5QoptahVpyW6aopd31++sw2+l5xLFsELrBtGzxdZugzTpb3RUwJg 04xk4sOMhFWZtrLih0l/wazGa/SlKoJ4ta6QGy9NoQhZAU3sbg65SkVKvPAW2cY+ZeGfJWmI5GLF j/SlmzlvX0sP2LSelvbpir2I8yROKdXfXg6zOs1dZyyfrAdlN73naVrcK/q9lKjubZ6HrTXWYzQd 8SA92goXUM2UTAsiOZ4tcx52XuQrzzRkLknPs/UBEW4atjA8YooRWUc78xOVtoTri0pL5DiYo2hQ ignOEk7Mv3aO2ncvQDMmeBMGnSbFBiUp8l20szrXAEjKhVbz1D3pJDu6/b1UTGWE5ElDRfZIGr5P JSMk8pDUluzgPNXNrfZt8xQ3UCJWsmOgaiqKayoR2mSe1FzVJAodplYdmavOQns07pqDo0X6brgn +AGjhScA/rlOtyp31iGw1jbIW4WBgfzYrjeYGF3sF5KOGd82juX/VTiHD5MxbEP7+3rYBhe+Fdtg s5zl+GJByXSAn8HGrmPohpeXkT3d8kN8Iw0IQq2eAL6hNOUD/5zGBPEgwf2XOlf8vei+J7iBP4dW 4rR/jOymQjgK4fDk1SrndRvFhCSRDRd2YNLiP3Pz9tBZq7Ma6WnrITNHRKFCOUcTyP+1KAdDYoy8 4T8/2ogx6JwP2G9CN7rrCX9vu4K1PB+pnxUspsN0Rk4c6A0Ymly//zEYeptH4rBZ6QY1PxQMD0/D AAC2HYRA8uFim+CiCZq1w6XGP8jgKcj+huBRjB9PJCoOXugNlzwO5/grzw3Cp71TU44fBIVS1ZaO sBCHSW0m1bEJij+3+Stx0kR8HSdxdcfPlQIRS41Kbz7HIVHD9KU3oTXEGW6g52qwSZw3q++kciQk fe9Vc40jVuqTluizbDDOvxiclXRAZizIcGDU+yzcbqK0EidgFRGOKsHxW+U6zkuEDsyjzXWEU0uK XxbSw1ZWRVSFaxqlS7hDyF1OLYM/p/6Bt7JtGLX5Hq7bcLE1yRMkgoO9mzhJqDf8DRfbpLHKIDBs +JQdmn6/XweKUb8Ub5doCf+IhtG66TzGpaFlruIipBN2fs6SJNvRm+5yMhNWEOCNHRsQCH3i4iid gcUwEBhUM6Ty82iXLbJ0O/HwHGYjDbB8AerwHPgPuaVWh+cQyXw5q0D9Pa/Dc3SzYb+aoB/Sxy7r NUEfsevIIo4F+jjURX7YkjBfCFKgg3VGdXHcfD3m2VQneL17Lrsn6O1TrojTXRE0JePvM4JIbUql zw1EEgmUSBYCU08BIsn9iQ0SegyIhHWJ5QA9EARykeyhD5Acm/DDCwBIB7LuwBZPybLT5WuQmM+U pwsexJMEjh4NTz7AIFNbk+3mn9lCnNEHz34zKQjbKqB0N8LixcVnKIt9usXmYSw4DRfDg5+Rm2Pp gnWQPGyYTgjufud3tUciv/0/AAAA//8DAFBLAwQUAAYACAAAACEAC7rHL90BAAC2AgAAFAAAAGRy cy9tZWRpYS9pbWFnZTEud21mjFLPaxNBFH5v0lTzA3ZjFRotugp6KFoliBcv2W7WtodINIEePCzb ONaF7CZmEzQHsSiIeIkg4h/h2ZuH/ANeRTz5JxTZm2D83jR40IvDPuZ735v53sw3y1Qgyt1jIkUv SUYeoRiEQazm87lBG1xdcCUFYLiy+s4zLiG7tGxRmZrh6GFnMtBELTqxYE8TFOZENvIZ0EfEAeTf IaRXQdSUoJPqLa/xGtBPtYUdMt7IQeRwdieKderc1o+du/04TOja5yq9v74zrj+9M5YlS4grWI37 UK0ojGyt7Q75SLvON+lIe/ZLqqJtxP9bm02Pw396xJMDJd6JB8zuYJA2b3ke0zdwEg2dRvuJ0+5G Ounqy85O0t2gPNNyodFudm4QrexGidvrbYZp1PX693Ur3NcpVfJ/X7mSa0/ivX4PJa8/HkZ6KH5Q ZanZcfwno2EI04+ft/xp46rbymxrK3BbP86dBT5luZT52cVsuhkA2ZYn09TP1oPtbGqYOuZn2yi5 60Ej8DP5XKvMsJEVBt6AYVgOOawuMvIXMdIzRCVJXtXguBj6XMwXL4rm5Y3HC+dtOoYa0SfzB0H2 QnuSjnRMq4/yr8EX6cPKg1UJyb9+qf55VXndQ9Ne9v8GAAD//wMAUEsDBBQABgAIAAAAIQDUd+u5 3AEAALYCAAAUAAAAZHJzL21lZGlhL2ltYWdlMi53bWaMUs9rE0EU/t6kac0P2I21h6joKuihaLUi Xrxku1nbHiLRBHrwsK5xrAvZTcwmaA6iIIh4iSDSa/8Jbx76D3gV8ZQ/ocjeBON70+BBLx32Md/7 3sz3Zr5ZQgHIPSBA4S1k5DkUMWEQqdlsZtAaVedcSTEwXFlNaZ9KnF1etFBGIxw+bY/7Gmji5Jw9 DVaYATbnB4w+czxk+U8c0qsgakrQKfWRlugso19qk3fI+CAHkcPZ7SjWqXNXP3fu9+IwwfWvVezd 3B7VXt4byZIFjqu8mu+DG0VhZOs6BnSkXaPbONI++C1V0Tbix9Ym0+Pwvx7x+LUS78QDIrffTxt3 PI/wgzmJuk6j3cRpdSKddPQVZzvprCFPWCzUW432LWB5J0rcbncjTKOO13usm+GuTlHJ/3vlSq41 jh/1ulzyeqNBpAfiByoLjbbjvxgOQjb9xAXLn9Svuc3MtjYDt/nz/DnGK5aLzM8uZZONgJFteTJN /Gw12Momhqnx/GqLS+5qUA/8TD7XKhPbSIoHvwGxYTnO2eoicf4m5vQMUJLk3To7bgwV88WLonl5 Q82dt7HENeCL+YNY9mJrnA51jOmz/Hvmi1heeTKVkPz7t+rfV5XXPTTtZf8fAAAA//8DAFBLAwQU AAYACAAAACEA1yf0yuIAAAALAQAADwAAAGRycy9kb3ducmV2LnhtbEyPy07DMBBF90j8gzVI7Kid ENImxKkQEgjBAiiR2LrxNLHwI4rdJu3X465gN6O5OnNutZ6NJgccvXKWQ7JgQNC2TirbcWi+nm5W QHwQVgrtLHI4ood1fXlRiVK6yX7iYRM6EiHWl4JDH8JQUurbHo3wCzegjbedG40IcR07KkcxRbjR NGUsp0YoGz/0YsDHHtufzd5wyNKdXn0852+nl6aZXr8ztWTvivPrq/nhHkjAOfyF4awf1aGOTlu3 t9ITzWF5W6QxGmFFBuQcYFl+B2QbpyJJgNYV/d+h/gUAAP//AwBQSwMEFAAGAAgAAAAhAPYKKcXD AAAApQEAABkAAABkcnMvX3JlbHMvZTJvRG9jLnhtbC5yZWxzvJDLCsIwEEX3gv8QZm/TdiEipm5E cCv1A4Zk2gabB0l89O8NiKAguHM5M9xzD7PZ3s3IrhSidlZAVZTAyEqntO0FnNr9YgUsJrQKR2dJ wEQRts18tjnSiCmH4qB9ZJlio4AhJb/mPMqBDMbCebL50rlgMOUx9NyjPGNPvC7LJQ/vDGg+mOyg BISDqoG1k8/Nv9mu67SknZMXQzZ9qeDa5O4MxNBTEmBIaXwu6+JmOuDfHar/OFQvB/7x3OYBAAD/ /wMAUEsBAi0AFAAGAAgAAAAhAPHsIfQLAQAAFQIAABMAAAAAAAAAAAAAAAAAAAAAAFtDb250ZW50 X1R5cGVzXS54bWxQSwECLQAUAAYACAAAACEAOP0h/9YAAACUAQAACwAAAAAAAAAAAAAAAAA8AQAA X3JlbHMvLnJlbHNQSwECLQAUAAYACAAAACEAM2Hn9NYMAABaeQAADgAAAAAAAAAAAAAAAAA7AgAA ZHJzL2Uyb0RvYy54bWxQSwECLQAUAAYACAAAACEAC7rHL90BAAC2AgAAFAAAAAAAAAAAAAAAAAA9 DwAAZHJzL21lZGlhL2ltYWdlMS53bWZQSwECLQAUAAYACAAAACEA1HfrudwBAAC2AgAAFAAAAAAA AAAAAAAAAABMEQAAZHJzL21lZGlhL2ltYWdlMi53bWZQSwECLQAUAAYACAAAACEA1yf0yuIAAAAL AQAADwAAAAAAAAAAAAAAAABaEwAAZHJzL2Rvd25yZXYueG1sUEsBAi0AFAAGAAgAAAAhAPYKKcXD AAAApQEAABkAAAAAAAAAAAAAAAAAaRQAAGRycy9fcmVscy9lMm9Eb2MueG1sLnJlbHNQSwUGAAAA AAcABwC+AQAAYxUAAAAA ">
            <v:shape id="_x0000_s1653" type="#_x0000_t75" style="position:absolute;width:19507;height:8997;visibility:visible" filled="t">
              <v:fill o:detectmouseclick="t"/>
              <v:path o:connecttype="none"/>
            </v:shape>
            <v:group id="Group 112" o:spid="_x0000_s1654" style="position:absolute;width:19167;height:8633" coordsize="19167,86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gzdtxAAAANwAAAAPAAAAZHJzL2Rvd25yZXYueG1sRE9La8JA EL4L/Q/LCL3pJpaKRNcQpC09hIJRKL0N2TEJZmdDdpvHv+8WCr3Nx/ecQzqZVgzUu8aygngdgSAu rW64UnC9vK52IJxH1thaJgUzOUiPD4sDJtqOfKah8JUIIewSVFB73yVSurImg25tO+LA3Wxv0AfY V1L3OIZw08pNFG2lwYZDQ40dnWoq78W3UfA24pg9xS9Dfr+d5q/L88dnHpNSj8sp24PwNPl/8Z/7 XYf58QZ+nwkXyOMPAAAA//8DAFBLAQItABQABgAIAAAAIQDb4fbL7gAAAIUBAAATAAAAAAAAAAAA AAAAAAAAAABbQ29udGVudF9UeXBlc10ueG1sUEsBAi0AFAAGAAgAAAAhAFr0LFu/AAAAFQEAAAsA AAAAAAAAAAAAAAAAHwEAAF9yZWxzLy5yZWxzUEsBAi0AFAAGAAgAAAAhAFGDN23EAAAA3AAAAA8A AAAAAAAAAAAAAAAABwIAAGRycy9kb3ducmV2LnhtbFBLBQYAAAAAAwADALcAAAD4AgAAAAA= ">
              <v:group id="Group 113" o:spid="_x0000_s1655" style="position:absolute;left:272;top:154;width:9939;height:1975" coordorigin="272,154" coordsize="6012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5L2wQAAANwAAAAPAAAAZHJzL2Rvd25yZXYueG1sRE9Ni8Iw EL0v+B/CCN7WtIrLUo0iouJBhNUF8TY0Y1tsJqWJbf33RhC8zeN9zmzRmVI0VLvCsoJ4GIEgTq0u OFPwf9p8/4JwHlljaZkUPMjBYt77mmGibct/1Bx9JkIIuwQV5N5XiZQuzcmgG9qKOHBXWxv0AdaZ 1DW2IdyUchRFP9JgwaEhx4pWOaW3490o2LbYLsfxutnfrqvH5TQ5nPcxKTXod8spCE+d/4jf7p0O 8+MxvJ4JF8j5EwAA//8DAFBLAQItABQABgAIAAAAIQDb4fbL7gAAAIUBAAATAAAAAAAAAAAAAAAA AAAAAABbQ29udGVudF9UeXBlc10ueG1sUEsBAi0AFAAGAAgAAAAhAFr0LFu/AAAAFQEAAAsAAAAA AAAAAAAAAAAAHwEAAF9yZWxzLy5yZWxzUEsBAi0AFAAGAAgAAAAhAD7PkvbBAAAA3AAAAA8AAAAA AAAAAAAAAAAABwIAAGRycy9kb3ducmV2LnhtbFBLBQYAAAAAAwADALcAAAD1AgAAAAA= ">
                <v:group id="Group 114" o:spid="_x0000_s1656" style="position:absolute;left:5984;top:154;width:3774;height:10800" coordorigin="5984,154" coordsize="3774,107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JgqCxAAAANwAAAAPAAAAZHJzL2Rvd25yZXYueG1sRE9La8JA EL4X/A/LCL01m2hbJGYVkVp6CIWqIN6G7JgEs7Mhu83j33cLhd7m43tOth1NI3rqXG1ZQRLFIIgL q2suFZxPh6cVCOeRNTaWScFEDrab2UOGqbYDf1F/9KUIIexSVFB536ZSuqIigy6yLXHgbrYz6APs Sqk7HEK4aeQijl+lwZpDQ4Ut7Ssq7sdvo+B9wGG3TN76/H7bT9fTy+clT0ipx/m4W4PwNPp/8Z/7 Q4f5yTP8PhMukJsfAAAA//8DAFBLAQItABQABgAIAAAAIQDb4fbL7gAAAIUBAAATAAAAAAAAAAAA AAAAAAAAAABbQ29udGVudF9UeXBlc10ueG1sUEsBAi0AFAAGAAgAAAAhAFr0LFu/AAAAFQEAAAsA AAAAAAAAAAAAAAAAHwEAAF9yZWxzLy5yZWxzUEsBAi0AFAAGAAgAAAAhALEmCoLEAAAA3AAAAA8A AAAAAAAAAAAAAAAABwIAAGRycy9kb3ducmV2LnhtbFBLBQYAAAAAAwADALcAAAD4AgAAAAA= ">
                  <v:roundrect id="Rectangle: Rounded Corners 115" o:spid="_x0000_s1657" style="position:absolute;left:3564;top:2849;width:612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1+0YwgAAANwAAAAPAAAAZHJzL2Rvd25yZXYueG1sRE9Ni8Iw EL0v+B/CCF4WTRUUqUZRYWEPe2mreB2bsa02k9LE2v33ZmHB2zze56y3valFR62rLCuYTiIQxLnV FRcKjtnXeAnCeWSNtWVS8EsOtpvBxxpjbZ+cUJf6QoQQdjEqKL1vYildXpJBN7ENceCutjXoA2wL qVt8hnBTy1kULaTBikNDiQ0dSsrv6cMouJ0Pl/6UdVVmPx9p9qMTed0nSo2G/W4FwlPv3+J/97cO 86dz+HsmXCA3LwAAAP//AwBQSwECLQAUAAYACAAAACEA2+H2y+4AAACFAQAAEwAAAAAAAAAAAAAA AAAAAAAAW0NvbnRlbnRfVHlwZXNdLnhtbFBLAQItABQABgAIAAAAIQBa9CxbvwAAABUBAAALAAAA AAAAAAAAAAAAAB8BAABfcmVscy8ucmVsc1BLAQItABQABgAIAAAAIQBG1+0YwgAAANwAAAAPAAAA AAAAAAAAAAAAAAcCAABkcnMvZG93bnJldi54bWxQSwUGAAAAAAMAAwC3AAAA9gIAAAAA ">
                    <v:stroke joinstyle="miter"/>
                  </v:roundrect>
                  <v:roundrect id="Rectangle: Rounded Corners 116" o:spid="_x0000_s1658" style="position:absolute;left:3718;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7JVWwgAAANwAAAAPAAAAZHJzL2Rvd25yZXYueG1sRE9NSwMx EL0L/ocwgjc7W5GurE2LCIKHFtut4nXYjJvFzWRJ0nb7702h0Ns83ufMl6Pr1YFD7LxomE4KUCyN N520Gr527w/PoGIiMdR7YQ0njrBc3N7MqTL+KFs+1KlVOURiRRpsSkOFGBvLjuLEDyyZ+/XBUcow tGgCHXO46/GxKGboqJPcYGngN8vNX713Glbfm7LGJzf8bNalx8BYNvZT6/u78fUFVOIxXcUX94fJ 86czOD+TL8DFPwAAAP//AwBQSwECLQAUAAYACAAAACEA2+H2y+4AAACFAQAAEwAAAAAAAAAAAAAA AAAAAAAAW0NvbnRlbnRfVHlwZXNdLnhtbFBLAQItABQABgAIAAAAIQBa9CxbvwAAABUBAAALAAAA AAAAAAAAAAAAAB8BAABfcmVscy8ucmVsc1BLAQItABQABgAIAAAAIQBh7JVWwgAAANwAAAAPAAAA AAAAAAAAAAAAAAcCAABkcnMvZG93bnJldi54bWxQSwUGAAAAAAMAAwC3AAAA9gIAAAAA ">
                    <v:stroke joinstyle="miter"/>
                  </v:roundrect>
                </v:group>
                <v:group id="Group 117" o:spid="_x0000_s1659" style="position:absolute;left:11719;top:154;width:4557;height:10800" coordorigin="11719,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9JT1xAAAANwAAAAPAAAAZHJzL2Rvd25yZXYueG1sRE9La8JA EL4X/A/LCL01myhtJWYVkVp6CIWqIN6G7JgEs7Mhu83j33cLhd7m43tOth1NI3rqXG1ZQRLFIIgL q2suFZxPh6cVCOeRNTaWScFEDrab2UOGqbYDf1F/9KUIIexSVFB536ZSuqIigy6yLXHgbrYz6APs Sqk7HEK4aeQijl+kwZpDQ4Ut7Ssq7sdvo+B9wGG3TN76/H7bT9fT8+clT0ipx/m4W4PwNPp/8Z/7 Q4f5ySv8PhMukJsfAAAA//8DAFBLAQItABQABgAIAAAAIQDb4fbL7gAAAIUBAAATAAAAAAAAAAAA AAAAAAAAAABbQ29udGVudF9UeXBlc10ueG1sUEsBAi0AFAAGAAgAAAAhAFr0LFu/AAAAFQEAAAsA AAAAAAAAAAAAAAAAHwEAAF9yZWxzLy5yZWxzUEsBAi0AFAAGAAgAAAAhAEH0lPXEAAAA3AAAAA8A AAAAAAAAAAAAAAAABwIAAGRycy9kb3ducmV2LnhtbFBLBQYAAAAAAwADALcAAAD4AgAAAAA= ">
                  <v:roundrect id="Rectangle: Rounded Corners 118" o:spid="_x0000_s1660" style="position:absolute;left:6959;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1kKGxQAAANwAAAAPAAAAZHJzL2Rvd25yZXYueG1sRI9Ba8JA EIXvQv/DMgUvUjd6EEldpRUKPXhJovQ6zY5J2uxsyK4x/nvnIHib4b1575vNbnStGqgPjWcDi3kC irj0tuHKwLH4eluDChHZYuuZDNwowG77Mtlgav2VMxryWCkJ4ZCigTrGLtU6lDU5DHPfEYt29r3D KGtfadvjVcJdq5dJstIOG5aGGjva11T+5xdn4O9n/zueiqEp/OySFweb6fNnZsz0dfx4BxVpjE/z 4/rbCv5CaOUZmUBv7wAAAP//AwBQSwECLQAUAAYACAAAACEA2+H2y+4AAACFAQAAEwAAAAAAAAAA AAAAAAAAAAAAW0NvbnRlbnRfVHlwZXNdLnhtbFBLAQItABQABgAIAAAAIQBa9CxbvwAAABUBAAAL AAAAAAAAAAAAAAAAAB8BAABfcmVscy8ucmVsc1BLAQItABQABgAIAAAAIQCo1kKGxQAAANwAAAAP AAAAAAAAAAAAAAAAAAcCAABkcnMvZG93bnJldi54bWxQSwUGAAAAAAMAAwC3AAAA+QIAAAAA ">
                    <v:stroke joinstyle="miter"/>
                  </v:roundrect>
                  <v:roundrect id="Rectangle: Rounded Corners 119" o:spid="_x0000_s1661" style="position:absolute;left:10236;top:4913;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cwEkwgAAANwAAAAPAAAAZHJzL2Rvd25yZXYueG1sRE9NSwMx EL0L/ocwgjc721K6ujYtUij0oNiuitdhM24WN5MlSdv13zeC4G0e73OW69H16sQhdl40TCcFKJbG m05aDe9v27t7UDGRGOq9sIYfjrBeXV8tqTL+LAc+1alVOURiRRpsSkOFGBvLjuLEDyyZ+/LBUcow tGgCnXO463FWFAt01ElusDTwxnLzXR+dhuePfVnj3A2f+5fSY2AsG/uq9e3N+PQIKvGY/sV/7p3J 86cP8PtMvgBXFwAAAP//AwBQSwECLQAUAAYACAAAACEA2+H2y+4AAACFAQAAEwAAAAAAAAAAAAAA AAAAAAAAW0NvbnRlbnRfVHlwZXNdLnhtbFBLAQItABQABgAIAAAAIQBa9CxbvwAAABUBAAALAAAA AAAAAAAAAAAAAB8BAABfcmVscy8ucmVsc1BLAQItABQABgAIAAAAIQAQcwEkwgAAANwAAAAPAAAA AAAAAAAAAAAAAAcCAABkcnMvZG93bnJldi54bWxQSwUGAAAAAAMAAwC3AAAA9gIAAAAA ">
                    <v:stroke joinstyle="miter"/>
                  </v:roundrect>
                </v:group>
                <v:group id="Group 120" o:spid="_x0000_s1662" style="position:absolute;left:18242;top:154;width:4556;height:10800" coordorigin="18241,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cY8xQAAANwAAAAPAAAAZHJzL2Rvd25yZXYueG1sRI9Ba8JA EIXvgv9hGaE33cSiSOoqIm3pQQS1UHobsmMSzM6G7DaJ/75zELzN8N689816O7haddSGyrOBdJaA Is69rbgw8H35mK5AhYhssfZMBu4UYLsZj9aYWd/zibpzLJSEcMjQQBljk2kd8pIchplviEW7+tZh lLUttG2xl3BX63mSLLXDiqWhxIb2JeW3858z8Nljv3tN37vD7bq//14Wx59DSsa8TIbdG6hIQ3ya H9dfVvDngi/PyAR68w8AAP//AwBQSwECLQAUAAYACAAAACEA2+H2y+4AAACFAQAAEwAAAAAAAAAA AAAAAAAAAAAAW0NvbnRlbnRfVHlwZXNdLnhtbFBLAQItABQABgAIAAAAIQBa9CxbvwAAABUBAAAL AAAAAAAAAAAAAAAAAB8BAABfcmVscy8ucmVsc1BLAQItABQABgAIAAAAIQAAccY8xQAAANwAAAAP AAAAAAAAAAAAAAAAAAcCAABkcnMvZG93bnJldi54bWxQSwUGAAAAAAMAAwC3AAAA+QIAAAAA ">
                  <v:roundrect id="Rectangle: Rounded Corners 121" o:spid="_x0000_s1663" style="position:absolute;left:13482;top:4913;width:10800;height:1281;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gCGmwQAAANwAAAAPAAAAZHJzL2Rvd25yZXYueG1sRE9Ni8Iw EL0v+B/CCF4WTfWwLNUoKggevLRd8To2Y1ttJqWJtf57syB4m8f7nMWqN7XoqHWVZQXTSQSCOLe6 4kLBX7Yb/4JwHlljbZkUPMnBajn4WmCs7YMT6lJfiBDCLkYFpfdNLKXLSzLoJrYhDtzFtgZ9gG0h dYuPEG5qOYuiH2mw4tBQYkPbkvJbejcKrqftuT9mXZXZ73uaHXQiL5tEqdGwX89BeOr9R/x273WY P5vC/zPhArl8AQAA//8DAFBLAQItABQABgAIAAAAIQDb4fbL7gAAAIUBAAATAAAAAAAAAAAAAAAA AAAAAABbQ29udGVudF9UeXBlc10ueG1sUEsBAi0AFAAGAAgAAAAhAFr0LFu/AAAAFQEAAAsAAAAA AAAAAAAAAAAAHwEAAF9yZWxzLy5yZWxzUEsBAi0AFAAGAAgAAAAhAPeAIabBAAAA3AAAAA8AAAAA AAAAAAAAAAAABwIAAGRycy9kb3ducmV2LnhtbFBLBQYAAAAAAwADALcAAAD1AgAAAAA= ">
                    <v:stroke joinstyle="miter"/>
                  </v:roundrect>
                  <v:roundrect id="Rectangle: Rounded Corners 122" o:spid="_x0000_s1664" style="position:absolute;left:16758;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u1nowQAAANwAAAAPAAAAZHJzL2Rvd25yZXYueG1sRE9NS8NA EL0L/odlhN7sxFCMxG6LCEIPLdaoeB2yYzaYnQ272zb9911B8DaP9znL9eQGdeQQey8a7uYFKJbW m146DR/vL7cPoGIiMTR4YQ1njrBeXV8tqTb+JG98bFKncojEmjTYlMYaMbaWHcW5H1ky9+2Do5Rh 6NAEOuVwN2BZFPfoqJfcYGnkZ8vtT3NwGraf+6rBhRu/9rvKY2CsWvuq9exmenoElXhK/+I/98bk +WUJv8/kC3B1AQAA//8DAFBLAQItABQABgAIAAAAIQDb4fbL7gAAAIUBAAATAAAAAAAAAAAAAAAA AAAAAABbQ29udGVudF9UeXBlc10ueG1sUEsBAi0AFAAGAAgAAAAhAFr0LFu/AAAAFQEAAAsAAAAA AAAAAAAAAAAAHwEAAF9yZWxzLy5yZWxzUEsBAi0AFAAGAAgAAAAhANC7WejBAAAA3AAAAA8AAAAA AAAAAAAAAAAABwIAAGRycy9kb3ducmV2LnhtbFBLBQYAAAAAAwADALcAAAD1AgAAAAA= ">
                    <v:stroke joinstyle="miter"/>
                  </v:roundrect>
                </v:group>
                <v:group id="Group 123" o:spid="_x0000_s1665" style="position:absolute;left:24759;top:154;width:4557;height:10800" coordorigin="24759,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o1hLwgAAANwAAAAPAAAAZHJzL2Rvd25yZXYueG1sRE9Ni8Iw EL0L/ocwgjdNqyjSNYrIrniQBevCsrehGdtiMylNbOu/NwuCt3m8z1lve1OJlhpXWlYQTyMQxJnV JecKfi5fkxUI55E1VpZJwYMcbDfDwRoTbTs+U5v6XIQQdgkqKLyvEyldVpBBN7U1ceCutjHoA2xy qRvsQrip5CyKltJgyaGhwJr2BWW39G4UHDrsdvP4sz3drvvH32Xx/XuKSanxqN99gPDU+7f45T7q MH82h/9nwgVy8wQAAP//AwBQSwECLQAUAAYACAAAACEA2+H2y+4AAACFAQAAEwAAAAAAAAAAAAAA AAAAAAAAW0NvbnRlbnRfVHlwZXNdLnhtbFBLAQItABQABgAIAAAAIQBa9CxbvwAAABUBAAALAAAA AAAAAAAAAAAAAB8BAABfcmVscy8ucmVsc1BLAQItABQABgAIAAAAIQDwo1hLwgAAANwAAAAPAAAA AAAAAAAAAAAAAAcCAABkcnMvZG93bnJldi54bWxQSwUGAAAAAAMAAwC3AAAA9gIAAAAA ">
                  <v:roundrect id="Rectangle: Rounded Corners 124" o:spid="_x0000_s1666" style="position:absolute;left:19999;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94I+wgAAANwAAAAPAAAAZHJzL2Rvd25yZXYueG1sRE9Ni8Iw EL0L+x/CCF5kTRWRpRrFFQQPXtq67HVsxra7zaQ0sdZ/bwTB2zze56w2valFR62rLCuYTiIQxLnV FRcKTtn+8wuE88gaa8uk4E4ONuuPwQpjbW+cUJf6QoQQdjEqKL1vYildXpJBN7ENceAutjXoA2wL qVu8hXBTy1kULaTBikNDiQ3tSsr/06tR8Pe7O/c/WVdldnxNs6NO5OU7UWo07LdLEJ56/xa/3Acd 5s/m8HwmXCDXDwAAAP//AwBQSwECLQAUAAYACAAAACEA2+H2y+4AAACFAQAAEwAAAAAAAAAAAAAA AAAAAAAAW0NvbnRlbnRfVHlwZXNdLnhtbFBLAQItABQABgAIAAAAIQBa9CxbvwAAABUBAAALAAAA AAAAAAAAAAAAAB8BAABfcmVscy8ucmVsc1BLAQItABQABgAIAAAAIQDn94I+wgAAANwAAAAPAAAA AAAAAAAAAAAAAAcCAABkcnMvZG93bnJldi54bWxQSwUGAAAAAAMAAwC3AAAA9gIAAAAA ">
                    <v:stroke joinstyle="miter"/>
                  </v:roundrect>
                  <v:roundrect id="Rectangle: Rounded Corners 125" o:spid="_x0000_s1667" style="position:absolute;left:23276;top:4913;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sGcwgAAANwAAAAPAAAAZHJzL2Rvd25yZXYueG1sRE9NSwMx EL0L/Q9hCt7sbIu6ZW1aSkHwoFjXitdhM26WbiZLEtv13xtB6G0e73NWm9H16sQhdl40zGcFKJbG m05aDYf3x5slqJhIDPVeWMMPR9isJ1crqow/yxuf6tSqHCKxIg02paFCjI1lR3HmB5bMffngKGUY WjSBzjnc9bgoint01ElusDTwznJzrL+dhuePfVnjrRs+9y+lx8BYNvZV6+vpuH0AlXhMF/G/+8nk +Ys7+HsmX4DrXwAAAP//AwBQSwECLQAUAAYACAAAACEA2+H2y+4AAACFAQAAEwAAAAAAAAAAAAAA AAAAAAAAW0NvbnRlbnRfVHlwZXNdLnhtbFBLAQItABQABgAIAAAAIQBa9CxbvwAAABUBAAALAAAA AAAAAAAAAAAAAB8BAABfcmVscy8ucmVsc1BLAQItABQABgAIAAAAIQBfUsGcwgAAANwAAAAPAAAA AAAAAAAAAAAAAAcCAABkcnMvZG93bnJldi54bWxQSwUGAAAAAAMAAwC3AAAA9gIAAAAA ">
                    <v:stroke joinstyle="miter"/>
                  </v:roundrect>
                </v:group>
                <v:roundrect id="Rectangle: Rounded Corners 126" o:spid="_x0000_s1668" style="position:absolute;left:272;top:5063;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ljPgwQAAANwAAAAPAAAAZHJzL2Rvd25yZXYueG1sRE/NisIw EL4v+A5hBG9rag9VqlGWBUEPLvjzAEMz2wabSbeJbfXpzYLgbT6+31ltBluLjlpvHCuYTRMQxIXT hksFl/P2cwHCB2SNtWNScCcPm/XoY4W5dj0fqTuFUsQQ9jkqqEJocil9UZFFP3UNceR+XWsxRNiW UrfYx3BbyzRJMmnRcGyosKHviorr6WYVhPnfohweP11jaH6Y7a8m29dGqcl4+FqCCDSEt/jl3uk4 P83g/5l4gVw/AQAA//8DAFBLAQItABQABgAIAAAAIQDb4fbL7gAAAIUBAAATAAAAAAAAAAAAAAAA AAAAAABbQ29udGVudF9UeXBlc10ueG1sUEsBAi0AFAAGAAgAAAAhAFr0LFu/AAAAFQEAAAsAAAAA AAAAAAAAAAAAHwEAAF9yZWxzLy5yZWxzUEsBAi0AFAAGAAgAAAAhAB6WM+DBAAAA3AAAAA8AAAAA AAAAAAAAAAAABwIAAGRycy9kb3ducmV2LnhtbFBLBQYAAAAAAwADALcAAAD1AgAAAAA= " strokeweight=".5pt">
                  <v:stroke joinstyle="miter"/>
                </v:roundrect>
                <v:group id="Group 127" o:spid="_x0000_s1669" style="position:absolute;left:31360;top:154;width:4557;height:10800" coordorigin="31360,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mF5IwgAAANwAAAAPAAAAZHJzL2Rvd25yZXYueG1sRE9Ni8Iw EL0L+x/CLHjTtC66Uo0isiseRFAXxNvQjG2xmZQm29Z/bwTB2zze58yXnSlFQ7UrLCuIhxEI4tTq gjMFf6ffwRSE88gaS8uk4E4OlouP3hwTbVs+UHP0mQgh7BJUkHtfJVK6NCeDbmgr4sBdbW3QB1hn UtfYhnBTylEUTaTBgkNDjhWtc0pvx3+jYNNiu/qKf5rd7bq+X07j/XkXk1L9z241A+Gp82/xy73V Yf7oG57PhAvk4gEAAP//AwBQSwECLQAUAAYACAAAACEA2+H2y+4AAACFAQAAEwAAAAAAAAAAAAAA AAAAAAAAW0NvbnRlbnRfVHlwZXNdLnhtbFBLAQItABQABgAIAAAAIQBa9CxbvwAAABUBAAALAAAA AAAAAAAAAAAAAB8BAABfcmVscy8ucmVsc1BLAQItABQABgAIAAAAIQCPmF5IwgAAANwAAAAPAAAA AAAAAAAAAAAAAAcCAABkcnMvZG93bnJldi54bWxQSwUGAAAAAAMAAwC3AAAA9gIAAAAA ">
                  <v:roundrect id="Rectangle: Rounded Corners 330" o:spid="_x0000_s1670" style="position:absolute;left:26600;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0XwBwwAAANwAAAAPAAAAZHJzL2Rvd25yZXYueG1sRE+7asMw FN0D+QdxA11CLaeGUFwroQkUOnSxndD11rp+tNaVsRTb/ftqKGQ8nHd2XEwvJhpdZ1nBLopBEFdW d9wouJRvj88gnEfW2FsmBb/k4HhYrzJMtZ05p6nwjQgh7FJU0Ho/pFK6qiWDLrIDceBqOxr0AY6N 1CPOIdz08imO99Jgx6GhxYHOLVU/xc0o+P48fy3XcupKu70V5YfOZX3KlXrYLK8vIDwt/i7+d79r BUkS5ocz4QjIwx8AAAD//wMAUEsBAi0AFAAGAAgAAAAhANvh9svuAAAAhQEAABMAAAAAAAAAAAAA AAAAAAAAAFtDb250ZW50X1R5cGVzXS54bWxQSwECLQAUAAYACAAAACEAWvQsW78AAAAVAQAACwAA AAAAAAAAAAAAAAAfAQAAX3JlbHMvLnJlbHNQSwECLQAUAAYACAAAACEAsNF8AcMAAADcAAAADwAA AAAAAAAAAAAAAAAHAgAAZHJzL2Rvd25yZXYueG1sUEsFBgAAAAADAAMAtwAAAPcCAAAAAA== ">
                    <v:stroke joinstyle="miter"/>
                  </v:roundrect>
                  <v:roundrect id="Rectangle: Rounded Corners 331" o:spid="_x0000_s1671" style="position:absolute;left:29877;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dD+jxAAAANwAAAAPAAAAZHJzL2Rvd25yZXYueG1sRI9BSwMx FITvQv9DeAVv9m1tcWVtWkQQelBaV8XrY/PcLG5eliRt13/fFASPw8x8w6w2o+vVkUPsvGiYzwpQ LI03nbQaPt6fb+5BxURiqPfCGn45wmY9uVpRZfxJ3vhYp1ZliMSKNNiUhgoxNpYdxZkfWLL37YOj lGVo0QQ6Zbjr8bYo7tBRJ3nB0sBPlpuf+uA0vHzuyxqXbvjav5YeA2PZ2J3W19Px8QFU4jH9h//a W6NhsZjD5Uw+Arg+AwAA//8DAFBLAQItABQABgAIAAAAIQDb4fbL7gAAAIUBAAATAAAAAAAAAAAA AAAAAAAAAABbQ29udGVudF9UeXBlc10ueG1sUEsBAi0AFAAGAAgAAAAhAFr0LFu/AAAAFQEAAAsA AAAAAAAAAAAAAAAAHwEAAF9yZWxzLy5yZWxzUEsBAi0AFAAGAAgAAAAhAAh0P6PEAAAA3AAAAA8A AAAAAAAAAAAAAAAABwIAAGRycy9kb3ducmV2LnhtbFBLBQYAAAAAAwADALcAAAD4AgAAAAA= ">
                    <v:stroke joinstyle="miter"/>
                  </v:roundrect>
                </v:group>
                <v:group id="Group 332" o:spid="_x0000_s1672" style="position:absolute;left:37873;top:154;width:4556;height:10800" coordorigin="37873,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8gXsxAAAANwAAAAPAAAAZHJzL2Rvd25yZXYueG1sRI9Bi8Iw FITvC/6H8ARva1rLLlKNIqLiQRZWBfH2aJ5tsXkpTWzrv98sCB6HmfmGmS97U4mWGldaVhCPIxDE mdUl5wrOp+3nFITzyBory6TgSQ6Wi8HHHFNtO/6l9uhzESDsUlRQeF+nUrqsIINubGvi4N1sY9AH 2eRSN9gFuKnkJIq+pcGSw0KBNa0Lyu7Hh1Gw67BbJfGmPdxv6+f19PVzOcSk1GjYr2YgPPX+HX61 91pBkkzg/0w4AnLxBwAA//8DAFBLAQItABQABgAIAAAAIQDb4fbL7gAAAIUBAAATAAAAAAAAAAAA AAAAAAAAAABbQ29udGVudF9UeXBlc10ueG1sUEsBAi0AFAAGAAgAAAAhAFr0LFu/AAAAFQEAAAsA AAAAAAAAAAAAAAAAHwEAAF9yZWxzLy5yZWxzUEsBAi0AFAAGAAgAAAAhALfyBezEAAAA3AAAAA8A AAAAAAAAAAAAAAAABwIAAGRycy9kb3ducmV2LnhtbFBLBQYAAAAAAwADALcAAAD4AgAAAAA= ">
                  <v:roundrect id="Rectangle: Rounded Corners 333" o:spid="_x0000_s1673" style="position:absolute;left:33113;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A+J2xQAAANwAAAAPAAAAZHJzL2Rvd25yZXYueG1sRI9Ba8JA FITvhf6H5RW8FN20gSLRVdpAoQcvSRSvz+wziWbfhuwmpv++Kwg9DjPzDbPeTqYVI/WusazgbRGB IC6tbrhSsC++50sQziNrbC2Tgl9ysN08P60x0fbGGY25r0SAsEtQQe19l0jpypoMuoXtiIN3tr1B H2RfSd3jLcBNK9+j6EMabDgs1NhRWlN5zQej4HJMT9OhGJvCvg55sdOZPH9lSs1eps8VCE+T/w8/ 2j9aQRzHcD8TjoDc/AEAAP//AwBQSwECLQAUAAYACAAAACEA2+H2y+4AAACFAQAAEwAAAAAAAAAA AAAAAAAAAAAAW0NvbnRlbnRfVHlwZXNdLnhtbFBLAQItABQABgAIAAAAIQBa9CxbvwAAABUBAAAL AAAAAAAAAAAAAAAAAB8BAABfcmVscy8ucmVsc1BLAQItABQABgAIAAAAIQBAA+J2xQAAANwAAAAP AAAAAAAAAAAAAAAAAAcCAABkcnMvZG93bnJldi54bWxQSwUGAAAAAAMAAwC3AAAA+QIAAAAA ">
                    <v:stroke joinstyle="miter"/>
                  </v:roundrect>
                  <v:roundrect id="Rectangle: Rounded Corners 334" o:spid="_x0000_s1674" style="position:absolute;left:36389;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A5w7xAAAANwAAAAPAAAAZHJzL2Rvd25yZXYueG1sRI9BSwMx FITvQv9DeEJv9q22uLI2LUUQelDarorXx+a5Wdy8LEls139vCkKPw8x8wyzXo+vVkUPsvGi4nRWg WBpvOmk1vL893zyAionEUO+FNfxyhPVqcrWkyviTHPhYp1ZliMSKNNiUhgoxNpYdxZkfWLL35YOj lGVo0QQ6Zbjr8a4o7tFRJ3nB0sBPlpvv+sdpePnYlzUu3PC5fy09BsaysTutp9fj5hFU4jFdwv/t rdEwny/gfCYfAVz9AQAA//8DAFBLAQItABQABgAIAAAAIQDb4fbL7gAAAIUBAAATAAAAAAAAAAAA AAAAAAAAAABbQ29udGVudF9UeXBlc10ueG1sUEsBAi0AFAAGAAgAAAAhAFr0LFu/AAAAFQEAAAsA AAAAAAAAAAAAAAAAHwEAAF9yZWxzLy5yZWxzUEsBAi0AFAAGAAgAAAAhABgDnDvEAAAA3AAAAA8A AAAAAAAAAAAAAAAABwIAAGRycy9kb3ducmV2LnhtbFBLBQYAAAAAAwADALcAAAD4AgAAAAA= ">
                    <v:stroke joinstyle="miter"/>
                  </v:roundrect>
                </v:group>
                <v:group id="Group 335" o:spid="_x0000_s1675" style="position:absolute;left:44514;top:154;width:4557;height:10800" coordorigin="44514,154"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G52YxQAAANwAAAAPAAAAZHJzL2Rvd25yZXYueG1sRI9Pi8Iw FMTvgt8hPMGbpt2iSNcoIruyBxH8A7K3R/Nsi81LabJt/fYbQfA4zMxvmOW6N5VoqXGlZQXxNAJB nFldcq7gcv6eLEA4j6yxskwKHuRgvRoOlphq2/GR2pPPRYCwS1FB4X2dSumyggy6qa2Jg3ezjUEf ZJNL3WAX4KaSH1E0lwZLDgsF1rQtKLuf/oyCXYfdJom/2v39tn38nmeH6z4mpcajfvMJwlPv3+FX +0crSJIZPM+EIyBX/wAAAP//AwBQSwECLQAUAAYACAAAACEA2+H2y+4AAACFAQAAEwAAAAAAAAAA AAAAAAAAAAAAW0NvbnRlbnRfVHlwZXNdLnhtbFBLAQItABQABgAIAAAAIQBa9CxbvwAAABUBAAAL AAAAAAAAAAAAAAAAAB8BAABfcmVscy8ucmVsc1BLAQItABQABgAIAAAAIQA4G52YxQAAANwAAAAP AAAAAAAAAAAAAAAAAAcCAABkcnMvZG93bnJldi54bWxQSwUGAAAAAAMAAwC3AAAA+QIAAAAA ">
                  <v:roundrect id="Rectangle: Rounded Corners 336" o:spid="_x0000_s1676" style="position:absolute;left:39754;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dEHuxAAAANwAAAAPAAAAZHJzL2Rvd25yZXYueG1sRI9Bi8Iw FITvgv8hPMGLrKkKslSjqCB48NJ2l72+bZ5ttXkpTaz13xthYY/DzHzDrLe9qUVHrassK5hNIxDE udUVFwq+suPHJwjnkTXWlknBkxxsN8PBGmNtH5xQl/pCBAi7GBWU3jexlC4vyaCb2oY4eBfbGvRB toXULT4C3NRyHkVLabDisFBiQ4eS8lt6NwquP4ff/jvrqsxO7ml21om87BOlxqN+twLhqff/4b/2 SStYLJbwPhOOgNy8AAAA//8DAFBLAQItABQABgAIAAAAIQDb4fbL7gAAAIUBAAATAAAAAAAAAAAA AAAAAAAAAABbQ29udGVudF9UeXBlc10ueG1sUEsBAi0AFAAGAAgAAAAhAFr0LFu/AAAAFQEAAAsA AAAAAAAAAAAAAAAAHwEAAF9yZWxzLy5yZWxzUEsBAi0AFAAGAAgAAAAhAFB0Qe7EAAAA3AAAAA8A AAAAAAAAAAAAAAAABwIAAGRycy9kb3ducmV2LnhtbFBLBQYAAAAAAwADALcAAAD4AgAAAAA= ">
                    <v:stroke joinstyle="miter"/>
                  </v:roundrect>
                  <v:roundrect id="Rectangle: Rounded Corners 337" o:spid="_x0000_s1677" style="position:absolute;left:43031;top:4914;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0QJMxAAAANwAAAAPAAAAZHJzL2Rvd25yZXYueG1sRI9BS8NA FITvgv9heYI386KVRtJuiwiCB8UaLb0+sq/ZYPZt2F3b+O9dodDjMDPfMMv15AZ14BB7LxpuixIU S+tNL52Gr8/nmwdQMZEYGrywhl+OsF5dXiypNv4oH3xoUqcyRGJNGmxKY40YW8uOYuFHluztfXCU sgwdmkDHDHcD3pXlHB31khcsjfxkuf1ufpyG1+2mavDejbvNW+UxMFatfdf6+mp6XIBKPKVz+NR+ MRpmswr+z+QjgKs/AAAA//8DAFBLAQItABQABgAIAAAAIQDb4fbL7gAAAIUBAAATAAAAAAAAAAAA AAAAAAAAAABbQ29udGVudF9UeXBlc10ueG1sUEsBAi0AFAAGAAgAAAAhAFr0LFu/AAAAFQEAAAsA AAAAAAAAAAAAAAAAHwEAAF9yZWxzLy5yZWxzUEsBAi0AFAAGAAgAAAAhAOjRAkzEAAAA3AAAAA8A AAAAAAAAAAAAAAAABwIAAGRycy9kb3ducmV2LnhtbFBLBQYAAAAAAwADALcAAAD4AgAAAAA= ">
                    <v:stroke joinstyle="miter"/>
                  </v:roundrect>
                </v:group>
                <v:group id="Group 338" o:spid="_x0000_s1678" style="position:absolute;left:50968;top:154;width:9429;height:10800" coordorigin="50968,154"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GjIGwQAAANwAAAAPAAAAZHJzL2Rvd25yZXYueG1sRE9Ni8Iw EL0L+x/CLHjTtBYX6RpFRMWDCKuC7G1oxrbYTEoT2/rvzUHw+Hjf82VvKtFS40rLCuJxBII4s7rk XMHlvB3NQDiPrLGyTAqe5GC5+BrMMdW24z9qTz4XIYRdigoK7+tUSpcVZNCNbU0cuJttDPoAm1zq BrsQbio5iaIfabDk0FBgTeuCsvvpYRTsOuxWSbxpD/fb+vl/nh6vh5iUGn73q18Qnnr/Eb/de60g ScLacCYcAbl4AQAA//8DAFBLAQItABQABgAIAAAAIQDb4fbL7gAAAIUBAAATAAAAAAAAAAAAAAAA AAAAAABbQ29udGVudF9UeXBlc10ueG1sUEsBAi0AFAAGAAgAAAAhAFr0LFu/AAAAFQEAAAsAAAAA AAAAAAAAAAAAHwEAAF9yZWxzLy5yZWxzUEsBAi0AFAAGAAgAAAAhANYaMgbBAAAA3AAAAA8AAAAA AAAAAAAAAAAABwIAAGRycy9kb3ducmV2LnhtbFBLBQYAAAAAAwADALcAAAD1AgAAAAA= ">
                  <v:group id="Group 339" o:spid="_x0000_s1679" style="position:absolute;left:50968;top:154;width:3732;height:10800" coordorigin="50968,154"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VpedxQAAANwAAAAPAAAAZHJzL2Rvd25yZXYueG1sRI9Pa8JA FMTvBb/D8oTe6iaGFo2uIqKlBxH8A+LtkX0mwezbkF2T+O27BaHHYWZ+w8yXvalES40rLSuIRxEI 4szqknMF59P2YwLCeWSNlWVS8CQHy8XgbY6pth0fqD36XAQIuxQVFN7XqZQuK8igG9maOHg32xj0 QTa51A12AW4qOY6iL2mw5LBQYE3rgrL78WEUfHfYrZJ40+7ut/XzevrcX3YxKfU+7FczEJ56/x9+ tX+0giSZwt+ZcATk4hcAAP//AwBQSwECLQAUAAYACAAAACEA2+H2y+4AAACFAQAAEwAAAAAAAAAA AAAAAAAAAAAAW0NvbnRlbnRfVHlwZXNdLnhtbFBLAQItABQABgAIAAAAIQBa9CxbvwAAABUBAAAL AAAAAAAAAAAAAAAAAB8BAABfcmVscy8ucmVsc1BLAQItABQABgAIAAAAIQC5VpedxQAAANwAAAAP AAAAAAAAAAAAAAAAAAcCAABkcnMvZG93bnJldi54bWxQSwUGAAAAAAMAAwC3AAAA+QIAAAAA ">
                    <v:roundrect id="Rectangle: Rounded Corners 340" o:spid="_x0000_s1680" style="position:absolute;left:46208;top:49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1w98wQAAANwAAAAPAAAAZHJzL2Rvd25yZXYueG1sRE9Ni8Iw EL0L/ocwwl5E011FpGsUFRY8eGnrstfZZmyrzaQ0sdZ/bw6Cx8f7Xm16U4uOWldZVvA5jUAQ51ZX XCg4ZT+TJQjnkTXWlknBgxxs1sPBCmNt75xQl/pChBB2MSoovW9iKV1ekkE3tQ1x4M62NegDbAup W7yHcFPLryhaSIMVh4YSG9qXlF/Tm1Fw+dv/979ZV2V2fEuzo07keZco9THqt98gPPX+LX65D1rB bB7mhzPhCMj1EwAA//8DAFBLAQItABQABgAIAAAAIQDb4fbL7gAAAIUBAAATAAAAAAAAAAAAAAAA AAAAAABbQ29udGVudF9UeXBlc10ueG1sUEsBAi0AFAAGAAgAAAAhAFr0LFu/AAAAFQEAAAsAAAAA AAAAAAAAAAAAHwEAAF9yZWxzLy5yZWxzUEsBAi0AFAAGAAgAAAAhAOjXD3zBAAAA3AAAAA8AAAAA AAAAAAAAAAAABwIAAGRycy9kb3ducmV2LnhtbFBLBQYAAAAAAwADALcAAAD1AgAAAAA= ">
                      <v:stroke joinstyle="miter"/>
                    </v:roundrect>
                    <v:roundrect id="Rectangle: Rounded Corners 341" o:spid="_x0000_s1681" style="position:absolute;left:50992;top:2678;width:6120;height:1296;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ckzexAAAANwAAAAPAAAAZHJzL2Rvd25yZXYueG1sRI9BSwMx FITvgv8hPMGbfdtaXFmbFhEKPShtV8XrY/PcLG5eliRt139vCkKPw8x8wyxWo+vVkUPsvGiYTgpQ LI03nbQaPt7Xd4+gYiIx1HthDb8cYbW8vlpQZfxJ9nysU6syRGJFGmxKQ4UYG8uO4sQPLNn79sFR yjK0aAKdMtz1OCuKB3TUSV6wNPCL5eanPjgNr5+7ssa5G752b6XHwFg2dqv17c34/AQq8Zgu4f/2 xmi4n0/hfCYfAVz+AQAA//8DAFBLAQItABQABgAIAAAAIQDb4fbL7gAAAIUBAAATAAAAAAAAAAAA AAAAAAAAAABbQ29udGVudF9UeXBlc10ueG1sUEsBAi0AFAAGAAgAAAAhAFr0LFu/AAAAFQEAAAsA AAAAAAAAAAAAAAAAHwEAAF9yZWxzLy5yZWxzUEsBAi0AFAAGAAgAAAAhAFByTN7EAAAA3AAAAA8A AAAAAAAAAAAAAAAABwIAAGRycy9kb3ducmV2LnhtbFBLBQYAAAAAAwADALcAAAD4AgAAAAA= ">
                      <v:stroke joinstyle="miter"/>
                    </v:roundrect>
                  </v:group>
                  <v:roundrect id="Rectangle: Rounded Corners 342" o:spid="_x0000_s1682" style="position:absolute;left:54277;top:4974;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tr6ixQAAANwAAAAPAAAAZHJzL2Rvd25yZXYueG1sRI/RasJA FETfhf7Dcgt9003SopK6BikI+qCg7QdcsrfJYvZuzG6TtF/vFgQfh5k5w6yK0Taip84bxwrSWQKC uHTacKXg63M7XYLwAVlj45gU/JKHYv00WWGu3cAn6s+hEhHCPkcFdQhtLqUva7LoZ64ljt636yyG KLtK6g6HCLeNzJJkLi0ajgs1tvRRU3k5/1gFYXFdVuPfsW8NLQ7p/mLm+8Yo9fI8bt5BBBrDI3xv 77SC17cM/s/EIyDXNwAAAP//AwBQSwECLQAUAAYACAAAACEA2+H2y+4AAACFAQAAEwAAAAAAAAAA AAAAAAAAAAAAW0NvbnRlbnRfVHlwZXNdLnhtbFBLAQItABQABgAIAAAAIQBa9CxbvwAAABUBAAAL AAAAAAAAAAAAAAAAAB8BAABfcmVscy8ucmVsc1BLAQItABQABgAIAAAAIQARtr6ixQAAANwAAAAP AAAAAAAAAAAAAAAAAAcCAABkcnMvZG93bnJldi54bWxQSwUGAAAAAAMAAwC3AAAA+QIAAAAA " strokeweight=".5pt">
                    <v:stroke joinstyle="miter"/>
                  </v:roundrect>
                </v:group>
              </v:group>
              <v:group id="Group 343" o:spid="_x0000_s1683" style="position:absolute;top:2161;width:15833;height:514" coordorigin=",2161"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uNMKxQAAANwAAAAPAAAAZHJzL2Rvd25yZXYueG1sRI9Pa8JA FMTvBb/D8oTe6iamFYmuIqKlBxH8A+LtkX0mwezbkF2T+O27BaHHYWZ+w8yXvalES40rLSuIRxEI 4szqknMF59P2YwrCeWSNlWVS8CQHy8XgbY6pth0fqD36XAQIuxQVFN7XqZQuK8igG9maOHg32xj0 QTa51A12AW4qOY6iiTRYclgosKZ1Qdn9+DAKvjvsVkm8aXf32/p5PX3tL7uYlHof9qsZCE+9/w+/ 2j9aQfKZwN+ZcATk4hcAAP//AwBQSwECLQAUAAYACAAAACEA2+H2y+4AAACFAQAAEwAAAAAAAAAA AAAAAAAAAAAAW0NvbnRlbnRfVHlwZXNdLnhtbFBLAQItABQABgAIAAAAIQBa9CxbvwAAABUBAAAL AAAAAAAAAAAAAAAAAB8BAABfcmVscy8ucmVsc1BLAQItABQABgAIAAAAIQCAuNMKxQAAANwAAAAP AAAAAAAAAAAAAAAAAAcCAABkcnMvZG93bnJldi54bWxQSwUGAAAAAAMAAwC3AAAA+QIAAAAA ">
                <v:rect id="Rectangle 344" o:spid="_x0000_s1684" style="position:absolute;top:2218;width:22193;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HfJZxQAAANwAAAAPAAAAZHJzL2Rvd25yZXYueG1sRI9BSwMx FITvgv8hPMGbzaqllrVpWUShHnroquDxsXlNFjcvS5Ldbv+9KRR6HGbmG2a1mVwnRgqx9azgcVaA IG68btko+P76eFiCiAlZY+eZFJwowmZ9e7PCUvsj72mskxEZwrFEBTalvpQyNpYcxpnvibN38MFh yjIYqQMeM9x18qkoFtJhy3nBYk9vlpq/enAKKvPZ/vwu+3dr6mGo+OVgw25U6v5uql5BJJrSNXxp b7WC5/kczmfyEZDrfwAAAP//AwBQSwECLQAUAAYACAAAACEA2+H2y+4AAACFAQAAEwAAAAAAAAAA AAAAAAAAAAAAW0NvbnRlbnRfVHlwZXNdLnhtbFBLAQItABQABgAIAAAAIQBa9CxbvwAAABUBAAAL AAAAAAAAAAAAAAAAAB8BAABfcmVscy8ucmVsc1BLAQItABQABgAIAAAAIQDUHfJZxQAAANwAAAAP AAAAAAAAAAAAAAAAAAcCAABkcnMvZG93bnJldi54bWxQSwUGAAAAAAMAAwC3AAAA+QIAAAAA " fillcolor="black" stroked="f" strokeweight="1pt">
                  <v:fill r:id="rId1519" o:title="" type="pattern"/>
                </v:rect>
                <v:line id="Straight Connector 345" o:spid="_x0000_s1685" style="position:absolute;visibility:visible" from="0,2161" to="22193,21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5mDexAAAANwAAAAPAAAAZHJzL2Rvd25yZXYueG1sRI/dagIx FITvC75DOIJ3mviLbI3SHyqlCrbqAxw2p7uLm5Nlk2rs0zeC0MthZr5hFqtoa3Gm1leONQwHCgRx 7kzFhYbj4a0/B+EDssHaMWm4kofVsvOwwMy4C3/ReR8KkSDsM9RQhtBkUvq8JIt+4Bri5H271mJI si2kafGS4LaWI6Vm0mLFaaHEhl5Kyk/7H6vhV20iqnm9+2R+HRXrj+frlqPWvW58egQRKIb/8L39 bjSMJ1O4nUlHQC7/AAAA//8DAFBLAQItABQABgAIAAAAIQDb4fbL7gAAAIUBAAATAAAAAAAAAAAA AAAAAAAAAABbQ29udGVudF9UeXBlc10ueG1sUEsBAi0AFAAGAAgAAAAhAFr0LFu/AAAAFQEAAAsA AAAAAAAAAAAAAAAAHwEAAF9yZWxzLy5yZWxzUEsBAi0AFAAGAAgAAAAhAN7mYN7EAAAA3AAAAA8A AAAAAAAAAAAAAAAABwIAAGRycy9kb3ducmV2LnhtbFBLBQYAAAAAAwADALcAAAD4AgAAAAA= " strokeweight="1pt">
                  <v:stroke joinstyle="miter"/>
                  <o:lock v:ext="edit" shapetype="f"/>
                </v:line>
              </v:group>
              <v:group id="Group 346" o:spid="_x0000_s1686" style="position:absolute;left:-822;top:885;width:2157;height:514;rotation:90" coordorigin="-821,885"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Iu16xQAAANwAAAAPAAAAZHJzL2Rvd25yZXYueG1sRI9BawIx FITvgv8hPMGL1Ky2iN0aRS0LXrUt9fjYvG6Wbl7WJHW3/94IhR6HmfmGWW1624gr+VA7VjCbZiCI S6drrhS8vxUPSxAhImtsHJOCXwqwWQ8HK8y16/hI11OsRIJwyFGBibHNpQylIYth6lri5H05bzEm 6SupPXYJbhs5z7KFtFhzWjDY0t5Q+X36sQr48rEsLs3npDiXfrbddc/m9RyVGo/67QuISH38D/+1 D1rB49MC7mfSEZDrGwAAAP//AwBQSwECLQAUAAYACAAAACEA2+H2y+4AAACFAQAAEwAAAAAAAAAA AAAAAAAAAAAAW0NvbnRlbnRfVHlwZXNdLnhtbFBLAQItABQABgAIAAAAIQBa9CxbvwAAABUBAAAL AAAAAAAAAAAAAAAAAB8BAABfcmVscy8ucmVsc1BLAQItABQABgAIAAAAIQBpIu16xQAAANwAAAAP AAAAAAAAAAAAAAAAAAcCAABkcnMvZG93bnJldi54bWxQSwUGAAAAAAMAAwC3AAAA+QIAAAAA ">
                <v:rect id="Rectangle 347" o:spid="_x0000_s1687" style="position:absolute;left:-821;top:942;width:22192;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z2wuxQAAANwAAAAPAAAAZHJzL2Rvd25yZXYueG1sRI9BSwMx FITvgv8hPMGbzarFlm3TsoiCPfTgaqHHx+Y1Wbp5WZLsdv33piB4HGbmG2a9nVwnRgqx9azgcVaA IG68btko+P56f1iCiAlZY+eZFPxQhO3m9maNpfYX/qSxTkZkCMcSFdiU+lLK2FhyGGe+J87eyQeH KctgpA54yXDXyaeieJEOW84LFnt6tdSc68EpqMyuPRyX/Zs19TBUvDjZsB+Vur+bqhWIRFP6D/+1 P7SC5/kCrmfyEZCbXwAAAP//AwBQSwECLQAUAAYACAAAACEA2+H2y+4AAACFAQAAEwAAAAAAAAAA AAAAAAAAAAAAW0NvbnRlbnRfVHlwZXNdLnhtbFBLAQItABQABgAIAAAAIQBa9CxbvwAAABUBAAAL AAAAAAAAAAAAAAAAAB8BAABfcmVscy8ucmVsc1BLAQItABQABgAIAAAAIQAkz2wuxQAAANwAAAAP AAAAAAAAAAAAAAAAAAcCAABkcnMvZG93bnJldi54bWxQSwUGAAAAAAMAAwC3AAAA+QIAAAAA " fillcolor="black" stroked="f" strokeweight="1pt">
                  <v:fill r:id="rId1519" o:title="" type="pattern"/>
                </v:rect>
                <v:line id="Straight Connector 348" o:spid="_x0000_s1688" style="position:absolute;visibility:visible" from="-821,885" to="21371,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589AwQAAANwAAAAPAAAAZHJzL2Rvd25yZXYueG1sRE/dasIw FL4X9g7hCLubiU5EqmnZDxtDBTf1AQ7NsS1rTkqTafTpzcXAy4/vf1lE24oT9b5xrGE8UiCIS2ca rjQc9h9PcxA+IBtsHZOGC3ko8ofBEjPjzvxDp12oRAphn6GGOoQuk9KXNVn0I9cRJ+7oeoshwb6S psdzCretnCg1kxYbTg01dvRWU/m7+7MarmodUc3b7Tfz+6T6XL1eNhy1fhzGlwWIQDHcxf/uL6Ph eZrWpjPpCMj8BgAA//8DAFBLAQItABQABgAIAAAAIQDb4fbL7gAAAIUBAAATAAAAAAAAAAAAAAAA AAAAAABbQ29udGVudF9UeXBlc10ueG1sUEsBAi0AFAAGAAgAAAAhAFr0LFu/AAAAFQEAAAsAAAAA AAAAAAAAAAAAHwEAAF9yZWxzLy5yZWxzUEsBAi0AFAAGAAgAAAAhADDnz0DBAAAA3AAAAA8AAAAA AAAAAAAAAAAABwIAAGRycy9kb3ducmV2LnhtbFBLBQYAAAAAAwADALcAAAD1AgAAAAA= " strokeweight="1pt">
                  <v:stroke joinstyle="miter"/>
                  <o:lock v:ext="edit" shapetype="f"/>
                </v:line>
              </v:group>
              <v:line id="Straight Connector 349" o:spid="_x0000_s1689" style="position:absolute;flip:x;visibility:visible" from="15451,1677" to="16156,2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X5nrxQAAANwAAAAPAAAAZHJzL2Rvd25yZXYueG1sRI9Ba8JA FITvQv/D8gre6qZWrEbXUISil4KmpeDtkX0m0ezbsLsm6b/vFgoeh5n5hllng2lER87XlhU8TxIQ xIXVNZcKvj7fnxYgfEDW2FgmBT/kIds8jNaYatvzkbo8lCJC2KeooAqhTaX0RUUG/cS2xNE7W2cw ROlKqR32EW4aOU2SuTRYc1yosKVtRcU1vxkFnZOXa3BmOB1m368neVkudv5DqfHj8LYCEWgI9/B/ e68VvMyW8HcmHgG5+QUAAP//AwBQSwECLQAUAAYACAAAACEA2+H2y+4AAACFAQAAEwAAAAAAAAAA AAAAAAAAAAAAW0NvbnRlbnRfVHlwZXNdLnhtbFBLAQItABQABgAIAAAAIQBa9CxbvwAAABUBAAAL AAAAAAAAAAAAAAAAAB8BAABfcmVscy8ucmVsc1BLAQItABQABgAIAAAAIQBtX5nrxQAAANwAAAAP AAAAAAAAAAAAAAAAAAcCAABkcnMvZG93bnJldi54bWxQSwUGAAAAAAMAAwC3AAAA+QIAAAAA " strokeweight="1pt">
                <v:stroke joinstyle="miter"/>
                <o:lock v:ext="edit" shapetype="f"/>
              </v:line>
              <v:group id="Group 350" o:spid="_x0000_s1690" style="position:absolute;left:14446;top:3054;width:2157;height:514;rotation:90" coordorigin="14446,3054" coordsize="22193,5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XkZIwgAAANwAAAAPAAAAZHJzL2Rvd25yZXYueG1sRE/Pa8Iw FL4L+x/CG+wiM3WyUTujuEnB63RDj4/mrSlrXmqS2frfm4Pg8eP7vVgNthVn8qFxrGA6yUAQV043 XCv43pfPOYgQkTW2jknBhQKslg+jBRba9fxF512sRQrhUKACE2NXSBkqQxbDxHXEift13mJM0NdS e+xTuG3lS5a9SYsNpwaDHX0aqv52/1YBn37y8tQexuWx8tP1Rz83m2NU6ulxWL+DiDTEu/jm3moF s9c0P51JR0AurwAAAP//AwBQSwECLQAUAAYACAAAACEA2+H2y+4AAACFAQAAEwAAAAAAAAAAAAAA AAAAAAAAW0NvbnRlbnRfVHlwZXNdLnhtbFBLAQItABQABgAIAAAAIQBa9CxbvwAAABUBAAALAAAA AAAAAAAAAAAAAB8BAABfcmVscy8ucmVsc1BLAQItABQABgAIAAAAIQAMXkZIwgAAANwAAAAPAAAA AAAAAAAAAAAAAAcCAABkcnMvZG93bnJldi54bWxQSwUGAAAAAAMAAwC3AAAA9gIAAAAA ">
                <v:rect id="Rectangle 351" o:spid="_x0000_s1691" style="position:absolute;left:14446;top:3111;width:22194;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s8ccxQAAANwAAAAPAAAAZHJzL2Rvd25yZXYueG1sRI9BSwMx FITvgv8hPKE3m21FW9amZZEK9eDBrYLHx+Y1Wdy8LEl2u/33jSB4HGbmG2azm1wnRgqx9axgMS9A EDdet2wUfB5f79cgYkLW2HkmBReKsNve3myw1P7MHzTWyYgM4ViiAptSX0oZG0sO49z3xNk7+eAw ZRmM1AHPGe46uSyKJ+mw5bxgsacXS81PPTgFlXlrv77X/d6aehgqXp1seB+Vmt1N1TOIRFP6D/+1 D1rBw+MCfs/kIyC3VwAAAP//AwBQSwECLQAUAAYACAAAACEA2+H2y+4AAACFAQAAEwAAAAAAAAAA AAAAAAAAAAAAW0NvbnRlbnRfVHlwZXNdLnhtbFBLAQItABQABgAIAAAAIQBa9CxbvwAAABUBAAAL AAAAAAAAAAAAAAAAAB8BAABfcmVscy8ucmVsc1BLAQItABQABgAIAAAAIQBBs8ccxQAAANwAAAAP AAAAAAAAAAAAAAAAAAcCAABkcnMvZG93bnJldi54bWxQSwUGAAAAAAMAAwC3AAAA+QIAAAAA " fillcolor="black" stroked="f" strokeweight="1pt">
                  <v:fill r:id="rId1519" o:title="" type="pattern"/>
                </v:rect>
                <v:line id="Straight Connector 1024" o:spid="_x0000_s1692" style="position:absolute;visibility:visible" from="14446,3054" to="36640,30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BNEswgAAAN0AAAAPAAAAZHJzL2Rvd25yZXYueG1sRE/bagIx EH0X/IcwQt9q4lKKbI3SKkqpglb9gGEz3V26mSybqLFfb4SCb3M415nMom3EmTpfO9YwGioQxIUz NZcajofl8xiED8gGG8ek4UoeZtN+b4K5cRf+pvM+lCKFsM9RQxVCm0vpi4os+qFriRP34zqLIcGu lKbDSwq3jcyUepUWa04NFbY0r6j43Z+shj+1jqjGzXbHvMjK1dfHdcNR66dBfH8DESiGh/jf/WnS fJW9wP2bdIKc3gAAAP//AwBQSwECLQAUAAYACAAAACEA2+H2y+4AAACFAQAAEwAAAAAAAAAAAAAA AAAAAAAAW0NvbnRlbnRfVHlwZXNdLnhtbFBLAQItABQABgAIAAAAIQBa9CxbvwAAABUBAAALAAAA AAAAAAAAAAAAAB8BAABfcmVscy8ucmVsc1BLAQItABQABgAIAAAAIQArBNEswgAAAN0AAAAPAAAA AAAAAAAAAAAAAAcCAABkcnMvZG93bnJldi54bWxQSwUGAAAAAAMAAwC3AAAA9gIAAAAA " strokeweight="1pt">
                  <v:stroke joinstyle="miter"/>
                  <o:lock v:ext="edit" shapetype="f"/>
                </v:line>
              </v:group>
              <v:line id="Straight Connector 1025" o:spid="_x0000_s1693" style="position:absolute;visibility:visible" from="11633,1078" to="16524,10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SHS3wgAAAN0AAAAPAAAAZHJzL2Rvd25yZXYueG1sRE/bagIx EH0X/IcwQt9q4kKLbI3SKkqpglb9gGEz3V26mSybqLFfb4SCb3M415nMom3EmTpfO9YwGioQxIUz NZcajofl8xiED8gGG8ek4UoeZtN+b4K5cRf+pvM+lCKFsM9RQxVCm0vpi4os+qFriRP34zqLIcGu lKbDSwq3jcyUepUWa04NFbY0r6j43Z+shj+1jqjGzXbHvMjK1dfHdcNR66dBfH8DESiGh/jf/WnS fJW9wP2bdIKc3gAAAP//AwBQSwECLQAUAAYACAAAACEA2+H2y+4AAACFAQAAEwAAAAAAAAAAAAAA AAAAAAAAW0NvbnRlbnRfVHlwZXNdLnhtbFBLAQItABQABgAIAAAAIQBa9CxbvwAAABUBAAALAAAA AAAAAAAAAAAAAB8BAABfcmVscy8ucmVsc1BLAQItABQABgAIAAAAIQBESHS3wgAAAN0AAAAPAAAA AAAAAAAAAAAAAAcCAABkcnMvZG93bnJldi54bWxQSwUGAAAAAAMAAwC3AAAA9gIAAAAA " strokeweight="1pt">
                <v:stroke joinstyle="miter"/>
                <o:lock v:ext="edit" shapetype="f"/>
              </v:line>
              <v:line id="Straight Connector 1026" o:spid="_x0000_s1694" style="position:absolute;flip:y;visibility:visible" from="16756,1522" to="16756,67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OA0IwgAAAN0AAAAPAAAAZHJzL2Rvd25yZXYueG1sRE9Ni8Iw EL0L/ocwgjdNV0TdrlFEEL0IqyuCt6GZbavNpCSx1n+/EYS9zeN9znzZmko05HxpWcHHMAFBnFld cq7g9LMZzED4gKyxskwKnuRhueh25phq++ADNceQixjCPkUFRQh1KqXPCjLoh7YmjtyvdQZDhC6X 2uEjhptKjpJkIg2WHBsKrGldUHY73o2CxsnrLTjTXr7H5+lFXj9nW79Xqt9rV18gArXhX/x273Sc n4wm8PomniAXfwAAAP//AwBQSwECLQAUAAYACAAAACEA2+H2y+4AAACFAQAAEwAAAAAAAAAAAAAA AAAAAAAAW0NvbnRlbnRfVHlwZXNdLnhtbFBLAQItABQABgAIAAAAIQBa9CxbvwAAABUBAAALAAAA AAAAAAAAAAAAAB8BAABfcmVscy8ucmVsc1BLAQItABQABgAIAAAAIQDAOA0IwgAAAN0AAAAPAAAA AAAAAAAAAAAAAAcCAABkcnMvZG93bnJldi54bWxQSwUGAAAAAAMAAwC3AAAA9gIAAAAA " strokeweight="1pt">
                <v:stroke joinstyle="miter"/>
                <o:lock v:ext="edit" shapetype="f"/>
              </v:line>
              <v:shape id="Picture 1027" o:spid="_x0000_s1695" type="#_x0000_t75" style="position:absolute;left:17389;top:6730;width:1778;height:19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u647wgAAAN0AAAAPAAAAZHJzL2Rvd25yZXYueG1sRE9Na8JA EL0X/A/LFHopdWMEU6KriCD00EtU8DpmxyR0dzbsrjH9992C4G0e73NWm9EaMZAPnWMFs2kGgrh2 uuNGwem4//gEESKyRuOYFPxSgM168rLCUrs7VzQcYiNSCIcSFbQx9qWUoW7JYpi6njhxV+ctxgR9 I7XHewq3RuZZtpAWO04NLfa0a6n+OdysgvnlfZabbdUNR134/lyFxplvpd5ex+0SRKQxPsUP95dO 87O8gP9v0gly/QcAAP//AwBQSwECLQAUAAYACAAAACEA2+H2y+4AAACFAQAAEwAAAAAAAAAAAAAA AAAAAAAAW0NvbnRlbnRfVHlwZXNdLnhtbFBLAQItABQABgAIAAAAIQBa9CxbvwAAABUBAAALAAAA AAAAAAAAAAAAAB8BAABfcmVscy8ucmVsc1BLAQItABQABgAIAAAAIQD4u647wgAAAN0AAAAPAAAA AAAAAAAAAAAAAAcCAABkcnMvZG93bnJldi54bWxQSwUGAAAAAAMAAwC3AAAA9gIAAAAA ">
                <v:imagedata r:id="rId1520" o:title=""/>
              </v:shape>
              <v:shape id="Circle: Hollow 1028" o:spid="_x0000_s1696" type="#_x0000_t23" style="position:absolute;left:15706;top:744;width:1267;height:1268;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e/CUxAAAAN0AAAAPAAAAZHJzL2Rvd25yZXYueG1sRI+9bsMw DIT3An0HgQG6NXIyFIUTJSj6h25BnSzZCIu23FiUYbGO+/blUKAbiTvefdzu59ibicbcJXawWhZg iOvkO24dnI5v949gsiB77BOTgx/KsN/d3myx9OnKnzRV0hoN4VyigyAylNbmOlDEvEwDsWpNGiOK rmNr/YhXDY+9XRfFg43YsTYEHOg5UH2pvqOD6eXwXrXNsc5iezm/cvMVLgfn7hbz0waM0Cz/5r/r D6/4xVpx9Rsdwe5+AQAA//8DAFBLAQItABQABgAIAAAAIQDb4fbL7gAAAIUBAAATAAAAAAAAAAAA AAAAAAAAAABbQ29udGVudF9UeXBlc10ueG1sUEsBAi0AFAAGAAgAAAAhAFr0LFu/AAAAFQEAAAsA AAAAAAAAAAAAAAAAHwEAAF9yZWxzLy5yZWxzUEsBAi0AFAAGAAgAAAAhAER78JTEAAAA3QAAAA8A AAAAAAAAAAAAAAAABwIAAGRycy9kb3ducmV2LnhtbFBLBQYAAAAAAwADALcAAAD4AgAAAAA= " adj="7651">
                <v:stroke joinstyle="miter"/>
              </v:shape>
              <v:rect id="Rectangle 1029" o:spid="_x0000_s1697" style="position:absolute;left:10174;width:1800;height:216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NCEwwAAAN0AAAAPAAAAZHJzL2Rvd25yZXYueG1sRE89a8Mw EN0D/Q/iCtliqRlK41gJobTQoYvdDu12WBfbxDoZSY3t/PooUMh2j/d5xX6yvTiTD51jDU+ZAkFc O9Nxo+H76331AiJEZIO9Y9IwU4D97mFRYG7cyCWdq9iIFMIhRw1tjEMuZahbshgyNxAn7ui8xZig b6TxOKZw28u1Us/SYsepocWBXluqT9Wf1YDV9DvP8884yrJX3dulHKrPUuvl43TYgog0xbv43/1h 0ny13sDtm3SC3F0BAAD//wMAUEsBAi0AFAAGAAgAAAAhANvh9svuAAAAhQEAABMAAAAAAAAAAAAA AAAAAAAAAFtDb250ZW50X1R5cGVzXS54bWxQSwECLQAUAAYACAAAACEAWvQsW78AAAAVAQAACwAA AAAAAAAAAAAAAAAfAQAAX3JlbHMvLnJlbHNQSwECLQAUAAYACAAAACEA8/zQhMMAAADdAAAADwAA AAAAAAAAAAAAAAAHAgAAZHJzL2Rvd25yZXYueG1sUEsFBgAAAAADAAMAtwAAAPcCAAAAAA== " strokeweight="1pt"/>
              <v:shape id="Picture 1030" o:spid="_x0000_s1698" type="#_x0000_t75" style="position:absolute;left:10264;top:17;width:1650;height:19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0WhFxQAAAN0AAAAPAAAAZHJzL2Rvd25yZXYueG1sRI9Ba8JA EIXvBf/DMgVvdVOtQVJXEUEQioeqkOuQnSbR7GzMrib9951DwdsM78173yzXg2vUg7pQezbwPklA ERfe1lwaOJ92bwtQISJbbDyTgV8KsF6NXpaYWd/zNz2OsVQSwiFDA1WMbaZ1KCpyGCa+JRbtx3cO o6xdqW2HvYS7Rk+TJNUOa5aGClvaVlRcj3dn4PaVT3NiHdL+8rHd6Y3ND/ODMePXYfMJKtIQn+b/ 670V/GQm/PKNjKBXfwAAAP//AwBQSwECLQAUAAYACAAAACEA2+H2y+4AAACFAQAAEwAAAAAAAAAA AAAAAAAAAAAAW0NvbnRlbnRfVHlwZXNdLnhtbFBLAQItABQABgAIAAAAIQBa9CxbvwAAABUBAAAL AAAAAAAAAAAAAAAAAB8BAABfcmVscy8ucmVsc1BLAQItABQABgAIAAAAIQAl0WhFxQAAAN0AAAAP AAAAAAAAAAAAAAAAAAcCAABkcnMvZG93bnJldi54bWxQSwUGAAAAAAMAAwC3AAAA+QIAAAAA ">
                <v:imagedata r:id="rId1521" o:title=""/>
              </v:shape>
              <v:rect id="Rectangle 1031" o:spid="_x0000_s1699" style="position:absolute;left:16122;top:6730;width:1267;height:190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WtESwwAAAN0AAAAPAAAAZHJzL2Rvd25yZXYueG1sRE9Na8JA EL0X+h+WKXirG7WUEl2lFYXWeknsQW9DdkyC2dmQnWr8926h4G0e73Nmi9416kxdqD0bGA0TUMSF tzWXBn526+c3UEGQLTaeycCVAizmjw8zTK2/cEbnXEoVQzikaKASaVOtQ1GRwzD0LXHkjr5zKBF2 pbYdXmK4a/Q4SV61w5pjQ4UtLSsqTvmvM3DYl3R9+f7Ivijb9IcdSrbaijGDp/59Ckqol7v43/1p 4/xkMoK/b+IJen4DAAD//wMAUEsBAi0AFAAGAAgAAAAhANvh9svuAAAAhQEAABMAAAAAAAAAAAAA AAAAAAAAAFtDb250ZW50X1R5cGVzXS54bWxQSwECLQAUAAYACAAAACEAWvQsW78AAAAVAQAACwAA AAAAAAAAAAAAAAAfAQAAX3JlbHMvLnJlbHNQSwECLQAUAAYACAAAACEAxFrREsMAAADdAAAADwAA AAAAAAAAAAAAAAAHAgAAZHJzL2Rvd25yZXYueG1sUEsFBgAAAAADAAMAtwAAAPcCAAAAAA== " fillcolor="#d9d9d9" strokeweight="1pt"/>
            </v:group>
            <w10:wrap type="square"/>
            <w10:anchorlock/>
          </v:group>
        </w:pic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2056" type="#_x0000_t75" style="width:31.5pt;height:18.75pt" o:ole="">
            <v:imagedata r:id="rId1522" o:title=""/>
          </v:shape>
          <o:OLEObject Type="Embed" ProgID="Equation.DSMT4" ShapeID="_x0000_i2056" DrawAspect="Content" ObjectID="_1693756226" r:id="rId1888"/>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2057" type="#_x0000_t75" style="width:33.75pt;height:18.75pt" o:ole="">
            <v:imagedata r:id="rId1524" o:title=""/>
          </v:shape>
          <o:OLEObject Type="Embed" ProgID="Equation.DSMT4" ShapeID="_x0000_i2057" DrawAspect="Content" ObjectID="_1693756227" r:id="rId1889"/>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2058" type="#_x0000_t75" style="width:39pt;height:14.25pt" o:ole="">
            <v:imagedata r:id="rId1526" o:title=""/>
          </v:shape>
          <o:OLEObject Type="Embed" ProgID="Equation.DSMT4" ShapeID="_x0000_i2058" DrawAspect="Content" ObjectID="_1693756228" r:id="rId1890"/>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2059" type="#_x0000_t75" style="width:15pt;height:18.75pt" o:ole="">
            <v:imagedata r:id="rId1528" o:title=""/>
          </v:shape>
          <o:OLEObject Type="Embed" ProgID="Equation.DSMT4" ShapeID="_x0000_i2059" DrawAspect="Content" ObjectID="_1693756229" r:id="rId1891"/>
        </w:object>
      </w:r>
      <w:r w:rsidR="00DC1882" w:rsidRPr="001A6B95">
        <w:rPr>
          <w:bCs/>
          <w:lang w:val="de-DE"/>
        </w:rPr>
        <w:t xml:space="preserve"> là </w:t>
      </w:r>
      <w:r w:rsidR="00DC1882" w:rsidRPr="00F956C6">
        <w:rPr>
          <w:position w:val="-10"/>
        </w:rPr>
        <w:object w:dxaOrig="920" w:dyaOrig="320">
          <v:shape id="_x0000_i2060" type="#_x0000_t75" style="width:46.5pt;height:15.75pt" o:ole="">
            <v:imagedata r:id="rId1530" o:title=""/>
          </v:shape>
          <o:OLEObject Type="Embed" ProgID="Equation.DSMT4" ShapeID="_x0000_i2060" DrawAspect="Content" ObjectID="_1693756230" r:id="rId1892"/>
        </w:object>
      </w:r>
      <w:r w:rsidR="00DC1882" w:rsidRPr="001A6B95">
        <w:rPr>
          <w:bCs/>
          <w:lang w:val="de-DE"/>
        </w:rPr>
        <w:t xml:space="preserve">. Nâng vật </w:t>
      </w:r>
      <w:r w:rsidR="00DC1882" w:rsidRPr="00F956C6">
        <w:rPr>
          <w:position w:val="-12"/>
        </w:rPr>
        <w:object w:dxaOrig="320" w:dyaOrig="360">
          <v:shape id="_x0000_i2061" type="#_x0000_t75" style="width:15.75pt;height:18.75pt" o:ole="">
            <v:imagedata r:id="rId1532" o:title=""/>
          </v:shape>
          <o:OLEObject Type="Embed" ProgID="Equation.DSMT4" ShapeID="_x0000_i2061" DrawAspect="Content" ObjectID="_1693756231" r:id="rId1893"/>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2062" type="#_x0000_t75" style="width:15pt;height:18.75pt" o:ole="">
            <v:imagedata r:id="rId1534" o:title=""/>
          </v:shape>
          <o:OLEObject Type="Embed" ProgID="Equation.DSMT4" ShapeID="_x0000_i2062" DrawAspect="Content" ObjectID="_1693756232" r:id="rId1894"/>
        </w:object>
      </w:r>
      <w:r w:rsidR="00DC1882" w:rsidRPr="001A6B95">
        <w:rPr>
          <w:bCs/>
          <w:lang w:val="de-DE"/>
        </w:rPr>
        <w:t xml:space="preserve"> nằm ngang, đoạn dây nối </w:t>
      </w:r>
      <w:r w:rsidR="00DC1882" w:rsidRPr="00F956C6">
        <w:rPr>
          <w:position w:val="-12"/>
        </w:rPr>
        <w:object w:dxaOrig="320" w:dyaOrig="360">
          <v:shape id="_x0000_i2063" type="#_x0000_t75" style="width:15.75pt;height:18.75pt" o:ole="">
            <v:imagedata r:id="rId1536" o:title=""/>
          </v:shape>
          <o:OLEObject Type="Embed" ProgID="Equation.DSMT4" ShapeID="_x0000_i2063" DrawAspect="Content" ObjectID="_1693756233" r:id="rId1895"/>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2064" type="#_x0000_t75" style="width:33.75pt;height:15.75pt" o:ole="">
            <v:imagedata r:id="rId1538" o:title=""/>
          </v:shape>
          <o:OLEObject Type="Embed" ProgID="Equation.DSMT4" ShapeID="_x0000_i2064" DrawAspect="Content" ObjectID="_1693756234" r:id="rId1896"/>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2065" type="#_x0000_t75" style="width:15.75pt;height:18.75pt" o:ole="">
            <v:imagedata r:id="rId1540" o:title=""/>
          </v:shape>
          <o:OLEObject Type="Embed" ProgID="Equation.DSMT4" ShapeID="_x0000_i2065" DrawAspect="Content" ObjectID="_1693756235" r:id="rId1897"/>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2066" type="#_x0000_t75" style="width:15.75pt;height:18.75pt" o:ole="">
            <v:imagedata r:id="rId1542" o:title=""/>
          </v:shape>
          <o:OLEObject Type="Embed" ProgID="Equation.DSMT4" ShapeID="_x0000_i2066" DrawAspect="Content" ObjectID="_1693756236" r:id="rId1898"/>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73424A" w:rsidRDefault="00DC1882" w:rsidP="008A20DE">
      <w:pPr>
        <w:shd w:val="clear" w:color="auto" w:fill="D9D9D9"/>
        <w:tabs>
          <w:tab w:val="left" w:pos="284"/>
          <w:tab w:val="left" w:pos="2835"/>
          <w:tab w:val="left" w:pos="5387"/>
          <w:tab w:val="left" w:pos="7938"/>
        </w:tabs>
        <w:rPr>
          <w:b/>
          <w:lang w:val="de-DE"/>
        </w:rPr>
      </w:pPr>
      <w:r>
        <w:rPr>
          <w:b/>
        </w:rPr>
        <w:sym w:font="Wingdings" w:char="F040"/>
      </w:r>
      <w:r w:rsidRPr="0073424A">
        <w:rPr>
          <w:b/>
          <w:lang w:val="de-DE"/>
        </w:rPr>
        <w:t xml:space="preserve"> Hướng dẫn: Chọn </w:t>
      </w:r>
      <w:r w:rsidRPr="00DC1882">
        <w:rPr>
          <w:b/>
          <w:color w:val="0000FF"/>
          <w:lang w:val="de-DE"/>
        </w:rPr>
        <w:t>D.</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5"/>
        </w:numPr>
        <w:tabs>
          <w:tab w:val="left" w:pos="284"/>
          <w:tab w:val="left" w:pos="2835"/>
          <w:tab w:val="left" w:pos="5387"/>
          <w:tab w:val="left" w:pos="7938"/>
        </w:tabs>
        <w:spacing w:after="0"/>
        <w:jc w:val="both"/>
      </w:pPr>
      <w:r w:rsidRPr="005C7321">
        <w:rPr>
          <w:position w:val="-12"/>
        </w:rPr>
        <w:object w:dxaOrig="300" w:dyaOrig="360">
          <v:shape id="_x0000_i2067" type="#_x0000_t75" style="width:15pt;height:18.75pt" o:ole="">
            <v:imagedata r:id="rId1899" o:title=""/>
          </v:shape>
          <o:OLEObject Type="Embed" ProgID="Equation.DSMT4" ShapeID="_x0000_i2067" DrawAspect="Content" ObjectID="_1693756237" r:id="rId1900"/>
        </w:object>
      </w:r>
      <w:r>
        <w:t xml:space="preserve"> chịu tác dụng của ma sát → vận tốc chỉ có thể lớn nhất trong khoảng thời gian đầu.</w:t>
      </w:r>
    </w:p>
    <w:p w:rsidR="00DC1882" w:rsidRDefault="00DC1882" w:rsidP="00A14B7F">
      <w:pPr>
        <w:pStyle w:val="ListParagraph"/>
        <w:numPr>
          <w:ilvl w:val="0"/>
          <w:numId w:val="15"/>
        </w:numPr>
        <w:tabs>
          <w:tab w:val="left" w:pos="284"/>
          <w:tab w:val="left" w:pos="2835"/>
          <w:tab w:val="left" w:pos="5387"/>
          <w:tab w:val="left" w:pos="7938"/>
        </w:tabs>
        <w:spacing w:after="0"/>
        <w:jc w:val="both"/>
      </w:pPr>
      <w:r>
        <w:t xml:space="preserve">kể từ thời điểm thả vật </w:t>
      </w:r>
      <w:r w:rsidRPr="005C7321">
        <w:rPr>
          <w:position w:val="-12"/>
        </w:rPr>
        <w:object w:dxaOrig="320" w:dyaOrig="360">
          <v:shape id="_x0000_i2068" type="#_x0000_t75" style="width:15.75pt;height:18.75pt" o:ole="">
            <v:imagedata r:id="rId1901" o:title=""/>
          </v:shape>
          <o:OLEObject Type="Embed" ProgID="Equation.DSMT4" ShapeID="_x0000_i2068" DrawAspect="Content" ObjectID="_1693756238" r:id="rId1902"/>
        </w:object>
      </w:r>
      <w:r>
        <w:t xml:space="preserve"> đến khi dây bị chùng, ta có thể xem chuyển động của hệ </w:t>
      </w:r>
      <w:r w:rsidRPr="005C7321">
        <w:rPr>
          <w:position w:val="-12"/>
        </w:rPr>
        <w:object w:dxaOrig="300" w:dyaOrig="360">
          <v:shape id="_x0000_i2069" type="#_x0000_t75" style="width:15pt;height:18.75pt" o:ole="">
            <v:imagedata r:id="rId1903" o:title=""/>
          </v:shape>
          <o:OLEObject Type="Embed" ProgID="Equation.DSMT4" ShapeID="_x0000_i2069" DrawAspect="Content" ObjectID="_1693756239" r:id="rId1904"/>
        </w:object>
      </w:r>
      <w:r>
        <w:t xml:space="preserve">và </w:t>
      </w:r>
      <w:r w:rsidRPr="005C7321">
        <w:rPr>
          <w:position w:val="-12"/>
        </w:rPr>
        <w:object w:dxaOrig="320" w:dyaOrig="360">
          <v:shape id="_x0000_i2070" type="#_x0000_t75" style="width:15.75pt;height:18.75pt" o:ole="">
            <v:imagedata r:id="rId1905" o:title=""/>
          </v:shape>
          <o:OLEObject Type="Embed" ProgID="Equation.DSMT4" ShapeID="_x0000_i2070" DrawAspect="Content" ObjectID="_1693756240" r:id="rId1906"/>
        </w:object>
      </w:r>
      <w:r>
        <w:t xml:space="preserve"> là dao động điều hòa chịu thêm tác dụng của lực ma sát và lực kéo </w:t>
      </w:r>
      <w:r w:rsidRPr="005C7321">
        <w:rPr>
          <w:position w:val="-12"/>
        </w:rPr>
        <w:object w:dxaOrig="300" w:dyaOrig="400">
          <v:shape id="_x0000_i2071" type="#_x0000_t75" style="width:15pt;height:20.25pt" o:ole="">
            <v:imagedata r:id="rId1907" o:title=""/>
          </v:shape>
          <o:OLEObject Type="Embed" ProgID="Equation.DSMT4" ShapeID="_x0000_i2071" DrawAspect="Content" ObjectID="_1693756241" r:id="rId1908"/>
        </w:object>
      </w:r>
      <w:r>
        <w:t xml:space="preserve"> với </w:t>
      </w:r>
      <w:r w:rsidRPr="005C7321">
        <w:rPr>
          <w:position w:val="-12"/>
        </w:rPr>
        <w:object w:dxaOrig="680" w:dyaOrig="360">
          <v:shape id="_x0000_i2072" type="#_x0000_t75" style="width:33.75pt;height:18.75pt" o:ole="">
            <v:imagedata r:id="rId1909" o:title=""/>
          </v:shape>
          <o:OLEObject Type="Embed" ProgID="Equation.DSMT4" ShapeID="_x0000_i2072" DrawAspect="Content" ObjectID="_1693756242" r:id="rId1910"/>
        </w:object>
      </w:r>
      <w:r>
        <w:t>.</w:t>
      </w:r>
    </w:p>
    <w:p w:rsidR="00DC1882" w:rsidRDefault="00DC1882" w:rsidP="003C453C">
      <w:pPr>
        <w:tabs>
          <w:tab w:val="left" w:pos="284"/>
          <w:tab w:val="left" w:pos="2835"/>
          <w:tab w:val="left" w:pos="5387"/>
          <w:tab w:val="left" w:pos="7938"/>
        </w:tabs>
      </w:pPr>
      <w:r>
        <w:t>Do đó:</w:t>
      </w:r>
    </w:p>
    <w:p w:rsidR="00DC1882" w:rsidRDefault="00DC1882" w:rsidP="00A14B7F">
      <w:pPr>
        <w:pStyle w:val="ListParagraph"/>
        <w:numPr>
          <w:ilvl w:val="0"/>
          <w:numId w:val="16"/>
        </w:numPr>
        <w:tabs>
          <w:tab w:val="left" w:pos="284"/>
          <w:tab w:val="left" w:pos="2835"/>
          <w:tab w:val="left" w:pos="5387"/>
          <w:tab w:val="left" w:pos="7938"/>
        </w:tabs>
        <w:spacing w:after="0"/>
        <w:jc w:val="both"/>
      </w:pPr>
      <w:r>
        <w:t>vị trí cân bằng của hệ</w:t>
      </w:r>
    </w:p>
    <w:p w:rsidR="00DC1882" w:rsidRDefault="00DC1882" w:rsidP="003C453C">
      <w:pPr>
        <w:pStyle w:val="ListParagraph"/>
        <w:tabs>
          <w:tab w:val="left" w:pos="284"/>
          <w:tab w:val="left" w:pos="2835"/>
          <w:tab w:val="left" w:pos="5387"/>
          <w:tab w:val="left" w:pos="7938"/>
        </w:tabs>
        <w:ind w:left="862"/>
      </w:pPr>
      <w:r w:rsidRPr="00B61187">
        <w:rPr>
          <w:position w:val="-12"/>
        </w:rPr>
        <w:object w:dxaOrig="1300" w:dyaOrig="360">
          <v:shape id="_x0000_i2073" type="#_x0000_t75" style="width:65.25pt;height:18.75pt" o:ole="">
            <v:imagedata r:id="rId1911" o:title=""/>
          </v:shape>
          <o:OLEObject Type="Embed" ProgID="Equation.DSMT4" ShapeID="_x0000_i2073" DrawAspect="Content" ObjectID="_1693756243" r:id="rId1912"/>
        </w:object>
      </w:r>
      <w:r>
        <w:t xml:space="preserve"> → </w:t>
      </w:r>
      <w:r w:rsidRPr="00B61187">
        <w:rPr>
          <w:position w:val="-28"/>
        </w:rPr>
        <w:object w:dxaOrig="5620" w:dyaOrig="680">
          <v:shape id="_x0000_i2074" type="#_x0000_t75" style="width:281.25pt;height:33.75pt" o:ole="">
            <v:imagedata r:id="rId1913" o:title=""/>
          </v:shape>
          <o:OLEObject Type="Embed" ProgID="Equation.DSMT4" ShapeID="_x0000_i2074" DrawAspect="Content" ObjectID="_1693756244" r:id="rId1914"/>
        </w:object>
      </w:r>
      <w:r>
        <w:t>m.</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tần số góc </w:t>
      </w:r>
    </w:p>
    <w:p w:rsidR="00DC1882" w:rsidRDefault="00DC1882" w:rsidP="003C453C">
      <w:pPr>
        <w:pStyle w:val="ListParagraph"/>
        <w:tabs>
          <w:tab w:val="left" w:pos="284"/>
          <w:tab w:val="left" w:pos="2835"/>
          <w:tab w:val="left" w:pos="5387"/>
          <w:tab w:val="left" w:pos="7938"/>
        </w:tabs>
        <w:ind w:left="862"/>
        <w:jc w:val="center"/>
      </w:pPr>
      <w:r w:rsidRPr="00B61187">
        <w:rPr>
          <w:position w:val="-32"/>
        </w:rPr>
        <w:object w:dxaOrig="2620" w:dyaOrig="760">
          <v:shape id="_x0000_i2075" type="#_x0000_t75" style="width:131.25pt;height:38.25pt" o:ole="">
            <v:imagedata r:id="rId1915" o:title=""/>
          </v:shape>
          <o:OLEObject Type="Embed" ProgID="Equation.DSMT4" ShapeID="_x0000_i2075" DrawAspect="Content" ObjectID="_1693756245" r:id="rId1916"/>
        </w:object>
      </w:r>
      <w:r>
        <w:t>rad/s</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ban đầu lò xo không biến dạng, kích thích bằng cách thả nhẹ → </w:t>
      </w:r>
      <w:r w:rsidRPr="00B61187">
        <w:rPr>
          <w:position w:val="-12"/>
        </w:rPr>
        <w:object w:dxaOrig="760" w:dyaOrig="360">
          <v:shape id="_x0000_i2076" type="#_x0000_t75" style="width:38.25pt;height:18.75pt" o:ole="">
            <v:imagedata r:id="rId1917" o:title=""/>
          </v:shape>
          <o:OLEObject Type="Embed" ProgID="Equation.DSMT4" ShapeID="_x0000_i2076" DrawAspect="Content" ObjectID="_1693756246" r:id="rId1918"/>
        </w:object>
      </w:r>
    </w:p>
    <w:p w:rsidR="00DC1882" w:rsidRDefault="00DC1882" w:rsidP="003C453C">
      <w:pPr>
        <w:pStyle w:val="ListParagraph"/>
        <w:tabs>
          <w:tab w:val="left" w:pos="284"/>
          <w:tab w:val="left" w:pos="2835"/>
          <w:tab w:val="left" w:pos="5387"/>
          <w:tab w:val="left" w:pos="7938"/>
        </w:tabs>
        <w:ind w:left="862"/>
      </w:pPr>
      <w:r>
        <w:t xml:space="preserve">→ </w:t>
      </w:r>
      <w:r w:rsidRPr="005A622B">
        <w:rPr>
          <w:position w:val="-14"/>
        </w:rPr>
        <w:object w:dxaOrig="3120" w:dyaOrig="400">
          <v:shape id="_x0000_i2077" type="#_x0000_t75" style="width:156.75pt;height:20.25pt" o:ole="">
            <v:imagedata r:id="rId1919" o:title=""/>
          </v:shape>
          <o:OLEObject Type="Embed" ProgID="Equation.DSMT4" ShapeID="_x0000_i2077" DrawAspect="Content" ObjectID="_1693756247" r:id="rId1920"/>
        </w:object>
      </w:r>
      <w:r>
        <w:t>m/s.</w:t>
      </w:r>
    </w:p>
    <w:p w:rsidR="00DC1882" w:rsidRPr="00FB2B79" w:rsidRDefault="00DC1882" w:rsidP="003C453C">
      <w:pPr>
        <w:tabs>
          <w:tab w:val="left" w:pos="284"/>
          <w:tab w:val="left" w:pos="2835"/>
          <w:tab w:val="left" w:pos="5387"/>
          <w:tab w:val="left" w:pos="7938"/>
        </w:tabs>
        <w:rPr>
          <w:bCs/>
          <w:lang w:val="sv-SE"/>
        </w:rPr>
      </w:pPr>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2078" type="#_x0000_t75" style="width:11.25pt;height:12.75pt" o:ole="">
            <v:imagedata r:id="rId1544" o:title=""/>
          </v:shape>
          <o:OLEObject Type="Embed" ProgID="Equation.DSMT4" ShapeID="_x0000_i2078" DrawAspect="Content" ObjectID="_1693756248" r:id="rId1921"/>
        </w:object>
      </w:r>
      <w:r>
        <w:rPr>
          <w:bCs/>
          <w:lang w:val="sv-SE"/>
        </w:rPr>
        <w:t xml:space="preserve"> và </w:t>
      </w:r>
      <w:r w:rsidRPr="00BC4D9C">
        <w:rPr>
          <w:bCs/>
          <w:position w:val="-4"/>
          <w:lang w:val="sv-SE"/>
        </w:rPr>
        <w:object w:dxaOrig="240" w:dyaOrig="260">
          <v:shape id="_x0000_i2079" type="#_x0000_t75" style="width:11.25pt;height:12.75pt" o:ole="">
            <v:imagedata r:id="rId1546" o:title=""/>
          </v:shape>
          <o:OLEObject Type="Embed" ProgID="Equation.DSMT4" ShapeID="_x0000_i2079" DrawAspect="Content" ObjectID="_1693756249" r:id="rId1922"/>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2080" type="#_x0000_t75" style="width:36.75pt;height:15.75pt" o:ole="">
            <v:imagedata r:id="rId1548" o:title=""/>
          </v:shape>
          <o:OLEObject Type="Embed" ProgID="Equation.DSMT4" ShapeID="_x0000_i2080" DrawAspect="Content" ObjectID="_1693756250" r:id="rId1923"/>
        </w:object>
      </w:r>
      <w:r>
        <w:rPr>
          <w:bCs/>
          <w:lang w:val="sv-SE"/>
        </w:rPr>
        <w:t xml:space="preserve">Hz. Biết </w:t>
      </w:r>
      <w:r w:rsidRPr="00BC4D9C">
        <w:rPr>
          <w:bCs/>
          <w:position w:val="-4"/>
          <w:lang w:val="sv-SE"/>
        </w:rPr>
        <w:object w:dxaOrig="880" w:dyaOrig="260">
          <v:shape id="_x0000_i2081" type="#_x0000_t75" style="width:43.5pt;height:12.75pt" o:ole="">
            <v:imagedata r:id="rId1550" o:title=""/>
          </v:shape>
          <o:OLEObject Type="Embed" ProgID="Equation.DSMT4" ShapeID="_x0000_i2081" DrawAspect="Content" ObjectID="_1693756251" r:id="rId1924"/>
        </w:object>
      </w:r>
      <w:r>
        <w:rPr>
          <w:bCs/>
          <w:lang w:val="sv-SE"/>
        </w:rPr>
        <w:t xml:space="preserve">cm, tốc độ truyền sóng trên mặt nước là 2 m/s. Trên mặt nước, gọi </w:t>
      </w:r>
      <w:r w:rsidRPr="00BC4D9C">
        <w:rPr>
          <w:bCs/>
          <w:position w:val="-4"/>
          <w:lang w:val="sv-SE"/>
        </w:rPr>
        <w:object w:dxaOrig="220" w:dyaOrig="260">
          <v:shape id="_x0000_i2082" type="#_x0000_t75" style="width:11.25pt;height:12.75pt" o:ole="">
            <v:imagedata r:id="rId1552" o:title=""/>
          </v:shape>
          <o:OLEObject Type="Embed" ProgID="Equation.DSMT4" ShapeID="_x0000_i2082" DrawAspect="Content" ObjectID="_1693756252" r:id="rId1925"/>
        </w:object>
      </w:r>
      <w:r>
        <w:rPr>
          <w:bCs/>
          <w:lang w:val="sv-SE"/>
        </w:rPr>
        <w:t xml:space="preserve"> là đường thẳng đi qua trung điểm </w:t>
      </w:r>
      <w:r w:rsidRPr="00BC4D9C">
        <w:rPr>
          <w:bCs/>
          <w:position w:val="-4"/>
          <w:lang w:val="sv-SE"/>
        </w:rPr>
        <w:object w:dxaOrig="400" w:dyaOrig="260">
          <v:shape id="_x0000_i2083" type="#_x0000_t75" style="width:20.25pt;height:12.75pt" o:ole="">
            <v:imagedata r:id="rId1554" o:title=""/>
          </v:shape>
          <o:OLEObject Type="Embed" ProgID="Equation.DSMT4" ShapeID="_x0000_i2083" DrawAspect="Content" ObjectID="_1693756253" r:id="rId1926"/>
        </w:object>
      </w:r>
      <w:r>
        <w:rPr>
          <w:bCs/>
          <w:lang w:val="sv-SE"/>
        </w:rPr>
        <w:t xml:space="preserve"> và hợp với </w:t>
      </w:r>
      <w:r w:rsidRPr="00BC4D9C">
        <w:rPr>
          <w:bCs/>
          <w:position w:val="-4"/>
          <w:lang w:val="sv-SE"/>
        </w:rPr>
        <w:object w:dxaOrig="400" w:dyaOrig="260">
          <v:shape id="_x0000_i2084" type="#_x0000_t75" style="width:20.25pt;height:12.75pt" o:ole="">
            <v:imagedata r:id="rId1556" o:title=""/>
          </v:shape>
          <o:OLEObject Type="Embed" ProgID="Equation.DSMT4" ShapeID="_x0000_i2084" DrawAspect="Content" ObjectID="_1693756254" r:id="rId1927"/>
        </w:object>
      </w:r>
      <w:r>
        <w:rPr>
          <w:bCs/>
          <w:lang w:val="sv-SE"/>
        </w:rPr>
        <w:t xml:space="preserve"> một góc </w:t>
      </w:r>
      <w:r w:rsidRPr="00BC4D9C">
        <w:rPr>
          <w:bCs/>
          <w:position w:val="-6"/>
          <w:lang w:val="sv-SE"/>
        </w:rPr>
        <w:object w:dxaOrig="780" w:dyaOrig="320">
          <v:shape id="_x0000_i2085" type="#_x0000_t75" style="width:39pt;height:15.75pt" o:ole="">
            <v:imagedata r:id="rId1558" o:title=""/>
          </v:shape>
          <o:OLEObject Type="Embed" ProgID="Equation.DSMT4" ShapeID="_x0000_i2085" DrawAspect="Content" ObjectID="_1693756255" r:id="rId1928"/>
        </w:object>
      </w:r>
      <w:r>
        <w:rPr>
          <w:bCs/>
          <w:lang w:val="sv-SE"/>
        </w:rPr>
        <w:t xml:space="preserve">. Số điểm dao động với biên độ cực đại trên </w:t>
      </w:r>
      <w:r w:rsidRPr="00BC4D9C">
        <w:rPr>
          <w:bCs/>
          <w:position w:val="-4"/>
          <w:lang w:val="sv-SE"/>
        </w:rPr>
        <w:object w:dxaOrig="220" w:dyaOrig="260">
          <v:shape id="_x0000_i2086" type="#_x0000_t75" style="width:11.25pt;height:12.75pt" o:ole="">
            <v:imagedata r:id="rId1560" o:title=""/>
          </v:shape>
          <o:OLEObject Type="Embed" ProgID="Equation.DSMT4" ShapeID="_x0000_i2086" DrawAspect="Content" ObjectID="_1693756256" r:id="rId1929"/>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p w:rsidR="00DC1882" w:rsidRPr="00EB06AC" w:rsidRDefault="00DC1882" w:rsidP="008A20DE">
      <w:pPr>
        <w:shd w:val="clear" w:color="auto" w:fill="D9D9D9"/>
        <w:tabs>
          <w:tab w:val="left" w:pos="284"/>
          <w:tab w:val="left" w:pos="2835"/>
          <w:tab w:val="left" w:pos="5387"/>
          <w:tab w:val="left" w:pos="7938"/>
        </w:tabs>
        <w:rPr>
          <w:b/>
          <w:lang w:val="sv-SE"/>
        </w:rPr>
      </w:pPr>
      <w:r>
        <w:rPr>
          <w:b/>
        </w:rPr>
        <w:sym w:font="Wingdings" w:char="F040"/>
      </w:r>
      <w:r w:rsidRPr="00EB06AC">
        <w:rPr>
          <w:b/>
          <w:lang w:val="sv-SE"/>
        </w:rPr>
        <w:t xml:space="preserve"> Hướng dẫn: Chọn </w:t>
      </w:r>
      <w:r w:rsidRPr="00DC1882">
        <w:rPr>
          <w:b/>
          <w:color w:val="0000FF"/>
          <w:lang w:val="sv-SE"/>
        </w:rPr>
        <w:t>C.</w:t>
      </w:r>
      <w:r w:rsidRPr="00EB06AC">
        <w:rPr>
          <w:b/>
          <w:lang w:val="sv-SE"/>
        </w:rPr>
        <w:t xml:space="preserve"> </w:t>
      </w:r>
    </w:p>
    <w:p w:rsidR="00DC1882" w:rsidRDefault="008614FF" w:rsidP="003C453C">
      <w:pPr>
        <w:tabs>
          <w:tab w:val="left" w:pos="284"/>
          <w:tab w:val="left" w:pos="2835"/>
          <w:tab w:val="left" w:pos="5387"/>
          <w:tab w:val="left" w:pos="7938"/>
        </w:tabs>
        <w:rPr>
          <w:bCs/>
          <w:noProof/>
        </w:rPr>
      </w:pPr>
      <w:r>
        <w:pict>
          <v:group id="Canvas 1205" o:spid="_x0000_s1439" editas="canvas" style="width:7in;height:140.35pt;mso-position-horizontal-relative:char;mso-position-vertical-relative:line" coordsize="64008,17818"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QlN0os4IAAARJwAADgAAAGRycy9lMm9Eb2MueG1s7FhRb9s2EH4fsP8g 6L2xLEuWLcTpQ9J0A4o1WLq90xIlEZVIgWTs+N/vO0q2I8dr2tQI0nUBYlMidbo7fvfdR5+/vW9q b8W1EUou/PFZ4HtcZioXslz4f326fjPzPWOZzFmtJF/4G278txe//nK+blMeqkrVOdcejEiTrtuF X1nbpqORySreMHOmWi4xWSjdMItLXY5yzdaw3tSjMAimo7XSeatVxo3B3atu0r9w9ouCZ/ZjURhu vXrhwzfrPrX7XNLn6OKcpaVmbSWy3g32DC8aJiReujN1xSzz7rR4ZKoRmVZGFfYsU81IFYXIuIsB 0YyDg2gumVwx44LJkJ2tgxid0O6yJL+NqkV+LeqaLlpt7GWtvRVD1taVsJzyNBqsGsGLlJ6l7zX2 kWPJui3Tddnu9hMYONjQb4r/vVZ3rQu/TLM/VjfaEzlAFkxC35OsAZzcCs/d6V+Pde91e9ve6P5G 2V1RXPeFbugbaffuYWg6ieIo8b3Nwp/E8/m8QwO/t16G6TCZB7Mw9r0M8+MkmoZx1K3IKoCKLABR mOtRlFXvnngSGexcQPJKoM65SVkD9s0+a+b7snZbsZa7rJlh1ibbrN1azURZWe9SSYkSUZpSOKHg yBek8FLeaMpUdi9v2w8q+2wwB68fTNKFQZqPJjYeB11uxlEYRkF8kNkgAdixgDLrsrfLTAe+91w1 HqFw4ddCUjAsZasPxpIX+yV0WypCLe6ztJbeGjsVJs40A5sUNbN4S9MCNkaWvsfqEjSVWe1MDkBv NmaPeSFztf4EJPhezVwxwFH3R5EMK6Hz54qZqisYZ7ULuEHpaK8WzcKf7Z5macVZ/k7mnt20wLBC mfnkuWnwNg7/MHABWSbqp9fBm1pS/NzxXZ+l/fbQaKnyjasIt4cA28uhLvoy6lxJDYD1Tajzilq0 f2PX3YZuC3scxw4EVLiTOcA2xN84ipPJrrLDGRDj3PgfhY9R+Ex0tSJL8d93AowecdrTrR1P2TvN /d5I81U2GqY/37Vv0F1bZsVS1MJunFIAQMgpuboRGbEWXQyaCpi+aypYQO8lTnTEtV1Jz1H10/XA zBIY3PZOGvcOQ2YcdL8jMXcS4Epldw2XttM0moO3IKhMJVrjezrlzZKDwvTveY9kYzW3WUVVX4D+ /gSJ97y0nXBe7h0jn/+FrXdEPUviA6J2xdPzdD/uXrPtpMTRD8haww9XiEfJ2rnUOeGG8KnbBgx+ JKBMjwBlSgxDSSZIvQaghB3lnRIo4/k0iKfQXqDVGHooOaRV6rwnQ8tAbeLiUXt+0Jqv3R9FPGzN /xXEQaM+oqbktSHO6Uds1JaBTkBNYTiJccpziDuqJF+AoEibvIQ6x0G52+Pbo+p8Rtt9ap003et0 kkk9Z+wOQFGUzIcyya34mWTSM+XPS4Fm/mXQuBPtd4LmtwNxPahJQk1f91vUTJJkf2p22tq1iZ8J NF97wnsmuEhm/FiSKQKFHzYw3Htlkqn/deeUDQw/G82jEEdgSCb81hSEDyXTPwAAAP//7Fhra+M4 FP0rxt93YvnZmLpQ0u0yUIayHZjPqizH3rElr6Q06f76PZKcR5tpZxg6kC5rCNwrydLVfZxznU0V kmReRFEYsEfI8yiDPLs4n9Fy06jh4pyWo9LmDy6HwApVqDgzoR2nDzfa+KXbJXZYy76rr7u+d8qj XvQqeKB9Fa47Uct1GPRUGwxW4bV7ptMOXpuNHSv1eKtghhXxuzifhGAz9ELboSpsjRnL2Uyzlg9U f5AjF5htpBqogaqWs1pRnLoc+lkcRbndzKwUD6dNhh/aY6Dq62r8jclhpKa77/rOPLrt4ARrlHi4 7Zi11Srs08OtCroaroxSEgaCDrwKscCeG7gxeGy70r5nHWj1J9vc9924daGVJ4Phs+/fWTZNx/iV ZKuBC+MvrngP26XQbTfqMFAlH+45jFQf68z6H1EzihvWWrFB7P5EkH1odxPOyr1h1mYfo32m4Ohg U4VxkhZzEocBMipP0ywm/gy+MQHDPMni9P+Mezlrfz7j4POjjIut808p4/JfkHE5SaI4cxnn4IuW u2QrirNdsnmo84n9U/DmiuA5NK1HXa71tkihHZXp0DEltWzMB8DIzFfobC1VjfIkkZNGJRnXGmh1 19KRA1zstod4kuF+Prp3RtFu2ZpgIYVApUoFaME0Lja9tBAWkWjJNuJuvJHsq7aXfjJplRcKmORR BMD0BVxYUnhawHl8lmcTZRQJSSG/6tO+E/ZCL1KGkBbssAUtexGsgRqJ256OVdgAuUBOwwi40mIZ BrRfiipkRrkdD2gDIHbENp+RBgeME7lnMvbJq5bBrqhuPVX1Syv7Sw+d4Srou6EKkUh4/HDLaf27 qAPzOALhJRgutJbrAcdxGAjB+6QX9l68aRCoiTD3rrfSvawfPQ9YDYnkyxUl+37ILkc2PEMeDMEB pwQ8hY/cjtHegOpImiZRkrtKyUhCsgncduiTZ+Q/gT75rpm5VCwgUBFcm69AqDu0apP2AqCcpSQp PDwTQoo8Sn0otm46BJRJ9sXzAkhTxfZ4YstrWU/pR+u/YGkz9LQKUZMBOZunRRYn/rzDZeDK/bKY pHkRJQ7n0Pq61tY1wYed7cnBlEMwf7NvohRu8oPoEyiJ1h5FrEd23QELb9Ck31IFL2LwgSvMtlL9 A4xTFpX13ytqG+n+owDbzVEGWGackmZFDEUdztwfzojVsJD4HkCccJoT7XrTb8VGyeELyPHSnoop KhjO9pg/KQsDHVNo9hm/vHSy79BvQHjo64nLDxu9z5svVI3Tx4tBxn2SW4Y9IiS/1iaUkJcrI5vO dcF7lJ5I9J2C9HF7mJ9cd3jm8/ltQRofuFN3CPQBHjzrZ2KSzXco7fvFV+Hn9U/gb/aIlgffF6Mn x4zuUPSUGH3+C5IlKub2PxD78UrSBPT9jKue/F/iv2TfOlnQqC/L9RKNICRW4ue4aAnobTt2RQ09 1N2qkseylX3N1cW/AAAA//8DAFBLAwQUAAYACAAAACEAA82Gw68BAABAAgAAFAAAAGRycy9tZWRp YS9pbWFnZTEud21mXFGxbhNBFJxd24Q4lu4coAAhuCBBEUGIEIg2m/NBKIwsfBLl5TCbcJJ9Nj4T cBGBRJfGNBFfwR9QpEXU+Q0UoRMNEmbe4orVPe3MvL23780qLAOVQAEah5BVY2hFwSGl5/O5Qxvq 8kJb0QROa+hdtatWyG6d89BAO528iqcjCwRYXahXwApzwCc/ITplyH0PGHLXslTTgi7qQMW4SvRb n/zhxvXJdcLm/Dgb2CJ4at8Gz4aDNMfm92P9+f6Pg63DXwdyssq4w5qcB/fqopDATD9omUv6O4MZ jYr2ozBU+EZNomWLbD8Pur3M5j17O3iS9zZQU1iqtrrt+CFw4XmWm35/Oy2yXjh8aTvpvi3QrP3f TrPSnQ5eDPtMhcM348yOpVc0q+04iN5NxikNOb/mRbPWXdMpfe9xYjo/r18jvuQZlFF5s5xtJ0S+ F8o2i8r1ZKecOWWL+/sdpsx60kqiUj7jNRRHVJqL/igaVSGnDXVF/tFwOrFBJq+7NxA/sPDXx5Jj X91bssiN7rSY2AHwunbETB1f1vaOJIT7p8f6n7/uApyxVMX9/xcAAP//AwBQSwMEFAAGAAgAAAAh ACOcklK8AQAAQgIAABQAAABkcnMvbWVkaWEvaW1hZ2UyLndtZixRPW/TUBQ97zmmNI1kB8oAQuAi wVBBQYiqEixxbUMZgiISidGY8CiWEifEISUDHwsLSzpQ8WcYOiKY+wfYQYAsFiTCuSZPvnrnnOt3 373nKSwD1poCNF5Bls3QikKJlJ7P5yXaUKcX2oomKLWafqgaaoXs0jEHNTST8dPOdGgADycW6hmw whxwyQ+JjoSx/CZD7lqWalrQqvbULZwl+qMP/3Lj2pdGFJtz29P+o0EPk083v00aFK99OdAfbnyf NF7+npCiwrjCvzkPrldFkaPh9I2WuaS/n/CHw7x5OwgUPlOTCE2e7mZeu5uarGsue3ez7gZshaVK 2G52toCTD9LM7/W2kzztBoPHppXsmhx1u5P2Te7dM3ve/UE/yVC3Fg3W7WDwfJSakSRRrzQ7XvRi PEpoyPE1J5qFV/1W4Tp3Yr/16/w54lOOjyIqLhaz7ZjIdQLZZlGxHu8Us1JpcH+9w5S/HodxVMjn OzXFEZXmoj+KT2aR04Yq/aq8fW+FnE+MkNmr5SuII1g47GKpZB/L12SZC+1pPjZ94Jn9jpkqvnpP 9iWEu0cH+r/D5RX4wVJWef4fAAAA//8DAFBLAwQUAAYACAAAACEAoYrb6a8BAABAAgAAFAAAAGRy cy9tZWRpYS9pbWFnZTMud21mXFFBTxNBGH0zbQVKk90qHDRGFxM9EEVjJF7ZblfwUG1sE4/LWgbc pN3WbkF6IJp441IuxD/DgSvhzN8wxGy8mFjfN/bkZL/Me++b/eb73igsAAVPARpHkFViaEXBIqWn 06lFa+r2TFvUBFar6G21rRbJHt1wUEEjHn1sjwcG8HBzpt4BK0wBl/yc6Ioh960z5K4FqaYFLWlP hbhL9Fuf/+HGdWI7YXNuO+mZzHtjPnvv+r04xbPLU/39xY+DjaNfB3KyyHjCmpwHz8uikKA2/qpl LunvGv5gkDVeBYHCBTWJusmSvdRrdRKTdsxj73XaWUNJYa5YbzXaL4Fb75PU73ZrcZZ0gv6OacZ7 JkO19H871UJr3PvQ7zIV9PeHiRlKr6gWG20vPBwNYxoyv+KEk/pTv5m7zmbkN3/ev0e87PjIw/xh PqlFRK4TyDYJ89VoK59YZYP7ly2m/NWoHoW5fL5TURxRaS76o2hUgZw2lBX5txqnExtk8rJ9A/ED M39dzFl2Zt+SRR60xtnI9IBPpWNmyni7srsrIdy9OtX//LUX4JqlCvb/vwAAAP//AwBQSwMEFAAG AAgAAAAhALpXDpnbAQAAtgIAABQAAABkcnMvbWVkaWEvaW1hZ2U0LndtZoxSz2sTQRR+b5LYNgns ptaDP9CtoIei1RbBg5dsN2vrIRJMwIOHdU3GdiHZxGxa3YIoCCJeIkjoX+LNQ++ee/HkXyBFFi+C 8XtjvOjFYR/zve/NfG/mm2VaIMo9YCJFr0lGAaEYhEGsptOpQat8esaVFIDhyuoLP+QSsssnLCpT PRzttNKBJmrQ4ow9Q1CYEtnID4E+IBzITxDSa0HUlKAl9Z6P6BzQD7WJHTLeyUHkcHYr6unEuauf Ovf6vTCm658m6uDG173q8+97siSPuIrVuA+tF4WRrWvpkH9rV/nWTPvwp1RF24j/tzabHsf/9Oik L5V4Jx4wu4NBUr/teUyfwUnUdBJtx06zHem4ra84d+L2KhWY5vK1Zr11k+jk/Sh2u92NMInaXr+j G+G2TqhS+PvKlVwz7T3qd1Hy+rvDSA/FD6rk6y3HfzYahjB9ftnyx7VrbiOzrc3AbXy7cB74lOVS 5meXsvFGAGRbnkxjP1sJtrKxYaqYX2yh5K4EtcDP5HOtMsNGVhh4A4ZhOeSwusjIX3WQniUqSfJm DY4bQ8V88aJoXt5QM+dtmkON6KP5gyB7sZkmI92j/SeFt+CLdLD8eF9Ccvtoov68qszHpr3s/wUA AP//AwBQSwMEFAAGAAgAAAAhAKZldK/eAQAAtgIAABQAAABkcnMvbWVkaWEvaW1hZ2U1LndtZoxS v4sTQRR+b5J4XhLYjT8Kf6DrgRaH3kEQLGyyt1nvLCLBBCwsljWZOxeSTS4bT7cQD4QgNhEk2Fn7 D9hZXClY21hZW8ghi41g/N4YG20c9jHf+97M92a+WaZlotxdJlI0IRkFhGIQBrGaz+cGrfGpBVdS AIYrq8+8zyVkl45YVKZGOL7fToeaqEnHFuxpgsKcyEZ+APQWUYP8DCG9lkVNCTqhXvIXOgv0Q21i h4wXchA5nN2O+jpxbumHzu1BP4zp/YeZenX1617t8fc9WZJHXMFq3IeqRWFkazUd8W/tGl9faB/8 lKpoG/H/1mbT4/CfHt10X4l34gGzOxwmjRuex/QJnERdJ9FO7LQ6kY47+rJzM+6sUYFpKV9vNdrX iI7fiWK319sIk6jjDbq6Ge7ohCqFv69cybXS/r1BDyVv8GAU6ZH4QZV8o+34j8ajEKYfvWD50/q6 28xsazNwm9/OnwM+abmU+dnFbLoRANmWJ9PUz1aDrWxqmBrmJ1souatBPfAz+VyrzLCRFQbegGFY DjmsLjLyp12kZ4hKkjyrwnFjqJgvXhTNyxtq4bxNS6gRvTN/EGRXWmky1n2a7Baegy/S65XtiYTk bz7O1J9XlfnQtJf9vwAAAP//AwBQSwMEFAAGAAgAAAAhAHMlP5qxAQAAQAIAABQAAABkcnMvbWVk aWEvaW1hZ2U2LndtZlxRwW7TQBSc3SSUppHsFDiAEBgQHCpoK1TENa5jKAejiETiaEy6FEuJk8Zp IYeKSty4hEvFL/ARHHJCQpz7G6hCFhckwrwlJ1Z+2pl567fvzSosAyVPARpHkFVhaEXBIqXn87lF 6+ryQlvRBFar6RdqplbI7pxzUEOUjF93JkMDeFhdqFfACnPAJZ8RnTKOWf4BQ+5almpa0EXtqQau Ev3Wsz/cuD7aTtic20n7Jveemjfes0E/ybD5/UR/2vpx2Dj6dSgny4x7rMl5cL8qCgkiHGuZS/o7 gz8c5tGjIFD4Rk2iafJ0L/Pa3dRkXXPXe5J111FRWCo321HnIXDheZr5vd52kqfdYLBrWsmeyVGv /N9OvdSe9F8OekwFg4NRakbSK+rlqOOFb8ejhIacv+GE0+aG3ypc53Hst35ev0Z8yfFRhMXtYrod E7lOINs0LNbinWJqlQb3dztM+WtxMw4L+Xynpjii0lz0R9GoEjltqCry9xGnExtk8qp9A/EDC39d LFn2xb4li9xsT/Kx6QP7lQ/MVPH51quvEsLd0xP9z197Ac5YqmT//wsAAP//AwBQSwMEFAAGAAgA AAAhANj8ZUywAQAAQAIAABQAAABkcnMvbWVkaWEvaW1hZ2U3LndtZlxRsW4TQRScXdskcSzdmYQi KIILEhQRBBQFpc3lfMEURhY2orwcZgkn2WfHZxJcRCClozFNRMuHUKRF1PkNFMGJBgkzb3HF6p52 Zt7e2/dmFRaAgqcAjRPIKjG0omCR0tPp1KINtTLTFjWB1Sp6X31Wi2R3rjiooBGPXrfHAwN4uDpT r4MVpoBLfk50wdhn+YcMuWtBqmlBy9pTIVaJfuvzP9y4PtpO2JzbTnom856YY+9pvxenePDtTH/a +n60c/LrSE4WGfdYk/NgsywKCep4r2Uu6e8S/mCQNfaCQOErNYmayZKD1Gt1EpN2zF3vcdrZQElh rlhrNdrbwNLzJPW73d04SzpB/6VpxgcmQ7X0fzvVQmvce9HvMhX03wwTM5ReUS022l74djSMacj8 mhNOavf9Zu46jyK/+ePmDeJrjo88zG/nk92IyHUC2SZhvh7V84lVdri/qzPlr0e1KMzl852K4ohK c9EfRaMK5LShrMhP65xObJDJy/YNxA/M/HUxZ9kX+5Yscqs1zkamBxyWPjBTxrO1Vz8lhLsXZ/qf v/YCXLJUwf7/FwAA//8DAFBLAwQUAAYACAAAACEA860Bs90BAAC8AgAAFAAAAGRycy9tZWRpYS9p bWFnZTgud21mlFIxb9NAFH7vkrQ0iWSnwABC4CLBUEEboVQMLHUd0zIYRSQSG8akR7GUOCEOhQhV MCKWsFSs/A9Ays7Cwgy/AFXIYkEifO9cFjZOfr7vvXf33bvvHdMSUeEeEyl6RTJKMMUIGMRqPp8b tMZnjmMVBWBiVTVjR1XgXV6wqEpBNH7UmQw1UZ2Wj6NnCQxzIhv+DOgj7BvoD2By1pKwKUGn1Gd6 zueAfqlt7JDxRgqR4uxO3Nepc1s/de4M+lFC9U+H6m3j+/7mwc99WVKEXcVq3IeulSUiW+s04pz7 Pt+gnHv2W7L/z83mjCPQCn1+hhTf2HhHL5WoJyossDscpsFNz2P6iphYU6fxXuK0u7FOuvqKcyvp rlGJabHYbAed60Qn78aJ2+ttRWnc9Qa7uhXt6ZRqpX8vXSu0J/0Hgx5S3uDJKNYjUYRqxaDj+M/G owiyn1ix/Glz3W1ltrUduq0fF84Dn7ZcyvzsUjbdCoFsy5Np6mer4U42NZFNzC92kHJXw2boZ/K5 VpUhJCsMdIHxMArwIXaZ5ck05LeBGKStSBZuHTfONRI9yqb/eRtz/W1aNCs+mHcE6ovtSTrWfQoe l16bne9XHgZi4ttfDtXf3sp8ZEoQgj8AAAD//wMAUEsDBBQABgAIAAAAIQChaO5osQEAAEACAAAU AAAAZHJzL21lZGlhL2ltYWdlOS53bWZcUUFPE1EQ/t5rK1Ca7FbwgCG6mOiBKCIh8cqyXcRDpbE1 Hte1PnGTdlu6Fe2BSMLNS70QfwsJB67GM3/DELPxYmL95tmTk53MN9+8nTfzPYU5oOApQOMIYiW6 ViQsUnoymVi0ppam3LwmsFxFH6tXap7ZvWsOKqjHw3etUd8A67g+ZW+CHSaAy/yC6JIu972gy11z 0k0LWtSeeoRlot/64g8D7YudhMO5raRrMu+Z+eA973XjFOvfT/XXzR+HW0e/DuVkkf6APbkPNsrC yA57o2Mte8l8V/D7/ay+EwQK38iJ10yW7Kdes52YtG3ue0/T9hpKCjPFWrPeegwsvExSv9PZjrOk HfTemEa8bzJUS/+PUy00R93XvQ5LQe/9IDEDmRXVYr3lhR+Hg5iCzK444bj20G/krvMk8hs/b98i vuH4yMP8bj7ejohcJ5AwDvPVaDcfW2aL8dMuS/5qVIvCXD7fqSiuqDSN+igKVWBOGcqK+cketxMZ ZPOyfQPRA1N9XczY7Ny+JZvcaY6yoekCB6XPrJRxtvK2Iy65e3mq/+lrL8AVWxXs/38BAAD//wMA UEsDBBQABgAIAAAAIQANH0El3AAAAAYBAAAPAAAAZHJzL2Rvd25yZXYueG1sTI9RS8MwFIXfhf2H cAe+ucQytlKbDhlMRB/UWfA1a+7aYHJTmmyt/nozX/TlwOFczvluuZmcZWccgvEk4XYhgCE1Xhtq JdTvu5scWIiKtLKeUMIXBthUs6tSFdqP9IbnfWxZKqFQKAldjH3BeWg6dCosfI+UsqMfnIrJDi3X gxpTubM8E2LFnTKUFjrV47bD5nN/chKW2dHmrw+r5+/Huh6fPpZmLV6MlNfz6f4OWMQp/h3DBT+h Q5WYDv5EOjArIT0Sf/WSCZEnf5CQ5WINvCr5f/zqBwAA//8DAFBLAwQUAAYACAAAACEA75bQqfIA AABBBQAAGQAAAGRycy9fcmVscy9lMm9Eb2MueG1sLnJlbHO81E1qwzAQBeB9IXcQs69lO4mTlMjZ lEK2IT2AkMa2qPWDpDbN7SsogQaCutNSM8x730r7w7eeyRf6oKxh0FQ1EDTCSmVGBu/nt+ctkBC5 kXy2BhlcMcChXzztTzjzmI7CpFwgKcUEBlOM7oXSICbUPFTWoUmbwXrNY3r6kTouPviItK3rjvq/ GdDfZZKjZOCPMvWfry41/59th0EJfLXiU6OJDyqo0qk7BXI/YmSgUSr+O9xWFz0AfWxYljEsc4ZN GcMmZ2jLGNqcoSljaHKGroyhyxnWZQzrnGFVxrDKGXZlDLubgd59fP0PAAAA//8DAFBLAQItABQA BgAIAAAAIQDx7CH0CwEAABUCAAATAAAAAAAAAAAAAAAAAAAAAABbQ29udGVudF9UeXBlc10ueG1s UEsBAi0AFAAGAAgAAAAhADj9If/WAAAAlAEAAAsAAAAAAAAAAAAAAAAAPAEAAF9yZWxzLy5yZWxz UEsBAi0AFAAGAAgAAAAhAEJTdKLOCAAAEScAAA4AAAAAAAAAAAAAAAAAOwIAAGRycy9lMm9Eb2Mu eG1sUEsBAi0AFAAGAAgAAAAhAAPNhsOvAQAAQAIAABQAAAAAAAAAAAAAAAAANQsAAGRycy9tZWRp YS9pbWFnZTEud21mUEsBAi0AFAAGAAgAAAAhACOcklK8AQAAQgIAABQAAAAAAAAAAAAAAAAAFg0A AGRycy9tZWRpYS9pbWFnZTIud21mUEsBAi0AFAAGAAgAAAAhAKGK2+mvAQAAQAIAABQAAAAAAAAA AAAAAAAABA8AAGRycy9tZWRpYS9pbWFnZTMud21mUEsBAi0AFAAGAAgAAAAhALpXDpnbAQAAtgIA ABQAAAAAAAAAAAAAAAAA5RAAAGRycy9tZWRpYS9pbWFnZTQud21mUEsBAi0AFAAGAAgAAAAhAKZl dK/eAQAAtgIAABQAAAAAAAAAAAAAAAAA8hIAAGRycy9tZWRpYS9pbWFnZTUud21mUEsBAi0AFAAG AAgAAAAhAHMlP5qxAQAAQAIAABQAAAAAAAAAAAAAAAAAAhUAAGRycy9tZWRpYS9pbWFnZTYud21m UEsBAi0AFAAGAAgAAAAhANj8ZUywAQAAQAIAABQAAAAAAAAAAAAAAAAA5RYAAGRycy9tZWRpYS9p bWFnZTcud21mUEsBAi0AFAAGAAgAAAAhAPOtAbPdAQAAvAIAABQAAAAAAAAAAAAAAAAAxxgAAGRy cy9tZWRpYS9pbWFnZTgud21mUEsBAi0AFAAGAAgAAAAhAKFo7mixAQAAQAIAABQAAAAAAAAAAAAA AAAA1hoAAGRycy9tZWRpYS9pbWFnZTkud21mUEsBAi0AFAAGAAgAAAAhAA0fQSXcAAAABgEAAA8A AAAAAAAAAAAAAAAAuRwAAGRycy9kb3ducmV2LnhtbFBLAQItABQABgAIAAAAIQDvltCp8gAAAEEF AAAZAAAAAAAAAAAAAAAAAMIdAABkcnMvX3JlbHMvZTJvRG9jLnhtbC5yZWxzUEsFBgAAAAAOAA4A jAMAAOseAAAAAA== ">
            <v:shape id="_x0000_s1440" type="#_x0000_t75" style="position:absolute;width:64008;height:17818;visibility:visible" filled="t">
              <v:fill o:detectmouseclick="t"/>
              <v:path o:connecttype="none"/>
            </v:shape>
            <v:group id="Group 1032" o:spid="_x0000_s1441" style="position:absolute;left:16345;top:359;width:27908;height:17463" coordsize="27908,174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JgyxAAAAN0AAAAPAAAAZHJzL2Rvd25yZXYueG1sRE9Na8JA EL0X+h+WKfTWbKK0SHQNQbT0IEKNIN6G7JgEs7Mhu03iv+8Khd7m8T5nlU2mFQP1rrGsIIliEMSl 1Q1XCk7F7m0Bwnlkja1lUnAnB9n6+WmFqbYjf9Nw9JUIIexSVFB736VSurImgy6yHXHgrrY36APs K6l7HEO4aeUsjj+kwYZDQ40dbWoqb8cfo+BzxDGfJ9thf7tu7pfi/XDeJ6TU68uUL0F4mvy/+M/9 pcP8eD6DxzfhBLn+BQAA//8DAFBLAQItABQABgAIAAAAIQDb4fbL7gAAAIUBAAATAAAAAAAAAAAA AAAAAAAAAABbQ29udGVudF9UeXBlc10ueG1sUEsBAi0AFAAGAAgAAAAhAFr0LFu/AAAAFQEAAAsA AAAAAAAAAAAAAAAAHwEAAF9yZWxzLy5yZWxzUEsBAi0AFAAGAAgAAAAhAD5omDLEAAAA3QAAAA8A AAAAAAAAAAAAAAAABwIAAGRycy9kb3ducmV2LnhtbFBLBQYAAAAAAwADALcAAAD4AgAAAAA= ">
              <v:line id="Straight Connector 1033" o:spid="_x0000_s1442" style="position:absolute;visibility:visible" from="1651,14224" to="22352,1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36bexQAAAN0AAAAPAAAAZHJzL2Rvd25yZXYueG1sRE/fa8Iw EH4f+D+EG/g2k60wXDXKFIa+TKjdmHs7mlvT2VxKE7X7781gsLf7+H7efDm4VpypD41nDfcTBYK4 8qbhWsNb+XI3BREissHWM2n4oQDLxehmjrnxFy7ovI+1SCEcctRgY+xyKUNlyWGY+I44cV++dxgT 7GtperykcNfKB6UepcOGU4PFjtaWquP+5DSUr9/FezFdPX3syvVG2U95WGVS6/Ht8DwDEWmI/+I/ 99ak+SrL4PebdIJcXAEAAP//AwBQSwECLQAUAAYACAAAACEA2+H2y+4AAACFAQAAEwAAAAAAAAAA AAAAAAAAAAAAW0NvbnRlbnRfVHlwZXNdLnhtbFBLAQItABQABgAIAAAAIQBa9CxbvwAAABUBAAAL AAAAAAAAAAAAAAAAAB8BAABfcmVscy8ucmVsc1BLAQItABQABgAIAAAAIQBS36bexQAAAN0AAAAP AAAAAAAAAAAAAAAAAAcCAABkcnMvZG93bnJldi54bWxQSwUGAAAAAAMAAwC3AAAA+QIAAAAA " strokeweight="1pt">
                <v:stroke startarrow="oval" startarrowwidth="narrow" startarrowlength="short" endarrow="oval" endarrowwidth="narrow" endarrowlength="short" joinstyle="miter"/>
                <o:lock v:ext="edit" shapetype="f"/>
              </v:line>
              <v:line id="Straight Connector 1034" o:spid="_x0000_s1443" style="position:absolute;flip:y;visibility:visible" from="11557,1397" to="26130,1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me+9xAAAAN0AAAAPAAAAZHJzL2Rvd25yZXYueG1sRE89b8Iw EN2R+h+sq9QNnFJEqxSDStUiBgZIu7Ad8TWJiM/BdkPy7zESEts9vc+bLTpTi5acrywreB4lIIhz qysuFPz+fA/fQPiArLG2TAp68rCYPwxmmGp75h21WShEDGGfooIyhCaV0uclGfQj2xBH7s86gyFC V0jt8BzDTS3HSTKVBiuODSU29FlSfsz+jYLl5nDa9l/UTPrg2uP+tcOVWSr19Nh9vIMI1IW7+OZe 6zg/eZnA9Zt4gpxfAAAA//8DAFBLAQItABQABgAIAAAAIQDb4fbL7gAAAIUBAAATAAAAAAAAAAAA AAAAAAAAAABbQ29udGVudF9UeXBlc10ueG1sUEsBAi0AFAAGAAgAAAAhAFr0LFu/AAAAFQEAAAsA AAAAAAAAAAAAAAAAHwEAAF9yZWxzLy5yZWxzUEsBAi0AFAAGAAgAAAAhAGqZ773EAAAA3QAAAA8A AAAAAAAAAAAAAAAABwIAAGRycy9kb3ducmV2LnhtbFBLBQYAAAAAAwADALcAAAD4AgAAAAA= " strokeweight="1pt">
                <v:stroke startarrow="oval" startarrowwidth="narrow" startarrowlength="short" joinstyle="miter"/>
                <o:lock v:ext="edit" shapetype="f"/>
              </v:line>
              <v:shape id="Picture 1035" o:spid="_x0000_s1444" type="#_x0000_t75" style="position:absolute;top:14287;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lkhWwQAAAN0AAAAPAAAAZHJzL2Rvd25yZXYueG1sRE9La8JA EL4L/Q/LFHozEy0VSV2liIKexAf0OmSn2WB2NmTXmP77rlDwNh/fcxarwTWq5y7UXjRMshwUS+lN LZWGy3k7noMKkcRQ44U1/HKA1fJltKDC+LscuT/FSqUQCQVpsDG2BWIoLTsKmW9ZEvfjO0cxwa5C 09E9hbsGp3k+Q0e1pAZLLa8tl9fTzWk4fjPt17drO+EK8bCx/X66Qa3fXoevT1CRh/gU/7t3Js3P 3z/g8U06AZd/AAAA//8DAFBLAQItABQABgAIAAAAIQDb4fbL7gAAAIUBAAATAAAAAAAAAAAAAAAA AAAAAABbQ29udGVudF9UeXBlc10ueG1sUEsBAi0AFAAGAAgAAAAhAFr0LFu/AAAAFQEAAAsAAAAA AAAAAAAAAAAAHwEAAF9yZWxzLy5yZWxzUEsBAi0AFAAGAAgAAAAhALGWSFbBAAAA3QAAAA8AAAAA AAAAAAAAAAAABwIAAGRycy9kb3ducmV2LnhtbFBLBQYAAAAAAwADALcAAAD1AgAAAAA= ">
                <v:imagedata r:id="rId1930" o:title=""/>
              </v:shape>
              <v:shape id="Picture 1036" o:spid="_x0000_s1445" type="#_x0000_t75" style="position:absolute;left:19605;top:5746;width:1270;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Mgy/wAAAAN0AAAAPAAAAZHJzL2Rvd25yZXYueG1sRE9Ni8Iw EL0v+B/CCN40sYJI1ygiCIInXcF6G5qxKdtMShNr/febhYW9zeN9zno7uEb01IXas4b5TIEgLr2p udJw/TpMVyBCRDbYeCYNbwqw3Yw+1pgb/+Iz9ZdYiRTCIUcNNsY2lzKUlhyGmW+JE/fwncOYYFdJ 0+ErhbtGZkotpcOaU4PFlvaWyu/L02noD7vgi+J+9ycVH2hvmXkXmdaT8bD7BBFpiP/iP/fRpPlq sYTfb9IJcvMDAAD//wMAUEsBAi0AFAAGAAgAAAAhANvh9svuAAAAhQEAABMAAAAAAAAAAAAAAAAA AAAAAFtDb250ZW50X1R5cGVzXS54bWxQSwECLQAUAAYACAAAACEAWvQsW78AAAAVAQAACwAAAAAA AAAAAAAAAAAfAQAAX3JlbHMvLnJlbHNQSwECLQAUAAYACAAAACEAhjIMv8AAAADdAAAADwAAAAAA AAAAAAAAAAAHAgAAZHJzL2Rvd25yZXYueG1sUEsFBgAAAAADAAMAtwAAAPQCAAAAAA== " filled="t">
                <v:imagedata r:id="rId1931" o:title=""/>
              </v:shape>
              <v:shape id="Picture 1037" o:spid="_x0000_s1446" type="#_x0000_t75" style="position:absolute;left:22352;top:14224;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LP9+wwAAAN0AAAAPAAAAZHJzL2Rvd25yZXYueG1sRE9Na8JA EL0L/Q/LFHrTTVusIbqKppRKe6rR+5Adk9Ds7JJdTfz3riB4m8f7nMVqMK04U+cbywpeJwkI4tLq hisF++JrnILwAVlja5kUXMjDavk0WmCmbc9/dN6FSsQQ9hkqqENwmZS+rMmgn1hHHLmj7QyGCLtK 6g77GG5a+ZYkH9Jgw7GhRkd5TeX/7mQU5D/fhZ8V/rO/pId8m26m7vTrlHp5HtZzEIGG8BDf3Vsd 5yfvM7h9E0+QyysAAAD//wMAUEsBAi0AFAAGAAgAAAAhANvh9svuAAAAhQEAABMAAAAAAAAAAAAA AAAAAAAAAFtDb250ZW50X1R5cGVzXS54bWxQSwECLQAUAAYACAAAACEAWvQsW78AAAAVAQAACwAA AAAAAAAAAAAAAAAfAQAAX3JlbHMvLnJlbHNQSwECLQAUAAYACAAAACEAByz/fsMAAADdAAAADwAA AAAAAAAAAAAAAAAHAgAAZHJzL2Rvd25yZXYueG1sUEsFBgAAAAADAAMAtwAAAPcCAAAAAA== ">
                <v:imagedata r:id="rId1932" o:title=""/>
              </v:shape>
              <v:line id="Straight Connector 1038" o:spid="_x0000_s1447" style="position:absolute;flip:y;visibility:visible" from="1651,1397" to="26130,1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Mqo8xgAAAN0AAAAPAAAAZHJzL2Rvd25yZXYueG1sRI9Ba8JA EIXvgv9hGaE33WiL1dRVRCjtpWBtEbwN2WkSzc6G3W1M/33nIHib4b1575vVpneN6ijE2rOB6SQD RVx4W3Np4PvrdbwAFROyxcYzGfijCJv1cLDC3Porf1J3SKWSEI45GqhSanOtY1GRwzjxLbFoPz44 TLKGUtuAVwl3jZ5l2Vw7rFkaKmxpV1FxOfw6A13Q50sKrj/tn47PJ31eLt7ihzEPo377AipRn+7m 2/W7FfzsUXDlGxlBr/8BAAD//wMAUEsBAi0AFAAGAAgAAAAhANvh9svuAAAAhQEAABMAAAAAAAAA AAAAAAAAAAAAAFtDb250ZW50X1R5cGVzXS54bWxQSwECLQAUAAYACAAAACEAWvQsW78AAAAVAQAA CwAAAAAAAAAAAAAAAAAfAQAAX3JlbHMvLnJlbHNQSwECLQAUAAYACAAAACEAWzKqPMYAAADdAAAA DwAAAAAAAAAAAAAAAAAHAgAAZHJzL2Rvd25yZXYueG1sUEsFBgAAAAADAAMAtwAAAPoCAAAAAA== " strokeweight="1pt">
                <v:stroke joinstyle="miter"/>
                <o:lock v:ext="edit" shapetype="f"/>
              </v:line>
              <v:line id="Straight Connector 1039" o:spid="_x0000_s1448" style="position:absolute;flip:x;visibility:visible" from="22352,1397" to="26130,1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mEAjxAAAAN0AAAAPAAAAZHJzL2Rvd25yZXYueG1sRE89b8Iw EN2R+h+sQ2IDB6jaEjCoIFp16NBSFrYjPpKI+BxsNyT/vq6ExHZP7/MWq9ZUoiHnS8sKxqMEBHFm dcm5gv3P2/AFhA/IGivLpKAjD6vlQ2+BqbZX/qZmF3IRQ9inqKAIoU6l9FlBBv3I1sSRO1lnMETo cqkdXmO4qeQkSZ6kwZJjQ4E1bQrKzrtfo2D9ebx8dVuqH7vgmvPhucV3s1Zq0G9f5yACteEuvrk/ dJyfTGfw/008QS7/AAAA//8DAFBLAQItABQABgAIAAAAIQDb4fbL7gAAAIUBAAATAAAAAAAAAAAA AAAAAAAAAABbQ29udGVudF9UeXBlc10ueG1sUEsBAi0AFAAGAAgAAAAhAFr0LFu/AAAAFQEAAAsA AAAAAAAAAAAAAAAAHwEAAF9yZWxzLy5yZWxzUEsBAi0AFAAGAAgAAAAhAISYQCPEAAAA3QAAAA8A AAAAAAAAAAAAAAAABwIAAGRycy9kb3ducmV2LnhtbFBLBQYAAAAAAwADALcAAAD4AgAAAAA= " strokeweight="1pt">
                <v:stroke startarrow="oval" startarrowwidth="narrow" startarrowlength="short" joinstyle="miter"/>
                <o:lock v:ext="edit" shapetype="f"/>
              </v:line>
              <v:shape id="Picture 1040" o:spid="_x0000_s1449" type="#_x0000_t75" style="position:absolute;left:17494;top:4540;width:1397;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2ts2xgAAAN0AAAAPAAAAZHJzL2Rvd25yZXYueG1sRI9BT8Mw DIXvSPyHyEjcWDIYbOqWTQiEtAsHyibtaDVeG61xShO68u/xYdJutt7ze59XmzG0aqA++cgWphMD iriKznNtYff98bAAlTKywzYyWfijBJv17c0KCxfP/EVDmWslIZwKtNDk3BVap6qhgGkSO2LRjrEP mGXta+16PEt4aPWjMS86oGdpaLCjt4aqU/kbLHzS/HmaS7d374fFjx/2xs+fdtbe342vS1CZxnw1 X663TvDNTPjlGxlBr/8BAAD//wMAUEsBAi0AFAAGAAgAAAAhANvh9svuAAAAhQEAABMAAAAAAAAA AAAAAAAAAAAAAFtDb250ZW50X1R5cGVzXS54bWxQSwECLQAUAAYACAAAACEAWvQsW78AAAAVAQAA CwAAAAAAAAAAAAAAAAAfAQAAX3JlbHMvLnJlbHNQSwECLQAUAAYACAAAACEAddrbNsYAAADdAAAA DwAAAAAAAAAAAAAAAAAHAgAAZHJzL2Rvd25yZXYueG1sUEsFBgAAAAADAAMAtwAAAPoCAAAAAA== " filled="t">
                <v:imagedata r:id="rId1933" o:title=""/>
              </v:shape>
              <v:shape id="Picture 1041" o:spid="_x0000_s1450" type="#_x0000_t75" style="position:absolute;left:23479;top:6445;width:1524;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jzYywAAAAN0AAAAPAAAAZHJzL2Rvd25yZXYueG1sRE9Ni8Iw EL0L/ocwgjdNFVHpGkVE0aOrsufZZratbSa1idr++40geJvH+5zFqjGleFDtcssKRsMIBHFidc6p gst5N5iDcB5ZY2mZFLTkYLXsdhYYa/vkb3qcfCpCCLsYFWTeV7GULsnIoBvaijhwf7Y26AOsU6lr fIZwU8pxFE2lwZxDQ4YVbTJKitPdKPhpr8VenmXRpt4cb7+z2+ywRaX6vWb9BcJT4z/it/ugw/xo MoLXN+EEufwHAAD//wMAUEsBAi0AFAAGAAgAAAAhANvh9svuAAAAhQEAABMAAAAAAAAAAAAAAAAA AAAAAFtDb250ZW50X1R5cGVzXS54bWxQSwECLQAUAAYACAAAACEAWvQsW78AAAAVAQAACwAAAAAA AAAAAAAAAAAfAQAAX3JlbHMvLnJlbHNQSwECLQAUAAYACAAAACEAHo82MsAAAADdAAAADwAAAAAA AAAAAAAAAAAHAgAAZHJzL2Rvd25yZXYueG1sUEsFBgAAAAADAAMAtwAAAPQCAAAAAA== " filled="t">
                <v:imagedata r:id="rId1934" o:title=""/>
              </v:shape>
              <v:shape id="Picture 1042" o:spid="_x0000_s1451" type="#_x0000_t75" style="position:absolute;left:26130;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dQXawQAAAN0AAAAPAAAAZHJzL2Rvd25yZXYueG1sRE/NisIw EL4LvkMYwduaKlKkGkVFV2HXg9UHGJuxLTaT0mS1vv1GELzNx/c7s0VrKnGnxpWWFQwHEQjizOqS cwXn0/ZrAsJ5ZI2VZVLwJAeLebczw0TbBx/pnvpchBB2CSoovK8TKV1WkEE3sDVx4K62MegDbHKp G3yEcFPJURTF0mDJoaHAmtYFZbf0zyg47C+TSu5WzzL9/knjza/X41gr1e+1yykIT63/iN/uvQ7z o/EIXt+EE+T8HwAA//8DAFBLAQItABQABgAIAAAAIQDb4fbL7gAAAIUBAAATAAAAAAAAAAAAAAAA AAAAAABbQ29udGVudF9UeXBlc10ueG1sUEsBAi0AFAAGAAgAAAAhAFr0LFu/AAAAFQEAAAsAAAAA AAAAAAAAAAAAHwEAAF9yZWxzLy5yZWxzUEsBAi0AFAAGAAgAAAAhAC51BdrBAAAA3QAAAA8AAAAA AAAAAAAAAAAABwIAAGRycy9kb3ducmV2LnhtbFBLBQYAAAAAAwADALcAAAD1AgAAAAA= ">
                <v:imagedata r:id="rId1935" o:title=""/>
              </v:shape>
              <v:line id="Straight Connector 1055" o:spid="_x0000_s1452" style="position:absolute;visibility:visible" from="16002,6719" to="22288,140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WABDxAAAAN0AAAAPAAAAZHJzL2Rvd25yZXYueG1sRE9NawIx EL0X/A9hhN5q1oJFV6MUoWDtxaqoxyGZ7m67mayb6K7++kYQvM3jfc5k1tpSnKn2hWMF/V4Cglg7 U3CmYLv5eBmC8AHZYOmYFFzIw2zaeZpgalzD33Reh0zEEPYpKshDqFIpvc7Jou+5ijhyP662GCKs M2lqbGK4LeVrkrxJiwXHhhwrmuek/9Ynq8Au9/rzV46uX7v9KByOuHIr3Sj13G3fxyACteEhvrsX Js5PBgO4fRNPkNN/AAAA//8DAFBLAQItABQABgAIAAAAIQDb4fbL7gAAAIUBAAATAAAAAAAAAAAA AAAAAAAAAABbQ29udGVudF9UeXBlc10ueG1sUEsBAi0AFAAGAAgAAAAhAFr0LFu/AAAAFQEAAAsA AAAAAAAAAAAAAAAAHwEAAF9yZWxzLy5yZWxzUEsBAi0AFAAGAAgAAAAhANZYAEPEAAAA3QAAAA8A AAAAAAAAAAAAAAAABwIAAGRycy9kb3ducmV2LnhtbFBLBQYAAAAAAwADALcAAAD4AgAAAAA= " strokeweight=".5pt">
                <v:stroke dashstyle="longDash" startarrow="oval" startarrowwidth="narrow" startarrowlength="short" joinstyle="miter"/>
                <o:lock v:ext="edit" shapetype="f"/>
              </v:line>
              <v:shape id="Picture 160" o:spid="_x0000_s1453" type="#_x0000_t75" style="position:absolute;left:14430;top:5131;width:1651;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dupGxQAAANwAAAAPAAAAZHJzL2Rvd25yZXYueG1sRI9Ba8JA EIXvBf/DMkJvdWNpVaKriChIWxSjeB6yYxLMzqbZVdN/3zkUepvhvXnvm9mic7W6UxsqzwaGgwQU ce5txYWB03HzMgEVIrLF2jMZ+KEAi3nvaYap9Q8+0D2LhZIQDikaKGNsUq1DXpLDMPANsWgX3zqM sraFti0+JNzV+jVJRtphxdJQYkOrkvJrdnMGvr/W/u1w3vrxJH6+69vHLjvuyZjnfrecgorUxX/z 3/XWCv5I8OUZmUDPfwEAAP//AwBQSwECLQAUAAYACAAAACEA2+H2y+4AAACFAQAAEwAAAAAAAAAA AAAAAAAAAAAAW0NvbnRlbnRfVHlwZXNdLnhtbFBLAQItABQABgAIAAAAIQBa9CxbvwAAABUBAAAL AAAAAAAAAAAAAAAAAB8BAABfcmVscy8ucmVsc1BLAQItABQABgAIAAAAIQD5dupGxQAAANwAAAAP AAAAAAAAAAAAAAAAAAcCAABkcnMvZG93bnJldi54bWxQSwUGAAAAAAMAAwC3AAAA+QIAAAAA ">
                <v:imagedata r:id="rId1936" o:title=""/>
              </v:shape>
              <v:shape id="Arc 161" o:spid="_x0000_s1454" style="position:absolute;left:8413;top:11176;width:6287;height:6286;visibility:visible;mso-wrap-style:square;v-text-anchor:middle" coordsize="628650,62865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BiixwwAAANwAAAAPAAAAZHJzL2Rvd25yZXYueG1sRE9Na8JA EL0X/A/LCN7qJoJWoquItCCCh0Zb8DZmp9nQ7GzIrjH++64g9DaP9znLdW9r0VHrK8cK0nECgrhw uuJSwen48ToH4QOyxtoxKbiTh/Vq8LLETLsbf1KXh1LEEPYZKjAhNJmUvjBk0Y9dQxy5H9daDBG2 pdQt3mK4reUkSWbSYsWxwWBDW0PFb361Cr6bff42OR+usjP6fDm4dPq++1JqNOw3CxCB+vAvfrp3 Os6fpfB4Jl4gV38AAAD//wMAUEsBAi0AFAAGAAgAAAAhANvh9svuAAAAhQEAABMAAAAAAAAAAAAA AAAAAAAAAFtDb250ZW50X1R5cGVzXS54bWxQSwECLQAUAAYACAAAACEAWvQsW78AAAAVAQAACwAA AAAAAAAAAAAAAAAfAQAAX3JlbHMvLnJlbHNQSwECLQAUAAYACAAAACEA3AYoscMAAADcAAAADwAA AAAAAAAAAAAAAAAHAgAAZHJzL2Rvd25yZXYueG1sUEsFBgAAAAADAAMAtwAAAPcCAAAAAA== " adj="0,,0" path="m539638,95157nsc593788,150825,625412,224568,628415,302170l314325,314325,539638,95157xem539638,95157nfc593788,150825,625412,224568,628415,302170e" filled="f" strokeweight=".5pt">
                <v:stroke joinstyle="miter"/>
                <v:formulas/>
                <v:path arrowok="t" o:connecttype="custom" o:connectlocs="539638,95157;628415,302170" o:connectangles="0,0"/>
              </v:shape>
              <v:shape id="Picture 162" o:spid="_x0000_s1455" type="#_x0000_t75" style="position:absolute;left:14700;top:11747;width:2159;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TMXHwwAAANwAAAAPAAAAZHJzL2Rvd25yZXYueG1sRE9NawIx EL0X+h/CFLzVrB7sdjWKCIIgUqqlxduwGTerm8maRHf775tCobd5vM+ZLXrbiDv5UDtWMBpmIIhL p2uuFHwc1s85iBCRNTaOScE3BVjMHx9mWGjX8Tvd97ESKYRDgQpMjG0hZSgNWQxD1xIn7uS8xZig r6T22KVw28hxlk2kxZpTg8GWVobKy/5mFRzzl/b29pUvz1v20Vy3ttu9fio1eOqXUxCR+vgv/nNv dJo/GcPvM+kCOf8BAAD//wMAUEsBAi0AFAAGAAgAAAAhANvh9svuAAAAhQEAABMAAAAAAAAAAAAA AAAAAAAAAFtDb250ZW50X1R5cGVzXS54bWxQSwECLQAUAAYACAAAACEAWvQsW78AAAAVAQAACwAA AAAAAAAAAAAAAAAfAQAAX3JlbHMvLnJlbHNQSwECLQAUAAYACAAAACEAZUzFx8MAAADcAAAADwAA AAAAAAAAAAAAAAAHAgAAZHJzL2Rvd25yZXYueG1sUEsFBgAAAAADAAMAtwAAAPcCAAAAAA== ">
                <v:imagedata r:id="rId1937" o:title=""/>
              </v:shape>
              <v:shape id="Picture 163" o:spid="_x0000_s1456" type="#_x0000_t75" style="position:absolute;left:10795;top:14351;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y6AZvQAAANwAAAAPAAAAZHJzL2Rvd25yZXYueG1sRE9LCsIw EN0L3iGM4E5TFaRUo6gguPUD4m5oxrbYTGoTtfb0RhDczeN9Z75sTCmeVLvCsoLRMAJBnFpdcKbg dNwOYhDOI2ssLZOCNzlYLrqdOSbavnhPz4PPRAhhl6CC3PsqkdKlORl0Q1sRB+5qa4M+wDqTusZX CDelHEfRVBosODTkWNEmp/R2eBgFfG1HZ19e1rv1vX3rOB63RWaU6vea1QyEp8b/xT/3Tof50wl8 nwkXyMUHAAD//wMAUEsBAi0AFAAGAAgAAAAhANvh9svuAAAAhQEAABMAAAAAAAAAAAAAAAAAAAAA AFtDb250ZW50X1R5cGVzXS54bWxQSwECLQAUAAYACAAAACEAWvQsW78AAAAVAQAACwAAAAAAAAAA AAAAAAAfAQAAX3JlbHMvLnJlbHNQSwECLQAUAAYACAAAACEAlsugGb0AAADcAAAADwAAAAAAAAAA AAAAAAAHAgAAZHJzL2Rvd25yZXYueG1sUEsFBgAAAAADAAMAtwAAAPECAAAAAA== ">
                <v:imagedata r:id="rId1938" o:title=""/>
              </v:shape>
            </v:group>
            <w10:wrap type="none"/>
            <w10:anchorlock/>
          </v:group>
        </w:pict>
      </w:r>
    </w:p>
    <w:p w:rsidR="00DC1882" w:rsidRDefault="00DC1882" w:rsidP="003C453C">
      <w:pPr>
        <w:tabs>
          <w:tab w:val="left" w:pos="284"/>
          <w:tab w:val="left" w:pos="2835"/>
          <w:tab w:val="left" w:pos="5387"/>
          <w:tab w:val="left" w:pos="7938"/>
        </w:tabs>
        <w:rPr>
          <w:bCs/>
          <w:noProof/>
        </w:rPr>
      </w:pPr>
      <w:r>
        <w:rPr>
          <w:bCs/>
          <w:noProof/>
        </w:rPr>
        <w:t xml:space="preserve">Vì tính đối xứng nên ta chỉ xét trên một nửa đường thẳng </w:t>
      </w:r>
      <w:r w:rsidRPr="00155D44">
        <w:rPr>
          <w:bCs/>
          <w:noProof/>
          <w:position w:val="-4"/>
        </w:rPr>
        <w:object w:dxaOrig="220" w:dyaOrig="260">
          <v:shape id="_x0000_i2087" type="#_x0000_t75" style="width:11.25pt;height:12.75pt" o:ole="">
            <v:imagedata r:id="rId1939" o:title=""/>
          </v:shape>
          <o:OLEObject Type="Embed" ProgID="Equation.DSMT4" ShapeID="_x0000_i2087" DrawAspect="Content" ObjectID="_1693756257" r:id="rId1940"/>
        </w:object>
      </w:r>
      <w:r>
        <w:rPr>
          <w:bCs/>
          <w:noProof/>
        </w:rPr>
        <w:t>.</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Cs/>
          <w:noProof/>
        </w:rPr>
      </w:pPr>
      <w:r w:rsidRPr="00155D44">
        <w:rPr>
          <w:bCs/>
          <w:noProof/>
          <w:position w:val="-28"/>
        </w:rPr>
        <w:object w:dxaOrig="1660" w:dyaOrig="660">
          <v:shape id="_x0000_i2088" type="#_x0000_t75" style="width:83.25pt;height:33pt" o:ole="">
            <v:imagedata r:id="rId1941" o:title=""/>
          </v:shape>
          <o:OLEObject Type="Embed" ProgID="Equation.DSMT4" ShapeID="_x0000_i2088" DrawAspect="Content" ObjectID="_1693756258" r:id="rId1942"/>
        </w:object>
      </w:r>
      <w:r>
        <w:rPr>
          <w:bCs/>
          <w:noProof/>
        </w:rPr>
        <w:t>m/s.</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Pr>
          <w:lang w:val="sv-SE"/>
        </w:rPr>
        <w:t xml:space="preserve">điều kiện để một điểm </w:t>
      </w:r>
      <w:r w:rsidRPr="005952B5">
        <w:rPr>
          <w:position w:val="-4"/>
          <w:lang w:val="sv-SE"/>
        </w:rPr>
        <w:object w:dxaOrig="320" w:dyaOrig="260">
          <v:shape id="_x0000_i2089" type="#_x0000_t75" style="width:15.75pt;height:12.75pt" o:ole="">
            <v:imagedata r:id="rId1943" o:title=""/>
          </v:shape>
          <o:OLEObject Type="Embed" ProgID="Equation.DSMT4" ShapeID="_x0000_i2089" DrawAspect="Content" ObjectID="_1693756259" r:id="rId1944"/>
        </w:object>
      </w:r>
      <w:r>
        <w:rPr>
          <w:lang w:val="sv-SE"/>
        </w:rPr>
        <w:t xml:space="preserve"> là cực đại giao thoa </w:t>
      </w:r>
      <w:r w:rsidRPr="00155D44">
        <w:rPr>
          <w:position w:val="-12"/>
          <w:lang w:val="sv-SE"/>
        </w:rPr>
        <w:object w:dxaOrig="1719" w:dyaOrig="360">
          <v:shape id="_x0000_i2090" type="#_x0000_t75" style="width:85.5pt;height:18.75pt" o:ole="">
            <v:imagedata r:id="rId1945" o:title=""/>
          </v:shape>
          <o:OLEObject Type="Embed" ProgID="Equation.DSMT4" ShapeID="_x0000_i2090" DrawAspect="Content" ObjectID="_1693756260" r:id="rId1946"/>
        </w:object>
      </w:r>
      <w:r>
        <w:rPr>
          <w:lang w:val="sv-SE"/>
        </w:rPr>
        <w:t>.</w:t>
      </w:r>
    </w:p>
    <w:p w:rsidR="00DC1882" w:rsidRPr="005952B5"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sidRPr="00155D44">
        <w:rPr>
          <w:position w:val="-14"/>
        </w:rPr>
        <w:object w:dxaOrig="3080" w:dyaOrig="400">
          <v:shape id="_x0000_i2091" type="#_x0000_t75" style="width:153.75pt;height:20.25pt" o:ole="">
            <v:imagedata r:id="rId1947" o:title=""/>
          </v:shape>
          <o:OLEObject Type="Embed" ProgID="Equation.DSMT4" ShapeID="_x0000_i2091" DrawAspect="Content" ObjectID="_1693756261" r:id="rId1948"/>
        </w:object>
      </w:r>
      <w:r>
        <w:t>.</w:t>
      </w:r>
    </w:p>
    <w:p w:rsidR="00DC1882" w:rsidRDefault="00DC1882" w:rsidP="003C453C">
      <w:pPr>
        <w:tabs>
          <w:tab w:val="left" w:pos="284"/>
          <w:tab w:val="left" w:pos="2835"/>
          <w:tab w:val="left" w:pos="5387"/>
          <w:tab w:val="left" w:pos="7938"/>
        </w:tabs>
        <w:rPr>
          <w:lang w:val="sv-SE"/>
        </w:rPr>
      </w:pPr>
      <w:r>
        <w:rPr>
          <w:lang w:val="sv-SE"/>
        </w:rPr>
        <w:t xml:space="preserve">Gọi </w:t>
      </w:r>
      <w:r w:rsidRPr="005952B5">
        <w:rPr>
          <w:position w:val="-4"/>
          <w:lang w:val="sv-SE"/>
        </w:rPr>
        <w:object w:dxaOrig="279" w:dyaOrig="260">
          <v:shape id="_x0000_i2092" type="#_x0000_t75" style="width:14.25pt;height:12.75pt" o:ole="">
            <v:imagedata r:id="rId1949" o:title=""/>
          </v:shape>
          <o:OLEObject Type="Embed" ProgID="Equation.DSMT4" ShapeID="_x0000_i2092" DrawAspect="Content" ObjectID="_1693756262" r:id="rId1950"/>
        </w:object>
      </w:r>
      <w:r>
        <w:rPr>
          <w:lang w:val="sv-SE"/>
        </w:rPr>
        <w:t xml:space="preserve">là hình chiếu của </w:t>
      </w:r>
      <w:r w:rsidRPr="005952B5">
        <w:rPr>
          <w:position w:val="-4"/>
          <w:lang w:val="sv-SE"/>
        </w:rPr>
        <w:object w:dxaOrig="240" w:dyaOrig="260">
          <v:shape id="_x0000_i2093" type="#_x0000_t75" style="width:11.25pt;height:12.75pt" o:ole="">
            <v:imagedata r:id="rId1951" o:title=""/>
          </v:shape>
          <o:OLEObject Type="Embed" ProgID="Equation.DSMT4" ShapeID="_x0000_i2093" DrawAspect="Content" ObjectID="_1693756263" r:id="rId1952"/>
        </w:object>
      </w:r>
      <w:r>
        <w:rPr>
          <w:lang w:val="sv-SE"/>
        </w:rPr>
        <w:t xml:space="preserve"> lến </w:t>
      </w:r>
      <w:r w:rsidRPr="005952B5">
        <w:rPr>
          <w:position w:val="-4"/>
          <w:lang w:val="sv-SE"/>
        </w:rPr>
        <w:object w:dxaOrig="480" w:dyaOrig="260">
          <v:shape id="_x0000_i2094" type="#_x0000_t75" style="width:24pt;height:12.75pt" o:ole="">
            <v:imagedata r:id="rId1953" o:title=""/>
          </v:shape>
          <o:OLEObject Type="Embed" ProgID="Equation.DSMT4" ShapeID="_x0000_i2094" DrawAspect="Content" ObjectID="_1693756264" r:id="rId1954"/>
        </w:object>
      </w:r>
      <w:r>
        <w:rPr>
          <w:lang w:val="sv-SE"/>
        </w:rPr>
        <w:t xml:space="preserve">, khi </w:t>
      </w:r>
      <w:r w:rsidRPr="005952B5">
        <w:rPr>
          <w:position w:val="-4"/>
          <w:lang w:val="sv-SE"/>
        </w:rPr>
        <w:object w:dxaOrig="320" w:dyaOrig="260">
          <v:shape id="_x0000_i2095" type="#_x0000_t75" style="width:15.75pt;height:12.75pt" o:ole="">
            <v:imagedata r:id="rId1955" o:title=""/>
          </v:shape>
          <o:OLEObject Type="Embed" ProgID="Equation.DSMT4" ShapeID="_x0000_i2095" DrawAspect="Content" ObjectID="_1693756265" r:id="rId1956"/>
        </w:object>
      </w:r>
      <w:r>
        <w:rPr>
          <w:lang w:val="sv-SE"/>
        </w:rPr>
        <w:t xml:space="preserve"> tiến đến vô cùng thì:</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sidRPr="005952B5">
        <w:rPr>
          <w:position w:val="-6"/>
          <w:lang w:val="sv-SE"/>
        </w:rPr>
        <w:object w:dxaOrig="1160" w:dyaOrig="360">
          <v:shape id="_x0000_i2096" type="#_x0000_t75" style="width:58.5pt;height:18.75pt" o:ole="">
            <v:imagedata r:id="rId1957" o:title=""/>
          </v:shape>
          <o:OLEObject Type="Embed" ProgID="Equation.DSMT4" ShapeID="_x0000_i2096" DrawAspect="Content" ObjectID="_1693756266" r:id="rId1958"/>
        </w:object>
      </w:r>
      <w:r>
        <w:rPr>
          <w:lang w:val="sv-SE"/>
        </w:rPr>
        <w:t xml:space="preserve"> và </w:t>
      </w:r>
      <w:r w:rsidRPr="005952B5">
        <w:rPr>
          <w:position w:val="-4"/>
          <w:lang w:val="sv-SE"/>
        </w:rPr>
        <w:object w:dxaOrig="480" w:dyaOrig="260">
          <v:shape id="_x0000_i2097" type="#_x0000_t75" style="width:24pt;height:12.75pt" o:ole="">
            <v:imagedata r:id="rId1959" o:title=""/>
          </v:shape>
          <o:OLEObject Type="Embed" ProgID="Equation.DSMT4" ShapeID="_x0000_i2097" DrawAspect="Content" ObjectID="_1693756267" r:id="rId1960"/>
        </w:object>
      </w:r>
      <w:r>
        <w:rPr>
          <w:lang w:val="sv-SE"/>
        </w:rPr>
        <w:t xml:space="preserve"> song song </w:t>
      </w:r>
      <w:r w:rsidRPr="005952B5">
        <w:rPr>
          <w:position w:val="-4"/>
          <w:lang w:val="sv-SE"/>
        </w:rPr>
        <w:object w:dxaOrig="460" w:dyaOrig="260">
          <v:shape id="_x0000_i2098" type="#_x0000_t75" style="width:23.25pt;height:12.75pt" o:ole="">
            <v:imagedata r:id="rId1961" o:title=""/>
          </v:shape>
          <o:OLEObject Type="Embed" ProgID="Equation.DSMT4" ShapeID="_x0000_i2098" DrawAspect="Content" ObjectID="_1693756268" r:id="rId1962"/>
        </w:object>
      </w:r>
      <w:r>
        <w:rPr>
          <w:lang w:val="sv-SE"/>
        </w:rPr>
        <w:t>.</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Pr>
          <w:lang w:val="sv-SE"/>
        </w:rPr>
        <w:t xml:space="preserve">→ </w:t>
      </w:r>
      <w:r w:rsidRPr="005952B5">
        <w:rPr>
          <w:position w:val="-16"/>
          <w:lang w:val="sv-SE"/>
        </w:rPr>
        <w:object w:dxaOrig="3480" w:dyaOrig="440">
          <v:shape id="_x0000_i2099" type="#_x0000_t75" style="width:174pt;height:21pt" o:ole="">
            <v:imagedata r:id="rId1963" o:title=""/>
          </v:shape>
          <o:OLEObject Type="Embed" ProgID="Equation.DSMT4" ShapeID="_x0000_i2099" DrawAspect="Content" ObjectID="_1693756269" r:id="rId1964"/>
        </w:object>
      </w:r>
      <w:r>
        <w:rPr>
          <w:lang w:val="sv-SE"/>
        </w:rPr>
        <w:t>cm.</w:t>
      </w:r>
    </w:p>
    <w:p w:rsidR="00DC1882" w:rsidRPr="0073424A" w:rsidRDefault="00DC1882" w:rsidP="003C453C">
      <w:pPr>
        <w:pStyle w:val="ListParagraph"/>
        <w:tabs>
          <w:tab w:val="left" w:pos="284"/>
          <w:tab w:val="left" w:pos="2835"/>
          <w:tab w:val="left" w:pos="5387"/>
          <w:tab w:val="left" w:pos="7938"/>
        </w:tabs>
        <w:ind w:left="862"/>
        <w:rPr>
          <w:lang w:val="sv-SE"/>
        </w:rPr>
      </w:pPr>
      <w:r w:rsidRPr="005952B5">
        <w:rPr>
          <w:position w:val="-24"/>
        </w:rPr>
        <w:object w:dxaOrig="1980" w:dyaOrig="680">
          <v:shape id="_x0000_i2100" type="#_x0000_t75" style="width:99pt;height:33.75pt" o:ole="">
            <v:imagedata r:id="rId1965" o:title=""/>
          </v:shape>
          <o:OLEObject Type="Embed" ProgID="Equation.DSMT4" ShapeID="_x0000_i2100" DrawAspect="Content" ObjectID="_1693756270" r:id="rId1966"/>
        </w:object>
      </w:r>
      <w:r w:rsidRPr="0073424A">
        <w:rPr>
          <w:lang w:val="sv-SE"/>
        </w:rPr>
        <w:t xml:space="preserve"> → có 3 cực đại trên nửa đường thẳng vậy sẽ có 5 cực đại trên </w:t>
      </w:r>
      <w:r w:rsidRPr="005952B5">
        <w:rPr>
          <w:position w:val="-4"/>
        </w:rPr>
        <w:object w:dxaOrig="220" w:dyaOrig="260">
          <v:shape id="_x0000_i2101" type="#_x0000_t75" style="width:11.25pt;height:12.75pt" o:ole="">
            <v:imagedata r:id="rId1967" o:title=""/>
          </v:shape>
          <o:OLEObject Type="Embed" ProgID="Equation.DSMT4" ShapeID="_x0000_i2101" DrawAspect="Content" ObjectID="_1693756271" r:id="rId1968"/>
        </w:object>
      </w:r>
      <w:r w:rsidRPr="0073424A">
        <w:rPr>
          <w:lang w:val="sv-SE"/>
        </w:rPr>
        <w:t>.</w:t>
      </w:r>
    </w:p>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2102" type="#_x0000_t75" style="width:11.25pt;height:12.75pt" o:ole="">
            <v:imagedata r:id="rId1562" o:title=""/>
          </v:shape>
          <o:OLEObject Type="Embed" ProgID="Equation.DSMT4" ShapeID="_x0000_i2102" DrawAspect="Content" ObjectID="_1693756272" r:id="rId1969"/>
        </w:object>
      </w:r>
      <w:r w:rsidRPr="005B7C26">
        <w:rPr>
          <w:bCs/>
          <w:lang w:val="vi-VN"/>
        </w:rPr>
        <w:t xml:space="preserve"> tại nơi có thêm trường ngoại lực có độ lớn </w:t>
      </w:r>
      <w:r w:rsidRPr="00492F52">
        <w:rPr>
          <w:bCs/>
          <w:position w:val="-4"/>
        </w:rPr>
        <w:object w:dxaOrig="260" w:dyaOrig="260">
          <v:shape id="_x0000_i2103" type="#_x0000_t75" style="width:12.75pt;height:12.75pt" o:ole="">
            <v:imagedata r:id="rId1564" o:title=""/>
          </v:shape>
          <o:OLEObject Type="Embed" ProgID="Equation.DSMT4" ShapeID="_x0000_i2103" DrawAspect="Content" ObjectID="_1693756273" r:id="rId1970"/>
        </w:object>
      </w:r>
      <w:r w:rsidRPr="005B7C26">
        <w:rPr>
          <w:bCs/>
          <w:lang w:val="vi-VN"/>
        </w:rPr>
        <w:t xml:space="preserve">. Nếu quay phương ngoại lực một góc </w:t>
      </w:r>
      <w:r w:rsidRPr="00492F52">
        <w:rPr>
          <w:bCs/>
          <w:position w:val="-6"/>
        </w:rPr>
        <w:object w:dxaOrig="240" w:dyaOrig="220">
          <v:shape id="_x0000_i2104" type="#_x0000_t75" style="width:12.75pt;height:11.25pt" o:ole="">
            <v:imagedata r:id="rId1566" o:title=""/>
          </v:shape>
          <o:OLEObject Type="Embed" ProgID="Equation.DSMT4" ShapeID="_x0000_i2104" DrawAspect="Content" ObjectID="_1693756274" r:id="rId1971"/>
        </w:object>
      </w:r>
      <w:r w:rsidRPr="005B7C26">
        <w:rPr>
          <w:lang w:val="vi-VN"/>
        </w:rPr>
        <w:t xml:space="preserve"> </w:t>
      </w:r>
      <w:r w:rsidRPr="00492F52">
        <w:rPr>
          <w:position w:val="-10"/>
        </w:rPr>
        <w:object w:dxaOrig="1520" w:dyaOrig="360">
          <v:shape id="_x0000_i2105" type="#_x0000_t75" style="width:77.25pt;height:17.25pt" o:ole="">
            <v:imagedata r:id="rId1568" o:title=""/>
          </v:shape>
          <o:OLEObject Type="Embed" ProgID="Equation.DSMT4" ShapeID="_x0000_i2105" DrawAspect="Content" ObjectID="_1693756275" r:id="rId1972"/>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2106" type="#_x0000_t75" style="width:31.5pt;height:17.25pt" o:ole="">
            <v:imagedata r:id="rId1570" o:title=""/>
          </v:shape>
          <o:OLEObject Type="Embed" ProgID="Equation.DSMT4" ShapeID="_x0000_i2106" DrawAspect="Content" ObjectID="_1693756276" r:id="rId1973"/>
        </w:object>
      </w:r>
      <w:r w:rsidRPr="005B7C26">
        <w:rPr>
          <w:bCs/>
          <w:lang w:val="vi-VN"/>
        </w:rPr>
        <w:t xml:space="preserve">s hoặc </w:t>
      </w:r>
      <w:r w:rsidRPr="00492F52">
        <w:rPr>
          <w:bCs/>
          <w:position w:val="-12"/>
        </w:rPr>
        <w:object w:dxaOrig="620" w:dyaOrig="360">
          <v:shape id="_x0000_i2107" type="#_x0000_t75" style="width:30.75pt;height:17.25pt" o:ole="">
            <v:imagedata r:id="rId1572" o:title=""/>
          </v:shape>
          <o:OLEObject Type="Embed" ProgID="Equation.DSMT4" ShapeID="_x0000_i2107" DrawAspect="Content" ObjectID="_1693756277" r:id="rId1974"/>
        </w:object>
      </w:r>
      <w:r w:rsidRPr="005B7C26">
        <w:rPr>
          <w:bCs/>
          <w:lang w:val="vi-VN"/>
        </w:rPr>
        <w:t xml:space="preserve">s. Chu kì </w:t>
      </w:r>
      <w:r w:rsidRPr="00492F52">
        <w:rPr>
          <w:bCs/>
          <w:position w:val="-4"/>
        </w:rPr>
        <w:object w:dxaOrig="220" w:dyaOrig="260">
          <v:shape id="_x0000_i2108" type="#_x0000_t75" style="width:11.25pt;height:12.75pt" o:ole="">
            <v:imagedata r:id="rId1574" o:title=""/>
          </v:shape>
          <o:OLEObject Type="Embed" ProgID="Equation.DSMT4" ShapeID="_x0000_i2108" DrawAspect="Content" ObjectID="_1693756278" r:id="rId1975"/>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Pr="00F2414B" w:rsidRDefault="00DC1882" w:rsidP="008A20DE">
      <w:pPr>
        <w:shd w:val="clear" w:color="auto" w:fill="D9D9D9"/>
        <w:tabs>
          <w:tab w:val="left" w:pos="284"/>
          <w:tab w:val="left" w:pos="2835"/>
          <w:tab w:val="left" w:pos="5387"/>
          <w:tab w:val="left" w:pos="7938"/>
        </w:tabs>
        <w:rPr>
          <w:b/>
          <w:bCs/>
          <w:lang w:val="vi-VN"/>
        </w:rPr>
      </w:pPr>
      <w:r>
        <w:rPr>
          <w:b/>
          <w:bCs/>
          <w:lang w:val="pl-PL"/>
        </w:rPr>
        <w:sym w:font="Wingdings" w:char="F040"/>
      </w:r>
      <w:r w:rsidRPr="00F2414B">
        <w:rPr>
          <w:b/>
          <w:bCs/>
          <w:lang w:val="vi-VN"/>
        </w:rPr>
        <w:t xml:space="preserve"> Hướng dẫn: Chọn </w:t>
      </w:r>
      <w:r w:rsidRPr="00DC1882">
        <w:rPr>
          <w:b/>
          <w:bCs/>
          <w:color w:val="0000FF"/>
          <w:lang w:val="vi-VN"/>
        </w:rPr>
        <w:t>D.</w:t>
      </w:r>
    </w:p>
    <w:tbl>
      <w:tblPr>
        <w:tblW w:w="0" w:type="auto"/>
        <w:tblLook w:val="04A0" w:firstRow="1" w:lastRow="0" w:firstColumn="1" w:lastColumn="0" w:noHBand="0" w:noVBand="1"/>
      </w:tblPr>
      <w:tblGrid>
        <w:gridCol w:w="5228"/>
        <w:gridCol w:w="5229"/>
      </w:tblGrid>
      <w:tr w:rsidR="00DC1882" w:rsidTr="008A20DE">
        <w:tc>
          <w:tcPr>
            <w:tcW w:w="5228" w:type="dxa"/>
            <w:shd w:val="clear" w:color="auto" w:fill="auto"/>
          </w:tcPr>
          <w:p w:rsidR="00DC1882" w:rsidRPr="008A20DE" w:rsidRDefault="008614FF" w:rsidP="008A20DE">
            <w:pPr>
              <w:tabs>
                <w:tab w:val="left" w:pos="284"/>
                <w:tab w:val="left" w:pos="2835"/>
                <w:tab w:val="left" w:pos="5387"/>
                <w:tab w:val="left" w:pos="7938"/>
              </w:tabs>
              <w:rPr>
                <w:bCs/>
                <w:lang w:val="pl-PL"/>
              </w:rPr>
            </w:pPr>
            <w:r>
              <w:pict>
                <v:group id="Canvas 1206" o:spid="_x0000_s1457" editas="canvas" style="width:231pt;height:169.6pt;mso-position-horizontal-relative:char;mso-position-vertical-relative:line" coordsize="29337,2153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MdCEMEFAAAFHAAADgAAAGRycy9lMm9Eb2MueG1s7Flbb9s2FH4fsP8g 6L2xLtYVcYohaYsBxRYs3d4ZibqsuoFk4uTf7zukFCuOnbSdtzlDC9QhRYo6PPzOdy48fXvXNtYt F7Luu5Xtnji2xbusz+uuXNm/f3r/JrYtqViXs6bv+Mq+59J+e/bjD6frIeVeX/VNzoWFRTqZroeV XSk1pIuFzCreMnnSD7zDYNGLlil0RbnIBVtj9bZZeI4TLta9yAfRZ1xKPL0wg/aZXr8oeKZ+LQrJ ldWsbMim9K/Qv9f0uzg7ZWkp2FDV2SgG+wYpWlZ3+OjDUhdMMetG1E+WautM9LIv1EnWt4u+KOqM 6z1gN66ztZtz1t0yqTeTQTuTgGgdcN3rkuSWfVPn7+umoc4gpDpvhHXLoLV1VStOelo8mrWAFCm9 S3/XOEeOKeuhTNfl8HCewMDWgX7V/j+I/mbQ2y/T7JfbS2HVOUAWLm2rYy3QpCdY9GD8OGZ9EMPV cCnGB6Xp0a7uCtHSXyjdulvZceC7DiBxv7L9IEkSAwV+p6wMo67nREkU2laGcc91o8jTH2FpVgFR tIB5d4RQVr174U2oz0gAzZWAnJaSVAbgy43K5N9T2VXFBq5VJh+pLJhUdqUEq8tKWed918E8egH9 BUZ/+pXzblSeTCX0uENzUE0cuFpzsQPUjip4UJ2Dhx4+SKrTYw9bN9D6wPvWIoyt7KbuSFqWstuP UhmQ0QhNocddT5jEc5Y2nbVe2aEfQO8ZA1UUDVNotgMwIbvStlhTgoMyJfSKjxAt7+UG0HWX9+tP ENe2GqaRDjn1P1LDY5gbiS+YrIw1NCW1DVZaGIawmroFmOavNx3JyzX7jLuiUzbapNZ1n99rJQMK +vT/NRgA0MZydsIg3IIBbSO7666Gj332WZJuSF7YGGHEyLwXIsEyMgayCyJ0hAAHUOIkOE+j9ck+ p/P/Voi4XkR2/d9hRCPvGYiwtOIsf9fllrofwGI9eNYmcMsWiOTAMBoa84rVzWaeVJw1qno8tSlH 9R0x6qJnURfRBmbAGntzZFlFUw9/ADDaskcCn9GQ6yZO6BudTTQUxrEbg6UIaGHsOr7+zgGp6BXg 7H+CH8SQz7BW/DJ+iMgmt5+Eju9p57XltyZSCpzl4Unpu9/6ooh3X/iSPIsAHbvNGOQr/dZOdnED 13cQaJKb8r1lFGqYwa2PYV6MGCfyDb1EiZcE2nkekF6OHjHbbqxDgqd9U8vz0Y9Ra4cj2z8T+jte P0YBzX4ewuiLfmzGQ54zj5Cc7fwjTJwgBE2R9wrgvbxDw+u79zod6izF/zFbRetJ6vVy+QFvqRsB 3JsSRvtFa7RMfL4Z3qACMDBVX9dNre51NQPhDQnV3V7WGUXY1JklvhHCGQNAjNNnLRePgLppHr2F 7oL6jxa5Rvw0ZffUHsVFIWQrP9+xYzhOFCku+uym5Z0yVRfBkXyh5COrepC2JVLeXnPkYeLnXAuE UoESXGUVIb5ACvcbUk2SbDagpdwIRjLPY76ZrbhREoxU7HmR629RMZJzJBnGVjw3SExCup+KBWTR geTOpFOLZQTRTchlFIzGK4IKuGMbKt6xQUULNEPEAaCydL3QR7QA2vTc2Iu2yzphoIs+RKvfoWLK aRTFbENF51JkkcQ+x8AqY3J3SFaJkzh0TCbg+sHyKa3881gZyz8jraD3hI+/ql66J3qOwJ3mgH8S GVzGWC3VlZyrqVQ61aemKuVDwgRihbGEztJf6jLhJgT2EzdwkNuTMY1tQ/F7KjlMZBvaJXov81Eu lv8J11a0DWrvKIZYlM4HXjx+bz4N57WZNlWONI9r5zLVjmj1o6sdvlQX+vLg1xKqOe/NlQbrsqqH I6e6J6l/xNRr9FkPRWpQzhjeaAgcExGNtwCHJKKlEyGCMWaGRDPRhaqNmbl+YgqaMDMdtU+w32Nm 3xDe6CsJXNxo+OirJm1N470YXWbN+3rW5vbu7C8AAAD//wMAUEsDBBQABgAIAAAAIQAaK3SN6gEA AMYCAAAUAAAAZHJzL21lZGlhL2ltYWdlMS53bWZsUj2P00AQfbtJOM6JZCdAwYc4gwTFCQ5Bc218 juFACopIJErLGF+wlDiRnQCpiEQHRaio7j9cg6iQyB+ghGsoKPgBJ+QO6cLbTaAARh7vm1n7zc6b FVgHCqEAJF5DWYkuBRMaCblYLDTaEmdXubIk0LmKtOVclBldPWGigmYwetKZDCOghdoqew5kWAAW 4znRe/qU9F/oqta6YpMKnZZTcQ8XiH7K+TEX2ht9Eh7O6sT9KLPvR8/sB4N+kOCYPPanA/nV/vi0 zi+L9OvkZD+4ZfAF1UMX0xV3iPo/3Pojcjc7tvd8lAaAgW+f5/L/3ELXOCJthT8uaxSIxuNUprjJ SkpBpURZOMNh1rztugLfmVPeiLK4m9jtMI6SMLpm303CLZQE1oqNdrOzDZx6GCdOr7cTZHHoDh5H raAbZaiW/m68WmhP+o8GPW65g3EaR6lSBdXiny5qOHnJ9GaNG04rt8w7vtP6sXGR+IzpIPfyK/ls xyeyTFctMy/f9Hfzmc7Uub7Y5Zaz6Td8L1ePY1YExRSSxkkIjqTAmIIbCm0wxfTLLvF5sHcqTzck 3h7abJyaLlUx9E3gFm05ZQtrOvqgbxQLXG5PslHUx/47vOKVMLBd29tXruPDA/l7ymo90gdRBL8A AAD//wMAUEsDBBQABgAIAAAAIQA5qc5H7AEAAMYCAAAUAAAAZHJzL21lZGlhL2ltYWdlMi53bWZs Uj1v01AUPe8lodSJZKd8SHyoNUgwVFAkFgaWuI6hDEERicpojPsolhInihMgE5XYYAgTM/+gC2JC In+ACYkuDAz8gAp5Q2o47yUwAFe+fufeZ5/77rlPYBkoxAKQeAVtJboUTBgk5Gw2M2hDnFnkypLA 5CrSlW9FmdHlYzYqaETDx+1xXwFNrCyyZ0GGGeAwnhK9pz8g/Re6rrWs2aRGJ+WeuInzRD/l9IgL 7bU5CQ/ntJOuyty76ql7r9eNUhyRx/20L7+6H5/U+GWRfpWc7AfXLb6ge4iwt+COUfuH23xE7kbb DZ4NBxFg4dvnqfw/tzA1Dklb4Y/zGgWi0WggFVxW0gpqJcrC6/ezxi3fF/jOnPa6ypLd1G3FiUpj dcW9k8YbKAksFeutRvsGcOJ+knqdzmaUJbHf21HNaFdlqJb+brxaaI27D3sdbvm90SBRA60KqsU/ Xazg+AU7mNSvec3csW+HXvPH2irxKdtDHuSX8slmSOTYvl4mQb4ebuUTk6lxfb7FLW89rIdBrh/P rgiKKSSNkxAcSYExBbc0WmOK6RcR8TmwdypPtyTeHLhsnJrOVbHMTeAWbT5lB0sm+mBuFAtcbI2z oepi+x1e8kpYWD39aFu7iQ/25e8p6/XQHEQT/AIAAP//AwBQSwMEFAAGAAgAAAAhAOZRZ30MAgAA LgMAABQAAABkcnMvbWVkaWEvaW1hZ2UzLndtZoxSTWsTURQ97yWxdhKYSf0AP7CjoIuilbpxm+lk bBUiwQRcxpiOcTCZhEyiZmXRjQgSV7r1H3QjrgTzB1wV7MaCCzfuisxOaDx3EhQsgo+588697737 ce5VmAdSbxSg8RKyMhStaEiQ0pPJJEHL6sTMltUEiS2nbf1WZaldOGQih1K9f7867PpAGQsz60nQ wwSwqI+J3lPu0P1nisSaF29a0FG9rb7hNNFPvcYXsl5JIpKcVQ3afmTf9B/Ztzrteoh9+rE/bekv 9seHBV5JUy7xNuvBFYM/yNMV9NTU96a6MfM93pdT8Z04/2/fKomxdyBGE5uz/BsoHIjBQEryL1Vt 73G/VwcMfN0e63/lL3XsMbMc92kdKaLBoPf0AWxGki4J25Zyut2odM11Fb7TJlL0o6AZ2pVG4IcN /6J9PWwsI6Mwly5WStWrwJHbQei0Wqv1KGi4nQ2/XG/6EfKZv8nNpyrD9t1Oi0duZ9AL/J4wj3z6 dxULOHzW9EbFy045tsy1mlP+sXiG+JjpIPbi8/FotUZkma5sIy9eqq3Ho8RS4P5knUfOUq1Y82L5 HDOnyJPSXGRLkYAUdZJhCFqkieZnTeJTQFaU5ytkls0wNF7v2Kxemi7MGMnE8YRrOk0W5hLtQzK5 DHKuMoz6fhu77/CC42FAH7+3K5LoO1t6Ok1/Oi49AH4BAAD//wMAUEsDBBQABgAIAAAAIQDXPuSw ugEAAEICAAAUAAAAZHJzL21lZGlhL2ltYWdlNC53bWYsUTFv00AU/u7s0NaNZAfIAEJwrQRDBaXq 0jWuYyhDUESCWJCMCUexlDhRHEqzAAMTS/gnFRIjEhEjEiNiYeAnAPKG1PDdkZOf3/e+u3v33vcE 1gBnQwASL2FWhSYFCYuEXCwWFm2LC0tuXRJYriob4pFYZ3TtjI8qWunkWXc60sAOzi7Zi2CGBRAw nhPV6RXT36eZt9ZMNmnQefkTm7hE9FfOT+m43plKBIsLOtPB42EfnwEP6ttcnjKX+noif6hPRw2e dGk3eJj9YNfjj9eAFK+l6cvU9xvhaFS0bkWRwBdyxpq6yA5z1ellOu/p6+pO3ttGRWDFbXZa3T3g 3IMsD/v9/bTIetHwiW6nh7pArdLNBrpQd/ULdW84SHPUnGWBtUo0fD7O9Nhsoua2uio+noxTCrK6 4cez5s2wXQb+7SRs/7lymbjuhyjj8mo520+IAj8ybhaXW8lBObNMg/7VAbfCraSZxKX5Qr8q2KKQ XNRHUCiHMWXwqJf75r2Tsj8jhOnds1MwimCpcIAVG32002Sazc60mOgB8AFvOQ4PD+tPXWM2/n4i /ytsn8AvpnLs/X8AAAD//wMAUEsDBBQABgAIAAAAIQA1IacQ3QAAAAUBAAAPAAAAZHJzL2Rvd25y ZXYueG1sTI9BS8QwEIXvgv8hjODNTe2WutamiwiK6GF1LXjNNrNtsJmUJrut/npHL3p58HjDe9+U 69n14ohjsJ4UXC4SEEiNN5ZaBfXb/cUKRIiajO49oYJPDLCuTk9KXRg/0Sset7EVXEKh0Aq6GIdC ytB06HRY+AGJs70fnY5sx1aaUU9c7nqZJkkunbbEC50e8K7D5mN7cAqydN+vXh7y56/Hup6e3jN7 lWysUudn8+0NiIhz/DuGH3xGh4qZdv5AJoheAT8Sf5WzLE/Z7hQsl9cpyKqU/+mrbwAAAP//AwBQ SwMEFAAGAAgAAAAhAGZnMs/UAAAArQIAABkAAABkcnMvX3JlbHMvZTJvRG9jLnhtbC5yZWxzvJLL igIxEEX3wvxDqP10+iGDiGk3IvRW9AOKpLo72HmQxBn9+wkMwgiiu15WFffcs6jN9mom9k0hamcF VEUJjKx0SttBwOm4/1wBiwmtwslZEnCjCNv2Y7E50IQph+KofWSZYqOAMSW/5jzKkQzGwnmy+dK7 YDDlMQzcozzjQLwuyy8e/jOgfWCyTgkInWqAHW8+N79nu77XknZOXgzZ9KSCa5O7MxDDQEmAIaXx b9kUP6YH/tyhnsehfuVQzeNQvXJYzuOwvDvwhydrfwEAAP//AwBQSwECLQAUAAYACAAAACEA8ewh 9AsBAAAVAgAAEwAAAAAAAAAAAAAAAAAAAAAAW0NvbnRlbnRfVHlwZXNdLnhtbFBLAQItABQABgAI AAAAIQA4/SH/1gAAAJQBAAALAAAAAAAAAAAAAAAAADwBAABfcmVscy8ucmVsc1BLAQItABQABgAI AAAAIQD8x0IQwQUAAAUcAAAOAAAAAAAAAAAAAAAAADsCAABkcnMvZTJvRG9jLnhtbFBLAQItABQA BgAIAAAAIQAaK3SN6gEAAMYCAAAUAAAAAAAAAAAAAAAAACgIAABkcnMvbWVkaWEvaW1hZ2UxLndt ZlBLAQItABQABgAIAAAAIQA5qc5H7AEAAMYCAAAUAAAAAAAAAAAAAAAAAEQKAABkcnMvbWVkaWEv aW1hZ2UyLndtZlBLAQItABQABgAIAAAAIQDmUWd9DAIAAC4DAAAUAAAAAAAAAAAAAAAAAGIMAABk cnMvbWVkaWEvaW1hZ2UzLndtZlBLAQItABQABgAIAAAAIQDXPuSwugEAAEICAAAUAAAAAAAAAAAA AAAAAKAOAABkcnMvbWVkaWEvaW1hZ2U0LndtZlBLAQItABQABgAIAAAAIQA1IacQ3QAAAAUBAAAP AAAAAAAAAAAAAAAAAIwQAABkcnMvZG93bnJldi54bWxQSwECLQAUAAYACAAAACEAZmcyz9QAAACt AgAAGQAAAAAAAAAAAAAAAACWEQAAZHJzL19yZWxzL2Uyb0RvYy54bWwucmVsc1BLBQYAAAAACQAJ AEICAAChEgAAAAA= ">
                  <v:shape id="_x0000_s1458" type="#_x0000_t75" style="position:absolute;width:29337;height:21532;visibility:visible" filled="t">
                    <v:fill o:detectmouseclick="t"/>
                    <v:path o:connecttype="none"/>
                  </v:shape>
                  <v:group id="Group 164" o:spid="_x0000_s1459" style="position:absolute;left:8531;top:359;width:12079;height:21178" coordsize="12079,211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IHn/wwAAANwAAAAPAAAAZHJzL2Rvd25yZXYueG1sRE9Li8Iw EL4L/ocwgjdNq7uydI0iouJBFnzAsrehGdtiMylNbOu/3wiCt/n4njNfdqYUDdWusKwgHkcgiFOr C84UXM7b0RcI55E1lpZJwYMcLBf93hwTbVs+UnPymQgh7BJUkHtfJVK6NCeDbmwr4sBdbW3QB1hn UtfYhnBTykkUzaTBgkNDjhWtc0pvp7tRsGuxXU3jTXO4XdePv/Pnz+8hJqWGg271DcJT59/il3uv w/zZBzyfCRfIxT8AAAD//wMAUEsBAi0AFAAGAAgAAAAhANvh9svuAAAAhQEAABMAAAAAAAAAAAAA AAAAAAAAAFtDb250ZW50X1R5cGVzXS54bWxQSwECLQAUAAYACAAAACEAWvQsW78AAAAVAQAACwAA AAAAAAAAAAAAAAAfAQAAX3JlbHMvLnJlbHNQSwECLQAUAAYACAAAACEA6SB5/8MAAADcAAAADwAA AAAAAAAAAAAAAAAHAgAAZHJzL2Rvd25yZXYueG1sUEsFBgAAAAADAAMAtwAAAPcCAAAAAA== ">
                    <v:line id="Straight Connector 165" o:spid="_x0000_s1460" style="position:absolute;visibility:visible" from="2078,8001" to="12079,80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4KQ/xgAAANwAAAAPAAAAZHJzL2Rvd25yZXYueG1sRI9Ba8JA EIXvQv/DMkIvUjctNLSpq0ig1F6UqKDHaXZMgtnZkF2T+O9dQehthvfmfW9mi8HUoqPWVZYVvE4j EMS51RUXCva775cPEM4ja6wtk4IrOVjMn0YzTLTtOaNu6wsRQtglqKD0vkmkdHlJBt3UNsRBO9nW oA9rW0jdYh/CTS3foiiWBisOhBIbSkvKz9uLCRBfr8/5zzGtZL/M/jafVPweJko9j4flFwhPg/83 P65XOtSP3+H+TJhAzm8AAAD//wMAUEsBAi0AFAAGAAgAAAAhANvh9svuAAAAhQEAABMAAAAAAAAA AAAAAAAAAAAAAFtDb250ZW50X1R5cGVzXS54bWxQSwECLQAUAAYACAAAACEAWvQsW78AAAAVAQAA CwAAAAAAAAAAAAAAAAAfAQAAX3JlbHMvLnJlbHNQSwECLQAUAAYACAAAACEAKuCkP8YAAADcAAAA DwAAAAAAAAAAAAAAAAAHAgAAZHJzL2Rvd25yZXYueG1sUEsFBgAAAAADAAMAtwAAAPoCAAAAAA== " strokeweight=".5pt">
                      <v:stroke dashstyle="longDash" joinstyle="miter"/>
                    </v:line>
                    <v:line id="Straight Connector 166" o:spid="_x0000_s1461" style="position:absolute;visibility:visible" from="2054,8001" to="2054,205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Tw3JxAAAANwAAAAPAAAAZHJzL2Rvd25yZXYueG1sRE9La8JA EL4L/odlBG9144PYRlcploLSi4k99DhkxySanQ3ZrYn/3i0UvM3H95z1tje1uFHrKssKppMIBHFu dcWFgu/T58srCOeRNdaWScGdHGw3w8EaE207TumW+UKEEHYJKii9bxIpXV6SQTexDXHgzrY16ANs C6lb7EK4qeUsimJpsOLQUGJDu5Lya/ZrFBTT+WL3tewOx/T+tph99PvMX36UGo/69xUIT71/iv/d ex3mxzH8PRMukJsHAAAA//8DAFBLAQItABQABgAIAAAAIQDb4fbL7gAAAIUBAAATAAAAAAAAAAAA AAAAAAAAAABbQ29udGVudF9UeXBlc10ueG1sUEsBAi0AFAAGAAgAAAAhAFr0LFu/AAAAFQEAAAsA AAAAAAAAAAAAAAAAHwEAAF9yZWxzLy5yZWxzUEsBAi0AFAAGAAgAAAAhAAJPDcnEAAAA3AAAAA8A AAAAAAAAAAAAAAAABwIAAGRycy9kb3ducmV2LnhtbFBLBQYAAAAAAwADALcAAAD4AgAAAAA= " strokeweight="1pt">
                      <v:stroke startarrow="oval" startarrowwidth="narrow" startarrowlength="short" endarrow="classic" endarrowwidth="narrow" endarrowlength="long" joinstyle="miter"/>
                      <o:lock v:ext="edit" shapetype="f"/>
                    </v:line>
                    <v:line id="Straight Connector 167" o:spid="_x0000_s1462" style="position:absolute;flip:y;visibility:visible" from="2078,1190" to="8960,80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QEzywwAAANwAAAAPAAAAZHJzL2Rvd25yZXYueG1sRI/disIw EIXvhX2HMAveabqCP3SNIouiV/50fYChGdtiMilNtNWnN8LC3s1wzpzvzHzZWSPu1PjKsYKvYQKC OHe64kLB+XczmIHwAVmjcUwKHuRhufjozTHVruUT3bNQiBjCPkUFZQh1KqXPS7Loh64mjtrFNRZD XJtC6gbbGG6NHCXJRFqsOBJKrOmnpPya3WyE7DK3PdDjPNuPfXs1R7N+SqNU/7NbfYMI1IV/89/1 Tsf6kym8n4kTyMULAAD//wMAUEsBAi0AFAAGAAgAAAAhANvh9svuAAAAhQEAABMAAAAAAAAAAAAA AAAAAAAAAFtDb250ZW50X1R5cGVzXS54bWxQSwECLQAUAAYACAAAACEAWvQsW78AAAAVAQAACwAA AAAAAAAAAAAAAAAfAQAAX3JlbHMvLnJlbHNQSwECLQAUAAYACAAAACEAdEBM8sMAAADcAAAADwAA AAAAAAAAAAAAAAAHAgAAZHJzL2Rvd25yZXYueG1sUEsFBgAAAAADAAMAtwAAAPcCAAAAAA== " strokeweight="1pt">
                      <v:stroke endarrow="classic" endarrowwidth="narrow" endarrowlength="long" joinstyle="miter"/>
                    </v:line>
                    <v:line id="Straight Connector 168" o:spid="_x0000_s1463" style="position:absolute;visibility:visible" from="8960,0" to="8960,150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4QuhxAAAANwAAAAPAAAAZHJzL2Rvd25yZXYueG1sRI9Na8JA EIbvBf/DMkIvRTf2IDW6igiivVT8AD2O2TEJZmdDdjXpv+8chN5mmPfjmdmic5V6UhNKzwZGwwQU ceZtybmB03E9+AIVIrLFyjMZ+KUAi3nvbYap9S3v6XmIuZIQDikaKGKsU61DVpDDMPQ1sdxuvnEY ZW1ybRtsJdxV+jNJxtphydJQYE2rgrL74eGkJFY/92xzWZW6Xe6vuwnl3+cPY9773XIKKlIX/8Uv 99YK/lho5RmZQM//AAAA//8DAFBLAQItABQABgAIAAAAIQDb4fbL7gAAAIUBAAATAAAAAAAAAAAA AAAAAAAAAABbQ29udGVudF9UeXBlc10ueG1sUEsBAi0AFAAGAAgAAAAhAFr0LFu/AAAAFQEAAAsA AAAAAAAAAAAAAAAAHwEAAF9yZWxzLy5yZWxzUEsBAi0AFAAGAAgAAAAhAMThC6HEAAAA3AAAAA8A AAAAAAAAAAAAAAAABwIAAGRycy9kb3ducmV2LnhtbFBLBQYAAAAAAwADALcAAAD4AgAAAAA= " strokeweight=".5pt">
                      <v:stroke dashstyle="longDash" joinstyle="miter"/>
                    </v:line>
                    <v:line id="Straight Connector 169" o:spid="_x0000_s1464" style="position:absolute;flip:y;visibility:visible" from="1513,13247" to="9525,211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mQODwgAAANwAAAAPAAAAZHJzL2Rvd25yZXYueG1sRE9Na8JA EL0X+h+WKXhrNg0obXSVIgR6EMRUKN6G3TEJZmdjdhvjv3cFwds83ucsVqNtxUC9bxwr+EhSEMTa mYYrBfvf4v0ThA/IBlvHpOBKHlbL15cF5sZdeEdDGSoRQ9jnqKAOocul9Lomiz5xHXHkjq63GCLs K2l6vMRw28osTWfSYsOxocaO1jXpU/lvFWRus+Uzplza9Xmqx+LQZn+dUpO38XsOItAYnuKH+8fE +bMvuD8TL5DLGwAAAP//AwBQSwECLQAUAAYACAAAACEA2+H2y+4AAACFAQAAEwAAAAAAAAAAAAAA AAAAAAAAW0NvbnRlbnRfVHlwZXNdLnhtbFBLAQItABQABgAIAAAAIQBa9CxbvwAAABUBAAALAAAA AAAAAAAAAAAAAB8BAABfcmVscy8ucmVsc1BLAQItABQABgAIAAAAIQB3mQODwgAAANwAAAAPAAAA AAAAAAAAAAAAAAcCAABkcnMvZG93bnJldi54bWxQSwUGAAAAAAMAAwC3AAAA9gIAAAAA " strokeweight=".5pt">
                      <v:stroke dashstyle="longDash" joinstyle="miter"/>
                      <o:lock v:ext="edit" shapetype="f"/>
                    </v:line>
                    <v:line id="Straight Connector 170" o:spid="_x0000_s1465" style="position:absolute;visibility:visible" from="2054,8000" to="8960,13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vXyaxwAAANwAAAAPAAAAZHJzL2Rvd25yZXYueG1sRI9Pa8JA EMXvhX6HZQq9iG4spX9SV5FaoRSRNrb36e6YhGZnQ3Y18ds7B6G3Gd6b934zWwy+UUfqYh3YwHSS gSK2wdVcGvjercdPoGJCdtgEJgMnirCYX1/NMHeh5y86FqlUEsIxRwNVSm2udbQVeYyT0BKLtg+d xyRrV2rXYS/hvtF3WfagPdYsDRW29FqR/SsO3sD696Nw96ON3b/ZT789/KzouV8Zc3szLF9AJRrS v/ly/e4E/1Hw5RmZQM/PAAAA//8DAFBLAQItABQABgAIAAAAIQDb4fbL7gAAAIUBAAATAAAAAAAA AAAAAAAAAAAAAABbQ29udGVudF9UeXBlc10ueG1sUEsBAi0AFAAGAAgAAAAhAFr0LFu/AAAAFQEA AAsAAAAAAAAAAAAAAAAAHwEAAF9yZWxzLy5yZWxzUEsBAi0AFAAGAAgAAAAhAOi9fJrHAAAA3AAA AA8AAAAAAAAAAAAAAAAABwIAAGRycy9kb3ducmV2LnhtbFBLBQYAAAAAAwADALcAAAD7AgAAAAA= " strokeweight="1pt">
                      <v:stroke endarrow="classic" endarrowwidth="narrow" endarrowlength="long" joinstyle="miter"/>
                    </v:line>
                    <v:shape id="Picture 171" o:spid="_x0000_s1466" type="#_x0000_t75" style="position:absolute;left:179;top:12271;width:1778;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8oowAAAANwAAAAPAAAAZHJzL2Rvd25yZXYueG1sRE/fa8Iw EH4f7H8IN9jbmipMpTOKCILMl1mFvh7NrQ02l5LE2v33ZiD4dh/fz1uuR9uJgXwwjhVMshwEce20 4UbB+bT7WIAIEVlj55gU/FGA9er1ZYmFdjc+0lDGRqQQDgUqaGPsCylD3ZLFkLmeOHG/zluMCfpG ao+3FG47Oc3zmbRoODW02NO2pfpSXq2CH18y62AP36XBnfSf1XGQlVLvb+PmC0SkMT7FD/dep/nz Cfw/ky6QqzsAAAD//wMAUEsBAi0AFAAGAAgAAAAhANvh9svuAAAAhQEAABMAAAAAAAAAAAAAAAAA AAAAAFtDb250ZW50X1R5cGVzXS54bWxQSwECLQAUAAYACAAAACEAWvQsW78AAAAVAQAACwAAAAAA AAAAAAAAAAAfAQAAX3JlbHMvLnJlbHNQSwECLQAUAAYACAAAACEAFqPKKMAAAADcAAAADwAAAAAA AAAAAAAAAAAHAgAAZHJzL2Rvd25yZXYueG1sUEsFBgAAAAADAAMAtwAAAPQCAAAAAA== ">
                      <v:imagedata r:id="rId1976" o:title=""/>
                    </v:shape>
                    <v:shape id="Picture 172" o:spid="_x0000_s1467" type="#_x0000_t75" style="position:absolute;left:4126;top:2182;width:1651;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wx3MwgAAANwAAAAPAAAAZHJzL2Rvd25yZXYueG1sRE9La8JA EL4X/A/LCL3VjR5aia4iYqknSX1eh+yYRDOzIbtq2l/fLRR6m4/vOdN5x7W6U+srJwaGgwQUSe5s JYWB/e79ZQzKBxSLtRMy8EUe5rPe0xRT6x7ySfdtKFQMEZ+igTKEJtXa5yUx+oFrSCJ3di1jiLAt tG3xEcO51qMkedWMlcSGEhtalpRftzc2MNbCl+xw3Jy40IePzSobfnNmzHO/W0xABerCv/jPvbZx /tsIfp+JF+jZDwAAAP//AwBQSwECLQAUAAYACAAAACEA2+H2y+4AAACFAQAAEwAAAAAAAAAAAAAA AAAAAAAAW0NvbnRlbnRfVHlwZXNdLnhtbFBLAQItABQABgAIAAAAIQBa9CxbvwAAABUBAAALAAAA AAAAAAAAAAAAAB8BAABfcmVscy8ucmVsc1BLAQItABQABgAIAAAAIQAhwx3MwgAAANwAAAAPAAAA AAAAAAAAAAAAAAcCAABkcnMvZG93bnJldi54bWxQSwUGAAAAAAMAAwC3AAAA9gIAAAAA ">
                      <v:imagedata r:id="rId1977" o:title=""/>
                    </v:shape>
                    <v:shape id="Picture 173" o:spid="_x0000_s1468" type="#_x0000_t75" style="position:absolute;left:8986;top:13541;width:1651;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ygCiwwAAANwAAAAPAAAAZHJzL2Rvd25yZXYueG1sRI9Bi8Iw EIXvC/6HMMLe1lQFlWqUoix48LKuF29jMzbFZlKSbNv992ZB2NsM771v3mx2g21ERz7UjhVMJxkI 4tLpmisFl+/PjxWIEJE1No5JwS8F2G1HbxvMtev5i7pzrESCcMhRgYmxzaUMpSGLYeJa4qTdnbcY 0+orqT32CW4bOcuyhbRYc7pgsKW9ofJx/rGJcl0ezHDqLkXfHYprFW5TZ7xS7+OhWIOINMR/8yt9 1Kn+cg5/z6QJ5PYJAAD//wMAUEsBAi0AFAAGAAgAAAAhANvh9svuAAAAhQEAABMAAAAAAAAAAAAA AAAAAAAAAFtDb250ZW50X1R5cGVzXS54bWxQSwECLQAUAAYACAAAACEAWvQsW78AAAAVAQAACwAA AAAAAAAAAAAAAAAfAQAAX3JlbHMvLnJlbHNQSwECLQAUAAYACAAAACEAXcoAosMAAADcAAAADwAA AAAAAAAAAAAAAAAHAgAAZHJzL2Rvd25yZXYueG1sUEsFBgAAAAADAAMAtwAAAPcCAAAAAA== ">
                      <v:imagedata r:id="rId1978" o:title=""/>
                    </v:shape>
                    <v:shape id="Arc 174" o:spid="_x0000_s1469" style="position:absolute;top:6043;width:3915;height:3915;visibility:visible;mso-wrap-style:square;v-text-anchor:middle" coordsize="391507,391507"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Yyo0xgAAANwAAAAPAAAAZHJzL2Rvd25yZXYueG1sRI/dSgMx EIXvBd8hjOCNtFmL2LI2La5QUEToH7SXw2ZMFjeTbRK7q09vBMG7Gc4535yZLwfXijOF2HhWcDsu QBDXXjdsFOx3q9EMREzIGlvPpOCLIiwXlxdzLLXveUPnbTIiQziWqMCm1JVSxtqSwzj2HXHW3n1w mPIajNQB+wx3rZwUxb102HC+YLGjJ0v1x/bTZUp/OIWX13Vl3M2pSMeq+jZvVqnrq+HxAUSiIf2b /9LPOtef3sHvM3kCufgBAAD//wMAUEsBAi0AFAAGAAgAAAAhANvh9svuAAAAhQEAABMAAAAAAAAA AAAAAAAAAAAAAFtDb250ZW50X1R5cGVzXS54bWxQSwECLQAUAAYACAAAACEAWvQsW78AAAAVAQAA CwAAAAAAAAAAAAAAAAAfAQAAX3JlbHMvLnJlbHNQSwECLQAUAAYACAAAACEADWMqNMYAAADcAAAA DwAAAAAAAAAAAAAAAAAHAgAAZHJzL2Rvd25yZXYueG1sUEsFBgAAAAADAAMAtwAAAPoCAAAAAA== " adj="0,,0" path="m340665,64147nsc373382,100171,391507,147090,391507,195753r-195753,1l340665,64147xem340665,64147nfc373382,100171,391507,147090,391507,195753e" filled="f" strokeweight=".5pt">
                      <v:stroke joinstyle="miter"/>
                      <v:formulas/>
                      <v:path arrowok="t" o:connecttype="custom" o:connectlocs="340665,64147;391507,195753" o:connectangles="0,0"/>
                    </v:shape>
                    <v:shape id="Picture 175" o:spid="_x0000_s1470" type="#_x0000_t75" style="position:absolute;left:4077;top:6476;width:1397;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y6+hxAAAANwAAAAPAAAAZHJzL2Rvd25yZXYueG1sRE9Na8JA EL0X+h+WEXqrG5U2kroJJSiW0os26nXITpNgdjZmt5r+e1cQepvH+5xFNphWnKl3jWUFk3EEgri0 uuFKQfG9ep6DcB5ZY2uZFPyRgyx9fFhgou2FN3Te+kqEEHYJKqi97xIpXVmTQTe2HXHgfmxv0AfY V1L3eAnhppXTKHqVBhsODTV2lNdUHre/RkFTLPONmeaf5f5k1vHuMPsqJmulnkbD+xsIT4P/F9/d HzrMj1/g9ky4QKZXAAAA//8DAFBLAQItABQABgAIAAAAIQDb4fbL7gAAAIUBAAATAAAAAAAAAAAA AAAAAAAAAABbQ29udGVudF9UeXBlc10ueG1sUEsBAi0AFAAGAAgAAAAhAFr0LFu/AAAAFQEAAAsA AAAAAAAAAAAAAAAAHwEAAF9yZWxzLy5yZWxzUEsBAi0AFAAGAAgAAAAhAPTLr6HEAAAA3AAAAA8A AAAAAAAAAAAAAAAABwIAAGRycy9kb3ducmV2LnhtbFBLBQYAAAAAAwADALcAAAD4AgAAAAA= ">
                      <v:imagedata r:id="rId1979" o:title=""/>
                    </v:shape>
                  </v:group>
                  <w10:wrap type="none"/>
                  <w10:anchorlock/>
                </v:group>
              </w:pict>
            </w:r>
          </w:p>
        </w:tc>
        <w:tc>
          <w:tcPr>
            <w:tcW w:w="5229" w:type="dxa"/>
            <w:shd w:val="clear" w:color="auto" w:fill="auto"/>
          </w:tcPr>
          <w:p w:rsidR="00DC1882" w:rsidRPr="008A20DE" w:rsidRDefault="008614FF" w:rsidP="008A20DE">
            <w:pPr>
              <w:tabs>
                <w:tab w:val="left" w:pos="284"/>
                <w:tab w:val="left" w:pos="2835"/>
                <w:tab w:val="left" w:pos="5387"/>
                <w:tab w:val="left" w:pos="7938"/>
              </w:tabs>
              <w:rPr>
                <w:bCs/>
                <w:lang w:val="pl-PL"/>
              </w:rPr>
            </w:pPr>
            <w:r>
              <w:pict>
                <v:group id="Canvas 1207" o:spid="_x0000_s1471" editas="canvas" style="width:243pt;height:178.85pt;mso-position-horizontal-relative:char;mso-position-vertical-relative:line" coordsize="30861,2271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oJYM2L0FAACLHAAADgAAAGRycy9lMm9Eb2MueG1s7FnZbtw2FH0v0H8Q 9J6MltGKjIPCTowCQWvU6QfQEkdSow0k7bH/vueS1KzekgxSp/AAM0OKV9Tl5eG5i969v+1a54YL 2Qz9wvXfeq7D+2Iom75auH9//vgmdR2pWF+yduj5wr3j0n1/8usv71ZjzoOhHtqSCweT9DJfjQu3 VmrMZzNZ1Lxj8u0w8h6Dy0F0TKErqlkp2Aqzd+0s8Lx4thpEOYqh4FLi6pkZdE/0/MslL9Sfy6Xk ymkXLnRT+lfo3yv6nZ28Y3kl2Fg3hVWDfYMWHWt6PHQ91RlTzLkWzcFUXVOIQQ5L9bYYutmwXDYF 12vAanxvbzWnrL9hUi+mgHUmBdE64rxXFekth7YpPzZtS51RSHXaCueGwWqrulGc7DTbkZpBi5zu pf8V9pFDZDVW+aoa1/sJDOxt6Fet/1wM16NefpUXf9xcCKcpATI/nbtOzzrASUs4+op9POTOxXg5 Xgh7oTI9WtftUnT0D7M7tws3C70sSlznbuGGUZYFBgz8VjkFRv3AS7Ikdp0C40EQRnEWGomiBqZo AgAKYxZERf3hiTthQKMBbFcBdFpLMhqgLzdGk99ntMuajVwbTe4aLZqMdqkEa6paOadD3+OEDIIs GNHiSBdY8LS35pO5hCXvsR2Mk0a+Xr8PI0b6bpavjed5nh/giWQ8baD14g28zvnQOYSzhds2PenL cnbzSSooAVEaIRG63A+ES1xneds7q4UbhxEsXzDQxbJlCs1uBC5kX7kOayvwUKGEnnEH1fJObkDd 9OWw+gx1XadlGu3QU3/IDLtQN+qcMVmbE9FW1DZY6HA4hNM23cJNt29ve9KXawayqyLbGmtS62oo 77SRAQa9/z8OCMC0OT33AyHeAwItpLjtL8dPQ/FFknW2UGK0fhAk0Twxh+Q+kNAmAh7ACc7hsUHi B4n3n6JEY+8RkLC85qz80JeOuhtBZQPY1iV4yw6Y5EAxGhr1ijXtRk4qzlpV74q2FYkCti8Zd6Da x3CXHBF3a3IKvCDN9MwbcorT1E/BXQS+OPW9UI8fkaB+Auz9XzCF8PIxTKV7mMIh2dDw5I7XAUGa xV4YaKeWhF4yt/5+cmoTX0Xe/Ph89erUnhUSPxjdZI8DIdsDwvc4tTiOjVNDApLEe2FjnGZhAgxp z5b5mWdQ9Moux/RYY1Pk+No8A62DkPnpxBF3qWvBXTtJ96w5Oia+XI9vkLuNTDVXTduoO52HItwk pfqbi6aggJk62ylLBsQYooIAPRchN66BjyZJuo98OPV3prlqm3HKzKhtFUYSu5db3bNmk2CeDcV1 x3tlMmbBETQjXZd1M0rXETnvrjjiZ/F76ZNCSPOU4KqoqblE6P0XcgTSbGtAa7lRjHR+IAYM/STF 2SRXG6deODdPmCjVTxKEzea0BH6UoW2eNKVqUyJgcwUBVR7OFbRWRg/dhFrGvmj8TFhBbHKAFb01 ZGdC1UvAiuW9Y2IlQ86dGbCkQYLQbA8sceS/gmWfWOBrDsCi9+YlgcVGUscEyzzLfFu98f15GhyU II5KLTu1L3QOaglbdYSP+mOJbKsEcS892ezf0hN6B7T+VSWzh+Ij1K4sTH4TBfkevSM2kb+cqmVT geIgMjbxjibnTR4VYgM8JHUU6tj2o+TNRLHhbnIuVWl1YuU/4Lxl16L2ijTYgSuIvSzQlYhdMaB9 SyxOvDicXIYuH2k3NTkNesaLqx49VRd4fhLvCNWeDqawzfqiHhASFKh80SZYWP2U7m9d3YWfm0Il HTe8JEazgcxRGS2c40TpWCmIskNCCzNT0tI1MzQn4B8vVvpRZPR4KTrbL0XTOf62CqTvxWkEPJHJ wvk88HRBYENhaRLFkc3W0jiOTDZ3xGTtxaf1+2XIHq/pdG2x46WtQ1ILnMLy3aLRw5LPp7AdqtKv RfD6SNOXfuGl2dy+naNXatt9LbV5h3jyLwAAAP//AwBQSwMEFAAGAAgAAAAhABordI3qAQAAxgIA ABQAAABkcnMvbWVkaWEvaW1hZ2UxLndtZmxSPY/TQBB9u0k4zolkJ0DBhziDBMUJDkFzbXyO4UAK ikgkSssYX7CUOJGdAKmIRAdFqKjuP1yDqJDIH6CEaygo+AEn5A7pwttNoABGHu+bWfvNzpsVWAcK oQAkXkNZiS4FExoJuVgsNNoSZ1e5siTQuYq05VyUGV09YaKCZjB60pkMI6CF2ip7DmRYABbjOdF7 +pT0X+iq1rpikwqdllNxDxeIfsr5MRfaG30SHs7qxP0os+9Hz+wHg36Q4Jg89qcD+dX++LTOL4v0 6+RkP7hl8AXVQxfTFXeI+j/c+iNyNzu293yUBoCBb5/n8v/cQtc4Im2FPy5rFIjG41SmuMlKSkGl RFk4w2HWvO26At+ZU96Isrib2O0wjpIwumbfTcItlATWio12s7MNnHoYJ06vtxNkcegOHketoBtl qJb+brxaaE/6jwY9brmDcRpHqVIF1eKfLmo4ecn0Zo0bTiu3zDu+0/qxcZH4jOkg9/Ir+WzHJ7JM Vy0zL9/0d/OZztS5vtjllrPpN3wvV49jVgTFFJLGSQiOpMCYghsKbTDF9Msu8XmwdypPNyTeHtps nJouVTH0TeAWbTllC2s6+qBvFAtcbk+yUdTH/ju84pUwsF3b21eu48MD+XvKaj3SB1EEvwAAAP// AwBQSwMEFAAGAAgAAAAhADmpzkfsAQAAxgIAABQAAABkcnMvbWVkaWEvaW1hZ2UyLndtZmxSPW/T UBQ97yWh1Ilkp3xIfKg1SDBUUCQWBpa4jqEMQRGJymiM+yiWEieKEyATldhgCBMz/6ALYkIif4AJ iS4MDPyACnlDajjvJTAAV75+595nn/vuuU9gGSjEApB4BW0luhRMGCTkbDYzaEOcWeTKksDkKtKV b0WZ0eVjNipoRMPH7XFfAU2sLLJnQYYZ4DCeEr2nPyD9F7qutazZpEYn5Z64ifNEP+X0iAvttTkJ D+e0k67K3LvqqXuv141SHJHH/bQvv7ofn9T4ZZF+lZzsB9ctvqB7iLC34I5R+4fbfETuRtsNng0H EWDh2+ep/D+3MDUOSVvhj/MaBaLRaCAVXFbSCmolysLr97PGLd8X+M6c9rrKkt3UbcWJSmN1xb2T xhsoCSwV661G+wZw4n6Sep3OZpQlsd/bUc1oV2Wolv5uvFpojbsPex1u+b3RIFEDrQqqxT9drOD4 BTuY1K95zdyxb4de88faKvEp20Me5JfyyWZI5Ni+XiZBvh5u5ROTqXF9vsUtbz2sh0GuH8+uCIop JI2TEBxJgTEFtzRaY4rpFxHxObB3Kk+3JN4cuGycms5VscxN4BZtPmUHSyb6YG4UC1xsjbOh6mL7 HV7ySlhYPf1oW7uJD/bl7ynr9dAcRBP8AgAA//8DAFBLAwQUAAYACAAAACEAXxmJRAkCAAAuAwAA FAAAAGRycy9tZWRpYS9pbWFnZTMud21mjFI9ixNRFD3vJXHdSWAmqxYacUdBi0VXSGNjkdlk3FWI BBOwHGIc40C+mEnUVAZsRJDYqD9jG7ESzB+wEt3GxtJukWlE2HjuJCi4CD7mzjv3vplz7z33KawC qdcK0HgOWRmaVgwkSOn5fJ6gTXVyGctqgiSW07aeqSy9C0dM5FBtDu83xgMfqGFtGT0FMswBi/6M 6C1tQvrPNMm1Kmxa0HH9Uf3AaaKfept/yHohhUhxViPo+pF9039o3+p3mz0ckMf+sKu/2O8flPhJ mnaJX7MfFA2+IL8WEaoF90TdWHLPDuRUuBPy/+ZWSY79QznamCzrb6F0KAcTKam/2rDdR8OwCRiw P830v+qXPvZZWY77oo8U0WgUfg1xlZlkSqK2pZzBIKpeK5cVvjEmVvGjoN2z663A77X8i/b1XmsT GYWVdKVebVwBjt0Oek6ns9WMgla5f9evNdt+hHzmb3Hzqfq4e6ff4VG5PwoDPxTlkU//7mINR8+a 7rRy2anFlrntObXv62eIT5gOYjc+H0+3PCLLLMs2deMNbyeeJpES98c7PHI2vIrnxvI4Zk5RJ6W5 qJaiACn6FMMQtM4Qw0/axAUgK87TIpXlMAyNV3s2u5ehizJGcuOS2S6nYWGFZ8A7uWuS5Fx9HA39 Lgpv8IzXw8DL/L2CWOLv7erFbfozcZkB8AsAAP//AwBQSwMEFAAGAAgAAAAhANc+5LC6AQAAQgIA ABQAAABkcnMvbWVkaWEvaW1hZ2U0LndtZixRMW/TQBT+7uzQ1o1kB8gAQnCtBEMFperSNa5jKENQ RIJYkIwJR7GUOFEcSrMAAxNL+CcVEiMSESMSI2Jh4CcA8obU8N2Rk5/f9767e/fe9wTWAGdDABIv YVaFJgUJi4RcLBYWbYsLS25dEliuKhvikVhndO2Mjypa6eRZdzrSwA7OLtmLYIYFEDCeE9XpFdPf p5m31kw2adB5+RObuET0V85P6bjemUoEiws608HjYR+fAQ/q21yeMpf6eiJ/qE9HDZ50aTd4mP1g 1+OP14AUr6Xpy9T3G+FoVLRuRZHAF3LGmrrIDnPV6WU67+nr6k7e20ZFYMVtdlrdPeDcgywP+/39 tMh60fCJbqeHukCt0s0GulB39Qt1bzhIc9ScZYG1SjR8Ps702Gyi5ra6Kj6ejFMKsrrhx7PmzbBd Bv7tJGz/uXKZuO6HKOPyajnbT4gCPzJuFpdbyUE5s0yD/tUBt8KtpJnEpflCvyrYopBc1EdQKIcx ZfCol/vmvZOyPyOE6d2zUzCKYKlwgBUbfbTTZJrNzrSY6AHwAW85Dg8P609dYzb+fiL/K2yfwC+m cuz9fwAAAP//AwBQSwMEFAAGAAgAAAAhAM7UsifdAAAABQEAAA8AAABkcnMvZG93bnJldi54bWxM j0FLxDAQhe+C/yGM4M1NXWtbatNFBEX0sLpb2Gu2ybbBZFKa7Lb66x296OXB4w3vfVOtZmfZSY/B eBRwvUiAaWy9MtgJaLaPVwWwECUqaT1qAZ86wKo+P6tkqfyE7/q0iR2jEgylFNDHOJSch7bXToaF HzRSdvCjk5Hs2HE1yonKneXLJMm4kwZpoZeDfuh1+7E5OgHp8mCLt6fs9eu5aaaXXWryZG2EuLyY 7++ART3Hv2P4wSd0qIlp74+oArMC6JH4q5SlRUZ2L+DmNs+B1xX/T19/AwAA//8DAFBLAwQUAAYA CAAAACEAZmcyz9QAAACtAgAAGQAAAGRycy9fcmVscy9lMm9Eb2MueG1sLnJlbHO8ksuKAjEQRffC /EOo/XT6IYOIaTci9Fb0A4qkujvYeZDEGf37CQzCCKK7XlYV99yzqM32aib2TSFqZwVURQmMrHRK 20HA6bj/XAGLCa3CyVkScKMI2/ZjsTnQhCmH4qh9ZJlio4AxJb/mPMqRDMbCebL50rtgMOUxDNyj PONAvC7LLx7+M6B9YLJOCQidaoAdbz43v2e7vteSdk5eDNn0pIJrk7szEMNASYAhpfFv2RQ/pgf+ 3KGex6F+5VDN41C9cljO47C8O/CHJ2t/AQAA//8DAFBLAQItABQABgAIAAAAIQDx7CH0CwEAABUC AAATAAAAAAAAAAAAAAAAAAAAAABbQ29udGVudF9UeXBlc10ueG1sUEsBAi0AFAAGAAgAAAAhADj9 If/WAAAAlAEAAAsAAAAAAAAAAAAAAAAAPAEAAF9yZWxzLy5yZWxzUEsBAi0AFAAGAAgAAAAhAKCW DNi9BQAAixwAAA4AAAAAAAAAAAAAAAAAOwIAAGRycy9lMm9Eb2MueG1sUEsBAi0AFAAGAAgAAAAh ABordI3qAQAAxgIAABQAAAAAAAAAAAAAAAAAJAgAAGRycy9tZWRpYS9pbWFnZTEud21mUEsBAi0A FAAGAAgAAAAhADmpzkfsAQAAxgIAABQAAAAAAAAAAAAAAAAAQAoAAGRycy9tZWRpYS9pbWFnZTIu d21mUEsBAi0AFAAGAAgAAAAhAF8ZiUQJAgAALgMAABQAAAAAAAAAAAAAAAAAXgwAAGRycy9tZWRp YS9pbWFnZTMud21mUEsBAi0AFAAGAAgAAAAhANc+5LC6AQAAQgIAABQAAAAAAAAAAAAAAAAAmQ4A AGRycy9tZWRpYS9pbWFnZTQud21mUEsBAi0AFAAGAAgAAAAhAM7UsifdAAAABQEAAA8AAAAAAAAA AAAAAAAAhRAAAGRycy9kb3ducmV2LnhtbFBLAQItABQABgAIAAAAIQBmZzLP1AAAAK0CAAAZAAAA AAAAAAAAAAAAAI8RAABkcnMvX3JlbHMvZTJvRG9jLnhtbC5yZWxzUEsFBgAAAAAJAAkAQgIAAJoS AAAAAA== ">
                  <v:shape id="_x0000_s1472" type="#_x0000_t75" style="position:absolute;width:30861;height:22713;visibility:visible" filled="t">
                    <v:fill o:detectmouseclick="t"/>
                    <v:path o:connecttype="none"/>
                  </v:shape>
                  <v:group id="Group 1184" o:spid="_x0000_s1473" style="position:absolute;left:9309;top:359;width:12080;height:22357" coordsize="12079,223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k2OnwwAAAN0AAAAPAAAAZHJzL2Rvd25yZXYueG1sRE9Ni8Iw EL0L+x/CCHvTtLu6SDWKiLt4EEFdEG9DM7bFZlKa2NZ/bwTB2zze58wWnSlFQ7UrLCuIhxEI4tTq gjMF/8ffwQSE88gaS8uk4E4OFvOP3gwTbVveU3PwmQgh7BJUkHtfJVK6NCeDbmgr4sBdbG3QB1hn UtfYhnBTyq8o+pEGCw4NOVa0yim9Hm5GwV+L7fI7Xjfb62V1Px/Hu9M2JqU++91yCsJT59/il3uj w/x4MoLnN+EEOX8AAAD//wMAUEsBAi0AFAAGAAgAAAAhANvh9svuAAAAhQEAABMAAAAAAAAAAAAA AAAAAAAAAFtDb250ZW50X1R5cGVzXS54bWxQSwECLQAUAAYACAAAACEAWvQsW78AAAAVAQAACwAA AAAAAAAAAAAAAAAfAQAAX3JlbHMvLnJlbHNQSwECLQAUAAYACAAAACEAC5Njp8MAAADdAAAADwAA AAAAAAAAAAAAAAAHAgAAZHJzL2Rvd25yZXYueG1sUEsFBgAAAAADAAMAtwAAAPcCAAAAAA== ">
                    <v:line id="Straight Connector 1185" o:spid="_x0000_s1474" style="position:absolute;visibility:visible" from="2078,1957" to="12079,19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SP3jxwAAAN0AAAAPAAAAZHJzL2Rvd25yZXYueG1sRI9Ba8JA EIXvhf6HZQq9FLOxoKRpVhFB1EvFWLDHaXaaBLOzIbsm6b/vFgRvM7w373uTLUfTiJ46V1tWMI1i EMSF1TWXCj5Pm0kCwnlkjY1lUvBLDpaLx4cMU20HPlKf+1KEEHYpKqi8b1MpXVGRQRfZljhoP7Yz 6MPalVJ3OIRw08jXOJ5LgzUHQoUtrSsqLvnVBIhvPi7F9mtdy2F1/D68Ubk/vyj1/DSu3kF4Gv3d fLve6VB/mszg/5swglz8AQAA//8DAFBLAQItABQABgAIAAAAIQDb4fbL7gAAAIUBAAATAAAAAAAA AAAAAAAAAAAAAABbQ29udGVudF9UeXBlc10ueG1sUEsBAi0AFAAGAAgAAAAhAFr0LFu/AAAAFQEA AAsAAAAAAAAAAAAAAAAAHwEAAF9yZWxzLy5yZWxzUEsBAi0AFAAGAAgAAAAhACtI/ePHAAAA3QAA AA8AAAAAAAAAAAAAAAAABwIAAGRycy9kb3ducmV2LnhtbFBLBQYAAAAAAwADALcAAAD7AgAAAAA= " strokeweight=".5pt">
                      <v:stroke dashstyle="longDash" joinstyle="miter"/>
                    </v:line>
                    <v:line id="Straight Connector 1186" o:spid="_x0000_s1475" style="position:absolute;visibility:visible" from="2054,1957" to="2054,144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9+ocxQAAAN0AAAAPAAAAZHJzL2Rvd25yZXYueG1sRE9Na8JA EL0X/A/LCL3pJjZYjVmlWAqWXmr04HHIjkk0OxuyWxP/fbcg9DaP9znZZjCNuFHnassK4mkEgriw uuZSwfHwMVmAcB5ZY2OZFNzJwWY9esow1bbnPd1yX4oQwi5FBZX3bSqlKyoy6Ka2JQ7c2XYGfYBd KXWHfQg3jZxF0VwarDk0VNjStqLimv8YBWX8kmy/XvvP7/19mczeh13uLyelnsfD2wqEp8H/ix/u nQ7z48Uc/r4JJ8j1LwAAAP//AwBQSwECLQAUAAYACAAAACEA2+H2y+4AAACFAQAAEwAAAAAAAAAA AAAAAAAAAAAAW0NvbnRlbnRfVHlwZXNdLnhtbFBLAQItABQABgAIAAAAIQBa9CxbvwAAABUBAAAL AAAAAAAAAAAAAAAAAB8BAABfcmVscy8ucmVsc1BLAQItABQABgAIAAAAIQBA9+ocxQAAAN0AAAAP AAAAAAAAAAAAAAAAAAcCAABkcnMvZG93bnJldi54bWxQSwUGAAAAAAMAAwC3AAAA+QIAAAAA " strokeweight="1pt">
                      <v:stroke startarrow="oval" startarrowwidth="narrow" startarrowlength="short" endarrow="classic" endarrowwidth="narrow" endarrowlength="long" joinstyle="miter"/>
                      <o:lock v:ext="edit" shapetype="f"/>
                    </v:line>
                    <v:line id="Straight Connector 1187" o:spid="_x0000_s1476" style="position:absolute;visibility:visible" from="2078,2028" to="8960,88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yn6xAAAAN0AAAAPAAAAZHJzL2Rvd25yZXYueG1sRE/fa8Iw EH4f+D+EG/gyNFVkus4oYyqIiGx1e78lZ1tsLqWJtv73ZjDY2318P2++7GwlrtT40rGC0TABQayd KTlX8HXcDGYgfEA2WDkmBTfysFz0HuaYGtfyJ12zkIsYwj5FBUUIdSql1wVZ9ENXE0fu5BqLIcIm l6bBNobbSo6T5FlaLDk2FFjTe0H6nF2sgs3PLjOTp70+rfWHPVy+V/TSrpTqP3ZvryACdeFf/Ofe mjh/NJvC7zfxBLm4AwAA//8DAFBLAQItABQABgAIAAAAIQDb4fbL7gAAAIUBAAATAAAAAAAAAAAA AAAAAAAAAABbQ29udGVudF9UeXBlc10ueG1sUEsBAi0AFAAGAAgAAAAhAFr0LFu/AAAAFQEAAAsA AAAAAAAAAAAAAAAAHwEAAF9yZWxzLy5yZWxzUEsBAi0AFAAGAAgAAAAhABD/KfrEAAAA3QAAAA8A AAAAAAAAAAAAAAAABwIAAGRycy9kb3ducmV2LnhtbFBLBQYAAAAAAwADALcAAAD4AgAAAAA= " strokeweight="1pt">
                      <v:stroke endarrow="classic" endarrowwidth="narrow" endarrowlength="long" joinstyle="miter"/>
                      <o:lock v:ext="edit" shapetype="f"/>
                    </v:line>
                    <v:line id="Straight Connector 1188" o:spid="_x0000_s1477" style="position:absolute;visibility:visible" from="8960,7307" to="8960,223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SVJ9xgAAAN0AAAAPAAAAZHJzL2Rvd25yZXYueG1sRI9Na8JA EIbvQv/DMoVepG7Sg9jUVSRQqheLsdAep9lpEszOhuxq4r/vHARvM8z78cxyPbpWXagPjWcD6SwB RVx623Bl4Ov4/rwAFSKyxdYzGbhSgPXqYbLEzPqBD3QpYqUkhEOGBuoYu0zrUNbkMMx8Ryy3P987 jLL2lbY9DhLuWv2SJHPtsGFpqLGjvKbyVJydlMR2fyo/fvJGD5vD7+crVbvvqTFPj+PmDVSkMd7F N/fWCn66EFz5RkbQq38AAAD//wMAUEsBAi0AFAAGAAgAAAAhANvh9svuAAAAhQEAABMAAAAAAAAA AAAAAAAAAAAAAFtDb250ZW50X1R5cGVzXS54bWxQSwECLQAUAAYACAAAACEAWvQsW78AAAAVAQAA CwAAAAAAAAAAAAAAAAAfAQAAX3JlbHMvLnJlbHNQSwECLQAUAAYACAAAACEAxUlSfcYAAADdAAAA DwAAAAAAAAAAAAAAAAAHAgAAZHJzL2Rvd25yZXYueG1sUEsFBgAAAAADAAMAtwAAAPoCAAAAAA== " strokeweight=".5pt">
                      <v:stroke dashstyle="longDash" joinstyle="miter"/>
                    </v:line>
                    <v:line id="Straight Connector 1189" o:spid="_x0000_s1478" style="position:absolute;visibility:visible" from="2066,2007" to="8960,211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LBgTxAAAAN0AAAAPAAAAZHJzL2Rvd25yZXYueG1sRE/fa8Iw EH4f+D+EG+xlaOoYotUoY04YMkSrvt+Ssy02l9JE2/33ZiD4dh/fz5stOluJKzW+dKxgOEhAEGtn Ss4VHPar/hiED8gGK8ek4I88LOa9pxmmxrW8o2sWchFD2KeooAihTqX0uiCLfuBq4sidXGMxRNjk 0jTYxnBbybckGUmLJceGAmv6LEifs4tVsPpdZ+b99UefvvTWbi7HJU3apVIvz93HFESgLjzEd/e3 ifOH4wn8fxNPkPMbAAAA//8DAFBLAQItABQABgAIAAAAIQDb4fbL7gAAAIUBAAATAAAAAAAAAAAA AAAAAAAAAABbQ29udGVudF9UeXBlc10ueG1sUEsBAi0AFAAGAAgAAAAhAFr0LFu/AAAAFQEAAAsA AAAAAAAAAAAAAAAAHwEAAF9yZWxzLy5yZWxzUEsBAi0AFAAGAAgAAAAhAA4sGBPEAAAA3QAAAA8A AAAAAAAAAAAAAAAABwIAAGRycy9kb3ducmV2LnhtbFBLBQYAAAAAAwADALcAAAD4AgAAAAA= " strokeweight="1pt">
                      <v:stroke endarrow="classic" endarrowwidth="narrow" endarrowlength="long" joinstyle="miter"/>
                      <o:lock v:ext="edit" shapetype="f"/>
                    </v:line>
                    <v:shape id="Picture 1190" o:spid="_x0000_s1479" type="#_x0000_t75" style="position:absolute;left:317;top:6680;width:1778;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fwbUwwAAAN0AAAAPAAAAZHJzL2Rvd25yZXYueG1sRI9Ba8JA EIXvgv9hmYI33VhQanSVIghiLxoFr0N2moRmZ8PuNsZ/7xwKvc3w3rz3zWY3uFb1FGLj2cB8loEi Lr1tuDJwux6mH6BiQrbYeiYDT4qw245HG8ytf/CF+iJVSkI45migTqnLtY5lTQ7jzHfEon374DDJ GiptAz4k3LX6PcuW2mHD0lBjR/uayp/i1xk4h4LZRvd1Kho86LC4X3p9N2byNnyuQSUa0r/57/po BX++En75RkbQ2xcAAAD//wMAUEsBAi0AFAAGAAgAAAAhANvh9svuAAAAhQEAABMAAAAAAAAAAAAA AAAAAAAAAFtDb250ZW50X1R5cGVzXS54bWxQSwECLQAUAAYACAAAACEAWvQsW78AAAAVAQAACwAA AAAAAAAAAAAAAAAfAQAAX3JlbHMvLnJlbHNQSwECLQAUAAYACAAAACEAmn8G1MMAAADdAAAADwAA AAAAAAAAAAAAAAAHAgAAZHJzL2Rvd25yZXYueG1sUEsFBgAAAAADAAMAtwAAAPcCAAAAAA== ">
                      <v:imagedata r:id="rId1976" o:title=""/>
                    </v:shape>
                    <v:shape id="Picture 1191" o:spid="_x0000_s1480" type="#_x0000_t75" style="position:absolute;left:9120;top:8276;width:1651;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LTBKwwAAAN0AAAAPAAAAZHJzL2Rvd25yZXYueG1sRE9Na8JA EL0X/A/LCL3VTXooNrqKiFJPktqq1yE7JtHMbMiumvbXdwuF3ubxPmc677lRN+p87cRAOkpAkRTO 1lIa+PxYP41B+YBisXFCBr7Iw3w2eJhiZt1d3um2C6WKIeIzNFCF0GZa+6IiRj9yLUnkTq5jDBF2 pbYd3mM4N/o5SV40Yy2xocKWlhUVl92VDYy18DnfH7ZHLvX+bbvK02/OjXkc9osJqEB9+Bf/uTc2 zk9fU/j9Jp6gZz8AAAD//wMAUEsBAi0AFAAGAAgAAAAhANvh9svuAAAAhQEAABMAAAAAAAAAAAAA AAAAAAAAAFtDb250ZW50X1R5cGVzXS54bWxQSwECLQAUAAYACAAAACEAWvQsW78AAAAVAQAACwAA AAAAAAAAAAAAAAAfAQAAX3JlbHMvLnJlbHNQSwECLQAUAAYACAAAACEAVC0wSsMAAADdAAAADwAA AAAAAAAAAAAAAAAHAgAAZHJzL2Rvd25yZXYueG1sUEsFBgAAAAADAAMAtwAAAPcCAAAAAA== ">
                      <v:imagedata r:id="rId1977" o:title=""/>
                    </v:shape>
                    <v:shape id="Picture 1192" o:spid="_x0000_s1481" type="#_x0000_t75" style="position:absolute;left:4991;top:11482;width:1778;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9L5kwgAAAN0AAAAPAAAAZHJzL2Rvd25yZXYueG1sRE9NawIx EL0X/A9hBG81q5Sl3RpFCkLtRartfdyMm8VksmymuvbXN4VCb/N4n7NYDcGrC/WpjWxgNi1AEdfR ttwY+Dhs7h9BJUG26COTgRslWC1HdwusbLzyO1320qgcwqlCA06kq7ROtaOAaRo74sydYh9QMuwb bXu85vDg9bwoSh2w5dzgsKMXR/V5/xUM+O253BwfduX30X36rezkzZXWmMl4WD+DEhrkX/znfrV5 /uxpDr/f5BP08gcAAP//AwBQSwECLQAUAAYACAAAACEA2+H2y+4AAACFAQAAEwAAAAAAAAAAAAAA AAAAAAAAW0NvbnRlbnRfVHlwZXNdLnhtbFBLAQItABQABgAIAAAAIQBa9CxbvwAAABUBAAALAAAA AAAAAAAAAAAAAB8BAABfcmVscy8ucmVsc1BLAQItABQABgAIAAAAIQDA9L5kwgAAAN0AAAAPAAAA AAAAAAAAAAAAAAcCAABkcnMvZG93bnJldi54bWxQSwUGAAAAAAMAAwC3AAAA9gIAAAAA " filled="t">
                      <v:imagedata r:id="rId1980" o:title=""/>
                    </v:shape>
                    <v:shape id="Arc 1193" o:spid="_x0000_s1482" style="position:absolute;width:3915;height:3915;visibility:visible;mso-wrap-style:square;v-text-anchor:middle" coordsize="391507,391507"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N840xwAAAN0AAAAPAAAAZHJzL2Rvd25yZXYueG1sRI9BSwMx EIXvgv8hjOBF2mwVxG6blm5BUERoa6E9DpsxWdxMtknsrv56IwjeZnjvffNmvhxcK84UYuNZwWRc gCCuvW7YKNi/PY4eQMSErLH1TAq+KMJycXkxx1L7nrd03iUjMoRjiQpsSl0pZawtOYxj3xFn7d0H hymvwUgdsM9w18rboriXDhvOFyx2tLZUf+w+Xab0h1N4ftlUxt2cinSsqm/zapW6vhpWMxCJhvRv /ks/6Vx/Mr2D32/yCHLxAwAA//8DAFBLAQItABQABgAIAAAAIQDb4fbL7gAAAIUBAAATAAAAAAAA AAAAAAAAAAAAAABbQ29udGVudF9UeXBlc10ueG1sUEsBAi0AFAAGAAgAAAAhAFr0LFu/AAAAFQEA AAsAAAAAAAAAAAAAAAAAHwEAAF9yZWxzLy5yZWxzUEsBAi0AFAAGAAgAAAAhAFU3zjTHAAAA3QAA AA8AAAAAAAAAAAAAAAAABwIAAGRycy9kb3ducmV2LnhtbFBLBQYAAAAAAwADALcAAAD7AgAAAAA= " adj="0,,0" path="m391494,193529nsc392086,245634,371879,295825,335349,332985l195754,195754r195740,-2225xem391494,193529nfc392086,245634,371879,295825,335349,332985e" filled="f" strokeweight=".5pt">
                      <v:stroke joinstyle="miter"/>
                      <v:formulas/>
                      <v:path arrowok="t" o:connecttype="custom" o:connectlocs="391494,193529;335349,332985" o:connectangles="0,0"/>
                    </v:shape>
                    <v:shape id="Picture 1194" o:spid="_x0000_s1483" type="#_x0000_t75" style="position:absolute;left:4349;top:2592;width:1397;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yDRZxQAAAN0AAAAPAAAAZHJzL2Rvd25yZXYueG1sRE9La8JA EL4X+h+WKXirm2jxkbpKCRaLeDHG9jpkp0lodjZmt5r++64geJuP7zmLVW8acabO1ZYVxMMIBHFh dc2lgvzw/jwD4TyyxsYyKfgjB6vl48MCE20vvKdz5ksRQtglqKDyvk2kdEVFBt3QtsSB+7adQR9g V0rd4SWEm0aOomgiDdYcGipsKa2o+Ml+jYI6X6d7M0q3xefJbKbHr/EujzdKDZ76t1cQnnp/F9/c HzrMj+cvcP0mnCCX/wAAAP//AwBQSwECLQAUAAYACAAAACEA2+H2y+4AAACFAQAAEwAAAAAAAAAA AAAAAAAAAAAAW0NvbnRlbnRfVHlwZXNdLnhtbFBLAQItABQABgAIAAAAIQBa9CxbvwAAABUBAAAL AAAAAAAAAAAAAAAAAB8BAABfcmVscy8ucmVsc1BLAQItABQABgAIAAAAIQBPyDRZxQAAAN0AAAAP AAAAAAAAAAAAAAAAAAcCAABkcnMvZG93bnJldi54bWxQSwUGAAAAAAMAAwC3AAAA+QIAAAAA ">
                      <v:imagedata r:id="rId1979" o:title=""/>
                    </v:shape>
                    <v:line id="Straight Connector 1195" o:spid="_x0000_s1484" style="position:absolute;visibility:visible" from="1068,13442" to="9825,221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kWs+xwAAAN0AAAAPAAAAZHJzL2Rvd25yZXYueG1sRI9Ba8JA EIXvQv/DMkIv0mxSqDSpq4hQ2l4U04Iep9kxCWZnQ3abpP/eFQRvM7w373uzWI2mET11rrasIIli EMSF1TWXCn6+359eQTiPrLGxTAr+ycFq+TBZYKbtwHvqc1+KEMIuQwWV920mpSsqMugi2xIH7WQ7 gz6sXSl1h0MIN418juO5NFhzIFTY0qai4pz/mQDxzfZcfBw3tRzW+99dSuXXYabU43Rcv4HwNPq7 +Xb9qUP9JH2B6zdhBLm8AAAA//8DAFBLAQItABQABgAIAAAAIQDb4fbL7gAAAIUBAAATAAAAAAAA AAAAAAAAAAAAAABbQ29udGVudF9UeXBlc10ueG1sUEsBAi0AFAAGAAgAAAAhAFr0LFu/AAAAFQEA AAsAAAAAAAAAAAAAAAAAHwEAAF9yZWxzLy5yZWxzUEsBAi0AFAAGAAgAAAAhAK6Raz7HAAAA3QAA AA8AAAAAAAAAAAAAAAAABwIAAGRycy9kb3ducmV2LnhtbFBLBQYAAAAAAwADALcAAAD7AgAAAAA= " strokeweight=".5pt">
                      <v:stroke dashstyle="longDash" joinstyle="miter"/>
                      <o:lock v:ext="edit" shapetype="f"/>
                    </v:line>
                  </v:group>
                  <w10:wrap type="none"/>
                  <w10:anchorlock/>
                </v:group>
              </w:pict>
            </w:r>
          </w:p>
        </w:tc>
      </w:tr>
      <w:tr w:rsidR="00DC1882" w:rsidTr="008A20DE">
        <w:tc>
          <w:tcPr>
            <w:tcW w:w="5228"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lastRenderedPageBreak/>
              <w:t>Trường hợp 1</w:t>
            </w:r>
          </w:p>
        </w:tc>
        <w:tc>
          <w:tcPr>
            <w:tcW w:w="5229"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t>Trường hợp 2</w:t>
            </w:r>
          </w:p>
        </w:tc>
      </w:tr>
    </w:tbl>
    <w:p w:rsidR="00DC1882" w:rsidRDefault="00DC1882" w:rsidP="003C453C">
      <w:pPr>
        <w:tabs>
          <w:tab w:val="left" w:pos="284"/>
          <w:tab w:val="left" w:pos="2835"/>
          <w:tab w:val="left" w:pos="5387"/>
          <w:tab w:val="left" w:pos="7938"/>
        </w:tabs>
        <w:rPr>
          <w:bCs/>
          <w:lang w:val="pl-PL"/>
        </w:rPr>
      </w:pPr>
      <w:r>
        <w:rPr>
          <w:bCs/>
          <w:lang w:val="pl-PL"/>
        </w:rPr>
        <w:t>Ta có:</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B81071">
        <w:rPr>
          <w:bCs/>
          <w:position w:val="-32"/>
          <w:lang w:val="pl-PL"/>
        </w:rPr>
        <w:object w:dxaOrig="840" w:dyaOrig="700">
          <v:shape id="_x0000_i2109" type="#_x0000_t75" style="width:42pt;height:35.25pt" o:ole="">
            <v:imagedata r:id="rId1981" o:title=""/>
          </v:shape>
          <o:OLEObject Type="Embed" ProgID="Equation.DSMT4" ShapeID="_x0000_i2109" DrawAspect="Content" ObjectID="_1693756279" r:id="rId1982"/>
        </w:object>
      </w:r>
      <w:r>
        <w:rPr>
          <w:bCs/>
          <w:lang w:val="pl-PL"/>
        </w:rPr>
        <w:t xml:space="preserve"> hay </w:t>
      </w:r>
      <w:r w:rsidRPr="00B81071">
        <w:rPr>
          <w:bCs/>
          <w:position w:val="-24"/>
          <w:lang w:val="pl-PL"/>
        </w:rPr>
        <w:object w:dxaOrig="760" w:dyaOrig="620">
          <v:shape id="_x0000_i2110" type="#_x0000_t75" style="width:38.25pt;height:30.75pt" o:ole="">
            <v:imagedata r:id="rId1983" o:title=""/>
          </v:shape>
          <o:OLEObject Type="Embed" ProgID="Equation.DSMT4" ShapeID="_x0000_i2110" DrawAspect="Content" ObjectID="_1693756280" r:id="rId1984"/>
        </w:object>
      </w:r>
      <w:r>
        <w:rPr>
          <w:bCs/>
          <w:lang w:val="pl-PL"/>
        </w:rPr>
        <w:t>.</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1" type="#_x0000_t75" style="width:117.75pt;height:18.75pt" o:ole="">
            <v:imagedata r:id="rId1985" o:title=""/>
          </v:shape>
          <o:OLEObject Type="Embed" ProgID="Equation.DSMT4" ShapeID="_x0000_i2111" DrawAspect="Content" ObjectID="_1693756281" r:id="rId1986"/>
        </w:object>
      </w:r>
      <w:r>
        <w:rPr>
          <w:bCs/>
          <w:lang w:val="pl-PL"/>
        </w:rPr>
        <w:t>(1).</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2" type="#_x0000_t75" style="width:117.75pt;height:18.75pt" o:ole="">
            <v:imagedata r:id="rId1987" o:title=""/>
          </v:shape>
          <o:OLEObject Type="Embed" ProgID="Equation.DSMT4" ShapeID="_x0000_i2112" DrawAspect="Content" ObjectID="_1693756282" r:id="rId1988"/>
        </w:object>
      </w:r>
      <w:r>
        <w:rPr>
          <w:bCs/>
          <w:lang w:val="pl-PL"/>
        </w:rPr>
        <w:t>(2).</w:t>
      </w:r>
    </w:p>
    <w:p w:rsidR="00DC1882" w:rsidRPr="00B81071"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Pr>
          <w:bCs/>
          <w:lang w:val="pl-PL"/>
        </w:rPr>
        <w:t xml:space="preserve">(1) và (2) → </w:t>
      </w:r>
      <w:r w:rsidRPr="00B9365E">
        <w:rPr>
          <w:bCs/>
          <w:position w:val="-16"/>
          <w:lang w:val="pl-PL"/>
        </w:rPr>
        <w:object w:dxaOrig="2060" w:dyaOrig="440">
          <v:shape id="_x0000_i2113" type="#_x0000_t75" style="width:102.75pt;height:21.75pt" o:ole="">
            <v:imagedata r:id="rId1989" o:title=""/>
          </v:shape>
          <o:OLEObject Type="Embed" ProgID="Equation.DSMT4" ShapeID="_x0000_i2113" DrawAspect="Content" ObjectID="_1693756283" r:id="rId1990"/>
        </w:object>
      </w:r>
      <w:r>
        <w:rPr>
          <w:bCs/>
          <w:lang w:val="pl-PL"/>
        </w:rPr>
        <w:t xml:space="preserve">→ </w:t>
      </w:r>
      <w:r w:rsidRPr="00B9365E">
        <w:rPr>
          <w:bCs/>
          <w:position w:val="-30"/>
          <w:lang w:val="pl-PL"/>
        </w:rPr>
        <w:object w:dxaOrig="1400" w:dyaOrig="680">
          <v:shape id="_x0000_i2114" type="#_x0000_t75" style="width:69.75pt;height:33.75pt" o:ole="">
            <v:imagedata r:id="rId1991" o:title=""/>
          </v:shape>
          <o:OLEObject Type="Embed" ProgID="Equation.DSMT4" ShapeID="_x0000_i2114" DrawAspect="Content" ObjectID="_1693756284" r:id="rId1992"/>
        </w:object>
      </w:r>
      <w:r>
        <w:rPr>
          <w:bCs/>
          <w:lang w:val="pl-PL"/>
        </w:rPr>
        <w:t xml:space="preserve">→ </w:t>
      </w:r>
      <w:r w:rsidRPr="00F2414B">
        <w:rPr>
          <w:bCs/>
          <w:position w:val="-10"/>
          <w:lang w:val="pl-PL"/>
        </w:rPr>
        <w:object w:dxaOrig="900" w:dyaOrig="320">
          <v:shape id="_x0000_i2115" type="#_x0000_t75" style="width:45pt;height:15.75pt" o:ole="">
            <v:imagedata r:id="rId1993" o:title=""/>
          </v:shape>
          <o:OLEObject Type="Embed" ProgID="Equation.DSMT4" ShapeID="_x0000_i2115" DrawAspect="Content" ObjectID="_1693756285" r:id="rId1994"/>
        </w:object>
      </w:r>
      <w:r>
        <w:rPr>
          <w:bCs/>
          <w:lang w:val="pl-PL"/>
        </w:rPr>
        <w:t>s.</w:t>
      </w:r>
    </w:p>
    <w:p w:rsidR="00DC1882" w:rsidRDefault="00DC1882" w:rsidP="003C453C">
      <w:pPr>
        <w:tabs>
          <w:tab w:val="left" w:pos="284"/>
          <w:tab w:val="left" w:pos="2835"/>
          <w:tab w:val="left" w:pos="5387"/>
          <w:tab w:val="left" w:pos="7938"/>
        </w:tabs>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5</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NB].</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cuộn cảm thuần có độ tự cảm L và tụ điện có điện dung </w:t>
      </w:r>
      <w:r w:rsidRPr="00DC1882">
        <w:rPr>
          <w:rFonts w:eastAsia="Times New Roman"/>
          <w:b/>
          <w:color w:val="0000FF"/>
          <w:sz w:val="24"/>
          <w:szCs w:val="24"/>
        </w:rPr>
        <w:t>C.</w:t>
      </w:r>
      <w:r w:rsidRPr="000F6AF6">
        <w:rPr>
          <w:rFonts w:eastAsia="Times New Roman"/>
          <w:color w:val="000000"/>
          <w:sz w:val="24"/>
          <w:szCs w:val="24"/>
        </w:rPr>
        <w:t xml:space="preserve"> Tần số dao động riêng của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6"/>
          <w:sz w:val="24"/>
          <w:szCs w:val="24"/>
        </w:rPr>
        <w:object w:dxaOrig="1160" w:dyaOrig="700">
          <v:shape id="_x0000_i2116" type="#_x0000_t75" style="width:57.75pt;height:35.25pt" o:ole="">
            <v:imagedata r:id="rId1995" o:title=""/>
          </v:shape>
          <o:OLEObject Type="Embed" ProgID="Equation.DSMT4" ShapeID="_x0000_i2116" DrawAspect="Content" ObjectID="_1693756286" r:id="rId1996"/>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28"/>
          <w:sz w:val="24"/>
          <w:szCs w:val="24"/>
        </w:rPr>
        <w:object w:dxaOrig="1020" w:dyaOrig="660">
          <v:shape id="_x0000_i2117" type="#_x0000_t75" style="width:51pt;height:33pt" o:ole="">
            <v:imagedata r:id="rId1997" o:title=""/>
          </v:shape>
          <o:OLEObject Type="Embed" ProgID="Equation.DSMT4" ShapeID="_x0000_i2117" DrawAspect="Content" ObjectID="_1693756287" r:id="rId1998"/>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w:t>
      </w:r>
      <w:r w:rsidRPr="000F6AF6">
        <w:rPr>
          <w:rFonts w:eastAsia="Times New Roman"/>
          <w:color w:val="000000"/>
          <w:position w:val="-28"/>
          <w:sz w:val="24"/>
          <w:szCs w:val="24"/>
        </w:rPr>
        <w:object w:dxaOrig="1280" w:dyaOrig="660">
          <v:shape id="_x0000_i2118" type="#_x0000_t75" style="width:63.75pt;height:33pt" o:ole="">
            <v:imagedata r:id="rId1999" o:title=""/>
          </v:shape>
          <o:OLEObject Type="Embed" ProgID="Equation.DSMT4" ShapeID="_x0000_i2118" DrawAspect="Content" ObjectID="_1693756288" r:id="rId2000"/>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24"/>
          <w:sz w:val="24"/>
          <w:szCs w:val="24"/>
        </w:rPr>
        <w:object w:dxaOrig="1280" w:dyaOrig="620">
          <v:shape id="_x0000_i2119" type="#_x0000_t75" style="width:63.75pt;height:30.75pt" o:ole="">
            <v:imagedata r:id="rId2001" o:title=""/>
          </v:shape>
          <o:OLEObject Type="Embed" ProgID="Equation.DSMT4" ShapeID="_x0000_i2119" DrawAspect="Content" ObjectID="_1693756289" r:id="rId20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Côban </w:t>
      </w:r>
      <w:r w:rsidRPr="000F6AF6">
        <w:rPr>
          <w:rFonts w:eastAsia="Times New Roman"/>
          <w:color w:val="000000"/>
          <w:position w:val="-12"/>
          <w:sz w:val="24"/>
          <w:szCs w:val="24"/>
        </w:rPr>
        <w:object w:dxaOrig="520" w:dyaOrig="380">
          <v:shape id="_x0000_i2120" type="#_x0000_t75" style="width:26.25pt;height:18.75pt" o:ole="">
            <v:imagedata r:id="rId2003" o:title=""/>
          </v:shape>
          <o:OLEObject Type="Embed" ProgID="Equation.DSMT4" ShapeID="_x0000_i2120" DrawAspect="Content" ObjectID="_1693756290" r:id="rId2004"/>
        </w:object>
      </w:r>
      <w:r w:rsidRPr="000F6AF6">
        <w:rPr>
          <w:rFonts w:eastAsia="Times New Roman"/>
          <w:color w:val="000000"/>
          <w:sz w:val="24"/>
          <w:szCs w:val="24"/>
        </w:rPr>
        <w:t xml:space="preserve">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7 prôtôn và 33 nơtro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3 prôtôn và 27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0 prôtôn và 27 nơtro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7 prôtôn và 60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NB].</w:t>
      </w:r>
      <w:r w:rsidRPr="000F6AF6">
        <w:rPr>
          <w:rFonts w:eastAsia="Times New Roman"/>
          <w:b/>
          <w:bCs/>
          <w:color w:val="000000"/>
          <w:sz w:val="24"/>
          <w:szCs w:val="24"/>
        </w:rPr>
        <w:t xml:space="preserve"> </w:t>
      </w:r>
      <w:r w:rsidRPr="000F6AF6">
        <w:rPr>
          <w:rFonts w:eastAsia="Times New Roman"/>
          <w:bCs/>
          <w:color w:val="000000"/>
          <w:sz w:val="24"/>
          <w:szCs w:val="24"/>
        </w:rPr>
        <w:t>N</w:t>
      </w:r>
      <w:r w:rsidRPr="000F6AF6">
        <w:rPr>
          <w:rFonts w:eastAsia="Times New Roman"/>
          <w:color w:val="000000"/>
          <w:sz w:val="24"/>
          <w:szCs w:val="24"/>
        </w:rPr>
        <w:t xml:space="preserve">guyên tắc hoạt động của máy quang phổ lăng kính dựa vào hiện tượ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bCs/>
          <w:color w:val="0000FF"/>
          <w:sz w:val="24"/>
          <w:szCs w:val="24"/>
        </w:rPr>
        <w:t>A</w:t>
      </w:r>
      <w:r w:rsidRPr="00DC1882">
        <w:rPr>
          <w:rFonts w:eastAsia="Times New Roman"/>
          <w:b/>
          <w:color w:val="0000FF"/>
          <w:sz w:val="24"/>
          <w:szCs w:val="24"/>
        </w:rPr>
        <w:t>.</w:t>
      </w:r>
      <w:r w:rsidRPr="000F6AF6">
        <w:rPr>
          <w:rFonts w:eastAsia="Times New Roman"/>
          <w:color w:val="000000"/>
          <w:sz w:val="24"/>
          <w:szCs w:val="24"/>
        </w:rPr>
        <w:t xml:space="preserve"> giao thoa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nhiễu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án sắc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phản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4[TH].</w:t>
      </w:r>
      <w:r w:rsidRPr="000F6AF6">
        <w:rPr>
          <w:rFonts w:eastAsia="Times New Roman"/>
          <w:b/>
          <w:bCs/>
          <w:color w:val="000000"/>
          <w:sz w:val="24"/>
          <w:szCs w:val="24"/>
        </w:rPr>
        <w:t xml:space="preserve"> </w:t>
      </w:r>
      <w:r w:rsidRPr="000F6AF6">
        <w:rPr>
          <w:rFonts w:eastAsia="Times New Roman"/>
          <w:color w:val="000000"/>
          <w:sz w:val="24"/>
          <w:szCs w:val="24"/>
        </w:rPr>
        <w:t xml:space="preserve">Trên một sợi dây đàn hồi có chiều dài </w:t>
      </w:r>
      <w:r w:rsidRPr="000F6AF6">
        <w:rPr>
          <w:rFonts w:eastAsia="Times New Roman"/>
          <w:color w:val="000000"/>
          <w:position w:val="-10"/>
          <w:sz w:val="24"/>
          <w:szCs w:val="24"/>
        </w:rPr>
        <w:object w:dxaOrig="200" w:dyaOrig="320">
          <v:shape id="_x0000_i2121" type="#_x0000_t75" style="width:9.75pt;height:15.75pt" o:ole="">
            <v:imagedata r:id="rId2005" o:title=""/>
          </v:shape>
          <o:OLEObject Type="Embed" ProgID="Equation.DSMT4" ShapeID="_x0000_i2121" DrawAspect="Content" ObjectID="_1693756291" r:id="rId2006"/>
        </w:object>
      </w:r>
      <w:r w:rsidRPr="000F6AF6">
        <w:rPr>
          <w:rFonts w:eastAsia="Times New Roman"/>
          <w:color w:val="000000"/>
          <w:sz w:val="24"/>
          <w:szCs w:val="24"/>
        </w:rPr>
        <w:t xml:space="preserve"> hai đầu cố định, đang có sóng dừng. Trên dây có một bụng sóng. Biết tốc độ truyền sóng trên dây là </w:t>
      </w:r>
      <w:r w:rsidRPr="000F6AF6">
        <w:rPr>
          <w:rFonts w:eastAsia="Times New Roman"/>
          <w:color w:val="000000"/>
          <w:position w:val="-6"/>
          <w:sz w:val="24"/>
          <w:szCs w:val="24"/>
        </w:rPr>
        <w:object w:dxaOrig="180" w:dyaOrig="220">
          <v:shape id="_x0000_i2122" type="#_x0000_t75" style="width:9pt;height:11.25pt" o:ole="">
            <v:imagedata r:id="rId2007" o:title=""/>
          </v:shape>
          <o:OLEObject Type="Embed" ProgID="Equation.DSMT4" ShapeID="_x0000_i2122" DrawAspect="Content" ObjectID="_1693756292" r:id="rId2008"/>
        </w:object>
      </w:r>
      <w:r w:rsidRPr="000F6AF6">
        <w:rPr>
          <w:rFonts w:eastAsia="Times New Roman"/>
          <w:color w:val="000000"/>
          <w:sz w:val="24"/>
          <w:szCs w:val="24"/>
        </w:rPr>
        <w:t xml:space="preserve"> không đổi. Tần số của sóng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w:t>
      </w:r>
      <w:r w:rsidRPr="000F6AF6">
        <w:rPr>
          <w:rFonts w:eastAsia="Times New Roman"/>
          <w:b/>
          <w:color w:val="000000"/>
          <w:position w:val="-24"/>
          <w:sz w:val="24"/>
          <w:szCs w:val="24"/>
        </w:rPr>
        <w:object w:dxaOrig="320" w:dyaOrig="620">
          <v:shape id="_x0000_i2123" type="#_x0000_t75" style="width:15.75pt;height:30.75pt" o:ole="">
            <v:imagedata r:id="rId2009" o:title=""/>
          </v:shape>
          <o:OLEObject Type="Embed" ProgID="Equation.DSMT4" ShapeID="_x0000_i2123" DrawAspect="Content" ObjectID="_1693756293" r:id="rId201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40" w:dyaOrig="620">
          <v:shape id="_x0000_i2124" type="#_x0000_t75" style="width:17.25pt;height:30.75pt" o:ole="">
            <v:imagedata r:id="rId2011" o:title=""/>
          </v:shape>
          <o:OLEObject Type="Embed" ProgID="Equation.DSMT4" ShapeID="_x0000_i2124" DrawAspect="Content" ObjectID="_1693756294" r:id="rId201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20" w:dyaOrig="620">
          <v:shape id="_x0000_i2125" type="#_x0000_t75" style="width:15.75pt;height:30.75pt" o:ole="">
            <v:imagedata r:id="rId2013" o:title=""/>
          </v:shape>
          <o:OLEObject Type="Embed" ProgID="Equation.DSMT4" ShapeID="_x0000_i2125" DrawAspect="Content" ObjectID="_1693756295" r:id="rId201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220" w:dyaOrig="620">
          <v:shape id="_x0000_i2126" type="#_x0000_t75" style="width:11.25pt;height:30.75pt" o:ole="">
            <v:imagedata r:id="rId2015" o:title=""/>
          </v:shape>
          <o:OLEObject Type="Embed" ProgID="Equation.DSMT4" ShapeID="_x0000_i2126" DrawAspect="Content" ObjectID="_1693756296" r:id="rId201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5[NB].</w:t>
      </w:r>
      <w:r w:rsidRPr="000F6AF6">
        <w:rPr>
          <w:rFonts w:eastAsia="Times New Roman"/>
          <w:b/>
          <w:bCs/>
          <w:color w:val="000000"/>
          <w:sz w:val="24"/>
          <w:szCs w:val="24"/>
        </w:rPr>
        <w:t xml:space="preserve"> </w:t>
      </w: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Kết luận nào sau đây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dươ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cùng dấu.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6[TH].</w:t>
      </w:r>
      <w:r w:rsidRPr="000F6AF6">
        <w:rPr>
          <w:rFonts w:eastAsia="Times New Roman"/>
          <w:b/>
          <w:bCs/>
          <w:color w:val="000000"/>
          <w:sz w:val="24"/>
          <w:szCs w:val="24"/>
        </w:rPr>
        <w:t xml:space="preserve"> </w:t>
      </w:r>
      <w:r w:rsidRPr="000F6AF6">
        <w:rPr>
          <w:rFonts w:eastAsia="Times New Roman"/>
          <w:color w:val="000000"/>
          <w:sz w:val="24"/>
          <w:szCs w:val="24"/>
        </w:rPr>
        <w:t xml:space="preserve">Đặt điện áp </w:t>
      </w:r>
      <w:r w:rsidRPr="000F6AF6">
        <w:rPr>
          <w:rFonts w:eastAsia="Times New Roman"/>
          <w:color w:val="000000"/>
          <w:position w:val="-28"/>
          <w:sz w:val="24"/>
          <w:szCs w:val="24"/>
        </w:rPr>
        <w:object w:dxaOrig="2620" w:dyaOrig="680">
          <v:shape id="_x0000_i2127" type="#_x0000_t75" style="width:131.25pt;height:33.75pt" o:ole="">
            <v:imagedata r:id="rId2017" o:title=""/>
          </v:shape>
          <o:OLEObject Type="Embed" ProgID="Equation.DSMT4" ShapeID="_x0000_i2127" DrawAspect="Content" ObjectID="_1693756297" r:id="rId2018"/>
        </w:object>
      </w:r>
      <w:r w:rsidRPr="000F6AF6">
        <w:rPr>
          <w:rFonts w:eastAsia="Times New Roman"/>
          <w:color w:val="000000"/>
          <w:sz w:val="24"/>
          <w:szCs w:val="24"/>
        </w:rPr>
        <w:t xml:space="preserve"> vào hai đầu đoạn mạch có R, L, C mắc nối tiếp thì cường độ dòng điện qua mạch là </w:t>
      </w:r>
      <w:r w:rsidRPr="000F6AF6">
        <w:rPr>
          <w:rFonts w:eastAsia="Times New Roman"/>
          <w:color w:val="000000"/>
          <w:position w:val="-28"/>
          <w:sz w:val="24"/>
          <w:szCs w:val="24"/>
        </w:rPr>
        <w:object w:dxaOrig="2560" w:dyaOrig="680">
          <v:shape id="_x0000_i2128" type="#_x0000_t75" style="width:128.25pt;height:33.75pt" o:ole="">
            <v:imagedata r:id="rId2019" o:title=""/>
          </v:shape>
          <o:OLEObject Type="Embed" ProgID="Equation.DSMT4" ShapeID="_x0000_i2128" DrawAspect="Content" ObjectID="_1693756298" r:id="rId2020"/>
        </w:object>
      </w:r>
      <w:r w:rsidRPr="000F6AF6">
        <w:rPr>
          <w:rFonts w:eastAsia="Times New Roman"/>
          <w:color w:val="000000"/>
          <w:sz w:val="24"/>
          <w:szCs w:val="24"/>
        </w:rPr>
        <w:t xml:space="preserve"> Hệ số công suất của đoạn mạch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86.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71</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7[NB].</w:t>
      </w:r>
      <w:r w:rsidRPr="000F6AF6">
        <w:rPr>
          <w:rFonts w:eastAsia="Times New Roman"/>
          <w:b/>
          <w:bCs/>
          <w:color w:val="000000"/>
          <w:sz w:val="24"/>
          <w:szCs w:val="24"/>
        </w:rPr>
        <w:t xml:space="preserve"> </w:t>
      </w:r>
      <w:r w:rsidRPr="000F6AF6">
        <w:rPr>
          <w:rFonts w:eastAsia="Times New Roman"/>
          <w:bCs/>
          <w:color w:val="000000"/>
          <w:sz w:val="24"/>
          <w:szCs w:val="24"/>
        </w:rPr>
        <w:t>Đ</w:t>
      </w:r>
      <w:r w:rsidRPr="000F6AF6">
        <w:rPr>
          <w:rFonts w:eastAsia="Times New Roman"/>
          <w:color w:val="000000"/>
          <w:sz w:val="24"/>
          <w:szCs w:val="24"/>
        </w:rPr>
        <w:t xml:space="preserve">ơn vị đo cường độ â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iutơn trên mét vuông (N/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lastRenderedPageBreak/>
        <w:tab/>
      </w:r>
      <w:r w:rsidRPr="00DC1882">
        <w:rPr>
          <w:rFonts w:eastAsia="Times New Roman"/>
          <w:b/>
          <w:color w:val="0000FF"/>
          <w:sz w:val="24"/>
          <w:szCs w:val="24"/>
        </w:rPr>
        <w:t>C.</w:t>
      </w:r>
      <w:r w:rsidRPr="000F6AF6">
        <w:rPr>
          <w:rFonts w:eastAsia="Times New Roman"/>
          <w:color w:val="000000"/>
          <w:sz w:val="24"/>
          <w:szCs w:val="24"/>
        </w:rPr>
        <w:t xml:space="preserve"> Ben (B).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Oát trên mét (W/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8[NB].</w:t>
      </w:r>
      <w:r w:rsidRPr="000F6AF6">
        <w:rPr>
          <w:rFonts w:eastAsia="Times New Roman"/>
          <w:b/>
          <w:bCs/>
          <w:color w:val="000000"/>
          <w:sz w:val="24"/>
          <w:szCs w:val="24"/>
        </w:rPr>
        <w:t xml:space="preserve"> </w:t>
      </w:r>
      <w:r w:rsidRPr="000F6AF6">
        <w:rPr>
          <w:rFonts w:eastAsia="Times New Roman"/>
          <w:color w:val="000000"/>
          <w:sz w:val="24"/>
          <w:szCs w:val="24"/>
        </w:rPr>
        <w:t>Trong thí nghiệm Y-âng về giao thoa ánh sáng, hai khe được chiếu bằng ánh sáng đơn sắc. 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hẵn lần nửa bước só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nguyên lần bước só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nguyên lần nửa bước sóng. </w:t>
      </w:r>
    </w:p>
    <w:p w:rsidR="00DC1882" w:rsidRPr="000F6AF6" w:rsidRDefault="00DC1882" w:rsidP="00F13011">
      <w:pPr>
        <w:rPr>
          <w:sz w:val="24"/>
          <w:szCs w:val="24"/>
        </w:rPr>
      </w:pPr>
      <w:r w:rsidRPr="00C54101">
        <w:rPr>
          <w:rFonts w:eastAsia="Times New Roman"/>
          <w:b/>
          <w:bCs/>
          <w:color w:val="0000FF"/>
          <w:sz w:val="24"/>
          <w:szCs w:val="24"/>
        </w:rPr>
        <w:t>Câu 9[TH].</w:t>
      </w:r>
      <w:r w:rsidRPr="000F6AF6">
        <w:rPr>
          <w:rFonts w:eastAsia="Times New Roman"/>
          <w:b/>
          <w:bCs/>
          <w:color w:val="000000"/>
          <w:sz w:val="24"/>
          <w:szCs w:val="24"/>
        </w:rPr>
        <w:t xml:space="preserve"> </w:t>
      </w:r>
      <w:r w:rsidRPr="000F6AF6">
        <w:rPr>
          <w:sz w:val="24"/>
          <w:szCs w:val="24"/>
        </w:rPr>
        <w:t xml:space="preserve">Một đoạn mạch điện xoay chiều chỉ có </w:t>
      </w:r>
      <w:r w:rsidRPr="000F6AF6">
        <w:rPr>
          <w:position w:val="-6"/>
          <w:sz w:val="24"/>
          <w:szCs w:val="24"/>
        </w:rPr>
        <w:object w:dxaOrig="900" w:dyaOrig="279">
          <v:shape id="_x0000_i2129" type="#_x0000_t75" style="width:45pt;height:14.25pt" o:ole="">
            <v:imagedata r:id="rId2021" o:title=""/>
          </v:shape>
          <o:OLEObject Type="Embed" ProgID="Equation.DSMT4" ShapeID="_x0000_i2129" DrawAspect="Content" ObjectID="_1693756299" r:id="rId2022"/>
        </w:object>
      </w:r>
      <w:r w:rsidRPr="000F6AF6">
        <w:rPr>
          <w:sz w:val="24"/>
          <w:szCs w:val="24"/>
        </w:rPr>
        <w:t>, điện áp mắc vào đoạn mạch là</w:t>
      </w:r>
      <w:r w:rsidRPr="000F6AF6">
        <w:rPr>
          <w:position w:val="-14"/>
          <w:sz w:val="24"/>
          <w:szCs w:val="24"/>
        </w:rPr>
        <w:object w:dxaOrig="2560" w:dyaOrig="420">
          <v:shape id="_x0000_i2130" type="#_x0000_t75" style="width:128.25pt;height:21pt" o:ole="">
            <v:imagedata r:id="rId2023" o:title=""/>
          </v:shape>
          <o:OLEObject Type="Embed" ProgID="Equation.DSMT4" ShapeID="_x0000_i2130" DrawAspect="Content" ObjectID="_1693756300" r:id="rId2024"/>
        </w:object>
      </w:r>
      <w:r w:rsidRPr="000F6AF6">
        <w:rPr>
          <w:sz w:val="24"/>
          <w:szCs w:val="24"/>
        </w:rPr>
        <w:t>. Khi đó biểu thức cường độ dòng điện chạy qua R có dạng là:</w:t>
      </w:r>
    </w:p>
    <w:p w:rsidR="00DC1882" w:rsidRPr="000F6AF6" w:rsidRDefault="00DC1882" w:rsidP="00F13011">
      <w:pPr>
        <w:ind w:firstLine="720"/>
        <w:rPr>
          <w:sz w:val="24"/>
          <w:szCs w:val="24"/>
        </w:rPr>
      </w:pPr>
      <w:r w:rsidRPr="00DC1882">
        <w:rPr>
          <w:b/>
          <w:bCs/>
          <w:color w:val="0000FF"/>
          <w:sz w:val="24"/>
          <w:szCs w:val="24"/>
        </w:rPr>
        <w:t>A.</w:t>
      </w:r>
      <w:r w:rsidRPr="000F6AF6">
        <w:rPr>
          <w:sz w:val="24"/>
          <w:szCs w:val="24"/>
        </w:rPr>
        <w:t xml:space="preserve"> </w:t>
      </w:r>
      <w:r w:rsidRPr="000F6AF6">
        <w:rPr>
          <w:position w:val="-14"/>
          <w:sz w:val="24"/>
          <w:szCs w:val="24"/>
        </w:rPr>
        <w:object w:dxaOrig="2520" w:dyaOrig="420">
          <v:shape id="_x0000_i2131" type="#_x0000_t75" style="width:126pt;height:21pt" o:ole="">
            <v:imagedata r:id="rId2025" o:title=""/>
          </v:shape>
          <o:OLEObject Type="Embed" ProgID="Equation.DSMT4" ShapeID="_x0000_i2131" DrawAspect="Content" ObjectID="_1693756301" r:id="rId2026"/>
        </w:object>
      </w:r>
      <w:r w:rsidRPr="000F6AF6">
        <w:rPr>
          <w:sz w:val="24"/>
          <w:szCs w:val="24"/>
        </w:rPr>
        <w:t xml:space="preserve"> </w:t>
      </w:r>
      <w:r w:rsidRPr="000F6AF6">
        <w:rPr>
          <w:sz w:val="24"/>
          <w:szCs w:val="24"/>
        </w:rPr>
        <w:tab/>
      </w:r>
      <w:r w:rsidRPr="000F6AF6">
        <w:rPr>
          <w:sz w:val="24"/>
          <w:szCs w:val="24"/>
        </w:rPr>
        <w:tab/>
        <w:t xml:space="preserve"> </w:t>
      </w:r>
      <w:r w:rsidRPr="000F6AF6">
        <w:rPr>
          <w:sz w:val="24"/>
          <w:szCs w:val="24"/>
        </w:rPr>
        <w:tab/>
      </w:r>
      <w:r w:rsidRPr="000F6AF6">
        <w:rPr>
          <w:sz w:val="24"/>
          <w:szCs w:val="24"/>
        </w:rPr>
        <w:tab/>
      </w:r>
      <w:r w:rsidRPr="000F6AF6">
        <w:rPr>
          <w:sz w:val="24"/>
          <w:szCs w:val="24"/>
        </w:rPr>
        <w:tab/>
      </w:r>
      <w:r w:rsidRPr="00DC1882">
        <w:rPr>
          <w:b/>
          <w:bCs/>
          <w:color w:val="0000FF"/>
          <w:sz w:val="24"/>
          <w:szCs w:val="24"/>
        </w:rPr>
        <w:t>B.</w:t>
      </w:r>
      <w:r w:rsidRPr="000F6AF6">
        <w:rPr>
          <w:sz w:val="24"/>
          <w:szCs w:val="24"/>
        </w:rPr>
        <w:t xml:space="preserve"> </w:t>
      </w:r>
      <w:r w:rsidRPr="000F6AF6">
        <w:rPr>
          <w:position w:val="-28"/>
          <w:sz w:val="24"/>
          <w:szCs w:val="24"/>
        </w:rPr>
        <w:object w:dxaOrig="2820" w:dyaOrig="680">
          <v:shape id="_x0000_i2132" type="#_x0000_t75" style="width:141pt;height:33.75pt" o:ole="">
            <v:imagedata r:id="rId2027" o:title=""/>
          </v:shape>
          <o:OLEObject Type="Embed" ProgID="Equation.DSMT4" ShapeID="_x0000_i2132" DrawAspect="Content" ObjectID="_1693756302" r:id="rId2028"/>
        </w:object>
      </w:r>
      <w:r w:rsidRPr="000F6AF6">
        <w:rPr>
          <w:sz w:val="24"/>
          <w:szCs w:val="24"/>
        </w:rPr>
        <w:t xml:space="preserve"> </w:t>
      </w:r>
      <w:r w:rsidRPr="000F6AF6">
        <w:rPr>
          <w:sz w:val="24"/>
          <w:szCs w:val="24"/>
        </w:rPr>
        <w:tab/>
      </w:r>
    </w:p>
    <w:p w:rsidR="00DC1882" w:rsidRPr="000F6AF6" w:rsidRDefault="00DC1882" w:rsidP="00F13011">
      <w:pPr>
        <w:tabs>
          <w:tab w:val="left" w:pos="288"/>
          <w:tab w:val="left" w:pos="2880"/>
          <w:tab w:val="left" w:pos="5760"/>
          <w:tab w:val="left" w:pos="8640"/>
        </w:tabs>
        <w:spacing w:before="40" w:after="40" w:line="300" w:lineRule="atLeast"/>
        <w:jc w:val="both"/>
        <w:rPr>
          <w:position w:val="-14"/>
          <w:sz w:val="24"/>
          <w:szCs w:val="24"/>
        </w:rPr>
      </w:pPr>
      <w:r w:rsidRPr="000F6AF6">
        <w:rPr>
          <w:b/>
          <w:bCs/>
          <w:sz w:val="24"/>
          <w:szCs w:val="24"/>
        </w:rPr>
        <w:tab/>
        <w:t xml:space="preserve">          </w:t>
      </w:r>
      <w:r w:rsidRPr="00DC1882">
        <w:rPr>
          <w:b/>
          <w:bCs/>
          <w:color w:val="0000FF"/>
          <w:sz w:val="24"/>
          <w:szCs w:val="24"/>
        </w:rPr>
        <w:t>C.</w:t>
      </w:r>
      <w:r w:rsidRPr="000F6AF6">
        <w:rPr>
          <w:sz w:val="24"/>
          <w:szCs w:val="24"/>
        </w:rPr>
        <w:t xml:space="preserve"> </w:t>
      </w:r>
      <w:r w:rsidRPr="000F6AF6">
        <w:rPr>
          <w:position w:val="-14"/>
          <w:sz w:val="24"/>
          <w:szCs w:val="24"/>
        </w:rPr>
        <w:object w:dxaOrig="2380" w:dyaOrig="420">
          <v:shape id="_x0000_i2133" type="#_x0000_t75" style="width:119.25pt;height:21pt" o:ole="">
            <v:imagedata r:id="rId2029" o:title=""/>
          </v:shape>
          <o:OLEObject Type="Embed" ProgID="Equation.DSMT4" ShapeID="_x0000_i2133" DrawAspect="Content" ObjectID="_1693756303" r:id="rId2030"/>
        </w:object>
      </w:r>
      <w:r w:rsidRPr="000F6AF6">
        <w:rPr>
          <w:sz w:val="24"/>
          <w:szCs w:val="24"/>
        </w:rPr>
        <w:t xml:space="preserve">    </w:t>
      </w:r>
      <w:r w:rsidRPr="000F6AF6">
        <w:rPr>
          <w:sz w:val="24"/>
          <w:szCs w:val="24"/>
        </w:rPr>
        <w:tab/>
        <w:t xml:space="preserve">                 </w:t>
      </w:r>
      <w:r w:rsidRPr="00DC1882">
        <w:rPr>
          <w:b/>
          <w:bCs/>
          <w:color w:val="0000FF"/>
          <w:sz w:val="24"/>
          <w:szCs w:val="24"/>
        </w:rPr>
        <w:t>D.</w:t>
      </w:r>
      <w:r w:rsidRPr="000F6AF6">
        <w:rPr>
          <w:sz w:val="24"/>
          <w:szCs w:val="24"/>
        </w:rPr>
        <w:t xml:space="preserve"> </w:t>
      </w:r>
      <w:r w:rsidRPr="000F6AF6">
        <w:rPr>
          <w:position w:val="-4"/>
          <w:sz w:val="24"/>
          <w:szCs w:val="24"/>
        </w:rPr>
        <w:object w:dxaOrig="180" w:dyaOrig="279">
          <v:shape id="_x0000_i2134" type="#_x0000_t75" style="width:9pt;height:14.25pt" o:ole="">
            <v:imagedata r:id="rId2031" o:title=""/>
          </v:shape>
          <o:OLEObject Type="Embed" ProgID="Equation.DSMT4" ShapeID="_x0000_i2134" DrawAspect="Content" ObjectID="_1693756304" r:id="rId2032"/>
        </w:object>
      </w:r>
      <w:r w:rsidRPr="000F6AF6">
        <w:rPr>
          <w:sz w:val="24"/>
          <w:szCs w:val="24"/>
        </w:rPr>
        <w:t xml:space="preserve"> </w:t>
      </w:r>
      <w:r w:rsidRPr="000F6AF6">
        <w:rPr>
          <w:position w:val="-14"/>
          <w:sz w:val="24"/>
          <w:szCs w:val="24"/>
        </w:rPr>
        <w:object w:dxaOrig="2079" w:dyaOrig="400">
          <v:shape id="_x0000_i2135" type="#_x0000_t75" style="width:104.25pt;height:20.25pt" o:ole="">
            <v:imagedata r:id="rId2033" o:title=""/>
          </v:shape>
          <o:OLEObject Type="Embed" ProgID="Equation.DSMT4" ShapeID="_x0000_i2135" DrawAspect="Content" ObjectID="_1693756305" r:id="rId203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0[NB].</w:t>
      </w:r>
      <w:r w:rsidRPr="000F6AF6">
        <w:rPr>
          <w:rFonts w:eastAsia="Times New Roman"/>
          <w:b/>
          <w:bCs/>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ung dây kim loại phẳng có diện tích S, có N vòng dây, quay đều với tốc độ quanh trục vuông góc với đường sức của một từ trường đều có cảm ứng từ </w:t>
      </w:r>
      <w:r w:rsidRPr="00DC1882">
        <w:rPr>
          <w:rFonts w:eastAsia="Times New Roman"/>
          <w:b/>
          <w:color w:val="0000FF"/>
          <w:sz w:val="24"/>
          <w:szCs w:val="24"/>
        </w:rPr>
        <w:t>B.</w:t>
      </w:r>
      <w:r w:rsidRPr="000F6AF6">
        <w:rPr>
          <w:rFonts w:eastAsia="Times New Roman"/>
          <w:color w:val="000000"/>
          <w:sz w:val="24"/>
          <w:szCs w:val="24"/>
        </w:rPr>
        <w:t xml:space="preserve"> Suất điện động cực đại xuất hiện trong khung dây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160" w:dyaOrig="360">
          <v:shape id="_x0000_i2136" type="#_x0000_t75" style="width:57.75pt;height:18pt" o:ole="">
            <v:imagedata r:id="rId2035" o:title=""/>
          </v:shape>
          <o:OLEObject Type="Embed" ProgID="Equation.DSMT4" ShapeID="_x0000_i2136" DrawAspect="Content" ObjectID="_1693756306" r:id="rId2036"/>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60" w:dyaOrig="360">
          <v:shape id="_x0000_i2137" type="#_x0000_t75" style="width:53.25pt;height:18pt" o:ole="">
            <v:imagedata r:id="rId2037" o:title=""/>
          </v:shape>
          <o:OLEObject Type="Embed" ProgID="Equation.DSMT4" ShapeID="_x0000_i2137" DrawAspect="Content" ObjectID="_1693756307" r:id="rId2038"/>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40" w:dyaOrig="360">
          <v:shape id="_x0000_i2138" type="#_x0000_t75" style="width:51.75pt;height:18pt" o:ole="">
            <v:imagedata r:id="rId2039" o:title=""/>
          </v:shape>
          <o:OLEObject Type="Embed" ProgID="Equation.DSMT4" ShapeID="_x0000_i2138" DrawAspect="Content" ObjectID="_1693756308" r:id="rId2040"/>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900" w:dyaOrig="360">
          <v:shape id="_x0000_i2139" type="#_x0000_t75" style="width:45pt;height:18pt" o:ole="">
            <v:imagedata r:id="rId2041" o:title=""/>
          </v:shape>
          <o:OLEObject Type="Embed" ProgID="Equation.DSMT4" ShapeID="_x0000_i2139" DrawAspect="Content" ObjectID="_1693756309" r:id="rId204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1[NB].</w:t>
      </w:r>
      <w:r w:rsidRPr="000F6AF6">
        <w:rPr>
          <w:rFonts w:eastAsia="Times New Roman"/>
          <w:b/>
          <w:bCs/>
          <w:color w:val="000000"/>
          <w:sz w:val="24"/>
          <w:szCs w:val="24"/>
        </w:rPr>
        <w:t xml:space="preserve"> </w:t>
      </w:r>
      <w:r w:rsidRPr="000F6AF6">
        <w:rPr>
          <w:rFonts w:eastAsia="Times New Roman"/>
          <w:color w:val="000000"/>
          <w:sz w:val="24"/>
          <w:szCs w:val="24"/>
        </w:rPr>
        <w:t xml:space="preserve">Chùm sắng đơn sắc màu đỏ và tím truyền trong chân không có cù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chu kỳ.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bước sóng.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tần số. </w: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2[TH].</w:t>
      </w:r>
      <w:r w:rsidRPr="000F6AF6">
        <w:rPr>
          <w:rFonts w:eastAsia="Times New Roman"/>
          <w:bCs/>
          <w:color w:val="000000"/>
          <w:sz w:val="24"/>
          <w:szCs w:val="24"/>
        </w:rPr>
        <w:t xml:space="preserve"> T</w:t>
      </w:r>
      <w:r w:rsidRPr="000F6AF6">
        <w:rPr>
          <w:rFonts w:eastAsia="Times New Roman"/>
          <w:color w:val="000000"/>
          <w:sz w:val="24"/>
          <w:szCs w:val="24"/>
        </w:rPr>
        <w:t xml:space="preserve">rong thí nghiệm Y-âng về giao thoa với ánh sáng đơn sắc, khoảng cách giữa hai khe sáng là 1 mm, khoảng cách từ mặt phẳng chứa hai khe đến màn quan sát là 2 m. Trong hệ vấn giao thoa trên màn quan sát, vân sáng bậc 4 cách vân trung tâm 4,8 mm. Bước sóng của ánh sáng đơn sắc dùng trong thí nghiệ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0,7 </w:t>
      </w:r>
      <w:r w:rsidRPr="000F6AF6">
        <w:rPr>
          <w:rFonts w:eastAsia="Times New Roman"/>
          <w:color w:val="000000"/>
          <w:position w:val="-10"/>
          <w:sz w:val="24"/>
          <w:szCs w:val="24"/>
        </w:rPr>
        <w:object w:dxaOrig="440" w:dyaOrig="260">
          <v:shape id="_x0000_i2140" type="#_x0000_t75" style="width:21.75pt;height:13.5pt" o:ole="">
            <v:imagedata r:id="rId2043" o:title=""/>
          </v:shape>
          <o:OLEObject Type="Embed" ProgID="Equation.DSMT4" ShapeID="_x0000_i2140" DrawAspect="Content" ObjectID="_1693756310" r:id="rId204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0,5 </w:t>
      </w:r>
      <w:r w:rsidRPr="000F6AF6">
        <w:rPr>
          <w:position w:val="-10"/>
          <w:sz w:val="24"/>
          <w:szCs w:val="24"/>
        </w:rPr>
        <w:object w:dxaOrig="400" w:dyaOrig="260">
          <v:shape id="_x0000_i2141" type="#_x0000_t75" style="width:20.25pt;height:13.5pt" o:ole="">
            <v:imagedata r:id="rId2045" o:title=""/>
          </v:shape>
          <o:OLEObject Type="Embed" ProgID="Equation.DSMT4" ShapeID="_x0000_i2141" DrawAspect="Content" ObjectID="_1693756311" r:id="rId2046"/>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0,6 </w:t>
      </w:r>
      <w:r w:rsidRPr="000F6AF6">
        <w:rPr>
          <w:position w:val="-10"/>
          <w:sz w:val="24"/>
          <w:szCs w:val="24"/>
        </w:rPr>
        <w:object w:dxaOrig="400" w:dyaOrig="260">
          <v:shape id="_x0000_i2142" type="#_x0000_t75" style="width:20.25pt;height:13.5pt" o:ole="">
            <v:imagedata r:id="rId2047" o:title=""/>
          </v:shape>
          <o:OLEObject Type="Embed" ProgID="Equation.DSMT4" ShapeID="_x0000_i2142" DrawAspect="Content" ObjectID="_1693756312" r:id="rId2048"/>
        </w:objec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0,4 </w:t>
      </w:r>
      <w:r w:rsidRPr="000F6AF6">
        <w:rPr>
          <w:position w:val="-10"/>
          <w:sz w:val="24"/>
          <w:szCs w:val="24"/>
        </w:rPr>
        <w:object w:dxaOrig="400" w:dyaOrig="260">
          <v:shape id="_x0000_i2143" type="#_x0000_t75" style="width:20.25pt;height:13.5pt" o:ole="">
            <v:imagedata r:id="rId2049" o:title=""/>
          </v:shape>
          <o:OLEObject Type="Embed" ProgID="Equation.DSMT4" ShapeID="_x0000_i2143" DrawAspect="Content" ObjectID="_1693756313" r:id="rId2050"/>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3[NB].</w:t>
      </w:r>
      <w:r w:rsidRPr="000F6AF6">
        <w:rPr>
          <w:rFonts w:eastAsia="Times New Roman"/>
          <w:b/>
          <w:bCs/>
          <w:color w:val="000000"/>
          <w:sz w:val="24"/>
          <w:szCs w:val="24"/>
        </w:rPr>
        <w:t xml:space="preserve"> </w:t>
      </w:r>
      <w:r w:rsidRPr="000F6AF6">
        <w:rPr>
          <w:rFonts w:eastAsia="Times New Roman"/>
          <w:color w:val="000000"/>
          <w:sz w:val="24"/>
          <w:szCs w:val="24"/>
        </w:rPr>
        <w:t xml:space="preserve">Trong dao động điều hòa, lực kéo về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vận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biến thiên tuần hoàn nhưng không điều hòa.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4[TH].</w:t>
      </w:r>
      <w:r w:rsidRPr="000F6AF6">
        <w:rPr>
          <w:rFonts w:eastAsia="Times New Roman"/>
          <w:b/>
          <w:bCs/>
          <w:color w:val="000000"/>
          <w:sz w:val="24"/>
          <w:szCs w:val="24"/>
        </w:rPr>
        <w:t xml:space="preserve"> </w:t>
      </w:r>
      <w:r w:rsidRPr="000F6AF6">
        <w:rPr>
          <w:rFonts w:eastAsia="Times New Roman"/>
          <w:bCs/>
          <w:color w:val="000000"/>
          <w:sz w:val="24"/>
          <w:szCs w:val="24"/>
        </w:rPr>
        <w:t>X</w:t>
      </w:r>
      <w:r w:rsidRPr="000F6AF6">
        <w:rPr>
          <w:rFonts w:eastAsia="Times New Roman"/>
          <w:color w:val="000000"/>
          <w:sz w:val="24"/>
          <w:szCs w:val="24"/>
        </w:rPr>
        <w:t xml:space="preserve">ét nguyên tử hiđrô theo mẫu nguyên tử Bo, gọi bán kính quỹ đạo K của electron là b. Khi electron chuyển từ quỹ đạo M về quỹ đạo L thì bán kính quỹ đạo giảm bớ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position w:val="-12"/>
          <w:sz w:val="24"/>
          <w:szCs w:val="24"/>
        </w:rPr>
        <w:object w:dxaOrig="340" w:dyaOrig="360">
          <v:shape id="_x0000_i2144" type="#_x0000_t75" style="width:17.25pt;height:18pt" o:ole="">
            <v:imagedata r:id="rId2051" o:title=""/>
          </v:shape>
          <o:OLEObject Type="Embed" ProgID="Equation.DSMT4" ShapeID="_x0000_i2144" DrawAspect="Content" ObjectID="_1693756314" r:id="rId2052"/>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position w:val="-12"/>
          <w:sz w:val="24"/>
          <w:szCs w:val="24"/>
        </w:rPr>
        <w:object w:dxaOrig="220" w:dyaOrig="360">
          <v:shape id="_x0000_i2145" type="#_x0000_t75" style="width:11.25pt;height:18pt" o:ole="">
            <v:imagedata r:id="rId2053" o:title=""/>
          </v:shape>
          <o:OLEObject Type="Embed" ProgID="Equation.DSMT4" ShapeID="_x0000_i2145" DrawAspect="Content" ObjectID="_1693756315" r:id="rId2054"/>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6" type="#_x0000_t75" style="width:16.5pt;height:18pt" o:ole="">
            <v:imagedata r:id="rId2055" o:title=""/>
          </v:shape>
          <o:OLEObject Type="Embed" ProgID="Equation.DSMT4" ShapeID="_x0000_i2146" DrawAspect="Content" ObjectID="_1693756316" r:id="rId2056"/>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7" type="#_x0000_t75" style="width:16.5pt;height:18pt" o:ole="">
            <v:imagedata r:id="rId2057" o:title=""/>
          </v:shape>
          <o:OLEObject Type="Embed" ProgID="Equation.DSMT4" ShapeID="_x0000_i2147" DrawAspect="Content" ObjectID="_1693756317" r:id="rId205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5[NB].</w:t>
      </w:r>
      <w:r w:rsidRPr="000F6AF6">
        <w:rPr>
          <w:rFonts w:eastAsia="Times New Roman"/>
          <w:b/>
          <w:bCs/>
          <w:color w:val="000000"/>
          <w:sz w:val="24"/>
          <w:szCs w:val="24"/>
        </w:rPr>
        <w:t xml:space="preserve"> </w:t>
      </w:r>
      <w:r w:rsidRPr="000F6AF6">
        <w:rPr>
          <w:rFonts w:eastAsia="Times New Roman"/>
          <w:color w:val="000000"/>
          <w:sz w:val="24"/>
          <w:szCs w:val="24"/>
        </w:rPr>
        <w:t xml:space="preserve">Tại nơi có gia tốc trọng trường g, một con lắc đơn có sợi dây dài </w:t>
      </w:r>
      <w:r w:rsidRPr="000F6AF6">
        <w:rPr>
          <w:rFonts w:eastAsia="Times New Roman"/>
          <w:color w:val="000000"/>
          <w:position w:val="-6"/>
          <w:sz w:val="24"/>
          <w:szCs w:val="24"/>
        </w:rPr>
        <w:object w:dxaOrig="139" w:dyaOrig="279">
          <v:shape id="_x0000_i2148" type="#_x0000_t75" style="width:6.75pt;height:13.5pt" o:ole="">
            <v:imagedata r:id="rId2059" o:title=""/>
          </v:shape>
          <o:OLEObject Type="Embed" ProgID="Equation.DSMT4" ShapeID="_x0000_i2148" DrawAspect="Content" ObjectID="_1693756318" r:id="rId2060"/>
        </w:object>
      </w:r>
      <w:r w:rsidRPr="000F6AF6">
        <w:rPr>
          <w:rFonts w:eastAsia="Times New Roman"/>
          <w:color w:val="000000"/>
          <w:sz w:val="24"/>
          <w:szCs w:val="24"/>
        </w:rPr>
        <w:t xml:space="preserve"> đang dao động điều hoà. Chu kì dao động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680" w:dyaOrig="700">
          <v:shape id="_x0000_i2149" type="#_x0000_t75" style="width:33.75pt;height:35.25pt" o:ole="">
            <v:imagedata r:id="rId2061" o:title=""/>
          </v:shape>
          <o:OLEObject Type="Embed" ProgID="Equation.DSMT4" ShapeID="_x0000_i2149" DrawAspect="Content" ObjectID="_1693756319" r:id="rId2062"/>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740" w:dyaOrig="740">
          <v:shape id="_x0000_i2150" type="#_x0000_t75" style="width:36.75pt;height:36.75pt" o:ole="">
            <v:imagedata r:id="rId2063" o:title=""/>
          </v:shape>
          <o:OLEObject Type="Embed" ProgID="Equation.DSMT4" ShapeID="_x0000_i2150" DrawAspect="Content" ObjectID="_1693756320" r:id="rId2064"/>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740" w:dyaOrig="700">
          <v:shape id="_x0000_i2151" type="#_x0000_t75" style="width:36.75pt;height:35.25pt" o:ole="">
            <v:imagedata r:id="rId2065" o:title=""/>
          </v:shape>
          <o:OLEObject Type="Embed" ProgID="Equation.DSMT4" ShapeID="_x0000_i2151" DrawAspect="Content" ObjectID="_1693756321" r:id="rId2066"/>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680" w:dyaOrig="740">
          <v:shape id="_x0000_i2152" type="#_x0000_t75" style="width:33.75pt;height:36.75pt" o:ole="">
            <v:imagedata r:id="rId2067" o:title=""/>
          </v:shape>
          <o:OLEObject Type="Embed" ProgID="Equation.DSMT4" ShapeID="_x0000_i2152" DrawAspect="Content" ObjectID="_1693756322" r:id="rId206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6[TH].</w:t>
      </w:r>
      <w:r w:rsidRPr="000F6AF6">
        <w:rPr>
          <w:rFonts w:eastAsia="Times New Roman"/>
          <w:b/>
          <w:bCs/>
          <w:color w:val="000000"/>
          <w:sz w:val="24"/>
          <w:szCs w:val="24"/>
        </w:rPr>
        <w:t xml:space="preserve"> </w:t>
      </w:r>
      <w:r w:rsidRPr="000F6AF6">
        <w:rPr>
          <w:rFonts w:eastAsia="Times New Roman"/>
          <w:color w:val="000000"/>
          <w:sz w:val="24"/>
          <w:szCs w:val="24"/>
        </w:rPr>
        <w:t xml:space="preserve">Cho phản ứng hạt nhân: </w:t>
      </w:r>
      <w:r w:rsidRPr="000F6AF6">
        <w:rPr>
          <w:rFonts w:eastAsia="Times New Roman"/>
          <w:color w:val="000000"/>
          <w:position w:val="-12"/>
          <w:sz w:val="24"/>
          <w:szCs w:val="24"/>
        </w:rPr>
        <w:object w:dxaOrig="2160" w:dyaOrig="380">
          <v:shape id="_x0000_i2153" type="#_x0000_t75" style="width:108pt;height:18.75pt" o:ole="">
            <v:imagedata r:id="rId2069" o:title=""/>
          </v:shape>
          <o:OLEObject Type="Embed" ProgID="Equation.DSMT4" ShapeID="_x0000_i2153" DrawAspect="Content" ObjectID="_1693756323" r:id="rId2070"/>
        </w:object>
      </w:r>
      <w:r w:rsidRPr="000F6AF6">
        <w:rPr>
          <w:rFonts w:eastAsia="Times New Roman"/>
          <w:color w:val="000000"/>
          <w:sz w:val="24"/>
          <w:szCs w:val="24"/>
        </w:rPr>
        <w:t xml:space="preserve"> Hạt X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ơtro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12"/>
          <w:sz w:val="24"/>
          <w:szCs w:val="24"/>
        </w:rPr>
        <w:object w:dxaOrig="360" w:dyaOrig="380">
          <v:shape id="_x0000_i2154" type="#_x0000_t75" style="width:18pt;height:18.75pt" o:ole="">
            <v:imagedata r:id="rId2071" o:title=""/>
          </v:shape>
          <o:OLEObject Type="Embed" ProgID="Equation.DSMT4" ShapeID="_x0000_i2154" DrawAspect="Content" ObjectID="_1693756324" r:id="rId2072"/>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proto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2"/>
          <w:sz w:val="24"/>
          <w:szCs w:val="24"/>
        </w:rPr>
        <w:object w:dxaOrig="139" w:dyaOrig="380">
          <v:shape id="_x0000_i2155" type="#_x0000_t75" style="width:6.75pt;height:18.75pt" o:ole="">
            <v:imagedata r:id="rId2073" o:title=""/>
          </v:shape>
          <o:OLEObject Type="Embed" ProgID="Equation.DSMT4" ShapeID="_x0000_i2155" DrawAspect="Content" ObjectID="_1693756325" r:id="rId2074"/>
        </w:object>
      </w:r>
      <w:r w:rsidRPr="000F6AF6">
        <w:rPr>
          <w:rFonts w:eastAsia="Times New Roman"/>
          <w:color w:val="000000"/>
          <w:sz w:val="24"/>
          <w:szCs w:val="24"/>
        </w:rPr>
        <w:t xml:space="preserve">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7[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00" w:dyaOrig="380">
          <v:shape id="_x0000_i2156" type="#_x0000_t75" style="width:9.75pt;height:18.75pt" o:ole="">
            <v:imagedata r:id="rId2075" o:title=""/>
          </v:shape>
          <o:OLEObject Type="Embed" ProgID="Equation.DSMT4" ShapeID="_x0000_i2156" DrawAspect="Content" ObjectID="_1693756326" r:id="rId2076"/>
        </w:object>
      </w:r>
      <w:r w:rsidRPr="000F6AF6">
        <w:rPr>
          <w:rFonts w:eastAsia="Times New Roman"/>
          <w:color w:val="000000"/>
          <w:sz w:val="24"/>
          <w:szCs w:val="24"/>
        </w:rPr>
        <w:t>Be có khối lượng 10, 0135u. Khối lượng của nơtrôn m</w:t>
      </w:r>
      <w:r w:rsidRPr="000F6AF6">
        <w:rPr>
          <w:rFonts w:eastAsia="Times New Roman"/>
          <w:color w:val="000000"/>
          <w:sz w:val="24"/>
          <w:szCs w:val="24"/>
          <w:vertAlign w:val="subscript"/>
        </w:rPr>
        <w:t>n</w:t>
      </w:r>
      <w:r w:rsidRPr="000F6AF6">
        <w:rPr>
          <w:rFonts w:eastAsia="Times New Roman"/>
          <w:color w:val="000000"/>
          <w:sz w:val="24"/>
          <w:szCs w:val="24"/>
        </w:rPr>
        <w:t xml:space="preserve"> =1, 0087u, của prôtôn m</w:t>
      </w:r>
      <w:r w:rsidRPr="000F6AF6">
        <w:rPr>
          <w:rFonts w:eastAsia="Times New Roman"/>
          <w:color w:val="000000"/>
          <w:sz w:val="24"/>
          <w:szCs w:val="24"/>
          <w:vertAlign w:val="subscript"/>
        </w:rPr>
        <w:t>p</w:t>
      </w:r>
      <w:r w:rsidRPr="000F6AF6">
        <w:rPr>
          <w:rFonts w:eastAsia="Times New Roman"/>
          <w:color w:val="000000"/>
          <w:sz w:val="24"/>
          <w:szCs w:val="24"/>
        </w:rPr>
        <w:t xml:space="preserve"> = 1,0073u. Biết luc</w:t>
      </w:r>
      <w:r w:rsidRPr="000F6AF6">
        <w:rPr>
          <w:rFonts w:eastAsia="Times New Roman"/>
          <w:color w:val="000000"/>
          <w:sz w:val="24"/>
          <w:szCs w:val="24"/>
          <w:vertAlign w:val="superscript"/>
        </w:rPr>
        <w:t>2</w:t>
      </w:r>
      <w:r w:rsidRPr="000F6AF6">
        <w:rPr>
          <w:rFonts w:eastAsia="Times New Roman"/>
          <w:color w:val="000000"/>
          <w:sz w:val="24"/>
          <w:szCs w:val="24"/>
        </w:rPr>
        <w:t xml:space="preserve"> = 931,5 MeV. Năng lượng liên kết riêng của hạt nhân </w:t>
      </w:r>
      <w:r w:rsidRPr="000F6AF6">
        <w:rPr>
          <w:rFonts w:eastAsia="Times New Roman"/>
          <w:color w:val="000000"/>
          <w:position w:val="-12"/>
          <w:sz w:val="24"/>
          <w:szCs w:val="24"/>
        </w:rPr>
        <w:object w:dxaOrig="200" w:dyaOrig="380">
          <v:shape id="_x0000_i2157" type="#_x0000_t75" style="width:9.75pt;height:18.75pt" o:ole="">
            <v:imagedata r:id="rId2077" o:title=""/>
          </v:shape>
          <o:OLEObject Type="Embed" ProgID="Equation.DSMT4" ShapeID="_x0000_i2157" DrawAspect="Content" ObjectID="_1693756327" r:id="rId2078"/>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6324 MeV.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lastRenderedPageBreak/>
        <w:t>Câu 18[TH].</w:t>
      </w:r>
      <w:r w:rsidRPr="000F6AF6">
        <w:rPr>
          <w:rFonts w:eastAsia="Times New Roman"/>
          <w:b/>
          <w:bCs/>
          <w:color w:val="000000"/>
          <w:sz w:val="24"/>
          <w:szCs w:val="24"/>
        </w:rPr>
        <w:t xml:space="preserve"> </w:t>
      </w:r>
      <w:r w:rsidRPr="000F6AF6">
        <w:rPr>
          <w:rFonts w:eastAsia="Times New Roman"/>
          <w:color w:val="000000"/>
          <w:sz w:val="24"/>
          <w:szCs w:val="24"/>
        </w:rPr>
        <w:t>Một dải sóng điện từ trong chân không có tần số từ 4,0.10</w:t>
      </w:r>
      <w:r w:rsidRPr="000F6AF6">
        <w:rPr>
          <w:rFonts w:eastAsia="Times New Roman"/>
          <w:color w:val="000000"/>
          <w:sz w:val="24"/>
          <w:szCs w:val="24"/>
          <w:vertAlign w:val="superscript"/>
        </w:rPr>
        <w:t>14</w:t>
      </w:r>
      <w:r w:rsidRPr="000F6AF6">
        <w:rPr>
          <w:rFonts w:eastAsia="Times New Roman"/>
          <w:color w:val="000000"/>
          <w:sz w:val="24"/>
          <w:szCs w:val="24"/>
        </w:rPr>
        <w:t xml:space="preserve"> Hz đến 7,5.10</w:t>
      </w:r>
      <w:r w:rsidRPr="000F6AF6">
        <w:rPr>
          <w:rFonts w:eastAsia="Times New Roman"/>
          <w:color w:val="000000"/>
          <w:sz w:val="24"/>
          <w:szCs w:val="24"/>
          <w:vertAlign w:val="superscript"/>
        </w:rPr>
        <w:t>14</w:t>
      </w:r>
      <w:r w:rsidRPr="000F6AF6">
        <w:rPr>
          <w:rFonts w:eastAsia="Times New Roman"/>
          <w:color w:val="000000"/>
          <w:sz w:val="24"/>
          <w:szCs w:val="24"/>
        </w:rPr>
        <w:t xml:space="preserve"> Hz. Biết tốc độ ánh sáng trong chân không c = 3.10</w:t>
      </w:r>
      <w:r w:rsidRPr="000F6AF6">
        <w:rPr>
          <w:rFonts w:eastAsia="Times New Roman"/>
          <w:color w:val="000000"/>
          <w:sz w:val="24"/>
          <w:szCs w:val="24"/>
          <w:vertAlign w:val="superscript"/>
        </w:rPr>
        <w:t>8</w:t>
      </w:r>
      <w:r w:rsidRPr="000F6AF6">
        <w:rPr>
          <w:rFonts w:eastAsia="Times New Roman"/>
          <w:color w:val="000000"/>
          <w:sz w:val="24"/>
          <w:szCs w:val="24"/>
        </w:rPr>
        <w:t xml:space="preserve"> m/s. Dải sóng trên thuộc vùng nào tro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Vùng tia Rơnghen.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ùng tia tử ngoại.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Vùng tia hồng ngo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19</w:t>
      </w:r>
      <w:r w:rsidRPr="00C54101">
        <w:rPr>
          <w:rFonts w:eastAsia="Times New Roman"/>
          <w:b/>
          <w:bCs/>
          <w:color w:val="0000FF"/>
          <w:sz w:val="24"/>
          <w:szCs w:val="24"/>
        </w:rPr>
        <w:t>[NB].</w:t>
      </w:r>
      <w:r w:rsidRPr="000F6AF6">
        <w:rPr>
          <w:rFonts w:eastAsia="Times New Roman"/>
          <w:b/>
          <w:bCs/>
          <w:color w:val="000000"/>
          <w:sz w:val="24"/>
          <w:szCs w:val="24"/>
        </w:rPr>
        <w:t xml:space="preserve"> </w:t>
      </w:r>
      <w:r w:rsidRPr="000F6AF6">
        <w:rPr>
          <w:rFonts w:eastAsia="Times New Roman"/>
          <w:color w:val="000000"/>
          <w:sz w:val="24"/>
          <w:szCs w:val="24"/>
        </w:rPr>
        <w:t>Một mạch điện kín gồm nguồn điện có suất điện động E và điện trở trong r nối với mạch ngoài là điện trở R. Cường độ dòng điện trong mạch kín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58" type="#_x0000_t75" style="width:48.75pt;height:31.5pt" o:ole="">
            <v:imagedata r:id="rId2079" o:title=""/>
          </v:shape>
          <o:OLEObject Type="Embed" ProgID="Equation.DSMT4" ShapeID="_x0000_i2158" DrawAspect="Content" ObjectID="_1693756328" r:id="rId208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4"/>
          <w:sz w:val="24"/>
          <w:szCs w:val="24"/>
        </w:rPr>
        <w:object w:dxaOrig="1300" w:dyaOrig="400">
          <v:shape id="_x0000_i2159" type="#_x0000_t75" style="width:65.25pt;height:20.25pt" o:ole="">
            <v:imagedata r:id="rId2081" o:title=""/>
          </v:shape>
          <o:OLEObject Type="Embed" ProgID="Equation.DSMT4" ShapeID="_x0000_i2159" DrawAspect="Content" ObjectID="_1693756329" r:id="rId208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580" w:dyaOrig="620">
          <v:shape id="_x0000_i2160" type="#_x0000_t75" style="width:28.5pt;height:31.5pt" o:ole="">
            <v:imagedata r:id="rId2083" o:title=""/>
          </v:shape>
          <o:OLEObject Type="Embed" ProgID="Equation.DSMT4" ShapeID="_x0000_i2160" DrawAspect="Content" ObjectID="_1693756330" r:id="rId208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61" type="#_x0000_t75" style="width:48.75pt;height:31.5pt" o:ole="">
            <v:imagedata r:id="rId2085" o:title=""/>
          </v:shape>
          <o:OLEObject Type="Embed" ProgID="Equation.DSMT4" ShapeID="_x0000_i2161" DrawAspect="Content" ObjectID="_1693756331" r:id="rId208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0[TH].</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một tụ điện có điện dung 0,125 </w:t>
      </w:r>
      <w:r w:rsidRPr="000F6AF6">
        <w:rPr>
          <w:rFonts w:eastAsia="Times New Roman"/>
          <w:color w:val="000000"/>
          <w:position w:val="-10"/>
          <w:sz w:val="24"/>
          <w:szCs w:val="24"/>
        </w:rPr>
        <w:object w:dxaOrig="340" w:dyaOrig="320">
          <v:shape id="_x0000_i2162" type="#_x0000_t75" style="width:17.25pt;height:16.5pt" o:ole="">
            <v:imagedata r:id="rId2087" o:title=""/>
          </v:shape>
          <o:OLEObject Type="Embed" ProgID="Equation.DSMT4" ShapeID="_x0000_i2162" DrawAspect="Content" ObjectID="_1693756332" r:id="rId2088"/>
        </w:object>
      </w:r>
      <w:r w:rsidRPr="000F6AF6">
        <w:rPr>
          <w:rFonts w:eastAsia="Times New Roman"/>
          <w:color w:val="000000"/>
          <w:sz w:val="24"/>
          <w:szCs w:val="24"/>
        </w:rPr>
        <w:t xml:space="preserve"> và một cuộn cảm có độ tự cảm 50 </w:t>
      </w:r>
      <w:r w:rsidRPr="000F6AF6">
        <w:rPr>
          <w:rFonts w:eastAsia="Times New Roman"/>
          <w:color w:val="000000"/>
          <w:position w:val="-10"/>
          <w:sz w:val="24"/>
          <w:szCs w:val="24"/>
        </w:rPr>
        <w:object w:dxaOrig="420" w:dyaOrig="320">
          <v:shape id="_x0000_i2163" type="#_x0000_t75" style="width:21pt;height:16.5pt" o:ole="">
            <v:imagedata r:id="rId2089" o:title=""/>
          </v:shape>
          <o:OLEObject Type="Embed" ProgID="Equation.DSMT4" ShapeID="_x0000_i2163" DrawAspect="Content" ObjectID="_1693756333" r:id="rId2090"/>
        </w:object>
      </w:r>
      <w:r w:rsidRPr="000F6AF6">
        <w:rPr>
          <w:rFonts w:eastAsia="Times New Roman"/>
          <w:color w:val="000000"/>
          <w:sz w:val="24"/>
          <w:szCs w:val="24"/>
        </w:rPr>
        <w:t xml:space="preserve"> Cường độ dòng điện cực đại trong mạch là 0,15 </w:t>
      </w:r>
      <w:r w:rsidRPr="00DC1882">
        <w:rPr>
          <w:rFonts w:eastAsia="Times New Roman"/>
          <w:b/>
          <w:color w:val="0000FF"/>
          <w:sz w:val="24"/>
          <w:szCs w:val="24"/>
        </w:rPr>
        <w:t>A.</w:t>
      </w:r>
      <w:r w:rsidRPr="000F6AF6">
        <w:rPr>
          <w:rFonts w:eastAsia="Times New Roman"/>
          <w:color w:val="000000"/>
          <w:sz w:val="24"/>
          <w:szCs w:val="24"/>
        </w:rPr>
        <w:t xml:space="preserve"> Hiệu điện thế cực đại giữa hai bản tụ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 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 V</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0 V</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V</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1[NB].</w:t>
      </w:r>
      <w:r w:rsidRPr="000F6AF6">
        <w:rPr>
          <w:rFonts w:eastAsia="Times New Roman"/>
          <w:b/>
          <w:bCs/>
          <w:color w:val="000000"/>
          <w:sz w:val="24"/>
          <w:szCs w:val="24"/>
        </w:rPr>
        <w:t xml:space="preserve"> </w:t>
      </w:r>
      <w:r w:rsidRPr="000F6AF6">
        <w:rPr>
          <w:rFonts w:eastAsia="Times New Roman"/>
          <w:color w:val="000000"/>
          <w:sz w:val="24"/>
          <w:szCs w:val="24"/>
        </w:rPr>
        <w:t>Trong đoạn mạch điện xoay chiều chỉ có cuộn cảm thuần thì hiệu điện thế ở hai đầu đoạn mạc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ùng pha với cường độ dòng điệ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4" type="#_x0000_t75" style="width:12pt;height:31.5pt" o:ole="">
            <v:imagedata r:id="rId2091" o:title=""/>
          </v:shape>
          <o:OLEObject Type="Embed" ProgID="Equation.DSMT4" ShapeID="_x0000_i2164" DrawAspect="Content" ObjectID="_1693756334" r:id="rId2092"/>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rễ pha </w:t>
      </w:r>
      <w:r w:rsidRPr="000F6AF6">
        <w:rPr>
          <w:rFonts w:eastAsia="Times New Roman"/>
          <w:color w:val="000000"/>
          <w:position w:val="-24"/>
          <w:sz w:val="24"/>
          <w:szCs w:val="24"/>
        </w:rPr>
        <w:object w:dxaOrig="240" w:dyaOrig="620">
          <v:shape id="_x0000_i2165" type="#_x0000_t75" style="width:12pt;height:31.5pt" o:ole="">
            <v:imagedata r:id="rId2093" o:title=""/>
          </v:shape>
          <o:OLEObject Type="Embed" ProgID="Equation.DSMT4" ShapeID="_x0000_i2165" DrawAspect="Content" ObjectID="_1693756335" r:id="rId2094"/>
        </w:object>
      </w:r>
      <w:r w:rsidRPr="000F6AF6">
        <w:rPr>
          <w:rFonts w:eastAsia="Times New Roman"/>
          <w:color w:val="000000"/>
          <w:sz w:val="24"/>
          <w:szCs w:val="24"/>
        </w:rPr>
        <w:t xml:space="preserve"> so với cường độ dòng điệ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6" type="#_x0000_t75" style="width:12pt;height:31.5pt" o:ole="">
            <v:imagedata r:id="rId2095" o:title=""/>
          </v:shape>
          <o:OLEObject Type="Embed" ProgID="Equation.DSMT4" ShapeID="_x0000_i2166" DrawAspect="Content" ObjectID="_1693756336" r:id="rId2096"/>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2</w:t>
      </w:r>
      <w:r w:rsidRPr="00C54101">
        <w:rPr>
          <w:rFonts w:eastAsia="Times New Roman"/>
          <w:b/>
          <w:bCs/>
          <w:color w:val="0000FF"/>
          <w:sz w:val="24"/>
          <w:szCs w:val="24"/>
        </w:rPr>
        <w:t>[NB]</w:t>
      </w:r>
      <w:r w:rsidRPr="00C54101">
        <w:rPr>
          <w:rFonts w:eastAsia="Times New Roman"/>
          <w:b/>
          <w:color w:val="0000FF"/>
          <w:sz w:val="24"/>
          <w:szCs w:val="24"/>
        </w:rPr>
        <w:t>.</w:t>
      </w:r>
      <w:r w:rsidRPr="000F6AF6">
        <w:rPr>
          <w:rFonts w:eastAsia="Times New Roman"/>
          <w:color w:val="000000"/>
          <w:sz w:val="24"/>
          <w:szCs w:val="24"/>
        </w:rPr>
        <w:t xml:space="preserve"> Máy biến áp là thiết bị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làm tăng công suất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biến dòng điện xoay chiều thành dòng điện một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ến đổi tần số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3[NB].</w:t>
      </w:r>
      <w:r w:rsidRPr="000F6AF6">
        <w:rPr>
          <w:rFonts w:eastAsia="Times New Roman"/>
          <w:b/>
          <w:bCs/>
          <w:color w:val="000000"/>
          <w:sz w:val="24"/>
          <w:szCs w:val="24"/>
        </w:rPr>
        <w:t xml:space="preserve"> </w:t>
      </w:r>
      <w:r w:rsidRPr="000F6AF6">
        <w:rPr>
          <w:rFonts w:eastAsia="Times New Roman"/>
          <w:color w:val="000000"/>
          <w:sz w:val="24"/>
          <w:szCs w:val="24"/>
        </w:rPr>
        <w:t xml:space="preserve">Trong sơ đồ khối của máy thu thanh vô tuyến điện đơn giản không có bộ phận nào dưới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Anten thu.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Mạch biến điệu.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Mạch khuếch đại.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Mạch tách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4[NB].</w:t>
      </w:r>
      <w:r w:rsidRPr="000F6AF6">
        <w:rPr>
          <w:rFonts w:eastAsia="Times New Roman"/>
          <w:b/>
          <w:bCs/>
          <w:color w:val="000000"/>
          <w:sz w:val="24"/>
          <w:szCs w:val="24"/>
        </w:rPr>
        <w:t xml:space="preserve"> </w:t>
      </w:r>
      <w:r w:rsidRPr="000F6AF6">
        <w:rPr>
          <w:rFonts w:eastAsia="Times New Roman"/>
          <w:color w:val="000000"/>
          <w:sz w:val="24"/>
          <w:szCs w:val="24"/>
        </w:rPr>
        <w:t xml:space="preserve">Cho đoạn mạch gồm cuộn cảm thuần có độ tự cảm L nối tiếp với tụ điện có điện dung </w:t>
      </w:r>
      <w:r w:rsidRPr="00DC1882">
        <w:rPr>
          <w:rFonts w:eastAsia="Times New Roman"/>
          <w:b/>
          <w:color w:val="0000FF"/>
          <w:sz w:val="24"/>
          <w:szCs w:val="24"/>
        </w:rPr>
        <w:t>C.</w:t>
      </w:r>
      <w:r w:rsidRPr="000F6AF6">
        <w:rPr>
          <w:rFonts w:eastAsia="Times New Roman"/>
          <w:color w:val="000000"/>
          <w:sz w:val="24"/>
          <w:szCs w:val="24"/>
        </w:rPr>
        <w:t xml:space="preserve"> Khi dòng điện xoay chiều có tần số góc </w:t>
      </w:r>
      <w:r w:rsidRPr="000F6AF6">
        <w:rPr>
          <w:rFonts w:eastAsia="Times New Roman"/>
          <w:color w:val="000000"/>
          <w:position w:val="-6"/>
          <w:sz w:val="24"/>
          <w:szCs w:val="24"/>
        </w:rPr>
        <w:object w:dxaOrig="220" w:dyaOrig="220">
          <v:shape id="_x0000_i2167" type="#_x0000_t75" style="width:11.25pt;height:11.25pt" o:ole="">
            <v:imagedata r:id="rId2097" o:title=""/>
          </v:shape>
          <o:OLEObject Type="Embed" ProgID="Equation.DSMT4" ShapeID="_x0000_i2167" DrawAspect="Content" ObjectID="_1693756337" r:id="rId2098"/>
        </w:object>
      </w:r>
      <w:r w:rsidRPr="000F6AF6">
        <w:rPr>
          <w:rFonts w:eastAsia="Times New Roman"/>
          <w:color w:val="000000"/>
          <w:sz w:val="24"/>
          <w:szCs w:val="24"/>
        </w:rPr>
        <w:t xml:space="preserve"> chạy qua thì tổng trở của đoạn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8" type="#_x0000_t75" style="width:90pt;height:39.75pt" o:ole="">
            <v:imagedata r:id="rId2099" o:title=""/>
          </v:shape>
          <o:OLEObject Type="Embed" ProgID="Equation.DSMT4" ShapeID="_x0000_i2168" DrawAspect="Content" ObjectID="_1693756338" r:id="rId210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9" type="#_x0000_t75" style="width:90pt;height:39.75pt" o:ole="">
            <v:imagedata r:id="rId2101" o:title=""/>
          </v:shape>
          <o:OLEObject Type="Embed" ProgID="Equation.DSMT4" ShapeID="_x0000_i2169" DrawAspect="Content" ObjectID="_1693756339" r:id="rId210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70" type="#_x0000_t75" style="width:90pt;height:39.75pt" o:ole="">
            <v:imagedata r:id="rId2103" o:title=""/>
          </v:shape>
          <o:OLEObject Type="Embed" ProgID="Equation.DSMT4" ShapeID="_x0000_i2170" DrawAspect="Content" ObjectID="_1693756340" r:id="rId210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8"/>
          <w:sz w:val="24"/>
          <w:szCs w:val="24"/>
        </w:rPr>
        <w:object w:dxaOrig="1100" w:dyaOrig="680">
          <v:shape id="_x0000_i2171" type="#_x0000_t75" style="width:54.75pt;height:33.75pt" o:ole="">
            <v:imagedata r:id="rId2105" o:title=""/>
          </v:shape>
          <o:OLEObject Type="Embed" ProgID="Equation.DSMT4" ShapeID="_x0000_i2171" DrawAspect="Content" ObjectID="_1693756341" r:id="rId210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5</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i nói về một hệ dao động cưỡng bức ở giai đoạn ổn định, phát biểu nào dưới đây sa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Biên độ của hệ dao động cưỡng bức phụ thuộc biên độ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Tần số của hệ dao động cưỡng bức luôn bằng tần số dao động riêng của hệ.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ần số của hệ dao động cưỡng bức bằng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ên độ của hệ dao động cưỡng bức phụ thuộc vào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6[NB].</w:t>
      </w:r>
      <w:r w:rsidRPr="000F6AF6">
        <w:rPr>
          <w:rFonts w:eastAsia="Times New Roman"/>
          <w:b/>
          <w:bCs/>
          <w:color w:val="000000"/>
          <w:sz w:val="24"/>
          <w:szCs w:val="24"/>
        </w:rPr>
        <w:t xml:space="preserve"> </w:t>
      </w:r>
      <w:r w:rsidRPr="000F6AF6">
        <w:rPr>
          <w:rFonts w:eastAsia="Times New Roman"/>
          <w:bCs/>
          <w:color w:val="000000"/>
          <w:sz w:val="24"/>
          <w:szCs w:val="24"/>
        </w:rPr>
        <w:t>S</w:t>
      </w:r>
      <w:r w:rsidRPr="000F6AF6">
        <w:rPr>
          <w:rFonts w:eastAsia="Times New Roman"/>
          <w:color w:val="000000"/>
          <w:sz w:val="24"/>
          <w:szCs w:val="24"/>
        </w:rPr>
        <w:t xml:space="preserve">óng ngang là sóng có các phần tử sóng dao động theo phư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hợp với phương truyền sóng một góc 30°.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hợp với phương truyền sóng một góc 60°.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uông góc với phương truyền sóng.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trùng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7[TH].</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nhỏ dao động điều hòa thực hiện 2020 dao động toàn phần trong 505 s. Tần số dao độ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4 Hz.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6"/>
          <w:sz w:val="24"/>
          <w:szCs w:val="24"/>
        </w:rPr>
        <w:object w:dxaOrig="320" w:dyaOrig="279">
          <v:shape id="_x0000_i2172" type="#_x0000_t75" style="width:16.5pt;height:13.5pt" o:ole="">
            <v:imagedata r:id="rId2107" o:title=""/>
          </v:shape>
          <o:OLEObject Type="Embed" ProgID="Equation.DSMT4" ShapeID="_x0000_i2172" DrawAspect="Content" ObjectID="_1693756342" r:id="rId2108"/>
        </w:object>
      </w:r>
      <w:r w:rsidRPr="000F6AF6">
        <w:rPr>
          <w:rFonts w:eastAsia="Times New Roman"/>
          <w:color w:val="000000"/>
          <w:sz w:val="24"/>
          <w:szCs w:val="24"/>
        </w:rPr>
        <w:t xml:space="preserve"> Hz.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25 Hz.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Hz.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lastRenderedPageBreak/>
        <w:t>Câu 28</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Công thoát electron ra khỏi một kim loại là 1,88 eV. Biết </w:t>
      </w:r>
      <w:r w:rsidRPr="000F6AF6">
        <w:rPr>
          <w:rFonts w:eastAsia="Times New Roman"/>
          <w:color w:val="000000"/>
          <w:position w:val="-10"/>
          <w:sz w:val="24"/>
          <w:szCs w:val="24"/>
        </w:rPr>
        <w:object w:dxaOrig="3360" w:dyaOrig="360">
          <v:shape id="_x0000_i2173" type="#_x0000_t75" style="width:168pt;height:18pt" o:ole="">
            <v:imagedata r:id="rId2109" o:title=""/>
          </v:shape>
          <o:OLEObject Type="Embed" ProgID="Equation.DSMT4" ShapeID="_x0000_i2173" DrawAspect="Content" ObjectID="_1693756343" r:id="rId2110"/>
        </w:object>
      </w:r>
      <w:r w:rsidRPr="000F6AF6">
        <w:rPr>
          <w:rFonts w:eastAsia="Times New Roman"/>
          <w:color w:val="000000"/>
          <w:sz w:val="24"/>
          <w:szCs w:val="24"/>
        </w:rPr>
        <w:t xml:space="preserve"> và </w:t>
      </w:r>
      <w:r w:rsidRPr="000F6AF6">
        <w:rPr>
          <w:rFonts w:eastAsia="Times New Roman"/>
          <w:color w:val="000000"/>
          <w:position w:val="-6"/>
          <w:sz w:val="24"/>
          <w:szCs w:val="24"/>
        </w:rPr>
        <w:object w:dxaOrig="1400" w:dyaOrig="320">
          <v:shape id="_x0000_i2174" type="#_x0000_t75" style="width:69.75pt;height:16.5pt" o:ole="">
            <v:imagedata r:id="rId2111" o:title=""/>
          </v:shape>
          <o:OLEObject Type="Embed" ProgID="Equation.DSMT4" ShapeID="_x0000_i2174" DrawAspect="Content" ObjectID="_1693756344" r:id="rId2112"/>
        </w:object>
      </w:r>
      <w:r w:rsidRPr="000F6AF6">
        <w:rPr>
          <w:rFonts w:eastAsia="Times New Roman"/>
          <w:color w:val="000000"/>
          <w:sz w:val="24"/>
          <w:szCs w:val="24"/>
        </w:rPr>
        <w:t xml:space="preserve"> Giới hạn quang điệ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33 </w:t>
      </w:r>
      <w:r w:rsidRPr="000F6AF6">
        <w:rPr>
          <w:rFonts w:eastAsia="Times New Roman"/>
          <w:color w:val="000000"/>
          <w:position w:val="-10"/>
          <w:sz w:val="24"/>
          <w:szCs w:val="24"/>
        </w:rPr>
        <w:object w:dxaOrig="400" w:dyaOrig="260">
          <v:shape id="_x0000_i2175" type="#_x0000_t75" style="width:20.25pt;height:13.5pt" o:ole="">
            <v:imagedata r:id="rId2113" o:title=""/>
          </v:shape>
          <o:OLEObject Type="Embed" ProgID="Equation.DSMT4" ShapeID="_x0000_i2175" DrawAspect="Content" ObjectID="_1693756345" r:id="rId211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22 </w:t>
      </w:r>
      <w:r w:rsidRPr="000F6AF6">
        <w:rPr>
          <w:position w:val="-10"/>
          <w:sz w:val="24"/>
          <w:szCs w:val="24"/>
        </w:rPr>
        <w:object w:dxaOrig="400" w:dyaOrig="260">
          <v:shape id="_x0000_i2176" type="#_x0000_t75" style="width:20.25pt;height:13.5pt" o:ole="">
            <v:imagedata r:id="rId2115" o:title=""/>
          </v:shape>
          <o:OLEObject Type="Embed" ProgID="Equation.DSMT4" ShapeID="_x0000_i2176" DrawAspect="Content" ObjectID="_1693756346" r:id="rId2116"/>
        </w:object>
      </w:r>
      <w:r w:rsidRPr="000F6AF6">
        <w:rPr>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66 </w:t>
      </w:r>
      <w:r w:rsidRPr="000F6AF6">
        <w:rPr>
          <w:position w:val="-10"/>
          <w:sz w:val="24"/>
          <w:szCs w:val="24"/>
        </w:rPr>
        <w:object w:dxaOrig="400" w:dyaOrig="260">
          <v:shape id="_x0000_i2177" type="#_x0000_t75" style="width:20.25pt;height:13.5pt" o:ole="">
            <v:imagedata r:id="rId2117" o:title=""/>
          </v:shape>
          <o:OLEObject Type="Embed" ProgID="Equation.DSMT4" ShapeID="_x0000_i2177" DrawAspect="Content" ObjectID="_1693756347" r:id="rId2118"/>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0"/>
          <w:sz w:val="24"/>
          <w:szCs w:val="24"/>
        </w:rPr>
        <w:object w:dxaOrig="1420" w:dyaOrig="360">
          <v:shape id="_x0000_i2178" type="#_x0000_t75" style="width:70.5pt;height:18pt" o:ole="">
            <v:imagedata r:id="rId2119" o:title=""/>
          </v:shape>
          <o:OLEObject Type="Embed" ProgID="Equation.DSMT4" ShapeID="_x0000_i2178" DrawAspect="Content" ObjectID="_1693756348" r:id="rId212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9[VDT].</w:t>
      </w:r>
      <w:r w:rsidRPr="000F6AF6">
        <w:rPr>
          <w:rFonts w:eastAsia="Times New Roman"/>
          <w:b/>
          <w:bCs/>
          <w:color w:val="000000"/>
          <w:sz w:val="24"/>
          <w:szCs w:val="24"/>
        </w:rPr>
        <w:t xml:space="preserve"> </w:t>
      </w:r>
      <w:r w:rsidRPr="000F6AF6">
        <w:rPr>
          <w:rFonts w:eastAsia="Times New Roman"/>
          <w:color w:val="000000"/>
          <w:sz w:val="24"/>
          <w:szCs w:val="24"/>
        </w:rPr>
        <w:t xml:space="preserve">Con lắc lò xo gồm một lò xo có độ cứng 80 N/m và vật nặng có khối lượng 200 g dao động điều hoà theo phương thẳng đứng với biên độ 5 cm. Lấy </w:t>
      </w:r>
      <w:r w:rsidRPr="000F6AF6">
        <w:rPr>
          <w:rFonts w:eastAsia="Times New Roman"/>
          <w:color w:val="000000"/>
          <w:position w:val="-10"/>
          <w:sz w:val="24"/>
          <w:szCs w:val="24"/>
        </w:rPr>
        <w:object w:dxaOrig="1240" w:dyaOrig="360">
          <v:shape id="_x0000_i2179" type="#_x0000_t75" style="width:62.25pt;height:18pt" o:ole="">
            <v:imagedata r:id="rId2121" o:title=""/>
          </v:shape>
          <o:OLEObject Type="Embed" ProgID="Equation.DSMT4" ShapeID="_x0000_i2179" DrawAspect="Content" ObjectID="_1693756349" r:id="rId2122"/>
        </w:object>
      </w:r>
      <w:r w:rsidRPr="000F6AF6">
        <w:rPr>
          <w:rFonts w:eastAsia="Times New Roman"/>
          <w:color w:val="000000"/>
          <w:sz w:val="24"/>
          <w:szCs w:val="24"/>
        </w:rPr>
        <w:t xml:space="preserve"> Trong một chu kỳ T, khoảng thời gian là xo bị né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0" type="#_x0000_t75" style="width:24.75pt;height:31.5pt" o:ole="">
            <v:imagedata r:id="rId2123" o:title=""/>
          </v:shape>
          <o:OLEObject Type="Embed" ProgID="Equation.DSMT4" ShapeID="_x0000_i2180" DrawAspect="Content" ObjectID="_1693756350" r:id="rId2124"/>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1" type="#_x0000_t75" style="width:24.75pt;height:31.5pt" o:ole="">
            <v:imagedata r:id="rId2125" o:title=""/>
          </v:shape>
          <o:OLEObject Type="Embed" ProgID="Equation.DSMT4" ShapeID="_x0000_i2181" DrawAspect="Content" ObjectID="_1693756351" r:id="rId2126"/>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2" type="#_x0000_t75" style="width:24.75pt;height:31.5pt" o:ole="">
            <v:imagedata r:id="rId2127" o:title=""/>
          </v:shape>
          <o:OLEObject Type="Embed" ProgID="Equation.DSMT4" ShapeID="_x0000_i2182" DrawAspect="Content" ObjectID="_1693756352" r:id="rId2128"/>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80" w:dyaOrig="620">
          <v:shape id="_x0000_i2183" type="#_x0000_t75" style="width:24pt;height:31.5pt" o:ole="">
            <v:imagedata r:id="rId2129" o:title=""/>
          </v:shape>
          <o:OLEObject Type="Embed" ProgID="Equation.DSMT4" ShapeID="_x0000_i2183" DrawAspect="Content" ObjectID="_1693756353" r:id="rId213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0[TH].</w:t>
      </w:r>
      <w:r w:rsidRPr="000F6AF6">
        <w:rPr>
          <w:rFonts w:eastAsia="Times New Roman"/>
          <w:b/>
          <w:bCs/>
          <w:color w:val="000000"/>
          <w:sz w:val="24"/>
          <w:szCs w:val="24"/>
        </w:rPr>
        <w:t xml:space="preserve"> </w:t>
      </w:r>
      <w:r w:rsidRPr="000F6AF6">
        <w:rPr>
          <w:rFonts w:eastAsia="Times New Roman"/>
          <w:color w:val="000000"/>
          <w:sz w:val="24"/>
          <w:szCs w:val="24"/>
        </w:rPr>
        <w:t xml:space="preserve">Một người cận thị có điểm cực viễn cách mắt 50 cm. Để nhìn rõ vật ở vô cực mà mắt không phải điều tiết, người này đeo sát mắt một kính có độ tụ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 dp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d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1</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sóng cơ truyền trong một môi trường dọc theo trục Ox với phương trình </w:t>
      </w:r>
      <w:r w:rsidRPr="000F6AF6">
        <w:rPr>
          <w:rFonts w:eastAsia="Times New Roman"/>
          <w:color w:val="000000"/>
          <w:position w:val="-14"/>
          <w:sz w:val="24"/>
          <w:szCs w:val="24"/>
        </w:rPr>
        <w:object w:dxaOrig="2420" w:dyaOrig="400">
          <v:shape id="_x0000_i2184" type="#_x0000_t75" style="width:120.75pt;height:20.25pt" o:ole="">
            <v:imagedata r:id="rId2131" o:title=""/>
          </v:shape>
          <o:OLEObject Type="Embed" ProgID="Equation.DSMT4" ShapeID="_x0000_i2184" DrawAspect="Content" ObjectID="_1693756354" r:id="rId2132"/>
        </w:object>
      </w:r>
      <w:r w:rsidRPr="000F6AF6">
        <w:rPr>
          <w:rFonts w:eastAsia="Times New Roman"/>
          <w:color w:val="000000"/>
          <w:sz w:val="24"/>
          <w:szCs w:val="24"/>
        </w:rPr>
        <w:t xml:space="preserve"> (x tính bằng mét, t tính bằng giây). Tốc độ truyền sóng trong môi trường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4"/>
          <w:sz w:val="24"/>
          <w:szCs w:val="24"/>
        </w:rPr>
        <w:object w:dxaOrig="220" w:dyaOrig="620">
          <v:shape id="_x0000_i2185" type="#_x0000_t75" style="width:11.25pt;height:31.5pt" o:ole="">
            <v:imagedata r:id="rId2133" o:title=""/>
          </v:shape>
          <o:OLEObject Type="Embed" ProgID="Equation.DSMT4" ShapeID="_x0000_i2185" DrawAspect="Content" ObjectID="_1693756355" r:id="rId2134"/>
        </w:object>
      </w:r>
      <w:r w:rsidRPr="000F6AF6">
        <w:rPr>
          <w:rFonts w:eastAsia="Times New Roman"/>
          <w:color w:val="000000"/>
          <w:sz w:val="24"/>
          <w:szCs w:val="24"/>
        </w:rPr>
        <w:t xml:space="preserve">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 cm/s.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m/s.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color w:val="0000FF"/>
          <w:sz w:val="24"/>
          <w:szCs w:val="24"/>
        </w:rPr>
        <w:t>Câu 32</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vật nhỏ đang dao động điều hòa trên trục Ox với vận tốc </w:t>
      </w:r>
      <w:r w:rsidRPr="000F6AF6">
        <w:rPr>
          <w:rFonts w:eastAsia="Times New Roman"/>
          <w:color w:val="000000"/>
          <w:position w:val="-28"/>
          <w:sz w:val="24"/>
          <w:szCs w:val="24"/>
        </w:rPr>
        <w:object w:dxaOrig="3019" w:dyaOrig="680">
          <v:shape id="_x0000_i2186" type="#_x0000_t75" style="width:150.75pt;height:33.75pt" o:ole="">
            <v:imagedata r:id="rId2135" o:title=""/>
          </v:shape>
          <o:OLEObject Type="Embed" ProgID="Equation.DSMT4" ShapeID="_x0000_i2186" DrawAspect="Content" ObjectID="_1693756356" r:id="rId2136"/>
        </w:object>
      </w:r>
      <w:r w:rsidRPr="000F6AF6">
        <w:rPr>
          <w:rFonts w:eastAsia="Times New Roman"/>
          <w:color w:val="000000"/>
          <w:sz w:val="24"/>
          <w:szCs w:val="24"/>
        </w:rPr>
        <w:t>(t tính bằng s). Tại thời điểm ban đầu, vật ở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5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8"/>
          <w:sz w:val="24"/>
          <w:szCs w:val="24"/>
        </w:rPr>
        <w:object w:dxaOrig="620" w:dyaOrig="360">
          <v:shape id="_x0000_i2187" type="#_x0000_t75" style="width:31.5pt;height:18pt" o:ole="">
            <v:imagedata r:id="rId2137" o:title=""/>
          </v:shape>
          <o:OLEObject Type="Embed" ProgID="Equation.DSMT4" ShapeID="_x0000_i2187" DrawAspect="Content" ObjectID="_1693756357" r:id="rId2138"/>
        </w:object>
      </w:r>
      <w:r w:rsidRPr="000F6AF6">
        <w:rPr>
          <w:rFonts w:eastAsia="Times New Roman"/>
          <w:color w:val="000000"/>
          <w:sz w:val="24"/>
          <w:szCs w:val="24"/>
        </w:rPr>
        <w:t xml:space="preserve">cm.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5 cm.</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8"/>
          <w:sz w:val="24"/>
          <w:szCs w:val="24"/>
        </w:rPr>
        <w:object w:dxaOrig="480" w:dyaOrig="360">
          <v:shape id="_x0000_i2188" type="#_x0000_t75" style="width:24pt;height:18pt" o:ole="">
            <v:imagedata r:id="rId2139" o:title=""/>
          </v:shape>
          <o:OLEObject Type="Embed" ProgID="Equation.DSMT4" ShapeID="_x0000_i2188" DrawAspect="Content" ObjectID="_1693756358" r:id="rId2140"/>
        </w:object>
      </w:r>
      <w:r w:rsidRPr="000F6AF6">
        <w:rPr>
          <w:rFonts w:eastAsia="Times New Roman"/>
          <w:color w:val="000000"/>
          <w:sz w:val="24"/>
          <w:szCs w:val="24"/>
        </w:rPr>
        <w:t xml:space="preserve">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3[VDT].</w:t>
      </w:r>
      <w:r w:rsidRPr="000F6AF6">
        <w:rPr>
          <w:rFonts w:eastAsia="Times New Roman"/>
          <w:b/>
          <w:bCs/>
          <w:color w:val="000000"/>
          <w:sz w:val="24"/>
          <w:szCs w:val="24"/>
        </w:rPr>
        <w:t xml:space="preserve"> </w:t>
      </w:r>
      <w:r w:rsidRPr="000F6AF6">
        <w:rPr>
          <w:rFonts w:eastAsia="Times New Roman"/>
          <w:color w:val="000000"/>
          <w:sz w:val="24"/>
          <w:szCs w:val="24"/>
        </w:rPr>
        <w:t xml:space="preserve">Một động cơ điện xoay chiều hoạt động bình thường với điện áp hiệu dụng bằng 220 V và dòng điện hiệu dụng bằng 3 </w:t>
      </w:r>
      <w:r w:rsidRPr="00DC1882">
        <w:rPr>
          <w:rFonts w:eastAsia="Times New Roman"/>
          <w:b/>
          <w:color w:val="0000FF"/>
          <w:sz w:val="24"/>
          <w:szCs w:val="24"/>
        </w:rPr>
        <w:t>A.</w:t>
      </w:r>
      <w:r w:rsidRPr="000F6AF6">
        <w:rPr>
          <w:rFonts w:eastAsia="Times New Roman"/>
          <w:color w:val="000000"/>
          <w:sz w:val="24"/>
          <w:szCs w:val="24"/>
        </w:rPr>
        <w:t xml:space="preserve"> Biết điện trở trong của động cơ là 30 </w:t>
      </w:r>
      <w:r w:rsidRPr="000F6AF6">
        <w:rPr>
          <w:rFonts w:eastAsia="Times New Roman"/>
          <w:color w:val="000000"/>
          <w:position w:val="-4"/>
          <w:sz w:val="24"/>
          <w:szCs w:val="24"/>
        </w:rPr>
        <w:object w:dxaOrig="260" w:dyaOrig="260">
          <v:shape id="_x0000_i2189" type="#_x0000_t75" style="width:13.5pt;height:13.5pt" o:ole="">
            <v:imagedata r:id="rId2141" o:title=""/>
          </v:shape>
          <o:OLEObject Type="Embed" ProgID="Equation.DSMT4" ShapeID="_x0000_i2189" DrawAspect="Content" ObjectID="_1693756359" r:id="rId2142"/>
        </w:object>
      </w:r>
      <w:r w:rsidRPr="000F6AF6">
        <w:rPr>
          <w:rFonts w:eastAsia="Times New Roman"/>
          <w:color w:val="000000"/>
          <w:sz w:val="24"/>
          <w:szCs w:val="24"/>
        </w:rPr>
        <w:t xml:space="preserve"> và hệ số công suất của động cơ là 0,9. Công suất hữu ích của động cơ này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24 W.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94 W.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270 W.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60 W </w:t>
      </w:r>
    </w:p>
    <w:p w:rsidR="00DC1882" w:rsidRPr="000F6AF6" w:rsidRDefault="00DC1882" w:rsidP="00F13011">
      <w:pPr>
        <w:rPr>
          <w:sz w:val="24"/>
          <w:szCs w:val="24"/>
        </w:rPr>
      </w:pPr>
      <w:r w:rsidRPr="00C54101">
        <w:rPr>
          <w:rFonts w:eastAsia="Times New Roman"/>
          <w:b/>
          <w:bCs/>
          <w:color w:val="0000FF"/>
          <w:sz w:val="24"/>
          <w:szCs w:val="24"/>
        </w:rPr>
        <w:t>Câu 34[VDT].</w:t>
      </w:r>
      <w:r w:rsidRPr="000F6AF6">
        <w:rPr>
          <w:rFonts w:eastAsia="Times New Roman"/>
          <w:b/>
          <w:bCs/>
          <w:color w:val="000000"/>
          <w:sz w:val="24"/>
          <w:szCs w:val="24"/>
        </w:rPr>
        <w:t xml:space="preserve"> </w:t>
      </w:r>
      <w:r w:rsidRPr="000F6AF6">
        <w:rPr>
          <w:sz w:val="24"/>
          <w:szCs w:val="24"/>
        </w:rPr>
        <w:t>Một sóng dừng có tần số 10 Hz trên sợi dây đàn hồi. Xét từ một nút thì khoảng cách từ nút đó đến bụng thứ 11 là 26,25 cm. Tốc độ truyền sóng trên dây là</w:t>
      </w:r>
    </w:p>
    <w:p w:rsidR="00DC1882" w:rsidRPr="000F6AF6" w:rsidRDefault="00DC1882" w:rsidP="00F13011">
      <w:pPr>
        <w:tabs>
          <w:tab w:val="left" w:pos="288"/>
          <w:tab w:val="left" w:pos="2880"/>
          <w:tab w:val="left" w:pos="5760"/>
          <w:tab w:val="left" w:pos="8640"/>
        </w:tabs>
        <w:spacing w:before="40" w:after="40" w:line="300" w:lineRule="atLeast"/>
        <w:jc w:val="both"/>
        <w:rPr>
          <w:sz w:val="24"/>
          <w:szCs w:val="24"/>
        </w:rPr>
      </w:pPr>
      <w:r w:rsidRPr="00DC1882">
        <w:rPr>
          <w:b/>
          <w:bCs/>
          <w:color w:val="0000FF"/>
          <w:sz w:val="24"/>
          <w:szCs w:val="24"/>
        </w:rPr>
        <w:t>A.</w:t>
      </w:r>
      <w:r w:rsidRPr="000F6AF6">
        <w:rPr>
          <w:sz w:val="24"/>
          <w:szCs w:val="24"/>
        </w:rPr>
        <w:t xml:space="preserve"> 0,5 m/s.</w:t>
      </w:r>
      <w:r w:rsidRPr="000F6AF6">
        <w:rPr>
          <w:sz w:val="24"/>
          <w:szCs w:val="24"/>
        </w:rPr>
        <w:tab/>
      </w:r>
      <w:r w:rsidRPr="00DC1882">
        <w:rPr>
          <w:b/>
          <w:bCs/>
          <w:color w:val="0000FF"/>
          <w:sz w:val="24"/>
          <w:szCs w:val="24"/>
        </w:rPr>
        <w:t>B.</w:t>
      </w:r>
      <w:r w:rsidRPr="000F6AF6">
        <w:rPr>
          <w:sz w:val="24"/>
          <w:szCs w:val="24"/>
        </w:rPr>
        <w:t xml:space="preserve"> 50 m/s.</w:t>
      </w:r>
      <w:r w:rsidRPr="000F6AF6">
        <w:rPr>
          <w:sz w:val="24"/>
          <w:szCs w:val="24"/>
        </w:rPr>
        <w:tab/>
      </w:r>
      <w:r w:rsidRPr="00DC1882">
        <w:rPr>
          <w:b/>
          <w:bCs/>
          <w:color w:val="0000FF"/>
          <w:sz w:val="24"/>
          <w:szCs w:val="24"/>
        </w:rPr>
        <w:t>C.</w:t>
      </w:r>
      <w:r w:rsidRPr="000F6AF6">
        <w:rPr>
          <w:sz w:val="24"/>
          <w:szCs w:val="24"/>
        </w:rPr>
        <w:t xml:space="preserve"> 0,4 m/s.</w:t>
      </w:r>
      <w:r w:rsidRPr="000F6AF6">
        <w:rPr>
          <w:sz w:val="24"/>
          <w:szCs w:val="24"/>
        </w:rPr>
        <w:tab/>
      </w:r>
      <w:r w:rsidRPr="00DC1882">
        <w:rPr>
          <w:b/>
          <w:bCs/>
          <w:color w:val="0000FF"/>
          <w:sz w:val="24"/>
          <w:szCs w:val="24"/>
        </w:rPr>
        <w:t>D.</w:t>
      </w:r>
      <w:r w:rsidRPr="000F6AF6">
        <w:rPr>
          <w:sz w:val="24"/>
          <w:szCs w:val="24"/>
        </w:rPr>
        <w:t xml:space="preserve"> 40 m/s.</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5[VDT].</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khối lượng 100 g dao động điều hòa với tốc độ trung bình trong một chu kì là 20 cm/s. 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8,72 mJ.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7,24 mJ.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8,62 mJ.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4,93 mJ.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36[VDT].</w:t>
      </w:r>
      <w:r w:rsidRPr="000F6AF6">
        <w:rPr>
          <w:rFonts w:eastAsia="Times New Roman"/>
          <w:b/>
          <w:bCs/>
          <w:color w:val="000000"/>
          <w:sz w:val="24"/>
          <w:szCs w:val="24"/>
        </w:rPr>
        <w:t xml:space="preserve"> </w:t>
      </w:r>
      <w:r w:rsidRPr="000F6AF6">
        <w:rPr>
          <w:rFonts w:eastAsia="Times New Roman"/>
          <w:color w:val="000000"/>
          <w:sz w:val="24"/>
          <w:szCs w:val="24"/>
        </w:rPr>
        <w:t>Một sóng âm truyền trong không khí. Mức cường độ âm tại điểm M và tại điểm N lần lượt là 40 dB và 70 d</w:t>
      </w:r>
      <w:r w:rsidRPr="00DC1882">
        <w:rPr>
          <w:rFonts w:eastAsia="Times New Roman"/>
          <w:b/>
          <w:color w:val="0000FF"/>
          <w:sz w:val="24"/>
          <w:szCs w:val="24"/>
        </w:rPr>
        <w:t>B.</w:t>
      </w:r>
      <w:r w:rsidRPr="000F6AF6">
        <w:rPr>
          <w:rFonts w:eastAsia="Times New Roman"/>
          <w:color w:val="000000"/>
          <w:sz w:val="24"/>
          <w:szCs w:val="24"/>
        </w:rPr>
        <w:t xml:space="preserve"> Cường độ âm tại N lớn hơn cường độ âm tại 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1000000 lầ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0 lần.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40 lầ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3 l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7[VDC].</w:t>
      </w:r>
      <w:r w:rsidRPr="000F6AF6">
        <w:rPr>
          <w:rFonts w:eastAsia="Times New Roman"/>
          <w:b/>
          <w:bCs/>
          <w:color w:val="000000"/>
          <w:sz w:val="24"/>
          <w:szCs w:val="24"/>
        </w:rPr>
        <w:t xml:space="preserve"> </w:t>
      </w:r>
      <w:r w:rsidRPr="000F6AF6">
        <w:rPr>
          <w:rFonts w:eastAsia="Times New Roman"/>
          <w:color w:val="000000"/>
          <w:sz w:val="24"/>
          <w:szCs w:val="24"/>
        </w:rPr>
        <w:t xml:space="preserve">Trong hiện tượng giao thoa sóng nước, hai nguồn A, B cách nhau 10 cm dao động cùng biên độ, cùng pha, tạo ra sóng cơ có bước sóng 4 cm. C là điểm trên mặt nước sao cho ABC là tam giác vuông tại C với BC = 8 cm. M và N là hai cực đại giao thoa trên BC gần nhau nhất. Độ dài đoạn MN có giá trị gần nhất với giá trị nào sau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4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2,8 cm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3 cm.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9 cm. </w:t>
      </w:r>
    </w:p>
    <w:p w:rsidR="00DC1882" w:rsidRPr="000F6AF6" w:rsidRDefault="00DC1882" w:rsidP="00F13011">
      <w:pPr>
        <w:rPr>
          <w:color w:val="000000"/>
          <w:sz w:val="24"/>
          <w:szCs w:val="24"/>
        </w:rPr>
      </w:pPr>
      <w:r w:rsidRPr="00C54101">
        <w:rPr>
          <w:rFonts w:eastAsia="Times New Roman"/>
          <w:b/>
          <w:bCs/>
          <w:color w:val="0000FF"/>
          <w:sz w:val="24"/>
          <w:szCs w:val="24"/>
        </w:rPr>
        <w:t>Câu 38[VDC].</w:t>
      </w:r>
      <w:r w:rsidRPr="000F6AF6">
        <w:rPr>
          <w:rFonts w:eastAsia="Times New Roman"/>
          <w:b/>
          <w:bCs/>
          <w:color w:val="000000"/>
          <w:sz w:val="24"/>
          <w:szCs w:val="24"/>
        </w:rPr>
        <w:t xml:space="preserve"> </w:t>
      </w:r>
      <w:r w:rsidRPr="000F6AF6">
        <w:rPr>
          <w:color w:val="000000"/>
          <w:sz w:val="24"/>
          <w:szCs w:val="24"/>
        </w:rPr>
        <w:t xml:space="preserve">Đặt điện áp </w:t>
      </w:r>
      <w:r w:rsidR="008614FF">
        <w:rPr>
          <w:color w:val="000000"/>
          <w:position w:val="-10"/>
          <w:sz w:val="24"/>
          <w:szCs w:val="24"/>
        </w:rPr>
        <w:pict>
          <v:shape id="_x0000_i2190" type="#_x0000_t75" style="width:89.25pt;height:18.75pt">
            <v:imagedata r:id="rId2143" o:title=""/>
          </v:shape>
        </w:pict>
      </w:r>
      <w:r w:rsidRPr="000F6AF6">
        <w:rPr>
          <w:color w:val="000000"/>
          <w:sz w:val="24"/>
          <w:szCs w:val="24"/>
        </w:rPr>
        <w:t xml:space="preserve"> (V), (f thay đổi) vào vào hai đầu đoạn mạch AB mắc nối tiếp theo thứ tự gồm điện trợ R, tụ điện có điện dung C và cuộn cảm thuần có độ tự cảm L, (với </w:t>
      </w:r>
      <w:r w:rsidR="008614FF">
        <w:rPr>
          <w:color w:val="000000"/>
          <w:position w:val="-6"/>
          <w:sz w:val="24"/>
          <w:szCs w:val="24"/>
        </w:rPr>
        <w:pict>
          <v:shape id="_x0000_i2191" type="#_x0000_t75" style="width:51pt;height:16.5pt">
            <v:imagedata r:id="rId2144" o:title=""/>
          </v:shape>
        </w:pict>
      </w:r>
      <w:r w:rsidRPr="000F6AF6">
        <w:rPr>
          <w:color w:val="000000"/>
          <w:sz w:val="24"/>
          <w:szCs w:val="24"/>
        </w:rPr>
        <w:t xml:space="preserve">). M là điểm nối giữa cuộn cảm và tụ điện. Khi </w:t>
      </w:r>
      <w:r w:rsidR="008614FF">
        <w:rPr>
          <w:color w:val="000000"/>
          <w:position w:val="-12"/>
          <w:sz w:val="24"/>
          <w:szCs w:val="24"/>
        </w:rPr>
        <w:pict>
          <v:shape id="_x0000_i2192" type="#_x0000_t75" style="width:28.5pt;height:17.25pt">
            <v:imagedata r:id="rId2145" o:title=""/>
          </v:shape>
        </w:pict>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và lúc này dòng điện trong mạch sớm pha hơn u là </w:t>
      </w:r>
      <w:r w:rsidR="008614FF">
        <w:rPr>
          <w:color w:val="000000"/>
          <w:position w:val="-14"/>
          <w:sz w:val="24"/>
          <w:szCs w:val="24"/>
        </w:rPr>
        <w:pict>
          <v:shape id="_x0000_i2193" type="#_x0000_t75" style="width:88.5pt;height:19.5pt">
            <v:imagedata r:id="rId2146" o:title=""/>
          </v:shape>
        </w:pict>
      </w:r>
      <w:r w:rsidRPr="000F6AF6">
        <w:rPr>
          <w:color w:val="000000"/>
          <w:sz w:val="24"/>
          <w:szCs w:val="24"/>
        </w:rPr>
        <w:t xml:space="preserve"> Khi </w:t>
      </w:r>
      <w:r w:rsidR="008614FF">
        <w:rPr>
          <w:color w:val="000000"/>
          <w:position w:val="-12"/>
          <w:sz w:val="24"/>
          <w:szCs w:val="24"/>
        </w:rPr>
        <w:pict>
          <v:shape id="_x0000_i2194" type="#_x0000_t75" style="width:52.5pt;height:17.25pt">
            <v:imagedata r:id="rId2147" o:title=""/>
          </v:shape>
        </w:pict>
      </w:r>
      <w:r w:rsidRPr="000F6AF6">
        <w:rPr>
          <w:color w:val="000000"/>
          <w:sz w:val="24"/>
          <w:szCs w:val="24"/>
        </w:rPr>
        <w:t xml:space="preserve">Hz thì </w:t>
      </w:r>
      <w:r w:rsidR="008614FF">
        <w:rPr>
          <w:color w:val="000000"/>
          <w:position w:val="-12"/>
          <w:sz w:val="24"/>
          <w:szCs w:val="24"/>
        </w:rPr>
        <w:pict>
          <v:shape id="_x0000_i2195" type="#_x0000_t75" style="width:39pt;height:17.25pt">
            <v:imagedata r:id="rId2148" o:title=""/>
          </v:shape>
        </w:pict>
      </w:r>
      <w:r w:rsidRPr="000F6AF6">
        <w:rPr>
          <w:color w:val="000000"/>
          <w:sz w:val="24"/>
          <w:szCs w:val="24"/>
        </w:rPr>
        <w:t xml:space="preserve">. Tìm f để </w:t>
      </w:r>
      <w:r w:rsidR="008614FF">
        <w:rPr>
          <w:color w:val="000000"/>
          <w:position w:val="-12"/>
          <w:sz w:val="24"/>
          <w:szCs w:val="24"/>
        </w:rPr>
        <w:pict>
          <v:shape id="_x0000_i2196" type="#_x0000_t75" style="width:24.75pt;height:17.25pt">
            <v:imagedata r:id="rId2149" o:title=""/>
          </v:shape>
        </w:pict>
      </w:r>
      <w:r w:rsidRPr="000F6AF6">
        <w:rPr>
          <w:color w:val="000000"/>
          <w:sz w:val="24"/>
          <w:szCs w:val="24"/>
        </w:rPr>
        <w:t xml:space="preserve"> không phụ thuộc R (nếu R thay đổi).</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lastRenderedPageBreak/>
        <w:tab/>
      </w:r>
      <w:r w:rsidRPr="00DC1882">
        <w:rPr>
          <w:b/>
          <w:color w:val="0000FF"/>
          <w:sz w:val="24"/>
          <w:szCs w:val="24"/>
        </w:rPr>
        <w:t>A.</w:t>
      </w:r>
      <w:r w:rsidRPr="000F6AF6">
        <w:rPr>
          <w:color w:val="000000"/>
          <w:sz w:val="24"/>
          <w:szCs w:val="24"/>
        </w:rPr>
        <w:t xml:space="preserve"> 50 Hz.</w:t>
      </w:r>
      <w:r w:rsidRPr="000F6AF6">
        <w:rPr>
          <w:color w:val="000000"/>
          <w:sz w:val="24"/>
          <w:szCs w:val="24"/>
        </w:rPr>
        <w:tab/>
      </w:r>
      <w:r w:rsidRPr="00DC1882">
        <w:rPr>
          <w:b/>
          <w:color w:val="0000FF"/>
          <w:sz w:val="24"/>
          <w:szCs w:val="24"/>
        </w:rPr>
        <w:t>B.</w:t>
      </w:r>
      <w:r w:rsidRPr="000F6AF6">
        <w:rPr>
          <w:color w:val="000000"/>
          <w:sz w:val="24"/>
          <w:szCs w:val="24"/>
        </w:rPr>
        <w:t xml:space="preserve"> </w:t>
      </w:r>
      <w:r w:rsidR="008614FF">
        <w:rPr>
          <w:color w:val="000000"/>
          <w:position w:val="-8"/>
          <w:sz w:val="24"/>
          <w:szCs w:val="24"/>
        </w:rPr>
        <w:pict>
          <v:shape id="_x0000_i2197" type="#_x0000_t75" style="width:30pt;height:17.25pt">
            <v:imagedata r:id="rId2150" o:title=""/>
          </v:shape>
        </w:pict>
      </w:r>
      <w:r w:rsidRPr="000F6AF6">
        <w:rPr>
          <w:color w:val="000000"/>
          <w:sz w:val="24"/>
          <w:szCs w:val="24"/>
        </w:rPr>
        <w:t xml:space="preserve"> Hz. </w:t>
      </w:r>
      <w:r w:rsidRPr="000F6AF6">
        <w:rPr>
          <w:color w:val="000000"/>
          <w:sz w:val="24"/>
          <w:szCs w:val="24"/>
        </w:rPr>
        <w:tab/>
      </w:r>
      <w:r w:rsidRPr="00DC1882">
        <w:rPr>
          <w:b/>
          <w:color w:val="0000FF"/>
          <w:sz w:val="24"/>
          <w:szCs w:val="24"/>
        </w:rPr>
        <w:t>C.</w:t>
      </w:r>
      <w:r w:rsidRPr="000F6AF6">
        <w:rPr>
          <w:color w:val="000000"/>
          <w:sz w:val="24"/>
          <w:szCs w:val="24"/>
        </w:rPr>
        <w:t xml:space="preserve"> 75 Hz. </w:t>
      </w:r>
      <w:r w:rsidRPr="000F6AF6">
        <w:rPr>
          <w:color w:val="000000"/>
          <w:sz w:val="24"/>
          <w:szCs w:val="24"/>
        </w:rPr>
        <w:tab/>
      </w:r>
      <w:r w:rsidRPr="00DC1882">
        <w:rPr>
          <w:b/>
          <w:color w:val="0000FF"/>
          <w:sz w:val="24"/>
          <w:szCs w:val="24"/>
        </w:rPr>
        <w:t>D.</w:t>
      </w:r>
      <w:r w:rsidRPr="000F6AF6">
        <w:rPr>
          <w:color w:val="000000"/>
          <w:sz w:val="24"/>
          <w:szCs w:val="24"/>
        </w:rPr>
        <w:t xml:space="preserve"> </w:t>
      </w:r>
      <w:r w:rsidR="008614FF">
        <w:rPr>
          <w:color w:val="000000"/>
          <w:position w:val="-8"/>
          <w:sz w:val="24"/>
          <w:szCs w:val="24"/>
        </w:rPr>
        <w:pict>
          <v:shape id="_x0000_i2198" type="#_x0000_t75" style="width:30pt;height:17.25pt">
            <v:imagedata r:id="rId2151" o:title=""/>
          </v:shape>
        </w:pict>
      </w:r>
      <w:r w:rsidRPr="000F6AF6">
        <w:rPr>
          <w:color w:val="000000"/>
          <w:sz w:val="24"/>
          <w:szCs w:val="24"/>
        </w:rPr>
        <w:t xml:space="preserve"> Hz.</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9</w:t>
      </w:r>
      <w:r w:rsidRPr="00C54101">
        <w:rPr>
          <w:rFonts w:eastAsia="Times New Roman"/>
          <w:b/>
          <w:bCs/>
          <w:color w:val="0000FF"/>
          <w:sz w:val="24"/>
          <w:szCs w:val="24"/>
        </w:rPr>
        <w:t>[VDC]</w:t>
      </w:r>
      <w:r w:rsidRPr="00C54101">
        <w:rPr>
          <w:rFonts w:eastAsia="Times New Roman"/>
          <w:b/>
          <w:color w:val="0000FF"/>
          <w:sz w:val="24"/>
          <w:szCs w:val="24"/>
        </w:rPr>
        <w:t>.</w:t>
      </w:r>
      <w:r w:rsidRPr="000F6AF6">
        <w:rPr>
          <w:rFonts w:eastAsia="Times New Roman"/>
          <w:color w:val="000000"/>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0F6AF6">
        <w:rPr>
          <w:rFonts w:eastAsia="Times New Roman"/>
          <w:color w:val="000000"/>
          <w:sz w:val="24"/>
          <w:szCs w:val="24"/>
          <w:vertAlign w:val="superscript"/>
        </w:rPr>
        <w:t>2</w:t>
      </w:r>
      <w:r w:rsidRPr="000F6AF6">
        <w:rPr>
          <w:rFonts w:eastAsia="Times New Roman"/>
          <w:color w:val="000000"/>
          <w:sz w:val="24"/>
          <w:szCs w:val="24"/>
        </w:rPr>
        <w:t xml:space="preserve">. Tốc độ của vật khi qua vị trí lò xo không biến dạng lần thứ hai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94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47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m/s.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00 m/s. </w:t>
      </w:r>
    </w:p>
    <w:p w:rsidR="00DC1882" w:rsidRPr="000F6AF6" w:rsidRDefault="00DC1882" w:rsidP="00F13011">
      <w:pPr>
        <w:rPr>
          <w:color w:val="000000"/>
          <w:sz w:val="24"/>
          <w:szCs w:val="24"/>
        </w:rPr>
      </w:pPr>
      <w:r w:rsidRPr="00C54101">
        <w:rPr>
          <w:rFonts w:eastAsia="Times New Roman"/>
          <w:b/>
          <w:bCs/>
          <w:color w:val="0000FF"/>
          <w:sz w:val="24"/>
          <w:szCs w:val="24"/>
        </w:rPr>
        <w:t>Câu 40[VDC].</w:t>
      </w:r>
      <w:r w:rsidRPr="000F6AF6">
        <w:rPr>
          <w:rFonts w:eastAsia="Times New Roman"/>
          <w:b/>
          <w:bCs/>
          <w:color w:val="000000"/>
          <w:sz w:val="24"/>
          <w:szCs w:val="24"/>
        </w:rPr>
        <w:t xml:space="preserve"> </w:t>
      </w:r>
      <w:r w:rsidRPr="000F6AF6">
        <w:rPr>
          <w:color w:val="000000"/>
          <w:sz w:val="24"/>
          <w:szCs w:val="24"/>
        </w:rPr>
        <w:t xml:space="preserve">Trong thí nghiệm Iâng về giao thoa ánh sáng, hai khe cách nhau </w:t>
      </w:r>
      <w:r w:rsidRPr="000F6AF6">
        <w:rPr>
          <w:color w:val="000000"/>
          <w:position w:val="-6"/>
          <w:sz w:val="24"/>
          <w:szCs w:val="24"/>
        </w:rPr>
        <w:object w:dxaOrig="859" w:dyaOrig="279">
          <v:shape id="_x0000_i2199" type="#_x0000_t75" style="width:42.75pt;height:14.25pt" o:ole="">
            <v:imagedata r:id="rId2152" o:title=""/>
          </v:shape>
          <o:OLEObject Type="Embed" ProgID="Equation.DSMT4" ShapeID="_x0000_i2199" DrawAspect="Content" ObjectID="_1693756360" r:id="rId2153"/>
        </w:object>
      </w:r>
      <w:r w:rsidRPr="000F6AF6">
        <w:rPr>
          <w:color w:val="000000"/>
          <w:sz w:val="24"/>
          <w:szCs w:val="24"/>
        </w:rPr>
        <w:t xml:space="preserve"> , hai khe cách màn quan sát một khoảng </w:t>
      </w:r>
      <w:r w:rsidRPr="000F6AF6">
        <w:rPr>
          <w:color w:val="000000"/>
          <w:position w:val="-6"/>
          <w:sz w:val="24"/>
          <w:szCs w:val="24"/>
        </w:rPr>
        <w:object w:dxaOrig="800" w:dyaOrig="279">
          <v:shape id="_x0000_i2200" type="#_x0000_t75" style="width:39.75pt;height:14.25pt" o:ole="">
            <v:imagedata r:id="rId2154" o:title=""/>
          </v:shape>
          <o:OLEObject Type="Embed" ProgID="Equation.DSMT4" ShapeID="_x0000_i2200" DrawAspect="Content" ObjectID="_1693756361" r:id="rId2155"/>
        </w:object>
      </w:r>
      <w:r w:rsidRPr="000F6AF6">
        <w:rPr>
          <w:color w:val="000000"/>
          <w:sz w:val="24"/>
          <w:szCs w:val="24"/>
        </w:rPr>
        <w:t xml:space="preserve"> . Chiếu vào hai khe đồng thời hai bức xạ có bước sóng </w:t>
      </w:r>
      <w:r w:rsidRPr="000F6AF6">
        <w:rPr>
          <w:color w:val="000000"/>
          <w:position w:val="-12"/>
          <w:sz w:val="24"/>
          <w:szCs w:val="24"/>
        </w:rPr>
        <w:object w:dxaOrig="1180" w:dyaOrig="360">
          <v:shape id="_x0000_i2201" type="#_x0000_t75" style="width:58.5pt;height:18pt" o:ole="">
            <v:imagedata r:id="rId2156" o:title=""/>
          </v:shape>
          <o:OLEObject Type="Embed" ProgID="Equation.DSMT4" ShapeID="_x0000_i2201" DrawAspect="Content" ObjectID="_1693756362" r:id="rId2157"/>
        </w:object>
      </w:r>
      <w:r w:rsidRPr="000F6AF6">
        <w:rPr>
          <w:color w:val="000000"/>
          <w:sz w:val="24"/>
          <w:szCs w:val="24"/>
        </w:rPr>
        <w:t xml:space="preserve"> và </w:t>
      </w:r>
      <w:r w:rsidRPr="000F6AF6">
        <w:rPr>
          <w:color w:val="000000"/>
          <w:position w:val="-12"/>
          <w:sz w:val="24"/>
          <w:szCs w:val="24"/>
        </w:rPr>
        <w:object w:dxaOrig="1320" w:dyaOrig="360">
          <v:shape id="_x0000_i2202" type="#_x0000_t75" style="width:66pt;height:18pt" o:ole="">
            <v:imagedata r:id="rId2158" o:title=""/>
          </v:shape>
          <o:OLEObject Type="Embed" ProgID="Equation.DSMT4" ShapeID="_x0000_i2202" DrawAspect="Content" ObjectID="_1693756363" r:id="rId2159"/>
        </w:object>
      </w:r>
      <w:r w:rsidRPr="000F6AF6">
        <w:rPr>
          <w:color w:val="000000"/>
          <w:sz w:val="24"/>
          <w:szCs w:val="24"/>
        </w:rPr>
        <w:t xml:space="preserve">. Hỏi trên đoạn MN với </w:t>
      </w:r>
      <w:r w:rsidRPr="000F6AF6">
        <w:rPr>
          <w:color w:val="000000"/>
          <w:position w:val="-12"/>
          <w:sz w:val="24"/>
          <w:szCs w:val="24"/>
        </w:rPr>
        <w:object w:dxaOrig="1200" w:dyaOrig="360">
          <v:shape id="_x0000_i2203" type="#_x0000_t75" style="width:60pt;height:18pt" o:ole="">
            <v:imagedata r:id="rId2160" o:title=""/>
          </v:shape>
          <o:OLEObject Type="Embed" ProgID="Equation.DSMT4" ShapeID="_x0000_i2203" DrawAspect="Content" ObjectID="_1693756364" r:id="rId2161"/>
        </w:object>
      </w:r>
      <w:r w:rsidRPr="000F6AF6">
        <w:rPr>
          <w:color w:val="000000"/>
          <w:sz w:val="24"/>
          <w:szCs w:val="24"/>
        </w:rPr>
        <w:t xml:space="preserve"> và </w:t>
      </w:r>
      <w:r w:rsidRPr="000F6AF6">
        <w:rPr>
          <w:color w:val="000000"/>
          <w:position w:val="-12"/>
          <w:sz w:val="24"/>
          <w:szCs w:val="24"/>
        </w:rPr>
        <w:object w:dxaOrig="1180" w:dyaOrig="360">
          <v:shape id="_x0000_i2204" type="#_x0000_t75" style="width:58.5pt;height:18pt" o:ole="">
            <v:imagedata r:id="rId2162" o:title=""/>
          </v:shape>
          <o:OLEObject Type="Embed" ProgID="Equation.DSMT4" ShapeID="_x0000_i2204" DrawAspect="Content" ObjectID="_1693756365" r:id="rId2163"/>
        </w:object>
      </w:r>
      <w:r w:rsidRPr="000F6AF6">
        <w:rPr>
          <w:color w:val="000000"/>
          <w:sz w:val="24"/>
          <w:szCs w:val="24"/>
        </w:rPr>
        <w:t xml:space="preserve">  có bao nhiêu vạch đen cua 2 bức xạ trùng nhau?</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tab/>
      </w:r>
      <w:r w:rsidRPr="00DC1882">
        <w:rPr>
          <w:b/>
          <w:color w:val="0000FF"/>
          <w:sz w:val="24"/>
          <w:szCs w:val="24"/>
        </w:rPr>
        <w:t>A.</w:t>
      </w:r>
      <w:r w:rsidRPr="000F6AF6">
        <w:rPr>
          <w:color w:val="000000"/>
          <w:sz w:val="24"/>
          <w:szCs w:val="24"/>
        </w:rPr>
        <w:t xml:space="preserve"> </w:t>
      </w:r>
      <w:r w:rsidRPr="000F6AF6">
        <w:rPr>
          <w:color w:val="000000"/>
          <w:position w:val="-4"/>
          <w:sz w:val="24"/>
          <w:szCs w:val="24"/>
        </w:rPr>
        <w:object w:dxaOrig="200" w:dyaOrig="260">
          <v:shape id="_x0000_i2205" type="#_x0000_t75" style="width:9.75pt;height:13.5pt" o:ole="">
            <v:imagedata r:id="rId2164" o:title=""/>
          </v:shape>
          <o:OLEObject Type="Embed" ProgID="Equation.DSMT4" ShapeID="_x0000_i2205" DrawAspect="Content" ObjectID="_1693756366" r:id="rId2165"/>
        </w:object>
      </w:r>
      <w:r w:rsidRPr="000F6AF6">
        <w:rPr>
          <w:color w:val="000000"/>
          <w:sz w:val="24"/>
          <w:szCs w:val="24"/>
        </w:rPr>
        <w:t xml:space="preserve"> </w:t>
      </w:r>
      <w:r w:rsidRPr="000F6AF6">
        <w:rPr>
          <w:color w:val="000000"/>
          <w:sz w:val="24"/>
          <w:szCs w:val="24"/>
        </w:rPr>
        <w:tab/>
      </w:r>
      <w:r w:rsidRPr="00DC1882">
        <w:rPr>
          <w:b/>
          <w:color w:val="0000FF"/>
          <w:sz w:val="24"/>
          <w:szCs w:val="24"/>
        </w:rPr>
        <w:t>B.</w:t>
      </w:r>
      <w:r w:rsidRPr="000F6AF6">
        <w:rPr>
          <w:color w:val="000000"/>
          <w:sz w:val="24"/>
          <w:szCs w:val="24"/>
        </w:rPr>
        <w:t xml:space="preserve"> </w:t>
      </w:r>
      <w:r w:rsidRPr="000F6AF6">
        <w:rPr>
          <w:color w:val="000000"/>
          <w:position w:val="-6"/>
          <w:sz w:val="24"/>
          <w:szCs w:val="24"/>
        </w:rPr>
        <w:object w:dxaOrig="180" w:dyaOrig="279">
          <v:shape id="_x0000_i2206" type="#_x0000_t75" style="width:9pt;height:14.25pt" o:ole="">
            <v:imagedata r:id="rId2166" o:title=""/>
          </v:shape>
          <o:OLEObject Type="Embed" ProgID="Equation.DSMT4" ShapeID="_x0000_i2206" DrawAspect="Content" ObjectID="_1693756367" r:id="rId2167"/>
        </w:object>
      </w:r>
      <w:r w:rsidRPr="000F6AF6">
        <w:rPr>
          <w:color w:val="000000"/>
          <w:sz w:val="24"/>
          <w:szCs w:val="24"/>
        </w:rPr>
        <w:t xml:space="preserve"> </w:t>
      </w:r>
      <w:r w:rsidRPr="000F6AF6">
        <w:rPr>
          <w:color w:val="000000"/>
          <w:sz w:val="24"/>
          <w:szCs w:val="24"/>
        </w:rPr>
        <w:tab/>
      </w:r>
      <w:r w:rsidRPr="00DC1882">
        <w:rPr>
          <w:b/>
          <w:color w:val="0000FF"/>
          <w:sz w:val="24"/>
          <w:szCs w:val="24"/>
        </w:rPr>
        <w:t>C.</w:t>
      </w:r>
      <w:r w:rsidRPr="000F6AF6">
        <w:rPr>
          <w:color w:val="000000"/>
          <w:sz w:val="24"/>
          <w:szCs w:val="24"/>
        </w:rPr>
        <w:t xml:space="preserve"> </w:t>
      </w:r>
      <w:r w:rsidRPr="000F6AF6">
        <w:rPr>
          <w:color w:val="000000"/>
          <w:position w:val="-6"/>
          <w:sz w:val="24"/>
          <w:szCs w:val="24"/>
        </w:rPr>
        <w:object w:dxaOrig="180" w:dyaOrig="279">
          <v:shape id="_x0000_i2207" type="#_x0000_t75" style="width:9pt;height:14.25pt" o:ole="">
            <v:imagedata r:id="rId2168" o:title=""/>
          </v:shape>
          <o:OLEObject Type="Embed" ProgID="Equation.DSMT4" ShapeID="_x0000_i2207" DrawAspect="Content" ObjectID="_1693756368" r:id="rId2169"/>
        </w:object>
      </w:r>
      <w:r w:rsidRPr="000F6AF6">
        <w:rPr>
          <w:color w:val="000000"/>
          <w:sz w:val="24"/>
          <w:szCs w:val="24"/>
        </w:rPr>
        <w:t xml:space="preserve"> </w:t>
      </w:r>
      <w:r w:rsidRPr="000F6AF6">
        <w:rPr>
          <w:color w:val="000000"/>
          <w:sz w:val="24"/>
          <w:szCs w:val="24"/>
        </w:rPr>
        <w:tab/>
      </w:r>
      <w:r w:rsidRPr="00DC1882">
        <w:rPr>
          <w:b/>
          <w:color w:val="0000FF"/>
          <w:sz w:val="24"/>
          <w:szCs w:val="24"/>
        </w:rPr>
        <w:t>D.</w:t>
      </w:r>
      <w:r w:rsidRPr="000F6AF6">
        <w:rPr>
          <w:color w:val="000000"/>
          <w:sz w:val="24"/>
          <w:szCs w:val="24"/>
        </w:rPr>
        <w:t xml:space="preserve"> </w:t>
      </w:r>
      <w:r w:rsidRPr="000F6AF6">
        <w:rPr>
          <w:color w:val="000000"/>
          <w:position w:val="-4"/>
          <w:sz w:val="24"/>
          <w:szCs w:val="24"/>
        </w:rPr>
        <w:object w:dxaOrig="200" w:dyaOrig="260">
          <v:shape id="_x0000_i2208" type="#_x0000_t75" style="width:9.75pt;height:13.5pt" o:ole="">
            <v:imagedata r:id="rId2170" o:title=""/>
          </v:shape>
          <o:OLEObject Type="Embed" ProgID="Equation.DSMT4" ShapeID="_x0000_i2208" DrawAspect="Content" ObjectID="_1693756369" r:id="rId2171"/>
        </w:object>
      </w:r>
      <w:r w:rsidRPr="000F6AF6">
        <w:rPr>
          <w:color w:val="000000"/>
          <w:sz w:val="24"/>
          <w:szCs w:val="24"/>
        </w:rPr>
        <w:t xml:space="preserve"> </w:t>
      </w:r>
    </w:p>
    <w:p w:rsidR="00DC1882" w:rsidRPr="000F6AF6" w:rsidRDefault="00DC1882" w:rsidP="00DE3C15">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9.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2.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6.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7.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9.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1.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2.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3.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4.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5.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7.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8.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9.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2.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3.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4.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6.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9.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0.C</w:t>
            </w:r>
          </w:p>
        </w:tc>
      </w:tr>
    </w:tbl>
    <w:p w:rsidR="00DC1882" w:rsidRPr="000F6AF6" w:rsidRDefault="00DC1882" w:rsidP="00F13011">
      <w:pPr>
        <w:tabs>
          <w:tab w:val="left" w:pos="288"/>
          <w:tab w:val="left" w:pos="2880"/>
          <w:tab w:val="left" w:pos="5760"/>
          <w:tab w:val="left" w:pos="8640"/>
        </w:tabs>
        <w:spacing w:before="40" w:after="40" w:line="300" w:lineRule="atLeast"/>
        <w:jc w:val="center"/>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mạch dao động là: </w:t>
      </w:r>
      <w:r w:rsidRPr="000F6AF6">
        <w:rPr>
          <w:rFonts w:eastAsia="Times New Roman"/>
          <w:color w:val="000000"/>
          <w:position w:val="-28"/>
          <w:sz w:val="24"/>
          <w:szCs w:val="24"/>
        </w:rPr>
        <w:object w:dxaOrig="1200" w:dyaOrig="660">
          <v:shape id="_x0000_i2209" type="#_x0000_t75" style="width:60pt;height:33pt" o:ole="">
            <v:imagedata r:id="rId2172" o:title=""/>
          </v:shape>
          <o:OLEObject Type="Embed" ProgID="Equation.DSMT4" ShapeID="_x0000_i2209" DrawAspect="Content" ObjectID="_1693756370" r:id="rId217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180" w:dyaOrig="380">
          <v:shape id="_x0000_i2210" type="#_x0000_t75" style="width:9pt;height:18.75pt" o:ole="">
            <v:imagedata r:id="rId2174" o:title=""/>
          </v:shape>
          <o:OLEObject Type="Embed" ProgID="Equation.DSMT4" ShapeID="_x0000_i2210" DrawAspect="Content" ObjectID="_1693756371" r:id="rId2175"/>
        </w:object>
      </w:r>
      <w:r w:rsidRPr="000F6AF6">
        <w:rPr>
          <w:rFonts w:eastAsia="Times New Roman"/>
          <w:color w:val="000000"/>
          <w:sz w:val="24"/>
          <w:szCs w:val="24"/>
        </w:rPr>
        <w:t xml:space="preserve">X với Z là số proton, A là số nuclon, (A - Z) là số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20" w:dyaOrig="380">
          <v:shape id="_x0000_i2211" type="#_x0000_t75" style="width:11.25pt;height:18.75pt" o:ole="">
            <v:imagedata r:id="rId2176" o:title=""/>
          </v:shape>
          <o:OLEObject Type="Embed" ProgID="Equation.DSMT4" ShapeID="_x0000_i2211" DrawAspect="Content" ObjectID="_1693756372" r:id="rId2177"/>
        </w:object>
      </w:r>
      <w:r w:rsidRPr="000F6AF6">
        <w:rPr>
          <w:rFonts w:eastAsia="Times New Roman"/>
          <w:color w:val="000000"/>
          <w:sz w:val="24"/>
          <w:szCs w:val="24"/>
        </w:rPr>
        <w:t xml:space="preserve">Co có 27 proton và 33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quang phổ lăng kí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quang phổ lăng kính hoạt động dựa trên hiện tượng tán sắc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Điều kiện để có sóng dừng trên dây: </w:t>
      </w:r>
      <w:r w:rsidRPr="000F6AF6">
        <w:rPr>
          <w:rFonts w:eastAsia="Times New Roman"/>
          <w:color w:val="000000"/>
          <w:position w:val="-24"/>
          <w:sz w:val="24"/>
          <w:szCs w:val="24"/>
        </w:rPr>
        <w:object w:dxaOrig="720" w:dyaOrig="620">
          <v:shape id="_x0000_i2212" type="#_x0000_t75" style="width:36pt;height:31.5pt" o:ole="">
            <v:imagedata r:id="rId2178" o:title=""/>
          </v:shape>
          <o:OLEObject Type="Embed" ProgID="Equation.DSMT4" ShapeID="_x0000_i2212" DrawAspect="Content" ObjectID="_1693756373" r:id="rId217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sóng: </w:t>
      </w:r>
      <w:r w:rsidRPr="000F6AF6">
        <w:rPr>
          <w:rFonts w:eastAsia="Times New Roman"/>
          <w:color w:val="000000"/>
          <w:position w:val="-24"/>
          <w:sz w:val="24"/>
          <w:szCs w:val="24"/>
        </w:rPr>
        <w:object w:dxaOrig="600" w:dyaOrig="620">
          <v:shape id="_x0000_i2213" type="#_x0000_t75" style="width:30pt;height:31.5pt" o:ole="">
            <v:imagedata r:id="rId2180" o:title=""/>
          </v:shape>
          <o:OLEObject Type="Embed" ProgID="Equation.DSMT4" ShapeID="_x0000_i2213" DrawAspect="Content" ObjectID="_1693756374" r:id="rId2181"/>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lastRenderedPageBreak/>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ên dây có sóng dừng với 1 bụng sóng, ta có: </w:t>
      </w:r>
      <w:r w:rsidRPr="000F6AF6">
        <w:rPr>
          <w:rFonts w:eastAsia="Times New Roman"/>
          <w:position w:val="-24"/>
          <w:sz w:val="24"/>
          <w:szCs w:val="24"/>
        </w:rPr>
        <w:object w:dxaOrig="2260" w:dyaOrig="620">
          <v:shape id="_x0000_i2214" type="#_x0000_t75" style="width:112.5pt;height:31.5pt" o:ole="">
            <v:imagedata r:id="rId2182" o:title=""/>
          </v:shape>
          <o:OLEObject Type="Embed" ProgID="Equation.DSMT4" ShapeID="_x0000_i2214" DrawAspect="Content" ObjectID="_1693756375" r:id="rId21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của sóng là: </w:t>
      </w:r>
      <w:r w:rsidRPr="000F6AF6">
        <w:rPr>
          <w:rFonts w:eastAsia="Times New Roman"/>
          <w:color w:val="000000"/>
          <w:position w:val="-24"/>
          <w:sz w:val="24"/>
          <w:szCs w:val="24"/>
        </w:rPr>
        <w:object w:dxaOrig="1260" w:dyaOrig="620">
          <v:shape id="_x0000_i2215" type="#_x0000_t75" style="width:63pt;height:31.5pt" o:ole="">
            <v:imagedata r:id="rId2184" o:title=""/>
          </v:shape>
          <o:OLEObject Type="Embed" ProgID="Equation.DSMT4" ShapeID="_x0000_i2215" DrawAspect="Content" ObjectID="_1693756376" r:id="rId218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cùng dấu thì đẩy nhau, khác dấu thì hút nha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w:t>
      </w:r>
      <w:r w:rsidRPr="000F6AF6">
        <w:rPr>
          <w:rFonts w:eastAsia="Times New Roman"/>
          <w:color w:val="000000"/>
          <w:position w:val="-12"/>
          <w:sz w:val="24"/>
          <w:szCs w:val="24"/>
        </w:rPr>
        <w:object w:dxaOrig="520" w:dyaOrig="360">
          <v:shape id="_x0000_i2216" type="#_x0000_t75" style="width:26.25pt;height:18pt" o:ole="">
            <v:imagedata r:id="rId2186" o:title=""/>
          </v:shape>
          <o:OLEObject Type="Embed" ProgID="Equation.DSMT4" ShapeID="_x0000_i2216" DrawAspect="Content" ObjectID="_1693756377" r:id="rId2187"/>
        </w:objec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ệ số công suất: </w:t>
      </w:r>
      <w:r w:rsidRPr="000F6AF6">
        <w:rPr>
          <w:rFonts w:eastAsia="Times New Roman"/>
          <w:color w:val="000000"/>
          <w:position w:val="-14"/>
          <w:sz w:val="24"/>
          <w:szCs w:val="24"/>
        </w:rPr>
        <w:object w:dxaOrig="1980" w:dyaOrig="400">
          <v:shape id="_x0000_i2217" type="#_x0000_t75" style="width:99pt;height:20.25pt" o:ole="">
            <v:imagedata r:id="rId2188" o:title=""/>
          </v:shape>
          <o:OLEObject Type="Embed" ProgID="Equation.DSMT4" ShapeID="_x0000_i2217" DrawAspect="Content" ObjectID="_1693756378" r:id="rId218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Độ lệch pha giữa hiệu điện thế và cường độ dòng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3180" w:dyaOrig="620">
          <v:shape id="_x0000_i2218" type="#_x0000_t75" style="width:159pt;height:31.5pt" o:ole="">
            <v:imagedata r:id="rId2190" o:title=""/>
          </v:shape>
          <o:OLEObject Type="Embed" ProgID="Equation.DSMT4" ShapeID="_x0000_i2218" DrawAspect="Content" ObjectID="_1693756379" r:id="rId21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ệ số công suất của đoạn mạch là: </w:t>
      </w:r>
      <w:r w:rsidRPr="000F6AF6">
        <w:rPr>
          <w:rFonts w:eastAsia="Times New Roman"/>
          <w:color w:val="000000"/>
          <w:position w:val="-28"/>
          <w:sz w:val="24"/>
          <w:szCs w:val="24"/>
        </w:rPr>
        <w:object w:dxaOrig="2640" w:dyaOrig="680">
          <v:shape id="_x0000_i2219" type="#_x0000_t75" style="width:132pt;height:33.75pt" o:ole="">
            <v:imagedata r:id="rId2192" o:title=""/>
          </v:shape>
          <o:OLEObject Type="Embed" ProgID="Equation.DSMT4" ShapeID="_x0000_i2219" DrawAspect="Content" ObjectID="_1693756380" r:id="rId21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Sử dụng lý thuyết về cường độ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Đơn vị đo cường độ âm là: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Vị trí vận tối trên màn được xác định: </w:t>
      </w:r>
      <w:r w:rsidRPr="000F6AF6">
        <w:rPr>
          <w:rFonts w:eastAsia="Times New Roman"/>
          <w:color w:val="000000"/>
          <w:position w:val="-28"/>
          <w:sz w:val="24"/>
          <w:szCs w:val="24"/>
        </w:rPr>
        <w:object w:dxaOrig="1860" w:dyaOrig="680">
          <v:shape id="_x0000_i2220" type="#_x0000_t75" style="width:93pt;height:33.75pt" o:ole="">
            <v:imagedata r:id="rId2194" o:title=""/>
          </v:shape>
          <o:OLEObject Type="Embed" ProgID="Equation.DSMT4" ShapeID="_x0000_i2220" DrawAspect="Content" ObjectID="_1693756381" r:id="rId219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Cs/>
          <w:color w:val="000000"/>
          <w:sz w:val="24"/>
          <w:szCs w:val="24"/>
        </w:rPr>
        <w:t>i và u trên R luôn cùng ph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rPr>
          <w:b/>
          <w:sz w:val="24"/>
          <w:szCs w:val="24"/>
        </w:rPr>
      </w:pPr>
      <w:r w:rsidRPr="000F6AF6">
        <w:rPr>
          <w:sz w:val="24"/>
          <w:szCs w:val="24"/>
        </w:rPr>
        <w:t xml:space="preserve">Ta có </w:t>
      </w:r>
      <w:r w:rsidRPr="000F6AF6">
        <w:rPr>
          <w:position w:val="-24"/>
          <w:sz w:val="24"/>
          <w:szCs w:val="24"/>
        </w:rPr>
        <w:object w:dxaOrig="2840" w:dyaOrig="620">
          <v:shape id="_x0000_i2221" type="#_x0000_t75" style="width:141.75pt;height:31.5pt" o:ole="">
            <v:imagedata r:id="rId2196" o:title=""/>
          </v:shape>
          <o:OLEObject Type="Embed" ProgID="Equation.DSMT4" ShapeID="_x0000_i2221" DrawAspect="Content" ObjectID="_1693756382" r:id="rId2197"/>
        </w:object>
      </w:r>
      <w:r w:rsidRPr="000F6AF6">
        <w:rPr>
          <w:sz w:val="24"/>
          <w:szCs w:val="24"/>
        </w:rPr>
        <w:t>.</w:t>
      </w:r>
      <w:r w:rsidRPr="000F6AF6">
        <w:rPr>
          <w:b/>
          <w:sz w:val="24"/>
          <w:szCs w:val="24"/>
        </w:rPr>
        <w:t xml:space="preserve"> Chọn C</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1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uất điện động cực đại trong khung dây: </w:t>
      </w:r>
      <w:r w:rsidRPr="000F6AF6">
        <w:rPr>
          <w:rFonts w:eastAsia="Times New Roman"/>
          <w:color w:val="000000"/>
          <w:position w:val="-12"/>
          <w:sz w:val="24"/>
          <w:szCs w:val="24"/>
        </w:rPr>
        <w:object w:dxaOrig="1180" w:dyaOrig="360">
          <v:shape id="_x0000_i2222" type="#_x0000_t75" style="width:58.5pt;height:18pt" o:ole="">
            <v:imagedata r:id="rId2198" o:title=""/>
          </v:shape>
          <o:OLEObject Type="Embed" ProgID="Equation.DSMT4" ShapeID="_x0000_i2222" DrawAspect="Content" ObjectID="_1693756383" r:id="rId219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nh sáng truyền trong chân không có cùng tốc độ bằng 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hùm sắng đơn sắc màu đỏ và tím truyền trong chân không có cùng 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Khoảng vẫn giao thoa: </w:t>
      </w:r>
      <w:r w:rsidRPr="000F6AF6">
        <w:rPr>
          <w:rFonts w:eastAsia="Times New Roman"/>
          <w:color w:val="000000"/>
          <w:position w:val="-24"/>
          <w:sz w:val="24"/>
          <w:szCs w:val="24"/>
        </w:rPr>
        <w:object w:dxaOrig="720" w:dyaOrig="620">
          <v:shape id="_x0000_i2223" type="#_x0000_t75" style="width:36pt;height:31.5pt" o:ole="">
            <v:imagedata r:id="rId2200" o:title=""/>
          </v:shape>
          <o:OLEObject Type="Embed" ProgID="Equation.DSMT4" ShapeID="_x0000_i2223" DrawAspect="Content" ObjectID="_1693756384" r:id="rId220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của vân sáng trên màn: x = k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vân sáng bậc 4 trên mà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780" w:dyaOrig="400">
          <v:shape id="_x0000_i2224" type="#_x0000_t75" style="width:239.25pt;height:20.25pt" o:ole="">
            <v:imagedata r:id="rId2202" o:title=""/>
          </v:shape>
          <o:OLEObject Type="Embed" ProgID="Equation.DSMT4" ShapeID="_x0000_i2224" DrawAspect="Content" ObjectID="_1693756385" r:id="rId220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à </w:t>
      </w:r>
      <w:r w:rsidRPr="000F6AF6">
        <w:rPr>
          <w:rFonts w:eastAsia="Times New Roman"/>
          <w:color w:val="000000"/>
          <w:position w:val="-24"/>
          <w:sz w:val="24"/>
          <w:szCs w:val="24"/>
        </w:rPr>
        <w:object w:dxaOrig="5460" w:dyaOrig="620">
          <v:shape id="_x0000_i2225" type="#_x0000_t75" style="width:273pt;height:31.5pt" o:ole="">
            <v:imagedata r:id="rId2204" o:title=""/>
          </v:shape>
          <o:OLEObject Type="Embed" ProgID="Equation.DSMT4" ShapeID="_x0000_i2225" DrawAspect="Content" ObjectID="_1693756386" r:id="rId220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 </w:t>
      </w:r>
      <w:r w:rsidRPr="000F6AF6">
        <w:rPr>
          <w:rFonts w:eastAsia="Times New Roman"/>
          <w:color w:val="000000"/>
          <w:sz w:val="24"/>
          <w:szCs w:val="24"/>
        </w:rPr>
        <w:t xml:space="preserve">Lực kéo về: </w:t>
      </w:r>
      <w:r w:rsidRPr="000F6AF6">
        <w:rPr>
          <w:rFonts w:eastAsia="Times New Roman"/>
          <w:color w:val="000000"/>
          <w:position w:val="-12"/>
          <w:sz w:val="24"/>
          <w:szCs w:val="24"/>
        </w:rPr>
        <w:object w:dxaOrig="900" w:dyaOrig="360">
          <v:shape id="_x0000_i2226" type="#_x0000_t75" style="width:45pt;height:18pt" o:ole="">
            <v:imagedata r:id="rId2206" o:title=""/>
          </v:shape>
          <o:OLEObject Type="Embed" ProgID="Equation.DSMT4" ShapeID="_x0000_i2226" DrawAspect="Content" ObjectID="_1693756387" r:id="rId220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dao động điều hòa, lực kéo về 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án kính quỹ đạo Bo: </w:t>
      </w:r>
      <w:r w:rsidRPr="000F6AF6">
        <w:rPr>
          <w:rFonts w:eastAsia="Times New Roman"/>
          <w:color w:val="000000"/>
          <w:position w:val="-12"/>
          <w:sz w:val="24"/>
          <w:szCs w:val="24"/>
        </w:rPr>
        <w:object w:dxaOrig="760" w:dyaOrig="380">
          <v:shape id="_x0000_i2227" type="#_x0000_t75" style="width:38.25pt;height:18.75pt" o:ole="">
            <v:imagedata r:id="rId2208" o:title=""/>
          </v:shape>
          <o:OLEObject Type="Embed" ProgID="Equation.DSMT4" ShapeID="_x0000_i2227" DrawAspect="Content" ObjectID="_1693756388" r:id="rId220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Bán kính của electron ở quỹ đạo M và L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4"/>
          <w:sz w:val="24"/>
          <w:szCs w:val="24"/>
        </w:rPr>
        <w:object w:dxaOrig="4000" w:dyaOrig="800">
          <v:shape id="_x0000_i2228" type="#_x0000_t75" style="width:199.5pt;height:39.75pt" o:ole="">
            <v:imagedata r:id="rId2210" o:title=""/>
          </v:shape>
          <o:OLEObject Type="Embed" ProgID="Equation.DSMT4" ShapeID="_x0000_i2228" DrawAspect="Content" ObjectID="_1693756389" r:id="rId221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5.</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hu kì dao động của con lắc đơn: </w:t>
      </w:r>
      <w:r w:rsidRPr="000F6AF6">
        <w:rPr>
          <w:rFonts w:eastAsia="Times New Roman"/>
          <w:color w:val="000000"/>
          <w:position w:val="-30"/>
          <w:sz w:val="24"/>
          <w:szCs w:val="24"/>
        </w:rPr>
        <w:object w:dxaOrig="1060" w:dyaOrig="740">
          <v:shape id="_x0000_i2229" type="#_x0000_t75" style="width:53.25pt;height:36.75pt" o:ole="">
            <v:imagedata r:id="rId2212" o:title=""/>
          </v:shape>
          <o:OLEObject Type="Embed" ProgID="Equation.DSMT4" ShapeID="_x0000_i2229" DrawAspect="Content" ObjectID="_1693756390" r:id="rId221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lastRenderedPageBreak/>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phương trình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2"/>
          <w:sz w:val="24"/>
          <w:szCs w:val="24"/>
        </w:rPr>
        <w:object w:dxaOrig="2260" w:dyaOrig="380">
          <v:shape id="_x0000_i2230" type="#_x0000_t75" style="width:112.5pt;height:18.75pt" o:ole="">
            <v:imagedata r:id="rId2214" o:title=""/>
          </v:shape>
          <o:OLEObject Type="Embed" ProgID="Equation.DSMT4" ShapeID="_x0000_i2230" DrawAspect="Content" ObjectID="_1693756391" r:id="rId221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3600" w:dyaOrig="720">
          <v:shape id="_x0000_i2231" type="#_x0000_t75" style="width:180pt;height:36pt" o:ole="">
            <v:imagedata r:id="rId2216" o:title=""/>
          </v:shape>
          <o:OLEObject Type="Embed" ProgID="Equation.DSMT4" ShapeID="_x0000_i2231" DrawAspect="Content" ObjectID="_1693756392" r:id="rId221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ậy hạt nhân X là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w:t>
      </w:r>
      <w:r w:rsidRPr="000F6AF6">
        <w:rPr>
          <w:rFonts w:eastAsia="Times New Roman"/>
          <w:color w:val="000000"/>
          <w:position w:val="-16"/>
          <w:sz w:val="24"/>
          <w:szCs w:val="24"/>
        </w:rPr>
        <w:object w:dxaOrig="3320" w:dyaOrig="440">
          <v:shape id="_x0000_i2232" type="#_x0000_t75" style="width:165.75pt;height:21.75pt" o:ole="">
            <v:imagedata r:id="rId2218" o:title=""/>
          </v:shape>
          <o:OLEObject Type="Embed" ProgID="Equation.DSMT4" ShapeID="_x0000_i2232" DrawAspect="Content" ObjectID="_1693756393" r:id="rId221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w:t>
      </w:r>
      <w:r w:rsidRPr="000F6AF6">
        <w:rPr>
          <w:rFonts w:eastAsia="Times New Roman"/>
          <w:color w:val="000000"/>
          <w:position w:val="-24"/>
          <w:sz w:val="24"/>
          <w:szCs w:val="24"/>
        </w:rPr>
        <w:object w:dxaOrig="1100" w:dyaOrig="620">
          <v:shape id="_x0000_i2233" type="#_x0000_t75" style="width:54.75pt;height:31.5pt" o:ole="">
            <v:imagedata r:id="rId2220" o:title=""/>
          </v:shape>
          <o:OLEObject Type="Embed" ProgID="Equation.DSMT4" ShapeID="_x0000_i2233" DrawAspect="Content" ObjectID="_1693756394" r:id="rId222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quả hạt nhâ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7020" w:dyaOrig="440">
          <v:shape id="_x0000_i2234" type="#_x0000_t75" style="width:351pt;height:21.75pt" o:ole="">
            <v:imagedata r:id="rId2222" o:title=""/>
          </v:shape>
          <o:OLEObject Type="Embed" ProgID="Equation.DSMT4" ShapeID="_x0000_i2234" DrawAspect="Content" ObjectID="_1693756395" r:id="rId222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860" w:dyaOrig="400">
          <v:shape id="_x0000_i2235" type="#_x0000_t75" style="width:192.75pt;height:20.25pt" o:ole="">
            <v:imagedata r:id="rId2224" o:title=""/>
          </v:shape>
          <o:OLEObject Type="Embed" ProgID="Equation.DSMT4" ShapeID="_x0000_i2235" DrawAspect="Content" ObjectID="_1693756396" r:id="rId222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của hạt nhân </w:t>
      </w:r>
      <w:r w:rsidRPr="000F6AF6">
        <w:rPr>
          <w:rFonts w:eastAsia="Times New Roman"/>
          <w:color w:val="000000"/>
          <w:position w:val="-12"/>
          <w:sz w:val="24"/>
          <w:szCs w:val="24"/>
        </w:rPr>
        <w:object w:dxaOrig="200" w:dyaOrig="380">
          <v:shape id="_x0000_i2236" type="#_x0000_t75" style="width:9.75pt;height:18.75pt" o:ole="">
            <v:imagedata r:id="rId2226" o:title=""/>
          </v:shape>
          <o:OLEObject Type="Embed" ProgID="Equation.DSMT4" ShapeID="_x0000_i2236" DrawAspect="Content" ObjectID="_1693756397" r:id="rId2227"/>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position w:val="-24"/>
          <w:sz w:val="24"/>
          <w:szCs w:val="24"/>
        </w:rPr>
        <w:object w:dxaOrig="3680" w:dyaOrig="620">
          <v:shape id="_x0000_i2237" type="#_x0000_t75" style="width:183.75pt;height:31.5pt" o:ole="">
            <v:imagedata r:id="rId2228" o:title=""/>
          </v:shape>
          <o:OLEObject Type="Embed" ProgID="Equation.DSMT4" ShapeID="_x0000_i2237" DrawAspect="Content" ObjectID="_1693756398" r:id="rId222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8.</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a có bảng thang sóng điện từ: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4"/>
        <w:gridCol w:w="2754"/>
        <w:gridCol w:w="2754"/>
      </w:tblGrid>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Miền sóng điện từ</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Bước sóng (m)</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ần số (Hz)</w: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Sóng vô tuyến điện</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60" w:dyaOrig="320">
                <v:shape id="_x0000_i2238" type="#_x0000_t75" style="width:58.5pt;height:16.5pt" o:ole="">
                  <v:imagedata r:id="rId2230" o:title=""/>
                </v:shape>
                <o:OLEObject Type="Embed" ProgID="Equation.DSMT4" ShapeID="_x0000_i2238" DrawAspect="Content" ObjectID="_1693756399" r:id="rId223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340" w:dyaOrig="320">
                <v:shape id="_x0000_i2239" type="#_x0000_t75" style="width:66.75pt;height:16.5pt" o:ole="">
                  <v:imagedata r:id="rId2232" o:title=""/>
                </v:shape>
                <o:OLEObject Type="Embed" ProgID="Equation.DSMT4" ShapeID="_x0000_i2239" DrawAspect="Content" ObjectID="_1693756400" r:id="rId2233"/>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hồng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40" w:dyaOrig="360">
                <v:shape id="_x0000_i2240" type="#_x0000_t75" style="width:1in;height:18pt" o:ole="">
                  <v:imagedata r:id="rId2234" o:title=""/>
                </v:shape>
                <o:OLEObject Type="Embed" ProgID="Equation.DSMT4" ShapeID="_x0000_i2240" DrawAspect="Content" ObjectID="_1693756401" r:id="rId2235"/>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1" type="#_x0000_t75" style="width:69.75pt;height:16.5pt" o:ole="">
                  <v:imagedata r:id="rId2236" o:title=""/>
                </v:shape>
                <o:OLEObject Type="Embed" ProgID="Equation.DSMT4" ShapeID="_x0000_i2241" DrawAspect="Content" ObjectID="_1693756402" r:id="rId2237"/>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Ánh sáng nhìn thấy</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840" w:dyaOrig="360">
                <v:shape id="_x0000_i2242" type="#_x0000_t75" style="width:92.25pt;height:18pt" o:ole="">
                  <v:imagedata r:id="rId2238" o:title=""/>
                </v:shape>
                <o:OLEObject Type="Embed" ProgID="Equation.DSMT4" ShapeID="_x0000_i2242" DrawAspect="Content" ObjectID="_1693756403" r:id="rId2239"/>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3" type="#_x0000_t75" style="width:69.75pt;height:16.5pt" o:ole="">
                  <v:imagedata r:id="rId2240" o:title=""/>
                </v:shape>
                <o:OLEObject Type="Embed" ProgID="Equation.DSMT4" ShapeID="_x0000_i2243" DrawAspect="Content" ObjectID="_1693756404" r:id="rId2241"/>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tử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20" w:dyaOrig="360">
                <v:shape id="_x0000_i2244" type="#_x0000_t75" style="width:70.5pt;height:18pt" o:ole="">
                  <v:imagedata r:id="rId2242" o:title=""/>
                </v:shape>
                <o:OLEObject Type="Embed" ProgID="Equation.DSMT4" ShapeID="_x0000_i2244" DrawAspect="Content" ObjectID="_1693756405" r:id="rId2243"/>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5" type="#_x0000_t75" style="width:69.75pt;height:16.5pt" o:ole="">
                  <v:imagedata r:id="rId2244" o:title=""/>
                </v:shape>
                <o:OLEObject Type="Embed" ProgID="Equation.DSMT4" ShapeID="_x0000_i2245" DrawAspect="Content" ObjectID="_1693756406" r:id="rId2245"/>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X</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00" w:dyaOrig="320">
                <v:shape id="_x0000_i2246" type="#_x0000_t75" style="width:54.75pt;height:16.5pt" o:ole="">
                  <v:imagedata r:id="rId2246" o:title=""/>
                </v:shape>
                <o:OLEObject Type="Embed" ProgID="Equation.DSMT4" ShapeID="_x0000_i2246" DrawAspect="Content" ObjectID="_1693756407" r:id="rId2247"/>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7" type="#_x0000_t75" style="width:69.75pt;height:16.5pt" o:ole="">
                  <v:imagedata r:id="rId2248" o:title=""/>
                </v:shape>
                <o:OLEObject Type="Embed" ProgID="Equation.DSMT4" ShapeID="_x0000_i2247" DrawAspect="Content" ObjectID="_1693756408" r:id="rId2249"/>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gamma</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Dưới </w:t>
            </w:r>
            <w:r w:rsidRPr="000F6AF6">
              <w:rPr>
                <w:rFonts w:eastAsia="Times New Roman"/>
                <w:position w:val="-6"/>
                <w:sz w:val="24"/>
                <w:szCs w:val="24"/>
              </w:rPr>
              <w:object w:dxaOrig="499" w:dyaOrig="320">
                <v:shape id="_x0000_i2248" type="#_x0000_t75" style="width:24.75pt;height:16.5pt" o:ole="">
                  <v:imagedata r:id="rId2250" o:title=""/>
                </v:shape>
                <o:OLEObject Type="Embed" ProgID="Equation.DSMT4" ShapeID="_x0000_i2248" DrawAspect="Content" ObjectID="_1693756409" r:id="rId225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Trên </w:t>
            </w:r>
            <w:r w:rsidRPr="000F6AF6">
              <w:rPr>
                <w:rFonts w:eastAsia="Times New Roman"/>
                <w:position w:val="-6"/>
                <w:sz w:val="24"/>
                <w:szCs w:val="24"/>
              </w:rPr>
              <w:object w:dxaOrig="620" w:dyaOrig="320">
                <v:shape id="_x0000_i2249" type="#_x0000_t75" style="width:31.5pt;height:16.5pt" o:ole="">
                  <v:imagedata r:id="rId2252" o:title=""/>
                </v:shape>
                <o:OLEObject Type="Embed" ProgID="Equation.DSMT4" ShapeID="_x0000_i2249" DrawAspect="Content" ObjectID="_1693756410" r:id="rId2253"/>
              </w:object>
            </w:r>
          </w:p>
        </w:tc>
      </w:tr>
    </w:tbl>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ừ bảng thang sóng điện từ, ta thấy sóng có tần số từ </w:t>
      </w:r>
      <w:r w:rsidRPr="000F6AF6">
        <w:rPr>
          <w:rFonts w:eastAsia="Times New Roman"/>
          <w:color w:val="000000"/>
          <w:position w:val="-10"/>
          <w:sz w:val="24"/>
          <w:szCs w:val="24"/>
        </w:rPr>
        <w:object w:dxaOrig="840" w:dyaOrig="360">
          <v:shape id="_x0000_i2250" type="#_x0000_t75" style="width:42pt;height:18pt" o:ole="">
            <v:imagedata r:id="rId2254" o:title=""/>
          </v:shape>
          <o:OLEObject Type="Embed" ProgID="Equation.DSMT4" ShapeID="_x0000_i2250" DrawAspect="Content" ObjectID="_1693756411" r:id="rId2255"/>
        </w:object>
      </w:r>
      <w:r w:rsidRPr="000F6AF6">
        <w:rPr>
          <w:rFonts w:eastAsia="Times New Roman"/>
          <w:color w:val="000000"/>
          <w:sz w:val="24"/>
          <w:szCs w:val="24"/>
        </w:rPr>
        <w:t xml:space="preserve"> Hz đến </w:t>
      </w:r>
      <w:r w:rsidRPr="000F6AF6">
        <w:rPr>
          <w:rFonts w:eastAsia="Times New Roman"/>
          <w:color w:val="000000"/>
          <w:position w:val="-10"/>
          <w:sz w:val="24"/>
          <w:szCs w:val="24"/>
        </w:rPr>
        <w:object w:dxaOrig="820" w:dyaOrig="360">
          <v:shape id="_x0000_i2251" type="#_x0000_t75" style="width:40.5pt;height:18pt" o:ole="">
            <v:imagedata r:id="rId2256" o:title=""/>
          </v:shape>
          <o:OLEObject Type="Embed" ProgID="Equation.DSMT4" ShapeID="_x0000_i2251" DrawAspect="Content" ObjectID="_1693756412" r:id="rId2257"/>
        </w:object>
      </w:r>
      <w:r w:rsidRPr="000F6AF6">
        <w:rPr>
          <w:rFonts w:eastAsia="Times New Roman"/>
          <w:color w:val="000000"/>
          <w:sz w:val="24"/>
          <w:szCs w:val="24"/>
        </w:rPr>
        <w:t xml:space="preserve"> Hz thuộc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1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color w:val="000000"/>
          <w:sz w:val="24"/>
          <w:szCs w:val="24"/>
        </w:rPr>
        <w:t xml:space="preserve">Định luật Ôm cho toàn mạch: </w:t>
      </w:r>
      <w:r w:rsidRPr="000F6AF6">
        <w:rPr>
          <w:rFonts w:eastAsia="Times New Roman"/>
          <w:color w:val="000000"/>
          <w:position w:val="-24"/>
          <w:sz w:val="24"/>
          <w:szCs w:val="24"/>
        </w:rPr>
        <w:object w:dxaOrig="920" w:dyaOrig="620">
          <v:shape id="_x0000_i2252" type="#_x0000_t75" style="width:45.75pt;height:31.5pt" o:ole="">
            <v:imagedata r:id="rId2258" o:title=""/>
          </v:shape>
          <o:OLEObject Type="Embed" ProgID="Equation.DSMT4" ShapeID="_x0000_i2252" DrawAspect="Content" ObjectID="_1693756413" r:id="rId225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ường độ dòng điện trong mạch là: </w:t>
      </w:r>
      <w:r w:rsidRPr="000F6AF6">
        <w:rPr>
          <w:rFonts w:eastAsia="Times New Roman"/>
          <w:color w:val="000000"/>
          <w:position w:val="-24"/>
          <w:sz w:val="24"/>
          <w:szCs w:val="24"/>
        </w:rPr>
        <w:object w:dxaOrig="920" w:dyaOrig="620">
          <v:shape id="_x0000_i2253" type="#_x0000_t75" style="width:45.75pt;height:31.5pt" o:ole="">
            <v:imagedata r:id="rId2260" o:title=""/>
          </v:shape>
          <o:OLEObject Type="Embed" ProgID="Equation.DSMT4" ShapeID="_x0000_i2253" DrawAspect="Content" ObjectID="_1693756414" r:id="rId226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ịnh luật bảo toàn năng lượng điện từ: </w:t>
      </w:r>
      <w:r w:rsidRPr="000F6AF6">
        <w:rPr>
          <w:rFonts w:eastAsia="Times New Roman"/>
          <w:color w:val="000000"/>
          <w:position w:val="-24"/>
          <w:sz w:val="24"/>
          <w:szCs w:val="24"/>
        </w:rPr>
        <w:object w:dxaOrig="3120" w:dyaOrig="620">
          <v:shape id="_x0000_i2254" type="#_x0000_t75" style="width:156pt;height:31.5pt" o:ole="">
            <v:imagedata r:id="rId2262" o:title=""/>
          </v:shape>
          <o:OLEObject Type="Embed" ProgID="Equation.DSMT4" ShapeID="_x0000_i2254" DrawAspect="Content" ObjectID="_1693756415" r:id="rId226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định luật bảo toàn năng lượ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7260" w:dyaOrig="760">
          <v:shape id="_x0000_i2255" type="#_x0000_t75" style="width:363pt;height:38.25pt" o:ole="">
            <v:imagedata r:id="rId2264" o:title=""/>
          </v:shape>
          <o:OLEObject Type="Embed" ProgID="Equation.DSMT4" ShapeID="_x0000_i2255" DrawAspect="Content" ObjectID="_1693756416" r:id="rId226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đoạn mạch điện xoay chiều chỉ chứa cuộn cảm thu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ong đoạn mạch điện xoay chiều chỉ có cuộn cảm thuần thì hiệu điện thế ở hai đầu đoạn mạch sớm pha </w:t>
      </w:r>
      <w:r w:rsidRPr="000F6AF6">
        <w:rPr>
          <w:rFonts w:eastAsia="Times New Roman"/>
          <w:color w:val="000000"/>
          <w:position w:val="-24"/>
          <w:sz w:val="24"/>
          <w:szCs w:val="24"/>
        </w:rPr>
        <w:object w:dxaOrig="240" w:dyaOrig="620">
          <v:shape id="_x0000_i2256" type="#_x0000_t75" style="width:12pt;height:31.5pt" o:ole="">
            <v:imagedata r:id="rId2266" o:title=""/>
          </v:shape>
          <o:OLEObject Type="Embed" ProgID="Equation.DSMT4" ShapeID="_x0000_i2256" DrawAspect="Content" ObjectID="_1693756417" r:id="rId2267"/>
        </w:object>
      </w:r>
      <w:r w:rsidRPr="000F6AF6">
        <w:rPr>
          <w:rFonts w:eastAsia="Times New Roman"/>
          <w:sz w:val="24"/>
          <w:szCs w:val="24"/>
        </w:rPr>
        <w:t xml:space="preserve"> </w:t>
      </w:r>
      <w:r w:rsidRPr="000F6AF6">
        <w:rPr>
          <w:rFonts w:eastAsia="Times New Roman"/>
          <w:color w:val="000000"/>
          <w:sz w:val="24"/>
          <w:szCs w:val="24"/>
        </w:rPr>
        <w:t>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biến 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biến áp là thiết bị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ơ đồ khối của máy thu thanh gồm các bộ phận: Anten thu, mạch chọn sóng, mạch tách sóng, mạch khuếch đ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Cách giải</w:t>
      </w:r>
      <w:r w:rsidRPr="000F6AF6">
        <w:rPr>
          <w:rFonts w:eastAsia="Times New Roman"/>
          <w:color w:val="000000"/>
          <w:sz w:val="24"/>
          <w:szCs w:val="24"/>
        </w:rPr>
        <w:t>:</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sơ đồ khối của máy thu thanh vô tuyến điện đơn giản không có bộ phận mạch biến điệ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ổng trở của đoạn mạch điện xoay chiều chứa cuộn cảm thuần và tụ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2500" w:dyaOrig="680">
          <v:shape id="_x0000_i2257" type="#_x0000_t75" style="width:125.25pt;height:33.75pt" o:ole="">
            <v:imagedata r:id="rId2268" o:title=""/>
          </v:shape>
          <o:OLEObject Type="Embed" ProgID="Equation.DSMT4" ShapeID="_x0000_i2257" DrawAspect="Content" ObjectID="_1693756418" r:id="rId226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dao động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biên độ của ngoại lực cưỡng bức. </w:t>
      </w:r>
      <w:r w:rsidRPr="000F6AF6">
        <w:rPr>
          <w:rFonts w:eastAsia="Times New Roman"/>
          <w:color w:val="000000"/>
          <w:position w:val="-6"/>
          <w:sz w:val="24"/>
          <w:szCs w:val="24"/>
        </w:rPr>
        <w:object w:dxaOrig="300" w:dyaOrig="220">
          <v:shape id="_x0000_i2258" type="#_x0000_t75" style="width:15pt;height:11.25pt" o:ole="">
            <v:imagedata r:id="rId2270" o:title=""/>
          </v:shape>
          <o:OLEObject Type="Embed" ProgID="Equation.DSMT4" ShapeID="_x0000_i2258" DrawAspect="Content" ObjectID="_1693756419" r:id="rId2271"/>
        </w:object>
      </w:r>
      <w:r w:rsidRPr="000F6AF6">
        <w:rPr>
          <w:rFonts w:eastAsia="Times New Roman"/>
          <w:color w:val="000000"/>
          <w:sz w:val="24"/>
          <w:szCs w:val="24"/>
        </w:rPr>
        <w:t xml:space="preserve"> A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hệ dao động cưỡng bức luôn bằng tần số của ngoại lực cưỡng bức. </w:t>
      </w:r>
      <w:r w:rsidRPr="000F6AF6">
        <w:rPr>
          <w:rFonts w:eastAsia="Times New Roman"/>
          <w:color w:val="000000"/>
          <w:position w:val="-6"/>
          <w:sz w:val="24"/>
          <w:szCs w:val="24"/>
        </w:rPr>
        <w:object w:dxaOrig="300" w:dyaOrig="220">
          <v:shape id="_x0000_i2259" type="#_x0000_t75" style="width:15pt;height:11.25pt" o:ole="">
            <v:imagedata r:id="rId2272" o:title=""/>
          </v:shape>
          <o:OLEObject Type="Embed" ProgID="Equation.DSMT4" ShapeID="_x0000_i2259" DrawAspect="Content" ObjectID="_1693756420" r:id="rId2273"/>
        </w:object>
      </w:r>
      <w:r w:rsidRPr="000F6AF6">
        <w:rPr>
          <w:rFonts w:eastAsia="Times New Roman"/>
          <w:color w:val="000000"/>
          <w:sz w:val="24"/>
          <w:szCs w:val="24"/>
        </w:rPr>
        <w:t xml:space="preserve"> B sai, C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vào tần số của ngoại lực cưỡng bức. </w:t>
      </w:r>
      <w:r w:rsidRPr="000F6AF6">
        <w:rPr>
          <w:rFonts w:eastAsia="Times New Roman"/>
          <w:color w:val="000000"/>
          <w:position w:val="-6"/>
          <w:sz w:val="24"/>
          <w:szCs w:val="24"/>
        </w:rPr>
        <w:object w:dxaOrig="300" w:dyaOrig="220">
          <v:shape id="_x0000_i2260" type="#_x0000_t75" style="width:15pt;height:11.25pt" o:ole="">
            <v:imagedata r:id="rId2274" o:title=""/>
          </v:shape>
          <o:OLEObject Type="Embed" ProgID="Equation.DSMT4" ShapeID="_x0000_i2260" DrawAspect="Content" ObjectID="_1693756421" r:id="rId2275"/>
        </w:object>
      </w:r>
      <w:r w:rsidRPr="000F6AF6">
        <w:rPr>
          <w:rFonts w:eastAsia="Times New Roman"/>
          <w:color w:val="000000"/>
          <w:sz w:val="24"/>
          <w:szCs w:val="24"/>
        </w:rPr>
        <w:t xml:space="preserve"> D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Cách giải: </w:t>
      </w:r>
      <w:r w:rsidRPr="000F6AF6">
        <w:rPr>
          <w:rFonts w:eastAsia="Times New Roman"/>
          <w:color w:val="000000"/>
          <w:sz w:val="24"/>
          <w:szCs w:val="24"/>
        </w:rPr>
        <w:t xml:space="preserve">Sóng ngang là sóng có các phần tử sóng dao động theo phương vuông góc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Tần số dao động: </w:t>
      </w:r>
      <w:r w:rsidRPr="000F6AF6">
        <w:rPr>
          <w:rFonts w:eastAsia="Times New Roman"/>
          <w:color w:val="000000"/>
          <w:position w:val="-24"/>
          <w:sz w:val="24"/>
          <w:szCs w:val="24"/>
        </w:rPr>
        <w:object w:dxaOrig="660" w:dyaOrig="620">
          <v:shape id="_x0000_i2261" type="#_x0000_t75" style="width:33pt;height:31.5pt" o:ole="">
            <v:imagedata r:id="rId2276" o:title=""/>
          </v:shape>
          <o:OLEObject Type="Embed" ProgID="Equation.DSMT4" ShapeID="_x0000_i2261" DrawAspect="Content" ObjectID="_1693756422" r:id="rId227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dao động của vật là: </w:t>
      </w:r>
      <w:r w:rsidRPr="000F6AF6">
        <w:rPr>
          <w:rFonts w:eastAsia="Times New Roman"/>
          <w:color w:val="000000"/>
          <w:position w:val="-24"/>
          <w:sz w:val="24"/>
          <w:szCs w:val="24"/>
        </w:rPr>
        <w:object w:dxaOrig="2260" w:dyaOrig="620">
          <v:shape id="_x0000_i2262" type="#_x0000_t75" style="width:112.5pt;height:31.5pt" o:ole="">
            <v:imagedata r:id="rId2278" o:title=""/>
          </v:shape>
          <o:OLEObject Type="Embed" ProgID="Equation.DSMT4" ShapeID="_x0000_i2262" DrawAspect="Content" ObjectID="_1693756423" r:id="rId227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ông thoát electron của kim loại: </w:t>
      </w:r>
      <w:r w:rsidRPr="000F6AF6">
        <w:rPr>
          <w:rFonts w:eastAsia="Times New Roman"/>
          <w:color w:val="000000"/>
          <w:position w:val="-30"/>
          <w:sz w:val="24"/>
          <w:szCs w:val="24"/>
        </w:rPr>
        <w:object w:dxaOrig="760" w:dyaOrig="680">
          <v:shape id="_x0000_i2263" type="#_x0000_t75" style="width:38.25pt;height:33.75pt" o:ole="">
            <v:imagedata r:id="rId2280" o:title=""/>
          </v:shape>
          <o:OLEObject Type="Embed" ProgID="Equation.DSMT4" ShapeID="_x0000_i2263" DrawAspect="Content" ObjectID="_1693756424" r:id="rId228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thoát electro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30"/>
          <w:sz w:val="24"/>
          <w:szCs w:val="24"/>
        </w:rPr>
        <w:object w:dxaOrig="7460" w:dyaOrig="720">
          <v:shape id="_x0000_i2264" type="#_x0000_t75" style="width:372.75pt;height:36pt" o:ole="">
            <v:imagedata r:id="rId2282" o:title=""/>
          </v:shape>
          <o:OLEObject Type="Embed" ProgID="Equation.DSMT4" ShapeID="_x0000_i2264" DrawAspect="Content" ObjectID="_1693756425" r:id="rId22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góc của con lắc lò xo: </w:t>
      </w:r>
      <w:r w:rsidRPr="000F6AF6">
        <w:rPr>
          <w:rFonts w:eastAsia="Times New Roman"/>
          <w:color w:val="000000"/>
          <w:position w:val="-26"/>
          <w:sz w:val="24"/>
          <w:szCs w:val="24"/>
        </w:rPr>
        <w:object w:dxaOrig="880" w:dyaOrig="700">
          <v:shape id="_x0000_i2265" type="#_x0000_t75" style="width:43.5pt;height:35.25pt" o:ole="">
            <v:imagedata r:id="rId2284" o:title=""/>
          </v:shape>
          <o:OLEObject Type="Embed" ProgID="Equation.DSMT4" ShapeID="_x0000_i2265" DrawAspect="Content" ObjectID="_1693756426" r:id="rId2285"/>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giãn của lò xo khi ở VTCB: </w:t>
      </w:r>
      <w:r w:rsidRPr="000F6AF6">
        <w:rPr>
          <w:rFonts w:eastAsia="Times New Roman"/>
          <w:color w:val="000000"/>
          <w:position w:val="-24"/>
          <w:sz w:val="24"/>
          <w:szCs w:val="24"/>
        </w:rPr>
        <w:object w:dxaOrig="880" w:dyaOrig="620">
          <v:shape id="_x0000_i2266" type="#_x0000_t75" style="width:43.5pt;height:31.5pt" o:ole="">
            <v:imagedata r:id="rId2286" o:title=""/>
          </v:shape>
          <o:OLEObject Type="Embed" ProgID="Equation.DSMT4" ShapeID="_x0000_i2266" DrawAspect="Content" ObjectID="_1693756427" r:id="rId228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ử dụng vòng tròn lượng giác và công thức: </w:t>
      </w:r>
      <w:r w:rsidRPr="000F6AF6">
        <w:rPr>
          <w:rFonts w:eastAsia="Times New Roman"/>
          <w:color w:val="000000"/>
          <w:position w:val="-24"/>
          <w:sz w:val="24"/>
          <w:szCs w:val="24"/>
        </w:rPr>
        <w:object w:dxaOrig="859" w:dyaOrig="620">
          <v:shape id="_x0000_i2267" type="#_x0000_t75" style="width:43.5pt;height:31.5pt" o:ole="">
            <v:imagedata r:id="rId2288" o:title=""/>
          </v:shape>
          <o:OLEObject Type="Embed" ProgID="Equation.DSMT4" ShapeID="_x0000_i2267" DrawAspect="Content" ObjectID="_1693756428" r:id="rId2289"/>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lastRenderedPageBreak/>
        <w:t xml:space="preserve">Tần số của con lắc là: </w:t>
      </w:r>
      <w:r w:rsidRPr="000F6AF6">
        <w:rPr>
          <w:rFonts w:eastAsia="Times New Roman"/>
          <w:color w:val="000000"/>
          <w:position w:val="-30"/>
          <w:sz w:val="24"/>
          <w:szCs w:val="24"/>
        </w:rPr>
        <w:object w:dxaOrig="2920" w:dyaOrig="740">
          <v:shape id="_x0000_i2268" type="#_x0000_t75" style="width:145.5pt;height:36.75pt" o:ole="">
            <v:imagedata r:id="rId2290" o:title=""/>
          </v:shape>
          <o:OLEObject Type="Embed" ProgID="Equation.DSMT4" ShapeID="_x0000_i2268" DrawAspect="Content" ObjectID="_1693756429" r:id="rId22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Khi vật ở VTCB, lò xo giãn một đoạ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500" w:dyaOrig="620">
          <v:shape id="_x0000_i2269" type="#_x0000_t75" style="width:225pt;height:31.5pt" o:ole="">
            <v:imagedata r:id="rId2292" o:title=""/>
          </v:shape>
          <o:OLEObject Type="Embed" ProgID="Equation.DSMT4" ShapeID="_x0000_i2269" DrawAspect="Content" ObjectID="_1693756430" r:id="rId22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vòng tròn lượng giác: </w:t>
      </w:r>
    </w:p>
    <w:p w:rsidR="00DC1882" w:rsidRPr="000F6AF6" w:rsidRDefault="008614FF"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Pr>
          <w:noProof/>
          <w:sz w:val="24"/>
          <w:szCs w:val="24"/>
        </w:rPr>
        <w:pict>
          <v:shape id="Picture 2" o:spid="_x0000_i2270" type="#_x0000_t75" style="width:148.5pt;height:129.75pt;visibility:visible">
            <v:imagedata r:id="rId2294" o:title=""/>
          </v:shape>
        </w:pi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ừ vòng tròn lượng giác, ta thấy trong khoảng thời gian lò xo nén trong 1 chu kì, vecto quay được gó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180" w:dyaOrig="900">
          <v:shape id="_x0000_i2271" type="#_x0000_t75" style="width:209.25pt;height:45pt" o:ole="">
            <v:imagedata r:id="rId2295" o:title=""/>
          </v:shape>
          <o:OLEObject Type="Embed" ProgID="Equation.DSMT4" ShapeID="_x0000_i2271" DrawAspect="Content" ObjectID="_1693756431" r:id="rId229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tụ của kính cận: </w:t>
      </w:r>
      <w:r w:rsidRPr="000F6AF6">
        <w:rPr>
          <w:rFonts w:eastAsia="Times New Roman"/>
          <w:color w:val="000000"/>
          <w:position w:val="-30"/>
          <w:sz w:val="24"/>
          <w:szCs w:val="24"/>
        </w:rPr>
        <w:object w:dxaOrig="1140" w:dyaOrig="680">
          <v:shape id="_x0000_i2272" type="#_x0000_t75" style="width:57pt;height:33.75pt" o:ole="">
            <v:imagedata r:id="rId2297" o:title=""/>
          </v:shape>
          <o:OLEObject Type="Embed" ProgID="Equation.DSMT4" ShapeID="_x0000_i2272" DrawAspect="Content" ObjectID="_1693756432" r:id="rId229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tụ của kính là: </w:t>
      </w:r>
      <w:r w:rsidRPr="000F6AF6">
        <w:rPr>
          <w:rFonts w:eastAsia="Times New Roman"/>
          <w:color w:val="000000"/>
          <w:position w:val="-30"/>
          <w:sz w:val="24"/>
          <w:szCs w:val="24"/>
        </w:rPr>
        <w:object w:dxaOrig="2840" w:dyaOrig="680">
          <v:shape id="_x0000_i2273" type="#_x0000_t75" style="width:141.75pt;height:33.75pt" o:ole="">
            <v:imagedata r:id="rId2299" o:title=""/>
          </v:shape>
          <o:OLEObject Type="Embed" ProgID="Equation.DSMT4" ShapeID="_x0000_i2273" DrawAspect="Content" ObjectID="_1693756433" r:id="rId230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tổng quát: </w:t>
      </w:r>
      <w:r w:rsidRPr="000F6AF6">
        <w:rPr>
          <w:rFonts w:eastAsia="Times New Roman"/>
          <w:color w:val="000000"/>
          <w:position w:val="-28"/>
          <w:sz w:val="24"/>
          <w:szCs w:val="24"/>
        </w:rPr>
        <w:object w:dxaOrig="2220" w:dyaOrig="680">
          <v:shape id="_x0000_i2274" type="#_x0000_t75" style="width:111pt;height:33.75pt" o:ole="">
            <v:imagedata r:id="rId2301" o:title=""/>
          </v:shape>
          <o:OLEObject Type="Embed" ProgID="Equation.DSMT4" ShapeID="_x0000_i2274" DrawAspect="Content" ObjectID="_1693756434" r:id="rId23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yền sóng: </w:t>
      </w:r>
      <w:r w:rsidRPr="000F6AF6">
        <w:rPr>
          <w:rFonts w:eastAsia="Times New Roman"/>
          <w:color w:val="000000"/>
          <w:position w:val="-6"/>
          <w:sz w:val="24"/>
          <w:szCs w:val="24"/>
        </w:rPr>
        <w:object w:dxaOrig="720" w:dyaOrig="279">
          <v:shape id="_x0000_i2275" type="#_x0000_t75" style="width:36pt;height:14.25pt" o:ole="">
            <v:imagedata r:id="rId2303" o:title=""/>
          </v:shape>
          <o:OLEObject Type="Embed" ProgID="Equation.DSMT4" ShapeID="_x0000_i2275" DrawAspect="Content" ObjectID="_1693756435" r:id="rId230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là: </w:t>
      </w:r>
      <w:r w:rsidRPr="000F6AF6">
        <w:rPr>
          <w:rFonts w:eastAsia="Times New Roman"/>
          <w:color w:val="000000"/>
          <w:position w:val="-14"/>
          <w:sz w:val="24"/>
          <w:szCs w:val="24"/>
        </w:rPr>
        <w:object w:dxaOrig="2420" w:dyaOrig="400">
          <v:shape id="_x0000_i2276" type="#_x0000_t75" style="width:120.75pt;height:21pt" o:ole="">
            <v:imagedata r:id="rId2305" o:title=""/>
          </v:shape>
          <o:OLEObject Type="Embed" ProgID="Equation.DSMT4" ShapeID="_x0000_i2276" DrawAspect="Content" ObjectID="_1693756436" r:id="rId230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ối chiếu với phương trình sóng tổng quát,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48"/>
          <w:sz w:val="24"/>
          <w:szCs w:val="24"/>
        </w:rPr>
        <w:object w:dxaOrig="2360" w:dyaOrig="1080">
          <v:shape id="_x0000_i2277" type="#_x0000_t75" style="width:117.75pt;height:54pt" o:ole="">
            <v:imagedata r:id="rId2307" o:title=""/>
          </v:shape>
          <o:OLEObject Type="Embed" ProgID="Equation.DSMT4" ShapeID="_x0000_i2277" DrawAspect="Content" ObjectID="_1693756437" r:id="rId230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yền sóng là: </w:t>
      </w:r>
      <w:r w:rsidRPr="000F6AF6">
        <w:rPr>
          <w:rFonts w:eastAsia="Times New Roman"/>
          <w:color w:val="000000"/>
          <w:position w:val="-14"/>
          <w:sz w:val="24"/>
          <w:szCs w:val="24"/>
        </w:rPr>
        <w:object w:dxaOrig="2240" w:dyaOrig="400">
          <v:shape id="_x0000_i2278" type="#_x0000_t75" style="width:111.75pt;height:21pt" o:ole="">
            <v:imagedata r:id="rId2309" o:title=""/>
          </v:shape>
          <o:OLEObject Type="Embed" ProgID="Equation.DSMT4" ShapeID="_x0000_i2278" DrawAspect="Content" ObjectID="_1693756438" r:id="rId231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3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li độ: </w:t>
      </w:r>
      <w:r w:rsidRPr="000F6AF6">
        <w:rPr>
          <w:rFonts w:eastAsia="Times New Roman"/>
          <w:color w:val="000000"/>
          <w:position w:val="-30"/>
          <w:sz w:val="24"/>
          <w:szCs w:val="24"/>
        </w:rPr>
        <w:object w:dxaOrig="900" w:dyaOrig="720">
          <v:shape id="_x0000_i2279" type="#_x0000_t75" style="width:45pt;height:36pt" o:ole="">
            <v:imagedata r:id="rId2311" o:title=""/>
          </v:shape>
          <o:OLEObject Type="Embed" ProgID="Equation.DSMT4" ShapeID="_x0000_i2279" DrawAspect="Content" ObjectID="_1693756439" r:id="rId231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Phương trình li độ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600" w:dyaOrig="720">
          <v:shape id="_x0000_i2280" type="#_x0000_t75" style="width:279pt;height:36pt" o:ole="">
            <v:imagedata r:id="rId2313" o:title=""/>
          </v:shape>
          <o:OLEObject Type="Embed" ProgID="Equation.DSMT4" ShapeID="_x0000_i2280" DrawAspect="Content" ObjectID="_1693756440" r:id="rId231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ại thời điểm ban đầu, vật có li độ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3400" w:dyaOrig="680">
          <v:shape id="_x0000_i2281" type="#_x0000_t75" style="width:170.25pt;height:33.75pt" o:ole="">
            <v:imagedata r:id="rId2315" o:title=""/>
          </v:shape>
          <o:OLEObject Type="Embed" ProgID="Equation.DSMT4" ShapeID="_x0000_i2281" DrawAspect="Content" ObjectID="_1693756441" r:id="rId231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w:t>
      </w:r>
      <w:r w:rsidRPr="000F6AF6">
        <w:rPr>
          <w:rFonts w:eastAsia="Times New Roman"/>
          <w:color w:val="000000"/>
          <w:position w:val="-10"/>
          <w:sz w:val="24"/>
          <w:szCs w:val="24"/>
        </w:rPr>
        <w:object w:dxaOrig="1719" w:dyaOrig="360">
          <v:shape id="_x0000_i2282" type="#_x0000_t75" style="width:85.5pt;height:18pt" o:ole="">
            <v:imagedata r:id="rId2317" o:title=""/>
          </v:shape>
          <o:OLEObject Type="Embed" ProgID="Equation.DSMT4" ShapeID="_x0000_i2282" DrawAspect="Content" ObjectID="_1693756442" r:id="rId231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14"/>
          <w:sz w:val="24"/>
          <w:szCs w:val="24"/>
        </w:rPr>
        <w:object w:dxaOrig="4620" w:dyaOrig="400">
          <v:shape id="_x0000_i2283" type="#_x0000_t75" style="width:231pt;height:21pt" o:ole="">
            <v:imagedata r:id="rId2319" o:title=""/>
          </v:shape>
          <o:OLEObject Type="Embed" ProgID="Equation.DSMT4" ShapeID="_x0000_i2283" DrawAspect="Content" ObjectID="_1693756443" r:id="rId232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C54101">
        <w:rPr>
          <w:rFonts w:eastAsia="Times New Roman"/>
          <w:b/>
          <w:bCs/>
          <w:color w:val="0000FF"/>
          <w:sz w:val="24"/>
          <w:szCs w:val="24"/>
        </w:rPr>
        <w:t>Câu 34.</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ó sóng dừng trên dây: </w:t>
      </w:r>
      <w:r w:rsidRPr="000F6AF6">
        <w:rPr>
          <w:rFonts w:eastAsia="Times New Roman"/>
          <w:color w:val="000000"/>
          <w:position w:val="-24"/>
          <w:sz w:val="24"/>
          <w:szCs w:val="24"/>
        </w:rPr>
        <w:object w:dxaOrig="660" w:dyaOrig="620">
          <v:shape id="_x0000_i2284" type="#_x0000_t75" style="width:33pt;height:31.5pt" o:ole="">
            <v:imagedata r:id="rId2321" o:title=""/>
          </v:shape>
          <o:OLEObject Type="Embed" ProgID="Equation.DSMT4" ShapeID="_x0000_i2284" DrawAspect="Content" ObjectID="_1693756444" r:id="rId232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rPr>
          <w:sz w:val="24"/>
          <w:szCs w:val="24"/>
        </w:rPr>
      </w:pPr>
      <w:r w:rsidRPr="000F6AF6">
        <w:rPr>
          <w:sz w:val="24"/>
          <w:szCs w:val="24"/>
        </w:rPr>
        <w:t xml:space="preserve">Khoảng cách từ một nút đến bụng thứ n là </w:t>
      </w:r>
      <w:r w:rsidRPr="000F6AF6">
        <w:rPr>
          <w:position w:val="-24"/>
          <w:sz w:val="24"/>
          <w:szCs w:val="24"/>
        </w:rPr>
        <w:object w:dxaOrig="1380" w:dyaOrig="620">
          <v:shape id="_x0000_i2285" type="#_x0000_t75" style="width:69pt;height:31.5pt" o:ole="">
            <v:imagedata r:id="rId2323" o:title=""/>
          </v:shape>
          <o:OLEObject Type="Embed" ProgID="Equation.DSMT4" ShapeID="_x0000_i2285" DrawAspect="Content" ObjectID="_1693756445" r:id="rId2324"/>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Với n = 11 và x = 26,25cm suy ra </w:t>
      </w:r>
      <w:r w:rsidRPr="000F6AF6">
        <w:rPr>
          <w:position w:val="-24"/>
          <w:sz w:val="24"/>
          <w:szCs w:val="24"/>
        </w:rPr>
        <w:object w:dxaOrig="3060" w:dyaOrig="620">
          <v:shape id="_x0000_i2286" type="#_x0000_t75" style="width:153pt;height:31.5pt" o:ole="">
            <v:imagedata r:id="rId2325" o:title=""/>
          </v:shape>
          <o:OLEObject Type="Embed" ProgID="Equation.DSMT4" ShapeID="_x0000_i2286" DrawAspect="Content" ObjectID="_1693756446" r:id="rId2326"/>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Tốc độ truyền sóng trên dây là  </w:t>
      </w:r>
      <w:r w:rsidRPr="000F6AF6">
        <w:rPr>
          <w:position w:val="-10"/>
          <w:sz w:val="24"/>
          <w:szCs w:val="24"/>
        </w:rPr>
        <w:object w:dxaOrig="3379" w:dyaOrig="320">
          <v:shape id="_x0000_i2287" type="#_x0000_t75" style="width:168.75pt;height:15.75pt" o:ole="">
            <v:imagedata r:id="rId2327" o:title=""/>
          </v:shape>
          <o:OLEObject Type="Embed" ProgID="Equation.DSMT4" ShapeID="_x0000_i2287" DrawAspect="Content" ObjectID="_1693756447" r:id="rId2328"/>
        </w:object>
      </w:r>
      <w:r w:rsidRPr="000F6AF6">
        <w:rPr>
          <w:sz w:val="24"/>
          <w:szCs w:val="24"/>
        </w:rPr>
        <w:t xml:space="preserve"> Chọn 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ng bình của vật trong 1 chu kì: </w:t>
      </w:r>
      <w:r w:rsidRPr="000F6AF6">
        <w:rPr>
          <w:rFonts w:eastAsia="Times New Roman"/>
          <w:color w:val="000000"/>
          <w:position w:val="-54"/>
          <w:sz w:val="24"/>
          <w:szCs w:val="24"/>
        </w:rPr>
        <w:object w:dxaOrig="2079" w:dyaOrig="920">
          <v:shape id="_x0000_i2288" type="#_x0000_t75" style="width:104.25pt;height:45.75pt" o:ole="">
            <v:imagedata r:id="rId2329" o:title=""/>
          </v:shape>
          <o:OLEObject Type="Embed" ProgID="Equation.DSMT4" ShapeID="_x0000_i2288" DrawAspect="Content" ObjectID="_1693756448" r:id="rId233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ơ năng của vật: </w:t>
      </w:r>
      <w:r w:rsidRPr="000F6AF6">
        <w:rPr>
          <w:rFonts w:eastAsia="Times New Roman"/>
          <w:color w:val="000000"/>
          <w:position w:val="-24"/>
          <w:sz w:val="24"/>
          <w:szCs w:val="24"/>
        </w:rPr>
        <w:object w:dxaOrig="1420" w:dyaOrig="620">
          <v:shape id="_x0000_i2289" type="#_x0000_t75" style="width:71.25pt;height:31.5pt" o:ole="">
            <v:imagedata r:id="rId2331" o:title=""/>
          </v:shape>
          <o:OLEObject Type="Embed" ProgID="Equation.DSMT4" ShapeID="_x0000_i2289" DrawAspect="Content" ObjectID="_1693756449" r:id="rId233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ng bình của vật trong 1 chu kì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860" w:dyaOrig="620">
          <v:shape id="_x0000_i2290" type="#_x0000_t75" style="width:243pt;height:31.5pt" o:ole="">
            <v:imagedata r:id="rId2333" o:title=""/>
          </v:shape>
          <o:OLEObject Type="Embed" ProgID="Equation.DSMT4" ShapeID="_x0000_i2290" DrawAspect="Content" ObjectID="_1693756450" r:id="rId233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5640" w:dyaOrig="620">
          <v:shape id="_x0000_i2291" type="#_x0000_t75" style="width:282pt;height:31.5pt" o:ole="">
            <v:imagedata r:id="rId2335" o:title=""/>
          </v:shape>
          <o:OLEObject Type="Embed" ProgID="Equation.DSMT4" ShapeID="_x0000_i2291" DrawAspect="Content" ObjectID="_1693756451" r:id="rId233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ức cường độ âm: </w:t>
      </w:r>
      <w:r w:rsidRPr="000F6AF6">
        <w:rPr>
          <w:rFonts w:eastAsia="Times New Roman"/>
          <w:color w:val="000000"/>
          <w:position w:val="-30"/>
          <w:sz w:val="24"/>
          <w:szCs w:val="24"/>
        </w:rPr>
        <w:object w:dxaOrig="1260" w:dyaOrig="680">
          <v:shape id="_x0000_i2292" type="#_x0000_t75" style="width:63pt;height:33.75pt" o:ole="">
            <v:imagedata r:id="rId2337" o:title=""/>
          </v:shape>
          <o:OLEObject Type="Embed" ProgID="Equation.DSMT4" ShapeID="_x0000_i2292" DrawAspect="Content" ObjectID="_1693756452" r:id="rId233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iệu mức cường độ âm: </w:t>
      </w:r>
      <w:r w:rsidRPr="000F6AF6">
        <w:rPr>
          <w:rFonts w:eastAsia="Times New Roman"/>
          <w:color w:val="000000"/>
          <w:position w:val="-30"/>
          <w:sz w:val="24"/>
          <w:szCs w:val="24"/>
        </w:rPr>
        <w:object w:dxaOrig="1980" w:dyaOrig="680">
          <v:shape id="_x0000_i2293" type="#_x0000_t75" style="width:99pt;height:33.75pt" o:ole="">
            <v:imagedata r:id="rId2339" o:title=""/>
          </v:shape>
          <o:OLEObject Type="Embed" ProgID="Equation.DSMT4" ShapeID="_x0000_i2293" DrawAspect="Content" ObjectID="_1693756453" r:id="rId234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iệu mức cường độ âm tại điểm N và điểm 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980" w:dyaOrig="680">
          <v:shape id="_x0000_i2294" type="#_x0000_t75" style="width:300pt;height:33.75pt" o:ole="">
            <v:imagedata r:id="rId2341" o:title=""/>
          </v:shape>
          <o:OLEObject Type="Embed" ProgID="Equation.DSMT4" ShapeID="_x0000_i2294" DrawAspect="Content" ObjectID="_1693756454" r:id="rId234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đại giao thoa: </w:t>
      </w:r>
      <w:r w:rsidRPr="000F6AF6">
        <w:rPr>
          <w:rFonts w:eastAsia="Times New Roman"/>
          <w:color w:val="000000"/>
          <w:position w:val="-12"/>
          <w:sz w:val="24"/>
          <w:szCs w:val="24"/>
        </w:rPr>
        <w:object w:dxaOrig="1200" w:dyaOrig="360">
          <v:shape id="_x0000_i2295" type="#_x0000_t75" style="width:60pt;height:18pt" o:ole="">
            <v:imagedata r:id="rId2343" o:title=""/>
          </v:shape>
          <o:OLEObject Type="Embed" ProgID="Equation.DSMT4" ShapeID="_x0000_i2295" DrawAspect="Content" ObjectID="_1693756455" r:id="rId234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tiểu giao thoa: </w:t>
      </w:r>
      <w:r w:rsidRPr="000F6AF6">
        <w:rPr>
          <w:rFonts w:eastAsia="Times New Roman"/>
          <w:color w:val="000000"/>
          <w:position w:val="-28"/>
          <w:sz w:val="24"/>
          <w:szCs w:val="24"/>
        </w:rPr>
        <w:object w:dxaOrig="1860" w:dyaOrig="680">
          <v:shape id="_x0000_i2296" type="#_x0000_t75" style="width:93pt;height:33.75pt" o:ole="">
            <v:imagedata r:id="rId2345" o:title=""/>
          </v:shape>
          <o:OLEObject Type="Embed" ProgID="Equation.DSMT4" ShapeID="_x0000_i2296" DrawAspect="Content" ObjectID="_1693756456" r:id="rId234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Sử dụng máy tính bỏ túi để giải nghiệm phương trì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8614FF"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Pr>
          <w:noProof/>
          <w:sz w:val="24"/>
          <w:szCs w:val="24"/>
        </w:rPr>
        <w:pict>
          <v:shape id="_x0000_i2297" type="#_x0000_t75" style="width:186pt;height:139.5pt;visibility:visible">
            <v:imagedata r:id="rId2347" o:title=""/>
          </v:shape>
        </w:pi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w:t>
      </w:r>
      <w:r w:rsidRPr="000F6AF6">
        <w:rPr>
          <w:rFonts w:eastAsia="Times New Roman"/>
          <w:color w:val="000000"/>
          <w:position w:val="-14"/>
          <w:sz w:val="24"/>
          <w:szCs w:val="24"/>
        </w:rPr>
        <w:object w:dxaOrig="3900" w:dyaOrig="460">
          <v:shape id="_x0000_i2298" type="#_x0000_t75" style="width:194.25pt;height:24pt" o:ole="">
            <v:imagedata r:id="rId2348" o:title=""/>
          </v:shape>
          <o:OLEObject Type="Embed" ProgID="Equation.DSMT4" ShapeID="_x0000_i2298" DrawAspect="Content" ObjectID="_1693756457" r:id="rId234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ại điểm C có: </w:t>
      </w:r>
      <w:r w:rsidRPr="000F6AF6">
        <w:rPr>
          <w:rFonts w:eastAsia="Times New Roman"/>
          <w:color w:val="000000"/>
          <w:position w:val="-24"/>
          <w:sz w:val="24"/>
          <w:szCs w:val="24"/>
        </w:rPr>
        <w:object w:dxaOrig="2500" w:dyaOrig="620">
          <v:shape id="_x0000_i2299" type="#_x0000_t75" style="width:125.25pt;height:31.5pt" o:ole="">
            <v:imagedata r:id="rId2350" o:title=""/>
          </v:shape>
          <o:OLEObject Type="Embed" ProgID="Equation.DSMT4" ShapeID="_x0000_i2299" DrawAspect="Content" ObjectID="_1693756458" r:id="rId2351"/>
        </w:object>
      </w:r>
      <w:r w:rsidRPr="000F6AF6">
        <w:rPr>
          <w:rFonts w:eastAsia="Times New Roman"/>
          <w:color w:val="000000"/>
          <w:sz w:val="24"/>
          <w:szCs w:val="24"/>
        </w:rPr>
        <w:t xml:space="preserve"> điểm C thuộc đường cực tiểu bậc 1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6"/>
          <w:sz w:val="24"/>
          <w:szCs w:val="24"/>
        </w:rPr>
        <w:object w:dxaOrig="300" w:dyaOrig="220">
          <v:shape id="_x0000_i2300" type="#_x0000_t75" style="width:15pt;height:11.25pt" o:ole="">
            <v:imagedata r:id="rId2352" o:title=""/>
          </v:shape>
          <o:OLEObject Type="Embed" ProgID="Equation.DSMT4" ShapeID="_x0000_i2300" DrawAspect="Content" ObjectID="_1693756459" r:id="rId2353"/>
        </w:object>
      </w:r>
      <w:r w:rsidRPr="000F6AF6">
        <w:rPr>
          <w:rFonts w:eastAsia="Times New Roman"/>
          <w:color w:val="000000"/>
          <w:sz w:val="24"/>
          <w:szCs w:val="24"/>
        </w:rPr>
        <w:t xml:space="preserve"> Để trên CB có 2 điểm cực đại gần nhau nhất, D và E thuộc đường cực đại bậc 0 và bậc 1 (như hình vẽ)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D nằm trên cực đại bậc 0,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900" w:dyaOrig="460">
          <v:shape id="_x0000_i2301" type="#_x0000_t75" style="width:244.5pt;height:24pt" o:ole="">
            <v:imagedata r:id="rId2354" o:title=""/>
          </v:shape>
          <o:OLEObject Type="Embed" ProgID="Equation.DSMT4" ShapeID="_x0000_i2301" DrawAspect="Content" ObjectID="_1693756460" r:id="rId235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iểm E nằm trên cực đại bậc 1, ta có: </w:t>
      </w:r>
      <w:r w:rsidRPr="000F6AF6">
        <w:rPr>
          <w:rFonts w:eastAsia="Times New Roman"/>
          <w:color w:val="000000"/>
          <w:position w:val="-6"/>
          <w:sz w:val="24"/>
          <w:szCs w:val="24"/>
        </w:rPr>
        <w:object w:dxaOrig="2840" w:dyaOrig="279">
          <v:shape id="_x0000_i2302" type="#_x0000_t75" style="width:141.75pt;height:14.25pt" o:ole="">
            <v:imagedata r:id="rId2356" o:title=""/>
          </v:shape>
          <o:OLEObject Type="Embed" ProgID="Equation.DSMT4" ShapeID="_x0000_i2302" DrawAspect="Content" ObjectID="_1693756461" r:id="rId235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ặt </w:t>
      </w:r>
      <w:r w:rsidRPr="000F6AF6">
        <w:rPr>
          <w:rFonts w:eastAsia="Times New Roman"/>
          <w:color w:val="000000"/>
          <w:position w:val="-10"/>
          <w:sz w:val="24"/>
          <w:szCs w:val="24"/>
        </w:rPr>
        <w:object w:dxaOrig="2120" w:dyaOrig="320">
          <v:shape id="_x0000_i2303" type="#_x0000_t75" style="width:105.75pt;height:15.75pt" o:ole="">
            <v:imagedata r:id="rId2358" o:title=""/>
          </v:shape>
          <o:OLEObject Type="Embed" ProgID="Equation.DSMT4" ShapeID="_x0000_i2303" DrawAspect="Content" ObjectID="_1693756462" r:id="rId235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3580" w:dyaOrig="520">
          <v:shape id="_x0000_i2304" type="#_x0000_t75" style="width:179.25pt;height:26.25pt" o:ole="">
            <v:imagedata r:id="rId2360" o:title=""/>
          </v:shape>
          <o:OLEObject Type="Embed" ProgID="Equation.DSMT4" ShapeID="_x0000_i2304" DrawAspect="Content" ObjectID="_1693756463" r:id="rId236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780" w:dyaOrig="400">
          <v:shape id="_x0000_i2305" type="#_x0000_t75" style="width:189pt;height:21pt" o:ole="">
            <v:imagedata r:id="rId2362" o:title=""/>
          </v:shape>
          <o:OLEObject Type="Embed" ProgID="Equation.DSMT4" ShapeID="_x0000_i2305" DrawAspect="Content" ObjectID="_1693756464" r:id="rId236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Giá trị tìm được gần nhất với giá trị 2,8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t>*Khi f = f</w:t>
      </w:r>
      <w:r w:rsidRPr="000F6AF6">
        <w:rPr>
          <w:color w:val="000000"/>
          <w:sz w:val="24"/>
          <w:szCs w:val="24"/>
          <w:vertAlign w:val="subscript"/>
        </w:rPr>
        <w:t>0</w:t>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nên </w:t>
      </w:r>
      <w:r w:rsidRPr="000F6AF6">
        <w:rPr>
          <w:color w:val="000000"/>
          <w:position w:val="-64"/>
          <w:sz w:val="24"/>
          <w:szCs w:val="24"/>
        </w:rPr>
        <w:object w:dxaOrig="4940" w:dyaOrig="1400">
          <v:shape id="_x0000_i2306" type="#_x0000_t75" style="width:247.5pt;height:70.5pt" o:ole="">
            <v:imagedata r:id="rId2364" o:title=""/>
          </v:shape>
          <o:OLEObject Type="Embed" ProgID="Equation.DSMT4" ShapeID="_x0000_i2306" DrawAspect="Content" ObjectID="_1693756465" r:id="rId2365"/>
        </w:object>
      </w:r>
    </w:p>
    <w:p w:rsidR="00DC1882" w:rsidRPr="000F6AF6" w:rsidRDefault="00DC1882" w:rsidP="00F13011">
      <w:pPr>
        <w:rPr>
          <w:color w:val="000000"/>
          <w:sz w:val="24"/>
          <w:szCs w:val="24"/>
        </w:rPr>
      </w:pPr>
      <w:r w:rsidRPr="000F6AF6">
        <w:rPr>
          <w:color w:val="000000"/>
          <w:sz w:val="24"/>
          <w:szCs w:val="24"/>
        </w:rPr>
        <w:t>(Đã đặt R = xZ</w:t>
      </w:r>
      <w:r w:rsidRPr="000F6AF6">
        <w:rPr>
          <w:color w:val="000000"/>
          <w:sz w:val="24"/>
          <w:szCs w:val="24"/>
          <w:vertAlign w:val="subscript"/>
        </w:rPr>
        <w:t>L</w:t>
      </w:r>
      <w:r w:rsidRPr="000F6AF6">
        <w:rPr>
          <w:color w:val="000000"/>
          <w:sz w:val="24"/>
          <w:szCs w:val="24"/>
        </w:rPr>
        <w:t>).</w:t>
      </w:r>
    </w:p>
    <w:p w:rsidR="00DC1882" w:rsidRPr="000F6AF6" w:rsidRDefault="00DC1882" w:rsidP="00F13011">
      <w:pPr>
        <w:rPr>
          <w:color w:val="000000"/>
          <w:sz w:val="24"/>
          <w:szCs w:val="24"/>
        </w:rPr>
      </w:pPr>
      <w:r w:rsidRPr="000F6AF6">
        <w:rPr>
          <w:color w:val="000000"/>
          <w:position w:val="-30"/>
          <w:sz w:val="24"/>
          <w:szCs w:val="24"/>
        </w:rPr>
        <w:object w:dxaOrig="4380" w:dyaOrig="980">
          <v:shape id="_x0000_i2307" type="#_x0000_t75" style="width:219pt;height:48.75pt" o:ole="">
            <v:imagedata r:id="rId2366" o:title=""/>
          </v:shape>
          <o:OLEObject Type="Embed" ProgID="Equation.DSMT4" ShapeID="_x0000_i2307" DrawAspect="Content" ObjectID="_1693756466" r:id="rId2367"/>
        </w:object>
      </w:r>
    </w:p>
    <w:p w:rsidR="00DC1882" w:rsidRPr="000F6AF6" w:rsidRDefault="00DC1882" w:rsidP="00F13011">
      <w:pPr>
        <w:rPr>
          <w:color w:val="000000"/>
          <w:sz w:val="24"/>
          <w:szCs w:val="24"/>
        </w:rPr>
      </w:pPr>
      <w:r w:rsidRPr="000F6AF6">
        <w:rPr>
          <w:color w:val="000000"/>
          <w:position w:val="-24"/>
          <w:sz w:val="24"/>
          <w:szCs w:val="24"/>
        </w:rPr>
        <w:object w:dxaOrig="4220" w:dyaOrig="660">
          <v:shape id="_x0000_i2308" type="#_x0000_t75" style="width:211.5pt;height:33pt" o:ole="">
            <v:imagedata r:id="rId2368" o:title=""/>
          </v:shape>
          <o:OLEObject Type="Embed" ProgID="Equation.DSMT4" ShapeID="_x0000_i2308" DrawAspect="Content" ObjectID="_1693756467" r:id="rId2369"/>
        </w:object>
      </w:r>
      <w:r w:rsidRPr="000F6AF6">
        <w:rPr>
          <w:color w:val="000000"/>
          <w:sz w:val="24"/>
          <w:szCs w:val="24"/>
        </w:rPr>
        <w:t>(2)</w:t>
      </w:r>
    </w:p>
    <w:p w:rsidR="00DC1882" w:rsidRPr="000F6AF6" w:rsidRDefault="00DC1882" w:rsidP="00F13011">
      <w:pPr>
        <w:rPr>
          <w:color w:val="000000"/>
          <w:sz w:val="24"/>
          <w:szCs w:val="24"/>
        </w:rPr>
      </w:pPr>
      <w:r w:rsidRPr="000F6AF6">
        <w:rPr>
          <w:color w:val="000000"/>
          <w:sz w:val="24"/>
          <w:szCs w:val="24"/>
        </w:rPr>
        <w:t>*Khi f = f</w:t>
      </w:r>
      <w:r w:rsidRPr="000F6AF6">
        <w:rPr>
          <w:color w:val="000000"/>
          <w:sz w:val="24"/>
          <w:szCs w:val="24"/>
          <w:vertAlign w:val="subscript"/>
        </w:rPr>
        <w:t>0</w:t>
      </w:r>
      <w:r w:rsidRPr="000F6AF6">
        <w:rPr>
          <w:color w:val="000000"/>
          <w:sz w:val="24"/>
          <w:szCs w:val="24"/>
        </w:rPr>
        <w:t xml:space="preserve"> + 45 thì U</w:t>
      </w:r>
      <w:r w:rsidRPr="000F6AF6">
        <w:rPr>
          <w:color w:val="000000"/>
          <w:sz w:val="24"/>
          <w:szCs w:val="24"/>
          <w:vertAlign w:val="subscript"/>
        </w:rPr>
        <w:t>L</w:t>
      </w:r>
      <w:r w:rsidRPr="000F6AF6">
        <w:rPr>
          <w:color w:val="000000"/>
          <w:sz w:val="24"/>
          <w:szCs w:val="24"/>
        </w:rPr>
        <w:t xml:space="preserve"> = U nên</w:t>
      </w:r>
      <w:r w:rsidRPr="000F6AF6">
        <w:rPr>
          <w:color w:val="000000"/>
          <w:position w:val="-24"/>
          <w:sz w:val="24"/>
          <w:szCs w:val="24"/>
        </w:rPr>
        <w:object w:dxaOrig="4040" w:dyaOrig="620">
          <v:shape id="_x0000_i2309" type="#_x0000_t75" style="width:202.5pt;height:31.5pt" o:ole="">
            <v:imagedata r:id="rId2370" o:title=""/>
          </v:shape>
          <o:OLEObject Type="Embed" ProgID="Equation.DSMT4" ShapeID="_x0000_i2309" DrawAspect="Content" ObjectID="_1693756468" r:id="rId2371"/>
        </w:object>
      </w:r>
      <w:r w:rsidRPr="000F6AF6">
        <w:rPr>
          <w:color w:val="000000"/>
          <w:sz w:val="24"/>
          <w:szCs w:val="24"/>
        </w:rPr>
        <w:t xml:space="preserve"> (3).</w:t>
      </w:r>
    </w:p>
    <w:p w:rsidR="00DC1882" w:rsidRPr="000F6AF6" w:rsidRDefault="00DC1882" w:rsidP="00F13011">
      <w:pPr>
        <w:rPr>
          <w:color w:val="000000"/>
          <w:sz w:val="24"/>
          <w:szCs w:val="24"/>
        </w:rPr>
      </w:pPr>
      <w:r w:rsidRPr="000F6AF6">
        <w:rPr>
          <w:color w:val="000000"/>
          <w:sz w:val="24"/>
          <w:szCs w:val="24"/>
        </w:rPr>
        <w:t>Từ (1) và (3)</w:t>
      </w:r>
      <w:r w:rsidRPr="000F6AF6">
        <w:rPr>
          <w:color w:val="000000"/>
          <w:position w:val="-12"/>
          <w:sz w:val="24"/>
          <w:szCs w:val="24"/>
        </w:rPr>
        <w:object w:dxaOrig="1200" w:dyaOrig="360">
          <v:shape id="_x0000_i2310" type="#_x0000_t75" style="width:60pt;height:18pt" o:ole="">
            <v:imagedata r:id="rId2372" o:title=""/>
          </v:shape>
          <o:OLEObject Type="Embed" ProgID="Equation.DSMT4" ShapeID="_x0000_i2310" DrawAspect="Content" ObjectID="_1693756469" r:id="rId2373"/>
        </w:object>
      </w:r>
      <w:r w:rsidRPr="000F6AF6">
        <w:rPr>
          <w:color w:val="000000"/>
          <w:sz w:val="24"/>
          <w:szCs w:val="24"/>
        </w:rPr>
        <w:t xml:space="preserve"> (4)  .Thay (4) vào (2):</w:t>
      </w:r>
    </w:p>
    <w:p w:rsidR="00DC1882" w:rsidRPr="000F6AF6" w:rsidRDefault="00DC1882" w:rsidP="00F13011">
      <w:pPr>
        <w:rPr>
          <w:color w:val="000000"/>
          <w:sz w:val="24"/>
          <w:szCs w:val="24"/>
        </w:rPr>
      </w:pPr>
      <w:r w:rsidRPr="000F6AF6">
        <w:rPr>
          <w:color w:val="000000"/>
          <w:position w:val="-32"/>
          <w:sz w:val="24"/>
          <w:szCs w:val="24"/>
        </w:rPr>
        <w:object w:dxaOrig="5580" w:dyaOrig="700">
          <v:shape id="_x0000_i2311" type="#_x0000_t75" style="width:279pt;height:34.5pt" o:ole="">
            <v:imagedata r:id="rId2374" o:title=""/>
          </v:shape>
          <o:OLEObject Type="Embed" ProgID="Equation.DSMT4" ShapeID="_x0000_i2311" DrawAspect="Content" ObjectID="_1693756470" r:id="rId2375"/>
        </w:object>
      </w:r>
    </w:p>
    <w:p w:rsidR="00DC1882" w:rsidRPr="000F6AF6" w:rsidRDefault="00DC1882" w:rsidP="00F13011">
      <w:pPr>
        <w:rPr>
          <w:color w:val="000000"/>
          <w:sz w:val="24"/>
          <w:szCs w:val="24"/>
        </w:rPr>
      </w:pPr>
      <w:r w:rsidRPr="000F6AF6">
        <w:rPr>
          <w:color w:val="000000"/>
          <w:sz w:val="24"/>
          <w:szCs w:val="24"/>
        </w:rPr>
        <w:t>Thay f</w:t>
      </w:r>
      <w:r w:rsidRPr="000F6AF6">
        <w:rPr>
          <w:color w:val="000000"/>
          <w:sz w:val="24"/>
          <w:szCs w:val="24"/>
          <w:vertAlign w:val="subscript"/>
        </w:rPr>
        <w:t>0</w:t>
      </w:r>
      <w:r w:rsidRPr="000F6AF6">
        <w:rPr>
          <w:color w:val="000000"/>
          <w:sz w:val="24"/>
          <w:szCs w:val="24"/>
        </w:rPr>
        <w:t xml:space="preserve"> = 30 Hz vào (2), ta được </w:t>
      </w:r>
      <w:r w:rsidRPr="000F6AF6">
        <w:rPr>
          <w:color w:val="000000"/>
          <w:position w:val="-24"/>
          <w:sz w:val="24"/>
          <w:szCs w:val="24"/>
        </w:rPr>
        <w:object w:dxaOrig="3940" w:dyaOrig="620">
          <v:shape id="_x0000_i2312" type="#_x0000_t75" style="width:197.25pt;height:31.5pt" o:ole="">
            <v:imagedata r:id="rId2376" o:title=""/>
          </v:shape>
          <o:OLEObject Type="Embed" ProgID="Equation.DSMT4" ShapeID="_x0000_i2312" DrawAspect="Content" ObjectID="_1693756471" r:id="rId2377"/>
        </w:object>
      </w:r>
      <w:r w:rsidRPr="000F6AF6">
        <w:rPr>
          <w:color w:val="000000"/>
          <w:sz w:val="24"/>
          <w:szCs w:val="24"/>
        </w:rPr>
        <w:t>(5)</w:t>
      </w:r>
    </w:p>
    <w:p w:rsidR="00DC1882" w:rsidRPr="000F6AF6" w:rsidRDefault="00DC1882" w:rsidP="00F13011">
      <w:pPr>
        <w:rPr>
          <w:color w:val="000000"/>
          <w:sz w:val="24"/>
          <w:szCs w:val="24"/>
        </w:rPr>
      </w:pPr>
      <w:r w:rsidRPr="000F6AF6">
        <w:rPr>
          <w:color w:val="000000"/>
          <w:sz w:val="24"/>
          <w:szCs w:val="24"/>
        </w:rPr>
        <w:t>*</w:t>
      </w:r>
      <w:r w:rsidRPr="000F6AF6">
        <w:rPr>
          <w:color w:val="000000"/>
          <w:position w:val="-36"/>
          <w:sz w:val="24"/>
          <w:szCs w:val="24"/>
        </w:rPr>
        <w:object w:dxaOrig="7000" w:dyaOrig="820">
          <v:shape id="_x0000_i2313" type="#_x0000_t75" style="width:349.5pt;height:40.5pt" o:ole="">
            <v:imagedata r:id="rId2378" o:title=""/>
          </v:shape>
          <o:OLEObject Type="Embed" ProgID="Equation.DSMT4" ShapeID="_x0000_i2313" DrawAspect="Content" ObjectID="_1693756472" r:id="rId2379"/>
        </w:object>
      </w:r>
      <w:r w:rsidRPr="000F6AF6">
        <w:rPr>
          <w:color w:val="000000"/>
          <w:sz w:val="24"/>
          <w:szCs w:val="24"/>
        </w:rPr>
        <w:t>(6)</w:t>
      </w:r>
    </w:p>
    <w:p w:rsidR="00DC1882" w:rsidRPr="000F6AF6" w:rsidRDefault="00DC1882" w:rsidP="00F13011">
      <w:pPr>
        <w:rPr>
          <w:color w:val="000000"/>
          <w:sz w:val="24"/>
          <w:szCs w:val="24"/>
        </w:rPr>
      </w:pPr>
      <w:r w:rsidRPr="000F6AF6">
        <w:rPr>
          <w:color w:val="000000"/>
          <w:sz w:val="24"/>
          <w:szCs w:val="24"/>
        </w:rPr>
        <w:t>Thay (5) vào (6):</w:t>
      </w:r>
      <w:r w:rsidRPr="000F6AF6">
        <w:rPr>
          <w:color w:val="000000"/>
          <w:position w:val="-14"/>
          <w:sz w:val="24"/>
          <w:szCs w:val="24"/>
        </w:rPr>
        <w:object w:dxaOrig="4459" w:dyaOrig="440">
          <v:shape id="_x0000_i2314" type="#_x0000_t75" style="width:222pt;height:22.5pt" o:ole="">
            <v:imagedata r:id="rId2380" o:title=""/>
          </v:shape>
          <o:OLEObject Type="Embed" ProgID="Equation.DSMT4" ShapeID="_x0000_i2314" DrawAspect="Content" ObjectID="_1693756473" r:id="rId2381"/>
        </w:object>
      </w:r>
      <w:r w:rsidRPr="000F6AF6">
        <w:rPr>
          <w:color w:val="000000"/>
          <w:sz w:val="24"/>
          <w:szCs w:val="24"/>
        </w:rPr>
        <w:t xml:space="preserve"> Chọn B</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giảm biên độ của con lắc sau mỗi nửa chu kì: </w:t>
      </w:r>
      <w:r w:rsidRPr="000F6AF6">
        <w:rPr>
          <w:rFonts w:eastAsia="Times New Roman"/>
          <w:color w:val="000000"/>
          <w:position w:val="-24"/>
          <w:sz w:val="24"/>
          <w:szCs w:val="24"/>
        </w:rPr>
        <w:object w:dxaOrig="1200" w:dyaOrig="620">
          <v:shape id="_x0000_i2315" type="#_x0000_t75" style="width:60pt;height:31.5pt" o:ole="">
            <v:imagedata r:id="rId2382" o:title=""/>
          </v:shape>
          <o:OLEObject Type="Embed" ProgID="Equation.DSMT4" ShapeID="_x0000_i2315" DrawAspect="Content" ObjectID="_1693756474" r:id="rId23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hế năng đàn hồi: </w:t>
      </w:r>
      <w:r w:rsidRPr="000F6AF6">
        <w:rPr>
          <w:rFonts w:eastAsia="Times New Roman"/>
          <w:color w:val="000000"/>
          <w:position w:val="-24"/>
          <w:sz w:val="24"/>
          <w:szCs w:val="24"/>
        </w:rPr>
        <w:object w:dxaOrig="1120" w:dyaOrig="620">
          <v:shape id="_x0000_i2316" type="#_x0000_t75" style="width:55.5pt;height:31.5pt" o:ole="">
            <v:imagedata r:id="rId2384" o:title=""/>
          </v:shape>
          <o:OLEObject Type="Embed" ProgID="Equation.DSMT4" ShapeID="_x0000_i2316" DrawAspect="Content" ObjectID="_1693756475" r:id="rId238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lastRenderedPageBreak/>
        <w:t xml:space="preserve">Động năng: </w:t>
      </w:r>
      <w:r w:rsidRPr="000F6AF6">
        <w:rPr>
          <w:rFonts w:eastAsia="Times New Roman"/>
          <w:color w:val="000000"/>
          <w:position w:val="-24"/>
          <w:sz w:val="24"/>
          <w:szCs w:val="24"/>
        </w:rPr>
        <w:object w:dxaOrig="1200" w:dyaOrig="620">
          <v:shape id="_x0000_i2317" type="#_x0000_t75" style="width:60pt;height:31.5pt" o:ole="">
            <v:imagedata r:id="rId2386" o:title=""/>
          </v:shape>
          <o:OLEObject Type="Embed" ProgID="Equation.DSMT4" ShapeID="_x0000_i2317" DrawAspect="Content" ObjectID="_1693756476" r:id="rId238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ến thiên cơ năng: </w:t>
      </w:r>
      <w:r w:rsidRPr="000F6AF6">
        <w:rPr>
          <w:rFonts w:eastAsia="Times New Roman"/>
          <w:color w:val="000000"/>
          <w:position w:val="-12"/>
          <w:sz w:val="24"/>
          <w:szCs w:val="24"/>
        </w:rPr>
        <w:object w:dxaOrig="1560" w:dyaOrig="360">
          <v:shape id="_x0000_i2318" type="#_x0000_t75" style="width:78pt;height:18pt" o:ole="">
            <v:imagedata r:id="rId2388" o:title=""/>
          </v:shape>
          <o:OLEObject Type="Embed" ProgID="Equation.DSMT4" ShapeID="_x0000_i2318" DrawAspect="Content" ObjectID="_1693756477" r:id="rId238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Khi vật qua vị trí lò xo không biến dạng lần thứ hai, biên độ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59" w:dyaOrig="620">
          <v:shape id="_x0000_i2319" type="#_x0000_t75" style="width:248.25pt;height:31.5pt" o:ole="">
            <v:imagedata r:id="rId2390" o:title=""/>
          </v:shape>
          <o:OLEObject Type="Embed" ProgID="Equation.DSMT4" ShapeID="_x0000_i2319" DrawAspect="Content" ObjectID="_1693756478" r:id="rId23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công thức biến thiên cơ nă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80" w:dyaOrig="620">
          <v:shape id="_x0000_i2320" type="#_x0000_t75" style="width:249pt;height:31.5pt" o:ole="">
            <v:imagedata r:id="rId2392" o:title=""/>
          </v:shape>
          <o:OLEObject Type="Embed" ProgID="Equation.DSMT4" ShapeID="_x0000_i2320" DrawAspect="Content" ObjectID="_1693756479" r:id="rId23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4"/>
          <w:sz w:val="24"/>
          <w:szCs w:val="24"/>
        </w:rPr>
        <w:object w:dxaOrig="7200" w:dyaOrig="620">
          <v:shape id="_x0000_i2321" type="#_x0000_t75" style="width:5in;height:31.5pt" o:ole="">
            <v:imagedata r:id="rId2394" o:title=""/>
          </v:shape>
          <o:OLEObject Type="Embed" ProgID="Equation.DSMT4" ShapeID="_x0000_i2321" DrawAspect="Content" ObjectID="_1693756480" r:id="rId239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4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tab/>
        <w:t xml:space="preserve">Khoảng vân: </w:t>
      </w:r>
      <w:r w:rsidRPr="000F6AF6">
        <w:rPr>
          <w:color w:val="000000"/>
          <w:position w:val="-60"/>
          <w:sz w:val="24"/>
          <w:szCs w:val="24"/>
        </w:rPr>
        <w:object w:dxaOrig="2180" w:dyaOrig="1320">
          <v:shape id="_x0000_i2322" type="#_x0000_t75" style="width:108.75pt;height:66pt" o:ole="">
            <v:imagedata r:id="rId2396" o:title=""/>
          </v:shape>
          <o:OLEObject Type="Embed" ProgID="Equation.DSMT4" ShapeID="_x0000_i2322" DrawAspect="Content" ObjectID="_1693756481" r:id="rId2397"/>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Khoảng vân trùng: </w:t>
      </w:r>
      <w:r w:rsidRPr="000F6AF6">
        <w:rPr>
          <w:color w:val="000000"/>
          <w:position w:val="-30"/>
          <w:sz w:val="24"/>
          <w:szCs w:val="24"/>
        </w:rPr>
        <w:object w:dxaOrig="3440" w:dyaOrig="680">
          <v:shape id="_x0000_i2323" type="#_x0000_t75" style="width:172.5pt;height:33.75pt" o:ole="">
            <v:imagedata r:id="rId2398" o:title=""/>
          </v:shape>
          <o:OLEObject Type="Embed" ProgID="Equation.DSMT4" ShapeID="_x0000_i2323" DrawAspect="Content" ObjectID="_1693756482" r:id="rId2399"/>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Vì tại gốc tọa độ O không phải là vị trí vân tối trùng và O cách vị trị trùng gần nhất là </w:t>
      </w:r>
      <w:r w:rsidRPr="000F6AF6">
        <w:rPr>
          <w:color w:val="000000"/>
          <w:position w:val="-12"/>
          <w:sz w:val="24"/>
          <w:szCs w:val="24"/>
        </w:rPr>
        <w:object w:dxaOrig="1200" w:dyaOrig="360">
          <v:shape id="_x0000_i2324" type="#_x0000_t75" style="width:60pt;height:18pt" o:ole="">
            <v:imagedata r:id="rId2400" o:title=""/>
          </v:shape>
          <o:OLEObject Type="Embed" ProgID="Equation.DSMT4" ShapeID="_x0000_i2324" DrawAspect="Content" ObjectID="_1693756483" r:id="rId2401"/>
        </w:object>
      </w:r>
      <w:r w:rsidRPr="000F6AF6">
        <w:rPr>
          <w:color w:val="000000"/>
          <w:sz w:val="24"/>
          <w:szCs w:val="24"/>
        </w:rPr>
        <w:t xml:space="preserve"> nên các vị trí trùng khác: </w:t>
      </w:r>
    </w:p>
    <w:p w:rsidR="00DC1882" w:rsidRPr="002163A9" w:rsidRDefault="00DC1882" w:rsidP="00F13011">
      <w:pPr>
        <w:rPr>
          <w:color w:val="000000"/>
          <w:sz w:val="24"/>
          <w:szCs w:val="24"/>
        </w:rPr>
      </w:pPr>
      <w:r w:rsidRPr="000F6AF6">
        <w:rPr>
          <w:color w:val="000000"/>
          <w:position w:val="-34"/>
          <w:sz w:val="24"/>
          <w:szCs w:val="24"/>
        </w:rPr>
        <w:object w:dxaOrig="7800" w:dyaOrig="800">
          <v:shape id="_x0000_i2325" type="#_x0000_t75" style="width:390pt;height:39.75pt" o:ole="">
            <v:imagedata r:id="rId2402" o:title=""/>
          </v:shape>
          <o:OLEObject Type="Embed" ProgID="Equation.DSMT4" ShapeID="_x0000_i2325" DrawAspect="Content" ObjectID="_1693756484" r:id="rId2403"/>
        </w:object>
      </w:r>
      <w:r w:rsidRPr="000F6AF6">
        <w:rPr>
          <w:color w:val="000000"/>
          <w:sz w:val="24"/>
          <w:szCs w:val="24"/>
        </w:rPr>
        <w:t xml:space="preserve"> </w:t>
      </w:r>
      <w:r w:rsidRPr="000F6AF6">
        <w:rPr>
          <w:color w:val="000000"/>
          <w:position w:val="-6"/>
          <w:sz w:val="24"/>
          <w:szCs w:val="24"/>
        </w:rPr>
        <w:object w:dxaOrig="300" w:dyaOrig="240">
          <v:shape id="_x0000_i2326" type="#_x0000_t75" style="width:15pt;height:12pt" o:ole="">
            <v:imagedata r:id="rId2404" o:title=""/>
          </v:shape>
          <o:OLEObject Type="Embed" ProgID="Equation.DSMT4" ShapeID="_x0000_i2326" DrawAspect="Content" ObjectID="_1693756485" r:id="rId2405"/>
        </w:object>
      </w:r>
      <w:r w:rsidRPr="000F6AF6">
        <w:rPr>
          <w:color w:val="000000"/>
          <w:sz w:val="24"/>
          <w:szCs w:val="24"/>
        </w:rPr>
        <w:t xml:space="preserve"> Chọn C</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6</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2D5997" w:rsidRDefault="00DC1882" w:rsidP="009D589E">
      <w:pPr>
        <w:tabs>
          <w:tab w:val="left" w:pos="288"/>
        </w:tabs>
        <w:spacing w:before="40" w:after="40" w:line="300" w:lineRule="atLeast"/>
        <w:jc w:val="both"/>
        <w:rPr>
          <w:sz w:val="24"/>
          <w:szCs w:val="24"/>
        </w:rPr>
      </w:pP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1[NB]:</w:t>
      </w:r>
      <w:r w:rsidRPr="002D5997">
        <w:rPr>
          <w:rFonts w:eastAsia="Times New Roman"/>
          <w:sz w:val="24"/>
          <w:szCs w:val="24"/>
        </w:rPr>
        <w:t xml:space="preserve"> Tia X có bản chất là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óng điện từ.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óng cơ.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dòng các hạt nhân </w:t>
      </w:r>
      <w:r w:rsidRPr="002D5997">
        <w:rPr>
          <w:rFonts w:eastAsia="Times New Roman"/>
          <w:position w:val="-12"/>
          <w:sz w:val="24"/>
          <w:szCs w:val="24"/>
        </w:rPr>
        <w:object w:dxaOrig="460" w:dyaOrig="380">
          <v:shape id="_x0000_i2327" type="#_x0000_t75" style="width:23.25pt;height:18.75pt" o:ole="">
            <v:imagedata r:id="rId2406" o:title=""/>
          </v:shape>
          <o:OLEObject Type="Embed" ProgID="Equation.DSMT4" ShapeID="_x0000_i2327" DrawAspect="Content" ObjectID="_1693756486" r:id="rId2407"/>
        </w:objec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òng các electron.</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2[NB]:</w:t>
      </w:r>
      <w:r w:rsidRPr="002D5997">
        <w:rPr>
          <w:rFonts w:eastAsia="Times New Roman"/>
          <w:sz w:val="24"/>
          <w:szCs w:val="24"/>
        </w:rPr>
        <w:t xml:space="preserve"> Chất phóng xạ X có hằng số phóng xạ </w:t>
      </w:r>
      <w:r w:rsidRPr="002D5997">
        <w:rPr>
          <w:rFonts w:eastAsia="Times New Roman"/>
          <w:position w:val="-6"/>
          <w:sz w:val="24"/>
          <w:szCs w:val="24"/>
        </w:rPr>
        <w:object w:dxaOrig="260" w:dyaOrig="279">
          <v:shape id="_x0000_i2328" type="#_x0000_t75" style="width:12.75pt;height:14.25pt" o:ole="">
            <v:imagedata r:id="rId2408" o:title=""/>
          </v:shape>
          <o:OLEObject Type="Embed" ProgID="Equation.DSMT4" ShapeID="_x0000_i2328" DrawAspect="Content" ObjectID="_1693756487" r:id="rId2409"/>
        </w:object>
      </w:r>
      <w:r w:rsidRPr="002D5997">
        <w:rPr>
          <w:rFonts w:eastAsia="Times New Roman"/>
          <w:sz w:val="24"/>
          <w:szCs w:val="24"/>
        </w:rPr>
        <w:t xml:space="preserve"> Ban đầu (t = 0), một mẫu có N</w:t>
      </w:r>
      <w:r w:rsidRPr="002D5997">
        <w:rPr>
          <w:rFonts w:eastAsia="Times New Roman"/>
          <w:sz w:val="24"/>
          <w:szCs w:val="24"/>
          <w:vertAlign w:val="subscript"/>
        </w:rPr>
        <w:t>0</w:t>
      </w:r>
      <w:r w:rsidRPr="002D5997">
        <w:rPr>
          <w:rFonts w:eastAsia="Times New Roman"/>
          <w:sz w:val="24"/>
          <w:szCs w:val="24"/>
        </w:rPr>
        <w:t xml:space="preserve"> hạt nhân X. Tại thời điểm t, số hạt nhân X còn lại trong mẫu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00" w:dyaOrig="380">
          <v:shape id="_x0000_i2329" type="#_x0000_t75" style="width:54.75pt;height:18.75pt" o:ole="">
            <v:imagedata r:id="rId2410" o:title=""/>
          </v:shape>
          <o:OLEObject Type="Embed" ProgID="Equation.DSMT4" ShapeID="_x0000_i2329" DrawAspect="Content" ObjectID="_1693756488" r:id="rId241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80" w:dyaOrig="380">
          <v:shape id="_x0000_i2330" type="#_x0000_t75" style="width:59.25pt;height:18.75pt" o:ole="">
            <v:imagedata r:id="rId2412" o:title=""/>
          </v:shape>
          <o:OLEObject Type="Embed" ProgID="Equation.DSMT4" ShapeID="_x0000_i2330" DrawAspect="Content" ObjectID="_1693756489" r:id="rId2413"/>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080" w:dyaOrig="380">
          <v:shape id="_x0000_i2331" type="#_x0000_t75" style="width:54pt;height:18.75pt" o:ole="">
            <v:imagedata r:id="rId2414" o:title=""/>
          </v:shape>
          <o:OLEObject Type="Embed" ProgID="Equation.DSMT4" ShapeID="_x0000_i2331" DrawAspect="Content" ObjectID="_1693756490" r:id="rId241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80">
          <v:shape id="_x0000_i2332" type="#_x0000_t75" style="width:57.75pt;height:18.75pt" o:ole="">
            <v:imagedata r:id="rId2416" o:title=""/>
          </v:shape>
          <o:OLEObject Type="Embed" ProgID="Equation.DSMT4" ShapeID="_x0000_i2332" DrawAspect="Content" ObjectID="_1693756491" r:id="rId2417"/>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TH]:</w:t>
      </w:r>
      <w:r w:rsidRPr="002D5997">
        <w:rPr>
          <w:rFonts w:eastAsia="Times New Roman"/>
          <w:sz w:val="24"/>
          <w:szCs w:val="24"/>
        </w:rPr>
        <w:t xml:space="preserve"> Trong phản ứng hạt nhân </w:t>
      </w:r>
      <w:r w:rsidRPr="002D5997">
        <w:rPr>
          <w:rFonts w:eastAsia="Times New Roman"/>
          <w:position w:val="-12"/>
          <w:sz w:val="24"/>
          <w:szCs w:val="24"/>
        </w:rPr>
        <w:object w:dxaOrig="1700" w:dyaOrig="380">
          <v:shape id="_x0000_i2333" type="#_x0000_t75" style="width:84.75pt;height:18.75pt" o:ole="">
            <v:imagedata r:id="rId2418" o:title=""/>
          </v:shape>
          <o:OLEObject Type="Embed" ProgID="Equation.DSMT4" ShapeID="_x0000_i2333" DrawAspect="Content" ObjectID="_1693756492" r:id="rId2419"/>
        </w:object>
      </w:r>
      <w:r w:rsidRPr="002D5997">
        <w:rPr>
          <w:rFonts w:eastAsia="Times New Roman"/>
          <w:sz w:val="24"/>
          <w:szCs w:val="24"/>
        </w:rPr>
        <w:t xml:space="preserve"> hạt nhân X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4" type="#_x0000_t75" style="width:20.25pt;height:18.75pt" o:ole="">
            <v:imagedata r:id="rId2420" o:title=""/>
          </v:shape>
          <o:OLEObject Type="Embed" ProgID="Equation.DSMT4" ShapeID="_x0000_i2334" DrawAspect="Content" ObjectID="_1693756493" r:id="rId242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5" type="#_x0000_t75" style="width:20.25pt;height:18.75pt" o:ole="">
            <v:imagedata r:id="rId2422" o:title=""/>
          </v:shape>
          <o:OLEObject Type="Embed" ProgID="Equation.DSMT4" ShapeID="_x0000_i2335" DrawAspect="Content" ObjectID="_1693756494" r:id="rId242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6" type="#_x0000_t75" style="width:20.25pt;height:18.75pt" o:ole="">
            <v:imagedata r:id="rId2424" o:title=""/>
          </v:shape>
          <o:OLEObject Type="Embed" ProgID="Equation.DSMT4" ShapeID="_x0000_i2336" DrawAspect="Content" ObjectID="_1693756495" r:id="rId242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279" w:dyaOrig="380">
          <v:shape id="_x0000_i2337" type="#_x0000_t75" style="width:14.25pt;height:18.75pt" o:ole="">
            <v:imagedata r:id="rId2426" o:title=""/>
          </v:shape>
          <o:OLEObject Type="Embed" ProgID="Equation.DSMT4" ShapeID="_x0000_i2337" DrawAspect="Content" ObjectID="_1693756496" r:id="rId242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4[NB]:</w:t>
      </w:r>
      <w:r w:rsidRPr="002D5997">
        <w:rPr>
          <w:rFonts w:eastAsia="Times New Roman"/>
          <w:sz w:val="24"/>
          <w:szCs w:val="24"/>
        </w:rPr>
        <w:t xml:space="preserve"> Một máy biến áp lí tưởng có số vòng dây ở cuộn sơ cấp và cuộn thứ cấp tương ứng là N</w:t>
      </w:r>
      <w:r w:rsidRPr="002D5997">
        <w:rPr>
          <w:rFonts w:eastAsia="Times New Roman"/>
          <w:sz w:val="24"/>
          <w:szCs w:val="24"/>
          <w:vertAlign w:val="subscript"/>
        </w:rPr>
        <w:t>1</w:t>
      </w:r>
      <w:r w:rsidRPr="002D5997">
        <w:rPr>
          <w:rFonts w:eastAsia="Times New Roman"/>
          <w:sz w:val="24"/>
          <w:szCs w:val="24"/>
        </w:rPr>
        <w:t>, N</w:t>
      </w:r>
      <w:r w:rsidRPr="002D5997">
        <w:rPr>
          <w:rFonts w:eastAsia="Times New Roman"/>
          <w:sz w:val="24"/>
          <w:szCs w:val="24"/>
          <w:vertAlign w:val="subscript"/>
        </w:rPr>
        <w:t>2</w:t>
      </w:r>
      <w:r w:rsidRPr="002D5997">
        <w:rPr>
          <w:rFonts w:eastAsia="Times New Roman"/>
          <w:sz w:val="24"/>
          <w:szCs w:val="24"/>
        </w:rPr>
        <w:t>. Đặt vào hai đầu cuộn sơ cấp một điện áp xoay chiều có giá trị hiệu dụng U</w:t>
      </w:r>
      <w:r w:rsidRPr="002D5997">
        <w:rPr>
          <w:rFonts w:eastAsia="Times New Roman"/>
          <w:sz w:val="24"/>
          <w:szCs w:val="24"/>
          <w:vertAlign w:val="subscript"/>
        </w:rPr>
        <w:t>1</w:t>
      </w:r>
      <w:r w:rsidRPr="002D5997">
        <w:rPr>
          <w:rFonts w:eastAsia="Times New Roman"/>
          <w:sz w:val="24"/>
          <w:szCs w:val="24"/>
        </w:rPr>
        <w:t xml:space="preserve"> thì điện áp hiệu dụng ở hai đầu cuộn thứ cấp để hở là U</w:t>
      </w:r>
      <w:r w:rsidRPr="002D5997">
        <w:rPr>
          <w:rFonts w:eastAsia="Times New Roman"/>
          <w:sz w:val="24"/>
          <w:szCs w:val="24"/>
          <w:vertAlign w:val="subscript"/>
        </w:rPr>
        <w:t>2</w:t>
      </w:r>
      <w:r w:rsidRPr="002D5997">
        <w:rPr>
          <w:rFonts w:eastAsia="Times New Roman"/>
          <w:sz w:val="24"/>
          <w:szCs w:val="24"/>
        </w:rPr>
        <w:t xml:space="preserve">. Tìm công thức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position w:val="-30"/>
          <w:sz w:val="24"/>
          <w:szCs w:val="24"/>
        </w:rPr>
        <w:object w:dxaOrig="940" w:dyaOrig="680">
          <v:shape id="_x0000_i2338" type="#_x0000_t75" style="width:47.25pt;height:33.75pt" o:ole="">
            <v:imagedata r:id="rId2428" o:title=""/>
          </v:shape>
          <o:OLEObject Type="Embed" ProgID="Equation.DSMT4" ShapeID="_x0000_i2338" DrawAspect="Content" ObjectID="_1693756497" r:id="rId242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30"/>
          <w:sz w:val="24"/>
          <w:szCs w:val="24"/>
        </w:rPr>
        <w:object w:dxaOrig="940" w:dyaOrig="680">
          <v:shape id="_x0000_i2339" type="#_x0000_t75" style="width:47.25pt;height:33.75pt" o:ole="">
            <v:imagedata r:id="rId2430" o:title=""/>
          </v:shape>
          <o:OLEObject Type="Embed" ProgID="Equation.DSMT4" ShapeID="_x0000_i2339" DrawAspect="Content" ObjectID="_1693756498" r:id="rId243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40" type="#_x0000_t75" style="width:69.75pt;height:33.75pt" o:ole="">
            <v:imagedata r:id="rId2432" o:title=""/>
          </v:shape>
          <o:OLEObject Type="Embed" ProgID="Equation.DSMT4" ShapeID="_x0000_i2340" DrawAspect="Content" ObjectID="_1693756499" r:id="rId243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41" type="#_x0000_t75" style="width:69.75pt;height:33.75pt" o:ole="">
            <v:imagedata r:id="rId2434" o:title=""/>
          </v:shape>
          <o:OLEObject Type="Embed" ProgID="Equation.DSMT4" ShapeID="_x0000_i2341" DrawAspect="Content" ObjectID="_1693756500" r:id="rId2435"/>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5[NB]:</w:t>
      </w:r>
      <w:r w:rsidRPr="002D5997">
        <w:rPr>
          <w:rFonts w:eastAsia="Times New Roman"/>
          <w:sz w:val="24"/>
          <w:szCs w:val="24"/>
        </w:rPr>
        <w:t xml:space="preserve"> Một vật dao động điều hòa dọc theo trục Ox với tần số góc </w:t>
      </w:r>
      <w:r w:rsidRPr="002D5997">
        <w:rPr>
          <w:rFonts w:eastAsia="Times New Roman"/>
          <w:position w:val="-6"/>
          <w:sz w:val="24"/>
          <w:szCs w:val="24"/>
        </w:rPr>
        <w:object w:dxaOrig="279" w:dyaOrig="220">
          <v:shape id="_x0000_i2342" type="#_x0000_t75" style="width:14.25pt;height:11.25pt" o:ole="">
            <v:imagedata r:id="rId2436" o:title=""/>
          </v:shape>
          <o:OLEObject Type="Embed" ProgID="Equation.DSMT4" ShapeID="_x0000_i2342" DrawAspect="Content" ObjectID="_1693756501" r:id="rId2437"/>
        </w:object>
      </w:r>
      <w:r w:rsidRPr="002D5997">
        <w:rPr>
          <w:rFonts w:eastAsia="Times New Roman"/>
          <w:sz w:val="24"/>
          <w:szCs w:val="24"/>
        </w:rPr>
        <w:t xml:space="preserve"> Tại thời điểm vật có gia tốc a và li độ x thì công thức liên hệ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position w:val="-24"/>
          <w:sz w:val="24"/>
          <w:szCs w:val="24"/>
        </w:rPr>
        <w:object w:dxaOrig="800" w:dyaOrig="620">
          <v:shape id="_x0000_i2343" type="#_x0000_t75" style="width:39.75pt;height:30.75pt" o:ole="">
            <v:imagedata r:id="rId2438" o:title=""/>
          </v:shape>
          <o:OLEObject Type="Embed" ProgID="Equation.DSMT4" ShapeID="_x0000_i2343" DrawAspect="Content" ObjectID="_1693756502" r:id="rId243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920" w:dyaOrig="660">
          <v:shape id="_x0000_i2344" type="#_x0000_t75" style="width:45.75pt;height:33pt" o:ole="">
            <v:imagedata r:id="rId2440" o:title=""/>
          </v:shape>
          <o:OLEObject Type="Embed" ProgID="Equation.DSMT4" ShapeID="_x0000_i2344" DrawAspect="Content" ObjectID="_1693756503" r:id="rId244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6"/>
          <w:sz w:val="24"/>
          <w:szCs w:val="24"/>
        </w:rPr>
        <w:object w:dxaOrig="960" w:dyaOrig="320">
          <v:shape id="_x0000_i2345" type="#_x0000_t75" style="width:48pt;height:15.75pt" o:ole="">
            <v:imagedata r:id="rId2442" o:title=""/>
          </v:shape>
          <o:OLEObject Type="Embed" ProgID="Equation.DSMT4" ShapeID="_x0000_i2345" DrawAspect="Content" ObjectID="_1693756504" r:id="rId244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6"/>
          <w:sz w:val="24"/>
          <w:szCs w:val="24"/>
        </w:rPr>
        <w:object w:dxaOrig="859" w:dyaOrig="220">
          <v:shape id="_x0000_i2346" type="#_x0000_t75" style="width:42.75pt;height:11.25pt" o:ole="">
            <v:imagedata r:id="rId2444" o:title=""/>
          </v:shape>
          <o:OLEObject Type="Embed" ProgID="Equation.DSMT4" ShapeID="_x0000_i2346" DrawAspect="Content" ObjectID="_1693756505" r:id="rId244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6[NB]:</w:t>
      </w:r>
      <w:r w:rsidRPr="002D5997">
        <w:rPr>
          <w:rFonts w:eastAsia="Times New Roman"/>
          <w:sz w:val="24"/>
          <w:szCs w:val="24"/>
        </w:rPr>
        <w:t xml:space="preserve"> Trong thí nghiệm Y-âng về giao thoa ánh sáng, khoảng cách giữa hai khe sáng là a, khoảng cách từ mặt phẳng chứa hai khe sáng đến màn quan sát là </w:t>
      </w:r>
      <w:r w:rsidRPr="00DC1882">
        <w:rPr>
          <w:rFonts w:eastAsia="Times New Roman"/>
          <w:b/>
          <w:color w:val="0000FF"/>
          <w:sz w:val="24"/>
          <w:szCs w:val="24"/>
        </w:rPr>
        <w:t>D.</w:t>
      </w:r>
      <w:r w:rsidRPr="002D5997">
        <w:rPr>
          <w:rFonts w:eastAsia="Times New Roman"/>
          <w:sz w:val="24"/>
          <w:szCs w:val="24"/>
        </w:rPr>
        <w:t xml:space="preserve"> Khi nguồn sáng phát ra ánh sáng đơn sắc có bước sóng </w:t>
      </w:r>
      <w:r w:rsidRPr="002D5997">
        <w:rPr>
          <w:rFonts w:eastAsia="Times New Roman"/>
          <w:position w:val="-6"/>
          <w:sz w:val="24"/>
          <w:szCs w:val="24"/>
        </w:rPr>
        <w:object w:dxaOrig="220" w:dyaOrig="279">
          <v:shape id="_x0000_i2347" type="#_x0000_t75" style="width:11.25pt;height:14.25pt" o:ole="">
            <v:imagedata r:id="rId2446" o:title=""/>
          </v:shape>
          <o:OLEObject Type="Embed" ProgID="Equation.DSMT4" ShapeID="_x0000_i2347" DrawAspect="Content" ObjectID="_1693756506" r:id="rId2447"/>
        </w:object>
      </w:r>
      <w:r w:rsidRPr="002D5997">
        <w:rPr>
          <w:rFonts w:eastAsia="Times New Roman"/>
          <w:sz w:val="24"/>
          <w:szCs w:val="24"/>
        </w:rPr>
        <w:t xml:space="preserve"> thì khoảng vẫn thu được trên màn quan sát là i. Hệ thức nào sau đâ</w:t>
      </w:r>
      <w:r w:rsidRPr="002D5997">
        <w:rPr>
          <w:rFonts w:eastAsia="Times New Roman"/>
          <w:b/>
          <w:bCs/>
          <w:sz w:val="24"/>
          <w:szCs w:val="24"/>
        </w:rPr>
        <w:t xml:space="preserve">y 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48" type="#_x0000_t75" style="width:33.75pt;height:30.75pt" o:ole="">
            <v:imagedata r:id="rId2448" o:title=""/>
          </v:shape>
          <o:OLEObject Type="Embed" ProgID="Equation.DSMT4" ShapeID="_x0000_i2348" DrawAspect="Content" ObjectID="_1693756507" r:id="rId244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720" w:dyaOrig="620">
          <v:shape id="_x0000_i2349" type="#_x0000_t75" style="width:36pt;height:30.75pt" o:ole="">
            <v:imagedata r:id="rId2450" o:title=""/>
          </v:shape>
          <o:OLEObject Type="Embed" ProgID="Equation.DSMT4" ShapeID="_x0000_i2349" DrawAspect="Content" ObjectID="_1693756508" r:id="rId245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800" w:dyaOrig="620">
          <v:shape id="_x0000_i2350" type="#_x0000_t75" style="width:39.75pt;height:30.75pt" o:ole="">
            <v:imagedata r:id="rId2452" o:title=""/>
          </v:shape>
          <o:OLEObject Type="Embed" ProgID="Equation.DSMT4" ShapeID="_x0000_i2350" DrawAspect="Content" ObjectID="_1693756509" r:id="rId245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51" type="#_x0000_t75" style="width:33.75pt;height:30.75pt" o:ole="">
            <v:imagedata r:id="rId2454" o:title=""/>
          </v:shape>
          <o:OLEObject Type="Embed" ProgID="Equation.DSMT4" ShapeID="_x0000_i2351" DrawAspect="Content" ObjectID="_1693756510" r:id="rId245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7[NB]:</w:t>
      </w:r>
      <w:r w:rsidRPr="002D5997">
        <w:rPr>
          <w:rFonts w:eastAsia="Times New Roman"/>
          <w:sz w:val="24"/>
          <w:szCs w:val="24"/>
        </w:rPr>
        <w:t xml:space="preserve"> Gọi n</w:t>
      </w:r>
      <w:r w:rsidRPr="002D5997">
        <w:rPr>
          <w:rFonts w:eastAsia="Times New Roman"/>
          <w:sz w:val="24"/>
          <w:szCs w:val="24"/>
          <w:vertAlign w:val="subscript"/>
        </w:rPr>
        <w:t>đ</w:t>
      </w:r>
      <w:r w:rsidRPr="002D5997">
        <w:rPr>
          <w:rFonts w:eastAsia="Times New Roman"/>
          <w:sz w:val="24"/>
          <w:szCs w:val="24"/>
        </w:rPr>
        <w:t>, n</w:t>
      </w:r>
      <w:r w:rsidRPr="002D5997">
        <w:rPr>
          <w:rFonts w:eastAsia="Times New Roman"/>
          <w:sz w:val="24"/>
          <w:szCs w:val="24"/>
          <w:vertAlign w:val="subscript"/>
        </w:rPr>
        <w:t>t</w:t>
      </w:r>
      <w:r w:rsidRPr="002D5997">
        <w:rPr>
          <w:rFonts w:eastAsia="Times New Roman"/>
          <w:sz w:val="24"/>
          <w:szCs w:val="24"/>
        </w:rPr>
        <w:t xml:space="preserve"> và n</w:t>
      </w:r>
      <w:r w:rsidRPr="002D5997">
        <w:rPr>
          <w:rFonts w:eastAsia="Times New Roman"/>
          <w:sz w:val="24"/>
          <w:szCs w:val="24"/>
          <w:vertAlign w:val="subscript"/>
        </w:rPr>
        <w:t>v</w:t>
      </w:r>
      <w:r w:rsidRPr="002D5997">
        <w:rPr>
          <w:rFonts w:eastAsia="Times New Roman"/>
          <w:sz w:val="24"/>
          <w:szCs w:val="24"/>
        </w:rPr>
        <w:t xml:space="preserve"> lần lượt là chiết suất của một môi trường trong suốt đối với các ánh sáng đơn sắc đỏ, tím và vàng. Sắp xếp nào sau đây là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40" w:dyaOrig="360">
          <v:shape id="_x0000_i2352" type="#_x0000_t75" style="width:57pt;height:18pt" o:ole="">
            <v:imagedata r:id="rId2456" o:title=""/>
          </v:shape>
          <o:OLEObject Type="Embed" ProgID="Equation.DSMT4" ShapeID="_x0000_i2352" DrawAspect="Content" ObjectID="_1693756511" r:id="rId2457"/>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3" type="#_x0000_t75" style="width:57.75pt;height:18pt" o:ole="">
            <v:imagedata r:id="rId2458" o:title=""/>
          </v:shape>
          <o:OLEObject Type="Embed" ProgID="Equation.DSMT4" ShapeID="_x0000_i2353" DrawAspect="Content" ObjectID="_1693756512" r:id="rId245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4" type="#_x0000_t75" style="width:57.75pt;height:18pt" o:ole="">
            <v:imagedata r:id="rId2460" o:title=""/>
          </v:shape>
          <o:OLEObject Type="Embed" ProgID="Equation.DSMT4" ShapeID="_x0000_i2354" DrawAspect="Content" ObjectID="_1693756513" r:id="rId246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5" type="#_x0000_t75" style="width:57.75pt;height:18pt" o:ole="">
            <v:imagedata r:id="rId2462" o:title=""/>
          </v:shape>
          <o:OLEObject Type="Embed" ProgID="Equation.DSMT4" ShapeID="_x0000_i2355" DrawAspect="Content" ObjectID="_1693756514" r:id="rId2463"/>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8[NB]:</w:t>
      </w:r>
      <w:r w:rsidRPr="002D5997">
        <w:rPr>
          <w:rFonts w:eastAsia="Times New Roman"/>
          <w:sz w:val="24"/>
          <w:szCs w:val="24"/>
        </w:rPr>
        <w:t xml:space="preserve"> Một máy phát điện xoay chiều ba pha đang hoạt động bình thường. Các suất điện động cảm ứng trong ba cuộn dây của phần ứng từng đôi một lệch pha nhau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6" type="#_x0000_t75" style="width:18.75pt;height:30.75pt" o:ole="">
            <v:imagedata r:id="rId2464" o:title=""/>
          </v:shape>
          <o:OLEObject Type="Embed" ProgID="Equation.DSMT4" ShapeID="_x0000_i2356" DrawAspect="Content" ObjectID="_1693756515" r:id="rId246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7" type="#_x0000_t75" style="width:12.75pt;height:30.75pt" o:ole="">
            <v:imagedata r:id="rId2466" o:title=""/>
          </v:shape>
          <o:OLEObject Type="Embed" ProgID="Equation.DSMT4" ShapeID="_x0000_i2357" DrawAspect="Content" ObjectID="_1693756516" r:id="rId246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8" type="#_x0000_t75" style="width:18.75pt;height:30.75pt" o:ole="">
            <v:imagedata r:id="rId2468" o:title=""/>
          </v:shape>
          <o:OLEObject Type="Embed" ProgID="Equation.DSMT4" ShapeID="_x0000_i2358" DrawAspect="Content" ObjectID="_1693756517" r:id="rId246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9" type="#_x0000_t75" style="width:12.75pt;height:30.75pt" o:ole="">
            <v:imagedata r:id="rId2470" o:title=""/>
          </v:shape>
          <o:OLEObject Type="Embed" ProgID="Equation.DSMT4" ShapeID="_x0000_i2359" DrawAspect="Content" ObjectID="_1693756518" r:id="rId247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9[NB]:</w:t>
      </w:r>
      <w:r w:rsidRPr="002D5997">
        <w:rPr>
          <w:rFonts w:eastAsia="Times New Roman"/>
          <w:sz w:val="24"/>
          <w:szCs w:val="24"/>
        </w:rPr>
        <w:t xml:space="preserve"> Trong thông tin liên lạc bằng sóng vô tuyến, bộ phận nào sau đây ở máy phát thanh dùng để biến dao động âm thành dao động điện có cùng tần số</w:t>
      </w:r>
      <w:r w:rsidRPr="002D5997">
        <w:rPr>
          <w:rFonts w:eastAsia="Times New Roman"/>
          <w:sz w:val="24"/>
          <w:szCs w:val="24"/>
        </w:rPr>
        <w:tab/>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Mạch biến điệu. </w:t>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nten phá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Micrô.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Mạch khuếch đại.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0[NB]:</w:t>
      </w:r>
      <w:r w:rsidRPr="002D5997">
        <w:rPr>
          <w:rFonts w:eastAsia="Times New Roman"/>
          <w:sz w:val="24"/>
          <w:szCs w:val="24"/>
        </w:rPr>
        <w:t xml:space="preserve"> Một con lắc lò xo gồm vật nhỏ và lò xo nhẹ có độ cứng k. Con lắc dao động điều hòa dọc theo trục Ox với phương trình dao động là </w:t>
      </w:r>
      <w:r w:rsidRPr="002D5997">
        <w:rPr>
          <w:rFonts w:eastAsia="Times New Roman"/>
          <w:position w:val="-14"/>
          <w:sz w:val="24"/>
          <w:szCs w:val="24"/>
        </w:rPr>
        <w:object w:dxaOrig="1840" w:dyaOrig="400">
          <v:shape id="_x0000_i2360" type="#_x0000_t75" style="width:92.25pt;height:20.25pt" o:ole="">
            <v:imagedata r:id="rId2472" o:title=""/>
          </v:shape>
          <o:OLEObject Type="Embed" ProgID="Equation.DSMT4" ShapeID="_x0000_i2360" DrawAspect="Content" ObjectID="_1693756519" r:id="rId2473"/>
        </w:object>
      </w:r>
      <w:r w:rsidRPr="002D5997">
        <w:rPr>
          <w:rFonts w:eastAsia="Times New Roman"/>
          <w:sz w:val="24"/>
          <w:szCs w:val="24"/>
        </w:rPr>
        <w:t xml:space="preserve"> Chọn mốc thế năng tại vị trí cân bằng của vật, cơ năng của con lắc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6"/>
          <w:sz w:val="24"/>
          <w:szCs w:val="24"/>
        </w:rPr>
        <w:object w:dxaOrig="400" w:dyaOrig="320">
          <v:shape id="_x0000_i2361" type="#_x0000_t75" style="width:20.25pt;height:15.75pt" o:ole="">
            <v:imagedata r:id="rId2474" o:title=""/>
          </v:shape>
          <o:OLEObject Type="Embed" ProgID="Equation.DSMT4" ShapeID="_x0000_i2361" DrawAspect="Content" ObjectID="_1693756520" r:id="rId247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6"/>
          <w:sz w:val="24"/>
          <w:szCs w:val="24"/>
        </w:rPr>
        <w:object w:dxaOrig="320" w:dyaOrig="279">
          <v:shape id="_x0000_i2362" type="#_x0000_t75" style="width:15.75pt;height:14.25pt" o:ole="">
            <v:imagedata r:id="rId2476" o:title=""/>
          </v:shape>
          <o:OLEObject Type="Embed" ProgID="Equation.DSMT4" ShapeID="_x0000_i2362" DrawAspect="Content" ObjectID="_1693756521" r:id="rId247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499" w:dyaOrig="620">
          <v:shape id="_x0000_i2363" type="#_x0000_t75" style="width:24.75pt;height:30.75pt" o:ole="">
            <v:imagedata r:id="rId2478" o:title=""/>
          </v:shape>
          <o:OLEObject Type="Embed" ProgID="Equation.DSMT4" ShapeID="_x0000_i2363" DrawAspect="Content" ObjectID="_1693756522" r:id="rId247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580" w:dyaOrig="620">
          <v:shape id="_x0000_i2364" type="#_x0000_t75" style="width:29.25pt;height:30.75pt" o:ole="">
            <v:imagedata r:id="rId2480" o:title=""/>
          </v:shape>
          <o:OLEObject Type="Embed" ProgID="Equation.DSMT4" ShapeID="_x0000_i2364" DrawAspect="Content" ObjectID="_1693756523" r:id="rId248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1</w:t>
      </w:r>
      <w:r w:rsidRPr="00FA3254">
        <w:rPr>
          <w:rFonts w:eastAsia="Times New Roman"/>
          <w:b/>
          <w:color w:val="0000FF"/>
          <w:sz w:val="24"/>
          <w:szCs w:val="24"/>
        </w:rPr>
        <w:t>[NB]:</w:t>
      </w:r>
      <w:r w:rsidRPr="002D5997">
        <w:rPr>
          <w:rFonts w:eastAsia="Times New Roman"/>
          <w:sz w:val="24"/>
          <w:szCs w:val="24"/>
        </w:rPr>
        <w:t xml:space="preserve"> Trong hiện tượng giao thoa sóng trên mặt nước với hai nguồn sóng đồng bộ. Một điểm M trên mặt nước nằm trong miền giao thoa của hai sóng, tại điểm M có cực tiểu giao thoa khi hiệu đường đi của hai sóng tới điểm M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ố bán nguyên lần nửa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ố nguyên lần nửa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số bán nguyên lần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số nguyên lần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2[NB]:</w:t>
      </w:r>
      <w:r w:rsidRPr="002D5997">
        <w:rPr>
          <w:rFonts w:eastAsia="Times New Roman"/>
          <w:sz w:val="24"/>
          <w:szCs w:val="24"/>
        </w:rPr>
        <w:t xml:space="preserve"> Hiện tượng quang điện trong xảy ra đối v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kim loạ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hất điện mô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chất quang dẫn.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hất điện phâ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3[NB]:</w:t>
      </w:r>
      <w:r w:rsidRPr="002D5997">
        <w:rPr>
          <w:rFonts w:eastAsia="Times New Roman"/>
          <w:sz w:val="24"/>
          <w:szCs w:val="24"/>
        </w:rPr>
        <w:t xml:space="preserve"> Các hạt nhân đồng vị là những hạt nhân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cùng số prôtôn, khác số nucl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ùng số nuclôn, khác số nơtr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cùng số nuclôn, khác số prôt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ùng số nơtron, khác số prôtô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4[NB]:</w:t>
      </w:r>
      <w:r w:rsidRPr="002D5997">
        <w:rPr>
          <w:rFonts w:eastAsia="Times New Roman"/>
          <w:sz w:val="24"/>
          <w:szCs w:val="24"/>
        </w:rPr>
        <w:t xml:space="preserve"> Dao động có biên độ giảm dần theo thời gian gọi là dao độ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sz w:val="24"/>
          <w:szCs w:val="24"/>
        </w:rPr>
        <w:t xml:space="preserve"> cưỡng bức.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tắt dầ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điều hòa.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uy trì.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NB]:</w:t>
      </w:r>
      <w:r w:rsidRPr="002D5997">
        <w:rPr>
          <w:rFonts w:eastAsia="Times New Roman"/>
          <w:sz w:val="24"/>
          <w:szCs w:val="24"/>
        </w:rPr>
        <w:t xml:space="preserve"> Trong chân không, bức xạ có bước sóng nào sau đây thuộc miền hồng ngoạ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4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2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7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920 n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6</w:t>
      </w:r>
      <w:r w:rsidRPr="00FA3254">
        <w:rPr>
          <w:rFonts w:eastAsia="Times New Roman"/>
          <w:b/>
          <w:color w:val="0000FF"/>
          <w:sz w:val="24"/>
          <w:szCs w:val="24"/>
        </w:rPr>
        <w:t>[TH]:</w:t>
      </w:r>
      <w:r w:rsidRPr="002D5997">
        <w:rPr>
          <w:rFonts w:eastAsia="Times New Roman"/>
          <w:sz w:val="24"/>
          <w:szCs w:val="24"/>
        </w:rPr>
        <w:t xml:space="preserve"> Một sóng ngang truyền trên mặt nước với vận tốc truyền sóng 0,4 m/s, chu kỳ sóng 2s. Khoảng cách giữa hai điểm gần nhau nhất trên cùng một phương truyền sóng mà phân tử vật chất tại hai điểm đó dao động ngược pha nhau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0,1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2 m</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8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w:t>
      </w:r>
      <w:r w:rsidRPr="00FA3254">
        <w:rPr>
          <w:rFonts w:eastAsia="Times New Roman"/>
          <w:b/>
          <w:color w:val="0000FF"/>
          <w:sz w:val="24"/>
          <w:szCs w:val="24"/>
        </w:rPr>
        <w:t>7[TH]:</w:t>
      </w:r>
      <w:r w:rsidRPr="002D5997">
        <w:rPr>
          <w:rFonts w:eastAsia="Times New Roman"/>
          <w:sz w:val="24"/>
          <w:szCs w:val="24"/>
        </w:rPr>
        <w:t xml:space="preserve"> Một điện áp xoay chiều có phương trình </w:t>
      </w:r>
      <w:r w:rsidRPr="002D5997">
        <w:rPr>
          <w:rFonts w:eastAsia="Times New Roman"/>
          <w:position w:val="-28"/>
          <w:sz w:val="24"/>
          <w:szCs w:val="24"/>
        </w:rPr>
        <w:object w:dxaOrig="2460" w:dyaOrig="680">
          <v:shape id="_x0000_i2365" type="#_x0000_t75" style="width:123pt;height:33.75pt" o:ole="">
            <v:imagedata r:id="rId2482" o:title=""/>
          </v:shape>
          <o:OLEObject Type="Embed" ProgID="Equation.DSMT4" ShapeID="_x0000_i2365" DrawAspect="Content" ObjectID="_1693756524" r:id="rId2483"/>
        </w:object>
      </w:r>
      <w:r w:rsidRPr="002D5997">
        <w:rPr>
          <w:rFonts w:eastAsia="Times New Roman"/>
          <w:sz w:val="24"/>
          <w:szCs w:val="24"/>
        </w:rPr>
        <w:t xml:space="preserve"> Pha của điện áp tại thời điểm </w:t>
      </w:r>
      <w:r w:rsidRPr="002D5997">
        <w:rPr>
          <w:rFonts w:eastAsia="Times New Roman"/>
          <w:position w:val="-24"/>
          <w:sz w:val="24"/>
          <w:szCs w:val="24"/>
        </w:rPr>
        <w:object w:dxaOrig="920" w:dyaOrig="620">
          <v:shape id="_x0000_i2366" type="#_x0000_t75" style="width:45.75pt;height:30.75pt" o:ole="">
            <v:imagedata r:id="rId2484" o:title=""/>
          </v:shape>
          <o:OLEObject Type="Embed" ProgID="Equation.DSMT4" ShapeID="_x0000_i2366" DrawAspect="Content" ObjectID="_1693756525" r:id="rId2485"/>
        </w:object>
      </w:r>
      <w:r w:rsidRPr="002D5997">
        <w:rPr>
          <w:rFonts w:eastAsia="Times New Roman"/>
          <w:sz w:val="24"/>
          <w:szCs w:val="24"/>
        </w:rPr>
        <w:t xml:space="preserve"> là</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position w:val="-24"/>
          <w:sz w:val="24"/>
          <w:szCs w:val="24"/>
        </w:rPr>
        <w:object w:dxaOrig="260" w:dyaOrig="620">
          <v:shape id="_x0000_i2367" type="#_x0000_t75" style="width:12.75pt;height:30.75pt" o:ole="">
            <v:imagedata r:id="rId2486" o:title=""/>
          </v:shape>
          <o:OLEObject Type="Embed" ProgID="Equation.DSMT4" ShapeID="_x0000_i2367" DrawAspect="Content" ObjectID="_1693756526" r:id="rId248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440" w:dyaOrig="620">
          <v:shape id="_x0000_i2368" type="#_x0000_t75" style="width:21.75pt;height:30.75pt" o:ole="">
            <v:imagedata r:id="rId2488" o:title=""/>
          </v:shape>
          <o:OLEObject Type="Embed" ProgID="Equation.DSMT4" ShapeID="_x0000_i2368" DrawAspect="Content" ObjectID="_1693756527" r:id="rId248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69" type="#_x0000_t75" style="width:12.75pt;height:30.75pt" o:ole="">
            <v:imagedata r:id="rId2490" o:title=""/>
          </v:shape>
          <o:OLEObject Type="Embed" ProgID="Equation.DSMT4" ShapeID="_x0000_i2369" DrawAspect="Content" ObjectID="_1693756528" r:id="rId249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400" w:dyaOrig="620">
          <v:shape id="_x0000_i2370" type="#_x0000_t75" style="width:20.25pt;height:30.75pt" o:ole="">
            <v:imagedata r:id="rId2492" o:title=""/>
          </v:shape>
          <o:OLEObject Type="Embed" ProgID="Equation.DSMT4" ShapeID="_x0000_i2370" DrawAspect="Content" ObjectID="_1693756529" r:id="rId2493"/>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8</w:t>
      </w:r>
      <w:r w:rsidRPr="00FA3254">
        <w:rPr>
          <w:rFonts w:eastAsia="Times New Roman"/>
          <w:b/>
          <w:color w:val="0000FF"/>
          <w:sz w:val="24"/>
          <w:szCs w:val="24"/>
        </w:rPr>
        <w:t>[TH]:</w:t>
      </w:r>
      <w:r w:rsidRPr="002D5997">
        <w:rPr>
          <w:rFonts w:eastAsia="Times New Roman"/>
          <w:sz w:val="24"/>
          <w:szCs w:val="24"/>
        </w:rPr>
        <w:t xml:space="preserve"> 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371" type="#_x0000_t75" style="width:12.75pt;height:14.25pt" o:ole="">
            <v:imagedata r:id="rId2494" o:title=""/>
          </v:shape>
          <o:OLEObject Type="Embed" ProgID="Equation.DSMT4" ShapeID="_x0000_i2371" DrawAspect="Content" ObjectID="_1693756530" r:id="rId2495"/>
        </w:object>
      </w:r>
      <w:r w:rsidRPr="002D5997">
        <w:rPr>
          <w:rFonts w:eastAsia="Times New Roman"/>
          <w:sz w:val="24"/>
          <w:szCs w:val="24"/>
        </w:rPr>
        <w:t xml:space="preserve"> Hiệu đường đi từ vị trí vận tối thứ 4 (trên màn quan sát) đến hai khe sáng có độ lớn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sz w:val="24"/>
          <w:szCs w:val="24"/>
        </w:rPr>
        <w:t>4,5</w:t>
      </w:r>
      <w:r w:rsidRPr="002D5997">
        <w:rPr>
          <w:rFonts w:eastAsia="Times New Roman"/>
          <w:position w:val="-6"/>
          <w:sz w:val="24"/>
          <w:szCs w:val="24"/>
        </w:rPr>
        <w:object w:dxaOrig="220" w:dyaOrig="279">
          <v:shape id="_x0000_i2372" type="#_x0000_t75" style="width:11.25pt;height:14.25pt" o:ole="">
            <v:imagedata r:id="rId2496" o:title=""/>
          </v:shape>
          <o:OLEObject Type="Embed" ProgID="Equation.DSMT4" ShapeID="_x0000_i2372" DrawAspect="Content" ObjectID="_1693756531" r:id="rId2497"/>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sz w:val="24"/>
          <w:szCs w:val="24"/>
        </w:rPr>
        <w:t>5,5</w:t>
      </w:r>
      <w:r w:rsidRPr="002D5997">
        <w:rPr>
          <w:rFonts w:eastAsia="Times New Roman"/>
          <w:position w:val="-6"/>
          <w:sz w:val="24"/>
          <w:szCs w:val="24"/>
        </w:rPr>
        <w:object w:dxaOrig="220" w:dyaOrig="279">
          <v:shape id="_x0000_i2373" type="#_x0000_t75" style="width:11.25pt;height:14.25pt" o:ole="">
            <v:imagedata r:id="rId2498" o:title=""/>
          </v:shape>
          <o:OLEObject Type="Embed" ProgID="Equation.DSMT4" ShapeID="_x0000_i2373" DrawAspect="Content" ObjectID="_1693756532" r:id="rId2499"/>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3,5</w:t>
      </w:r>
      <w:r w:rsidRPr="002D5997">
        <w:rPr>
          <w:rFonts w:eastAsia="Times New Roman"/>
          <w:position w:val="-6"/>
          <w:sz w:val="24"/>
          <w:szCs w:val="24"/>
        </w:rPr>
        <w:object w:dxaOrig="220" w:dyaOrig="279">
          <v:shape id="_x0000_i2374" type="#_x0000_t75" style="width:11.25pt;height:14.25pt" o:ole="">
            <v:imagedata r:id="rId2500" o:title=""/>
          </v:shape>
          <o:OLEObject Type="Embed" ProgID="Equation.DSMT4" ShapeID="_x0000_i2374" DrawAspect="Content" ObjectID="_1693756533" r:id="rId2501"/>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sz w:val="24"/>
          <w:szCs w:val="24"/>
        </w:rPr>
        <w:t>2,5</w:t>
      </w:r>
      <w:r w:rsidRPr="002D5997">
        <w:rPr>
          <w:rFonts w:eastAsia="Times New Roman"/>
          <w:position w:val="-6"/>
          <w:sz w:val="24"/>
          <w:szCs w:val="24"/>
        </w:rPr>
        <w:object w:dxaOrig="220" w:dyaOrig="279">
          <v:shape id="_x0000_i2375" type="#_x0000_t75" style="width:11.25pt;height:14.25pt" o:ole="">
            <v:imagedata r:id="rId2502" o:title=""/>
          </v:shape>
          <o:OLEObject Type="Embed" ProgID="Equation.DSMT4" ShapeID="_x0000_i2375" DrawAspect="Content" ObjectID="_1693756534" r:id="rId2503"/>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9[TH]:</w:t>
      </w:r>
      <w:r w:rsidRPr="002D5997">
        <w:rPr>
          <w:rFonts w:eastAsia="Times New Roman"/>
          <w:sz w:val="24"/>
          <w:szCs w:val="24"/>
        </w:rPr>
        <w:t xml:space="preserve"> Một điện tích điểm có điện tích q = 2 nC đặt tại điểm O, điểm M cách O một đoạn 40 cm, hệ đặt trong không khí. Vectơ cường độ điện trường do điện tích đó gây ra tại điểm M có độ lớn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12,5 C/ 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5 V/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5 C/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12,5 V/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0[TH]:</w:t>
      </w:r>
      <w:r w:rsidRPr="002D5997">
        <w:rPr>
          <w:rFonts w:eastAsia="Times New Roman"/>
          <w:sz w:val="24"/>
          <w:szCs w:val="24"/>
        </w:rPr>
        <w:t xml:space="preserve"> Một con lắc lò xo gồm vật nhỏ có khối lượng m = 25 g và lò xo nhẹ có độ cứng 100 N/m. Con lắc dao động cưỡng bức theo phương trùng với trục của lò xo dưới tác dụng của ngoại lực tuần hoàn </w:t>
      </w:r>
      <w:r w:rsidRPr="002D5997">
        <w:rPr>
          <w:rFonts w:eastAsia="Times New Roman"/>
          <w:position w:val="-14"/>
          <w:sz w:val="24"/>
          <w:szCs w:val="24"/>
        </w:rPr>
        <w:object w:dxaOrig="1740" w:dyaOrig="400">
          <v:shape id="_x0000_i2376" type="#_x0000_t75" style="width:87pt;height:20.25pt" o:ole="">
            <v:imagedata r:id="rId2504" o:title=""/>
          </v:shape>
          <o:OLEObject Type="Embed" ProgID="Equation.DSMT4" ShapeID="_x0000_i2376" DrawAspect="Content" ObjectID="_1693756535" r:id="rId2505"/>
        </w:object>
      </w:r>
      <w:r w:rsidRPr="002D5997">
        <w:rPr>
          <w:rFonts w:eastAsia="Times New Roman"/>
          <w:sz w:val="24"/>
          <w:szCs w:val="24"/>
        </w:rPr>
        <w:t xml:space="preserve"> Khi </w:t>
      </w:r>
      <w:r w:rsidRPr="002D5997">
        <w:rPr>
          <w:rFonts w:eastAsia="Times New Roman"/>
          <w:position w:val="-6"/>
          <w:sz w:val="24"/>
          <w:szCs w:val="24"/>
        </w:rPr>
        <w:object w:dxaOrig="240" w:dyaOrig="220">
          <v:shape id="_x0000_i2377" type="#_x0000_t75" style="width:12pt;height:11.25pt" o:ole="">
            <v:imagedata r:id="rId2506" o:title=""/>
          </v:shape>
          <o:OLEObject Type="Embed" ProgID="Equation.DSMT4" ShapeID="_x0000_i2377" DrawAspect="Content" ObjectID="_1693756536" r:id="rId2507"/>
        </w:object>
      </w:r>
      <w:r w:rsidRPr="002D5997">
        <w:rPr>
          <w:rFonts w:eastAsia="Times New Roman"/>
          <w:sz w:val="24"/>
          <w:szCs w:val="24"/>
        </w:rPr>
        <w:t xml:space="preserve"> có giá trị lần lượt là 10 rad/s và 20 rad/s thì biên độ dao động của vật tương ứng là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So sánh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xml:space="preserve">, tìm đáp án đú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2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0,5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lt; 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gt; A</w:t>
      </w:r>
      <w:r w:rsidRPr="002D5997">
        <w:rPr>
          <w:rFonts w:eastAsia="Times New Roman"/>
          <w:sz w:val="24"/>
          <w:szCs w:val="24"/>
          <w:vertAlign w:val="subscript"/>
        </w:rPr>
        <w:t>2</w: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1[TH]:</w:t>
      </w:r>
      <w:r w:rsidRPr="002D5997">
        <w:rPr>
          <w:rFonts w:eastAsia="Times New Roman"/>
          <w:sz w:val="24"/>
          <w:szCs w:val="24"/>
        </w:rPr>
        <w:t xml:space="preserve"> Cho độ hụt khối của hạt nhân </w:t>
      </w:r>
      <w:r w:rsidRPr="002D5997">
        <w:rPr>
          <w:rFonts w:eastAsia="Times New Roman"/>
          <w:position w:val="-12"/>
          <w:sz w:val="24"/>
          <w:szCs w:val="24"/>
        </w:rPr>
        <w:object w:dxaOrig="220" w:dyaOrig="380">
          <v:shape id="_x0000_i2378" type="#_x0000_t75" style="width:11.25pt;height:18.75pt" o:ole="">
            <v:imagedata r:id="rId2508" o:title=""/>
          </v:shape>
          <o:OLEObject Type="Embed" ProgID="Equation.DSMT4" ShapeID="_x0000_i2378" DrawAspect="Content" ObjectID="_1693756537" r:id="rId2509"/>
        </w:object>
      </w:r>
      <w:r w:rsidRPr="002D5997">
        <w:rPr>
          <w:rFonts w:eastAsia="Times New Roman"/>
          <w:sz w:val="24"/>
          <w:szCs w:val="24"/>
        </w:rPr>
        <w:t>Ar là 0,3402u. Biết lu = 931,5 MeV/c</w:t>
      </w:r>
      <w:r w:rsidRPr="002D5997">
        <w:rPr>
          <w:rFonts w:eastAsia="Times New Roman"/>
          <w:sz w:val="24"/>
          <w:szCs w:val="24"/>
          <w:vertAlign w:val="superscript"/>
        </w:rPr>
        <w:t>2</w:t>
      </w:r>
      <w:r w:rsidRPr="002D5997">
        <w:rPr>
          <w:rFonts w:eastAsia="Times New Roman"/>
          <w:sz w:val="24"/>
          <w:szCs w:val="24"/>
        </w:rPr>
        <w:t xml:space="preserve">, năng lượng liên kết của hạt nhân </w:t>
      </w:r>
      <w:r w:rsidRPr="002D5997">
        <w:rPr>
          <w:rFonts w:eastAsia="Times New Roman"/>
          <w:position w:val="-12"/>
          <w:sz w:val="24"/>
          <w:szCs w:val="24"/>
        </w:rPr>
        <w:object w:dxaOrig="220" w:dyaOrig="380">
          <v:shape id="_x0000_i2379" type="#_x0000_t75" style="width:11.25pt;height:18.75pt" o:ole="">
            <v:imagedata r:id="rId2510" o:title=""/>
          </v:shape>
          <o:OLEObject Type="Embed" ProgID="Equation.DSMT4" ShapeID="_x0000_i2379" DrawAspect="Content" ObjectID="_1693756538" r:id="rId2511"/>
        </w:object>
      </w:r>
      <w:r w:rsidRPr="002D5997">
        <w:rPr>
          <w:rFonts w:eastAsia="Times New Roman"/>
          <w:sz w:val="24"/>
          <w:szCs w:val="24"/>
        </w:rPr>
        <w:t xml:space="preserve">Ar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1,5672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37,9888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5648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316,8963 MeV.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2[TH]:</w:t>
      </w:r>
      <w:r w:rsidRPr="002D5997">
        <w:rPr>
          <w:rFonts w:eastAsia="Times New Roman"/>
          <w:sz w:val="24"/>
          <w:szCs w:val="24"/>
        </w:rPr>
        <w:t xml:space="preserve"> Cho dòng điện có cường độ I = 5 A chạy trong một dây dẫn mảnh được uốn thành một vòng tròn tâm O bán kính 4 cm, hệ đặt trong không khí. Bỏ qua từ trường Trái Đất, cảm ứng từ tại tâm O có giá trị </w:t>
      </w:r>
      <w:r w:rsidRPr="002D5997">
        <w:rPr>
          <w:rFonts w:eastAsia="Times New Roman"/>
          <w:b/>
          <w:bCs/>
          <w:sz w:val="24"/>
          <w:szCs w:val="24"/>
        </w:rPr>
        <w:t xml:space="preserve">gần đúng </w:t>
      </w:r>
      <w:r w:rsidRPr="002D5997">
        <w:rPr>
          <w:rFonts w:eastAsia="Times New Roman"/>
          <w:sz w:val="24"/>
          <w:szCs w:val="24"/>
        </w:rPr>
        <w:t xml:space="preserve">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0"/>
          <w:sz w:val="24"/>
          <w:szCs w:val="24"/>
        </w:rPr>
        <w:object w:dxaOrig="1020" w:dyaOrig="360">
          <v:shape id="_x0000_i2380" type="#_x0000_t75" style="width:51pt;height:18pt" o:ole="">
            <v:imagedata r:id="rId2512" o:title=""/>
          </v:shape>
          <o:OLEObject Type="Embed" ProgID="Equation.DSMT4" ShapeID="_x0000_i2380" DrawAspect="Content" ObjectID="_1693756539" r:id="rId251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1" type="#_x0000_t75" style="width:57pt;height:18pt" o:ole="">
            <v:imagedata r:id="rId2514" o:title=""/>
          </v:shape>
          <o:OLEObject Type="Embed" ProgID="Equation.DSMT4" ShapeID="_x0000_i2381" DrawAspect="Content" ObjectID="_1693756540" r:id="rId251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2" type="#_x0000_t75" style="width:57pt;height:18pt" o:ole="">
            <v:imagedata r:id="rId2516" o:title=""/>
          </v:shape>
          <o:OLEObject Type="Embed" ProgID="Equation.DSMT4" ShapeID="_x0000_i2382" DrawAspect="Content" ObjectID="_1693756541" r:id="rId251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0"/>
          <w:sz w:val="24"/>
          <w:szCs w:val="24"/>
        </w:rPr>
        <w:object w:dxaOrig="1200" w:dyaOrig="360">
          <v:shape id="_x0000_i2383" type="#_x0000_t75" style="width:60pt;height:18pt" o:ole="">
            <v:imagedata r:id="rId2518" o:title=""/>
          </v:shape>
          <o:OLEObject Type="Embed" ProgID="Equation.DSMT4" ShapeID="_x0000_i2383" DrawAspect="Content" ObjectID="_1693756542" r:id="rId2519"/>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3[TH]:</w:t>
      </w:r>
      <w:r w:rsidRPr="002D5997">
        <w:rPr>
          <w:rFonts w:eastAsia="Times New Roman"/>
          <w:sz w:val="24"/>
          <w:szCs w:val="24"/>
        </w:rPr>
        <w:t xml:space="preserve"> Đặt một điện áp </w:t>
      </w:r>
      <w:r w:rsidRPr="002D5997">
        <w:rPr>
          <w:rFonts w:eastAsia="Times New Roman"/>
          <w:position w:val="-28"/>
          <w:sz w:val="24"/>
          <w:szCs w:val="24"/>
        </w:rPr>
        <w:object w:dxaOrig="2880" w:dyaOrig="680">
          <v:shape id="_x0000_i2384" type="#_x0000_t75" style="width:2in;height:33.75pt" o:ole="">
            <v:imagedata r:id="rId2520" o:title=""/>
          </v:shape>
          <o:OLEObject Type="Embed" ProgID="Equation.DSMT4" ShapeID="_x0000_i2384" DrawAspect="Content" ObjectID="_1693756543" r:id="rId2521"/>
        </w:object>
      </w:r>
      <w:r w:rsidRPr="002D5997">
        <w:rPr>
          <w:rFonts w:eastAsia="Times New Roman"/>
          <w:sz w:val="24"/>
          <w:szCs w:val="24"/>
        </w:rPr>
        <w:t xml:space="preserve"> vào hai đầu đoạn mạch gồm điện trở thuần, cuộn cảm, tụ điện mắc nối tiếp thì cường độ dòng điện trong mạch là </w:t>
      </w:r>
      <w:r w:rsidRPr="002D5997">
        <w:rPr>
          <w:rFonts w:eastAsia="Times New Roman"/>
          <w:position w:val="-28"/>
          <w:sz w:val="24"/>
          <w:szCs w:val="24"/>
        </w:rPr>
        <w:object w:dxaOrig="2659" w:dyaOrig="680">
          <v:shape id="_x0000_i2385" type="#_x0000_t75" style="width:132.75pt;height:33.75pt" o:ole="">
            <v:imagedata r:id="rId2522" o:title=""/>
          </v:shape>
          <o:OLEObject Type="Embed" ProgID="Equation.DSMT4" ShapeID="_x0000_i2385" DrawAspect="Content" ObjectID="_1693756544" r:id="rId2523"/>
        </w:object>
      </w:r>
      <w:r w:rsidRPr="002D5997">
        <w:rPr>
          <w:rFonts w:eastAsia="Times New Roman"/>
          <w:sz w:val="24"/>
          <w:szCs w:val="24"/>
        </w:rPr>
        <w:t xml:space="preserve"> Công suất của đoạn mạch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00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w:t>
      </w:r>
      <w:r w:rsidRPr="002D5997">
        <w:rPr>
          <w:rFonts w:eastAsia="Times New Roman"/>
          <w:position w:val="-8"/>
          <w:sz w:val="24"/>
          <w:szCs w:val="24"/>
        </w:rPr>
        <w:object w:dxaOrig="700" w:dyaOrig="360">
          <v:shape id="_x0000_i2386" type="#_x0000_t75" style="width:35.25pt;height:18pt" o:ole="">
            <v:imagedata r:id="rId2524" o:title=""/>
          </v:shape>
          <o:OLEObject Type="Embed" ProgID="Equation.DSMT4" ShapeID="_x0000_i2386" DrawAspect="Content" ObjectID="_1693756545" r:id="rId2525"/>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w:t>
      </w:r>
      <w:r w:rsidRPr="002D5997">
        <w:rPr>
          <w:rFonts w:eastAsia="Times New Roman"/>
          <w:position w:val="-8"/>
          <w:sz w:val="24"/>
          <w:szCs w:val="24"/>
        </w:rPr>
        <w:object w:dxaOrig="720" w:dyaOrig="360">
          <v:shape id="_x0000_i2387" type="#_x0000_t75" style="width:36pt;height:18pt" o:ole="">
            <v:imagedata r:id="rId2526" o:title=""/>
          </v:shape>
          <o:OLEObject Type="Embed" ProgID="Equation.DSMT4" ShapeID="_x0000_i2387" DrawAspect="Content" ObjectID="_1693756546" r:id="rId2527"/>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0 W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24[TH]:</w:t>
      </w:r>
      <w:r w:rsidRPr="002D5997">
        <w:rPr>
          <w:rFonts w:eastAsia="Times New Roman"/>
          <w:sz w:val="24"/>
          <w:szCs w:val="24"/>
        </w:rPr>
        <w:t xml:space="preserve"> Một nguồn sáng công suất 6 W đặt trong không khí phát ra ánh sáng đơn sắc có bước sóng 625 nm. Biết </w:t>
      </w:r>
      <w:r w:rsidRPr="002D5997">
        <w:rPr>
          <w:rFonts w:eastAsia="Times New Roman"/>
          <w:position w:val="-10"/>
          <w:sz w:val="24"/>
          <w:szCs w:val="24"/>
        </w:rPr>
        <w:object w:dxaOrig="3180" w:dyaOrig="360">
          <v:shape id="_x0000_i2388" type="#_x0000_t75" style="width:159pt;height:18pt" o:ole="">
            <v:imagedata r:id="rId2528" o:title=""/>
          </v:shape>
          <o:OLEObject Type="Embed" ProgID="Equation.DSMT4" ShapeID="_x0000_i2388" DrawAspect="Content" ObjectID="_1693756547" r:id="rId2529"/>
        </w:object>
      </w:r>
      <w:r w:rsidRPr="002D5997">
        <w:rPr>
          <w:rFonts w:eastAsia="Times New Roman"/>
          <w:sz w:val="24"/>
          <w:szCs w:val="24"/>
        </w:rPr>
        <w:t xml:space="preserve"> Số photon do nguồn sáng đó phát ra trong một đơn vị thời gian </w:t>
      </w:r>
      <w:r w:rsidRPr="002D5997">
        <w:rPr>
          <w:rFonts w:eastAsia="Times New Roman"/>
          <w:b/>
          <w:bCs/>
          <w:sz w:val="24"/>
          <w:szCs w:val="24"/>
        </w:rPr>
        <w:t xml:space="preserve">gần đúng </w:t>
      </w:r>
      <w:r w:rsidRPr="002D5997">
        <w:rPr>
          <w:rFonts w:eastAsia="Times New Roman"/>
          <w:bCs/>
          <w:sz w:val="24"/>
          <w:szCs w:val="24"/>
        </w:rPr>
        <w:t>là</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5,38.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72.10</w:t>
      </w:r>
      <w:r w:rsidRPr="002D5997">
        <w:rPr>
          <w:rFonts w:eastAsia="Times New Roman"/>
          <w:sz w:val="24"/>
          <w:szCs w:val="24"/>
          <w:vertAlign w:val="superscript"/>
        </w:rPr>
        <w:t>19</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1,89.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2,62.10</w:t>
      </w:r>
      <w:r w:rsidRPr="002D5997">
        <w:rPr>
          <w:rFonts w:eastAsia="Times New Roman"/>
          <w:sz w:val="24"/>
          <w:szCs w:val="24"/>
          <w:vertAlign w:val="superscript"/>
        </w:rPr>
        <w:t>19</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lastRenderedPageBreak/>
        <w:t>Câu 25[TH]:</w:t>
      </w:r>
      <w:r w:rsidRPr="002D5997">
        <w:rPr>
          <w:rFonts w:eastAsia="Times New Roman"/>
          <w:sz w:val="24"/>
          <w:szCs w:val="24"/>
        </w:rPr>
        <w:t xml:space="preserve"> Một sợi dây dài 2 m với hai đầu cố định đang có sóng dừng với 5 bụng. Biết tần số sóng truyền trên dây là 40 Hz. Tốc độ truyền sóng trên dây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2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0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6[TH]:</w:t>
      </w:r>
      <w:r w:rsidRPr="002D5997">
        <w:rPr>
          <w:rFonts w:eastAsia="Times New Roman"/>
          <w:sz w:val="24"/>
          <w:szCs w:val="24"/>
        </w:rPr>
        <w:t xml:space="preserve"> Một tia sáng đơn sắc truyền từ bên trong một chất lỏng (trong suốt, đồng tính) ra ngoài không khí với góc tới a (biết 0 &lt; a &lt; 90°), thì kết quả cho thấy tia sáng truyền là là mặt thoáng của chất lỏng. Biết chiết suất của chất lỏng đối với ánh sáng đó là 1,5. Coi chiết suất của không khí bằng 1, giá trị của </w:t>
      </w:r>
      <w:r w:rsidRPr="002D5997">
        <w:rPr>
          <w:rFonts w:eastAsia="Times New Roman"/>
          <w:position w:val="-6"/>
          <w:sz w:val="24"/>
          <w:szCs w:val="24"/>
        </w:rPr>
        <w:object w:dxaOrig="240" w:dyaOrig="220">
          <v:shape id="_x0000_i2389" type="#_x0000_t75" style="width:12pt;height:11.25pt" o:ole="">
            <v:imagedata r:id="rId2530" o:title=""/>
          </v:shape>
          <o:OLEObject Type="Embed" ProgID="Equation.DSMT4" ShapeID="_x0000_i2389" DrawAspect="Content" ObjectID="_1693756548" r:id="rId2531"/>
        </w:object>
      </w:r>
      <w:r w:rsidRPr="002D5997">
        <w:rPr>
          <w:rFonts w:eastAsia="Times New Roman"/>
          <w:sz w:val="24"/>
          <w:szCs w:val="24"/>
        </w:rPr>
        <w:t xml:space="preserve"> </w:t>
      </w:r>
      <w:r w:rsidRPr="002D5997">
        <w:rPr>
          <w:rFonts w:eastAsia="Times New Roman"/>
          <w:b/>
          <w:bCs/>
          <w:sz w:val="24"/>
          <w:szCs w:val="24"/>
        </w:rPr>
        <w:t xml:space="preserve">gần nhất </w:t>
      </w:r>
      <w:r w:rsidRPr="002D5997">
        <w:rPr>
          <w:rFonts w:eastAsia="Times New Roman"/>
          <w:sz w:val="24"/>
          <w:szCs w:val="24"/>
        </w:rPr>
        <w:t xml:space="preserve">với giá trị nào dưới đây?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5</w:t>
      </w:r>
      <w:r w:rsidRPr="002D5997">
        <w:rPr>
          <w:rFonts w:eastAsia="Times New Roman"/>
          <w:sz w:val="24"/>
          <w:szCs w:val="24"/>
          <w:vertAlign w:val="superscript"/>
        </w:rPr>
        <w:t>0</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6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D.</w:t>
      </w:r>
      <w:r w:rsidRPr="002D5997">
        <w:rPr>
          <w:rFonts w:eastAsia="Times New Roman"/>
          <w:sz w:val="24"/>
          <w:szCs w:val="24"/>
        </w:rPr>
        <w:t xml:space="preserve"> 42</w:t>
      </w:r>
      <w:r w:rsidRPr="002D5997">
        <w:rPr>
          <w:rFonts w:eastAsia="Times New Roman"/>
          <w:sz w:val="24"/>
          <w:szCs w:val="24"/>
          <w:vertAlign w:val="superscript"/>
        </w:rPr>
        <w:t>0</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7[VDT]:</w:t>
      </w:r>
      <w:r w:rsidRPr="002D5997">
        <w:rPr>
          <w:rFonts w:eastAsia="Times New Roman"/>
          <w:sz w:val="24"/>
          <w:szCs w:val="24"/>
        </w:rPr>
        <w:t xml:space="preserve"> Một sóng hình sin truyền trong một môi trường dọc theo trục Ox với phương trình sóng là </w:t>
      </w:r>
      <w:r w:rsidRPr="002D5997">
        <w:rPr>
          <w:rFonts w:eastAsia="Times New Roman"/>
          <w:position w:val="-14"/>
          <w:sz w:val="24"/>
          <w:szCs w:val="24"/>
        </w:rPr>
        <w:object w:dxaOrig="2540" w:dyaOrig="400">
          <v:shape id="_x0000_i2390" type="#_x0000_t75" style="width:126.75pt;height:20.25pt" o:ole="">
            <v:imagedata r:id="rId2532" o:title=""/>
          </v:shape>
          <o:OLEObject Type="Embed" ProgID="Equation.DSMT4" ShapeID="_x0000_i2390" DrawAspect="Content" ObjectID="_1693756549" r:id="rId2533"/>
        </w:object>
      </w:r>
      <w:r w:rsidRPr="002D5997">
        <w:rPr>
          <w:rFonts w:eastAsia="Times New Roman"/>
          <w:sz w:val="24"/>
          <w:szCs w:val="24"/>
        </w:rPr>
        <w:t xml:space="preserve"> trong đó x tính bằng mét (m), t tính bằng giây (s). Tốc độ truyền só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0 mm/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 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15 c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bCs/>
          <w:color w:val="0000FF"/>
          <w:sz w:val="24"/>
          <w:szCs w:val="24"/>
        </w:rPr>
        <w:t>D</w:t>
      </w:r>
      <w:r w:rsidRPr="00DC1882">
        <w:rPr>
          <w:rFonts w:eastAsia="Times New Roman"/>
          <w:b/>
          <w:color w:val="0000FF"/>
          <w:sz w:val="24"/>
          <w:szCs w:val="24"/>
        </w:rPr>
        <w:t>.</w:t>
      </w:r>
      <w:r w:rsidRPr="002D5997">
        <w:rPr>
          <w:rFonts w:eastAsia="Times New Roman"/>
          <w:sz w:val="24"/>
          <w:szCs w:val="24"/>
        </w:rPr>
        <w:t xml:space="preserve"> 15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8[VDT]:</w:t>
      </w:r>
      <w:r w:rsidRPr="002D5997">
        <w:rPr>
          <w:rFonts w:eastAsia="Times New Roman"/>
          <w:sz w:val="24"/>
          <w:szCs w:val="24"/>
        </w:rPr>
        <w:t xml:space="preserve"> Một vật dao động điều hòa dọc theo trục Ox, có đồ thị biểu diễn sự phụ thuộc của bình phương vận tốc (v</w:t>
      </w:r>
      <w:r w:rsidRPr="002D5997">
        <w:rPr>
          <w:rFonts w:eastAsia="Times New Roman"/>
          <w:sz w:val="24"/>
          <w:szCs w:val="24"/>
          <w:vertAlign w:val="superscript"/>
        </w:rPr>
        <w:t>2</w:t>
      </w:r>
      <w:r w:rsidRPr="002D5997">
        <w:rPr>
          <w:rFonts w:eastAsia="Times New Roman"/>
          <w:sz w:val="24"/>
          <w:szCs w:val="24"/>
        </w:rPr>
        <w:t xml:space="preserve">) vào li độ x như hình vẽ. Tần số góc của vật là </w:t>
      </w:r>
    </w:p>
    <w:p w:rsidR="00DC1882" w:rsidRPr="002D5997" w:rsidRDefault="008614FF" w:rsidP="00A376EC">
      <w:pPr>
        <w:tabs>
          <w:tab w:val="left" w:pos="288"/>
        </w:tabs>
        <w:spacing w:before="40" w:after="40" w:line="300" w:lineRule="atLeast"/>
        <w:jc w:val="center"/>
        <w:rPr>
          <w:rFonts w:eastAsia="Times New Roman"/>
          <w:sz w:val="24"/>
          <w:szCs w:val="24"/>
        </w:rPr>
      </w:pPr>
      <w:r>
        <w:rPr>
          <w:noProof/>
          <w:sz w:val="24"/>
          <w:szCs w:val="24"/>
        </w:rPr>
        <w:pict>
          <v:shape id="_x0000_i2391" type="#_x0000_t75" style="width:179.25pt;height:88.5pt;visibility:visible">
            <v:imagedata r:id="rId2534" o:title=""/>
          </v:shape>
        </w:pict>
      </w:r>
    </w:p>
    <w:p w:rsidR="00DC1882" w:rsidRPr="002D5997" w:rsidRDefault="00DC1882" w:rsidP="009D589E">
      <w:pPr>
        <w:tabs>
          <w:tab w:val="left" w:pos="288"/>
        </w:tabs>
        <w:spacing w:before="40" w:after="40" w:line="300" w:lineRule="atLeast"/>
        <w:jc w:val="both"/>
        <w:rPr>
          <w:rFonts w:eastAsia="Times New Roman"/>
          <w:sz w:val="24"/>
          <w:szCs w:val="24"/>
          <w:vertAlign w:val="superscript"/>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0 rad/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2 rad/s.</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20 rad/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40 rad/s.</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9[TH]:</w:t>
      </w:r>
      <w:r w:rsidRPr="002D5997">
        <w:rPr>
          <w:rFonts w:eastAsia="Times New Roman"/>
          <w:sz w:val="24"/>
          <w:szCs w:val="24"/>
        </w:rPr>
        <w:t xml:space="preserve"> Một hạt </w:t>
      </w:r>
      <w:r w:rsidRPr="002D5997">
        <w:rPr>
          <w:rFonts w:eastAsia="Times New Roman"/>
          <w:position w:val="-6"/>
          <w:sz w:val="24"/>
          <w:szCs w:val="24"/>
        </w:rPr>
        <w:object w:dxaOrig="240" w:dyaOrig="220">
          <v:shape id="_x0000_i2392" type="#_x0000_t75" style="width:12pt;height:11.25pt" o:ole="">
            <v:imagedata r:id="rId2535" o:title=""/>
          </v:shape>
          <o:OLEObject Type="Embed" ProgID="Equation.DSMT4" ShapeID="_x0000_i2392" DrawAspect="Content" ObjectID="_1693756550" r:id="rId2536"/>
        </w:object>
      </w:r>
      <w:r w:rsidRPr="002D5997">
        <w:rPr>
          <w:rFonts w:eastAsia="Times New Roman"/>
          <w:sz w:val="24"/>
          <w:szCs w:val="24"/>
        </w:rPr>
        <w:t xml:space="preserve"> đang chuyển động với tốc độ v thì có động năng 5 MeV. Lấy khối lượng hạt nhân tính theo đơn vị u bằng số khối, 1 u = 931,5 MeV/c</w:t>
      </w:r>
      <w:r w:rsidRPr="002D5997">
        <w:rPr>
          <w:rFonts w:eastAsia="Times New Roman"/>
          <w:sz w:val="24"/>
          <w:szCs w:val="24"/>
          <w:vertAlign w:val="superscript"/>
        </w:rPr>
        <w:t>2</w:t>
      </w:r>
      <w:r w:rsidRPr="002D5997">
        <w:rPr>
          <w:rFonts w:eastAsia="Times New Roman"/>
          <w:sz w:val="24"/>
          <w:szCs w:val="24"/>
        </w:rPr>
        <w:t>, c = 3.10</w:t>
      </w:r>
      <w:r w:rsidRPr="002D5997">
        <w:rPr>
          <w:rFonts w:eastAsia="Times New Roman"/>
          <w:sz w:val="24"/>
          <w:szCs w:val="24"/>
          <w:vertAlign w:val="superscript"/>
        </w:rPr>
        <w:t>8</w:t>
      </w:r>
      <w:r w:rsidRPr="002D5997">
        <w:rPr>
          <w:rFonts w:eastAsia="Times New Roman"/>
          <w:sz w:val="24"/>
          <w:szCs w:val="24"/>
        </w:rPr>
        <w:t xml:space="preserve"> m/s. Giá trị của v </w:t>
      </w:r>
      <w:r w:rsidRPr="002D5997">
        <w:rPr>
          <w:rFonts w:eastAsia="Times New Roman"/>
          <w:b/>
          <w:sz w:val="24"/>
          <w:szCs w:val="24"/>
        </w:rPr>
        <w:t>g</w:t>
      </w:r>
      <w:r w:rsidRPr="002D5997">
        <w:rPr>
          <w:rFonts w:eastAsia="Times New Roman"/>
          <w:b/>
          <w:bCs/>
          <w:sz w:val="24"/>
          <w:szCs w:val="24"/>
        </w:rPr>
        <w:t xml:space="preserve">ần đúng </w:t>
      </w:r>
      <w:r w:rsidRPr="002D5997">
        <w:rPr>
          <w:rFonts w:eastAsia="Times New Roman"/>
          <w:sz w:val="24"/>
          <w:szCs w:val="24"/>
        </w:rPr>
        <w:t xml:space="preserve">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9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5,5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05.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89.10</w:t>
      </w:r>
      <w:r w:rsidRPr="002D5997">
        <w:rPr>
          <w:rFonts w:eastAsia="Times New Roman"/>
          <w:sz w:val="24"/>
          <w:szCs w:val="24"/>
          <w:vertAlign w:val="superscript"/>
        </w:rPr>
        <w:t>6</w:t>
      </w:r>
      <w:r w:rsidRPr="002D5997">
        <w:rPr>
          <w:rFonts w:eastAsia="Times New Roman"/>
          <w:sz w:val="24"/>
          <w:szCs w:val="24"/>
        </w:rPr>
        <w:t xml:space="preserve">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0[VDT]:</w:t>
      </w:r>
      <w:r w:rsidRPr="002D5997">
        <w:rPr>
          <w:rFonts w:eastAsia="Times New Roman"/>
          <w:sz w:val="24"/>
          <w:szCs w:val="24"/>
        </w:rPr>
        <w:t xml:space="preserve"> Một nguồn âm, đẳng hướng điểm đặt tại điểm O trong không khí, điểm M nằm trong môi trường truyền âm. Biết cường độ âm tại điểm M là 20 mW/m</w:t>
      </w:r>
      <w:r w:rsidRPr="002D5997">
        <w:rPr>
          <w:rFonts w:eastAsia="Times New Roman"/>
          <w:sz w:val="24"/>
          <w:szCs w:val="24"/>
          <w:vertAlign w:val="superscript"/>
        </w:rPr>
        <w:t>2</w:t>
      </w:r>
      <w:r w:rsidRPr="002D5997">
        <w:rPr>
          <w:rFonts w:eastAsia="Times New Roman"/>
          <w:sz w:val="24"/>
          <w:szCs w:val="24"/>
        </w:rPr>
        <w:t xml:space="preserve">. Mức cường độ âm tại điểm N (với N là trung điểm của đoạn OM) có giá trị gần đú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03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94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7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 d</w:t>
      </w:r>
      <w:r w:rsidRPr="00DC1882">
        <w:rPr>
          <w:rFonts w:eastAsia="Times New Roman"/>
          <w:b/>
          <w:color w:val="0000FF"/>
          <w:sz w:val="24"/>
          <w:szCs w:val="24"/>
        </w:rPr>
        <w:t>B.</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31[VDT]:</w:t>
      </w:r>
      <w:r w:rsidRPr="002D5997">
        <w:rPr>
          <w:rFonts w:eastAsia="Times New Roman"/>
          <w:sz w:val="24"/>
          <w:szCs w:val="24"/>
        </w:rPr>
        <w:t xml:space="preserve"> Một con lắc đơn dao động điều hòa tại nơi có gia tốc trọng trường g = 10 m/s</w:t>
      </w:r>
      <w:r w:rsidRPr="002D5997">
        <w:rPr>
          <w:rFonts w:eastAsia="Times New Roman"/>
          <w:sz w:val="24"/>
          <w:szCs w:val="24"/>
          <w:vertAlign w:val="superscript"/>
        </w:rPr>
        <w:t>2</w:t>
      </w:r>
      <w:r w:rsidRPr="002D5997">
        <w:rPr>
          <w:rFonts w:eastAsia="Times New Roman"/>
          <w:sz w:val="24"/>
          <w:szCs w:val="24"/>
        </w:rPr>
        <w:t xml:space="preserve">, đồ thị biểu diễn sự phụ thuộc giữa li độ góc </w:t>
      </w:r>
      <w:r w:rsidRPr="002D5997">
        <w:rPr>
          <w:rFonts w:eastAsia="Times New Roman"/>
          <w:position w:val="-6"/>
          <w:sz w:val="24"/>
          <w:szCs w:val="24"/>
        </w:rPr>
        <w:object w:dxaOrig="240" w:dyaOrig="220">
          <v:shape id="_x0000_i2393" type="#_x0000_t75" style="width:12pt;height:11.25pt" o:ole="">
            <v:imagedata r:id="rId2537" o:title=""/>
          </v:shape>
          <o:OLEObject Type="Embed" ProgID="Equation.DSMT4" ShapeID="_x0000_i2393" DrawAspect="Content" ObjectID="_1693756551" r:id="rId2538"/>
        </w:object>
      </w:r>
      <w:r w:rsidRPr="002D5997">
        <w:rPr>
          <w:rFonts w:eastAsia="Times New Roman"/>
          <w:sz w:val="24"/>
          <w:szCs w:val="24"/>
        </w:rPr>
        <w:t xml:space="preserve"> và thời gian như hình vẽ. Lấy </w:t>
      </w:r>
      <w:r w:rsidRPr="002D5997">
        <w:rPr>
          <w:rFonts w:eastAsia="Times New Roman"/>
          <w:position w:val="-6"/>
          <w:sz w:val="24"/>
          <w:szCs w:val="24"/>
        </w:rPr>
        <w:object w:dxaOrig="300" w:dyaOrig="320">
          <v:shape id="_x0000_i2394" type="#_x0000_t75" style="width:15pt;height:15.75pt" o:ole="">
            <v:imagedata r:id="rId2539" o:title=""/>
          </v:shape>
          <o:OLEObject Type="Embed" ProgID="Equation.DSMT4" ShapeID="_x0000_i2394" DrawAspect="Content" ObjectID="_1693756552" r:id="rId2540"/>
        </w:object>
      </w:r>
      <w:r w:rsidRPr="002D5997">
        <w:rPr>
          <w:rFonts w:eastAsia="Times New Roman"/>
          <w:sz w:val="24"/>
          <w:szCs w:val="24"/>
        </w:rPr>
        <w:t xml:space="preserve"> = 10, tốc độ lớn nhất của con lắc </w:t>
      </w:r>
      <w:r w:rsidRPr="002D5997">
        <w:rPr>
          <w:rFonts w:eastAsia="Times New Roman"/>
          <w:b/>
          <w:sz w:val="24"/>
          <w:szCs w:val="24"/>
        </w:rPr>
        <w:t>g</w:t>
      </w:r>
      <w:r w:rsidRPr="002D5997">
        <w:rPr>
          <w:rFonts w:eastAsia="Times New Roman"/>
          <w:b/>
          <w:bCs/>
          <w:sz w:val="24"/>
          <w:szCs w:val="24"/>
        </w:rPr>
        <w:t>ần đúng</w:t>
      </w:r>
      <w:r w:rsidRPr="002D5997">
        <w:rPr>
          <w:rFonts w:eastAsia="Times New Roman"/>
          <w:bCs/>
          <w:sz w:val="24"/>
          <w:szCs w:val="24"/>
        </w:rPr>
        <w:t xml:space="preserve"> bằng</w:t>
      </w:r>
      <w:r w:rsidRPr="002D5997">
        <w:rPr>
          <w:rFonts w:eastAsia="Times New Roman"/>
          <w:b/>
          <w:bCs/>
          <w:sz w:val="24"/>
          <w:szCs w:val="24"/>
        </w:rPr>
        <w:t xml:space="preserve"> </w:t>
      </w:r>
    </w:p>
    <w:p w:rsidR="00DC1882" w:rsidRPr="002D5997" w:rsidRDefault="008614FF" w:rsidP="00A376EC">
      <w:pPr>
        <w:tabs>
          <w:tab w:val="left" w:pos="288"/>
        </w:tabs>
        <w:spacing w:before="40" w:after="40" w:line="300" w:lineRule="atLeast"/>
        <w:jc w:val="center"/>
        <w:rPr>
          <w:rFonts w:eastAsia="Times New Roman"/>
          <w:sz w:val="24"/>
          <w:szCs w:val="24"/>
        </w:rPr>
      </w:pPr>
      <w:r>
        <w:rPr>
          <w:noProof/>
          <w:sz w:val="24"/>
          <w:szCs w:val="24"/>
        </w:rPr>
        <w:pict>
          <v:shape id="_x0000_i2395" type="#_x0000_t75" style="width:177pt;height:96pt;visibility:visible">
            <v:imagedata r:id="rId2541" o:title=""/>
          </v:shape>
        </w:pict>
      </w:r>
    </w:p>
    <w:p w:rsidR="00DC1882" w:rsidRPr="002D5997" w:rsidRDefault="00DC1882" w:rsidP="00A376EC">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53 m/s. </w:t>
      </w:r>
      <w:r w:rsidRPr="002D5997">
        <w:rPr>
          <w:rFonts w:eastAsia="Times New Roman"/>
          <w:sz w:val="24"/>
          <w:szCs w:val="24"/>
        </w:rPr>
        <w:tab/>
      </w:r>
      <w:r w:rsidRPr="002D5997">
        <w:rPr>
          <w:rFonts w:eastAsia="Times New Roman"/>
          <w:sz w:val="24"/>
          <w:szCs w:val="24"/>
        </w:rPr>
        <w:tab/>
      </w:r>
      <w:r w:rsidRPr="00DC1882">
        <w:rPr>
          <w:rFonts w:eastAsia="Times New Roman"/>
          <w:b/>
          <w:bCs/>
          <w:color w:val="0000FF"/>
          <w:sz w:val="24"/>
          <w:szCs w:val="24"/>
        </w:rPr>
        <w:t>B.</w:t>
      </w:r>
      <w:r w:rsidRPr="002D5997">
        <w:rPr>
          <w:rFonts w:eastAsia="Times New Roman"/>
          <w:bCs/>
          <w:sz w:val="24"/>
          <w:szCs w:val="24"/>
        </w:rPr>
        <w:t xml:space="preserve"> 0</w:t>
      </w:r>
      <w:r w:rsidRPr="002D5997">
        <w:rPr>
          <w:rFonts w:eastAsia="Times New Roman"/>
          <w:sz w:val="24"/>
          <w:szCs w:val="24"/>
        </w:rPr>
        <w:t>,023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27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2[VDT]:</w:t>
      </w:r>
      <w:r w:rsidRPr="002D5997">
        <w:rPr>
          <w:rFonts w:eastAsia="Times New Roman"/>
          <w:sz w:val="24"/>
          <w:szCs w:val="24"/>
        </w:rPr>
        <w:t xml:space="preserve"> Đặt điện áp không đổi 60 V vào hai đầu mạch điện chỉ có một cuộn dây không thuần cảm thì cường độ dòng điện trong mạch là 2 </w:t>
      </w:r>
      <w:r w:rsidRPr="00DC1882">
        <w:rPr>
          <w:rFonts w:eastAsia="Times New Roman"/>
          <w:b/>
          <w:color w:val="0000FF"/>
          <w:sz w:val="24"/>
          <w:szCs w:val="24"/>
        </w:rPr>
        <w:t>A.</w:t>
      </w:r>
      <w:r w:rsidRPr="002D5997">
        <w:rPr>
          <w:rFonts w:eastAsia="Times New Roman"/>
          <w:sz w:val="24"/>
          <w:szCs w:val="24"/>
        </w:rPr>
        <w:t xml:space="preserve"> Nếu đặt vào hai đầu mạch điện đó một điện áp xoay chiều có giá trị hiệu dụng là 60 V, tần số 50 Hz thì cường độ dòng điện hiệu dụng trong mạch là 1,2 </w:t>
      </w:r>
      <w:r w:rsidRPr="00DC1882">
        <w:rPr>
          <w:rFonts w:eastAsia="Times New Roman"/>
          <w:b/>
          <w:color w:val="0000FF"/>
          <w:sz w:val="24"/>
          <w:szCs w:val="24"/>
        </w:rPr>
        <w:t>A.</w:t>
      </w:r>
      <w:r w:rsidRPr="002D5997">
        <w:rPr>
          <w:rFonts w:eastAsia="Times New Roman"/>
          <w:sz w:val="24"/>
          <w:szCs w:val="24"/>
        </w:rPr>
        <w:t xml:space="preserve"> Độ tự cảm của cuộn dây bằ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6" type="#_x0000_t75" style="width:33.75pt;height:30.75pt" o:ole="">
            <v:imagedata r:id="rId2542" o:title=""/>
          </v:shape>
          <o:OLEObject Type="Embed" ProgID="Equation.DSMT4" ShapeID="_x0000_i2396" DrawAspect="Content" ObjectID="_1693756553" r:id="rId254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7" type="#_x0000_t75" style="width:33.75pt;height:30.75pt" o:ole="">
            <v:imagedata r:id="rId2544" o:title=""/>
          </v:shape>
          <o:OLEObject Type="Embed" ProgID="Equation.DSMT4" ShapeID="_x0000_i2397" DrawAspect="Content" ObjectID="_1693756554" r:id="rId254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8" type="#_x0000_t75" style="width:33pt;height:30.75pt" o:ole="">
            <v:imagedata r:id="rId2546" o:title=""/>
          </v:shape>
          <o:OLEObject Type="Embed" ProgID="Equation.DSMT4" ShapeID="_x0000_i2398" DrawAspect="Content" ObjectID="_1693756555" r:id="rId254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9" type="#_x0000_t75" style="width:33pt;height:30.75pt" o:ole="">
            <v:imagedata r:id="rId2548" o:title=""/>
          </v:shape>
          <o:OLEObject Type="Embed" ProgID="Equation.DSMT4" ShapeID="_x0000_i2399" DrawAspect="Content" ObjectID="_1693756556" r:id="rId2549"/>
        </w:object>
      </w:r>
      <w:r w:rsidRPr="002D5997">
        <w:rPr>
          <w:rFonts w:eastAsia="Times New Roman"/>
          <w:b/>
          <w:sz w:val="24"/>
          <w:szCs w:val="24"/>
        </w:rPr>
        <w:t> </w:t>
      </w:r>
    </w:p>
    <w:p w:rsidR="00DC1882" w:rsidRPr="002D5997" w:rsidRDefault="00DC1882" w:rsidP="00EF5E7D">
      <w:pPr>
        <w:pStyle w:val="NoSpacing"/>
        <w:rPr>
          <w:rFonts w:ascii="Times New Roman" w:hAnsi="Times New Roman"/>
          <w:sz w:val="24"/>
          <w:szCs w:val="24"/>
        </w:rPr>
      </w:pPr>
      <w:r w:rsidRPr="00FA3254">
        <w:rPr>
          <w:rFonts w:ascii="Times New Roman" w:eastAsia="Times New Roman" w:hAnsi="Times New Roman"/>
          <w:b/>
          <w:color w:val="0000FF"/>
          <w:sz w:val="24"/>
          <w:szCs w:val="24"/>
        </w:rPr>
        <w:lastRenderedPageBreak/>
        <w:t>Câu 33[VDT]:</w:t>
      </w:r>
      <w:r w:rsidRPr="002D5997">
        <w:rPr>
          <w:rFonts w:ascii="Times New Roman" w:eastAsia="Times New Roman" w:hAnsi="Times New Roman"/>
          <w:sz w:val="24"/>
          <w:szCs w:val="24"/>
        </w:rPr>
        <w:t xml:space="preserve"> </w:t>
      </w:r>
      <w:r w:rsidRPr="002D5997">
        <w:rPr>
          <w:rFonts w:ascii="Times New Roman" w:hAnsi="Times New Roman"/>
          <w:sz w:val="24"/>
          <w:szCs w:val="24"/>
        </w:rPr>
        <w:t xml:space="preserve">Từ thông qua một vòng dây dẫn là </w:t>
      </w:r>
      <w:r w:rsidRPr="002D5997">
        <w:rPr>
          <w:rFonts w:ascii="Times New Roman" w:hAnsi="Times New Roman"/>
          <w:position w:val="-28"/>
          <w:sz w:val="24"/>
          <w:szCs w:val="24"/>
        </w:rPr>
        <w:object w:dxaOrig="3879" w:dyaOrig="700">
          <v:shape id="_x0000_i2400" type="#_x0000_t75" style="width:194.25pt;height:34.5pt" o:ole="">
            <v:imagedata r:id="rId2550" o:title=""/>
          </v:shape>
          <o:OLEObject Type="Embed" ProgID="Equation.DSMT4" ShapeID="_x0000_i2400" DrawAspect="Content" ObjectID="_1693756557" r:id="rId2551"/>
        </w:object>
      </w:r>
      <w:r w:rsidRPr="002D5997">
        <w:rPr>
          <w:rFonts w:ascii="Times New Roman" w:hAnsi="Times New Roman"/>
          <w:sz w:val="24"/>
          <w:szCs w:val="24"/>
        </w:rPr>
        <w:t xml:space="preserve"> Biểu thức của suất điện động cảm ứng xuất hiện trong vòng dây này là:</w: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A.</w:t>
      </w:r>
      <w:r w:rsidRPr="002D5997">
        <w:rPr>
          <w:rFonts w:ascii="Times New Roman" w:hAnsi="Times New Roman"/>
          <w:sz w:val="24"/>
          <w:szCs w:val="24"/>
        </w:rPr>
        <w:t xml:space="preserve"> </w:t>
      </w:r>
      <w:r w:rsidRPr="002D5997">
        <w:rPr>
          <w:rFonts w:ascii="Times New Roman" w:hAnsi="Times New Roman"/>
          <w:position w:val="-28"/>
          <w:sz w:val="24"/>
          <w:szCs w:val="24"/>
        </w:rPr>
        <w:object w:dxaOrig="2659" w:dyaOrig="680">
          <v:shape id="_x0000_i2401" type="#_x0000_t75" style="width:132.75pt;height:33.75pt" o:ole="">
            <v:imagedata r:id="rId2552" o:title=""/>
          </v:shape>
          <o:OLEObject Type="Embed" ProgID="Equation.DSMT4" ShapeID="_x0000_i2401" DrawAspect="Content" ObjectID="_1693756558" r:id="rId2553"/>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B.</w:t>
      </w:r>
      <w:r w:rsidRPr="002D5997">
        <w:rPr>
          <w:rFonts w:ascii="Times New Roman" w:hAnsi="Times New Roman"/>
          <w:sz w:val="24"/>
          <w:szCs w:val="24"/>
        </w:rPr>
        <w:t xml:space="preserve"> </w:t>
      </w:r>
      <w:r w:rsidRPr="002D5997">
        <w:rPr>
          <w:rFonts w:ascii="Times New Roman" w:hAnsi="Times New Roman"/>
          <w:position w:val="-28"/>
          <w:sz w:val="24"/>
          <w:szCs w:val="24"/>
        </w:rPr>
        <w:object w:dxaOrig="2540" w:dyaOrig="680">
          <v:shape id="_x0000_i2402" type="#_x0000_t75" style="width:126.75pt;height:33.75pt" o:ole="">
            <v:imagedata r:id="rId2554" o:title=""/>
          </v:shape>
          <o:OLEObject Type="Embed" ProgID="Equation.DSMT4" ShapeID="_x0000_i2402" DrawAspect="Content" ObjectID="_1693756559" r:id="rId2555"/>
        </w:objec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C.</w:t>
      </w:r>
      <w:r w:rsidRPr="002D5997">
        <w:rPr>
          <w:rFonts w:ascii="Times New Roman" w:hAnsi="Times New Roman"/>
          <w:sz w:val="24"/>
          <w:szCs w:val="24"/>
        </w:rPr>
        <w:t xml:space="preserve"> </w:t>
      </w:r>
      <w:r w:rsidRPr="002D5997">
        <w:rPr>
          <w:rFonts w:ascii="Times New Roman" w:hAnsi="Times New Roman"/>
          <w:position w:val="-14"/>
          <w:sz w:val="24"/>
          <w:szCs w:val="24"/>
        </w:rPr>
        <w:object w:dxaOrig="2200" w:dyaOrig="400">
          <v:shape id="_x0000_i2403" type="#_x0000_t75" style="width:110.25pt;height:20.25pt" o:ole="">
            <v:imagedata r:id="rId2556" o:title=""/>
          </v:shape>
          <o:OLEObject Type="Embed" ProgID="Equation.DSMT4" ShapeID="_x0000_i2403" DrawAspect="Content" ObjectID="_1693756560" r:id="rId2557"/>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D.</w:t>
      </w:r>
      <w:r w:rsidRPr="002D5997">
        <w:rPr>
          <w:rFonts w:ascii="Times New Roman" w:hAnsi="Times New Roman"/>
          <w:sz w:val="24"/>
          <w:szCs w:val="24"/>
        </w:rPr>
        <w:t xml:space="preserve"> </w:t>
      </w:r>
      <w:r w:rsidRPr="002D5997">
        <w:rPr>
          <w:rFonts w:ascii="Times New Roman" w:hAnsi="Times New Roman"/>
          <w:position w:val="-14"/>
          <w:sz w:val="24"/>
          <w:szCs w:val="24"/>
        </w:rPr>
        <w:object w:dxaOrig="2240" w:dyaOrig="400">
          <v:shape id="_x0000_i2404" type="#_x0000_t75" style="width:111.75pt;height:20.25pt" o:ole="">
            <v:imagedata r:id="rId2558" o:title=""/>
          </v:shape>
          <o:OLEObject Type="Embed" ProgID="Equation.DSMT4" ShapeID="_x0000_i2404" DrawAspect="Content" ObjectID="_1693756561" r:id="rId2559"/>
        </w:object>
      </w:r>
    </w:p>
    <w:p w:rsidR="00DC1882" w:rsidRPr="002D5997" w:rsidRDefault="00DC1882" w:rsidP="000F564F">
      <w:pPr>
        <w:rPr>
          <w:i/>
          <w:sz w:val="24"/>
          <w:szCs w:val="24"/>
        </w:rPr>
      </w:pPr>
      <w:r w:rsidRPr="00FA3254">
        <w:rPr>
          <w:rFonts w:eastAsia="Times New Roman"/>
          <w:b/>
          <w:color w:val="0000FF"/>
          <w:sz w:val="24"/>
          <w:szCs w:val="24"/>
        </w:rPr>
        <w:t>Câu 34[VDT]:</w:t>
      </w:r>
      <w:r w:rsidRPr="002D5997">
        <w:rPr>
          <w:rFonts w:eastAsia="Times New Roman"/>
          <w:sz w:val="24"/>
          <w:szCs w:val="24"/>
        </w:rPr>
        <w:t xml:space="preserve"> </w:t>
      </w:r>
      <w:r w:rsidRPr="002D5997">
        <w:rPr>
          <w:sz w:val="24"/>
          <w:szCs w:val="24"/>
        </w:rPr>
        <w:t>Đặt điện áp xoay chiều vào hai đầu đoạn mạch có R, L, C mắc nối tiếp. Biết</w:t>
      </w:r>
      <w:r w:rsidRPr="002D5997">
        <w:rPr>
          <w:position w:val="-6"/>
          <w:sz w:val="24"/>
          <w:szCs w:val="24"/>
        </w:rPr>
        <w:object w:dxaOrig="880" w:dyaOrig="279">
          <v:shape id="_x0000_i2405" type="#_x0000_t75" style="width:44.25pt;height:14.25pt" o:ole="">
            <v:imagedata r:id="rId2560" o:title=""/>
          </v:shape>
          <o:OLEObject Type="Embed" ProgID="Equation.DSMT4" ShapeID="_x0000_i2405" DrawAspect="Content" ObjectID="_1693756562" r:id="rId2561"/>
        </w:object>
      </w:r>
      <w:r w:rsidRPr="002D5997">
        <w:rPr>
          <w:sz w:val="24"/>
          <w:szCs w:val="24"/>
        </w:rPr>
        <w:t xml:space="preserve">, cuộn cảm thuần có </w:t>
      </w:r>
      <w:r w:rsidRPr="002D5997">
        <w:rPr>
          <w:position w:val="-24"/>
          <w:sz w:val="24"/>
          <w:szCs w:val="24"/>
        </w:rPr>
        <w:object w:dxaOrig="1300" w:dyaOrig="620">
          <v:shape id="_x0000_i2406" type="#_x0000_t75" style="width:65.25pt;height:30.75pt" o:ole="">
            <v:imagedata r:id="rId2562" o:title=""/>
          </v:shape>
          <o:OLEObject Type="Embed" ProgID="Equation.DSMT4" ShapeID="_x0000_i2406" DrawAspect="Content" ObjectID="_1693756563" r:id="rId2563"/>
        </w:object>
      </w:r>
      <w:r w:rsidRPr="002D5997">
        <w:rPr>
          <w:sz w:val="24"/>
          <w:szCs w:val="24"/>
        </w:rPr>
        <w:t xml:space="preserve">, tụ điện có </w:t>
      </w:r>
      <w:r w:rsidRPr="002D5997">
        <w:rPr>
          <w:position w:val="-24"/>
          <w:sz w:val="24"/>
          <w:szCs w:val="24"/>
        </w:rPr>
        <w:object w:dxaOrig="1300" w:dyaOrig="660">
          <v:shape id="_x0000_i2407" type="#_x0000_t75" style="width:65.25pt;height:33pt" o:ole="">
            <v:imagedata r:id="rId2564" o:title=""/>
          </v:shape>
          <o:OLEObject Type="Embed" ProgID="Equation.DSMT4" ShapeID="_x0000_i2407" DrawAspect="Content" ObjectID="_1693756564" r:id="rId2565"/>
        </w:object>
      </w:r>
      <w:r w:rsidRPr="002D5997">
        <w:rPr>
          <w:sz w:val="24"/>
          <w:szCs w:val="24"/>
        </w:rPr>
        <w:t xml:space="preserve">và điện áp giữa hai đầu cuộn cảm thuần là </w:t>
      </w:r>
      <w:r w:rsidRPr="002D5997">
        <w:rPr>
          <w:position w:val="-28"/>
          <w:sz w:val="24"/>
          <w:szCs w:val="24"/>
        </w:rPr>
        <w:object w:dxaOrig="3040" w:dyaOrig="680">
          <v:shape id="_x0000_i2408" type="#_x0000_t75" style="width:152.25pt;height:33.75pt" o:ole="">
            <v:imagedata r:id="rId2566" o:title=""/>
          </v:shape>
          <o:OLEObject Type="Embed" ProgID="Equation.DSMT4" ShapeID="_x0000_i2408" DrawAspect="Content" ObjectID="_1693756565" r:id="rId2567"/>
        </w:object>
      </w:r>
      <w:r w:rsidRPr="002D5997">
        <w:rPr>
          <w:sz w:val="24"/>
          <w:szCs w:val="24"/>
        </w:rPr>
        <w:t>. Biểu thức điện áp giữa hai đầu đoạn mạch là:</w:t>
      </w:r>
    </w:p>
    <w:p w:rsidR="00DC1882" w:rsidRPr="002D5997" w:rsidRDefault="00DC1882" w:rsidP="00A14B7F">
      <w:pPr>
        <w:numPr>
          <w:ilvl w:val="0"/>
          <w:numId w:val="27"/>
        </w:numPr>
        <w:tabs>
          <w:tab w:val="left" w:pos="284"/>
        </w:tabs>
        <w:spacing w:after="0" w:line="360" w:lineRule="auto"/>
        <w:ind w:left="0" w:firstLine="0"/>
        <w:jc w:val="both"/>
        <w:rPr>
          <w:sz w:val="24"/>
          <w:szCs w:val="24"/>
        </w:rPr>
      </w:pPr>
      <w:r w:rsidRPr="002D5997">
        <w:rPr>
          <w:position w:val="-28"/>
          <w:sz w:val="24"/>
          <w:szCs w:val="24"/>
        </w:rPr>
        <w:object w:dxaOrig="2640" w:dyaOrig="680">
          <v:shape id="_x0000_i2409" type="#_x0000_t75" style="width:132pt;height:33.75pt" o:ole="">
            <v:imagedata r:id="rId2568" o:title=""/>
          </v:shape>
          <o:OLEObject Type="Embed" ProgID="Equation.DSMT4" ShapeID="_x0000_i2409" DrawAspect="Content" ObjectID="_1693756566" r:id="rId2569"/>
        </w:object>
      </w:r>
      <w:r w:rsidRPr="002D5997">
        <w:rPr>
          <w:sz w:val="24"/>
          <w:szCs w:val="24"/>
        </w:rPr>
        <w:t xml:space="preserve">                                     </w:t>
      </w:r>
      <w:r w:rsidRPr="00DC1882">
        <w:rPr>
          <w:b/>
          <w:bCs/>
          <w:color w:val="0000FF"/>
          <w:sz w:val="24"/>
          <w:szCs w:val="24"/>
        </w:rPr>
        <w:t>B.</w:t>
      </w:r>
      <w:r w:rsidRPr="002D5997">
        <w:rPr>
          <w:sz w:val="24"/>
          <w:szCs w:val="24"/>
        </w:rPr>
        <w:t xml:space="preserve"> </w:t>
      </w:r>
      <w:r w:rsidRPr="002D5997">
        <w:rPr>
          <w:position w:val="-28"/>
          <w:sz w:val="24"/>
          <w:szCs w:val="24"/>
        </w:rPr>
        <w:object w:dxaOrig="2940" w:dyaOrig="680">
          <v:shape id="_x0000_i2410" type="#_x0000_t75" style="width:147pt;height:33.75pt" o:ole="">
            <v:imagedata r:id="rId2570" o:title=""/>
          </v:shape>
          <o:OLEObject Type="Embed" ProgID="Equation.DSMT4" ShapeID="_x0000_i2410" DrawAspect="Content" ObjectID="_1693756567" r:id="rId2571"/>
        </w:object>
      </w:r>
    </w:p>
    <w:p w:rsidR="00DC1882" w:rsidRPr="002D5997" w:rsidRDefault="00DC1882" w:rsidP="000F564F">
      <w:pPr>
        <w:tabs>
          <w:tab w:val="left" w:pos="288"/>
        </w:tabs>
        <w:spacing w:before="40" w:after="40" w:line="300" w:lineRule="atLeast"/>
        <w:jc w:val="both"/>
        <w:rPr>
          <w:bCs/>
          <w:sz w:val="24"/>
          <w:szCs w:val="24"/>
        </w:rPr>
      </w:pPr>
      <w:r w:rsidRPr="00DC1882">
        <w:rPr>
          <w:b/>
          <w:bCs/>
          <w:color w:val="0000FF"/>
          <w:sz w:val="24"/>
          <w:szCs w:val="24"/>
        </w:rPr>
        <w:t>C.</w:t>
      </w:r>
      <w:r w:rsidRPr="002D5997">
        <w:rPr>
          <w:b/>
          <w:bCs/>
          <w:position w:val="-28"/>
          <w:sz w:val="24"/>
          <w:szCs w:val="24"/>
        </w:rPr>
        <w:object w:dxaOrig="2940" w:dyaOrig="680">
          <v:shape id="_x0000_i2411" type="#_x0000_t75" style="width:147pt;height:33.75pt" o:ole="">
            <v:imagedata r:id="rId2572" o:title=""/>
          </v:shape>
          <o:OLEObject Type="Embed" ProgID="Equation.DSMT4" ShapeID="_x0000_i2411" DrawAspect="Content" ObjectID="_1693756568" r:id="rId2573"/>
        </w:object>
      </w:r>
      <w:r w:rsidRPr="002D5997">
        <w:rPr>
          <w:b/>
          <w:bCs/>
          <w:sz w:val="24"/>
          <w:szCs w:val="24"/>
        </w:rPr>
        <w:t xml:space="preserve"> </w:t>
      </w:r>
      <w:r w:rsidRPr="002D5997">
        <w:rPr>
          <w:bCs/>
          <w:sz w:val="24"/>
          <w:szCs w:val="24"/>
        </w:rPr>
        <w:t xml:space="preserve"> .  </w:t>
      </w:r>
      <w:r w:rsidRPr="002D5997">
        <w:rPr>
          <w:bCs/>
          <w:sz w:val="24"/>
          <w:szCs w:val="24"/>
          <w:lang w:val="vi-VN"/>
        </w:rPr>
        <w:t xml:space="preserve">                           </w:t>
      </w:r>
      <w:r w:rsidRPr="002D5997">
        <w:rPr>
          <w:b/>
          <w:bCs/>
          <w:sz w:val="24"/>
          <w:szCs w:val="24"/>
          <w:lang w:val="vi-VN"/>
        </w:rPr>
        <w:t xml:space="preserve"> </w:t>
      </w:r>
      <w:r w:rsidRPr="00DC1882">
        <w:rPr>
          <w:b/>
          <w:bCs/>
          <w:color w:val="0000FF"/>
          <w:sz w:val="24"/>
          <w:szCs w:val="24"/>
          <w:lang w:val="vi-VN"/>
        </w:rPr>
        <w:t>D</w:t>
      </w:r>
      <w:r w:rsidRPr="00DC1882">
        <w:rPr>
          <w:b/>
          <w:bCs/>
          <w:color w:val="0000FF"/>
          <w:sz w:val="24"/>
          <w:szCs w:val="24"/>
        </w:rPr>
        <w:t>.</w:t>
      </w:r>
      <w:r w:rsidRPr="002D5997">
        <w:rPr>
          <w:bCs/>
          <w:position w:val="-28"/>
          <w:sz w:val="24"/>
          <w:szCs w:val="24"/>
        </w:rPr>
        <w:object w:dxaOrig="2640" w:dyaOrig="680">
          <v:shape id="_x0000_i2412" type="#_x0000_t75" style="width:132pt;height:33.75pt" o:ole="">
            <v:imagedata r:id="rId2574" o:title=""/>
          </v:shape>
          <o:OLEObject Type="Embed" ProgID="Equation.DSMT4" ShapeID="_x0000_i2412" DrawAspect="Content" ObjectID="_1693756569" r:id="rId2575"/>
        </w:object>
      </w:r>
      <w:r w:rsidRPr="002D5997">
        <w:rPr>
          <w:bCs/>
          <w:sz w:val="24"/>
          <w:szCs w:val="24"/>
        </w:rPr>
        <w:t>.</w:t>
      </w:r>
    </w:p>
    <w:p w:rsidR="00DC1882" w:rsidRPr="002D5997" w:rsidRDefault="00DC1882" w:rsidP="004E7C13">
      <w:pPr>
        <w:rPr>
          <w:sz w:val="24"/>
          <w:szCs w:val="24"/>
        </w:rPr>
      </w:pPr>
      <w:r w:rsidRPr="00FA3254">
        <w:rPr>
          <w:rFonts w:eastAsia="Times New Roman"/>
          <w:b/>
          <w:color w:val="0000FF"/>
          <w:sz w:val="24"/>
          <w:szCs w:val="24"/>
        </w:rPr>
        <w:t>Câu 35[VDT]:</w:t>
      </w:r>
      <w:r w:rsidRPr="002D5997">
        <w:rPr>
          <w:rFonts w:eastAsia="Times New Roman"/>
          <w:sz w:val="24"/>
          <w:szCs w:val="24"/>
        </w:rPr>
        <w:t xml:space="preserve"> </w:t>
      </w:r>
      <w:r w:rsidRPr="002D5997">
        <w:rPr>
          <w:sz w:val="24"/>
          <w:szCs w:val="24"/>
        </w:rPr>
        <w:t xml:space="preserve">Vận dụng mẫu nguyên tử Rutherford cho nguyên tử Hidro. Cho hằng số điện </w:t>
      </w:r>
      <w:r w:rsidRPr="002D5997">
        <w:rPr>
          <w:position w:val="-10"/>
          <w:sz w:val="24"/>
          <w:szCs w:val="24"/>
        </w:rPr>
        <w:object w:dxaOrig="1939" w:dyaOrig="360">
          <v:shape id="_x0000_i2413" type="#_x0000_t75" style="width:96.75pt;height:18pt" o:ole="">
            <v:imagedata r:id="rId2576" o:title=""/>
          </v:shape>
          <o:OLEObject Type="Embed" ProgID="Equation.DSMT4" ShapeID="_x0000_i2413" DrawAspect="Content" ObjectID="_1693756570" r:id="rId2577"/>
        </w:object>
      </w:r>
      <w:r w:rsidRPr="002D5997">
        <w:rPr>
          <w:sz w:val="24"/>
          <w:szCs w:val="24"/>
        </w:rPr>
        <w:t xml:space="preserve"> hằng số điện tích nguyên tố </w:t>
      </w:r>
      <w:r w:rsidRPr="002D5997">
        <w:rPr>
          <w:position w:val="-10"/>
          <w:sz w:val="24"/>
          <w:szCs w:val="24"/>
        </w:rPr>
        <w:object w:dxaOrig="1440" w:dyaOrig="360">
          <v:shape id="_x0000_i2414" type="#_x0000_t75" style="width:1in;height:18pt" o:ole="">
            <v:imagedata r:id="rId2578" o:title=""/>
          </v:shape>
          <o:OLEObject Type="Embed" ProgID="Equation.DSMT4" ShapeID="_x0000_i2414" DrawAspect="Content" ObjectID="_1693756571" r:id="rId2579"/>
        </w:object>
      </w:r>
      <w:r w:rsidRPr="002D5997">
        <w:rPr>
          <w:sz w:val="24"/>
          <w:szCs w:val="24"/>
        </w:rPr>
        <w:t xml:space="preserve">, và khối lượng của electron </w:t>
      </w:r>
      <w:r w:rsidRPr="002D5997">
        <w:rPr>
          <w:position w:val="-12"/>
          <w:sz w:val="24"/>
          <w:szCs w:val="24"/>
        </w:rPr>
        <w:object w:dxaOrig="1740" w:dyaOrig="380">
          <v:shape id="_x0000_i2415" type="#_x0000_t75" style="width:87pt;height:18.75pt" o:ole="">
            <v:imagedata r:id="rId2580" o:title=""/>
          </v:shape>
          <o:OLEObject Type="Embed" ProgID="Equation.DSMT4" ShapeID="_x0000_i2415" DrawAspect="Content" ObjectID="_1693756572" r:id="rId2581"/>
        </w:object>
      </w:r>
      <w:r w:rsidRPr="002D5997">
        <w:rPr>
          <w:sz w:val="24"/>
          <w:szCs w:val="24"/>
        </w:rPr>
        <w:t xml:space="preserve"> Khi electron chuyển động trên quỹ đạo tròn bán kính r = 2,12 Å</w:t>
      </w:r>
      <w:r w:rsidRPr="002D5997">
        <w:rPr>
          <w:color w:val="FF0000"/>
          <w:sz w:val="24"/>
          <w:szCs w:val="24"/>
        </w:rPr>
        <w:t xml:space="preserve"> </w:t>
      </w:r>
      <w:r w:rsidRPr="002D5997">
        <w:rPr>
          <w:sz w:val="24"/>
          <w:szCs w:val="24"/>
        </w:rPr>
        <w:t xml:space="preserve"> thì tốc độ chuyển động của electron xấp xỉ bằng</w:t>
      </w:r>
    </w:p>
    <w:p w:rsidR="00DC1882" w:rsidRPr="002D5997" w:rsidRDefault="00DC1882" w:rsidP="004E7C13">
      <w:pPr>
        <w:tabs>
          <w:tab w:val="left" w:pos="288"/>
        </w:tabs>
        <w:spacing w:before="40" w:after="40" w:line="300" w:lineRule="atLeast"/>
        <w:jc w:val="both"/>
        <w:rPr>
          <w:sz w:val="24"/>
          <w:szCs w:val="24"/>
        </w:rPr>
      </w:pPr>
      <w:r w:rsidRPr="00DC1882">
        <w:rPr>
          <w:b/>
          <w:bCs/>
          <w:color w:val="0000FF"/>
          <w:sz w:val="24"/>
          <w:szCs w:val="24"/>
        </w:rPr>
        <w:t>A.</w:t>
      </w:r>
      <w:r w:rsidRPr="002D5997">
        <w:rPr>
          <w:sz w:val="24"/>
          <w:szCs w:val="24"/>
        </w:rPr>
        <w:t xml:space="preserve"> </w:t>
      </w:r>
      <w:r w:rsidRPr="002D5997">
        <w:rPr>
          <w:position w:val="-10"/>
          <w:sz w:val="24"/>
          <w:szCs w:val="24"/>
        </w:rPr>
        <w:object w:dxaOrig="1240" w:dyaOrig="360">
          <v:shape id="_x0000_i2416" type="#_x0000_t75" style="width:62.25pt;height:18pt" o:ole="">
            <v:imagedata r:id="rId2582" o:title=""/>
          </v:shape>
          <o:OLEObject Type="Embed" ProgID="Equation.DSMT4" ShapeID="_x0000_i2416" DrawAspect="Content" ObjectID="_1693756573" r:id="rId2583"/>
        </w:object>
      </w:r>
      <w:r w:rsidRPr="002D5997">
        <w:rPr>
          <w:sz w:val="24"/>
          <w:szCs w:val="24"/>
        </w:rPr>
        <w:t xml:space="preserve"> </w:t>
      </w:r>
      <w:r w:rsidRPr="002D5997">
        <w:rPr>
          <w:sz w:val="24"/>
          <w:szCs w:val="24"/>
        </w:rPr>
        <w:tab/>
      </w:r>
      <w:r w:rsidRPr="00DC1882">
        <w:rPr>
          <w:b/>
          <w:bCs/>
          <w:color w:val="0000FF"/>
          <w:sz w:val="24"/>
          <w:szCs w:val="24"/>
        </w:rPr>
        <w:t>B.</w:t>
      </w:r>
      <w:r w:rsidRPr="002D5997">
        <w:rPr>
          <w:sz w:val="24"/>
          <w:szCs w:val="24"/>
        </w:rPr>
        <w:t xml:space="preserve"> </w:t>
      </w:r>
      <w:r w:rsidRPr="002D5997">
        <w:rPr>
          <w:position w:val="-10"/>
          <w:sz w:val="24"/>
          <w:szCs w:val="24"/>
        </w:rPr>
        <w:object w:dxaOrig="1260" w:dyaOrig="360">
          <v:shape id="_x0000_i2417" type="#_x0000_t75" style="width:63pt;height:18pt" o:ole="">
            <v:imagedata r:id="rId2584" o:title=""/>
          </v:shape>
          <o:OLEObject Type="Embed" ProgID="Equation.DSMT4" ShapeID="_x0000_i2417" DrawAspect="Content" ObjectID="_1693756574" r:id="rId2585"/>
        </w:object>
      </w:r>
      <w:r w:rsidRPr="002D5997">
        <w:rPr>
          <w:sz w:val="24"/>
          <w:szCs w:val="24"/>
        </w:rPr>
        <w:tab/>
      </w:r>
      <w:r w:rsidRPr="00DC1882">
        <w:rPr>
          <w:b/>
          <w:bCs/>
          <w:color w:val="0000FF"/>
          <w:sz w:val="24"/>
          <w:szCs w:val="24"/>
        </w:rPr>
        <w:t>C.</w:t>
      </w:r>
      <w:r w:rsidRPr="002D5997">
        <w:rPr>
          <w:sz w:val="24"/>
          <w:szCs w:val="24"/>
        </w:rPr>
        <w:t xml:space="preserve"> </w:t>
      </w:r>
      <w:r w:rsidRPr="002D5997">
        <w:rPr>
          <w:position w:val="-10"/>
          <w:sz w:val="24"/>
          <w:szCs w:val="24"/>
        </w:rPr>
        <w:object w:dxaOrig="1300" w:dyaOrig="360">
          <v:shape id="_x0000_i2418" type="#_x0000_t75" style="width:65.25pt;height:18pt" o:ole="">
            <v:imagedata r:id="rId2586" o:title=""/>
          </v:shape>
          <o:OLEObject Type="Embed" ProgID="Equation.DSMT4" ShapeID="_x0000_i2418" DrawAspect="Content" ObjectID="_1693756575" r:id="rId2587"/>
        </w:object>
      </w:r>
      <w:r w:rsidRPr="002D5997">
        <w:rPr>
          <w:sz w:val="24"/>
          <w:szCs w:val="24"/>
        </w:rPr>
        <w:tab/>
      </w:r>
      <w:r w:rsidRPr="00DC1882">
        <w:rPr>
          <w:b/>
          <w:bCs/>
          <w:color w:val="0000FF"/>
          <w:sz w:val="24"/>
          <w:szCs w:val="24"/>
        </w:rPr>
        <w:t>D.</w:t>
      </w:r>
      <w:r w:rsidRPr="002D5997">
        <w:rPr>
          <w:sz w:val="24"/>
          <w:szCs w:val="24"/>
        </w:rPr>
        <w:t xml:space="preserve"> </w:t>
      </w:r>
      <w:r w:rsidRPr="002D5997">
        <w:rPr>
          <w:position w:val="-10"/>
          <w:sz w:val="24"/>
          <w:szCs w:val="24"/>
        </w:rPr>
        <w:object w:dxaOrig="1280" w:dyaOrig="360">
          <v:shape id="_x0000_i2419" type="#_x0000_t75" style="width:63.75pt;height:18pt" o:ole="">
            <v:imagedata r:id="rId2588" o:title=""/>
          </v:shape>
          <o:OLEObject Type="Embed" ProgID="Equation.DSMT4" ShapeID="_x0000_i2419" DrawAspect="Content" ObjectID="_1693756576" r:id="rId2589"/>
        </w:object>
      </w:r>
    </w:p>
    <w:p w:rsidR="00DC1882" w:rsidRPr="002D5997" w:rsidRDefault="00DC1882" w:rsidP="00E02E03">
      <w:pPr>
        <w:tabs>
          <w:tab w:val="left" w:pos="181"/>
          <w:tab w:val="left" w:pos="2699"/>
          <w:tab w:val="left" w:pos="5221"/>
          <w:tab w:val="left" w:pos="7739"/>
        </w:tabs>
        <w:rPr>
          <w:color w:val="000000"/>
          <w:spacing w:val="2"/>
          <w:sz w:val="24"/>
          <w:szCs w:val="24"/>
        </w:rPr>
      </w:pPr>
      <w:r w:rsidRPr="00FA3254">
        <w:rPr>
          <w:rFonts w:eastAsia="Times New Roman"/>
          <w:b/>
          <w:color w:val="0000FF"/>
          <w:sz w:val="24"/>
          <w:szCs w:val="24"/>
        </w:rPr>
        <w:t>Câu 36[VDT]:</w:t>
      </w:r>
      <w:r w:rsidRPr="002D5997">
        <w:rPr>
          <w:rFonts w:eastAsia="Times New Roman"/>
          <w:sz w:val="24"/>
          <w:szCs w:val="24"/>
        </w:rPr>
        <w:t xml:space="preserve"> </w:t>
      </w:r>
      <w:r w:rsidRPr="002D5997">
        <w:rPr>
          <w:color w:val="000000"/>
          <w:spacing w:val="2"/>
          <w:sz w:val="24"/>
          <w:szCs w:val="24"/>
        </w:rPr>
        <w:t>Đặt vật AB có chiều cao 4 cm và vuông góc với trục chính của thấu kính phân kì và cách thấu kính 50 cm. Thấu kính có tiêu cực -30 cm. Ảnh của vật qua thấu kính</w:t>
      </w:r>
    </w:p>
    <w:p w:rsidR="00DC1882" w:rsidRPr="002D5997" w:rsidRDefault="00DC1882" w:rsidP="00E02E03">
      <w:pPr>
        <w:tabs>
          <w:tab w:val="left" w:pos="181"/>
          <w:tab w:val="left" w:pos="2699"/>
          <w:tab w:val="left" w:pos="5221"/>
          <w:tab w:val="left" w:pos="7739"/>
        </w:tabs>
        <w:rPr>
          <w:b/>
          <w:color w:val="000000"/>
          <w:sz w:val="24"/>
          <w:szCs w:val="24"/>
        </w:rPr>
      </w:pPr>
      <w:r w:rsidRPr="002D5997">
        <w:rPr>
          <w:b/>
          <w:color w:val="000000"/>
          <w:sz w:val="24"/>
          <w:szCs w:val="24"/>
        </w:rPr>
        <w:tab/>
      </w:r>
      <w:r w:rsidRPr="00DC1882">
        <w:rPr>
          <w:b/>
          <w:color w:val="0000FF"/>
          <w:sz w:val="24"/>
          <w:szCs w:val="24"/>
        </w:rPr>
        <w:t>A.</w:t>
      </w:r>
      <w:r w:rsidRPr="002D5997">
        <w:rPr>
          <w:color w:val="000000"/>
          <w:sz w:val="24"/>
          <w:szCs w:val="24"/>
        </w:rPr>
        <w:t xml:space="preserve"> là ảnh thật.</w:t>
      </w:r>
      <w:r w:rsidRPr="002D5997">
        <w:rPr>
          <w:b/>
          <w:color w:val="000000"/>
          <w:sz w:val="24"/>
          <w:szCs w:val="24"/>
        </w:rPr>
        <w:tab/>
      </w:r>
      <w:r w:rsidRPr="002D5997">
        <w:rPr>
          <w:b/>
          <w:color w:val="000000"/>
          <w:sz w:val="24"/>
          <w:szCs w:val="24"/>
        </w:rPr>
        <w:tab/>
      </w:r>
      <w:r w:rsidRPr="00DC1882">
        <w:rPr>
          <w:b/>
          <w:color w:val="0000FF"/>
          <w:sz w:val="24"/>
          <w:szCs w:val="24"/>
        </w:rPr>
        <w:t>B.</w:t>
      </w:r>
      <w:r w:rsidRPr="002D5997">
        <w:rPr>
          <w:color w:val="000000"/>
          <w:sz w:val="24"/>
          <w:szCs w:val="24"/>
        </w:rPr>
        <w:t xml:space="preserve"> cách thấu kính 20 cm.</w:t>
      </w:r>
      <w:r w:rsidRPr="002D5997">
        <w:rPr>
          <w:b/>
          <w:color w:val="000000"/>
          <w:sz w:val="24"/>
          <w:szCs w:val="24"/>
        </w:rPr>
        <w:tab/>
      </w:r>
    </w:p>
    <w:p w:rsidR="00DC1882" w:rsidRPr="002D5997" w:rsidRDefault="00DC1882" w:rsidP="00E02E03">
      <w:pPr>
        <w:tabs>
          <w:tab w:val="left" w:pos="181"/>
          <w:tab w:val="left" w:pos="2699"/>
          <w:tab w:val="left" w:pos="5221"/>
          <w:tab w:val="left" w:pos="7739"/>
        </w:tabs>
        <w:rPr>
          <w:color w:val="000000"/>
          <w:sz w:val="24"/>
          <w:szCs w:val="24"/>
        </w:rPr>
      </w:pPr>
      <w:r w:rsidRPr="002D5997">
        <w:rPr>
          <w:b/>
          <w:color w:val="000000"/>
          <w:sz w:val="24"/>
          <w:szCs w:val="24"/>
        </w:rPr>
        <w:tab/>
      </w:r>
      <w:r w:rsidRPr="00DC1882">
        <w:rPr>
          <w:b/>
          <w:color w:val="0000FF"/>
          <w:sz w:val="24"/>
          <w:szCs w:val="24"/>
        </w:rPr>
        <w:t>C.</w:t>
      </w:r>
      <w:r w:rsidRPr="002D5997">
        <w:rPr>
          <w:color w:val="000000"/>
          <w:sz w:val="24"/>
          <w:szCs w:val="24"/>
        </w:rPr>
        <w:t xml:space="preserve"> có số phóng đại ảnh -0,375.</w:t>
      </w:r>
      <w:r w:rsidRPr="002D5997">
        <w:rPr>
          <w:b/>
          <w:color w:val="000000"/>
          <w:sz w:val="24"/>
          <w:szCs w:val="24"/>
        </w:rPr>
        <w:tab/>
      </w:r>
      <w:r w:rsidRPr="00DC1882">
        <w:rPr>
          <w:b/>
          <w:color w:val="0000FF"/>
          <w:sz w:val="24"/>
          <w:szCs w:val="24"/>
        </w:rPr>
        <w:t>D.</w:t>
      </w:r>
      <w:r w:rsidRPr="002D5997">
        <w:rPr>
          <w:color w:val="000000"/>
          <w:sz w:val="24"/>
          <w:szCs w:val="24"/>
        </w:rPr>
        <w:t xml:space="preserve"> có chiều cao 1,5 cm.</w:t>
      </w:r>
    </w:p>
    <w:p w:rsidR="00DC1882" w:rsidRPr="002D5997" w:rsidRDefault="00DC1882" w:rsidP="00D24663">
      <w:pPr>
        <w:rPr>
          <w:color w:val="000000"/>
          <w:sz w:val="24"/>
          <w:szCs w:val="24"/>
        </w:rPr>
      </w:pPr>
      <w:r w:rsidRPr="00FA3254">
        <w:rPr>
          <w:rFonts w:eastAsia="Times New Roman"/>
          <w:b/>
          <w:color w:val="0000FF"/>
          <w:sz w:val="24"/>
          <w:szCs w:val="24"/>
        </w:rPr>
        <w:t>Câu 37[VDC]:</w:t>
      </w:r>
      <w:r w:rsidRPr="002D5997">
        <w:rPr>
          <w:rFonts w:eastAsia="Times New Roman"/>
          <w:sz w:val="24"/>
          <w:szCs w:val="24"/>
        </w:rPr>
        <w:t xml:space="preserve"> </w:t>
      </w:r>
      <w:r w:rsidRPr="002D5997">
        <w:rPr>
          <w:color w:val="000000"/>
          <w:sz w:val="24"/>
          <w:szCs w:val="24"/>
        </w:rPr>
        <w:t xml:space="preserve">M và N là hai điểm trên một mặt nước phẳng lặng cách nhau 1 khoảng 12 cm. Tại 1 điểm O trên đường thẳng MN và nằm ngoài đoạn MN, người ta đặt nguồn dao động theo phương vuông góc với mặt nước với phương trình </w:t>
      </w:r>
      <w:r w:rsidRPr="002D5997">
        <w:rPr>
          <w:color w:val="000000"/>
          <w:position w:val="-14"/>
          <w:sz w:val="24"/>
          <w:szCs w:val="24"/>
        </w:rPr>
        <w:object w:dxaOrig="2420" w:dyaOrig="420">
          <v:shape id="_x0000_i2420" type="#_x0000_t75" style="width:120.75pt;height:21pt" o:ole="">
            <v:imagedata r:id="rId2590" o:title=""/>
          </v:shape>
          <o:OLEObject Type="Embed" ProgID="Equation.DSMT4" ShapeID="_x0000_i2420" DrawAspect="Content" ObjectID="_1693756577" r:id="rId2591"/>
        </w:object>
      </w:r>
      <w:r w:rsidRPr="002D5997">
        <w:rPr>
          <w:color w:val="000000"/>
          <w:sz w:val="24"/>
          <w:szCs w:val="24"/>
        </w:rPr>
        <w:t xml:space="preserve">, tạo ra sóng trên mặt nước với tốc độ truyền sóng </w:t>
      </w:r>
      <w:r w:rsidRPr="002D5997">
        <w:rPr>
          <w:color w:val="000000"/>
          <w:position w:val="-10"/>
          <w:sz w:val="24"/>
          <w:szCs w:val="24"/>
        </w:rPr>
        <w:object w:dxaOrig="1219" w:dyaOrig="320">
          <v:shape id="_x0000_i2421" type="#_x0000_t75" style="width:60.75pt;height:15.75pt" o:ole="">
            <v:imagedata r:id="rId2592" o:title=""/>
          </v:shape>
          <o:OLEObject Type="Embed" ProgID="Equation.DSMT4" ShapeID="_x0000_i2421" DrawAspect="Content" ObjectID="_1693756578" r:id="rId2593"/>
        </w:object>
      </w:r>
      <w:r w:rsidRPr="002D5997">
        <w:rPr>
          <w:color w:val="000000"/>
          <w:sz w:val="24"/>
          <w:szCs w:val="24"/>
        </w:rPr>
        <w:t>. Khoảng cách xa nhất giữa 2 phần tử môi trường tại M và N khi có sóng truyền qua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13 cm.</w:t>
      </w:r>
      <w:r w:rsidRPr="002D5997">
        <w:rPr>
          <w:color w:val="000000"/>
          <w:sz w:val="24"/>
          <w:szCs w:val="24"/>
        </w:rPr>
        <w:tab/>
      </w:r>
      <w:r w:rsidRPr="00DC1882">
        <w:rPr>
          <w:b/>
          <w:color w:val="0000FF"/>
          <w:sz w:val="24"/>
          <w:szCs w:val="24"/>
        </w:rPr>
        <w:t>B.</w:t>
      </w:r>
      <w:r w:rsidRPr="002D5997">
        <w:rPr>
          <w:color w:val="000000"/>
          <w:sz w:val="24"/>
          <w:szCs w:val="24"/>
        </w:rPr>
        <w:t xml:space="preserve"> 15,5 cm.</w:t>
      </w:r>
      <w:r w:rsidRPr="002D5997">
        <w:rPr>
          <w:color w:val="000000"/>
          <w:sz w:val="24"/>
          <w:szCs w:val="24"/>
        </w:rPr>
        <w:tab/>
      </w:r>
      <w:r w:rsidRPr="00DC1882">
        <w:rPr>
          <w:b/>
          <w:color w:val="0000FF"/>
          <w:sz w:val="24"/>
          <w:szCs w:val="24"/>
        </w:rPr>
        <w:t>C.</w:t>
      </w:r>
      <w:r w:rsidRPr="002D5997">
        <w:rPr>
          <w:color w:val="000000"/>
          <w:sz w:val="24"/>
          <w:szCs w:val="24"/>
        </w:rPr>
        <w:t xml:space="preserve"> 19 cm.</w:t>
      </w:r>
      <w:r w:rsidRPr="002D5997">
        <w:rPr>
          <w:color w:val="000000"/>
          <w:sz w:val="24"/>
          <w:szCs w:val="24"/>
        </w:rPr>
        <w:tab/>
      </w:r>
      <w:r w:rsidRPr="00DC1882">
        <w:rPr>
          <w:b/>
          <w:color w:val="0000FF"/>
          <w:sz w:val="24"/>
          <w:szCs w:val="24"/>
        </w:rPr>
        <w:t>D.</w:t>
      </w:r>
      <w:r w:rsidRPr="002D5997">
        <w:rPr>
          <w:color w:val="000000"/>
          <w:sz w:val="24"/>
          <w:szCs w:val="24"/>
        </w:rPr>
        <w:t xml:space="preserve"> 17 cm.</w:t>
      </w:r>
    </w:p>
    <w:p w:rsidR="00DC1882" w:rsidRPr="002D5997" w:rsidRDefault="00DC1882" w:rsidP="00D24663">
      <w:pPr>
        <w:rPr>
          <w:color w:val="000000"/>
          <w:sz w:val="24"/>
          <w:szCs w:val="24"/>
        </w:rPr>
      </w:pPr>
      <w:r w:rsidRPr="00FA3254">
        <w:rPr>
          <w:rFonts w:eastAsia="Times New Roman"/>
          <w:b/>
          <w:color w:val="0000FF"/>
          <w:sz w:val="24"/>
          <w:szCs w:val="24"/>
        </w:rPr>
        <w:t>Câu 38[VDC]:</w:t>
      </w:r>
      <w:r w:rsidRPr="002D5997">
        <w:rPr>
          <w:rFonts w:eastAsia="Times New Roman"/>
          <w:sz w:val="24"/>
          <w:szCs w:val="24"/>
        </w:rPr>
        <w:t xml:space="preserve"> </w:t>
      </w:r>
      <w:r w:rsidRPr="002D5997">
        <w:rPr>
          <w:color w:val="000000"/>
          <w:sz w:val="24"/>
          <w:szCs w:val="24"/>
        </w:rPr>
        <w:t xml:space="preserve">Trong thí nghiệm Y-âng về giao thoa ánh sáng, màn quan sát E cách mặt phẳng chứa hai khe </w:t>
      </w:r>
      <w:r w:rsidRPr="002D5997">
        <w:rPr>
          <w:color w:val="000000"/>
          <w:position w:val="-12"/>
          <w:sz w:val="24"/>
          <w:szCs w:val="24"/>
        </w:rPr>
        <w:object w:dxaOrig="499" w:dyaOrig="360">
          <v:shape id="_x0000_i2422" type="#_x0000_t75" style="width:24.75pt;height:18pt" o:ole="">
            <v:imagedata r:id="rId2594" o:title=""/>
          </v:shape>
          <o:OLEObject Type="Embed" ProgID="Equation.DSMT4" ShapeID="_x0000_i2422" DrawAspect="Content" ObjectID="_1693756579" r:id="rId2595"/>
        </w:object>
      </w:r>
      <w:r w:rsidRPr="002D5997">
        <w:rPr>
          <w:color w:val="000000"/>
          <w:sz w:val="24"/>
          <w:szCs w:val="24"/>
        </w:rPr>
        <w:t xml:space="preserve">  một khoảng </w:t>
      </w:r>
      <w:r w:rsidRPr="002D5997">
        <w:rPr>
          <w:color w:val="000000"/>
          <w:position w:val="-10"/>
          <w:sz w:val="24"/>
          <w:szCs w:val="24"/>
        </w:rPr>
        <w:object w:dxaOrig="960" w:dyaOrig="320">
          <v:shape id="_x0000_i2423" type="#_x0000_t75" style="width:48pt;height:15.75pt" o:ole="">
            <v:imagedata r:id="rId2596" o:title=""/>
          </v:shape>
          <o:OLEObject Type="Embed" ProgID="Equation.DSMT4" ShapeID="_x0000_i2423" DrawAspect="Content" ObjectID="_1693756580" r:id="rId2597"/>
        </w:object>
      </w:r>
      <w:r w:rsidRPr="002D5997">
        <w:rPr>
          <w:color w:val="000000"/>
          <w:sz w:val="24"/>
          <w:szCs w:val="24"/>
        </w:rPr>
        <w:t xml:space="preserve"> . Đặt giữa màn và mặt phẳng hai khe một thấu kính hội tụ, người ta tìm được hai vị trí của thấu kính cách nhau </w:t>
      </w:r>
      <w:r w:rsidRPr="002D5997">
        <w:rPr>
          <w:color w:val="000000"/>
          <w:position w:val="-6"/>
          <w:sz w:val="24"/>
          <w:szCs w:val="24"/>
        </w:rPr>
        <w:object w:dxaOrig="600" w:dyaOrig="279">
          <v:shape id="_x0000_i2424" type="#_x0000_t75" style="width:30pt;height:14.25pt" o:ole="">
            <v:imagedata r:id="rId2598" o:title=""/>
          </v:shape>
          <o:OLEObject Type="Embed" ProgID="Equation.DSMT4" ShapeID="_x0000_i2424" DrawAspect="Content" ObjectID="_1693756581" r:id="rId2599"/>
        </w:object>
      </w:r>
      <w:r w:rsidRPr="002D5997">
        <w:rPr>
          <w:color w:val="000000"/>
          <w:sz w:val="24"/>
          <w:szCs w:val="24"/>
        </w:rPr>
        <w:t xml:space="preserve"> cho ảnh rõ nét của hai khe trên màn, ở vị trí ảnh lớn hơn thì khoảng cách giữa hai khe ảnh </w:t>
      </w:r>
      <w:r w:rsidRPr="002D5997">
        <w:rPr>
          <w:color w:val="000000"/>
          <w:position w:val="-12"/>
          <w:sz w:val="24"/>
          <w:szCs w:val="24"/>
        </w:rPr>
        <w:object w:dxaOrig="1440" w:dyaOrig="360">
          <v:shape id="_x0000_i2425" type="#_x0000_t75" style="width:1in;height:18pt" o:ole="">
            <v:imagedata r:id="rId2600" o:title=""/>
          </v:shape>
          <o:OLEObject Type="Embed" ProgID="Equation.DSMT4" ShapeID="_x0000_i2425" DrawAspect="Content" ObjectID="_1693756582" r:id="rId2601"/>
        </w:object>
      </w:r>
      <w:r w:rsidRPr="002D5997">
        <w:rPr>
          <w:color w:val="000000"/>
          <w:sz w:val="24"/>
          <w:szCs w:val="24"/>
        </w:rPr>
        <w:t xml:space="preserve">. Bỏ thấu kính đi, rồi chiếu sáng hai khe bằng nguồn điểm S phát bức xạ đơn sắc </w:t>
      </w:r>
      <w:r w:rsidRPr="002D5997">
        <w:rPr>
          <w:color w:val="000000"/>
          <w:position w:val="-6"/>
          <w:sz w:val="24"/>
          <w:szCs w:val="24"/>
        </w:rPr>
        <w:object w:dxaOrig="1120" w:dyaOrig="279">
          <v:shape id="_x0000_i2426" type="#_x0000_t75" style="width:56.25pt;height:14.25pt" o:ole="">
            <v:imagedata r:id="rId2602" o:title=""/>
          </v:shape>
          <o:OLEObject Type="Embed" ProgID="Equation.DSMT4" ShapeID="_x0000_i2426" DrawAspect="Content" ObjectID="_1693756583" r:id="rId2603"/>
        </w:object>
      </w:r>
      <w:r w:rsidRPr="002D5997">
        <w:rPr>
          <w:color w:val="000000"/>
          <w:sz w:val="24"/>
          <w:szCs w:val="24"/>
        </w:rPr>
        <w:t xml:space="preserve">  thì khoảng vân thu được trên màn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w:t>
      </w:r>
      <w:r w:rsidRPr="002D5997">
        <w:rPr>
          <w:color w:val="000000"/>
          <w:position w:val="-10"/>
          <w:sz w:val="24"/>
          <w:szCs w:val="24"/>
        </w:rPr>
        <w:object w:dxaOrig="980" w:dyaOrig="320">
          <v:shape id="_x0000_i2427" type="#_x0000_t75" style="width:48.75pt;height:15.75pt" o:ole="">
            <v:imagedata r:id="rId2604" o:title=""/>
          </v:shape>
          <o:OLEObject Type="Embed" ProgID="Equation.DSMT4" ShapeID="_x0000_i2427" DrawAspect="Content" ObjectID="_1693756584" r:id="rId2605"/>
        </w:object>
      </w:r>
      <w:r w:rsidRPr="002D5997">
        <w:rPr>
          <w:color w:val="000000"/>
          <w:sz w:val="24"/>
          <w:szCs w:val="24"/>
        </w:rPr>
        <w:t xml:space="preserve"> </w:t>
      </w:r>
      <w:r w:rsidRPr="002D5997">
        <w:rPr>
          <w:color w:val="000000"/>
          <w:sz w:val="24"/>
          <w:szCs w:val="24"/>
        </w:rPr>
        <w:tab/>
      </w:r>
      <w:r w:rsidRPr="00DC1882">
        <w:rPr>
          <w:b/>
          <w:color w:val="0000FF"/>
          <w:sz w:val="24"/>
          <w:szCs w:val="24"/>
        </w:rPr>
        <w:t>B.</w:t>
      </w:r>
      <w:r w:rsidRPr="002D5997">
        <w:rPr>
          <w:color w:val="000000"/>
          <w:sz w:val="24"/>
          <w:szCs w:val="24"/>
        </w:rPr>
        <w:t xml:space="preserve"> </w:t>
      </w:r>
      <w:r w:rsidRPr="002D5997">
        <w:rPr>
          <w:color w:val="000000"/>
          <w:position w:val="-10"/>
          <w:sz w:val="24"/>
          <w:szCs w:val="24"/>
        </w:rPr>
        <w:object w:dxaOrig="820" w:dyaOrig="320">
          <v:shape id="_x0000_i2428" type="#_x0000_t75" style="width:41.25pt;height:15.75pt" o:ole="">
            <v:imagedata r:id="rId2606" o:title=""/>
          </v:shape>
          <o:OLEObject Type="Embed" ProgID="Equation.DSMT4" ShapeID="_x0000_i2428" DrawAspect="Content" ObjectID="_1693756585" r:id="rId2607"/>
        </w:object>
      </w:r>
      <w:r w:rsidRPr="002D5997">
        <w:rPr>
          <w:color w:val="000000"/>
          <w:sz w:val="24"/>
          <w:szCs w:val="24"/>
        </w:rPr>
        <w:t xml:space="preserve"> </w:t>
      </w:r>
      <w:r w:rsidRPr="002D5997">
        <w:rPr>
          <w:color w:val="000000"/>
          <w:sz w:val="24"/>
          <w:szCs w:val="24"/>
        </w:rPr>
        <w:tab/>
      </w:r>
      <w:r w:rsidRPr="00DC1882">
        <w:rPr>
          <w:b/>
          <w:color w:val="0000FF"/>
          <w:sz w:val="24"/>
          <w:szCs w:val="24"/>
        </w:rPr>
        <w:t>C.</w:t>
      </w:r>
      <w:r w:rsidRPr="002D5997">
        <w:rPr>
          <w:color w:val="000000"/>
          <w:sz w:val="24"/>
          <w:szCs w:val="24"/>
        </w:rPr>
        <w:t xml:space="preserve"> </w:t>
      </w:r>
      <w:r w:rsidRPr="002D5997">
        <w:rPr>
          <w:color w:val="000000"/>
          <w:position w:val="-10"/>
          <w:sz w:val="24"/>
          <w:szCs w:val="24"/>
        </w:rPr>
        <w:object w:dxaOrig="740" w:dyaOrig="320">
          <v:shape id="_x0000_i2429" type="#_x0000_t75" style="width:36.75pt;height:15.75pt" o:ole="">
            <v:imagedata r:id="rId2608" o:title=""/>
          </v:shape>
          <o:OLEObject Type="Embed" ProgID="Equation.DSMT4" ShapeID="_x0000_i2429" DrawAspect="Content" ObjectID="_1693756586" r:id="rId2609"/>
        </w:object>
      </w:r>
      <w:r w:rsidRPr="002D5997">
        <w:rPr>
          <w:color w:val="000000"/>
          <w:sz w:val="24"/>
          <w:szCs w:val="24"/>
        </w:rPr>
        <w:t xml:space="preserve"> </w:t>
      </w:r>
      <w:r w:rsidRPr="002D5997">
        <w:rPr>
          <w:color w:val="000000"/>
          <w:sz w:val="24"/>
          <w:szCs w:val="24"/>
        </w:rPr>
        <w:tab/>
      </w:r>
      <w:r w:rsidRPr="00DC1882">
        <w:rPr>
          <w:b/>
          <w:color w:val="0000FF"/>
          <w:sz w:val="24"/>
          <w:szCs w:val="24"/>
        </w:rPr>
        <w:t>D.</w:t>
      </w:r>
      <w:r w:rsidRPr="002D5997">
        <w:rPr>
          <w:color w:val="000000"/>
          <w:sz w:val="24"/>
          <w:szCs w:val="24"/>
        </w:rPr>
        <w:t xml:space="preserve"> </w:t>
      </w:r>
      <w:r w:rsidRPr="002D5997">
        <w:rPr>
          <w:color w:val="000000"/>
          <w:position w:val="-10"/>
          <w:sz w:val="24"/>
          <w:szCs w:val="24"/>
        </w:rPr>
        <w:object w:dxaOrig="740" w:dyaOrig="320">
          <v:shape id="_x0000_i2430" type="#_x0000_t75" style="width:36.75pt;height:15.75pt" o:ole="">
            <v:imagedata r:id="rId2610" o:title=""/>
          </v:shape>
          <o:OLEObject Type="Embed" ProgID="Equation.DSMT4" ShapeID="_x0000_i2430" DrawAspect="Content" ObjectID="_1693756587" r:id="rId2611"/>
        </w:object>
      </w:r>
      <w:r w:rsidRPr="002D5997">
        <w:rPr>
          <w:color w:val="000000"/>
          <w:sz w:val="24"/>
          <w:szCs w:val="24"/>
        </w:rPr>
        <w:t xml:space="preserve"> </w:t>
      </w:r>
    </w:p>
    <w:p w:rsidR="00DC1882" w:rsidRPr="002D5997" w:rsidRDefault="00DC1882" w:rsidP="00D24663">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lastRenderedPageBreak/>
        <w:t>Câu 39[VDC]:</w:t>
      </w:r>
      <w:r w:rsidRPr="002D5997">
        <w:rPr>
          <w:rFonts w:eastAsia="Times New Roman"/>
          <w:sz w:val="24"/>
          <w:szCs w:val="24"/>
        </w:rPr>
        <w:t xml:space="preserve"> Một con lắc lò xo treo thẳng đứng gồm vật nặng khối lượng m = 120g được tích điện </w:t>
      </w:r>
      <w:r w:rsidRPr="002D5997">
        <w:rPr>
          <w:rFonts w:eastAsia="Times New Roman"/>
          <w:position w:val="-10"/>
          <w:sz w:val="24"/>
          <w:szCs w:val="24"/>
        </w:rPr>
        <w:object w:dxaOrig="1540" w:dyaOrig="360">
          <v:shape id="_x0000_i2431" type="#_x0000_t75" style="width:77.25pt;height:18pt" o:ole="">
            <v:imagedata r:id="rId2612" o:title=""/>
          </v:shape>
          <o:OLEObject Type="Embed" ProgID="Equation.DSMT4" ShapeID="_x0000_i2431" DrawAspect="Content" ObjectID="_1693756588" r:id="rId2613"/>
        </w:object>
      </w:r>
      <w:r w:rsidRPr="002D5997">
        <w:rPr>
          <w:rFonts w:eastAsia="Times New Roman"/>
          <w:sz w:val="24"/>
          <w:szCs w:val="24"/>
        </w:rPr>
        <w:t xml:space="preserve"> Lò xo không dẫn điện, vật cô lập về điện. Chọn gốc O tại vị trí cân bằng của vật, trục Ox thẳng đứng hướng lên. Cho vật dao động điều hòa với phương trình </w:t>
      </w:r>
      <w:r w:rsidRPr="002D5997">
        <w:rPr>
          <w:rFonts w:eastAsia="Times New Roman"/>
          <w:position w:val="-28"/>
          <w:sz w:val="24"/>
          <w:szCs w:val="24"/>
        </w:rPr>
        <w:object w:dxaOrig="2299" w:dyaOrig="680">
          <v:shape id="_x0000_i2432" type="#_x0000_t75" style="width:114.75pt;height:33.75pt" o:ole="">
            <v:imagedata r:id="rId2614" o:title=""/>
          </v:shape>
          <o:OLEObject Type="Embed" ProgID="Equation.DSMT4" ShapeID="_x0000_i2432" DrawAspect="Content" ObjectID="_1693756589" r:id="rId2615"/>
        </w:object>
      </w:r>
      <w:r w:rsidRPr="002D5997">
        <w:rPr>
          <w:rFonts w:eastAsia="Times New Roman"/>
          <w:sz w:val="24"/>
          <w:szCs w:val="24"/>
        </w:rPr>
        <w:t xml:space="preserve"> Lấy g = 10 m/s</w:t>
      </w:r>
      <w:r w:rsidRPr="002D5997">
        <w:rPr>
          <w:rFonts w:eastAsia="Times New Roman"/>
          <w:sz w:val="24"/>
          <w:szCs w:val="24"/>
          <w:vertAlign w:val="superscript"/>
        </w:rPr>
        <w:t>2</w:t>
      </w:r>
      <w:r w:rsidRPr="002D5997">
        <w:rPr>
          <w:rFonts w:eastAsia="Times New Roman"/>
          <w:sz w:val="24"/>
          <w:szCs w:val="24"/>
        </w:rPr>
        <w:t xml:space="preserve">, </w:t>
      </w:r>
      <w:r w:rsidRPr="002D5997">
        <w:rPr>
          <w:rFonts w:eastAsia="Times New Roman"/>
          <w:position w:val="-6"/>
          <w:sz w:val="24"/>
          <w:szCs w:val="24"/>
        </w:rPr>
        <w:object w:dxaOrig="300" w:dyaOrig="320">
          <v:shape id="_x0000_i2433" type="#_x0000_t75" style="width:15pt;height:15.75pt" o:ole="">
            <v:imagedata r:id="rId2616" o:title=""/>
          </v:shape>
          <o:OLEObject Type="Embed" ProgID="Equation.DSMT4" ShapeID="_x0000_i2433" DrawAspect="Content" ObjectID="_1693756590" r:id="rId2617"/>
        </w:object>
      </w:r>
      <w:r w:rsidRPr="002D5997">
        <w:rPr>
          <w:rFonts w:eastAsia="Times New Roman"/>
          <w:sz w:val="24"/>
          <w:szCs w:val="24"/>
        </w:rPr>
        <w:t xml:space="preserve"> = 10. Ngay khi vật đi hết quãng đường 173,5 cm tính từ thời điểm t = 0, người ta thiết lập một điện trường đều có vectơ cường độ điện trường </w:t>
      </w:r>
      <w:r w:rsidRPr="002D5997">
        <w:rPr>
          <w:rFonts w:eastAsia="Times New Roman"/>
          <w:position w:val="-4"/>
          <w:sz w:val="24"/>
          <w:szCs w:val="24"/>
        </w:rPr>
        <w:object w:dxaOrig="240" w:dyaOrig="320">
          <v:shape id="_x0000_i2434" type="#_x0000_t75" style="width:12pt;height:15.75pt" o:ole="">
            <v:imagedata r:id="rId2618" o:title=""/>
          </v:shape>
          <o:OLEObject Type="Embed" ProgID="Equation.DSMT4" ShapeID="_x0000_i2434" DrawAspect="Content" ObjectID="_1693756591" r:id="rId2619"/>
        </w:object>
      </w:r>
      <w:r w:rsidRPr="002D5997">
        <w:rPr>
          <w:rFonts w:eastAsia="Times New Roman"/>
          <w:sz w:val="24"/>
          <w:szCs w:val="24"/>
        </w:rPr>
        <w:t xml:space="preserve"> thẳng đứng hướng xuống, E = 2.10</w:t>
      </w:r>
      <w:r w:rsidRPr="002D5997">
        <w:rPr>
          <w:rFonts w:eastAsia="Times New Roman"/>
          <w:sz w:val="24"/>
          <w:szCs w:val="24"/>
          <w:vertAlign w:val="superscript"/>
        </w:rPr>
        <w:t>3</w:t>
      </w:r>
      <w:r w:rsidRPr="002D5997">
        <w:rPr>
          <w:rFonts w:eastAsia="Times New Roman"/>
          <w:sz w:val="24"/>
          <w:szCs w:val="24"/>
        </w:rPr>
        <w:t xml:space="preserve"> V/m trong thời gian 1,375s rồi ngắt điện trường. Biên độ dao động của vật sau khi ngắt điện trường gần đúng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7,36 c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6,76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2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26 c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40[VDC]:</w:t>
      </w:r>
      <w:r w:rsidRPr="002D5997">
        <w:rPr>
          <w:rFonts w:eastAsia="Times New Roman"/>
          <w:sz w:val="24"/>
          <w:szCs w:val="24"/>
        </w:rPr>
        <w:t xml:space="preserve"> Đặt điện áp xoay chiều có giá trị hiệu dụng U không đổi nhưng tần số thay đổi được vào hai đầu đoạn mạch AB gồm cuộn dây thuần cảm có độ tự cảm L, điện trở R và tụ điện có điện dung C mắc nối tiếp như hình vẽ. Đồ thị biểu diễn sự phụ thuộc của điện áp hiệu dụng giữa hai đầu đoạn mạch AN (đường màu đỏ) và điện áp hiệu dụng giữa hai đầu đoạn mạch MN (đường màu đen) theo giá trị tần số góc </w:t>
      </w:r>
      <w:r w:rsidRPr="002D5997">
        <w:rPr>
          <w:rFonts w:eastAsia="Times New Roman"/>
          <w:position w:val="-6"/>
          <w:sz w:val="24"/>
          <w:szCs w:val="24"/>
        </w:rPr>
        <w:object w:dxaOrig="240" w:dyaOrig="220">
          <v:shape id="_x0000_i2435" type="#_x0000_t75" style="width:12pt;height:11.25pt" o:ole="">
            <v:imagedata r:id="rId2620" o:title=""/>
          </v:shape>
          <o:OLEObject Type="Embed" ProgID="Equation.DSMT4" ShapeID="_x0000_i2435" DrawAspect="Content" ObjectID="_1693756592" r:id="rId2621"/>
        </w:object>
      </w:r>
      <w:r w:rsidRPr="002D5997">
        <w:rPr>
          <w:rFonts w:eastAsia="Times New Roman"/>
          <w:sz w:val="24"/>
          <w:szCs w:val="24"/>
        </w:rPr>
        <w:t xml:space="preserve"> như hình vẽ. Khi </w:t>
      </w:r>
      <w:r w:rsidRPr="002D5997">
        <w:rPr>
          <w:rFonts w:eastAsia="Times New Roman"/>
          <w:position w:val="-10"/>
          <w:sz w:val="24"/>
          <w:szCs w:val="24"/>
        </w:rPr>
        <w:object w:dxaOrig="620" w:dyaOrig="260">
          <v:shape id="_x0000_i2436" type="#_x0000_t75" style="width:30.75pt;height:12.75pt" o:ole="">
            <v:imagedata r:id="rId2622" o:title=""/>
          </v:shape>
          <o:OLEObject Type="Embed" ProgID="Equation.DSMT4" ShapeID="_x0000_i2436" DrawAspect="Content" ObjectID="_1693756593" r:id="rId2623"/>
        </w:object>
      </w:r>
      <w:r w:rsidRPr="002D5997">
        <w:rPr>
          <w:rFonts w:eastAsia="Times New Roman"/>
          <w:sz w:val="24"/>
          <w:szCs w:val="24"/>
        </w:rPr>
        <w:t xml:space="preserve"> thì hệ số công suất của đoạn mạch AB </w:t>
      </w:r>
      <w:r w:rsidRPr="002D5997">
        <w:rPr>
          <w:rFonts w:eastAsia="Times New Roman"/>
          <w:b/>
          <w:bCs/>
          <w:sz w:val="24"/>
          <w:szCs w:val="24"/>
        </w:rPr>
        <w:t xml:space="preserve">gần nhất </w:t>
      </w:r>
      <w:r w:rsidRPr="002D5997">
        <w:rPr>
          <w:rFonts w:eastAsia="Times New Roman"/>
          <w:bCs/>
          <w:sz w:val="24"/>
          <w:szCs w:val="24"/>
        </w:rPr>
        <w:t>v</w:t>
      </w:r>
      <w:r w:rsidRPr="002D5997">
        <w:rPr>
          <w:rFonts w:eastAsia="Times New Roman"/>
          <w:sz w:val="24"/>
          <w:szCs w:val="24"/>
        </w:rPr>
        <w:t>ới giá trị nào sau đây? </w:t>
      </w:r>
    </w:p>
    <w:p w:rsidR="00DC1882" w:rsidRPr="002D5997" w:rsidRDefault="008614FF" w:rsidP="00F025FC">
      <w:pPr>
        <w:tabs>
          <w:tab w:val="left" w:pos="288"/>
        </w:tabs>
        <w:spacing w:before="40" w:after="40" w:line="300" w:lineRule="atLeast"/>
        <w:jc w:val="center"/>
        <w:rPr>
          <w:rFonts w:eastAsia="Times New Roman"/>
          <w:sz w:val="24"/>
          <w:szCs w:val="24"/>
        </w:rPr>
      </w:pPr>
      <w:r>
        <w:rPr>
          <w:noProof/>
          <w:sz w:val="24"/>
          <w:szCs w:val="24"/>
        </w:rPr>
        <w:pict>
          <v:shape id="_x0000_i2437" type="#_x0000_t75" style="width:132pt;height:140.25pt;visibility:visible">
            <v:imagedata r:id="rId2624"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0,962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8312.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26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9025.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w:t>
      </w: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sz w:val="24"/>
          <w:szCs w:val="24"/>
        </w:rPr>
      </w:pPr>
      <w:r w:rsidRPr="002D5997">
        <w:rPr>
          <w:rFonts w:eastAsia="Times New Roman"/>
          <w:b/>
          <w:bCs/>
          <w:sz w:val="24"/>
          <w:szCs w:val="24"/>
        </w:rPr>
        <w:t>HƯỚNG DẪN 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5.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9.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1.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2.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5.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6.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8.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0.C</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1.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2.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4.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5.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7.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9.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1.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2.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3.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4.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5.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8.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0.D</w:t>
            </w:r>
          </w:p>
        </w:tc>
      </w:tr>
    </w:tbl>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X có bản chất là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r w:rsidRPr="002D5997">
        <w:rPr>
          <w:rFonts w:eastAsia="Times New Roman"/>
          <w:sz w:val="24"/>
          <w:szCs w:val="24"/>
        </w:rPr>
        <w:t xml:space="preserve">Số hạt nhân còn lại trong mẫu là </w:t>
      </w:r>
      <w:r w:rsidRPr="002D5997">
        <w:rPr>
          <w:rFonts w:eastAsia="Times New Roman"/>
          <w:position w:val="-12"/>
          <w:sz w:val="24"/>
          <w:szCs w:val="24"/>
        </w:rPr>
        <w:object w:dxaOrig="1160" w:dyaOrig="380">
          <v:shape id="_x0000_i2438" type="#_x0000_t75" style="width:57.75pt;height:18.75pt" o:ole="">
            <v:imagedata r:id="rId2625" o:title=""/>
          </v:shape>
          <o:OLEObject Type="Embed" ProgID="Equation.DSMT4" ShapeID="_x0000_i2438" DrawAspect="Content" ObjectID="_1693756594" r:id="rId262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hạt nhân bị phân rã: </w:t>
      </w:r>
      <w:r w:rsidRPr="002D5997">
        <w:rPr>
          <w:rFonts w:eastAsia="Times New Roman"/>
          <w:position w:val="-16"/>
          <w:sz w:val="24"/>
          <w:szCs w:val="24"/>
        </w:rPr>
        <w:object w:dxaOrig="2740" w:dyaOrig="440">
          <v:shape id="_x0000_i2439" type="#_x0000_t75" style="width:137.25pt;height:21.75pt" o:ole="">
            <v:imagedata r:id="rId2627" o:title=""/>
          </v:shape>
          <o:OLEObject Type="Embed" ProgID="Equation.DSMT4" ShapeID="_x0000_i2439" DrawAspect="Content" ObjectID="_1693756595" r:id="rId262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t, số hạt nhân X còn lại trong mẫu là </w:t>
      </w:r>
      <w:r w:rsidRPr="002D5997">
        <w:rPr>
          <w:position w:val="-12"/>
          <w:sz w:val="24"/>
          <w:szCs w:val="24"/>
        </w:rPr>
        <w:object w:dxaOrig="1160" w:dyaOrig="380">
          <v:shape id="_x0000_i2440" type="#_x0000_t75" style="width:57.75pt;height:18.75pt" o:ole="">
            <v:imagedata r:id="rId2629" o:title=""/>
          </v:shape>
          <o:OLEObject Type="Embed" ProgID="Equation.DSMT4" ShapeID="_x0000_i2440" DrawAspect="Content" ObjectID="_1693756596" r:id="rId2630"/>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bảo toàn điện tích (nguyên tử số) và số nuclon (số khối) để cân bằng phản ứ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Áp dụng định luật bảo toàn điện tích (nguyên tử số) và số nuclon (số khối)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12"/>
          <w:sz w:val="24"/>
          <w:szCs w:val="24"/>
        </w:rPr>
        <w:object w:dxaOrig="5280" w:dyaOrig="380">
          <v:shape id="_x0000_i2441" type="#_x0000_t75" style="width:264pt;height:18.75pt" o:ole="">
            <v:imagedata r:id="rId2631" o:title=""/>
          </v:shape>
          <o:OLEObject Type="Embed" ProgID="Equation.DSMT4" ShapeID="_x0000_i2441" DrawAspect="Content" ObjectID="_1693756597" r:id="rId263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máy biến áp </w:t>
      </w:r>
      <w:r w:rsidRPr="002D5997">
        <w:rPr>
          <w:rFonts w:eastAsia="Times New Roman"/>
          <w:position w:val="-30"/>
          <w:sz w:val="24"/>
          <w:szCs w:val="24"/>
        </w:rPr>
        <w:object w:dxaOrig="940" w:dyaOrig="680">
          <v:shape id="_x0000_i2442" type="#_x0000_t75" style="width:47.25pt;height:33.75pt" o:ole="">
            <v:imagedata r:id="rId2633" o:title=""/>
          </v:shape>
          <o:OLEObject Type="Embed" ProgID="Equation.DSMT4" ShapeID="_x0000_i2442" DrawAspect="Content" ObjectID="_1693756598" r:id="rId263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ột vật dao động điều hòa dọc theo trục Ox với tần số góc. Tại thời điểm vật có gia tốc a và li độ x thì công thức liên hệ là </w:t>
      </w:r>
      <w:r w:rsidRPr="002D5997">
        <w:rPr>
          <w:rFonts w:eastAsia="Times New Roman"/>
          <w:position w:val="-6"/>
          <w:sz w:val="24"/>
          <w:szCs w:val="24"/>
        </w:rPr>
        <w:object w:dxaOrig="960" w:dyaOrig="320">
          <v:shape id="_x0000_i2443" type="#_x0000_t75" style="width:48pt;height:15.75pt" o:ole="">
            <v:imagedata r:id="rId2635" o:title=""/>
          </v:shape>
          <o:OLEObject Type="Embed" ProgID="Equation.DSMT4" ShapeID="_x0000_i2443" DrawAspect="Content" ObjectID="_1693756599" r:id="rId263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liên hệ giữa gia tốc và li độ: </w:t>
      </w:r>
      <w:r w:rsidRPr="002D5997">
        <w:rPr>
          <w:rFonts w:eastAsia="Times New Roman"/>
          <w:position w:val="-6"/>
          <w:sz w:val="24"/>
          <w:szCs w:val="24"/>
        </w:rPr>
        <w:object w:dxaOrig="960" w:dyaOrig="320">
          <v:shape id="_x0000_i2444" type="#_x0000_t75" style="width:48pt;height:15.75pt" o:ole="">
            <v:imagedata r:id="rId2637" o:title=""/>
          </v:shape>
          <o:OLEObject Type="Embed" ProgID="Equation.DSMT4" ShapeID="_x0000_i2444" DrawAspect="Content" ObjectID="_1693756600" r:id="rId263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khoảng vân </w:t>
      </w:r>
      <w:r w:rsidRPr="002D5997">
        <w:rPr>
          <w:rFonts w:eastAsia="Times New Roman"/>
          <w:position w:val="-24"/>
          <w:sz w:val="24"/>
          <w:szCs w:val="24"/>
        </w:rPr>
        <w:object w:dxaOrig="740" w:dyaOrig="620">
          <v:shape id="_x0000_i2445" type="#_x0000_t75" style="width:36.75pt;height:30.75pt" o:ole="">
            <v:imagedata r:id="rId2639" o:title=""/>
          </v:shape>
          <o:OLEObject Type="Embed" ProgID="Equation.DSMT4" ShapeID="_x0000_i2445" DrawAspect="Content" ObjectID="_1693756601" r:id="rId2640"/>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F025FC">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1700" w:dyaOrig="620">
          <v:shape id="_x0000_i2446" type="#_x0000_t75" style="width:84.75pt;height:30.75pt" o:ole="">
            <v:imagedata r:id="rId2641" o:title=""/>
          </v:shape>
          <o:OLEObject Type="Embed" ProgID="Equation.DSMT4" ShapeID="_x0000_i2446" DrawAspect="Content" ObjectID="_1693756602" r:id="rId264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iết suất của một môi trường trong suốt đối với các ánh sáng càng lớn khi ánh sáng có bước sóng càng nhỏ.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iết suất của một môi trường trong suốt đối với các ánh sáng đơn sắc đỏ, tím và vàng lần lượt là: </w:t>
      </w:r>
    </w:p>
    <w:p w:rsidR="00DC1882" w:rsidRPr="002D5997" w:rsidRDefault="00DC1882" w:rsidP="00F025FC">
      <w:pPr>
        <w:tabs>
          <w:tab w:val="left" w:pos="288"/>
        </w:tabs>
        <w:spacing w:before="40" w:after="40" w:line="300" w:lineRule="atLeast"/>
        <w:jc w:val="center"/>
        <w:rPr>
          <w:rFonts w:eastAsia="Times New Roman"/>
          <w:sz w:val="24"/>
          <w:szCs w:val="24"/>
        </w:rPr>
      </w:pPr>
      <w:r w:rsidRPr="002D5997">
        <w:rPr>
          <w:rFonts w:eastAsia="Times New Roman"/>
          <w:position w:val="-12"/>
          <w:sz w:val="24"/>
          <w:szCs w:val="24"/>
        </w:rPr>
        <w:object w:dxaOrig="1140" w:dyaOrig="360">
          <v:shape id="_x0000_i2447" type="#_x0000_t75" style="width:57pt;height:18pt" o:ole="">
            <v:imagedata r:id="rId2643" o:title=""/>
          </v:shape>
          <o:OLEObject Type="Embed" ProgID="Equation.DSMT4" ShapeID="_x0000_i2447" DrawAspect="Content" ObjectID="_1693756603" r:id="rId264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điện xoay chiều ba pha, các suất điện động cảm ứng trong ba cuộn dây của phần ứng từng đôi một lệch pha nhau </w:t>
      </w:r>
      <w:r w:rsidRPr="002D5997">
        <w:rPr>
          <w:rFonts w:eastAsia="Times New Roman"/>
          <w:position w:val="-24"/>
          <w:sz w:val="24"/>
          <w:szCs w:val="24"/>
        </w:rPr>
        <w:object w:dxaOrig="380" w:dyaOrig="620">
          <v:shape id="_x0000_i2448" type="#_x0000_t75" style="width:18.75pt;height:30.75pt" o:ole="">
            <v:imagedata r:id="rId2645" o:title=""/>
          </v:shape>
          <o:OLEObject Type="Embed" ProgID="Equation.DSMT4" ShapeID="_x0000_i2448" DrawAspect="Content" ObjectID="_1693756604" r:id="rId2646"/>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phát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1.Micrô thiết bị biến âm thanh thành dao động điện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phát sóng điện từ cao tần: tạo ra dao động cao tần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biến điệu: trộn sóng âm tần với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4. Mạch khuếch đại: tăng công suất (cường độ) của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Anten: phát sóng ra không gia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thu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1. Anten thu: thu sóng để lấy tín hiệ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khuếch đại điện từ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tách sóng: tách lấy sóng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4. Mạch khuếch đại dao động điện từ âm tần: tăng công suất (cường độ) của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Loa: biến dao động âm tần thành âm thanh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thanh vô tuyến, bộ phận micro biến dao động âm thành dao động điện cùng tần số.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0:</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ơ năng của con lắc lò xo: </w:t>
      </w:r>
      <w:r w:rsidRPr="002D5997">
        <w:rPr>
          <w:rFonts w:eastAsia="Times New Roman"/>
          <w:position w:val="-24"/>
          <w:sz w:val="24"/>
          <w:szCs w:val="24"/>
        </w:rPr>
        <w:object w:dxaOrig="1180" w:dyaOrig="620">
          <v:shape id="_x0000_i2449" type="#_x0000_t75" style="width:59.25pt;height:30.75pt" o:ole="">
            <v:imagedata r:id="rId2647" o:title=""/>
          </v:shape>
          <o:OLEObject Type="Embed" ProgID="Equation.DSMT4" ShapeID="_x0000_i2449" DrawAspect="Content" ObjectID="_1693756605" r:id="rId264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A44F12">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có cực tiểu giao thoa trong giao thoa sóng hai nguồn đồng bộ: </w:t>
      </w:r>
      <w:r w:rsidRPr="002D5997">
        <w:rPr>
          <w:rFonts w:eastAsia="Times New Roman"/>
          <w:position w:val="-28"/>
          <w:sz w:val="24"/>
          <w:szCs w:val="24"/>
        </w:rPr>
        <w:object w:dxaOrig="2600" w:dyaOrig="680">
          <v:shape id="_x0000_i2450" type="#_x0000_t75" style="width:129.75pt;height:33.75pt" o:ole="">
            <v:imagedata r:id="rId2649" o:title=""/>
          </v:shape>
          <o:OLEObject Type="Embed" ProgID="Equation.DSMT4" ShapeID="_x0000_i2450" DrawAspect="Content" ObjectID="_1693756606" r:id="rId265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ể tại M là cực tiểu giao thoa thì: </w:t>
      </w:r>
      <w:r w:rsidRPr="002D5997">
        <w:rPr>
          <w:rFonts w:eastAsia="Times New Roman"/>
          <w:position w:val="-28"/>
          <w:sz w:val="24"/>
          <w:szCs w:val="24"/>
        </w:rPr>
        <w:object w:dxaOrig="2600" w:dyaOrig="680">
          <v:shape id="_x0000_i2451" type="#_x0000_t75" style="width:129.75pt;height:33.75pt" o:ole="">
            <v:imagedata r:id="rId2651" o:title=""/>
          </v:shape>
          <o:OLEObject Type="Embed" ProgID="Equation.DSMT4" ShapeID="_x0000_i2451" DrawAspect="Content" ObjectID="_1693756607" r:id="rId265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của hai sóng tới điểm M bằng một số bán nguyên lần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Hiện tượng tạo thành các electron dẫn và lỗ trống trong chất bán dẫn, do tác dụng của ánh sáng có bước sóng thích hợp, gọi là hiện tượng quang điện tro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Hiện tượng giảm điện trở suất, tức là tăng độ dẫn điện của bán dẫn, khi có ánh sáng thích hợp chiếu vào gọi là hiện tượng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n tượng quang điện trong xảy ra với chất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do đó khác số nucl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tắt dần có biên độ và năng lượng giảm dần theo thời gia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có biên độ giảm dần theo thời gian gọi là dao động tắt dầ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ử dụng thang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Sử dụng thang sóng điện từ.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452" type="#_x0000_t75" style="width:391.5pt;height:89.25pt;visibility:visible">
            <v:imagedata r:id="rId2653"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hồng ngoại có bước sóng lớn hơn 780 nm </w:t>
      </w:r>
      <w:r w:rsidRPr="002D5997">
        <w:rPr>
          <w:rFonts w:eastAsia="Times New Roman"/>
          <w:position w:val="-6"/>
          <w:sz w:val="24"/>
          <w:szCs w:val="24"/>
        </w:rPr>
        <w:object w:dxaOrig="300" w:dyaOrig="220">
          <v:shape id="_x0000_i2453" type="#_x0000_t75" style="width:15pt;height:11.25pt" o:ole="">
            <v:imagedata r:id="rId2654" o:title=""/>
          </v:shape>
          <o:OLEObject Type="Embed" ProgID="Equation.DSMT4" ShapeID="_x0000_i2453" DrawAspect="Content" ObjectID="_1693756608" r:id="rId2655"/>
        </w:object>
      </w:r>
      <w:r w:rsidRPr="002D5997">
        <w:rPr>
          <w:rFonts w:eastAsia="Times New Roman"/>
          <w:sz w:val="24"/>
          <w:szCs w:val="24"/>
        </w:rPr>
        <w:t xml:space="preserve"> Vậy bức xạ có bước sóng 920nm là bức xạ hồng ngoại.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bước sóng </w:t>
      </w:r>
      <w:r w:rsidRPr="002D5997">
        <w:rPr>
          <w:rFonts w:eastAsia="Times New Roman"/>
          <w:position w:val="-28"/>
          <w:sz w:val="24"/>
          <w:szCs w:val="24"/>
        </w:rPr>
        <w:object w:dxaOrig="1200" w:dyaOrig="660">
          <v:shape id="_x0000_i2454" type="#_x0000_t75" style="width:60pt;height:33pt" o:ole="">
            <v:imagedata r:id="rId2656" o:title=""/>
          </v:shape>
          <o:OLEObject Type="Embed" ProgID="Equation.DSMT4" ShapeID="_x0000_i2454" DrawAspect="Content" ObjectID="_1693756609" r:id="rId265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một nửa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14"/>
          <w:sz w:val="24"/>
          <w:szCs w:val="24"/>
        </w:rPr>
        <w:object w:dxaOrig="2439" w:dyaOrig="400">
          <v:shape id="_x0000_i2455" type="#_x0000_t75" style="width:122.25pt;height:20.25pt" o:ole="">
            <v:imagedata r:id="rId2658" o:title=""/>
          </v:shape>
          <o:OLEObject Type="Embed" ProgID="Equation.DSMT4" ShapeID="_x0000_i2455" DrawAspect="Content" ObjectID="_1693756610" r:id="rId2659"/>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w:t>
      </w:r>
      <w:r w:rsidRPr="002D5997">
        <w:rPr>
          <w:rFonts w:eastAsia="Times New Roman"/>
          <w:position w:val="-24"/>
          <w:sz w:val="24"/>
          <w:szCs w:val="24"/>
        </w:rPr>
        <w:object w:dxaOrig="1800" w:dyaOrig="620">
          <v:shape id="_x0000_i2456" type="#_x0000_t75" style="width:90pt;height:30.75pt" o:ole="">
            <v:imagedata r:id="rId2660" o:title=""/>
          </v:shape>
          <o:OLEObject Type="Embed" ProgID="Equation.DSMT4" ShapeID="_x0000_i2456" DrawAspect="Content" ObjectID="_1693756611" r:id="rId2661"/>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7:</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ay giá trị </w:t>
      </w:r>
      <w:r w:rsidRPr="002D5997">
        <w:rPr>
          <w:rFonts w:eastAsia="Times New Roman"/>
          <w:position w:val="-24"/>
          <w:sz w:val="24"/>
          <w:szCs w:val="24"/>
        </w:rPr>
        <w:object w:dxaOrig="920" w:dyaOrig="620">
          <v:shape id="_x0000_i2457" type="#_x0000_t75" style="width:45.75pt;height:30.75pt" o:ole="">
            <v:imagedata r:id="rId2662" o:title=""/>
          </v:shape>
          <o:OLEObject Type="Embed" ProgID="Equation.DSMT4" ShapeID="_x0000_i2457" DrawAspect="Content" ObjectID="_1693756612" r:id="rId2663"/>
        </w:object>
      </w:r>
      <w:r w:rsidRPr="002D5997">
        <w:rPr>
          <w:rFonts w:eastAsia="Times New Roman"/>
          <w:sz w:val="24"/>
          <w:szCs w:val="24"/>
        </w:rPr>
        <w:t xml:space="preserve"> vào pha của dao động </w:t>
      </w:r>
      <w:r w:rsidRPr="002D5997">
        <w:rPr>
          <w:rFonts w:eastAsia="Times New Roman"/>
          <w:position w:val="-28"/>
          <w:sz w:val="24"/>
          <w:szCs w:val="24"/>
        </w:rPr>
        <w:object w:dxaOrig="1280" w:dyaOrig="680">
          <v:shape id="_x0000_i2458" type="#_x0000_t75" style="width:63.75pt;height:33.75pt" o:ole="">
            <v:imagedata r:id="rId2664" o:title=""/>
          </v:shape>
          <o:OLEObject Type="Embed" ProgID="Equation.DSMT4" ShapeID="_x0000_i2458" DrawAspect="Content" ObjectID="_1693756613" r:id="rId266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w:t>
      </w:r>
      <w:r w:rsidRPr="002D5997">
        <w:rPr>
          <w:rFonts w:eastAsia="Times New Roman"/>
          <w:position w:val="-24"/>
          <w:sz w:val="24"/>
          <w:szCs w:val="24"/>
        </w:rPr>
        <w:object w:dxaOrig="920" w:dyaOrig="620">
          <v:shape id="_x0000_i2459" type="#_x0000_t75" style="width:45.75pt;height:30.75pt" o:ole="">
            <v:imagedata r:id="rId2666" o:title=""/>
          </v:shape>
          <o:OLEObject Type="Embed" ProgID="Equation.DSMT4" ShapeID="_x0000_i2459" DrawAspect="Content" ObjectID="_1693756614" r:id="rId2667"/>
        </w:object>
      </w:r>
      <w:r w:rsidRPr="002D5997">
        <w:rPr>
          <w:rFonts w:eastAsia="Times New Roman"/>
          <w:sz w:val="24"/>
          <w:szCs w:val="24"/>
        </w:rPr>
        <w:t xml:space="preserve"> pha của dao động có giá trị là: </w:t>
      </w:r>
      <w:r w:rsidRPr="002D5997">
        <w:rPr>
          <w:rFonts w:eastAsia="Times New Roman"/>
          <w:position w:val="-28"/>
          <w:sz w:val="24"/>
          <w:szCs w:val="24"/>
        </w:rPr>
        <w:object w:dxaOrig="3300" w:dyaOrig="680">
          <v:shape id="_x0000_i2460" type="#_x0000_t75" style="width:165pt;height:33.75pt" o:ole="">
            <v:imagedata r:id="rId2668" o:title=""/>
          </v:shape>
          <o:OLEObject Type="Embed" ProgID="Equation.DSMT4" ShapeID="_x0000_i2460" DrawAspect="Content" ObjectID="_1693756615" r:id="rId266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461" type="#_x0000_t75" style="width:12.75pt;height:14.25pt" o:ole="">
            <v:imagedata r:id="rId2670" o:title=""/>
          </v:shape>
          <o:OLEObject Type="Embed" ProgID="Equation.DSMT4" ShapeID="_x0000_i2461" DrawAspect="Content" ObjectID="_1693756616" r:id="rId267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Hiệu đường đi từ vận tối thứ k đến vị trí hai khe là </w:t>
      </w:r>
      <w:r w:rsidRPr="002D5997">
        <w:rPr>
          <w:rFonts w:eastAsia="Times New Roman"/>
          <w:position w:val="-28"/>
          <w:sz w:val="24"/>
          <w:szCs w:val="24"/>
        </w:rPr>
        <w:object w:dxaOrig="1520" w:dyaOrig="680">
          <v:shape id="_x0000_i2462" type="#_x0000_t75" style="width:75.75pt;height:33.75pt" o:ole="">
            <v:imagedata r:id="rId2672" o:title=""/>
          </v:shape>
          <o:OLEObject Type="Embed" ProgID="Equation.DSMT4" ShapeID="_x0000_i2462" DrawAspect="Content" ObjectID="_1693756617" r:id="rId267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từ vận tối thứ 4 đến vị trí hai khe là: </w:t>
      </w:r>
      <w:r w:rsidRPr="002D5997">
        <w:rPr>
          <w:rFonts w:eastAsia="Times New Roman"/>
          <w:position w:val="-28"/>
          <w:sz w:val="24"/>
          <w:szCs w:val="24"/>
        </w:rPr>
        <w:object w:dxaOrig="2200" w:dyaOrig="680">
          <v:shape id="_x0000_i2463" type="#_x0000_t75" style="width:110.25pt;height:33.75pt" o:ole="">
            <v:imagedata r:id="rId2674" o:title=""/>
          </v:shape>
          <o:OLEObject Type="Embed" ProgID="Equation.DSMT4" ShapeID="_x0000_i2463" DrawAspect="Content" ObjectID="_1693756618" r:id="rId267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ường độ điện trường </w:t>
      </w:r>
      <w:r w:rsidRPr="002D5997">
        <w:rPr>
          <w:rFonts w:eastAsia="Times New Roman"/>
          <w:position w:val="-24"/>
          <w:sz w:val="24"/>
          <w:szCs w:val="24"/>
        </w:rPr>
        <w:object w:dxaOrig="960" w:dyaOrig="660">
          <v:shape id="_x0000_i2464" type="#_x0000_t75" style="width:48pt;height:33pt" o:ole="">
            <v:imagedata r:id="rId2676" o:title=""/>
          </v:shape>
          <o:OLEObject Type="Embed" ProgID="Equation.DSMT4" ShapeID="_x0000_i2464" DrawAspect="Content" ObjectID="_1693756619" r:id="rId267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ường độ điện trường </w:t>
      </w:r>
      <w:r w:rsidRPr="002D5997">
        <w:rPr>
          <w:rFonts w:eastAsia="Times New Roman"/>
          <w:bCs/>
          <w:sz w:val="24"/>
          <w:szCs w:val="24"/>
        </w:rPr>
        <w:t>do</w:t>
      </w:r>
      <w:r w:rsidRPr="002D5997">
        <w:rPr>
          <w:rFonts w:eastAsia="Times New Roman"/>
          <w:b/>
          <w:bCs/>
          <w:sz w:val="24"/>
          <w:szCs w:val="24"/>
        </w:rPr>
        <w:t xml:space="preserve"> </w:t>
      </w:r>
      <w:r w:rsidRPr="002D5997">
        <w:rPr>
          <w:rFonts w:eastAsia="Times New Roman"/>
          <w:sz w:val="24"/>
          <w:szCs w:val="24"/>
        </w:rPr>
        <w:t xml:space="preserve">điện tích gây ra tại M có độ lớn: </w:t>
      </w:r>
      <w:r w:rsidRPr="002D5997">
        <w:rPr>
          <w:rFonts w:eastAsia="Times New Roman"/>
          <w:position w:val="-28"/>
          <w:sz w:val="24"/>
          <w:szCs w:val="24"/>
        </w:rPr>
        <w:object w:dxaOrig="3879" w:dyaOrig="700">
          <v:shape id="_x0000_i2465" type="#_x0000_t75" style="width:194.25pt;height:35.25pt" o:ole="">
            <v:imagedata r:id="rId2678" o:title=""/>
          </v:shape>
          <o:OLEObject Type="Embed" ProgID="Equation.DSMT4" ShapeID="_x0000_i2465" DrawAspect="Content" ObjectID="_1693756620" r:id="rId267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là </w:t>
      </w:r>
      <w:r w:rsidRPr="002D5997">
        <w:rPr>
          <w:rFonts w:eastAsia="Times New Roman"/>
          <w:position w:val="-26"/>
          <w:sz w:val="24"/>
          <w:szCs w:val="24"/>
        </w:rPr>
        <w:object w:dxaOrig="880" w:dyaOrig="700">
          <v:shape id="_x0000_i2466" type="#_x0000_t75" style="width:44.25pt;height:35.25pt" o:ole="">
            <v:imagedata r:id="rId2680" o:title=""/>
          </v:shape>
          <o:OLEObject Type="Embed" ProgID="Equation.DSMT4" ShapeID="_x0000_i2466" DrawAspect="Content" ObjectID="_1693756621" r:id="rId268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w:t>
      </w:r>
      <w:r w:rsidRPr="002D5997">
        <w:rPr>
          <w:rFonts w:eastAsia="Times New Roman"/>
          <w:position w:val="-30"/>
          <w:sz w:val="24"/>
          <w:szCs w:val="24"/>
        </w:rPr>
        <w:object w:dxaOrig="3360" w:dyaOrig="740">
          <v:shape id="_x0000_i2467" type="#_x0000_t75" style="width:168pt;height:36.75pt" o:ole="">
            <v:imagedata r:id="rId2682" o:title=""/>
          </v:shape>
          <o:OLEObject Type="Embed" ProgID="Equation.DSMT4" ShapeID="_x0000_i2467" DrawAspect="Content" ObjectID="_1693756622" r:id="rId2683"/>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w:t>
      </w:r>
      <w:r w:rsidRPr="002D5997">
        <w:rPr>
          <w:rFonts w:eastAsia="Times New Roman"/>
          <w:position w:val="-12"/>
          <w:sz w:val="24"/>
          <w:szCs w:val="24"/>
        </w:rPr>
        <w:object w:dxaOrig="760" w:dyaOrig="360">
          <v:shape id="_x0000_i2468" type="#_x0000_t75" style="width:38.25pt;height:18pt" o:ole="">
            <v:imagedata r:id="rId2684" o:title=""/>
          </v:shape>
          <o:OLEObject Type="Embed" ProgID="Equation.DSMT4" ShapeID="_x0000_i2468" DrawAspect="Content" ObjectID="_1693756623" r:id="rId268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năng lượng liên kết: </w:t>
      </w:r>
      <w:r w:rsidRPr="002D5997">
        <w:rPr>
          <w:rFonts w:eastAsia="Times New Roman"/>
          <w:position w:val="-6"/>
          <w:sz w:val="24"/>
          <w:szCs w:val="24"/>
        </w:rPr>
        <w:object w:dxaOrig="1080" w:dyaOrig="320">
          <v:shape id="_x0000_i2469" type="#_x0000_t75" style="width:54pt;height:15.75pt" o:ole="">
            <v:imagedata r:id="rId2686" o:title=""/>
          </v:shape>
          <o:OLEObject Type="Embed" ProgID="Equation.DSMT4" ShapeID="_x0000_i2469" DrawAspect="Content" ObjectID="_1693756624" r:id="rId268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liên kết của hạt nhân Ar là: W = </w:t>
      </w:r>
      <w:r w:rsidRPr="002D5997">
        <w:rPr>
          <w:rFonts w:eastAsia="Times New Roman"/>
          <w:position w:val="-6"/>
          <w:sz w:val="24"/>
          <w:szCs w:val="24"/>
        </w:rPr>
        <w:object w:dxaOrig="620" w:dyaOrig="320">
          <v:shape id="_x0000_i2470" type="#_x0000_t75" style="width:30.75pt;height:15.75pt" o:ole="">
            <v:imagedata r:id="rId2688" o:title=""/>
          </v:shape>
          <o:OLEObject Type="Embed" ProgID="Equation.DSMT4" ShapeID="_x0000_i2470" DrawAspect="Content" ObjectID="_1693756625" r:id="rId2689"/>
        </w:object>
      </w:r>
      <w:r w:rsidRPr="002D5997">
        <w:rPr>
          <w:rFonts w:eastAsia="Times New Roman"/>
          <w:sz w:val="24"/>
          <w:szCs w:val="24"/>
        </w:rPr>
        <w:t xml:space="preserve"> = 0,3405.931,5 = 316,8963MeV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xác định độ lớn của cảm ứng từ tại tâm dòng điện tròn là </w:t>
      </w:r>
      <w:r w:rsidRPr="002D5997">
        <w:rPr>
          <w:rFonts w:eastAsia="Times New Roman"/>
          <w:position w:val="-24"/>
          <w:sz w:val="24"/>
          <w:szCs w:val="24"/>
        </w:rPr>
        <w:object w:dxaOrig="1660" w:dyaOrig="620">
          <v:shape id="_x0000_i2471" type="#_x0000_t75" style="width:83.25pt;height:30.75pt" o:ole="">
            <v:imagedata r:id="rId2690" o:title=""/>
          </v:shape>
          <o:OLEObject Type="Embed" ProgID="Equation.DSMT4" ShapeID="_x0000_i2471" DrawAspect="Content" ObjectID="_1693756626" r:id="rId269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ảm ứng từ tại tâm O có giá trị: </w:t>
      </w:r>
      <w:r w:rsidRPr="002D5997">
        <w:rPr>
          <w:rFonts w:eastAsia="Times New Roman"/>
          <w:position w:val="-28"/>
          <w:sz w:val="24"/>
          <w:szCs w:val="24"/>
        </w:rPr>
        <w:object w:dxaOrig="4480" w:dyaOrig="660">
          <v:shape id="_x0000_i2472" type="#_x0000_t75" style="width:224.25pt;height:33pt" o:ole="">
            <v:imagedata r:id="rId2692" o:title=""/>
          </v:shape>
          <o:OLEObject Type="Embed" ProgID="Equation.DSMT4" ShapeID="_x0000_i2472" DrawAspect="Content" ObjectID="_1693756627" r:id="rId2693"/>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2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ông suất tiêu thụ: </w:t>
      </w:r>
      <w:r w:rsidRPr="002D5997">
        <w:rPr>
          <w:rFonts w:eastAsia="Times New Roman"/>
          <w:position w:val="-10"/>
          <w:sz w:val="24"/>
          <w:szCs w:val="24"/>
        </w:rPr>
        <w:object w:dxaOrig="1380" w:dyaOrig="320">
          <v:shape id="_x0000_i2473" type="#_x0000_t75" style="width:69pt;height:15.75pt" o:ole="">
            <v:imagedata r:id="rId2694" o:title=""/>
          </v:shape>
          <o:OLEObject Type="Embed" ProgID="Equation.DSMT4" ShapeID="_x0000_i2473" DrawAspect="Content" ObjectID="_1693756628" r:id="rId269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suất của đoạn mạch là: </w:t>
      </w:r>
      <w:r w:rsidRPr="002D5997">
        <w:rPr>
          <w:rFonts w:eastAsia="Times New Roman"/>
          <w:position w:val="-28"/>
          <w:sz w:val="24"/>
          <w:szCs w:val="24"/>
        </w:rPr>
        <w:object w:dxaOrig="4200" w:dyaOrig="680">
          <v:shape id="_x0000_i2474" type="#_x0000_t75" style="width:210pt;height:33.75pt" o:ole="">
            <v:imagedata r:id="rId2696" o:title=""/>
          </v:shape>
          <o:OLEObject Type="Embed" ProgID="Equation.DSMT4" ShapeID="_x0000_i2474" DrawAspect="Content" ObjectID="_1693756629" r:id="rId2697"/>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là </w:t>
      </w:r>
      <w:r w:rsidRPr="002D5997">
        <w:rPr>
          <w:rFonts w:eastAsia="Times New Roman"/>
          <w:position w:val="-24"/>
          <w:sz w:val="24"/>
          <w:szCs w:val="24"/>
        </w:rPr>
        <w:object w:dxaOrig="720" w:dyaOrig="620">
          <v:shape id="_x0000_i2475" type="#_x0000_t75" style="width:36pt;height:30.75pt" o:ole="">
            <v:imagedata r:id="rId2698" o:title=""/>
          </v:shape>
          <o:OLEObject Type="Embed" ProgID="Equation.DSMT4" ShapeID="_x0000_i2475" DrawAspect="Content" ObjectID="_1693756630" r:id="rId269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4"/>
          <w:sz w:val="24"/>
          <w:szCs w:val="24"/>
        </w:rPr>
        <w:object w:dxaOrig="720" w:dyaOrig="620">
          <v:shape id="_x0000_i2476" type="#_x0000_t75" style="width:36pt;height:30.75pt" o:ole="">
            <v:imagedata r:id="rId2700" o:title=""/>
          </v:shape>
          <o:OLEObject Type="Embed" ProgID="Equation.DSMT4" ShapeID="_x0000_i2476" DrawAspect="Content" ObjectID="_1693756631" r:id="rId270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w:t>
      </w:r>
      <w:r w:rsidRPr="002D5997">
        <w:rPr>
          <w:rFonts w:eastAsia="Times New Roman"/>
          <w:position w:val="-24"/>
          <w:sz w:val="24"/>
          <w:szCs w:val="24"/>
        </w:rPr>
        <w:object w:dxaOrig="3980" w:dyaOrig="660">
          <v:shape id="_x0000_i2477" type="#_x0000_t75" style="width:198.75pt;height:33pt" o:ole="">
            <v:imagedata r:id="rId2702" o:title=""/>
          </v:shape>
          <o:OLEObject Type="Embed" ProgID="Equation.DSMT4" ShapeID="_x0000_i2477" DrawAspect="Content" ObjectID="_1693756632" r:id="rId2703"/>
        </w:objec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8"/>
          <w:sz w:val="24"/>
          <w:szCs w:val="24"/>
        </w:rPr>
        <w:object w:dxaOrig="2940" w:dyaOrig="660">
          <v:shape id="_x0000_i2478" type="#_x0000_t75" style="width:147pt;height:33pt" o:ole="">
            <v:imagedata r:id="rId2704" o:title=""/>
          </v:shape>
          <o:OLEObject Type="Embed" ProgID="Equation.DSMT4" ShapeID="_x0000_i2478" DrawAspect="Content" ObjectID="_1693756633" r:id="rId270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5:</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Điều kiện có sóng dừng trên dây hai đầu cố định: </w:t>
      </w:r>
      <w:r w:rsidRPr="002D5997">
        <w:rPr>
          <w:rFonts w:eastAsia="Times New Roman"/>
          <w:position w:val="-24"/>
          <w:sz w:val="24"/>
          <w:szCs w:val="24"/>
        </w:rPr>
        <w:object w:dxaOrig="740" w:dyaOrig="620">
          <v:shape id="_x0000_i2479" type="#_x0000_t75" style="width:36.75pt;height:30.75pt" o:ole="">
            <v:imagedata r:id="rId2706" o:title=""/>
          </v:shape>
          <o:OLEObject Type="Embed" ProgID="Equation.DSMT4" ShapeID="_x0000_i2479" DrawAspect="Content" ObjectID="_1693756634" r:id="rId270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Số bụng = k; Số nút = k + 1.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Công thức tính tốc độ truyền sóng: </w:t>
      </w:r>
      <w:r w:rsidRPr="002D5997">
        <w:rPr>
          <w:rFonts w:eastAsia="Times New Roman"/>
          <w:position w:val="-24"/>
          <w:sz w:val="24"/>
          <w:szCs w:val="24"/>
        </w:rPr>
        <w:object w:dxaOrig="1200" w:dyaOrig="620">
          <v:shape id="_x0000_i2480" type="#_x0000_t75" style="width:60pt;height:30.75pt" o:ole="">
            <v:imagedata r:id="rId2708" o:title=""/>
          </v:shape>
          <o:OLEObject Type="Embed" ProgID="Equation.DSMT4" ShapeID="_x0000_i2480" DrawAspect="Content" ObjectID="_1693756635" r:id="rId270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a có: </w:t>
      </w:r>
      <w:r w:rsidRPr="002D5997">
        <w:rPr>
          <w:rFonts w:eastAsia="Times New Roman"/>
          <w:position w:val="-24"/>
          <w:sz w:val="24"/>
          <w:szCs w:val="24"/>
        </w:rPr>
        <w:object w:dxaOrig="3000" w:dyaOrig="620">
          <v:shape id="_x0000_i2481" type="#_x0000_t75" style="width:150pt;height:30.75pt" o:ole="">
            <v:imagedata r:id="rId2710" o:title=""/>
          </v:shape>
          <o:OLEObject Type="Embed" ProgID="Equation.DSMT4" ShapeID="_x0000_i2481" DrawAspect="Content" ObjectID="_1693756636" r:id="rId271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ốc độ truyền sóng: </w:t>
      </w:r>
      <w:r w:rsidRPr="002D5997">
        <w:rPr>
          <w:rFonts w:eastAsia="Times New Roman"/>
          <w:position w:val="-24"/>
          <w:sz w:val="24"/>
          <w:szCs w:val="24"/>
        </w:rPr>
        <w:object w:dxaOrig="3180" w:dyaOrig="620">
          <v:shape id="_x0000_i2482" type="#_x0000_t75" style="width:159pt;height:30.75pt" o:ole="">
            <v:imagedata r:id="rId2712" o:title=""/>
          </v:shape>
          <o:OLEObject Type="Embed" ProgID="Equation.DSMT4" ShapeID="_x0000_i2482" DrawAspect="Content" ObjectID="_1693756637" r:id="rId271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xảy ra hiện tượng phản xạ toàn phần: </w:t>
      </w:r>
      <w:r w:rsidRPr="002D5997">
        <w:rPr>
          <w:rFonts w:eastAsia="Times New Roman"/>
          <w:position w:val="-48"/>
          <w:sz w:val="24"/>
          <w:szCs w:val="24"/>
        </w:rPr>
        <w:object w:dxaOrig="1860" w:dyaOrig="1080">
          <v:shape id="_x0000_i2483" type="#_x0000_t75" style="width:93pt;height:54pt" o:ole="">
            <v:imagedata r:id="rId2714" o:title=""/>
          </v:shape>
          <o:OLEObject Type="Embed" ProgID="Equation.DSMT4" ShapeID="_x0000_i2483" DrawAspect="Content" ObjectID="_1693756638" r:id="rId2715"/>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ia khúc xạ đi là là mặt phân cách giữa hai môi trường chính là trường hợp góc tới giới hạ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góc tới giới hạn: </w:t>
      </w:r>
      <w:r w:rsidRPr="002D5997">
        <w:rPr>
          <w:rFonts w:eastAsia="Times New Roman"/>
          <w:position w:val="-30"/>
          <w:sz w:val="24"/>
          <w:szCs w:val="24"/>
        </w:rPr>
        <w:object w:dxaOrig="3060" w:dyaOrig="680">
          <v:shape id="_x0000_i2484" type="#_x0000_t75" style="width:153pt;height:33.75pt" o:ole="">
            <v:imagedata r:id="rId2716" o:title=""/>
          </v:shape>
          <o:OLEObject Type="Embed" ProgID="Equation.DSMT4" ShapeID="_x0000_i2484" DrawAspect="Content" ObjectID="_1693756639" r:id="rId271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6"/>
          <w:sz w:val="24"/>
          <w:szCs w:val="24"/>
        </w:rPr>
        <w:object w:dxaOrig="300" w:dyaOrig="220">
          <v:shape id="_x0000_i2485" type="#_x0000_t75" style="width:15pt;height:11.25pt" o:ole="">
            <v:imagedata r:id="rId2718" o:title=""/>
          </v:shape>
          <o:OLEObject Type="Embed" ProgID="Equation.DSMT4" ShapeID="_x0000_i2485" DrawAspect="Content" ObjectID="_1693756640" r:id="rId2719"/>
        </w:object>
      </w:r>
      <w:r w:rsidRPr="002D5997">
        <w:rPr>
          <w:rFonts w:eastAsia="Times New Roman"/>
          <w:sz w:val="24"/>
          <w:szCs w:val="24"/>
        </w:rPr>
        <w:t xml:space="preserve"> Góc tới gần nhất với giá trị 42</w:t>
      </w:r>
      <w:r w:rsidRPr="002D5997">
        <w:rPr>
          <w:rFonts w:eastAsia="Times New Roman"/>
          <w:sz w:val="24"/>
          <w:szCs w:val="24"/>
          <w:vertAlign w:val="superscript"/>
        </w:rPr>
        <w:t>0</w:t>
      </w:r>
      <w:r w:rsidRPr="002D5997">
        <w:rPr>
          <w:rFonts w:eastAsia="Times New Roman"/>
          <w:sz w:val="24"/>
          <w:szCs w:val="24"/>
        </w:rPr>
        <w:t>.</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rFonts w:eastAsia="Times New Roman"/>
          <w:position w:val="-28"/>
          <w:sz w:val="24"/>
          <w:szCs w:val="24"/>
        </w:rPr>
        <w:object w:dxaOrig="2620" w:dyaOrig="680">
          <v:shape id="_x0000_i2486" type="#_x0000_t75" style="width:131.25pt;height:33.75pt" o:ole="">
            <v:imagedata r:id="rId2720" o:title=""/>
          </v:shape>
          <o:OLEObject Type="Embed" ProgID="Equation.DSMT4" ShapeID="_x0000_i2486" DrawAspect="Content" ObjectID="_1693756641" r:id="rId272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các hệ số của phương trình bài cho với phương trình sóng tổng quá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position w:val="-28"/>
          <w:sz w:val="24"/>
          <w:szCs w:val="24"/>
        </w:rPr>
        <w:object w:dxaOrig="2620" w:dyaOrig="680">
          <v:shape id="_x0000_i2487" type="#_x0000_t75" style="width:131.25pt;height:33.75pt" o:ole="">
            <v:imagedata r:id="rId2722" o:title=""/>
          </v:shape>
          <o:OLEObject Type="Embed" ProgID="Equation.DSMT4" ShapeID="_x0000_i2487" DrawAspect="Content" ObjectID="_1693756642" r:id="rId2723"/>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bài cho: </w:t>
      </w:r>
      <w:r w:rsidRPr="002D5997">
        <w:rPr>
          <w:rFonts w:eastAsia="Times New Roman"/>
          <w:position w:val="-14"/>
          <w:sz w:val="24"/>
          <w:szCs w:val="24"/>
        </w:rPr>
        <w:object w:dxaOrig="2480" w:dyaOrig="400">
          <v:shape id="_x0000_i2488" type="#_x0000_t75" style="width:123.75pt;height:20.25pt" o:ole="">
            <v:imagedata r:id="rId2724" o:title=""/>
          </v:shape>
          <o:OLEObject Type="Embed" ProgID="Equation.DSMT4" ShapeID="_x0000_i2488" DrawAspect="Content" ObjectID="_1693756643" r:id="rId2725"/>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hệ số hai phương trình ta có: </w:t>
      </w:r>
      <w:r w:rsidRPr="002D5997">
        <w:rPr>
          <w:rFonts w:eastAsia="Times New Roman"/>
          <w:position w:val="-46"/>
          <w:sz w:val="24"/>
          <w:szCs w:val="24"/>
        </w:rPr>
        <w:object w:dxaOrig="2780" w:dyaOrig="1040">
          <v:shape id="_x0000_i2489" type="#_x0000_t75" style="width:138.75pt;height:51.75pt" o:ole="">
            <v:imagedata r:id="rId2726" o:title=""/>
          </v:shape>
          <o:OLEObject Type="Embed" ProgID="Equation.DSMT4" ShapeID="_x0000_i2489" DrawAspect="Content" ObjectID="_1693756644" r:id="rId272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của li độ và vận tốc: </w:t>
      </w:r>
      <w:r w:rsidRPr="002D5997">
        <w:rPr>
          <w:rFonts w:eastAsia="Times New Roman"/>
          <w:position w:val="-36"/>
          <w:sz w:val="24"/>
          <w:szCs w:val="24"/>
        </w:rPr>
        <w:object w:dxaOrig="2180" w:dyaOrig="840">
          <v:shape id="_x0000_i2490" type="#_x0000_t75" style="width:108.75pt;height:42pt" o:ole="">
            <v:imagedata r:id="rId2728" o:title=""/>
          </v:shape>
          <o:OLEObject Type="Embed" ProgID="Equation.DSMT4" ShapeID="_x0000_i2490" DrawAspect="Content" ObjectID="_1693756645" r:id="rId272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Phương trình dao động điều hòa và phương trình vận tố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800" w:dyaOrig="840">
          <v:shape id="_x0000_i2491" type="#_x0000_t75" style="width:339.75pt;height:42pt" o:ole="">
            <v:imagedata r:id="rId2730" o:title=""/>
          </v:shape>
          <o:OLEObject Type="Embed" ProgID="Equation.DSMT4" ShapeID="_x0000_i2491" DrawAspect="Content" ObjectID="_1693756646" r:id="rId2731"/>
        </w:objec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492" type="#_x0000_t75" style="width:203.25pt;height:102.75pt;visibility:visible">
            <v:imagedata r:id="rId2732"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biên độ A = 2cm và tại </w:t>
      </w:r>
      <w:r w:rsidRPr="002D5997">
        <w:rPr>
          <w:rFonts w:eastAsia="Times New Roman"/>
          <w:position w:val="-32"/>
          <w:sz w:val="24"/>
          <w:szCs w:val="24"/>
        </w:rPr>
        <w:object w:dxaOrig="1080" w:dyaOrig="760">
          <v:shape id="_x0000_i2493" type="#_x0000_t75" style="width:54pt;height:38.25pt" o:ole="">
            <v:imagedata r:id="rId2733" o:title=""/>
          </v:shape>
          <o:OLEObject Type="Embed" ProgID="Equation.DSMT4" ShapeID="_x0000_i2493" DrawAspect="Content" ObjectID="_1693756647" r:id="rId2734"/>
        </w:object>
      </w:r>
      <w:r w:rsidRPr="002D5997">
        <w:rPr>
          <w:rFonts w:eastAsia="Times New Roman"/>
          <w:sz w:val="24"/>
          <w:szCs w:val="24"/>
        </w:rPr>
        <w:t>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ta có: </w:t>
      </w:r>
      <w:r w:rsidRPr="002D5997">
        <w:rPr>
          <w:rFonts w:eastAsia="Times New Roman"/>
          <w:position w:val="-30"/>
          <w:sz w:val="24"/>
          <w:szCs w:val="24"/>
        </w:rPr>
        <w:object w:dxaOrig="5280" w:dyaOrig="760">
          <v:shape id="_x0000_i2494" type="#_x0000_t75" style="width:264pt;height:38.25pt" o:ole="">
            <v:imagedata r:id="rId2735" o:title=""/>
          </v:shape>
          <o:OLEObject Type="Embed" ProgID="Equation.DSMT4" ShapeID="_x0000_i2494" DrawAspect="Content" ObjectID="_1693756648" r:id="rId273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5" type="#_x0000_t75" style="width:12pt;height:11.25pt" o:ole="">
            <v:imagedata r:id="rId2737" o:title=""/>
          </v:shape>
          <o:OLEObject Type="Embed" ProgID="Equation.DSMT4" ShapeID="_x0000_i2495" DrawAspect="Content" ObjectID="_1693756649" r:id="rId2738"/>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6" type="#_x0000_t75" style="width:8.25pt;height:18.75pt" o:ole="">
            <v:imagedata r:id="rId2739" o:title=""/>
          </v:shape>
          <o:OLEObject Type="Embed" ProgID="Equation.DSMT4" ShapeID="_x0000_i2496" DrawAspect="Content" ObjectID="_1693756650" r:id="rId2740"/>
        </w:object>
      </w:r>
      <w:r w:rsidRPr="002D5997">
        <w:rPr>
          <w:rFonts w:eastAsia="Times New Roman"/>
          <w:sz w:val="24"/>
          <w:szCs w:val="24"/>
        </w:rPr>
        <w:t>He, khối lượng tính theo u là 4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ng năng: </w:t>
      </w:r>
      <w:r w:rsidRPr="002D5997">
        <w:rPr>
          <w:rFonts w:eastAsia="Times New Roman"/>
          <w:position w:val="-24"/>
          <w:sz w:val="24"/>
          <w:szCs w:val="24"/>
        </w:rPr>
        <w:object w:dxaOrig="1180" w:dyaOrig="620">
          <v:shape id="_x0000_i2497" type="#_x0000_t75" style="width:59.25pt;height:30.75pt" o:ole="">
            <v:imagedata r:id="rId2741" o:title=""/>
          </v:shape>
          <o:OLEObject Type="Embed" ProgID="Equation.DSMT4" ShapeID="_x0000_i2497" DrawAspect="Content" ObjectID="_1693756651" r:id="rId274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8" type="#_x0000_t75" style="width:12pt;height:11.25pt" o:ole="">
            <v:imagedata r:id="rId2743" o:title=""/>
          </v:shape>
          <o:OLEObject Type="Embed" ProgID="Equation.DSMT4" ShapeID="_x0000_i2498" DrawAspect="Content" ObjectID="_1693756652" r:id="rId2744"/>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9" type="#_x0000_t75" style="width:8.25pt;height:18.75pt" o:ole="">
            <v:imagedata r:id="rId2745" o:title=""/>
          </v:shape>
          <o:OLEObject Type="Embed" ProgID="Equation.DSMT4" ShapeID="_x0000_i2499" DrawAspect="Content" ObjectID="_1693756653" r:id="rId2746"/>
        </w:object>
      </w:r>
      <w:r w:rsidRPr="002D5997">
        <w:rPr>
          <w:rFonts w:eastAsia="Times New Roman"/>
          <w:sz w:val="24"/>
          <w:szCs w:val="24"/>
        </w:rPr>
        <w:t>He, khối lượng tính theo u là 4u.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62"/>
          <w:sz w:val="24"/>
          <w:szCs w:val="24"/>
        </w:rPr>
        <w:object w:dxaOrig="7580" w:dyaOrig="1100">
          <v:shape id="_x0000_i2500" type="#_x0000_t75" style="width:378.75pt;height:54.75pt" o:ole="">
            <v:imagedata r:id="rId2747" o:title=""/>
          </v:shape>
          <o:OLEObject Type="Embed" ProgID="Equation.DSMT4" ShapeID="_x0000_i2500" DrawAspect="Content" ObjectID="_1693756654" r:id="rId274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mức cường độ âm </w:t>
      </w:r>
      <w:r w:rsidRPr="002D5997">
        <w:rPr>
          <w:rFonts w:eastAsia="Times New Roman"/>
          <w:position w:val="-30"/>
          <w:sz w:val="24"/>
          <w:szCs w:val="24"/>
        </w:rPr>
        <w:object w:dxaOrig="1280" w:dyaOrig="680">
          <v:shape id="_x0000_i2501" type="#_x0000_t75" style="width:63.75pt;height:33.75pt" o:ole="">
            <v:imagedata r:id="rId2749" o:title=""/>
          </v:shape>
          <o:OLEObject Type="Embed" ProgID="Equation.DSMT4" ShapeID="_x0000_i2501" DrawAspect="Content" ObjectID="_1693756655" r:id="rId275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30"/>
          <w:sz w:val="24"/>
          <w:szCs w:val="24"/>
        </w:rPr>
        <w:object w:dxaOrig="2120" w:dyaOrig="720">
          <v:shape id="_x0000_i2502" type="#_x0000_t75" style="width:105.75pt;height:36pt" o:ole="">
            <v:imagedata r:id="rId2751" o:title=""/>
          </v:shape>
          <o:OLEObject Type="Embed" ProgID="Equation.DSMT4" ShapeID="_x0000_i2502" DrawAspect="Content" ObjectID="_1693756656" r:id="rId2752"/>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32"/>
          <w:sz w:val="24"/>
          <w:szCs w:val="24"/>
        </w:rPr>
        <w:object w:dxaOrig="6740" w:dyaOrig="800">
          <v:shape id="_x0000_i2503" type="#_x0000_t75" style="width:336.75pt;height:39.75pt" o:ole="">
            <v:imagedata r:id="rId2753" o:title=""/>
          </v:shape>
          <o:OLEObject Type="Embed" ProgID="Equation.DSMT4" ShapeID="_x0000_i2503" DrawAspect="Content" ObjectID="_1693756657" r:id="rId2754"/>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ức cường độ âm tại N: </w:t>
      </w:r>
      <w:r w:rsidRPr="002D5997">
        <w:rPr>
          <w:rFonts w:eastAsia="Times New Roman"/>
          <w:position w:val="-30"/>
          <w:sz w:val="24"/>
          <w:szCs w:val="24"/>
        </w:rPr>
        <w:object w:dxaOrig="3739" w:dyaOrig="720">
          <v:shape id="_x0000_i2504" type="#_x0000_t75" style="width:186.75pt;height:36pt" o:ole="">
            <v:imagedata r:id="rId2755" o:title=""/>
          </v:shape>
          <o:OLEObject Type="Embed" ProgID="Equation.DSMT4" ShapeID="_x0000_i2504" DrawAspect="Content" ObjectID="_1693756658" r:id="rId275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1:</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li độ góc, li độ cong và vận tốc của con lắc đơn là </w:t>
      </w:r>
      <w:r w:rsidRPr="002D5997">
        <w:rPr>
          <w:rFonts w:eastAsia="Times New Roman"/>
          <w:position w:val="-86"/>
          <w:sz w:val="24"/>
          <w:szCs w:val="24"/>
        </w:rPr>
        <w:object w:dxaOrig="3120" w:dyaOrig="1840">
          <v:shape id="_x0000_i2505" type="#_x0000_t75" style="width:156pt;height:92.25pt" o:ole="">
            <v:imagedata r:id="rId2757" o:title=""/>
          </v:shape>
          <o:OLEObject Type="Embed" ProgID="Equation.DSMT4" ShapeID="_x0000_i2505" DrawAspect="Content" ObjectID="_1693756659" r:id="rId275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ừ đồ thị ta tìm được chu kì T và biên độ gó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u kì của dao động: </w:t>
      </w:r>
      <w:r w:rsidRPr="002D5997">
        <w:rPr>
          <w:rFonts w:eastAsia="Times New Roman"/>
          <w:position w:val="-30"/>
          <w:sz w:val="24"/>
          <w:szCs w:val="24"/>
        </w:rPr>
        <w:object w:dxaOrig="2240" w:dyaOrig="740">
          <v:shape id="_x0000_i2506" type="#_x0000_t75" style="width:111.75pt;height:36.75pt" o:ole="">
            <v:imagedata r:id="rId2759" o:title=""/>
          </v:shape>
          <o:OLEObject Type="Embed" ProgID="Equation.DSMT4" ShapeID="_x0000_i2506" DrawAspect="Content" ObjectID="_1693756660" r:id="rId276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4440" w:dyaOrig="660">
          <v:shape id="_x0000_i2507" type="#_x0000_t75" style="width:222pt;height:33pt" o:ole="">
            <v:imagedata r:id="rId2761" o:title=""/>
          </v:shape>
          <o:OLEObject Type="Embed" ProgID="Equation.DSMT4" ShapeID="_x0000_i2507" DrawAspect="Content" ObjectID="_1693756661" r:id="rId276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508" type="#_x0000_t75" style="width:174.75pt;height:104.25pt;visibility:visible">
            <v:imagedata r:id="rId2763"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nửa chu kì là 0,08s, vậy chu kì T = 0,16s.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góc là: </w:t>
      </w:r>
      <w:r w:rsidRPr="002D5997">
        <w:rPr>
          <w:rFonts w:eastAsia="Times New Roman"/>
          <w:position w:val="-12"/>
          <w:sz w:val="24"/>
          <w:szCs w:val="24"/>
        </w:rPr>
        <w:object w:dxaOrig="1359" w:dyaOrig="360">
          <v:shape id="_x0000_i2509" type="#_x0000_t75" style="width:68.25pt;height:18pt" o:ole="">
            <v:imagedata r:id="rId2764" o:title=""/>
          </v:shape>
          <o:OLEObject Type="Embed" ProgID="Equation.DSMT4" ShapeID="_x0000_i2509" DrawAspect="Content" ObjectID="_1693756662" r:id="rId2765"/>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Ta có các phương trình: </w:t>
      </w:r>
      <w:r w:rsidRPr="002D5997">
        <w:rPr>
          <w:rFonts w:eastAsia="Times New Roman"/>
          <w:position w:val="-86"/>
          <w:sz w:val="24"/>
          <w:szCs w:val="24"/>
        </w:rPr>
        <w:object w:dxaOrig="3120" w:dyaOrig="1840">
          <v:shape id="_x0000_i2510" type="#_x0000_t75" style="width:156pt;height:92.25pt" o:ole="">
            <v:imagedata r:id="rId2757" o:title=""/>
          </v:shape>
          <o:OLEObject Type="Embed" ProgID="Equation.DSMT4" ShapeID="_x0000_i2510" DrawAspect="Content" ObjectID="_1693756663" r:id="rId2766"/>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 kì của dao động: </w:t>
      </w:r>
      <w:r w:rsidRPr="002D5997">
        <w:rPr>
          <w:rFonts w:eastAsia="Times New Roman"/>
          <w:position w:val="-30"/>
          <w:sz w:val="24"/>
          <w:szCs w:val="24"/>
        </w:rPr>
        <w:object w:dxaOrig="2240" w:dyaOrig="740">
          <v:shape id="_x0000_i2511" type="#_x0000_t75" style="width:111.75pt;height:36.75pt" o:ole="">
            <v:imagedata r:id="rId2767" o:title=""/>
          </v:shape>
          <o:OLEObject Type="Embed" ProgID="Equation.DSMT4" ShapeID="_x0000_i2511" DrawAspect="Content" ObjectID="_1693756664" r:id="rId2768"/>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7180" w:dyaOrig="660">
          <v:shape id="_x0000_i2512" type="#_x0000_t75" style="width:359.25pt;height:33pt" o:ole="">
            <v:imagedata r:id="rId2769" o:title=""/>
          </v:shape>
          <o:OLEObject Type="Embed" ProgID="Equation.DSMT4" ShapeID="_x0000_i2512" DrawAspect="Content" ObjectID="_1693756665" r:id="rId2770"/>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2931D3">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2:</w:t>
      </w:r>
      <w:r w:rsidRPr="002D5997">
        <w:rPr>
          <w:rFonts w:eastAsia="Times New Roman"/>
          <w:b/>
          <w:sz w:val="24"/>
          <w:szCs w:val="24"/>
        </w:rPr>
        <w:t xml:space="preserve"> </w:t>
      </w: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dòng điện không đổi chạy qua cuộn dây, nó thể hiện là một điện trở. Áp dụng định luật Ôm cho đoạn mạch khi đó </w:t>
      </w:r>
      <w:r w:rsidRPr="002D5997">
        <w:rPr>
          <w:rFonts w:eastAsia="Times New Roman"/>
          <w:position w:val="-24"/>
          <w:sz w:val="24"/>
          <w:szCs w:val="24"/>
        </w:rPr>
        <w:object w:dxaOrig="1620" w:dyaOrig="620">
          <v:shape id="_x0000_i2513" type="#_x0000_t75" style="width:81pt;height:30.75pt" o:ole="">
            <v:imagedata r:id="rId2771" o:title=""/>
          </v:shape>
          <o:OLEObject Type="Embed" ProgID="Equation.DSMT4" ShapeID="_x0000_i2513" DrawAspect="Content" ObjectID="_1693756666" r:id="rId277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cho dòng điện xoay chiều chạy qua cuộn dây, nó thể hiện là một cuộn cảm có điện trở R. Áp dụng định luật Ôm cho đoạn mạch khi đó </w:t>
      </w:r>
      <w:r w:rsidRPr="002D5997">
        <w:rPr>
          <w:rFonts w:eastAsia="Times New Roman"/>
          <w:position w:val="-24"/>
          <w:sz w:val="24"/>
          <w:szCs w:val="24"/>
        </w:rPr>
        <w:object w:dxaOrig="760" w:dyaOrig="620">
          <v:shape id="_x0000_i2514" type="#_x0000_t75" style="width:38.25pt;height:30.75pt" o:ole="">
            <v:imagedata r:id="rId2773" o:title=""/>
          </v:shape>
          <o:OLEObject Type="Embed" ProgID="Equation.DSMT4" ShapeID="_x0000_i2514" DrawAspect="Content" ObjectID="_1693756667" r:id="rId277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à tổng trở </w:t>
      </w:r>
      <w:r w:rsidRPr="002D5997">
        <w:rPr>
          <w:rFonts w:eastAsia="Times New Roman"/>
          <w:position w:val="-14"/>
          <w:sz w:val="24"/>
          <w:szCs w:val="24"/>
        </w:rPr>
        <w:object w:dxaOrig="1400" w:dyaOrig="460">
          <v:shape id="_x0000_i2515" type="#_x0000_t75" style="width:69.75pt;height:23.25pt" o:ole="">
            <v:imagedata r:id="rId2775" o:title=""/>
          </v:shape>
          <o:OLEObject Type="Embed" ProgID="Equation.DSMT4" ShapeID="_x0000_i2515" DrawAspect="Content" ObjectID="_1693756668" r:id="rId2776"/>
        </w:object>
      </w:r>
      <w:r w:rsidRPr="002D5997">
        <w:rPr>
          <w:rFonts w:eastAsia="Times New Roman"/>
          <w:sz w:val="24"/>
          <w:szCs w:val="24"/>
        </w:rPr>
        <w:t>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ảm kháng </w:t>
      </w:r>
      <w:r w:rsidRPr="002D5997">
        <w:rPr>
          <w:rFonts w:eastAsia="Times New Roman"/>
          <w:position w:val="-24"/>
          <w:sz w:val="24"/>
          <w:szCs w:val="24"/>
        </w:rPr>
        <w:object w:dxaOrig="1939" w:dyaOrig="620">
          <v:shape id="_x0000_i2516" type="#_x0000_t75" style="width:96.75pt;height:30.75pt" o:ole="">
            <v:imagedata r:id="rId2777" o:title=""/>
          </v:shape>
          <o:OLEObject Type="Embed" ProgID="Equation.DSMT4" ShapeID="_x0000_i2516" DrawAspect="Content" ObjectID="_1693756669" r:id="rId277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dòng điện không đổi chạy qua cuộn dây, nó thể hiện là một điện trở.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4"/>
          <w:sz w:val="24"/>
          <w:szCs w:val="24"/>
        </w:rPr>
        <w:object w:dxaOrig="2820" w:dyaOrig="620">
          <v:shape id="_x0000_i2517" type="#_x0000_t75" style="width:141pt;height:30.75pt" o:ole="">
            <v:imagedata r:id="rId2779" o:title=""/>
          </v:shape>
          <o:OLEObject Type="Embed" ProgID="Equation.DSMT4" ShapeID="_x0000_i2517" DrawAspect="Content" ObjectID="_1693756670" r:id="rId278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cho dòng điện xoay chiều chạy qua cuộn dây, nó thể hiện là một cuộn cảm có điện trở R.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8"/>
          <w:sz w:val="24"/>
          <w:szCs w:val="24"/>
        </w:rPr>
        <w:object w:dxaOrig="2020" w:dyaOrig="660">
          <v:shape id="_x0000_i2518" type="#_x0000_t75" style="width:101.25pt;height:33pt" o:ole="">
            <v:imagedata r:id="rId2781" o:title=""/>
          </v:shape>
          <o:OLEObject Type="Embed" ProgID="Equation.DSMT4" ShapeID="_x0000_i2518" DrawAspect="Content" ObjectID="_1693756671" r:id="rId2782"/>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ổng trở: </w:t>
      </w:r>
      <w:r w:rsidRPr="002D5997">
        <w:rPr>
          <w:rFonts w:eastAsia="Times New Roman"/>
          <w:position w:val="-14"/>
          <w:sz w:val="24"/>
          <w:szCs w:val="24"/>
        </w:rPr>
        <w:object w:dxaOrig="3840" w:dyaOrig="460">
          <v:shape id="_x0000_i2519" type="#_x0000_t75" style="width:192pt;height:23.25pt" o:ole="">
            <v:imagedata r:id="rId2783" o:title=""/>
          </v:shape>
          <o:OLEObject Type="Embed" ProgID="Equation.DSMT4" ShapeID="_x0000_i2519" DrawAspect="Content" ObjectID="_1693756672" r:id="rId2784"/>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3640" w:dyaOrig="620">
          <v:shape id="_x0000_i2520" type="#_x0000_t75" style="width:182.25pt;height:30.75pt" o:ole="">
            <v:imagedata r:id="rId2785" o:title=""/>
          </v:shape>
          <o:OLEObject Type="Embed" ProgID="Equation.DSMT4" ShapeID="_x0000_i2520" DrawAspect="Content" ObjectID="_1693756673" r:id="rId278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p>
    <w:p w:rsidR="00DC1882" w:rsidRPr="002D5997" w:rsidRDefault="00DC1882" w:rsidP="00FA7479">
      <w:pPr>
        <w:ind w:left="-142"/>
        <w:rPr>
          <w:sz w:val="24"/>
          <w:szCs w:val="24"/>
        </w:rPr>
      </w:pPr>
      <w:r w:rsidRPr="002D5997">
        <w:rPr>
          <w:sz w:val="24"/>
          <w:szCs w:val="24"/>
        </w:rPr>
        <w:t>Suất điện động cảm ứng xuất hiện trong vòng dây là:</w:t>
      </w:r>
    </w:p>
    <w:p w:rsidR="00DC1882" w:rsidRPr="002D5997" w:rsidRDefault="00DC1882" w:rsidP="00FA7479">
      <w:pPr>
        <w:ind w:left="-142"/>
        <w:rPr>
          <w:b/>
          <w:sz w:val="24"/>
          <w:szCs w:val="24"/>
        </w:rPr>
      </w:pPr>
      <w:r w:rsidRPr="002D5997">
        <w:rPr>
          <w:position w:val="-28"/>
          <w:sz w:val="24"/>
          <w:szCs w:val="24"/>
        </w:rPr>
        <w:object w:dxaOrig="6240" w:dyaOrig="700">
          <v:shape id="_x0000_i2521" type="#_x0000_t75" style="width:312.75pt;height:34.5pt" o:ole="">
            <v:imagedata r:id="rId2787" o:title=""/>
          </v:shape>
          <o:OLEObject Type="Embed" ProgID="Equation.DSMT4" ShapeID="_x0000_i2521" DrawAspect="Content" ObjectID="_1693756674" r:id="rId2788"/>
        </w:object>
      </w:r>
      <w:r w:rsidRPr="002D5997">
        <w:rPr>
          <w:sz w:val="24"/>
          <w:szCs w:val="24"/>
        </w:rPr>
        <w:t xml:space="preserve"> </w:t>
      </w:r>
      <w:r w:rsidRPr="002D5997">
        <w:rPr>
          <w:b/>
          <w:sz w:val="24"/>
          <w:szCs w:val="24"/>
        </w:rPr>
        <w:t xml:space="preserve">Chọn </w:t>
      </w:r>
      <w:r w:rsidRPr="00DC1882">
        <w:rPr>
          <w:b/>
          <w:color w:val="0000FF"/>
          <w:sz w:val="24"/>
          <w:szCs w:val="24"/>
        </w:rPr>
        <w:t>B.</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Ôm cho đoạn mạch </w:t>
      </w:r>
      <w:r w:rsidRPr="002D5997">
        <w:rPr>
          <w:rFonts w:eastAsia="Times New Roman"/>
          <w:position w:val="-24"/>
          <w:sz w:val="24"/>
          <w:szCs w:val="24"/>
        </w:rPr>
        <w:object w:dxaOrig="660" w:dyaOrig="620">
          <v:shape id="_x0000_i2522" type="#_x0000_t75" style="width:33pt;height:30.75pt" o:ole="">
            <v:imagedata r:id="rId2789" o:title=""/>
          </v:shape>
          <o:OLEObject Type="Embed" ProgID="Equation.DSMT4" ShapeID="_x0000_i2522" DrawAspect="Content" ObjectID="_1693756675" r:id="rId279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 lệch pha giữa u và i thỏa mãn tan </w:t>
      </w:r>
      <w:r w:rsidRPr="002D5997">
        <w:rPr>
          <w:rFonts w:eastAsia="Times New Roman"/>
          <w:position w:val="-24"/>
          <w:sz w:val="24"/>
          <w:szCs w:val="24"/>
        </w:rPr>
        <w:object w:dxaOrig="1579" w:dyaOrig="620">
          <v:shape id="_x0000_i2523" type="#_x0000_t75" style="width:78.75pt;height:30.75pt" o:ole="">
            <v:imagedata r:id="rId2791" o:title=""/>
          </v:shape>
          <o:OLEObject Type="Embed" ProgID="Equation.DSMT4" ShapeID="_x0000_i2523" DrawAspect="Content" ObjectID="_1693756676" r:id="rId279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ểu thức tổng quát của cường độ dòng điện </w:t>
      </w:r>
      <w:r w:rsidRPr="002D5997">
        <w:rPr>
          <w:rFonts w:eastAsia="Times New Roman"/>
          <w:position w:val="-14"/>
          <w:sz w:val="24"/>
          <w:szCs w:val="24"/>
        </w:rPr>
        <w:object w:dxaOrig="2240" w:dyaOrig="420">
          <v:shape id="_x0000_i2524" type="#_x0000_t75" style="width:111.75pt;height:21pt" o:ole="">
            <v:imagedata r:id="rId2793" o:title=""/>
          </v:shape>
          <o:OLEObject Type="Embed" ProgID="Equation.DSMT4" ShapeID="_x0000_i2524" DrawAspect="Content" ObjectID="_1693756677" r:id="rId279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0F564F">
      <w:pPr>
        <w:rPr>
          <w:bCs/>
          <w:iCs/>
          <w:sz w:val="24"/>
          <w:szCs w:val="24"/>
          <w:lang w:val="vi-VN"/>
        </w:rPr>
      </w:pPr>
      <w:r w:rsidRPr="002D5997">
        <w:rPr>
          <w:bCs/>
          <w:iCs/>
          <w:sz w:val="24"/>
          <w:szCs w:val="24"/>
        </w:rPr>
        <w:t xml:space="preserve">Ta có: </w:t>
      </w:r>
      <w:r w:rsidRPr="002D5997">
        <w:rPr>
          <w:bCs/>
          <w:iCs/>
          <w:position w:val="-12"/>
          <w:sz w:val="24"/>
          <w:szCs w:val="24"/>
        </w:rPr>
        <w:object w:dxaOrig="2000" w:dyaOrig="360">
          <v:shape id="_x0000_i2525" type="#_x0000_t75" style="width:99.75pt;height:18pt" o:ole="">
            <v:imagedata r:id="rId2795" o:title=""/>
          </v:shape>
          <o:OLEObject Type="Embed" ProgID="Equation.DSMT4" ShapeID="_x0000_i2525" DrawAspect="Content" ObjectID="_1693756678" r:id="rId2796"/>
        </w:object>
      </w:r>
      <w:r w:rsidRPr="002D5997">
        <w:rPr>
          <w:bCs/>
          <w:iCs/>
          <w:sz w:val="24"/>
          <w:szCs w:val="24"/>
          <w:lang w:val="vi-VN"/>
        </w:rPr>
        <w:t>.</w:t>
      </w:r>
    </w:p>
    <w:p w:rsidR="00DC1882" w:rsidRPr="002D5997" w:rsidRDefault="00DC1882" w:rsidP="000F564F">
      <w:pPr>
        <w:rPr>
          <w:bCs/>
          <w:iCs/>
          <w:sz w:val="24"/>
          <w:szCs w:val="24"/>
        </w:rPr>
      </w:pPr>
      <w:r w:rsidRPr="002D5997">
        <w:rPr>
          <w:bCs/>
          <w:iCs/>
          <w:sz w:val="24"/>
          <w:szCs w:val="24"/>
        </w:rPr>
        <w:t xml:space="preserve">Suy ra </w:t>
      </w:r>
      <w:r w:rsidRPr="002D5997">
        <w:rPr>
          <w:bCs/>
          <w:iCs/>
          <w:position w:val="-24"/>
          <w:sz w:val="24"/>
          <w:szCs w:val="24"/>
        </w:rPr>
        <w:object w:dxaOrig="3800" w:dyaOrig="620">
          <v:shape id="_x0000_i2526" type="#_x0000_t75" style="width:189.75pt;height:30.75pt" o:ole="">
            <v:imagedata r:id="rId2797" o:title=""/>
          </v:shape>
          <o:OLEObject Type="Embed" ProgID="Equation.DSMT4" ShapeID="_x0000_i2526" DrawAspect="Content" ObjectID="_1693756679" r:id="rId2798"/>
        </w:object>
      </w:r>
      <w:r w:rsidRPr="002D5997">
        <w:rPr>
          <w:bCs/>
          <w:iCs/>
          <w:sz w:val="24"/>
          <w:szCs w:val="24"/>
        </w:rPr>
        <w:t>.</w:t>
      </w:r>
    </w:p>
    <w:p w:rsidR="00DC1882" w:rsidRPr="002D5997" w:rsidRDefault="00DC1882" w:rsidP="000F564F">
      <w:pPr>
        <w:rPr>
          <w:bCs/>
          <w:iCs/>
          <w:sz w:val="24"/>
          <w:szCs w:val="24"/>
          <w:lang w:val="vi-VN"/>
        </w:rPr>
      </w:pPr>
      <w:r w:rsidRPr="002D5997">
        <w:rPr>
          <w:bCs/>
          <w:iCs/>
          <w:sz w:val="24"/>
          <w:szCs w:val="24"/>
        </w:rPr>
        <w:t xml:space="preserve">Mặc khác </w:t>
      </w:r>
      <w:r w:rsidRPr="002D5997">
        <w:rPr>
          <w:bCs/>
          <w:iCs/>
          <w:position w:val="-24"/>
          <w:sz w:val="24"/>
          <w:szCs w:val="24"/>
        </w:rPr>
        <w:object w:dxaOrig="1579" w:dyaOrig="620">
          <v:shape id="_x0000_i2527" type="#_x0000_t75" style="width:78.75pt;height:30.75pt" o:ole="">
            <v:imagedata r:id="rId2799" o:title=""/>
          </v:shape>
          <o:OLEObject Type="Embed" ProgID="Equation.DSMT4" ShapeID="_x0000_i2527" DrawAspect="Content" ObjectID="_1693756680" r:id="rId2800"/>
        </w:object>
      </w:r>
      <w:r w:rsidRPr="002D5997">
        <w:rPr>
          <w:bCs/>
          <w:iCs/>
          <w:sz w:val="24"/>
          <w:szCs w:val="24"/>
        </w:rPr>
        <w:t>nên</w:t>
      </w:r>
      <w:r w:rsidRPr="002D5997">
        <w:rPr>
          <w:bCs/>
          <w:iCs/>
          <w:position w:val="-24"/>
          <w:sz w:val="24"/>
          <w:szCs w:val="24"/>
        </w:rPr>
        <w:object w:dxaOrig="900" w:dyaOrig="620">
          <v:shape id="_x0000_i2528" type="#_x0000_t75" style="width:45pt;height:30.75pt" o:ole="">
            <v:imagedata r:id="rId2801" o:title=""/>
          </v:shape>
          <o:OLEObject Type="Embed" ProgID="Equation.DSMT4" ShapeID="_x0000_i2528" DrawAspect="Content" ObjectID="_1693756681" r:id="rId2802"/>
        </w:object>
      </w:r>
      <w:r w:rsidRPr="002D5997">
        <w:rPr>
          <w:bCs/>
          <w:iCs/>
          <w:sz w:val="24"/>
          <w:szCs w:val="24"/>
        </w:rPr>
        <w:t>.</w:t>
      </w:r>
    </w:p>
    <w:p w:rsidR="00DC1882" w:rsidRPr="002D5997" w:rsidRDefault="00DC1882" w:rsidP="000F564F">
      <w:pPr>
        <w:rPr>
          <w:bCs/>
          <w:iCs/>
          <w:sz w:val="24"/>
          <w:szCs w:val="24"/>
        </w:rPr>
      </w:pPr>
      <w:r w:rsidRPr="002D5997">
        <w:rPr>
          <w:bCs/>
          <w:iCs/>
          <w:sz w:val="24"/>
          <w:szCs w:val="24"/>
        </w:rPr>
        <w:t xml:space="preserve">Tổng trở </w:t>
      </w:r>
      <w:r w:rsidRPr="002D5997">
        <w:rPr>
          <w:bCs/>
          <w:iCs/>
          <w:position w:val="-30"/>
          <w:sz w:val="24"/>
          <w:szCs w:val="24"/>
        </w:rPr>
        <w:object w:dxaOrig="5620" w:dyaOrig="680">
          <v:shape id="_x0000_i2529" type="#_x0000_t75" style="width:281.25pt;height:33.75pt" o:ole="">
            <v:imagedata r:id="rId2803" o:title=""/>
          </v:shape>
          <o:OLEObject Type="Embed" ProgID="Equation.DSMT4" ShapeID="_x0000_i2529" DrawAspect="Content" ObjectID="_1693756682" r:id="rId2804"/>
        </w:object>
      </w:r>
      <w:r w:rsidRPr="002D5997">
        <w:rPr>
          <w:bCs/>
          <w:iCs/>
          <w:sz w:val="24"/>
          <w:szCs w:val="24"/>
        </w:rPr>
        <w:t>.</w:t>
      </w:r>
    </w:p>
    <w:p w:rsidR="00DC1882" w:rsidRPr="002D5997" w:rsidRDefault="00DC1882" w:rsidP="000F564F">
      <w:pPr>
        <w:rPr>
          <w:bCs/>
          <w:iCs/>
          <w:sz w:val="24"/>
          <w:szCs w:val="24"/>
        </w:rPr>
      </w:pPr>
      <w:r w:rsidRPr="002D5997">
        <w:rPr>
          <w:bCs/>
          <w:iCs/>
          <w:sz w:val="24"/>
          <w:szCs w:val="24"/>
        </w:rPr>
        <w:t xml:space="preserve">Do đó </w:t>
      </w:r>
      <w:r w:rsidRPr="002D5997">
        <w:rPr>
          <w:bCs/>
          <w:iCs/>
          <w:position w:val="-28"/>
          <w:sz w:val="24"/>
          <w:szCs w:val="24"/>
        </w:rPr>
        <w:object w:dxaOrig="2640" w:dyaOrig="680">
          <v:shape id="_x0000_i2530" type="#_x0000_t75" style="width:132pt;height:33.75pt" o:ole="">
            <v:imagedata r:id="rId2805" o:title=""/>
          </v:shape>
          <o:OLEObject Type="Embed" ProgID="Equation.DSMT4" ShapeID="_x0000_i2530" DrawAspect="Content" ObjectID="_1693756683" r:id="rId2806"/>
        </w:object>
      </w:r>
      <w:r w:rsidRPr="002D5997">
        <w:rPr>
          <w:bCs/>
          <w:iCs/>
          <w:sz w:val="24"/>
          <w:szCs w:val="24"/>
        </w:rPr>
        <w:t xml:space="preserve">. </w:t>
      </w:r>
      <w:r w:rsidRPr="002D5997">
        <w:rPr>
          <w:b/>
          <w:bCs/>
          <w:iCs/>
          <w:sz w:val="24"/>
          <w:szCs w:val="24"/>
        </w:rPr>
        <w:t xml:space="preserve">Chọn </w:t>
      </w:r>
      <w:r w:rsidRPr="00DC1882">
        <w:rPr>
          <w:b/>
          <w:bCs/>
          <w:iCs/>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ực Cu-long đóng vai trò lực hướng tâm.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Sử dụng bảng số thứ tự và tên quỹ đạo </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7"/>
        <w:gridCol w:w="1324"/>
        <w:gridCol w:w="1327"/>
        <w:gridCol w:w="1327"/>
        <w:gridCol w:w="1333"/>
        <w:gridCol w:w="1333"/>
        <w:gridCol w:w="1333"/>
      </w:tblGrid>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Tên bán kính quỹ đạ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K</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L</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P</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Số chỉ 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6</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Bán kính</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9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6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5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6r</w:t>
            </w:r>
            <w:r w:rsidRPr="002D5997">
              <w:rPr>
                <w:rFonts w:eastAsia="Times New Roman"/>
                <w:sz w:val="24"/>
                <w:szCs w:val="24"/>
                <w:vertAlign w:val="subscript"/>
              </w:rPr>
              <w:t>0</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ức năng lượng</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6</w:t>
            </w:r>
          </w:p>
        </w:tc>
      </w:tr>
    </w:tbl>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4E7C13">
      <w:pPr>
        <w:rPr>
          <w:sz w:val="24"/>
          <w:szCs w:val="24"/>
        </w:rPr>
      </w:pPr>
      <w:r w:rsidRPr="002D5997">
        <w:rPr>
          <w:sz w:val="24"/>
          <w:szCs w:val="24"/>
        </w:rPr>
        <w:t xml:space="preserve">Lực điện đóng vai trò là lực hướng tâm: </w:t>
      </w:r>
      <w:r w:rsidRPr="002D5997">
        <w:rPr>
          <w:position w:val="-24"/>
          <w:sz w:val="24"/>
          <w:szCs w:val="24"/>
        </w:rPr>
        <w:object w:dxaOrig="2260" w:dyaOrig="660">
          <v:shape id="_x0000_i2531" type="#_x0000_t75" style="width:113.25pt;height:33pt" o:ole="">
            <v:imagedata r:id="rId2807" o:title=""/>
          </v:shape>
          <o:OLEObject Type="Embed" ProgID="Equation.DSMT4" ShapeID="_x0000_i2531" DrawAspect="Content" ObjectID="_1693756684" r:id="rId2808"/>
        </w:object>
      </w:r>
    </w:p>
    <w:p w:rsidR="00DC1882" w:rsidRPr="002D5997" w:rsidRDefault="00DC1882" w:rsidP="004E7C13">
      <w:pPr>
        <w:rPr>
          <w:sz w:val="24"/>
          <w:szCs w:val="24"/>
        </w:rPr>
      </w:pPr>
      <w:r w:rsidRPr="002D5997">
        <w:rPr>
          <w:position w:val="-6"/>
          <w:sz w:val="24"/>
          <w:szCs w:val="24"/>
        </w:rPr>
        <w:object w:dxaOrig="300" w:dyaOrig="240">
          <v:shape id="_x0000_i2532" type="#_x0000_t75" style="width:15pt;height:12pt" o:ole="">
            <v:imagedata r:id="rId2809" o:title=""/>
          </v:shape>
          <o:OLEObject Type="Embed" ProgID="Equation.DSMT4" ShapeID="_x0000_i2532" DrawAspect="Content" ObjectID="_1693756685" r:id="rId2810"/>
        </w:object>
      </w:r>
      <w:r w:rsidRPr="002D5997">
        <w:rPr>
          <w:sz w:val="24"/>
          <w:szCs w:val="24"/>
        </w:rPr>
        <w:t xml:space="preserve"> Tốc độ </w:t>
      </w:r>
      <w:r w:rsidRPr="002D5997">
        <w:rPr>
          <w:position w:val="-30"/>
          <w:sz w:val="24"/>
          <w:szCs w:val="24"/>
        </w:rPr>
        <w:object w:dxaOrig="4580" w:dyaOrig="880">
          <v:shape id="_x0000_i2533" type="#_x0000_t75" style="width:228.75pt;height:44.25pt" o:ole="">
            <v:imagedata r:id="rId2811" o:title=""/>
          </v:shape>
          <o:OLEObject Type="Embed" ProgID="Equation.DSMT4" ShapeID="_x0000_i2533" DrawAspect="Content" ObjectID="_1693756686" r:id="rId2812"/>
        </w:object>
      </w:r>
      <w:r w:rsidRPr="002D5997">
        <w:rPr>
          <w:sz w:val="24"/>
          <w:szCs w:val="24"/>
        </w:rPr>
        <w:t xml:space="preserve"> </w:t>
      </w:r>
      <w:r w:rsidRPr="002D5997">
        <w:rPr>
          <w:b/>
          <w:sz w:val="24"/>
          <w:szCs w:val="24"/>
        </w:rPr>
        <w:t xml:space="preserve">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Áp dụng công thức thấu kính </w:t>
      </w:r>
      <w:r w:rsidRPr="002D5997">
        <w:rPr>
          <w:rFonts w:eastAsia="Times New Roman"/>
          <w:position w:val="-64"/>
          <w:sz w:val="24"/>
          <w:szCs w:val="24"/>
        </w:rPr>
        <w:object w:dxaOrig="1740" w:dyaOrig="1400">
          <v:shape id="_x0000_i2534" type="#_x0000_t75" style="width:87pt;height:69.75pt" o:ole="">
            <v:imagedata r:id="rId2813" o:title=""/>
          </v:shape>
          <o:OLEObject Type="Embed" ProgID="Equation.DSMT4" ShapeID="_x0000_i2534" DrawAspect="Content" ObjectID="_1693756687" r:id="rId281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E02E03">
      <w:pPr>
        <w:rPr>
          <w:sz w:val="24"/>
          <w:szCs w:val="24"/>
        </w:rPr>
      </w:pPr>
      <w:r w:rsidRPr="002D5997">
        <w:rPr>
          <w:sz w:val="24"/>
          <w:szCs w:val="24"/>
        </w:rPr>
        <w:t xml:space="preserve">Tính: </w:t>
      </w:r>
      <w:r w:rsidRPr="002D5997">
        <w:rPr>
          <w:position w:val="-32"/>
          <w:sz w:val="24"/>
          <w:szCs w:val="24"/>
        </w:rPr>
        <w:object w:dxaOrig="3860" w:dyaOrig="740">
          <v:shape id="_x0000_i2535" type="#_x0000_t75" style="width:192.75pt;height:37.5pt" o:ole="">
            <v:imagedata r:id="rId2815" o:title=""/>
          </v:shape>
          <o:OLEObject Type="Embed" ProgID="Equation.DSMT4" ShapeID="_x0000_i2535" DrawAspect="Content" ObjectID="_1693756688" r:id="rId2816"/>
        </w:object>
      </w:r>
      <w:r w:rsidRPr="002D5997">
        <w:rPr>
          <w:sz w:val="24"/>
          <w:szCs w:val="24"/>
        </w:rPr>
        <w:t xml:space="preserve"> ảnh ảo, cách thấu kính 18,75 cm.</w:t>
      </w:r>
    </w:p>
    <w:p w:rsidR="00DC1882" w:rsidRPr="002D5997" w:rsidRDefault="00DC1882" w:rsidP="00E02E03">
      <w:pPr>
        <w:rPr>
          <w:sz w:val="24"/>
          <w:szCs w:val="24"/>
        </w:rPr>
      </w:pPr>
      <w:r w:rsidRPr="002D5997">
        <w:rPr>
          <w:sz w:val="24"/>
          <w:szCs w:val="24"/>
        </w:rPr>
        <w:t xml:space="preserve">Số phóng đại ảnh: </w:t>
      </w:r>
      <w:r w:rsidRPr="002D5997">
        <w:rPr>
          <w:position w:val="-24"/>
          <w:sz w:val="24"/>
          <w:szCs w:val="24"/>
        </w:rPr>
        <w:object w:dxaOrig="2840" w:dyaOrig="620">
          <v:shape id="_x0000_i2536" type="#_x0000_t75" style="width:141.75pt;height:30.75pt" o:ole="">
            <v:imagedata r:id="rId2817" o:title=""/>
          </v:shape>
          <o:OLEObject Type="Embed" ProgID="Equation.DSMT4" ShapeID="_x0000_i2536" DrawAspect="Content" ObjectID="_1693756689" r:id="rId2818"/>
        </w:object>
      </w:r>
      <w:r w:rsidRPr="002D5997">
        <w:rPr>
          <w:sz w:val="24"/>
          <w:szCs w:val="24"/>
        </w:rPr>
        <w:t xml:space="preserve"> ảnh cùng chiều và bằng 0,375 lần vật.</w:t>
      </w:r>
    </w:p>
    <w:p w:rsidR="00DC1882" w:rsidRPr="002D5997" w:rsidRDefault="00DC1882" w:rsidP="00E02E03">
      <w:pPr>
        <w:rPr>
          <w:sz w:val="24"/>
          <w:szCs w:val="24"/>
        </w:rPr>
      </w:pPr>
      <w:r w:rsidRPr="002D5997">
        <w:rPr>
          <w:sz w:val="24"/>
          <w:szCs w:val="24"/>
        </w:rPr>
        <w:t xml:space="preserve">Chiều cao ảnh: </w:t>
      </w:r>
      <w:r w:rsidRPr="002D5997">
        <w:rPr>
          <w:position w:val="-14"/>
          <w:sz w:val="24"/>
          <w:szCs w:val="24"/>
        </w:rPr>
        <w:object w:dxaOrig="2360" w:dyaOrig="400">
          <v:shape id="_x0000_i2537" type="#_x0000_t75" style="width:117.75pt;height:19.5pt" o:ole="">
            <v:imagedata r:id="rId2819" o:title=""/>
          </v:shape>
          <o:OLEObject Type="Embed" ProgID="Equation.DSMT4" ShapeID="_x0000_i2537" DrawAspect="Content" ObjectID="_1693756690" r:id="rId2820"/>
        </w:object>
      </w:r>
      <w:r w:rsidRPr="002D5997">
        <w:rPr>
          <w:sz w:val="24"/>
          <w:szCs w:val="24"/>
        </w:rPr>
        <w:t xml:space="preserve"> Chọn </w:t>
      </w:r>
      <w:r w:rsidRPr="00DC1882">
        <w:rPr>
          <w:b/>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D24663">
      <w:pPr>
        <w:rPr>
          <w:color w:val="000000"/>
          <w:sz w:val="24"/>
          <w:szCs w:val="24"/>
        </w:rPr>
      </w:pPr>
      <w:r w:rsidRPr="002D5997">
        <w:rPr>
          <w:color w:val="000000"/>
          <w:sz w:val="24"/>
          <w:szCs w:val="24"/>
        </w:rPr>
        <w:t xml:space="preserve">Bước sóng: </w:t>
      </w:r>
      <w:r w:rsidRPr="002D5997">
        <w:rPr>
          <w:color w:val="000000"/>
          <w:position w:val="-10"/>
          <w:sz w:val="24"/>
          <w:szCs w:val="24"/>
        </w:rPr>
        <w:object w:dxaOrig="2480" w:dyaOrig="320">
          <v:shape id="_x0000_i2538" type="#_x0000_t75" style="width:123.75pt;height:15.75pt" o:ole="">
            <v:imagedata r:id="rId2821" o:title=""/>
          </v:shape>
          <o:OLEObject Type="Embed" ProgID="Equation.DSMT4" ShapeID="_x0000_i2538" DrawAspect="Content" ObjectID="_1693756691" r:id="rId2822"/>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pha giữa hai điểm M, N: </w:t>
      </w:r>
      <w:r w:rsidRPr="002D5997">
        <w:rPr>
          <w:color w:val="000000"/>
          <w:position w:val="-10"/>
          <w:sz w:val="24"/>
          <w:szCs w:val="24"/>
        </w:rPr>
        <w:object w:dxaOrig="2460" w:dyaOrig="320">
          <v:shape id="_x0000_i2539" type="#_x0000_t75" style="width:123pt;height:15.75pt" o:ole="">
            <v:imagedata r:id="rId2823" o:title=""/>
          </v:shape>
          <o:OLEObject Type="Embed" ProgID="Equation.DSMT4" ShapeID="_x0000_i2539" DrawAspect="Content" ObjectID="_1693756692" r:id="rId2824"/>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li độ của hai phần tử tại M và tại N: </w:t>
      </w:r>
    </w:p>
    <w:p w:rsidR="00DC1882" w:rsidRPr="002D5997" w:rsidRDefault="00DC1882" w:rsidP="00D24663">
      <w:pPr>
        <w:rPr>
          <w:color w:val="000000"/>
          <w:sz w:val="24"/>
          <w:szCs w:val="24"/>
        </w:rPr>
      </w:pPr>
      <w:r w:rsidRPr="002D5997">
        <w:rPr>
          <w:color w:val="000000"/>
          <w:position w:val="-14"/>
          <w:sz w:val="24"/>
          <w:szCs w:val="24"/>
        </w:rPr>
        <w:object w:dxaOrig="8260" w:dyaOrig="420">
          <v:shape id="_x0000_i2540" type="#_x0000_t75" style="width:413.25pt;height:21pt" o:ole="">
            <v:imagedata r:id="rId2825" o:title=""/>
          </v:shape>
          <o:OLEObject Type="Embed" ProgID="Equation.DSMT4" ShapeID="_x0000_i2540" DrawAspect="Content" ObjectID="_1693756693" r:id="rId2826"/>
        </w:object>
      </w:r>
    </w:p>
    <w:p w:rsidR="00DC1882" w:rsidRPr="002D5997" w:rsidRDefault="00DC1882" w:rsidP="00D24663">
      <w:pPr>
        <w:rPr>
          <w:color w:val="000000"/>
          <w:sz w:val="24"/>
          <w:szCs w:val="24"/>
        </w:rPr>
      </w:pPr>
      <w:r w:rsidRPr="002D5997">
        <w:rPr>
          <w:color w:val="000000"/>
          <w:position w:val="-12"/>
          <w:sz w:val="24"/>
          <w:szCs w:val="24"/>
        </w:rPr>
        <w:object w:dxaOrig="1600" w:dyaOrig="360">
          <v:shape id="_x0000_i2541" type="#_x0000_t75" style="width:80.25pt;height:18pt" o:ole="">
            <v:imagedata r:id="rId2827" o:title=""/>
          </v:shape>
          <o:OLEObject Type="Embed" ProgID="Equation.DSMT4" ShapeID="_x0000_i2541" DrawAspect="Content" ObjectID="_1693756694" r:id="rId2828"/>
        </w:object>
      </w:r>
    </w:p>
    <w:p w:rsidR="00DC1882" w:rsidRPr="002D5997" w:rsidRDefault="004D68EB" w:rsidP="00D24663">
      <w:pPr>
        <w:jc w:val="center"/>
        <w:rPr>
          <w:color w:val="000000"/>
          <w:sz w:val="24"/>
          <w:szCs w:val="24"/>
        </w:rPr>
      </w:pPr>
      <w:r>
        <w:rPr>
          <w:noProof/>
          <w:color w:val="000000"/>
          <w:sz w:val="24"/>
          <w:szCs w:val="24"/>
        </w:rPr>
        <w:pict>
          <v:shape id="Picture 199" o:spid="_x0000_i2542" type="#_x0000_t75" style="width:251.25pt;height:96pt;visibility:visible">
            <v:imagedata r:id="rId2829" o:title=""/>
          </v:shape>
        </w:pict>
      </w:r>
    </w:p>
    <w:p w:rsidR="00DC1882" w:rsidRPr="002D5997" w:rsidRDefault="00DC1882" w:rsidP="00D24663">
      <w:pPr>
        <w:rPr>
          <w:color w:val="000000"/>
          <w:sz w:val="24"/>
          <w:szCs w:val="24"/>
        </w:rPr>
      </w:pPr>
      <w:r w:rsidRPr="002D5997">
        <w:rPr>
          <w:color w:val="000000"/>
          <w:sz w:val="24"/>
          <w:szCs w:val="24"/>
        </w:rPr>
        <w:tab/>
        <w:t>Khoảng cách xa nhất giữa hai phần tử tại M và N:</w:t>
      </w:r>
    </w:p>
    <w:p w:rsidR="00DC1882" w:rsidRPr="002D5997" w:rsidRDefault="00DC1882" w:rsidP="00D24663">
      <w:pPr>
        <w:rPr>
          <w:color w:val="000000"/>
          <w:sz w:val="24"/>
          <w:szCs w:val="24"/>
        </w:rPr>
      </w:pPr>
      <w:r w:rsidRPr="002D5997">
        <w:rPr>
          <w:color w:val="000000"/>
          <w:position w:val="-16"/>
          <w:sz w:val="24"/>
          <w:szCs w:val="24"/>
        </w:rPr>
        <w:object w:dxaOrig="4780" w:dyaOrig="520">
          <v:shape id="_x0000_i2543" type="#_x0000_t75" style="width:239.25pt;height:26.25pt" o:ole="">
            <v:imagedata r:id="rId2830" o:title=""/>
          </v:shape>
          <o:OLEObject Type="Embed" ProgID="Equation.DSMT4" ShapeID="_x0000_i2543" DrawAspect="Content" ObjectID="_1693756695" r:id="rId2831"/>
        </w:object>
      </w:r>
      <w:r w:rsidRPr="002D5997">
        <w:rPr>
          <w:color w:val="000000"/>
          <w:position w:val="-6"/>
          <w:sz w:val="24"/>
          <w:szCs w:val="24"/>
        </w:rPr>
        <w:object w:dxaOrig="300" w:dyaOrig="240">
          <v:shape id="_x0000_i2544" type="#_x0000_t75" style="width:15pt;height:12pt" o:ole="">
            <v:imagedata r:id="rId2832" o:title=""/>
          </v:shape>
          <o:OLEObject Type="Embed" ProgID="Equation.DSMT4" ShapeID="_x0000_i2544" DrawAspect="Content" ObjectID="_1693756696" r:id="rId2833"/>
        </w:object>
      </w:r>
      <w:r w:rsidRPr="002D5997">
        <w:rPr>
          <w:color w:val="000000"/>
          <w:sz w:val="24"/>
          <w:szCs w:val="24"/>
        </w:rPr>
        <w:t xml:space="preserve"> 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8:</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Phương pháp: </w:t>
      </w:r>
    </w:p>
    <w:p w:rsidR="00DC1882" w:rsidRPr="002D5997" w:rsidRDefault="00DC1882" w:rsidP="00D24663">
      <w:pPr>
        <w:rPr>
          <w:color w:val="000000"/>
          <w:sz w:val="24"/>
          <w:szCs w:val="24"/>
        </w:rPr>
      </w:pPr>
      <w:r w:rsidRPr="002D5997">
        <w:rPr>
          <w:color w:val="000000"/>
          <w:position w:val="-62"/>
          <w:sz w:val="24"/>
          <w:szCs w:val="24"/>
        </w:rPr>
        <w:object w:dxaOrig="7000" w:dyaOrig="1359">
          <v:shape id="_x0000_i2545" type="#_x0000_t75" style="width:349.5pt;height:68.25pt" o:ole="">
            <v:imagedata r:id="rId2834" o:title=""/>
          </v:shape>
          <o:OLEObject Type="Embed" ProgID="Equation.DSMT4" ShapeID="_x0000_i2545" DrawAspect="Content" ObjectID="_1693756697" r:id="rId2835"/>
        </w:object>
      </w:r>
      <w:r w:rsidRPr="002D5997">
        <w:rPr>
          <w:color w:val="000000"/>
          <w:sz w:val="24"/>
          <w:szCs w:val="24"/>
        </w:rPr>
        <w:t xml:space="preserve"> </w:t>
      </w:r>
    </w:p>
    <w:p w:rsidR="00DC1882" w:rsidRPr="002D5997" w:rsidRDefault="00DC1882" w:rsidP="00D24663">
      <w:pPr>
        <w:rPr>
          <w:color w:val="000000"/>
          <w:sz w:val="24"/>
          <w:szCs w:val="24"/>
        </w:rPr>
      </w:pPr>
      <w:r w:rsidRPr="002D5997">
        <w:rPr>
          <w:color w:val="000000"/>
          <w:position w:val="-24"/>
          <w:sz w:val="24"/>
          <w:szCs w:val="24"/>
        </w:rPr>
        <w:object w:dxaOrig="3680" w:dyaOrig="620">
          <v:shape id="_x0000_i2546" type="#_x0000_t75" style="width:184.5pt;height:30.75pt" o:ole="">
            <v:imagedata r:id="rId2836" o:title=""/>
          </v:shape>
          <o:OLEObject Type="Embed" ProgID="Equation.DSMT4" ShapeID="_x0000_i2546" DrawAspect="Content" ObjectID="_1693756698" r:id="rId2837"/>
        </w:object>
      </w:r>
      <w:r w:rsidRPr="002D5997">
        <w:rPr>
          <w:color w:val="000000"/>
          <w:sz w:val="24"/>
          <w:szCs w:val="24"/>
        </w:rPr>
        <w:t xml:space="preserve">  Chọn 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VTLG và công thức độc lập với thời gian: </w:t>
      </w:r>
      <w:r w:rsidRPr="002D5997">
        <w:rPr>
          <w:rFonts w:eastAsia="Times New Roman"/>
          <w:position w:val="-24"/>
          <w:sz w:val="24"/>
          <w:szCs w:val="24"/>
        </w:rPr>
        <w:object w:dxaOrig="1300" w:dyaOrig="660">
          <v:shape id="_x0000_i2547" type="#_x0000_t75" style="width:65.25pt;height:33pt" o:ole="">
            <v:imagedata r:id="rId2838" o:title=""/>
          </v:shape>
          <o:OLEObject Type="Embed" ProgID="Equation.DSMT4" ShapeID="_x0000_i2547" DrawAspect="Content" ObjectID="_1693756699" r:id="rId2839"/>
        </w:object>
      </w:r>
      <w:r w:rsidRPr="002D5997">
        <w:rPr>
          <w:rFonts w:eastAsia="Times New Roman"/>
          <w:sz w:val="24"/>
          <w:szCs w:val="24"/>
        </w:rPr>
        <w:t>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áp điện trường vào thì lò xo dãn thêm một đoạn: </w:t>
      </w:r>
      <w:r w:rsidRPr="002D5997">
        <w:rPr>
          <w:rFonts w:eastAsia="Times New Roman"/>
          <w:position w:val="-24"/>
          <w:sz w:val="24"/>
          <w:szCs w:val="24"/>
        </w:rPr>
        <w:object w:dxaOrig="3000" w:dyaOrig="620">
          <v:shape id="_x0000_i2548" type="#_x0000_t75" style="width:150pt;height:30.75pt" o:ole="">
            <v:imagedata r:id="rId2840" o:title=""/>
          </v:shape>
          <o:OLEObject Type="Embed" ProgID="Equation.DSMT4" ShapeID="_x0000_i2548" DrawAspect="Content" ObjectID="_1693756700" r:id="rId284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ị trí cân bằng của lò xo lệch đi một đoạn </w:t>
      </w:r>
      <w:r w:rsidRPr="002D5997">
        <w:rPr>
          <w:rFonts w:eastAsia="Times New Roman"/>
          <w:position w:val="-10"/>
          <w:sz w:val="24"/>
          <w:szCs w:val="24"/>
        </w:rPr>
        <w:object w:dxaOrig="360" w:dyaOrig="320">
          <v:shape id="_x0000_i2549" type="#_x0000_t75" style="width:18pt;height:15.75pt" o:ole="">
            <v:imagedata r:id="rId2842" o:title=""/>
          </v:shape>
          <o:OLEObject Type="Embed" ProgID="Equation.DSMT4" ShapeID="_x0000_i2549" DrawAspect="Content" ObjectID="_1693756701" r:id="rId2843"/>
        </w:object>
      </w:r>
      <w:r w:rsidRPr="002D5997">
        <w:rPr>
          <w:rFonts w:eastAsia="Times New Roman"/>
          <w:sz w:val="24"/>
          <w:szCs w:val="24"/>
        </w:rPr>
        <w:t xml:space="preserve"> xác định tọa độ và vận tốc của vật ở đó để xác định biên độ </w:t>
      </w:r>
      <w:r w:rsidRPr="002D5997">
        <w:rPr>
          <w:rFonts w:eastAsia="Times New Roman"/>
          <w:bCs/>
          <w:sz w:val="24"/>
          <w:szCs w:val="24"/>
        </w:rPr>
        <w:t>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ngắt điện trường, vị trí cân bằng trở về vị trí ban đầu, tại thời điểm ngắt điện trường, xác định tọa độ và vận tốc của vật ở vị trí đó để xác định biên độ 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t dao động điều hòa với phương trình: </w:t>
      </w:r>
      <w:r w:rsidRPr="002D5997">
        <w:rPr>
          <w:rFonts w:eastAsia="Times New Roman"/>
          <w:position w:val="-28"/>
          <w:sz w:val="24"/>
          <w:szCs w:val="24"/>
        </w:rPr>
        <w:object w:dxaOrig="2320" w:dyaOrig="680">
          <v:shape id="_x0000_i2550" type="#_x0000_t75" style="width:116.25pt;height:33.75pt" o:ole="">
            <v:imagedata r:id="rId2844" o:title=""/>
          </v:shape>
          <o:OLEObject Type="Embed" ProgID="Equation.DSMT4" ShapeID="_x0000_i2550" DrawAspect="Content" ObjectID="_1693756702" r:id="rId2845"/>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46"/>
          <w:sz w:val="24"/>
          <w:szCs w:val="24"/>
        </w:rPr>
        <w:object w:dxaOrig="4260" w:dyaOrig="1040">
          <v:shape id="_x0000_i2551" type="#_x0000_t75" style="width:213pt;height:51.75pt" o:ole="">
            <v:imagedata r:id="rId2846" o:title=""/>
          </v:shape>
          <o:OLEObject Type="Embed" ProgID="Equation.DSMT4" ShapeID="_x0000_i2551" DrawAspect="Content" ObjectID="_1693756703" r:id="rId284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an đầu vật ở vị trí có li độ </w:t>
      </w:r>
      <w:r w:rsidRPr="002D5997">
        <w:rPr>
          <w:rFonts w:eastAsia="Times New Roman"/>
          <w:position w:val="-10"/>
          <w:sz w:val="24"/>
          <w:szCs w:val="24"/>
        </w:rPr>
        <w:object w:dxaOrig="1040" w:dyaOrig="320">
          <v:shape id="_x0000_i2552" type="#_x0000_t75" style="width:51.75pt;height:15.75pt" o:ole="">
            <v:imagedata r:id="rId2848" o:title=""/>
          </v:shape>
          <o:OLEObject Type="Embed" ProgID="Equation.DSMT4" ShapeID="_x0000_i2552" DrawAspect="Content" ObjectID="_1693756704" r:id="rId2849"/>
        </w:object>
      </w:r>
      <w:r w:rsidRPr="002D5997">
        <w:rPr>
          <w:rFonts w:eastAsia="Times New Roman"/>
          <w:sz w:val="24"/>
          <w:szCs w:val="24"/>
        </w:rPr>
        <w:t xml:space="preserve"> đang chuyển động theo chiều dươ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vật đi quãng đường: </w:t>
      </w:r>
      <w:r w:rsidRPr="002D5997">
        <w:rPr>
          <w:rFonts w:eastAsia="Times New Roman"/>
          <w:position w:val="-10"/>
          <w:sz w:val="24"/>
          <w:szCs w:val="24"/>
        </w:rPr>
        <w:object w:dxaOrig="2439" w:dyaOrig="320">
          <v:shape id="_x0000_i2553" type="#_x0000_t75" style="width:122.25pt;height:15.75pt" o:ole="">
            <v:imagedata r:id="rId2850" o:title=""/>
          </v:shape>
          <o:OLEObject Type="Embed" ProgID="Equation.DSMT4" ShapeID="_x0000_i2553" DrawAspect="Content" ObjectID="_1693756705" r:id="rId285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VTLG cho ta vị trí ban đầu và vị trí t.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554" type="#_x0000_t75" style="width:148.5pt;height:123pt;visibility:visible">
            <v:imagedata r:id="rId2852"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M thì vẫn đang có vận tốc là: </w:t>
      </w:r>
      <w:r w:rsidRPr="002D5997">
        <w:rPr>
          <w:rFonts w:eastAsia="Times New Roman"/>
          <w:position w:val="-18"/>
          <w:sz w:val="24"/>
          <w:szCs w:val="24"/>
        </w:rPr>
        <w:object w:dxaOrig="5080" w:dyaOrig="540">
          <v:shape id="_x0000_i2555" type="#_x0000_t75" style="width:254.25pt;height:27pt" o:ole="">
            <v:imagedata r:id="rId2853" o:title=""/>
          </v:shape>
          <o:OLEObject Type="Embed" ProgID="Equation.DSMT4" ShapeID="_x0000_i2555" DrawAspect="Content" ObjectID="_1693756706" r:id="rId285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vị trí này, thiết lập điện trường. Lực điện trường làm lò xo dãn thêm một đoạn </w:t>
      </w:r>
      <w:r w:rsidRPr="002D5997">
        <w:rPr>
          <w:rFonts w:eastAsia="Times New Roman"/>
          <w:position w:val="-6"/>
          <w:sz w:val="24"/>
          <w:szCs w:val="24"/>
        </w:rPr>
        <w:object w:dxaOrig="380" w:dyaOrig="279">
          <v:shape id="_x0000_i2556" type="#_x0000_t75" style="width:18.75pt;height:14.25pt" o:ole="">
            <v:imagedata r:id="rId2855" o:title=""/>
          </v:shape>
          <o:OLEObject Type="Embed" ProgID="Equation.DSMT4" ShapeID="_x0000_i2556" DrawAspect="Content" ObjectID="_1693756707" r:id="rId285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140" w:dyaOrig="780">
          <v:shape id="_x0000_i2557" type="#_x0000_t75" style="width:306.75pt;height:39pt" o:ole="">
            <v:imagedata r:id="rId2857" o:title=""/>
          </v:shape>
          <o:OLEObject Type="Embed" ProgID="Equation.DSMT4" ShapeID="_x0000_i2557" DrawAspect="Content" ObjectID="_1693756708" r:id="rId285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vị trí cân bằng lùi xuống dưới một đoạn 2,25 cm. Khi đó vật đang có li độ: </w:t>
      </w:r>
      <w:r w:rsidRPr="002D5997">
        <w:rPr>
          <w:rFonts w:eastAsia="Times New Roman"/>
          <w:bCs/>
          <w:position w:val="-10"/>
          <w:sz w:val="24"/>
          <w:szCs w:val="24"/>
        </w:rPr>
        <w:object w:dxaOrig="2439" w:dyaOrig="320">
          <v:shape id="_x0000_i2558" type="#_x0000_t75" style="width:122.25pt;height:15.75pt" o:ole="">
            <v:imagedata r:id="rId2859" o:title=""/>
          </v:shape>
          <o:OLEObject Type="Embed" ProgID="Equation.DSMT4" ShapeID="_x0000_i2558" DrawAspect="Content" ObjectID="_1693756709" r:id="rId286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dao động mới lúc này là: </w:t>
      </w:r>
      <w:r w:rsidRPr="002D5997">
        <w:rPr>
          <w:rFonts w:eastAsia="Times New Roman"/>
          <w:position w:val="-30"/>
          <w:sz w:val="24"/>
          <w:szCs w:val="24"/>
        </w:rPr>
        <w:object w:dxaOrig="4980" w:dyaOrig="800">
          <v:shape id="_x0000_i2559" type="#_x0000_t75" style="width:249pt;height:39.75pt" o:ole="">
            <v:imagedata r:id="rId2861" o:title=""/>
          </v:shape>
          <o:OLEObject Type="Embed" ProgID="Equation.DSMT4" ShapeID="_x0000_i2559" DrawAspect="Content" ObjectID="_1693756710" r:id="rId2862"/>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ời gian thiết lập điện trường là: </w:t>
      </w:r>
      <w:r w:rsidRPr="002D5997">
        <w:rPr>
          <w:rFonts w:eastAsia="Times New Roman"/>
          <w:position w:val="-24"/>
          <w:sz w:val="24"/>
          <w:szCs w:val="24"/>
        </w:rPr>
        <w:object w:dxaOrig="2420" w:dyaOrig="620">
          <v:shape id="_x0000_i2560" type="#_x0000_t75" style="width:120.75pt;height:30.75pt" o:ole="">
            <v:imagedata r:id="rId2863" o:title=""/>
          </v:shape>
          <o:OLEObject Type="Embed" ProgID="Equation.DSMT4" ShapeID="_x0000_i2560" DrawAspect="Content" ObjectID="_1693756711" r:id="rId2864"/>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Ta có VTLG:</w:t>
      </w:r>
    </w:p>
    <w:p w:rsidR="00DC1882" w:rsidRPr="002D5997" w:rsidRDefault="008614FF" w:rsidP="007B3627">
      <w:pPr>
        <w:tabs>
          <w:tab w:val="left" w:pos="288"/>
        </w:tabs>
        <w:spacing w:before="40" w:after="40" w:line="300" w:lineRule="atLeast"/>
        <w:jc w:val="both"/>
        <w:rPr>
          <w:rFonts w:eastAsia="Times New Roman"/>
          <w:sz w:val="24"/>
          <w:szCs w:val="24"/>
        </w:rPr>
      </w:pPr>
      <w:r>
        <w:rPr>
          <w:noProof/>
          <w:sz w:val="24"/>
          <w:szCs w:val="24"/>
        </w:rPr>
        <w:lastRenderedPageBreak/>
        <w:pict>
          <v:shape id="_x0000_i2561" type="#_x0000_t75" style="width:169.5pt;height:134.25pt;visibility:visible">
            <v:imagedata r:id="rId2865" o:title=""/>
          </v:shape>
        </w:pi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độ lớn của góc a là: </w:t>
      </w:r>
      <w:r w:rsidRPr="002D5997">
        <w:rPr>
          <w:rFonts w:eastAsia="Times New Roman"/>
          <w:position w:val="-24"/>
          <w:sz w:val="24"/>
          <w:szCs w:val="24"/>
        </w:rPr>
        <w:object w:dxaOrig="2100" w:dyaOrig="620">
          <v:shape id="_x0000_i2562" type="#_x0000_t75" style="width:105pt;height:30.75pt" o:ole="">
            <v:imagedata r:id="rId2866" o:title=""/>
          </v:shape>
          <o:OLEObject Type="Embed" ProgID="Equation.DSMT4" ShapeID="_x0000_i2562" DrawAspect="Content" ObjectID="_1693756712" r:id="rId286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óc </w:t>
      </w:r>
      <w:r w:rsidRPr="002D5997">
        <w:rPr>
          <w:rFonts w:eastAsia="Times New Roman"/>
          <w:position w:val="-6"/>
          <w:sz w:val="24"/>
          <w:szCs w:val="24"/>
        </w:rPr>
        <w:object w:dxaOrig="1840" w:dyaOrig="320">
          <v:shape id="_x0000_i2563" type="#_x0000_t75" style="width:92.25pt;height:15.75pt" o:ole="">
            <v:imagedata r:id="rId2868" o:title=""/>
          </v:shape>
          <o:OLEObject Type="Embed" ProgID="Equation.DSMT4" ShapeID="_x0000_i2563" DrawAspect="Content" ObjectID="_1693756713" r:id="rId286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i độ của vật khi đó là: </w:t>
      </w:r>
      <w:r w:rsidRPr="002D5997">
        <w:rPr>
          <w:rFonts w:eastAsia="Times New Roman"/>
          <w:position w:val="-10"/>
          <w:sz w:val="24"/>
          <w:szCs w:val="24"/>
        </w:rPr>
        <w:object w:dxaOrig="2280" w:dyaOrig="320">
          <v:shape id="_x0000_i2564" type="#_x0000_t75" style="width:114pt;height:15.75pt" o:ole="">
            <v:imagedata r:id="rId2870" o:title=""/>
          </v:shape>
          <o:OLEObject Type="Embed" ProgID="Equation.DSMT4" ShapeID="_x0000_i2564" DrawAspect="Content" ObjectID="_1693756714" r:id="rId287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của vật khi đó là: </w:t>
      </w:r>
      <w:r w:rsidRPr="002D5997">
        <w:rPr>
          <w:rFonts w:eastAsia="Times New Roman"/>
          <w:position w:val="-18"/>
          <w:sz w:val="24"/>
          <w:szCs w:val="24"/>
        </w:rPr>
        <w:object w:dxaOrig="3420" w:dyaOrig="520">
          <v:shape id="_x0000_i2565" type="#_x0000_t75" style="width:171pt;height:26.25pt" o:ole="">
            <v:imagedata r:id="rId2872" o:title=""/>
          </v:shape>
          <o:OLEObject Type="Embed" ProgID="Equation.DSMT4" ShapeID="_x0000_i2565" DrawAspect="Content" ObjectID="_1693756715" r:id="rId2873"/>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úc này ngừng tác dụng lực điện, vị trí cân bằng của vật trở về vị trí ban đầu, nên li độ của vật lúc này là: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10"/>
          <w:sz w:val="24"/>
          <w:szCs w:val="24"/>
        </w:rPr>
        <w:object w:dxaOrig="2720" w:dyaOrig="320">
          <v:shape id="_x0000_i2566" type="#_x0000_t75" style="width:135.75pt;height:15.75pt" o:ole="">
            <v:imagedata r:id="rId2874" o:title=""/>
          </v:shape>
          <o:OLEObject Type="Embed" ProgID="Equation.DSMT4" ShapeID="_x0000_i2566" DrawAspect="Content" ObjectID="_1693756716" r:id="rId287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vật là: </w:t>
      </w:r>
      <w:r w:rsidRPr="002D5997">
        <w:rPr>
          <w:rFonts w:eastAsia="Times New Roman"/>
          <w:position w:val="-30"/>
          <w:sz w:val="24"/>
          <w:szCs w:val="24"/>
        </w:rPr>
        <w:object w:dxaOrig="5020" w:dyaOrig="800">
          <v:shape id="_x0000_i2567" type="#_x0000_t75" style="width:251.25pt;height:39.75pt" o:ole="">
            <v:imagedata r:id="rId2876" o:title=""/>
          </v:shape>
          <o:OLEObject Type="Embed" ProgID="Equation.DSMT4" ShapeID="_x0000_i2567" DrawAspect="Content" ObjectID="_1693756717" r:id="rId2877"/>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ần nhất với giá trị biên độ này là 5,26 cm. </w:t>
      </w:r>
    </w:p>
    <w:p w:rsidR="00DC1882" w:rsidRPr="002D5997" w:rsidRDefault="00DC1882" w:rsidP="00BA07C1">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BA07C1">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0:</w:t>
      </w:r>
      <w:r w:rsidRPr="002D5997">
        <w:rPr>
          <w:rFonts w:eastAsia="Times New Roman"/>
          <w:b/>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68" type="#_x0000_t75" style="width:314.25pt;height:63pt" o:ole="">
            <v:imagedata r:id="rId2878" o:title=""/>
          </v:shape>
          <o:OLEObject Type="Embed" ProgID="Equation.DSMT4" ShapeID="_x0000_i2568" DrawAspect="Content" ObjectID="_1693756718" r:id="rId2879"/>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69" type="#_x0000_t75" style="width:113.25pt;height:42pt" o:ole="">
            <v:imagedata r:id="rId2880" o:title=""/>
          </v:shape>
          <o:OLEObject Type="Embed" ProgID="Equation.DSMT4" ShapeID="_x0000_i2569" DrawAspect="Content" ObjectID="_1693756719" r:id="rId2881"/>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70" type="#_x0000_t75" style="width:54pt;height:30.75pt" o:ole="">
            <v:imagedata r:id="rId2882" o:title=""/>
          </v:shape>
          <o:OLEObject Type="Embed" ProgID="Equation.DSMT4" ShapeID="_x0000_i2570" DrawAspect="Content" ObjectID="_1693756720" r:id="rId2883"/>
        </w:object>
      </w:r>
      <w:r w:rsidRPr="002D5997">
        <w:rPr>
          <w:rFonts w:eastAsia="Times New Roman"/>
          <w:sz w:val="24"/>
          <w:szCs w:val="24"/>
        </w:rPr>
        <w:t xml:space="preserve"> nên </w:t>
      </w:r>
      <w:r w:rsidRPr="002D5997">
        <w:rPr>
          <w:rFonts w:eastAsia="Times New Roman"/>
          <w:position w:val="-24"/>
          <w:sz w:val="24"/>
          <w:szCs w:val="24"/>
        </w:rPr>
        <w:object w:dxaOrig="1219" w:dyaOrig="660">
          <v:shape id="_x0000_i2571" type="#_x0000_t75" style="width:60.75pt;height:33pt" o:ole="">
            <v:imagedata r:id="rId2884" o:title=""/>
          </v:shape>
          <o:OLEObject Type="Embed" ProgID="Equation.DSMT4" ShapeID="_x0000_i2571" DrawAspect="Content" ObjectID="_1693756721" r:id="rId288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72" type="#_x0000_t75" style="width:30.75pt;height:12.75pt" o:ole="">
            <v:imagedata r:id="rId2886" o:title=""/>
          </v:shape>
          <o:OLEObject Type="Embed" ProgID="Equation.DSMT4" ShapeID="_x0000_i2572" DrawAspect="Content" ObjectID="_1693756722" r:id="rId2887"/>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73" type="#_x0000_t75" style="width:33pt;height:18pt" o:ole="">
            <v:imagedata r:id="rId2888" o:title=""/>
          </v:shape>
          <o:OLEObject Type="Embed" ProgID="Equation.DSMT4" ShapeID="_x0000_i2573" DrawAspect="Content" ObjectID="_1693756723" r:id="rId2889"/>
        </w:object>
      </w:r>
      <w:r w:rsidRPr="002D5997">
        <w:rPr>
          <w:rFonts w:eastAsia="Times New Roman"/>
          <w:sz w:val="24"/>
          <w:szCs w:val="24"/>
        </w:rPr>
        <w:t xml:space="preserve"> ta có: </w:t>
      </w:r>
      <w:r w:rsidRPr="002D5997">
        <w:rPr>
          <w:rFonts w:eastAsia="Times New Roman"/>
          <w:position w:val="-68"/>
          <w:sz w:val="24"/>
          <w:szCs w:val="24"/>
        </w:rPr>
        <w:object w:dxaOrig="4940" w:dyaOrig="1480">
          <v:shape id="_x0000_i2574" type="#_x0000_t75" style="width:246.75pt;height:74.25pt" o:ole="">
            <v:imagedata r:id="rId2890" o:title=""/>
          </v:shape>
          <o:OLEObject Type="Embed" ProgID="Equation.DSMT4" ShapeID="_x0000_i2574" DrawAspect="Content" ObjectID="_1693756724" r:id="rId289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20" w:dyaOrig="400">
          <v:shape id="_x0000_i2575" type="#_x0000_t75" style="width:131.25pt;height:20.25pt" o:ole="">
            <v:imagedata r:id="rId2892" o:title=""/>
          </v:shape>
          <o:OLEObject Type="Embed" ProgID="Equation.DSMT4" ShapeID="_x0000_i2575" DrawAspect="Content" ObjectID="_1693756725" r:id="rId2893"/>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2540" w:dyaOrig="800">
          <v:shape id="_x0000_i2576" type="#_x0000_t75" style="width:126.75pt;height:39.75pt" o:ole="">
            <v:imagedata r:id="rId2894" o:title=""/>
          </v:shape>
          <o:OLEObject Type="Embed" ProgID="Equation.DSMT4" ShapeID="_x0000_i2576" DrawAspect="Content" ObjectID="_1693756726" r:id="rId289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77" type="#_x0000_t75" style="width:314.25pt;height:63pt" o:ole="">
            <v:imagedata r:id="rId2878" o:title=""/>
          </v:shape>
          <o:OLEObject Type="Embed" ProgID="Equation.DSMT4" ShapeID="_x0000_i2577" DrawAspect="Content" ObjectID="_1693756727" r:id="rId2896"/>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78" type="#_x0000_t75" style="width:113.25pt;height:42pt" o:ole="">
            <v:imagedata r:id="rId2880" o:title=""/>
          </v:shape>
          <o:OLEObject Type="Embed" ProgID="Equation.DSMT4" ShapeID="_x0000_i2578" DrawAspect="Content" ObjectID="_1693756728" r:id="rId2897"/>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79" type="#_x0000_t75" style="width:54pt;height:30.75pt" o:ole="">
            <v:imagedata r:id="rId2882" o:title=""/>
          </v:shape>
          <o:OLEObject Type="Embed" ProgID="Equation.DSMT4" ShapeID="_x0000_i2579" DrawAspect="Content" ObjectID="_1693756729" r:id="rId2898"/>
        </w:object>
      </w:r>
      <w:r w:rsidRPr="002D5997">
        <w:rPr>
          <w:rFonts w:eastAsia="Times New Roman"/>
          <w:sz w:val="24"/>
          <w:szCs w:val="24"/>
        </w:rPr>
        <w:t xml:space="preserve"> </w:t>
      </w:r>
      <w:r w:rsidRPr="002D5997">
        <w:rPr>
          <w:rFonts w:eastAsia="Times New Roman"/>
          <w:position w:val="-24"/>
          <w:sz w:val="24"/>
          <w:szCs w:val="24"/>
        </w:rPr>
        <w:object w:dxaOrig="2740" w:dyaOrig="660">
          <v:shape id="_x0000_i2580" type="#_x0000_t75" style="width:137.25pt;height:33pt" o:ole="">
            <v:imagedata r:id="rId2899" o:title=""/>
          </v:shape>
          <o:OLEObject Type="Embed" ProgID="Equation.DSMT4" ShapeID="_x0000_i2580" DrawAspect="Content" ObjectID="_1693756730" r:id="rId2900"/>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81" type="#_x0000_t75" style="width:30.75pt;height:12.75pt" o:ole="">
            <v:imagedata r:id="rId2886" o:title=""/>
          </v:shape>
          <o:OLEObject Type="Embed" ProgID="Equation.DSMT4" ShapeID="_x0000_i2581" DrawAspect="Content" ObjectID="_1693756731" r:id="rId2901"/>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82" type="#_x0000_t75" style="width:33pt;height:18pt" o:ole="">
            <v:imagedata r:id="rId2888" o:title=""/>
          </v:shape>
          <o:OLEObject Type="Embed" ProgID="Equation.DSMT4" ShapeID="_x0000_i2582" DrawAspect="Content" ObjectID="_1693756732" r:id="rId2902"/>
        </w:object>
      </w:r>
      <w:r w:rsidRPr="002D5997">
        <w:rPr>
          <w:rFonts w:eastAsia="Times New Roman"/>
          <w:sz w:val="24"/>
          <w:szCs w:val="24"/>
        </w:rPr>
        <w:t xml:space="preserve"> ta có: </w:t>
      </w:r>
      <w:r w:rsidRPr="002D5997">
        <w:rPr>
          <w:rFonts w:eastAsia="Times New Roman"/>
          <w:position w:val="-68"/>
          <w:sz w:val="24"/>
          <w:szCs w:val="24"/>
        </w:rPr>
        <w:object w:dxaOrig="5340" w:dyaOrig="1480">
          <v:shape id="_x0000_i2583" type="#_x0000_t75" style="width:267pt;height:74.25pt" o:ole="">
            <v:imagedata r:id="rId2903" o:title=""/>
          </v:shape>
          <o:OLEObject Type="Embed" ProgID="Equation.DSMT4" ShapeID="_x0000_i2583" DrawAspect="Content" ObjectID="_1693756733" r:id="rId2904"/>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80" w:dyaOrig="360">
          <v:shape id="_x0000_i2584" type="#_x0000_t75" style="width:134.25pt;height:18pt" o:ole="">
            <v:imagedata r:id="rId2905" o:title=""/>
          </v:shape>
          <o:OLEObject Type="Embed" ProgID="Equation.DSMT4" ShapeID="_x0000_i2584" DrawAspect="Content" ObjectID="_1693756734" r:id="rId2906"/>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5620" w:dyaOrig="800">
          <v:shape id="_x0000_i2585" type="#_x0000_t75" style="width:281.25pt;height:39.75pt" o:ole="">
            <v:imagedata r:id="rId2907" o:title=""/>
          </v:shape>
          <o:OLEObject Type="Embed" ProgID="Equation.DSMT4" ShapeID="_x0000_i2585" DrawAspect="Content" ObjectID="_1693756735" r:id="rId2908"/>
        </w:object>
      </w:r>
    </w:p>
    <w:p w:rsidR="00DC1882" w:rsidRPr="002D5997" w:rsidRDefault="00DC1882" w:rsidP="00BA07C1">
      <w:pPr>
        <w:tabs>
          <w:tab w:val="left" w:pos="288"/>
        </w:tabs>
        <w:spacing w:before="40" w:after="40" w:line="300" w:lineRule="atLeast"/>
        <w:jc w:val="both"/>
        <w:rPr>
          <w:b/>
          <w:sz w:val="24"/>
          <w:szCs w:val="24"/>
        </w:rPr>
      </w:pPr>
      <w:r w:rsidRPr="002D5997">
        <w:rPr>
          <w:rFonts w:eastAsia="Times New Roman"/>
          <w:b/>
          <w:sz w:val="24"/>
          <w:szCs w:val="24"/>
        </w:rPr>
        <w:t xml:space="preserve">Chọn </w:t>
      </w:r>
      <w:r w:rsidRPr="00DC1882">
        <w:rPr>
          <w:rFonts w:eastAsia="Times New Roman"/>
          <w:b/>
          <w:color w:val="0000FF"/>
          <w:sz w:val="24"/>
          <w:szCs w:val="24"/>
        </w:rPr>
        <w:t>D.</w:t>
      </w:r>
    </w:p>
    <w:p w:rsid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7</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DC1882"/>
    <w:p w:rsidR="00B97436" w:rsidRPr="00B97436" w:rsidRDefault="00B97436" w:rsidP="00B97436">
      <w:r w:rsidRPr="00B97436">
        <w:rPr>
          <w:b/>
          <w:color w:val="0033CC"/>
        </w:rPr>
        <w:t>Câu 1[TH]:</w:t>
      </w:r>
      <w:r w:rsidRPr="00B97436">
        <w:t xml:space="preserve"> Một vật nhỏ dao động theo phương trình </w:t>
      </w:r>
      <w:r w:rsidRPr="00B97436">
        <w:object w:dxaOrig="2760" w:dyaOrig="400">
          <v:shape id="_x0000_i2586" type="#_x0000_t75" style="width:138pt;height:20.25pt" o:ole="">
            <v:imagedata r:id="rId2909" o:title=""/>
          </v:shape>
          <o:OLEObject Type="Embed" ProgID="Equation.DSMT4" ShapeID="_x0000_i2586" DrawAspect="Content" ObjectID="_1693756736" r:id="rId2910"/>
        </w:object>
      </w:r>
      <w:r w:rsidRPr="00B97436">
        <w:t xml:space="preserve"> Pha ban đầu của dao động là</w:t>
      </w:r>
    </w:p>
    <w:p w:rsidR="00B97436" w:rsidRPr="00B97436" w:rsidRDefault="00B97436" w:rsidP="00B97436">
      <w:r w:rsidRPr="00B97436">
        <w:tab/>
      </w:r>
      <w:r w:rsidRPr="00B97436">
        <w:rPr>
          <w:b/>
          <w:color w:val="0000FF"/>
        </w:rPr>
        <w:t>A.</w:t>
      </w:r>
      <w:r w:rsidRPr="00B97436">
        <w:t xml:space="preserve"> </w:t>
      </w:r>
      <w:r w:rsidRPr="00B97436">
        <w:object w:dxaOrig="920" w:dyaOrig="320">
          <v:shape id="_x0000_i2587" type="#_x0000_t75" style="width:45.75pt;height:15.75pt" o:ole="">
            <v:imagedata r:id="rId2911" o:title=""/>
          </v:shape>
          <o:OLEObject Type="Embed" ProgID="Equation.DSMT4" ShapeID="_x0000_i2587" DrawAspect="Content" ObjectID="_1693756737" r:id="rId2912"/>
        </w:object>
      </w:r>
      <w:r w:rsidRPr="00B97436">
        <w:tab/>
      </w:r>
      <w:r w:rsidRPr="00B97436">
        <w:rPr>
          <w:b/>
          <w:color w:val="0000FF"/>
        </w:rPr>
        <w:t>B.</w:t>
      </w:r>
      <w:r w:rsidRPr="00B97436">
        <w:t xml:space="preserve"> </w:t>
      </w:r>
      <w:r w:rsidRPr="00B97436">
        <w:object w:dxaOrig="1040" w:dyaOrig="320">
          <v:shape id="_x0000_i2588" type="#_x0000_t75" style="width:51.75pt;height:15.75pt" o:ole="">
            <v:imagedata r:id="rId2913" o:title=""/>
          </v:shape>
          <o:OLEObject Type="Embed" ProgID="Equation.DSMT4" ShapeID="_x0000_i2588" DrawAspect="Content" ObjectID="_1693756738" r:id="rId2914"/>
        </w:object>
      </w:r>
      <w:r w:rsidRPr="00B97436">
        <w:tab/>
      </w:r>
      <w:r w:rsidRPr="00B97436">
        <w:rPr>
          <w:b/>
          <w:color w:val="0000FF"/>
        </w:rPr>
        <w:t>C.</w:t>
      </w:r>
      <w:r w:rsidRPr="00B97436">
        <w:t xml:space="preserve"> </w:t>
      </w:r>
      <w:r w:rsidRPr="00B97436">
        <w:object w:dxaOrig="600" w:dyaOrig="279">
          <v:shape id="_x0000_i2589" type="#_x0000_t75" style="width:30pt;height:14.25pt" o:ole="">
            <v:imagedata r:id="rId2915" o:title=""/>
          </v:shape>
          <o:OLEObject Type="Embed" ProgID="Equation.DSMT4" ShapeID="_x0000_i2589" DrawAspect="Content" ObjectID="_1693756739" r:id="rId2916"/>
        </w:object>
      </w:r>
      <w:r w:rsidRPr="00B97436">
        <w:tab/>
      </w:r>
      <w:r w:rsidRPr="00B97436">
        <w:rPr>
          <w:b/>
          <w:color w:val="0000FF"/>
        </w:rPr>
        <w:t>D.</w:t>
      </w:r>
      <w:r w:rsidRPr="00B97436">
        <w:t xml:space="preserve"> </w:t>
      </w:r>
      <w:r w:rsidRPr="00B97436">
        <w:object w:dxaOrig="880" w:dyaOrig="320">
          <v:shape id="_x0000_i2590" type="#_x0000_t75" style="width:44.25pt;height:15.75pt" o:ole="">
            <v:imagedata r:id="rId2917" o:title=""/>
          </v:shape>
          <o:OLEObject Type="Embed" ProgID="Equation.DSMT4" ShapeID="_x0000_i2590" DrawAspect="Content" ObjectID="_1693756740" r:id="rId2918"/>
        </w:object>
      </w:r>
      <w:r w:rsidRPr="00B97436">
        <w:t xml:space="preserve"> </w:t>
      </w:r>
    </w:p>
    <w:p w:rsidR="00B97436" w:rsidRPr="00B97436" w:rsidRDefault="00B97436" w:rsidP="00B97436">
      <w:r w:rsidRPr="00B97436">
        <w:rPr>
          <w:b/>
          <w:color w:val="0033CC"/>
        </w:rPr>
        <w:t>Câu 2[NB]:</w:t>
      </w:r>
      <w:r w:rsidRPr="00B97436">
        <w:t xml:space="preserve"> Mạch dao động LC lí tưởng dao động điều hòa với tần số </w:t>
      </w:r>
      <w:r w:rsidRPr="00B97436">
        <w:object w:dxaOrig="240" w:dyaOrig="320">
          <v:shape id="_x0000_i2591" type="#_x0000_t75" style="width:12pt;height:15.75pt" o:ole="">
            <v:imagedata r:id="rId2919" o:title=""/>
          </v:shape>
          <o:OLEObject Type="Embed" ProgID="Equation.DSMT4" ShapeID="_x0000_i2591" DrawAspect="Content" ObjectID="_1693756741" r:id="rId2920"/>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1080" w:dyaOrig="660">
          <v:shape id="_x0000_i2592" type="#_x0000_t75" style="width:54pt;height:33pt" o:ole="">
            <v:imagedata r:id="rId2921" o:title=""/>
          </v:shape>
          <o:OLEObject Type="Embed" ProgID="Equation.DSMT4" ShapeID="_x0000_i2592" DrawAspect="Content" ObjectID="_1693756742" r:id="rId2922"/>
        </w:object>
      </w:r>
      <w:r w:rsidRPr="00B97436">
        <w:tab/>
      </w:r>
      <w:r w:rsidRPr="00B97436">
        <w:rPr>
          <w:b/>
          <w:color w:val="0000FF"/>
        </w:rPr>
        <w:t>B.</w:t>
      </w:r>
      <w:r w:rsidRPr="00B97436">
        <w:t xml:space="preserve"> </w:t>
      </w:r>
      <w:r w:rsidRPr="00B97436">
        <w:object w:dxaOrig="1080" w:dyaOrig="680">
          <v:shape id="_x0000_i2593" type="#_x0000_t75" style="width:54pt;height:33.75pt" o:ole="">
            <v:imagedata r:id="rId2923" o:title=""/>
          </v:shape>
          <o:OLEObject Type="Embed" ProgID="Equation.DSMT4" ShapeID="_x0000_i2593" DrawAspect="Content" ObjectID="_1693756743" r:id="rId2924"/>
        </w:object>
      </w:r>
      <w:r w:rsidRPr="00B97436">
        <w:tab/>
      </w:r>
      <w:r w:rsidRPr="00B97436">
        <w:rPr>
          <w:b/>
          <w:color w:val="0000FF"/>
        </w:rPr>
        <w:t>C.</w:t>
      </w:r>
      <w:r w:rsidRPr="00B97436">
        <w:t xml:space="preserve"> </w:t>
      </w:r>
      <w:r w:rsidRPr="00B97436">
        <w:object w:dxaOrig="1280" w:dyaOrig="380">
          <v:shape id="_x0000_i2594" type="#_x0000_t75" style="width:63.75pt;height:18.75pt" o:ole="">
            <v:imagedata r:id="rId2925" o:title=""/>
          </v:shape>
          <o:OLEObject Type="Embed" ProgID="Equation.DSMT4" ShapeID="_x0000_i2594" DrawAspect="Content" ObjectID="_1693756744" r:id="rId2926"/>
        </w:object>
      </w:r>
      <w:r w:rsidRPr="00B97436">
        <w:tab/>
      </w:r>
      <w:r w:rsidRPr="00B97436">
        <w:rPr>
          <w:b/>
          <w:color w:val="0000FF"/>
        </w:rPr>
        <w:t>D.</w:t>
      </w:r>
      <w:r w:rsidRPr="00B97436">
        <w:t xml:space="preserve"> </w:t>
      </w:r>
      <w:r w:rsidRPr="00B97436">
        <w:object w:dxaOrig="1340" w:dyaOrig="660">
          <v:shape id="_x0000_i2595" type="#_x0000_t75" style="width:66.75pt;height:33pt" o:ole="">
            <v:imagedata r:id="rId2927" o:title=""/>
          </v:shape>
          <o:OLEObject Type="Embed" ProgID="Equation.DSMT4" ShapeID="_x0000_i2595" DrawAspect="Content" ObjectID="_1693756745" r:id="rId2928"/>
        </w:object>
      </w:r>
      <w:r w:rsidRPr="00B97436">
        <w:t xml:space="preserve"> </w:t>
      </w:r>
    </w:p>
    <w:p w:rsidR="00B97436" w:rsidRPr="00B97436" w:rsidRDefault="00B97436" w:rsidP="00B97436">
      <w:r w:rsidRPr="00B97436">
        <w:rPr>
          <w:b/>
          <w:color w:val="0033CC"/>
        </w:rPr>
        <w:t>Câu 3[NB]:</w:t>
      </w:r>
      <w:r w:rsidRPr="00B97436">
        <w:t xml:space="preserve"> Tia tử ngoại được phát ra rất mạnh từ</w:t>
      </w:r>
    </w:p>
    <w:p w:rsidR="00B97436" w:rsidRPr="00B97436" w:rsidRDefault="00B97436" w:rsidP="00B97436">
      <w:r w:rsidRPr="00B97436">
        <w:tab/>
      </w:r>
      <w:r w:rsidRPr="00B97436">
        <w:rPr>
          <w:b/>
          <w:color w:val="0000FF"/>
        </w:rPr>
        <w:t>A.</w:t>
      </w:r>
      <w:r w:rsidRPr="00B97436">
        <w:t xml:space="preserve"> hồ quang điện.</w:t>
      </w:r>
      <w:r w:rsidRPr="00B97436">
        <w:tab/>
      </w:r>
      <w:r w:rsidRPr="00B97436">
        <w:rPr>
          <w:b/>
          <w:color w:val="0000FF"/>
        </w:rPr>
        <w:t>B.</w:t>
      </w:r>
      <w:r w:rsidRPr="00B97436">
        <w:t xml:space="preserve"> lò vi sóng. </w:t>
      </w:r>
      <w:r w:rsidRPr="00B97436">
        <w:tab/>
      </w:r>
      <w:r w:rsidRPr="00B97436">
        <w:rPr>
          <w:b/>
          <w:color w:val="0000FF"/>
        </w:rPr>
        <w:t>C.</w:t>
      </w:r>
      <w:r w:rsidRPr="00B97436">
        <w:t xml:space="preserve"> màn hình vô tuyến. </w:t>
      </w:r>
      <w:r w:rsidRPr="00B97436">
        <w:tab/>
      </w:r>
      <w:r w:rsidRPr="00B97436">
        <w:rPr>
          <w:b/>
          <w:color w:val="0000FF"/>
        </w:rPr>
        <w:t>D.</w:t>
      </w:r>
      <w:r w:rsidRPr="00B97436">
        <w:t xml:space="preserve"> Llò sưởi điện.</w:t>
      </w:r>
    </w:p>
    <w:p w:rsidR="00B97436" w:rsidRPr="00B97436" w:rsidRDefault="00B97436" w:rsidP="00B97436">
      <w:r w:rsidRPr="00B97436">
        <w:rPr>
          <w:b/>
          <w:color w:val="0033CC"/>
        </w:rPr>
        <w:t>Câu 4[NB]:</w:t>
      </w:r>
      <w:r w:rsidRPr="00B97436">
        <w:t xml:space="preserve"> Một vật dao động điều hòa với tần số góc </w:t>
      </w:r>
      <w:r w:rsidRPr="00B97436">
        <w:object w:dxaOrig="260" w:dyaOrig="220">
          <v:shape id="_x0000_i2596" type="#_x0000_t75" style="width:12.75pt;height:11.25pt" o:ole="">
            <v:imagedata r:id="rId2929" o:title=""/>
          </v:shape>
          <o:OLEObject Type="Embed" ProgID="Equation.DSMT4" ShapeID="_x0000_i2596" DrawAspect="Content" ObjectID="_1693756746" r:id="rId2930"/>
        </w:object>
      </w:r>
      <w:r w:rsidRPr="00B97436">
        <w:t xml:space="preserve"> Khi vật ở vị trí có li độ </w:t>
      </w:r>
      <w:r w:rsidRPr="00B97436">
        <w:object w:dxaOrig="200" w:dyaOrig="220">
          <v:shape id="_x0000_i2597" type="#_x0000_t75" style="width:9.75pt;height:11.25pt" o:ole="">
            <v:imagedata r:id="rId2931" o:title=""/>
          </v:shape>
          <o:OLEObject Type="Embed" ProgID="Equation.DSMT4" ShapeID="_x0000_i2597" DrawAspect="Content" ObjectID="_1693756747" r:id="rId2932"/>
        </w:object>
      </w:r>
      <w:r w:rsidRPr="00B97436">
        <w:t xml:space="preserve"> thì gia tốc của vật là</w:t>
      </w:r>
    </w:p>
    <w:p w:rsidR="00B97436" w:rsidRPr="00B97436" w:rsidRDefault="00B97436" w:rsidP="00B97436">
      <w:r w:rsidRPr="00B97436">
        <w:lastRenderedPageBreak/>
        <w:tab/>
      </w:r>
      <w:r w:rsidRPr="00B97436">
        <w:rPr>
          <w:b/>
          <w:color w:val="0000FF"/>
        </w:rPr>
        <w:t>A.</w:t>
      </w:r>
      <w:r w:rsidRPr="00B97436">
        <w:t xml:space="preserve"> </w:t>
      </w:r>
      <w:r w:rsidRPr="00B97436">
        <w:object w:dxaOrig="720" w:dyaOrig="320">
          <v:shape id="_x0000_i2598" type="#_x0000_t75" style="width:36pt;height:15.75pt" o:ole="">
            <v:imagedata r:id="rId2933" o:title=""/>
          </v:shape>
          <o:OLEObject Type="Embed" ProgID="Equation.DSMT4" ShapeID="_x0000_i2598" DrawAspect="Content" ObjectID="_1693756748" r:id="rId2934"/>
        </w:object>
      </w:r>
      <w:r w:rsidRPr="00B97436">
        <w:tab/>
      </w:r>
      <w:r w:rsidRPr="00B97436">
        <w:rPr>
          <w:b/>
          <w:color w:val="0000FF"/>
        </w:rPr>
        <w:t>B.</w:t>
      </w:r>
      <w:r w:rsidRPr="00B97436">
        <w:object w:dxaOrig="480" w:dyaOrig="320">
          <v:shape id="_x0000_i2599" type="#_x0000_t75" style="width:24pt;height:15.75pt" o:ole="">
            <v:imagedata r:id="rId2935" o:title=""/>
          </v:shape>
          <o:OLEObject Type="Embed" ProgID="Equation.DSMT4" ShapeID="_x0000_i2599" DrawAspect="Content" ObjectID="_1693756749" r:id="rId2936"/>
        </w:object>
      </w:r>
      <w:r w:rsidRPr="00B97436">
        <w:tab/>
      </w:r>
      <w:r w:rsidRPr="00B97436">
        <w:rPr>
          <w:b/>
          <w:color w:val="0000FF"/>
        </w:rPr>
        <w:t>C.</w:t>
      </w:r>
      <w:r w:rsidRPr="00B97436">
        <w:object w:dxaOrig="620" w:dyaOrig="320">
          <v:shape id="_x0000_i2600" type="#_x0000_t75" style="width:30.75pt;height:15.75pt" o:ole="">
            <v:imagedata r:id="rId2937" o:title=""/>
          </v:shape>
          <o:OLEObject Type="Embed" ProgID="Equation.DSMT4" ShapeID="_x0000_i2600" DrawAspect="Content" ObjectID="_1693756750" r:id="rId2938"/>
        </w:object>
      </w:r>
      <w:r w:rsidRPr="00B97436">
        <w:tab/>
      </w:r>
      <w:r w:rsidRPr="00B97436">
        <w:rPr>
          <w:b/>
          <w:color w:val="0000FF"/>
        </w:rPr>
        <w:t>D.</w:t>
      </w:r>
      <w:r w:rsidRPr="00B97436">
        <w:t xml:space="preserve"> </w:t>
      </w:r>
      <w:r w:rsidRPr="00B97436">
        <w:object w:dxaOrig="380" w:dyaOrig="220">
          <v:shape id="_x0000_i2601" type="#_x0000_t75" style="width:18.75pt;height:11.25pt" o:ole="">
            <v:imagedata r:id="rId2939" o:title=""/>
          </v:shape>
          <o:OLEObject Type="Embed" ProgID="Equation.DSMT4" ShapeID="_x0000_i2601" DrawAspect="Content" ObjectID="_1693756751" r:id="rId2940"/>
        </w:object>
      </w:r>
    </w:p>
    <w:p w:rsidR="00B97436" w:rsidRPr="00B97436" w:rsidRDefault="00B97436" w:rsidP="00B97436">
      <w:r w:rsidRPr="00B97436">
        <w:rPr>
          <w:b/>
          <w:color w:val="0033CC"/>
        </w:rPr>
        <w:t>Câu 5[NB]:</w:t>
      </w:r>
      <w:r w:rsidRPr="00B97436">
        <w:t xml:space="preserve"> Mắt không có tật là </w:t>
      </w:r>
    </w:p>
    <w:p w:rsidR="00B97436" w:rsidRPr="00B97436" w:rsidRDefault="00B97436" w:rsidP="00B97436">
      <w:r w:rsidRPr="00B97436">
        <w:tab/>
      </w:r>
      <w:r w:rsidRPr="00B97436">
        <w:rPr>
          <w:b/>
          <w:color w:val="0000FF"/>
        </w:rPr>
        <w:t>A.</w:t>
      </w:r>
      <w:r w:rsidRPr="00B97436">
        <w:t xml:space="preserve"> khi quan sát ở điểm cực viễn mắt phải điều tiết.</w:t>
      </w:r>
    </w:p>
    <w:p w:rsidR="00B97436" w:rsidRPr="00B97436" w:rsidRDefault="00B97436" w:rsidP="00B97436">
      <w:r w:rsidRPr="00B97436">
        <w:tab/>
      </w:r>
      <w:r w:rsidRPr="00B97436">
        <w:rPr>
          <w:b/>
          <w:color w:val="0000FF"/>
        </w:rPr>
        <w:t>B.</w:t>
      </w:r>
      <w:r w:rsidRPr="00B97436">
        <w:t xml:space="preserve"> khi không điều tiết, thì tiêu điểm của thấu kính mắt nằm trên màng lưới.</w:t>
      </w:r>
    </w:p>
    <w:p w:rsidR="00B97436" w:rsidRPr="00B97436" w:rsidRDefault="00B97436" w:rsidP="00B97436">
      <w:r w:rsidRPr="00B97436">
        <w:tab/>
      </w:r>
      <w:r w:rsidRPr="00B97436">
        <w:rPr>
          <w:b/>
          <w:color w:val="0000FF"/>
        </w:rPr>
        <w:t>C.</w:t>
      </w:r>
      <w:r w:rsidRPr="00B97436">
        <w:t xml:space="preserve"> khi không điều tiết có tiêu điểm nằm trước màng lưới.</w:t>
      </w:r>
    </w:p>
    <w:p w:rsidR="00B97436" w:rsidRPr="00B97436" w:rsidRDefault="00B97436" w:rsidP="00B97436">
      <w:r w:rsidRPr="00B97436">
        <w:t xml:space="preserve"> </w:t>
      </w:r>
      <w:r w:rsidRPr="00B97436">
        <w:tab/>
      </w:r>
      <w:r w:rsidRPr="00B97436">
        <w:rPr>
          <w:b/>
          <w:color w:val="0000FF"/>
        </w:rPr>
        <w:t>D.</w:t>
      </w:r>
      <w:r w:rsidRPr="00B97436">
        <w:t xml:space="preserve"> khi quan sát ở điểm cực cận mắt không phải điều tiết.</w:t>
      </w:r>
    </w:p>
    <w:p w:rsidR="00B97436" w:rsidRPr="00B97436" w:rsidRDefault="00B97436" w:rsidP="00B97436">
      <w:r w:rsidRPr="00B97436">
        <w:rPr>
          <w:b/>
          <w:color w:val="0033CC"/>
        </w:rPr>
        <w:t>Câu 6[NB]:</w:t>
      </w:r>
      <w:r w:rsidRPr="00B97436">
        <w:t xml:space="preserve"> Đơn vị đo cường độ điện trường là</w:t>
      </w:r>
    </w:p>
    <w:p w:rsidR="00B97436" w:rsidRPr="00B97436" w:rsidRDefault="00B97436" w:rsidP="00B97436">
      <w:r w:rsidRPr="00B97436">
        <w:tab/>
      </w:r>
      <w:r w:rsidRPr="00B97436">
        <w:rPr>
          <w:b/>
          <w:color w:val="0000FF"/>
        </w:rPr>
        <w:t>A.</w:t>
      </w:r>
      <w:r w:rsidRPr="00B97436">
        <w:t xml:space="preserve"> Culong (C).</w:t>
      </w:r>
      <w:r w:rsidRPr="00B97436">
        <w:tab/>
      </w:r>
      <w:r w:rsidRPr="00B97436">
        <w:rPr>
          <w:b/>
          <w:color w:val="0000FF"/>
        </w:rPr>
        <w:t>B.</w:t>
      </w:r>
      <w:r w:rsidRPr="00B97436">
        <w:t xml:space="preserve"> Vôn trên mét (V/m).</w:t>
      </w:r>
      <w:r w:rsidRPr="00B97436">
        <w:tab/>
      </w:r>
      <w:r w:rsidRPr="00B97436">
        <w:rPr>
          <w:b/>
          <w:color w:val="0000FF"/>
        </w:rPr>
        <w:t>C.</w:t>
      </w:r>
      <w:r w:rsidRPr="00B97436">
        <w:t xml:space="preserve"> Vôn nhân mét (V.m).</w:t>
      </w:r>
      <w:r w:rsidRPr="00B97436">
        <w:tab/>
      </w:r>
      <w:r w:rsidRPr="00B97436">
        <w:rPr>
          <w:b/>
          <w:color w:val="0000FF"/>
        </w:rPr>
        <w:t>D.</w:t>
      </w:r>
      <w:r w:rsidRPr="00B97436">
        <w:t xml:space="preserve"> Niuton (N).</w:t>
      </w:r>
    </w:p>
    <w:p w:rsidR="00B97436" w:rsidRPr="00B97436" w:rsidRDefault="00B97436" w:rsidP="00B97436">
      <w:r w:rsidRPr="00B97436">
        <w:rPr>
          <w:b/>
          <w:color w:val="0033CC"/>
        </w:rPr>
        <w:t>Câu 7[NB]:</w:t>
      </w:r>
      <w:r w:rsidRPr="00B97436">
        <w:t xml:space="preserve"> Một vật dao động tắt dần. Các đại lượng giảm liên tục theo thời gian là</w:t>
      </w:r>
    </w:p>
    <w:p w:rsidR="00B97436" w:rsidRPr="00B97436" w:rsidRDefault="00B97436" w:rsidP="00B97436">
      <w:r w:rsidRPr="00B97436">
        <w:tab/>
      </w:r>
      <w:r w:rsidRPr="00B97436">
        <w:rPr>
          <w:b/>
          <w:color w:val="0000FF"/>
        </w:rPr>
        <w:t>A.</w:t>
      </w:r>
      <w:r w:rsidRPr="00B97436">
        <w:t xml:space="preserve"> li độ và tốc độ.</w:t>
      </w:r>
      <w:r w:rsidRPr="00B97436">
        <w:tab/>
      </w:r>
      <w:r w:rsidRPr="00B97436">
        <w:rPr>
          <w:b/>
          <w:color w:val="0000FF"/>
        </w:rPr>
        <w:t>B.</w:t>
      </w:r>
      <w:r w:rsidRPr="00B97436">
        <w:t xml:space="preserve"> biên độ và tốc độ.</w:t>
      </w:r>
      <w:r w:rsidRPr="00B97436">
        <w:tab/>
      </w:r>
      <w:r w:rsidRPr="00B97436">
        <w:rPr>
          <w:b/>
          <w:color w:val="0000FF"/>
        </w:rPr>
        <w:t>C.</w:t>
      </w:r>
      <w:r w:rsidRPr="00B97436">
        <w:t xml:space="preserve"> biên độ và gia tốc.</w:t>
      </w:r>
      <w:r w:rsidRPr="00B97436">
        <w:tab/>
      </w:r>
      <w:r w:rsidRPr="00B97436">
        <w:rPr>
          <w:b/>
          <w:color w:val="0000FF"/>
        </w:rPr>
        <w:t>D.</w:t>
      </w:r>
      <w:r w:rsidRPr="00B97436">
        <w:t xml:space="preserve"> biên độ và cơ năng.</w:t>
      </w:r>
    </w:p>
    <w:p w:rsidR="00B97436" w:rsidRPr="00B97436" w:rsidRDefault="00B97436" w:rsidP="00B97436">
      <w:r w:rsidRPr="00B97436">
        <w:rPr>
          <w:b/>
          <w:color w:val="0033CC"/>
        </w:rPr>
        <w:t>Câu 8[NB]:</w:t>
      </w:r>
      <w:r w:rsidRPr="00B97436">
        <w:t xml:space="preserve"> Đặt điện áp xoay chiều có tần số góc </w:t>
      </w:r>
      <w:r w:rsidRPr="00B97436">
        <w:object w:dxaOrig="220" w:dyaOrig="220">
          <v:shape id="_x0000_i2602" type="#_x0000_t75" style="width:11.25pt;height:11.25pt" o:ole="">
            <v:imagedata r:id="rId2941" o:title=""/>
          </v:shape>
          <o:OLEObject Type="Embed" ProgID="Equation.DSMT4" ShapeID="_x0000_i2602" DrawAspect="Content" ObjectID="_1693756752" r:id="rId2942"/>
        </w:object>
      </w:r>
      <w:r w:rsidRPr="00B97436">
        <w:t xml:space="preserve"> vào hai đầu cuộn cảm thuần có độ tự cảm L. Cảm kháng của cuộn cảm là</w:t>
      </w:r>
      <w:r w:rsidRPr="00B97436">
        <w:tab/>
      </w:r>
    </w:p>
    <w:p w:rsidR="00B97436" w:rsidRPr="00B97436" w:rsidRDefault="00B97436" w:rsidP="00B97436">
      <w:r w:rsidRPr="00B97436">
        <w:tab/>
      </w:r>
      <w:r w:rsidRPr="00B97436">
        <w:rPr>
          <w:b/>
          <w:color w:val="0000FF"/>
        </w:rPr>
        <w:t>A.</w:t>
      </w:r>
      <w:r w:rsidRPr="00B97436">
        <w:t xml:space="preserve"> </w:t>
      </w:r>
      <w:r w:rsidRPr="00B97436">
        <w:object w:dxaOrig="420" w:dyaOrig="279">
          <v:shape id="_x0000_i2603" type="#_x0000_t75" style="width:21pt;height:14.25pt" o:ole="">
            <v:imagedata r:id="rId2943" o:title=""/>
          </v:shape>
          <o:OLEObject Type="Embed" ProgID="Equation.DSMT4" ShapeID="_x0000_i2603" DrawAspect="Content" ObjectID="_1693756753" r:id="rId2944"/>
        </w:object>
      </w:r>
      <w:r w:rsidRPr="00B97436">
        <w:tab/>
      </w:r>
      <w:r w:rsidRPr="00B97436">
        <w:rPr>
          <w:b/>
          <w:color w:val="0000FF"/>
        </w:rPr>
        <w:t>B.</w:t>
      </w:r>
      <w:r w:rsidRPr="00B97436">
        <w:t xml:space="preserve"> </w:t>
      </w:r>
      <w:r w:rsidRPr="00B97436">
        <w:object w:dxaOrig="480" w:dyaOrig="620">
          <v:shape id="_x0000_i2604" type="#_x0000_t75" style="width:24pt;height:30.75pt" o:ole="">
            <v:imagedata r:id="rId2945" o:title=""/>
          </v:shape>
          <o:OLEObject Type="Embed" ProgID="Equation.DSMT4" ShapeID="_x0000_i2604" DrawAspect="Content" ObjectID="_1693756754" r:id="rId2946"/>
        </w:object>
      </w:r>
      <w:r w:rsidRPr="00B97436">
        <w:t xml:space="preserve"> </w:t>
      </w:r>
      <w:r w:rsidRPr="00B97436">
        <w:tab/>
      </w:r>
      <w:r w:rsidRPr="00B97436">
        <w:rPr>
          <w:b/>
          <w:color w:val="0000FF"/>
        </w:rPr>
        <w:t>C.</w:t>
      </w:r>
      <w:r w:rsidRPr="00B97436">
        <w:t xml:space="preserve"> </w:t>
      </w:r>
      <w:r w:rsidRPr="00B97436">
        <w:object w:dxaOrig="600" w:dyaOrig="360">
          <v:shape id="_x0000_i2605" type="#_x0000_t75" style="width:30pt;height:18pt" o:ole="">
            <v:imagedata r:id="rId2947" o:title=""/>
          </v:shape>
          <o:OLEObject Type="Embed" ProgID="Equation.DSMT4" ShapeID="_x0000_i2605" DrawAspect="Content" ObjectID="_1693756755" r:id="rId2948"/>
        </w:object>
      </w:r>
      <w:r w:rsidRPr="00B97436">
        <w:tab/>
      </w:r>
      <w:r w:rsidRPr="00B97436">
        <w:rPr>
          <w:b/>
          <w:color w:val="0000FF"/>
        </w:rPr>
        <w:t>D.</w:t>
      </w:r>
      <w:r w:rsidRPr="00B97436">
        <w:t xml:space="preserve"> </w:t>
      </w:r>
      <w:r w:rsidRPr="00B97436">
        <w:object w:dxaOrig="660" w:dyaOrig="660">
          <v:shape id="_x0000_i2606" type="#_x0000_t75" style="width:33pt;height:33pt" o:ole="">
            <v:imagedata r:id="rId2949" o:title=""/>
          </v:shape>
          <o:OLEObject Type="Embed" ProgID="Equation.DSMT4" ShapeID="_x0000_i2606" DrawAspect="Content" ObjectID="_1693756756" r:id="rId2950"/>
        </w:object>
      </w:r>
    </w:p>
    <w:p w:rsidR="00B97436" w:rsidRPr="00B97436" w:rsidRDefault="00B97436" w:rsidP="00B97436">
      <w:r w:rsidRPr="00B97436">
        <w:rPr>
          <w:b/>
          <w:color w:val="0033CC"/>
        </w:rPr>
        <w:t>Câu 9[NB]:</w:t>
      </w:r>
      <w:r w:rsidRPr="00B97436">
        <w:t xml:space="preserve"> Đơn vị đo cường độ âm là</w:t>
      </w:r>
    </w:p>
    <w:p w:rsidR="00B97436" w:rsidRPr="00B97436" w:rsidRDefault="00B97436" w:rsidP="00B97436">
      <w:r w:rsidRPr="00B97436">
        <w:tab/>
      </w:r>
      <w:r w:rsidRPr="00B97436">
        <w:rPr>
          <w:b/>
          <w:color w:val="0000FF"/>
        </w:rPr>
        <w:t>A.</w:t>
      </w:r>
      <w:r w:rsidRPr="00B97436">
        <w:t xml:space="preserve"> oát trên mét vuông </w:t>
      </w:r>
      <w:r w:rsidRPr="00B97436">
        <w:object w:dxaOrig="900" w:dyaOrig="440">
          <v:shape id="_x0000_i2607" type="#_x0000_t75" style="width:45pt;height:21.75pt" o:ole="">
            <v:imagedata r:id="rId2951" o:title=""/>
          </v:shape>
          <o:OLEObject Type="Embed" ProgID="Equation.DSMT4" ShapeID="_x0000_i2607" DrawAspect="Content" ObjectID="_1693756757" r:id="rId2952"/>
        </w:object>
      </w:r>
      <w:r w:rsidRPr="00B97436">
        <w:t xml:space="preserve">. </w:t>
      </w:r>
      <w:r w:rsidRPr="00B97436">
        <w:tab/>
      </w:r>
      <w:r w:rsidRPr="00B97436">
        <w:rPr>
          <w:b/>
          <w:color w:val="0000FF"/>
        </w:rPr>
        <w:t>B.</w:t>
      </w:r>
      <w:r w:rsidRPr="00B97436">
        <w:t xml:space="preserve"> niuton trên mét vuông </w:t>
      </w:r>
      <w:r w:rsidRPr="00B97436">
        <w:object w:dxaOrig="900" w:dyaOrig="440">
          <v:shape id="_x0000_i2608" type="#_x0000_t75" style="width:45pt;height:21.75pt" o:ole="">
            <v:imagedata r:id="rId2953" o:title=""/>
          </v:shape>
          <o:OLEObject Type="Embed" ProgID="Equation.DSMT4" ShapeID="_x0000_i2608" DrawAspect="Content" ObjectID="_1693756758" r:id="rId2954"/>
        </w:object>
      </w:r>
      <w:r w:rsidRPr="00B97436">
        <w:t>.</w:t>
      </w:r>
      <w:r w:rsidRPr="00B97436">
        <w:tab/>
      </w:r>
    </w:p>
    <w:p w:rsidR="00B97436" w:rsidRPr="00B97436" w:rsidRDefault="00B97436" w:rsidP="00B97436">
      <w:r w:rsidRPr="00B97436">
        <w:tab/>
      </w:r>
      <w:r w:rsidRPr="00B97436">
        <w:rPr>
          <w:b/>
          <w:color w:val="0000FF"/>
        </w:rPr>
        <w:t>C.</w:t>
      </w:r>
      <w:r w:rsidRPr="00B97436">
        <w:t xml:space="preserve"> ben (B).</w:t>
      </w:r>
      <w:r w:rsidRPr="00B97436">
        <w:tab/>
        <w:t xml:space="preserve"> </w:t>
      </w:r>
      <w:r w:rsidRPr="00B97436">
        <w:tab/>
      </w:r>
      <w:r w:rsidRPr="00B97436">
        <w:rPr>
          <w:b/>
          <w:color w:val="0000FF"/>
        </w:rPr>
        <w:t>D.</w:t>
      </w:r>
      <w:r w:rsidRPr="00B97436">
        <w:t xml:space="preserve"> oát trên mét (W/m). </w:t>
      </w:r>
    </w:p>
    <w:p w:rsidR="00B97436" w:rsidRPr="00B97436" w:rsidRDefault="00B97436" w:rsidP="00B97436">
      <w:r w:rsidRPr="00B97436">
        <w:rPr>
          <w:b/>
          <w:color w:val="0033CC"/>
        </w:rPr>
        <w:t>Câu 10[TH]:</w:t>
      </w:r>
      <w:r w:rsidRPr="00B97436">
        <w:t xml:space="preserve"> Giới hạn quang điện của đồng là </w:t>
      </w:r>
      <w:r w:rsidRPr="00B97436">
        <w:object w:dxaOrig="720" w:dyaOrig="320">
          <v:shape id="_x0000_i2609" type="#_x0000_t75" style="width:36pt;height:15.75pt" o:ole="">
            <v:imagedata r:id="rId2955" o:title=""/>
          </v:shape>
          <o:OLEObject Type="Embed" ProgID="Equation.DSMT4" ShapeID="_x0000_i2609" DrawAspect="Content" ObjectID="_1693756759" r:id="rId2956"/>
        </w:object>
      </w:r>
      <w:r w:rsidRPr="00B97436">
        <w:t xml:space="preserve"> Trong chân không, chiếu một chùm bức xạ đơn sắc có bước sóng </w:t>
      </w:r>
      <w:r w:rsidRPr="00B97436">
        <w:object w:dxaOrig="200" w:dyaOrig="279">
          <v:shape id="_x0000_i2610" type="#_x0000_t75" style="width:9.75pt;height:14.25pt" o:ole="">
            <v:imagedata r:id="rId2957" o:title=""/>
          </v:shape>
          <o:OLEObject Type="Embed" ProgID="Equation.DSMT4" ShapeID="_x0000_i2610" DrawAspect="Content" ObjectID="_1693756760" r:id="rId2958"/>
        </w:object>
      </w:r>
      <w:r w:rsidRPr="00B97436">
        <w:t xml:space="preserve"> vào bề mặt tấm đồng. Hiện tượng quang điện không xảy ra nếu </w:t>
      </w:r>
      <w:r w:rsidRPr="00B97436">
        <w:object w:dxaOrig="200" w:dyaOrig="279">
          <v:shape id="_x0000_i2611" type="#_x0000_t75" style="width:9.75pt;height:14.25pt" o:ole="">
            <v:imagedata r:id="rId2959" o:title=""/>
          </v:shape>
          <o:OLEObject Type="Embed" ProgID="Equation.DSMT4" ShapeID="_x0000_i2611" DrawAspect="Content" ObjectID="_1693756761" r:id="rId2960"/>
        </w:object>
      </w:r>
      <w:r w:rsidRPr="00B97436">
        <w:t xml:space="preserve"> có giá trị </w:t>
      </w:r>
    </w:p>
    <w:p w:rsidR="00B97436" w:rsidRPr="00B97436" w:rsidRDefault="00B97436" w:rsidP="00B97436">
      <w:r w:rsidRPr="00B97436">
        <w:tab/>
      </w:r>
      <w:r w:rsidRPr="00B97436">
        <w:rPr>
          <w:b/>
          <w:color w:val="0000FF"/>
        </w:rPr>
        <w:t>A.</w:t>
      </w:r>
      <w:r w:rsidRPr="00B97436">
        <w:t xml:space="preserve"> </w:t>
      </w:r>
      <w:r w:rsidRPr="00B97436">
        <w:object w:dxaOrig="720" w:dyaOrig="320">
          <v:shape id="_x0000_i2612" type="#_x0000_t75" style="width:36pt;height:15.75pt" o:ole="">
            <v:imagedata r:id="rId2961" o:title=""/>
          </v:shape>
          <o:OLEObject Type="Embed" ProgID="Equation.DSMT4" ShapeID="_x0000_i2612" DrawAspect="Content" ObjectID="_1693756762" r:id="rId2962"/>
        </w:object>
      </w:r>
      <w:r w:rsidRPr="00B97436">
        <w:tab/>
      </w:r>
      <w:r w:rsidRPr="00B97436">
        <w:rPr>
          <w:b/>
          <w:color w:val="0000FF"/>
        </w:rPr>
        <w:t>B.</w:t>
      </w:r>
      <w:r w:rsidRPr="00B97436">
        <w:t xml:space="preserve"> </w:t>
      </w:r>
      <w:r w:rsidRPr="00B97436">
        <w:object w:dxaOrig="880" w:dyaOrig="320">
          <v:shape id="_x0000_i2613" type="#_x0000_t75" style="width:44.25pt;height:15.75pt" o:ole="">
            <v:imagedata r:id="rId2963" o:title=""/>
          </v:shape>
          <o:OLEObject Type="Embed" ProgID="Equation.DSMT4" ShapeID="_x0000_i2613" DrawAspect="Content" ObjectID="_1693756763" r:id="rId2964"/>
        </w:object>
      </w:r>
      <w:r w:rsidRPr="00B97436">
        <w:tab/>
      </w:r>
      <w:r w:rsidRPr="00B97436">
        <w:rPr>
          <w:b/>
          <w:color w:val="0000FF"/>
        </w:rPr>
        <w:t>C.</w:t>
      </w:r>
      <w:r w:rsidRPr="00B97436">
        <w:t xml:space="preserve"> </w:t>
      </w:r>
      <w:r w:rsidRPr="00B97436">
        <w:object w:dxaOrig="780" w:dyaOrig="320">
          <v:shape id="_x0000_i2614" type="#_x0000_t75" style="width:39pt;height:15.75pt" o:ole="">
            <v:imagedata r:id="rId2965" o:title=""/>
          </v:shape>
          <o:OLEObject Type="Embed" ProgID="Equation.DSMT4" ShapeID="_x0000_i2614" DrawAspect="Content" ObjectID="_1693756764" r:id="rId2966"/>
        </w:object>
      </w:r>
      <w:r w:rsidRPr="00B97436">
        <w:tab/>
      </w:r>
      <w:r w:rsidRPr="00B97436">
        <w:rPr>
          <w:b/>
          <w:color w:val="0000FF"/>
        </w:rPr>
        <w:t>D.</w:t>
      </w:r>
      <w:r w:rsidRPr="00B97436">
        <w:t xml:space="preserve"> </w:t>
      </w:r>
      <w:r w:rsidRPr="00B97436">
        <w:object w:dxaOrig="780" w:dyaOrig="320">
          <v:shape id="_x0000_i2615" type="#_x0000_t75" style="width:39pt;height:15.75pt" o:ole="">
            <v:imagedata r:id="rId2967" o:title=""/>
          </v:shape>
          <o:OLEObject Type="Embed" ProgID="Equation.DSMT4" ShapeID="_x0000_i2615" DrawAspect="Content" ObjectID="_1693756765" r:id="rId2968"/>
        </w:object>
      </w:r>
    </w:p>
    <w:p w:rsidR="00B97436" w:rsidRPr="00B97436" w:rsidRDefault="00B97436" w:rsidP="00B97436">
      <w:r w:rsidRPr="00B97436">
        <w:rPr>
          <w:b/>
          <w:color w:val="0033CC"/>
        </w:rPr>
        <w:t>Câu 11[NB]:</w:t>
      </w:r>
      <w:r w:rsidRPr="00B97436">
        <w:t xml:space="preserve"> Trong các đại lượng đặc trưng cho dòng điện xoay chiều sau đây, đại lượng nào không dùng giá trị hiệu dụng? </w:t>
      </w:r>
    </w:p>
    <w:p w:rsidR="00B97436" w:rsidRPr="00B97436" w:rsidRDefault="00B97436" w:rsidP="00B97436">
      <w:r w:rsidRPr="00B97436">
        <w:tab/>
      </w:r>
      <w:r w:rsidRPr="00B97436">
        <w:rPr>
          <w:b/>
          <w:color w:val="0000FF"/>
        </w:rPr>
        <w:t>A.</w:t>
      </w:r>
      <w:r w:rsidRPr="00B97436">
        <w:t xml:space="preserve"> Điện áp.</w:t>
      </w:r>
      <w:r w:rsidRPr="00B97436">
        <w:tab/>
      </w:r>
      <w:r w:rsidRPr="00B97436">
        <w:rPr>
          <w:b/>
          <w:color w:val="0000FF"/>
        </w:rPr>
        <w:t>B.</w:t>
      </w:r>
      <w:r w:rsidRPr="00B97436">
        <w:t xml:space="preserve"> cường độ dòng điện.</w:t>
      </w:r>
      <w:r w:rsidRPr="00B97436">
        <w:tab/>
      </w:r>
      <w:r w:rsidRPr="00B97436">
        <w:rPr>
          <w:b/>
          <w:color w:val="0000FF"/>
        </w:rPr>
        <w:t>C.</w:t>
      </w:r>
      <w:r w:rsidRPr="00B97436">
        <w:t xml:space="preserve"> Suất điện động. </w:t>
      </w:r>
      <w:r w:rsidRPr="00B97436">
        <w:tab/>
      </w:r>
      <w:r w:rsidRPr="00B97436">
        <w:rPr>
          <w:b/>
          <w:color w:val="0000FF"/>
        </w:rPr>
        <w:t>D.</w:t>
      </w:r>
      <w:r w:rsidRPr="00B97436">
        <w:t xml:space="preserve"> công suất.</w:t>
      </w:r>
    </w:p>
    <w:p w:rsidR="00B97436" w:rsidRPr="00B97436" w:rsidRDefault="00B97436" w:rsidP="00B97436">
      <w:r w:rsidRPr="00B97436">
        <w:rPr>
          <w:b/>
          <w:color w:val="0033CC"/>
        </w:rPr>
        <w:t>Câu 12[NB]:</w:t>
      </w:r>
      <w:r w:rsidRPr="00B97436">
        <w:t xml:space="preserve"> Để xảy ra sóng dừng trên dây có một đầu cố định, một đầu tự do với bước sóng </w:t>
      </w:r>
      <w:r w:rsidRPr="00B97436">
        <w:object w:dxaOrig="260" w:dyaOrig="320">
          <v:shape id="_x0000_i2616" type="#_x0000_t75" style="width:12.75pt;height:15.75pt" o:ole="">
            <v:imagedata r:id="rId2969" o:title=""/>
          </v:shape>
          <o:OLEObject Type="Embed" ProgID="Equation.DSMT4" ShapeID="_x0000_i2616" DrawAspect="Content" ObjectID="_1693756766" r:id="rId2970"/>
        </w:object>
      </w:r>
      <w:r w:rsidRPr="00B97436">
        <w:t xml:space="preserve"> với k = 0,1,2,... thì chiều dài dây là</w:t>
      </w:r>
    </w:p>
    <w:p w:rsidR="00B97436" w:rsidRPr="00B97436" w:rsidRDefault="00B97436" w:rsidP="00B97436">
      <w:r w:rsidRPr="00B97436">
        <w:lastRenderedPageBreak/>
        <w:tab/>
      </w:r>
      <w:r w:rsidRPr="00B97436">
        <w:rPr>
          <w:b/>
          <w:color w:val="0000FF"/>
        </w:rPr>
        <w:t>A.</w:t>
      </w:r>
      <w:r w:rsidRPr="00B97436">
        <w:object w:dxaOrig="1380" w:dyaOrig="620">
          <v:shape id="_x0000_i2617" type="#_x0000_t75" style="width:69pt;height:30.75pt" o:ole="">
            <v:imagedata r:id="rId2971" o:title=""/>
          </v:shape>
          <o:OLEObject Type="Embed" ProgID="Equation.DSMT4" ShapeID="_x0000_i2617" DrawAspect="Content" ObjectID="_1693756767" r:id="rId2972"/>
        </w:object>
      </w:r>
      <w:r w:rsidRPr="00B97436">
        <w:tab/>
      </w:r>
      <w:r w:rsidRPr="00B97436">
        <w:rPr>
          <w:b/>
          <w:color w:val="0000FF"/>
        </w:rPr>
        <w:t>B.</w:t>
      </w:r>
      <w:r w:rsidRPr="00B97436">
        <w:t xml:space="preserve"> </w:t>
      </w:r>
      <w:r w:rsidRPr="00B97436">
        <w:object w:dxaOrig="700" w:dyaOrig="279">
          <v:shape id="_x0000_i2618" type="#_x0000_t75" style="width:35.25pt;height:14.25pt" o:ole="">
            <v:imagedata r:id="rId2973" o:title=""/>
          </v:shape>
          <o:OLEObject Type="Embed" ProgID="Equation.DSMT4" ShapeID="_x0000_i2618" DrawAspect="Content" ObjectID="_1693756768" r:id="rId2974"/>
        </w:object>
      </w:r>
      <w:r w:rsidRPr="00B97436">
        <w:t xml:space="preserve"> </w:t>
      </w:r>
      <w:r w:rsidRPr="00B97436">
        <w:tab/>
      </w:r>
      <w:r w:rsidRPr="00B97436">
        <w:rPr>
          <w:b/>
          <w:color w:val="0000FF"/>
        </w:rPr>
        <w:t>C.</w:t>
      </w:r>
      <w:r w:rsidRPr="00B97436">
        <w:t xml:space="preserve"> </w:t>
      </w:r>
      <w:r w:rsidRPr="00B97436">
        <w:object w:dxaOrig="1400" w:dyaOrig="620">
          <v:shape id="_x0000_i2619" type="#_x0000_t75" style="width:69.75pt;height:30.75pt" o:ole="">
            <v:imagedata r:id="rId2975" o:title=""/>
          </v:shape>
          <o:OLEObject Type="Embed" ProgID="Equation.DSMT4" ShapeID="_x0000_i2619" DrawAspect="Content" ObjectID="_1693756769" r:id="rId2976"/>
        </w:object>
      </w:r>
      <w:r w:rsidRPr="00B97436">
        <w:tab/>
      </w:r>
      <w:r w:rsidRPr="00B97436">
        <w:rPr>
          <w:b/>
          <w:color w:val="0000FF"/>
        </w:rPr>
        <w:t>D.</w:t>
      </w:r>
      <w:r w:rsidRPr="00B97436">
        <w:t xml:space="preserve"> </w:t>
      </w:r>
      <w:r w:rsidRPr="00B97436">
        <w:object w:dxaOrig="1400" w:dyaOrig="620">
          <v:shape id="_x0000_i2620" type="#_x0000_t75" style="width:69.75pt;height:30.75pt" o:ole="">
            <v:imagedata r:id="rId2977" o:title=""/>
          </v:shape>
          <o:OLEObject Type="Embed" ProgID="Equation.DSMT4" ShapeID="_x0000_i2620" DrawAspect="Content" ObjectID="_1693756770" r:id="rId2978"/>
        </w:object>
      </w:r>
    </w:p>
    <w:p w:rsidR="00B97436" w:rsidRPr="00B97436" w:rsidRDefault="00B97436" w:rsidP="00B97436">
      <w:r w:rsidRPr="00B97436">
        <w:rPr>
          <w:b/>
          <w:color w:val="0033CC"/>
        </w:rPr>
        <w:t>Câu 13[NB]:</w:t>
      </w:r>
      <w:r w:rsidRPr="00B97436">
        <w:t xml:space="preserve"> Đơn vị khối lượng nguyên tử bằng </w:t>
      </w:r>
    </w:p>
    <w:p w:rsidR="00B97436" w:rsidRPr="00B97436" w:rsidRDefault="00B97436" w:rsidP="00B97436">
      <w:r w:rsidRPr="00B97436">
        <w:tab/>
      </w:r>
      <w:r w:rsidRPr="00B97436">
        <w:rPr>
          <w:b/>
          <w:color w:val="0000FF"/>
        </w:rPr>
        <w:t>A.</w:t>
      </w:r>
      <w:r w:rsidRPr="00B97436">
        <w:object w:dxaOrig="320" w:dyaOrig="620">
          <v:shape id="_x0000_i2621" type="#_x0000_t75" style="width:15.75pt;height:30.75pt" o:ole="">
            <v:imagedata r:id="rId2979" o:title=""/>
          </v:shape>
          <o:OLEObject Type="Embed" ProgID="Equation.DSMT4" ShapeID="_x0000_i2621" DrawAspect="Content" ObjectID="_1693756771" r:id="rId2980"/>
        </w:object>
      </w:r>
      <w:r w:rsidRPr="00B97436">
        <w:t xml:space="preserve"> khối lượng nguyên tử cacbon </w:t>
      </w:r>
      <w:r w:rsidRPr="00B97436">
        <w:object w:dxaOrig="440" w:dyaOrig="380">
          <v:shape id="_x0000_i2622" type="#_x0000_t75" style="width:21.75pt;height:18.75pt" o:ole="">
            <v:imagedata r:id="rId2981" o:title=""/>
          </v:shape>
          <o:OLEObject Type="Embed" ProgID="Equation.DSMT4" ShapeID="_x0000_i2622" DrawAspect="Content" ObjectID="_1693756772" r:id="rId2982"/>
        </w:object>
      </w:r>
      <w:r w:rsidRPr="00B97436">
        <w:tab/>
      </w:r>
      <w:r w:rsidRPr="00B97436">
        <w:rPr>
          <w:b/>
          <w:color w:val="0000FF"/>
        </w:rPr>
        <w:t>B.</w:t>
      </w:r>
      <w:r w:rsidRPr="00B97436">
        <w:t xml:space="preserve"> </w:t>
      </w:r>
      <w:r w:rsidRPr="00B97436">
        <w:object w:dxaOrig="320" w:dyaOrig="620">
          <v:shape id="_x0000_i2623" type="#_x0000_t75" style="width:15.75pt;height:30.75pt" o:ole="">
            <v:imagedata r:id="rId2983" o:title=""/>
          </v:shape>
          <o:OLEObject Type="Embed" ProgID="Equation.DSMT4" ShapeID="_x0000_i2623" DrawAspect="Content" ObjectID="_1693756773" r:id="rId2984"/>
        </w:object>
      </w:r>
      <w:r w:rsidRPr="00B97436">
        <w:t xml:space="preserve"> khối lượng hạt nhân cacbon </w:t>
      </w:r>
      <w:r w:rsidRPr="00B97436">
        <w:object w:dxaOrig="440" w:dyaOrig="380">
          <v:shape id="_x0000_i2624" type="#_x0000_t75" style="width:21.75pt;height:18.75pt" o:ole="">
            <v:imagedata r:id="rId2985" o:title=""/>
          </v:shape>
          <o:OLEObject Type="Embed" ProgID="Equation.DSMT4" ShapeID="_x0000_i2624" DrawAspect="Content" ObjectID="_1693756774" r:id="rId2986"/>
        </w:object>
      </w:r>
    </w:p>
    <w:p w:rsidR="00B97436" w:rsidRPr="00B97436" w:rsidRDefault="00B97436" w:rsidP="00B97436">
      <w:r w:rsidRPr="00B97436">
        <w:tab/>
      </w:r>
      <w:r w:rsidRPr="00B97436">
        <w:rPr>
          <w:b/>
          <w:color w:val="0000FF"/>
        </w:rPr>
        <w:t>C.</w:t>
      </w:r>
      <w:r w:rsidRPr="00B97436">
        <w:t xml:space="preserve"> khối lượng của proton.</w:t>
      </w:r>
      <w:r w:rsidRPr="00B97436">
        <w:tab/>
      </w:r>
      <w:r w:rsidRPr="00B97436">
        <w:tab/>
      </w:r>
      <w:r w:rsidRPr="00B97436">
        <w:rPr>
          <w:b/>
          <w:color w:val="0000FF"/>
        </w:rPr>
        <w:t>D.</w:t>
      </w:r>
      <w:r w:rsidRPr="00B97436">
        <w:t xml:space="preserve"> khối lượng của notron.</w:t>
      </w:r>
    </w:p>
    <w:p w:rsidR="00B97436" w:rsidRPr="00B97436" w:rsidRDefault="00B97436" w:rsidP="00B97436">
      <w:r w:rsidRPr="00B97436">
        <w:rPr>
          <w:b/>
          <w:color w:val="0033CC"/>
        </w:rPr>
        <w:t>Câu 14[NB]:</w:t>
      </w:r>
      <w:r w:rsidRPr="00B97436">
        <w:t xml:space="preserve"> Khi nói về ánh sáng phát biểu nào sau đây đúng</w:t>
      </w:r>
    </w:p>
    <w:p w:rsidR="00B97436" w:rsidRPr="00B97436" w:rsidRDefault="00B97436" w:rsidP="00B97436">
      <w:r w:rsidRPr="00B97436">
        <w:tab/>
      </w:r>
      <w:r w:rsidRPr="00B97436">
        <w:rPr>
          <w:b/>
          <w:color w:val="0000FF"/>
        </w:rPr>
        <w:t>A.</w:t>
      </w:r>
      <w:r w:rsidRPr="00B97436">
        <w:t xml:space="preserve"> Ánh sáng đơn sắc là ánh sáng bị tán sắc khi truyền qua lăng kính.</w:t>
      </w:r>
    </w:p>
    <w:p w:rsidR="00B97436" w:rsidRPr="00B97436" w:rsidRDefault="00B97436" w:rsidP="00B97436">
      <w:r w:rsidRPr="00B97436">
        <w:tab/>
      </w:r>
      <w:r w:rsidRPr="00B97436">
        <w:rPr>
          <w:b/>
          <w:color w:val="0000FF"/>
        </w:rPr>
        <w:t>B.</w:t>
      </w:r>
      <w:r w:rsidRPr="00B97436">
        <w:t xml:space="preserve"> Ánh sáng trắng là hỗn hợp của nhiều ánh sáng đơn sắc có màu biến thiên liên tục từ đỏ đến tím.</w:t>
      </w:r>
    </w:p>
    <w:p w:rsidR="00B97436" w:rsidRPr="00B97436" w:rsidRDefault="00B97436" w:rsidP="00B97436">
      <w:r w:rsidRPr="00B97436">
        <w:tab/>
      </w:r>
      <w:r w:rsidRPr="00B97436">
        <w:rPr>
          <w:b/>
          <w:color w:val="0000FF"/>
        </w:rPr>
        <w:t>C.</w:t>
      </w:r>
      <w:r w:rsidRPr="00B97436">
        <w:t xml:space="preserve"> Tổng hợp các ánh sáng đơn sắc sẽ luôn được ánh sáng trắng.</w:t>
      </w:r>
    </w:p>
    <w:p w:rsidR="00B97436" w:rsidRPr="00B97436" w:rsidRDefault="00B97436" w:rsidP="00B97436">
      <w:r w:rsidRPr="00B97436">
        <w:tab/>
      </w:r>
      <w:r w:rsidRPr="00B97436">
        <w:rPr>
          <w:b/>
          <w:color w:val="0000FF"/>
        </w:rPr>
        <w:t>D.</w:t>
      </w:r>
      <w:r w:rsidRPr="00B97436">
        <w:t xml:space="preserve"> Chỉ có ánh sáng trắng mới bị tán sắc khi truyền qua lăng kính.</w:t>
      </w:r>
    </w:p>
    <w:p w:rsidR="00B97436" w:rsidRPr="00B97436" w:rsidRDefault="00B97436" w:rsidP="00B97436">
      <w:r w:rsidRPr="00B97436">
        <w:rPr>
          <w:b/>
          <w:color w:val="0033CC"/>
        </w:rPr>
        <w:t>Câu 15[NB]:</w:t>
      </w:r>
      <w:r w:rsidRPr="00B97436">
        <w:t xml:space="preserve"> Trong sơ đồ khối của một máy thu thanh vô tuyến và một máy thu thanh đơn giản đều có bộ phần là </w:t>
      </w:r>
    </w:p>
    <w:p w:rsidR="00B97436" w:rsidRPr="00B97436" w:rsidRDefault="00B97436" w:rsidP="00B97436">
      <w:r w:rsidRPr="00B97436">
        <w:tab/>
      </w:r>
      <w:r w:rsidRPr="00B97436">
        <w:rPr>
          <w:b/>
          <w:color w:val="0000FF"/>
        </w:rPr>
        <w:t>A.</w:t>
      </w:r>
      <w:r w:rsidRPr="00B97436">
        <w:t xml:space="preserve"> mạch tách sóng. </w:t>
      </w:r>
      <w:r w:rsidRPr="00B97436">
        <w:tab/>
      </w:r>
      <w:r w:rsidRPr="00B97436">
        <w:rPr>
          <w:b/>
          <w:color w:val="0000FF"/>
        </w:rPr>
        <w:t>B.</w:t>
      </w:r>
      <w:r w:rsidRPr="00B97436">
        <w:t xml:space="preserve"> mạch biến điệu. </w:t>
      </w:r>
      <w:r w:rsidRPr="00B97436">
        <w:tab/>
      </w:r>
      <w:r w:rsidRPr="00B97436">
        <w:rPr>
          <w:b/>
          <w:color w:val="0000FF"/>
        </w:rPr>
        <w:t>C.</w:t>
      </w:r>
      <w:r w:rsidRPr="00B97436">
        <w:t xml:space="preserve"> micro. </w:t>
      </w:r>
      <w:r w:rsidRPr="00B97436">
        <w:tab/>
      </w:r>
      <w:r w:rsidRPr="00B97436">
        <w:rPr>
          <w:b/>
          <w:color w:val="0000FF"/>
        </w:rPr>
        <w:t>D.</w:t>
      </w:r>
      <w:r w:rsidRPr="00B97436">
        <w:t xml:space="preserve"> anten. </w:t>
      </w:r>
    </w:p>
    <w:p w:rsidR="00B97436" w:rsidRPr="00B97436" w:rsidRDefault="00B97436" w:rsidP="00B97436">
      <w:r w:rsidRPr="00B97436">
        <w:rPr>
          <w:b/>
          <w:color w:val="0033CC"/>
        </w:rPr>
        <w:t>Câu 16[TH]:</w:t>
      </w:r>
      <w:r w:rsidRPr="00B97436">
        <w:t xml:space="preserve"> Hạt nhân </w:t>
      </w:r>
      <w:r w:rsidRPr="00B97436">
        <w:object w:dxaOrig="520" w:dyaOrig="380">
          <v:shape id="_x0000_i2625" type="#_x0000_t75" style="width:26.25pt;height:18.75pt" o:ole="">
            <v:imagedata r:id="rId2987" o:title=""/>
          </v:shape>
          <o:OLEObject Type="Embed" ProgID="Equation.DSMT4" ShapeID="_x0000_i2625" DrawAspect="Content" ObjectID="_1693756775" r:id="rId2988"/>
        </w:object>
      </w:r>
      <w:r w:rsidRPr="00B97436">
        <w:t xml:space="preserve"> có </w:t>
      </w:r>
    </w:p>
    <w:p w:rsidR="00B97436" w:rsidRPr="00B97436" w:rsidRDefault="00B97436" w:rsidP="00B97436">
      <w:r w:rsidRPr="00B97436">
        <w:tab/>
      </w:r>
      <w:r w:rsidRPr="00B97436">
        <w:rPr>
          <w:b/>
          <w:color w:val="0000FF"/>
        </w:rPr>
        <w:t>A.</w:t>
      </w:r>
      <w:r w:rsidRPr="00B97436">
        <w:t xml:space="preserve"> 33 proton và 27 notron.</w:t>
      </w:r>
      <w:r w:rsidRPr="00B97436">
        <w:tab/>
      </w:r>
      <w:r w:rsidRPr="00B97436">
        <w:rPr>
          <w:b/>
          <w:color w:val="0000FF"/>
        </w:rPr>
        <w:t>B.</w:t>
      </w:r>
      <w:r w:rsidRPr="00B97436">
        <w:t xml:space="preserve"> 60 proton và 27 notron.</w:t>
      </w:r>
    </w:p>
    <w:p w:rsidR="00B97436" w:rsidRPr="00B97436" w:rsidRDefault="00B97436" w:rsidP="00B97436">
      <w:r w:rsidRPr="00B97436">
        <w:tab/>
      </w:r>
      <w:r w:rsidRPr="00B97436">
        <w:rPr>
          <w:b/>
          <w:color w:val="0000FF"/>
        </w:rPr>
        <w:t>C.</w:t>
      </w:r>
      <w:r w:rsidRPr="00B97436">
        <w:t xml:space="preserve"> 27 proton và 33 notron.</w:t>
      </w:r>
      <w:r w:rsidRPr="00B97436">
        <w:tab/>
      </w:r>
      <w:r w:rsidRPr="00B97436">
        <w:rPr>
          <w:b/>
          <w:color w:val="0000FF"/>
        </w:rPr>
        <w:t>D.</w:t>
      </w:r>
      <w:r w:rsidRPr="00B97436">
        <w:t xml:space="preserve"> 27 proton và 60 notron.</w:t>
      </w:r>
    </w:p>
    <w:p w:rsidR="00B97436" w:rsidRPr="00B97436" w:rsidRDefault="00B97436" w:rsidP="00B97436">
      <w:r w:rsidRPr="00B97436">
        <w:rPr>
          <w:b/>
          <w:color w:val="0033CC"/>
        </w:rPr>
        <w:t>Câu 17[TH]:</w:t>
      </w:r>
      <w:r w:rsidRPr="00B97436">
        <w:t xml:space="preserve"> Một vật dao động điều hòa với biên độ </w:t>
      </w:r>
      <w:r w:rsidRPr="00B97436">
        <w:object w:dxaOrig="480" w:dyaOrig="279">
          <v:shape id="_x0000_i2626" type="#_x0000_t75" style="width:24pt;height:14.25pt" o:ole="">
            <v:imagedata r:id="rId2989" o:title=""/>
          </v:shape>
          <o:OLEObject Type="Embed" ProgID="Equation.DSMT4" ShapeID="_x0000_i2626" DrawAspect="Content" ObjectID="_1693756776" r:id="rId2990"/>
        </w:object>
      </w:r>
      <w:r w:rsidRPr="00B97436">
        <w:t xml:space="preserve"> và chu kì </w:t>
      </w:r>
      <w:r w:rsidRPr="00B97436">
        <w:object w:dxaOrig="360" w:dyaOrig="320">
          <v:shape id="_x0000_i2627" type="#_x0000_t75" style="width:18pt;height:15.75pt" o:ole="">
            <v:imagedata r:id="rId2991" o:title=""/>
          </v:shape>
          <o:OLEObject Type="Embed" ProgID="Equation.DSMT4" ShapeID="_x0000_i2627" DrawAspect="Content" ObjectID="_1693756777" r:id="rId2992"/>
        </w:object>
      </w:r>
      <w:r w:rsidRPr="00B97436">
        <w:t xml:space="preserve"> chọn gốc thời gian là lúc vật đi qua vị trí cân bằng theo chiều dương. Phương trình dao động của vật là </w:t>
      </w:r>
    </w:p>
    <w:p w:rsidR="00B97436" w:rsidRPr="00B97436" w:rsidRDefault="00B97436" w:rsidP="00B97436">
      <w:r w:rsidRPr="00B97436">
        <w:tab/>
      </w:r>
      <w:r w:rsidRPr="00B97436">
        <w:rPr>
          <w:b/>
          <w:color w:val="0000FF"/>
        </w:rPr>
        <w:t>A.</w:t>
      </w:r>
      <w:r w:rsidRPr="00B97436">
        <w:object w:dxaOrig="2400" w:dyaOrig="680">
          <v:shape id="_x0000_i2628" type="#_x0000_t75" style="width:120pt;height:33.75pt" o:ole="">
            <v:imagedata r:id="rId2993" o:title=""/>
          </v:shape>
          <o:OLEObject Type="Embed" ProgID="Equation.DSMT4" ShapeID="_x0000_i2628" DrawAspect="Content" ObjectID="_1693756778" r:id="rId2994"/>
        </w:object>
      </w:r>
      <w:r w:rsidRPr="00B97436">
        <w:tab/>
      </w:r>
      <w:r w:rsidRPr="00B97436">
        <w:rPr>
          <w:b/>
          <w:color w:val="0000FF"/>
        </w:rPr>
        <w:t>B.</w:t>
      </w:r>
      <w:r w:rsidRPr="00B97436">
        <w:object w:dxaOrig="2400" w:dyaOrig="680">
          <v:shape id="_x0000_i2629" type="#_x0000_t75" style="width:120pt;height:33.75pt" o:ole="">
            <v:imagedata r:id="rId2995" o:title=""/>
          </v:shape>
          <o:OLEObject Type="Embed" ProgID="Equation.DSMT4" ShapeID="_x0000_i2629" DrawAspect="Content" ObjectID="_1693756779" r:id="rId2996"/>
        </w:object>
      </w:r>
    </w:p>
    <w:p w:rsidR="00B97436" w:rsidRPr="00B97436" w:rsidRDefault="00B97436" w:rsidP="00B97436">
      <w:r w:rsidRPr="00B97436">
        <w:tab/>
      </w:r>
      <w:r w:rsidRPr="00B97436">
        <w:rPr>
          <w:b/>
          <w:color w:val="0000FF"/>
        </w:rPr>
        <w:t>C.</w:t>
      </w:r>
      <w:r w:rsidRPr="00B97436">
        <w:object w:dxaOrig="2320" w:dyaOrig="680">
          <v:shape id="_x0000_i2630" type="#_x0000_t75" style="width:116.25pt;height:33.75pt" o:ole="">
            <v:imagedata r:id="rId2997" o:title=""/>
          </v:shape>
          <o:OLEObject Type="Embed" ProgID="Equation.DSMT4" ShapeID="_x0000_i2630" DrawAspect="Content" ObjectID="_1693756780" r:id="rId2998"/>
        </w:object>
      </w:r>
      <w:r w:rsidRPr="00B97436">
        <w:tab/>
      </w:r>
      <w:r w:rsidRPr="00B97436">
        <w:rPr>
          <w:b/>
          <w:color w:val="0000FF"/>
        </w:rPr>
        <w:t>D.</w:t>
      </w:r>
      <w:r w:rsidRPr="00B97436">
        <w:t xml:space="preserve"> </w:t>
      </w:r>
      <w:r w:rsidRPr="00B97436">
        <w:object w:dxaOrig="2320" w:dyaOrig="680">
          <v:shape id="_x0000_i2631" type="#_x0000_t75" style="width:116.25pt;height:33.75pt" o:ole="">
            <v:imagedata r:id="rId2999" o:title=""/>
          </v:shape>
          <o:OLEObject Type="Embed" ProgID="Equation.DSMT4" ShapeID="_x0000_i2631" DrawAspect="Content" ObjectID="_1693756781" r:id="rId3000"/>
        </w:object>
      </w:r>
    </w:p>
    <w:p w:rsidR="00B97436" w:rsidRPr="00B97436" w:rsidRDefault="00B97436" w:rsidP="00B97436">
      <w:r w:rsidRPr="00B97436">
        <w:rPr>
          <w:b/>
          <w:color w:val="0033CC"/>
        </w:rPr>
        <w:t>Câu 18[VDT]:</w:t>
      </w:r>
      <w:r w:rsidRPr="00B97436">
        <w:t xml:space="preserve"> Máy phát điện xoay chiều một pha có p cặp cực (p cực nam, p cực bắc) quay với tốc độ 1000 (vòng/phút) tạo ra suất điện động có đồ thị phụ thuộc thời gian như hình vẽ. Giá trị của p là</w:t>
      </w:r>
    </w:p>
    <w:p w:rsidR="00B97436" w:rsidRPr="00B97436" w:rsidRDefault="00B97436" w:rsidP="00B97436">
      <w:r w:rsidRPr="00B97436">
        <w:rPr>
          <w:noProof/>
        </w:rPr>
        <w:lastRenderedPageBreak/>
        <w:drawing>
          <wp:inline distT="0" distB="0" distL="0" distR="0" wp14:anchorId="2D50E4D2" wp14:editId="13671F50">
            <wp:extent cx="1958340" cy="1061085"/>
            <wp:effectExtent l="0" t="0" r="3810" b="571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0"/>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1958340" cy="10610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10. </w:t>
      </w:r>
      <w:r w:rsidRPr="00B97436">
        <w:tab/>
      </w:r>
      <w:r w:rsidRPr="00B97436">
        <w:rPr>
          <w:b/>
          <w:color w:val="0000FF"/>
        </w:rPr>
        <w:t>B.</w:t>
      </w:r>
      <w:r w:rsidRPr="00B97436">
        <w:t xml:space="preserve"> 2.</w:t>
      </w:r>
      <w:r w:rsidRPr="00B97436">
        <w:tab/>
      </w:r>
      <w:r w:rsidRPr="00B97436">
        <w:rPr>
          <w:b/>
          <w:color w:val="0000FF"/>
        </w:rPr>
        <w:t>C.</w:t>
      </w:r>
      <w:r w:rsidRPr="00B97436">
        <w:t xml:space="preserve"> 1. </w:t>
      </w:r>
      <w:r w:rsidRPr="00B97436">
        <w:tab/>
      </w:r>
      <w:r w:rsidRPr="00B97436">
        <w:rPr>
          <w:b/>
          <w:color w:val="0000FF"/>
        </w:rPr>
        <w:t>D.</w:t>
      </w:r>
      <w:r w:rsidRPr="00B97436">
        <w:t xml:space="preserve"> 5.</w:t>
      </w:r>
    </w:p>
    <w:p w:rsidR="00B97436" w:rsidRPr="00B97436" w:rsidRDefault="00B97436" w:rsidP="00B97436">
      <w:r w:rsidRPr="00B97436">
        <w:rPr>
          <w:b/>
          <w:color w:val="0033CC"/>
        </w:rPr>
        <w:t>Câu 19[NB]:</w:t>
      </w:r>
      <w:r w:rsidRPr="00B97436">
        <w:t xml:space="preserve"> Cơ sở để ứng dụng tia hồng ngoại trong chiếc điều khiển ti vi dựa trên khả năng </w:t>
      </w:r>
    </w:p>
    <w:p w:rsidR="00B97436" w:rsidRPr="00B97436" w:rsidRDefault="00B97436" w:rsidP="00B97436">
      <w:r w:rsidRPr="00B97436">
        <w:tab/>
      </w:r>
      <w:r w:rsidRPr="00B97436">
        <w:rPr>
          <w:b/>
          <w:color w:val="0000FF"/>
        </w:rPr>
        <w:t>A.</w:t>
      </w:r>
      <w:r w:rsidRPr="00B97436">
        <w:t xml:space="preserve"> tác dụng nhiệt của tia hồng ngoại. </w:t>
      </w:r>
      <w:r w:rsidRPr="00B97436">
        <w:tab/>
      </w:r>
      <w:r w:rsidRPr="00B97436">
        <w:rPr>
          <w:b/>
          <w:color w:val="0000FF"/>
        </w:rPr>
        <w:t>B.</w:t>
      </w:r>
      <w:r w:rsidRPr="00B97436">
        <w:t xml:space="preserve"> biến điệu của tia hồng ngoại.</w:t>
      </w:r>
    </w:p>
    <w:p w:rsidR="00B97436" w:rsidRPr="00B97436" w:rsidRDefault="00B97436" w:rsidP="00B97436">
      <w:r w:rsidRPr="00B97436">
        <w:tab/>
      </w:r>
      <w:r w:rsidRPr="00B97436">
        <w:rPr>
          <w:b/>
          <w:color w:val="0000FF"/>
        </w:rPr>
        <w:t>C.</w:t>
      </w:r>
      <w:r w:rsidRPr="00B97436">
        <w:t xml:space="preserve"> tác dụng lên phim ảnh của tia hồng ngoại. </w:t>
      </w:r>
      <w:r w:rsidRPr="00B97436">
        <w:tab/>
      </w:r>
      <w:r w:rsidRPr="00B97436">
        <w:rPr>
          <w:b/>
          <w:color w:val="0000FF"/>
        </w:rPr>
        <w:t>D.</w:t>
      </w:r>
      <w:r w:rsidRPr="00B97436">
        <w:t xml:space="preserve"> không bị nước hấp thụ của tia hồng ngoại. </w:t>
      </w:r>
    </w:p>
    <w:p w:rsidR="00B97436" w:rsidRPr="00B97436" w:rsidRDefault="00B97436" w:rsidP="00B97436">
      <w:r w:rsidRPr="00B97436">
        <w:rPr>
          <w:b/>
          <w:color w:val="0033CC"/>
        </w:rPr>
        <w:t>Câu 20[TH]:</w:t>
      </w:r>
      <w:r w:rsidRPr="00B97436">
        <w:t xml:space="preserve"> Một đoạn mạch nối tiếp gồm điện trở </w:t>
      </w:r>
      <w:r w:rsidRPr="00B97436">
        <w:object w:dxaOrig="560" w:dyaOrig="320">
          <v:shape id="_x0000_i2632" type="#_x0000_t75" style="width:27.75pt;height:15.75pt" o:ole="">
            <v:imagedata r:id="rId3002" o:title=""/>
          </v:shape>
          <o:OLEObject Type="Embed" ProgID="Equation.DSMT4" ShapeID="_x0000_i2632" DrawAspect="Content" ObjectID="_1693756782" r:id="rId3003"/>
        </w:object>
      </w:r>
      <w:r w:rsidRPr="00B97436">
        <w:t xml:space="preserve"> cuộn cảm thuần có </w:t>
      </w:r>
      <w:r w:rsidRPr="00B97436">
        <w:object w:dxaOrig="880" w:dyaOrig="620">
          <v:shape id="_x0000_i2633" type="#_x0000_t75" style="width:44.25pt;height:30.75pt" o:ole="">
            <v:imagedata r:id="rId3004" o:title=""/>
          </v:shape>
          <o:OLEObject Type="Embed" ProgID="Equation.DSMT4" ShapeID="_x0000_i2633" DrawAspect="Content" ObjectID="_1693756783" r:id="rId3005"/>
        </w:object>
      </w:r>
      <w:r w:rsidRPr="00B97436">
        <w:t xml:space="preserve"> và tụ điện </w:t>
      </w:r>
      <w:r w:rsidRPr="00B97436">
        <w:object w:dxaOrig="1320" w:dyaOrig="620">
          <v:shape id="_x0000_i2634" type="#_x0000_t75" style="width:66pt;height:30.75pt" o:ole="">
            <v:imagedata r:id="rId3006" o:title=""/>
          </v:shape>
          <o:OLEObject Type="Embed" ProgID="Equation.DSMT4" ShapeID="_x0000_i2634" DrawAspect="Content" ObjectID="_1693756784" r:id="rId3007"/>
        </w:object>
      </w:r>
      <w:r w:rsidRPr="00B97436">
        <w:t xml:space="preserve"> mắc vào mạch điện xoay chiều có tần số 50Hz. Tổng trở của đoạn mạch là </w:t>
      </w:r>
    </w:p>
    <w:p w:rsidR="00B97436" w:rsidRPr="00B97436" w:rsidRDefault="00B97436" w:rsidP="00B97436">
      <w:r w:rsidRPr="00B97436">
        <w:tab/>
      </w:r>
      <w:r w:rsidRPr="00B97436">
        <w:rPr>
          <w:b/>
          <w:color w:val="0000FF"/>
        </w:rPr>
        <w:t>A.</w:t>
      </w:r>
      <w:r w:rsidRPr="00B97436">
        <w:t xml:space="preserve"> </w:t>
      </w:r>
      <w:r w:rsidRPr="00B97436">
        <w:object w:dxaOrig="620" w:dyaOrig="340">
          <v:shape id="_x0000_i2635" type="#_x0000_t75" style="width:30.75pt;height:17.25pt" o:ole="">
            <v:imagedata r:id="rId3008" o:title=""/>
          </v:shape>
          <o:OLEObject Type="Embed" ProgID="Equation.DSMT4" ShapeID="_x0000_i2635" DrawAspect="Content" ObjectID="_1693756785" r:id="rId3009"/>
        </w:object>
      </w:r>
      <w:r w:rsidRPr="00B97436">
        <w:t>Ω.</w:t>
      </w:r>
      <w:r w:rsidRPr="00B97436">
        <w:tab/>
      </w:r>
      <w:r w:rsidRPr="00B97436">
        <w:rPr>
          <w:b/>
          <w:color w:val="0000FF"/>
        </w:rPr>
        <w:t>B.</w:t>
      </w:r>
      <w:r w:rsidRPr="00B97436">
        <w:t xml:space="preserve"> 50Ω.</w:t>
      </w:r>
      <w:r w:rsidRPr="00B97436">
        <w:tab/>
      </w:r>
      <w:r w:rsidRPr="00B97436">
        <w:rPr>
          <w:b/>
          <w:color w:val="0000FF"/>
        </w:rPr>
        <w:t>C.</w:t>
      </w:r>
      <w:r w:rsidRPr="00B97436">
        <w:t xml:space="preserve"> 100Ω.</w:t>
      </w:r>
      <w:r w:rsidRPr="00B97436">
        <w:tab/>
      </w:r>
      <w:r w:rsidRPr="00B97436">
        <w:rPr>
          <w:b/>
          <w:color w:val="0000FF"/>
        </w:rPr>
        <w:t>D.</w:t>
      </w:r>
      <w:r w:rsidRPr="00B97436">
        <w:t xml:space="preserve"> </w:t>
      </w:r>
      <w:r w:rsidRPr="00B97436">
        <w:object w:dxaOrig="620" w:dyaOrig="340">
          <v:shape id="_x0000_i2636" type="#_x0000_t75" style="width:30.75pt;height:17.25pt" o:ole="">
            <v:imagedata r:id="rId3010" o:title=""/>
          </v:shape>
          <o:OLEObject Type="Embed" ProgID="Equation.DSMT4" ShapeID="_x0000_i2636" DrawAspect="Content" ObjectID="_1693756786" r:id="rId3011"/>
        </w:object>
      </w:r>
      <w:r w:rsidRPr="00B97436">
        <w:t xml:space="preserve">Ω. </w:t>
      </w:r>
    </w:p>
    <w:p w:rsidR="00B97436" w:rsidRPr="00B97436" w:rsidRDefault="00B97436" w:rsidP="00B97436">
      <w:r w:rsidRPr="00B97436">
        <w:rPr>
          <w:b/>
          <w:color w:val="0033CC"/>
        </w:rPr>
        <w:t>Câu 21[TH]:</w:t>
      </w:r>
      <w:r w:rsidRPr="00B97436">
        <w:t xml:space="preserve"> Sóng điện từ có tần số </w:t>
      </w:r>
      <w:r w:rsidRPr="00B97436">
        <w:object w:dxaOrig="780" w:dyaOrig="279">
          <v:shape id="_x0000_i2637" type="#_x0000_t75" style="width:39pt;height:14.25pt" o:ole="">
            <v:imagedata r:id="rId3012" o:title=""/>
          </v:shape>
          <o:OLEObject Type="Embed" ProgID="Equation.DSMT4" ShapeID="_x0000_i2637" DrawAspect="Content" ObjectID="_1693756787" r:id="rId3013"/>
        </w:object>
      </w:r>
      <w:r w:rsidRPr="00B97436">
        <w:t xml:space="preserve"> truyền trong chân không với tốc độ </w:t>
      </w:r>
      <w:r w:rsidRPr="00B97436">
        <w:object w:dxaOrig="1020" w:dyaOrig="320">
          <v:shape id="_x0000_i2638" type="#_x0000_t75" style="width:51pt;height:15.75pt" o:ole="">
            <v:imagedata r:id="rId3014" o:title=""/>
          </v:shape>
          <o:OLEObject Type="Embed" ProgID="Equation.DSMT4" ShapeID="_x0000_i2638" DrawAspect="Content" ObjectID="_1693756788" r:id="rId3015"/>
        </w:object>
      </w:r>
      <w:r w:rsidRPr="00B97436">
        <w:t xml:space="preserve"> thì bước sóng là</w:t>
      </w:r>
    </w:p>
    <w:p w:rsidR="00B97436" w:rsidRPr="00B97436" w:rsidRDefault="00B97436" w:rsidP="00B97436">
      <w:r w:rsidRPr="00B97436">
        <w:tab/>
      </w:r>
      <w:r w:rsidRPr="00B97436">
        <w:rPr>
          <w:b/>
          <w:color w:val="0000FF"/>
        </w:rPr>
        <w:t>A.</w:t>
      </w:r>
      <w:r w:rsidRPr="00B97436">
        <w:t xml:space="preserve"> 60m.</w:t>
      </w:r>
      <w:r w:rsidRPr="00B97436">
        <w:tab/>
      </w:r>
      <w:r w:rsidRPr="00B97436">
        <w:rPr>
          <w:b/>
          <w:color w:val="0000FF"/>
        </w:rPr>
        <w:t>B.</w:t>
      </w:r>
      <w:r w:rsidRPr="00B97436">
        <w:t xml:space="preserve"> 30m.</w:t>
      </w:r>
      <w:r w:rsidRPr="00B97436">
        <w:tab/>
      </w:r>
      <w:r w:rsidRPr="00B97436">
        <w:rPr>
          <w:b/>
          <w:color w:val="0000FF"/>
        </w:rPr>
        <w:t>C.</w:t>
      </w:r>
      <w:r w:rsidRPr="00B97436">
        <w:t xml:space="preserve"> 6m.</w:t>
      </w:r>
      <w:r w:rsidRPr="00B97436">
        <w:tab/>
      </w:r>
      <w:r w:rsidRPr="00B97436">
        <w:rPr>
          <w:b/>
          <w:color w:val="0000FF"/>
        </w:rPr>
        <w:t>D.</w:t>
      </w:r>
      <w:r w:rsidRPr="00B97436">
        <w:t xml:space="preserve"> 3m.</w:t>
      </w:r>
    </w:p>
    <w:p w:rsidR="00B97436" w:rsidRPr="00B97436" w:rsidRDefault="00B97436" w:rsidP="00B97436">
      <w:r w:rsidRPr="00B97436">
        <w:rPr>
          <w:b/>
          <w:color w:val="0033CC"/>
        </w:rPr>
        <w:t>Câu 22[TH]:</w:t>
      </w:r>
      <w:r w:rsidRPr="00B97436">
        <w:t xml:space="preserve"> Cho khối lượng của proton, notron và hạt nhân </w:t>
      </w:r>
      <w:r w:rsidRPr="00B97436">
        <w:object w:dxaOrig="460" w:dyaOrig="380">
          <v:shape id="_x0000_i2639" type="#_x0000_t75" style="width:23.25pt;height:18.75pt" o:ole="">
            <v:imagedata r:id="rId3016" o:title=""/>
          </v:shape>
          <o:OLEObject Type="Embed" ProgID="Equation.DSMT4" ShapeID="_x0000_i2639" DrawAspect="Content" ObjectID="_1693756789" r:id="rId3017"/>
        </w:object>
      </w:r>
      <w:r w:rsidRPr="00B97436">
        <w:t xml:space="preserve"> lần lượt là </w:t>
      </w:r>
      <w:r w:rsidRPr="00B97436">
        <w:object w:dxaOrig="1680" w:dyaOrig="320">
          <v:shape id="_x0000_i2640" type="#_x0000_t75" style="width:84pt;height:15.75pt" o:ole="">
            <v:imagedata r:id="rId3018" o:title=""/>
          </v:shape>
          <o:OLEObject Type="Embed" ProgID="Equation.DSMT4" ShapeID="_x0000_i2640" DrawAspect="Content" ObjectID="_1693756790" r:id="rId3019"/>
        </w:object>
      </w:r>
      <w:r w:rsidRPr="00B97436">
        <w:t xml:space="preserve"> và </w:t>
      </w:r>
      <w:r w:rsidRPr="00B97436">
        <w:object w:dxaOrig="920" w:dyaOrig="320">
          <v:shape id="_x0000_i2641" type="#_x0000_t75" style="width:45.75pt;height:15.75pt" o:ole="">
            <v:imagedata r:id="rId3020" o:title=""/>
          </v:shape>
          <o:OLEObject Type="Embed" ProgID="Equation.DSMT4" ShapeID="_x0000_i2641" DrawAspect="Content" ObjectID="_1693756791" r:id="rId3021"/>
        </w:object>
      </w:r>
      <w:r w:rsidRPr="00B97436">
        <w:t xml:space="preserve"> Biết </w:t>
      </w:r>
      <w:r w:rsidRPr="00B97436">
        <w:object w:dxaOrig="1780" w:dyaOrig="360">
          <v:shape id="_x0000_i2642" type="#_x0000_t75" style="width:89.25pt;height:18pt" o:ole="">
            <v:imagedata r:id="rId3022" o:title=""/>
          </v:shape>
          <o:OLEObject Type="Embed" ProgID="Equation.DSMT4" ShapeID="_x0000_i2642" DrawAspect="Content" ObjectID="_1693756792" r:id="rId3023"/>
        </w:object>
      </w:r>
      <w:r w:rsidRPr="00B97436">
        <w:t xml:space="preserve"> Năng lượng liên kết của hạt nhân </w:t>
      </w:r>
      <w:r w:rsidRPr="00B97436">
        <w:object w:dxaOrig="460" w:dyaOrig="380">
          <v:shape id="_x0000_i2643" type="#_x0000_t75" style="width:23.25pt;height:18.75pt" o:ole="">
            <v:imagedata r:id="rId3024" o:title=""/>
          </v:shape>
          <o:OLEObject Type="Embed" ProgID="Equation.DSMT4" ShapeID="_x0000_i2643" DrawAspect="Content" ObjectID="_1693756793" r:id="rId3025"/>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1140" w:dyaOrig="320">
          <v:shape id="_x0000_i2644" type="#_x0000_t75" style="width:57pt;height:15.75pt" o:ole="">
            <v:imagedata r:id="rId3026" o:title=""/>
          </v:shape>
          <o:OLEObject Type="Embed" ProgID="Equation.DSMT4" ShapeID="_x0000_i2644" DrawAspect="Content" ObjectID="_1693756794" r:id="rId3027"/>
        </w:object>
      </w:r>
      <w:r w:rsidRPr="00B97436">
        <w:tab/>
      </w:r>
      <w:r w:rsidRPr="00B97436">
        <w:rPr>
          <w:b/>
          <w:color w:val="0000FF"/>
        </w:rPr>
        <w:t>B.</w:t>
      </w:r>
      <w:r w:rsidRPr="00B97436">
        <w:t xml:space="preserve"> </w:t>
      </w:r>
      <w:r w:rsidRPr="00B97436">
        <w:object w:dxaOrig="999" w:dyaOrig="320">
          <v:shape id="_x0000_i2645" type="#_x0000_t75" style="width:50.25pt;height:15.75pt" o:ole="">
            <v:imagedata r:id="rId3028" o:title=""/>
          </v:shape>
          <o:OLEObject Type="Embed" ProgID="Equation.DSMT4" ShapeID="_x0000_i2645" DrawAspect="Content" ObjectID="_1693756795" r:id="rId3029"/>
        </w:object>
      </w:r>
      <w:r w:rsidRPr="00B97436">
        <w:tab/>
      </w:r>
      <w:r w:rsidRPr="00B97436">
        <w:rPr>
          <w:b/>
          <w:color w:val="0000FF"/>
        </w:rPr>
        <w:t>C.</w:t>
      </w:r>
      <w:r w:rsidRPr="00B97436">
        <w:object w:dxaOrig="1120" w:dyaOrig="320">
          <v:shape id="_x0000_i2646" type="#_x0000_t75" style="width:56.25pt;height:15.75pt" o:ole="">
            <v:imagedata r:id="rId3030" o:title=""/>
          </v:shape>
          <o:OLEObject Type="Embed" ProgID="Equation.DSMT4" ShapeID="_x0000_i2646" DrawAspect="Content" ObjectID="_1693756796" r:id="rId3031"/>
        </w:object>
      </w:r>
      <w:r w:rsidRPr="00B97436">
        <w:tab/>
      </w:r>
      <w:r w:rsidRPr="00B97436">
        <w:rPr>
          <w:b/>
          <w:color w:val="0000FF"/>
        </w:rPr>
        <w:t>D.</w:t>
      </w:r>
      <w:r w:rsidRPr="00B97436">
        <w:t xml:space="preserve"> </w:t>
      </w:r>
      <w:r w:rsidRPr="00B97436">
        <w:object w:dxaOrig="1160" w:dyaOrig="320">
          <v:shape id="_x0000_i2647" type="#_x0000_t75" style="width:57.75pt;height:15.75pt" o:ole="">
            <v:imagedata r:id="rId3032" o:title=""/>
          </v:shape>
          <o:OLEObject Type="Embed" ProgID="Equation.DSMT4" ShapeID="_x0000_i2647" DrawAspect="Content" ObjectID="_1693756797" r:id="rId3033"/>
        </w:object>
      </w:r>
    </w:p>
    <w:p w:rsidR="00B97436" w:rsidRPr="00B97436" w:rsidRDefault="00B97436" w:rsidP="00B97436">
      <w:r w:rsidRPr="00B97436">
        <w:rPr>
          <w:b/>
          <w:color w:val="0033CC"/>
        </w:rPr>
        <w:t>Câu 23[TH]:</w:t>
      </w:r>
      <w:r w:rsidRPr="00B97436">
        <w:t xml:space="preserve"> Nhiệt lượng tỏa ra trong 2 phút khi có dòng điện cường độ 2A chạy qua một điện trở </w:t>
      </w:r>
      <w:r w:rsidRPr="00B97436">
        <w:object w:dxaOrig="600" w:dyaOrig="279">
          <v:shape id="_x0000_i2648" type="#_x0000_t75" style="width:30pt;height:14.25pt" o:ole="">
            <v:imagedata r:id="rId3034" o:title=""/>
          </v:shape>
          <o:OLEObject Type="Embed" ProgID="Equation.DSMT4" ShapeID="_x0000_i2648" DrawAspect="Content" ObjectID="_1693756798" r:id="rId3035"/>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499" w:dyaOrig="279">
          <v:shape id="_x0000_i2649" type="#_x0000_t75" style="width:24.75pt;height:14.25pt" o:ole="">
            <v:imagedata r:id="rId3036" o:title=""/>
          </v:shape>
          <o:OLEObject Type="Embed" ProgID="Equation.DSMT4" ShapeID="_x0000_i2649" DrawAspect="Content" ObjectID="_1693756799" r:id="rId3037"/>
        </w:object>
      </w:r>
      <w:r w:rsidRPr="00B97436">
        <w:tab/>
      </w:r>
      <w:r w:rsidRPr="00B97436">
        <w:rPr>
          <w:b/>
          <w:color w:val="0000FF"/>
        </w:rPr>
        <w:t>B.</w:t>
      </w:r>
      <w:r w:rsidRPr="00B97436">
        <w:t xml:space="preserve"> </w:t>
      </w:r>
      <w:r w:rsidRPr="00B97436">
        <w:object w:dxaOrig="600" w:dyaOrig="279">
          <v:shape id="_x0000_i2650" type="#_x0000_t75" style="width:30pt;height:14.25pt" o:ole="">
            <v:imagedata r:id="rId3038" o:title=""/>
          </v:shape>
          <o:OLEObject Type="Embed" ProgID="Equation.DSMT4" ShapeID="_x0000_i2650" DrawAspect="Content" ObjectID="_1693756800" r:id="rId3039"/>
        </w:object>
      </w:r>
      <w:r w:rsidRPr="00B97436">
        <w:tab/>
      </w:r>
      <w:r w:rsidRPr="00B97436">
        <w:rPr>
          <w:b/>
          <w:color w:val="0000FF"/>
        </w:rPr>
        <w:t>C.</w:t>
      </w:r>
      <w:r w:rsidRPr="00B97436">
        <w:t xml:space="preserve"> </w:t>
      </w:r>
      <w:r w:rsidRPr="00B97436">
        <w:object w:dxaOrig="600" w:dyaOrig="279">
          <v:shape id="_x0000_i2651" type="#_x0000_t75" style="width:30pt;height:14.25pt" o:ole="">
            <v:imagedata r:id="rId3040" o:title=""/>
          </v:shape>
          <o:OLEObject Type="Embed" ProgID="Equation.DSMT4" ShapeID="_x0000_i2651" DrawAspect="Content" ObjectID="_1693756801" r:id="rId3041"/>
        </w:object>
      </w:r>
      <w:r w:rsidRPr="00B97436">
        <w:tab/>
      </w:r>
      <w:r w:rsidRPr="00B97436">
        <w:rPr>
          <w:b/>
          <w:color w:val="0000FF"/>
        </w:rPr>
        <w:t>D.</w:t>
      </w:r>
      <w:r w:rsidRPr="00B97436">
        <w:t xml:space="preserve"> </w:t>
      </w:r>
      <w:r w:rsidRPr="00B97436">
        <w:object w:dxaOrig="620" w:dyaOrig="279">
          <v:shape id="_x0000_i2652" type="#_x0000_t75" style="width:30.75pt;height:14.25pt" o:ole="">
            <v:imagedata r:id="rId3042" o:title=""/>
          </v:shape>
          <o:OLEObject Type="Embed" ProgID="Equation.DSMT4" ShapeID="_x0000_i2652" DrawAspect="Content" ObjectID="_1693756802" r:id="rId3043"/>
        </w:object>
      </w:r>
    </w:p>
    <w:p w:rsidR="00B97436" w:rsidRPr="00B97436" w:rsidRDefault="00B97436" w:rsidP="00B97436">
      <w:r w:rsidRPr="00B97436">
        <w:rPr>
          <w:b/>
          <w:color w:val="0033CC"/>
        </w:rPr>
        <w:t>Câu 24[VDT]:</w:t>
      </w:r>
      <w:r w:rsidRPr="00B97436">
        <w:t xml:space="preserve"> Một sóng cơ học có tần số f = 40 Hz và bước sóng có giới hạn từ 18cm đến 30cm. Biết hai điểm M, N trên phương truyền sóng cách nhau khoảng 20 cm luôn luôn dao động cùng pha. Tìm vận tốc truyền sóng.</w:t>
      </w:r>
    </w:p>
    <w:p w:rsidR="00B97436" w:rsidRPr="00B97436" w:rsidRDefault="00B97436" w:rsidP="00B97436">
      <w:r w:rsidRPr="00B97436">
        <w:tab/>
      </w:r>
      <w:r w:rsidRPr="00B97436">
        <w:rPr>
          <w:b/>
          <w:color w:val="0000FF"/>
        </w:rPr>
        <w:t>A.</w:t>
      </w:r>
      <w:r w:rsidRPr="00B97436">
        <w:t xml:space="preserve"> v = 8 m/s.</w:t>
      </w:r>
      <w:r w:rsidRPr="00B97436">
        <w:tab/>
      </w:r>
      <w:r w:rsidRPr="00B97436">
        <w:rPr>
          <w:b/>
          <w:color w:val="0000FF"/>
        </w:rPr>
        <w:t>B.</w:t>
      </w:r>
      <w:r w:rsidRPr="00B97436">
        <w:t xml:space="preserve"> v = 6 m/s.</w:t>
      </w:r>
      <w:r w:rsidRPr="00B97436">
        <w:tab/>
      </w:r>
      <w:r w:rsidRPr="00B97436">
        <w:rPr>
          <w:b/>
          <w:color w:val="0000FF"/>
        </w:rPr>
        <w:t>C.</w:t>
      </w:r>
      <w:r w:rsidRPr="00B97436">
        <w:t xml:space="preserve"> v = 10 m/s.</w:t>
      </w:r>
      <w:r w:rsidRPr="00B97436">
        <w:tab/>
      </w:r>
      <w:r w:rsidRPr="00B97436">
        <w:rPr>
          <w:b/>
          <w:color w:val="0000FF"/>
        </w:rPr>
        <w:t>D.</w:t>
      </w:r>
      <w:r w:rsidRPr="00B97436">
        <w:t xml:space="preserve"> v = 12 m/s.</w:t>
      </w:r>
    </w:p>
    <w:p w:rsidR="00B97436" w:rsidRPr="00B97436" w:rsidRDefault="00B97436" w:rsidP="00B97436">
      <w:r w:rsidRPr="00B97436">
        <w:rPr>
          <w:b/>
          <w:color w:val="0033CC"/>
        </w:rPr>
        <w:lastRenderedPageBreak/>
        <w:t>Câu 25[TH]:</w:t>
      </w:r>
      <w:r w:rsidRPr="00B97436">
        <w:t xml:space="preserve"> Biết </w:t>
      </w:r>
      <w:r w:rsidRPr="00B97436">
        <w:object w:dxaOrig="1900" w:dyaOrig="360">
          <v:shape id="_x0000_i2653" type="#_x0000_t75" style="width:95.25pt;height:18pt" o:ole="">
            <v:imagedata r:id="rId3044" o:title=""/>
          </v:shape>
          <o:OLEObject Type="Embed" ProgID="Equation.DSMT4" ShapeID="_x0000_i2653" DrawAspect="Content" ObjectID="_1693756803" r:id="rId3045"/>
        </w:object>
      </w:r>
      <w:r w:rsidRPr="00B97436">
        <w:t xml:space="preserve"> tốc độ ánh sáng trong chân không </w:t>
      </w:r>
      <w:r w:rsidRPr="00B97436">
        <w:object w:dxaOrig="1420" w:dyaOrig="360">
          <v:shape id="_x0000_i2654" type="#_x0000_t75" style="width:71.25pt;height:18pt" o:ole="">
            <v:imagedata r:id="rId3046" o:title=""/>
          </v:shape>
          <o:OLEObject Type="Embed" ProgID="Equation.DSMT4" ShapeID="_x0000_i2654" DrawAspect="Content" ObjectID="_1693756804" r:id="rId3047"/>
        </w:object>
      </w:r>
      <w:r w:rsidRPr="00B97436">
        <w:t xml:space="preserve"> ánh sáng tím có bước sóng </w:t>
      </w:r>
      <w:r w:rsidRPr="00B97436">
        <w:object w:dxaOrig="740" w:dyaOrig="320">
          <v:shape id="_x0000_i2655" type="#_x0000_t75" style="width:36.75pt;height:15.75pt" o:ole="">
            <v:imagedata r:id="rId3048" o:title=""/>
          </v:shape>
          <o:OLEObject Type="Embed" ProgID="Equation.DSMT4" ShapeID="_x0000_i2655" DrawAspect="Content" ObjectID="_1693756805" r:id="rId3049"/>
        </w:object>
      </w:r>
      <w:r w:rsidRPr="00B97436">
        <w:t xml:space="preserve"> Mỗi photon của ánh sáng này mang năng lượng xấp xỉ là </w:t>
      </w:r>
    </w:p>
    <w:p w:rsidR="00B97436" w:rsidRPr="00B97436" w:rsidRDefault="00B97436" w:rsidP="00B97436">
      <w:r w:rsidRPr="00B97436">
        <w:tab/>
      </w:r>
      <w:r w:rsidRPr="00B97436">
        <w:rPr>
          <w:b/>
          <w:color w:val="0000FF"/>
        </w:rPr>
        <w:t>A.</w:t>
      </w:r>
      <w:r w:rsidRPr="00B97436">
        <w:t xml:space="preserve"> </w:t>
      </w:r>
      <w:r w:rsidRPr="00B97436">
        <w:object w:dxaOrig="1240" w:dyaOrig="360">
          <v:shape id="_x0000_i2656" type="#_x0000_t75" style="width:62.25pt;height:18pt" o:ole="">
            <v:imagedata r:id="rId3050" o:title=""/>
          </v:shape>
          <o:OLEObject Type="Embed" ProgID="Equation.DSMT4" ShapeID="_x0000_i2656" DrawAspect="Content" ObjectID="_1693756806" r:id="rId3051"/>
        </w:object>
      </w:r>
      <w:r w:rsidRPr="00B97436">
        <w:tab/>
      </w:r>
      <w:r w:rsidRPr="00B97436">
        <w:rPr>
          <w:b/>
          <w:color w:val="0000FF"/>
        </w:rPr>
        <w:t>B.</w:t>
      </w:r>
      <w:r w:rsidRPr="00B97436">
        <w:object w:dxaOrig="1240" w:dyaOrig="360">
          <v:shape id="_x0000_i2657" type="#_x0000_t75" style="width:62.25pt;height:18pt" o:ole="">
            <v:imagedata r:id="rId3052" o:title=""/>
          </v:shape>
          <o:OLEObject Type="Embed" ProgID="Equation.DSMT4" ShapeID="_x0000_i2657" DrawAspect="Content" ObjectID="_1693756807" r:id="rId3053"/>
        </w:object>
      </w:r>
      <w:r w:rsidRPr="00B97436">
        <w:tab/>
      </w:r>
      <w:r w:rsidRPr="00B97436">
        <w:rPr>
          <w:b/>
          <w:color w:val="0000FF"/>
        </w:rPr>
        <w:t>C.</w:t>
      </w:r>
      <w:r w:rsidRPr="00B97436">
        <w:t xml:space="preserve"> </w:t>
      </w:r>
      <w:r w:rsidRPr="00B97436">
        <w:object w:dxaOrig="1260" w:dyaOrig="360">
          <v:shape id="_x0000_i2658" type="#_x0000_t75" style="width:63pt;height:18pt" o:ole="">
            <v:imagedata r:id="rId3054" o:title=""/>
          </v:shape>
          <o:OLEObject Type="Embed" ProgID="Equation.DSMT4" ShapeID="_x0000_i2658" DrawAspect="Content" ObjectID="_1693756808" r:id="rId3055"/>
        </w:object>
      </w:r>
      <w:r w:rsidRPr="00B97436">
        <w:tab/>
      </w:r>
      <w:r w:rsidRPr="00B97436">
        <w:rPr>
          <w:b/>
          <w:color w:val="0000FF"/>
        </w:rPr>
        <w:t>D.</w:t>
      </w:r>
      <w:r w:rsidRPr="00B97436">
        <w:t xml:space="preserve"> </w:t>
      </w:r>
      <w:r w:rsidRPr="00B97436">
        <w:object w:dxaOrig="1260" w:dyaOrig="360">
          <v:shape id="_x0000_i2659" type="#_x0000_t75" style="width:63pt;height:18pt" o:ole="">
            <v:imagedata r:id="rId3056" o:title=""/>
          </v:shape>
          <o:OLEObject Type="Embed" ProgID="Equation.DSMT4" ShapeID="_x0000_i2659" DrawAspect="Content" ObjectID="_1693756809" r:id="rId3057"/>
        </w:object>
      </w:r>
    </w:p>
    <w:p w:rsidR="00B97436" w:rsidRPr="00B97436" w:rsidRDefault="00B97436" w:rsidP="00B97436">
      <w:r w:rsidRPr="00B97436">
        <w:rPr>
          <w:b/>
          <w:color w:val="0033CC"/>
        </w:rPr>
        <w:t>Câu 26[VDT]:</w:t>
      </w:r>
      <w:r w:rsidRPr="00B97436">
        <w:t xml:space="preserve"> Trong thực hành, để đo gia tốc trọng trường, một học sinh dùng một con lắc đơn có chiều dài dây treo 80cm. Khi con lắc dao động điều hòa, học sinh này thấy con lắc thực hiện được 20 dao động toàn phần trong thời gian 36s. Theo kết quả thí nghiệm trên, gia tốc trọng trường tại nơi học sinh làm thí nghiệm là </w:t>
      </w:r>
    </w:p>
    <w:p w:rsidR="00B97436" w:rsidRPr="00B97436" w:rsidRDefault="00B97436" w:rsidP="00B97436">
      <w:r w:rsidRPr="00B97436">
        <w:tab/>
      </w:r>
      <w:r w:rsidRPr="00B97436">
        <w:rPr>
          <w:b/>
          <w:color w:val="0000FF"/>
        </w:rPr>
        <w:t>A.</w:t>
      </w:r>
      <w:r w:rsidRPr="00B97436">
        <w:object w:dxaOrig="1200" w:dyaOrig="360">
          <v:shape id="_x0000_i2660" type="#_x0000_t75" style="width:60pt;height:18pt" o:ole="">
            <v:imagedata r:id="rId3058" o:title=""/>
          </v:shape>
          <o:OLEObject Type="Embed" ProgID="Equation.DSMT4" ShapeID="_x0000_i2660" DrawAspect="Content" ObjectID="_1693756810" r:id="rId3059"/>
        </w:object>
      </w:r>
      <w:r w:rsidRPr="00B97436">
        <w:tab/>
      </w:r>
      <w:r w:rsidRPr="00B97436">
        <w:rPr>
          <w:b/>
          <w:color w:val="0000FF"/>
        </w:rPr>
        <w:t>B.</w:t>
      </w:r>
      <w:r w:rsidRPr="00B97436">
        <w:object w:dxaOrig="1200" w:dyaOrig="360">
          <v:shape id="_x0000_i2661" type="#_x0000_t75" style="width:60pt;height:18pt" o:ole="">
            <v:imagedata r:id="rId3060" o:title=""/>
          </v:shape>
          <o:OLEObject Type="Embed" ProgID="Equation.DSMT4" ShapeID="_x0000_i2661" DrawAspect="Content" ObjectID="_1693756811" r:id="rId3061"/>
        </w:object>
      </w:r>
      <w:r w:rsidRPr="00B97436">
        <w:tab/>
      </w:r>
      <w:r w:rsidRPr="00B97436">
        <w:rPr>
          <w:b/>
          <w:color w:val="0000FF"/>
        </w:rPr>
        <w:t>C.</w:t>
      </w:r>
      <w:r w:rsidRPr="00B97436">
        <w:object w:dxaOrig="1200" w:dyaOrig="360">
          <v:shape id="_x0000_i2662" type="#_x0000_t75" style="width:60pt;height:18pt" o:ole="">
            <v:imagedata r:id="rId3062" o:title=""/>
          </v:shape>
          <o:OLEObject Type="Embed" ProgID="Equation.DSMT4" ShapeID="_x0000_i2662" DrawAspect="Content" ObjectID="_1693756812" r:id="rId3063"/>
        </w:object>
      </w:r>
      <w:r w:rsidRPr="00B97436">
        <w:tab/>
      </w:r>
      <w:r w:rsidRPr="00B97436">
        <w:rPr>
          <w:b/>
          <w:color w:val="0000FF"/>
        </w:rPr>
        <w:t>D.</w:t>
      </w:r>
      <w:r w:rsidRPr="00B97436">
        <w:t xml:space="preserve"> </w:t>
      </w:r>
      <w:r w:rsidRPr="00B97436">
        <w:object w:dxaOrig="1200" w:dyaOrig="360">
          <v:shape id="_x0000_i2663" type="#_x0000_t75" style="width:60pt;height:18pt" o:ole="">
            <v:imagedata r:id="rId3064" o:title=""/>
          </v:shape>
          <o:OLEObject Type="Embed" ProgID="Equation.DSMT4" ShapeID="_x0000_i2663" DrawAspect="Content" ObjectID="_1693756813" r:id="rId3065"/>
        </w:object>
      </w:r>
    </w:p>
    <w:p w:rsidR="00B97436" w:rsidRPr="00B97436" w:rsidRDefault="00B97436" w:rsidP="00B97436">
      <w:r w:rsidRPr="00B97436">
        <w:rPr>
          <w:b/>
          <w:color w:val="0033CC"/>
        </w:rPr>
        <w:t>Câu 27[TH]:</w:t>
      </w:r>
      <w:r w:rsidRPr="00B97436">
        <w:t xml:space="preserve"> Trong thí nghiệm Y-âng về giao thoa ánh sáng đơn sắc, khoảng cách giữa hai khe </w:t>
      </w:r>
      <w:r w:rsidRPr="00B97436">
        <w:object w:dxaOrig="740" w:dyaOrig="320">
          <v:shape id="_x0000_i2664" type="#_x0000_t75" style="width:36.75pt;height:15.75pt" o:ole="">
            <v:imagedata r:id="rId3066" o:title=""/>
          </v:shape>
          <o:OLEObject Type="Embed" ProgID="Equation.DSMT4" ShapeID="_x0000_i2664" DrawAspect="Content" ObjectID="_1693756814" r:id="rId3067"/>
        </w:object>
      </w:r>
      <w:r w:rsidRPr="00B97436">
        <w:t xml:space="preserve">, khoảng cách từ hai khe đến màn quan sát là </w:t>
      </w:r>
      <w:r w:rsidRPr="00B97436">
        <w:object w:dxaOrig="360" w:dyaOrig="279">
          <v:shape id="_x0000_i2665" type="#_x0000_t75" style="width:18pt;height:14.25pt" o:ole="">
            <v:imagedata r:id="rId3068" o:title=""/>
          </v:shape>
          <o:OLEObject Type="Embed" ProgID="Equation.DSMT4" ShapeID="_x0000_i2665" DrawAspect="Content" ObjectID="_1693756815" r:id="rId3069"/>
        </w:object>
      </w:r>
      <w:r w:rsidRPr="00B97436">
        <w:t xml:space="preserve"> Trên màn quan sát ta thấy đoạn thẳng vuông góc với vân giao thoa dài </w:t>
      </w:r>
      <w:r w:rsidRPr="00B97436">
        <w:object w:dxaOrig="660" w:dyaOrig="320">
          <v:shape id="_x0000_i2666" type="#_x0000_t75" style="width:33pt;height:15.75pt" o:ole="">
            <v:imagedata r:id="rId3070" o:title=""/>
          </v:shape>
          <o:OLEObject Type="Embed" ProgID="Equation.DSMT4" ShapeID="_x0000_i2666" DrawAspect="Content" ObjectID="_1693756816" r:id="rId3071"/>
        </w:object>
      </w:r>
      <w:r w:rsidRPr="00B97436">
        <w:t xml:space="preserve"> có 15 vân sáng liên tiếp. Bước sóng của ánh sáng đơn sắc đã dùng trong thí nghiệm là</w:t>
      </w:r>
    </w:p>
    <w:p w:rsidR="00B97436" w:rsidRPr="00B97436" w:rsidRDefault="00B97436" w:rsidP="00B97436">
      <w:r w:rsidRPr="00B97436">
        <w:tab/>
      </w:r>
      <w:r w:rsidRPr="00B97436">
        <w:rPr>
          <w:b/>
          <w:color w:val="0000FF"/>
        </w:rPr>
        <w:t>A.</w:t>
      </w:r>
      <w:r w:rsidRPr="00B97436">
        <w:t xml:space="preserve"> </w:t>
      </w:r>
      <w:r w:rsidRPr="00B97436">
        <w:object w:dxaOrig="859" w:dyaOrig="320">
          <v:shape id="_x0000_i2667" type="#_x0000_t75" style="width:42.75pt;height:15.75pt" o:ole="">
            <v:imagedata r:id="rId3072" o:title=""/>
          </v:shape>
          <o:OLEObject Type="Embed" ProgID="Equation.DSMT4" ShapeID="_x0000_i2667" DrawAspect="Content" ObjectID="_1693756817" r:id="rId3073"/>
        </w:object>
      </w:r>
      <w:r w:rsidRPr="00B97436">
        <w:tab/>
      </w:r>
      <w:r w:rsidRPr="00B97436">
        <w:rPr>
          <w:b/>
          <w:color w:val="0000FF"/>
        </w:rPr>
        <w:t>B.</w:t>
      </w:r>
      <w:r w:rsidRPr="00B97436">
        <w:t xml:space="preserve"> </w:t>
      </w:r>
      <w:r w:rsidRPr="00B97436">
        <w:object w:dxaOrig="859" w:dyaOrig="320">
          <v:shape id="_x0000_i2668" type="#_x0000_t75" style="width:42.75pt;height:15.75pt" o:ole="">
            <v:imagedata r:id="rId3074" o:title=""/>
          </v:shape>
          <o:OLEObject Type="Embed" ProgID="Equation.DSMT4" ShapeID="_x0000_i2668" DrawAspect="Content" ObjectID="_1693756818" r:id="rId3075"/>
        </w:object>
      </w:r>
      <w:r w:rsidRPr="00B97436">
        <w:tab/>
      </w:r>
      <w:r w:rsidRPr="00B97436">
        <w:rPr>
          <w:b/>
          <w:color w:val="0000FF"/>
        </w:rPr>
        <w:t>C.</w:t>
      </w:r>
      <w:r w:rsidRPr="00B97436">
        <w:t xml:space="preserve"> </w:t>
      </w:r>
      <w:r w:rsidRPr="00B97436">
        <w:object w:dxaOrig="859" w:dyaOrig="320">
          <v:shape id="_x0000_i2669" type="#_x0000_t75" style="width:42.75pt;height:15.75pt" o:ole="">
            <v:imagedata r:id="rId3076" o:title=""/>
          </v:shape>
          <o:OLEObject Type="Embed" ProgID="Equation.DSMT4" ShapeID="_x0000_i2669" DrawAspect="Content" ObjectID="_1693756819" r:id="rId3077"/>
        </w:object>
      </w:r>
      <w:r w:rsidRPr="00B97436">
        <w:tab/>
      </w:r>
      <w:r w:rsidRPr="00B97436">
        <w:rPr>
          <w:b/>
          <w:color w:val="0000FF"/>
        </w:rPr>
        <w:t>D.</w:t>
      </w:r>
      <w:r w:rsidRPr="00B97436">
        <w:t xml:space="preserve"> </w:t>
      </w:r>
      <w:r w:rsidRPr="00B97436">
        <w:object w:dxaOrig="859" w:dyaOrig="320">
          <v:shape id="_x0000_i2670" type="#_x0000_t75" style="width:42.75pt;height:15.75pt" o:ole="">
            <v:imagedata r:id="rId3078" o:title=""/>
          </v:shape>
          <o:OLEObject Type="Embed" ProgID="Equation.DSMT4" ShapeID="_x0000_i2670" DrawAspect="Content" ObjectID="_1693756820" r:id="rId3079"/>
        </w:object>
      </w:r>
    </w:p>
    <w:p w:rsidR="00B97436" w:rsidRPr="00B97436" w:rsidRDefault="00B97436" w:rsidP="00B97436">
      <w:r w:rsidRPr="00B97436">
        <w:rPr>
          <w:b/>
          <w:color w:val="0033CC"/>
        </w:rPr>
        <w:t>Câu 28[TH]:</w:t>
      </w:r>
      <w:r w:rsidRPr="00B97436">
        <w:t xml:space="preserve"> Theo mẫu nguyên tử Bo, khi nguyên tử hiđrô chuyển từ trạng thái dừng có năng lượng </w:t>
      </w:r>
      <w:r w:rsidRPr="00B97436">
        <w:object w:dxaOrig="1460" w:dyaOrig="360">
          <v:shape id="_x0000_i2671" type="#_x0000_t75" style="width:72.75pt;height:18pt" o:ole="">
            <v:imagedata r:id="rId3080" o:title=""/>
          </v:shape>
          <o:OLEObject Type="Embed" ProgID="Equation.DSMT4" ShapeID="_x0000_i2671" DrawAspect="Content" ObjectID="_1693756821" r:id="rId3081"/>
        </w:object>
      </w:r>
      <w:r w:rsidRPr="00B97436">
        <w:t xml:space="preserve"> sang trạng thái dừng có năng lượng </w:t>
      </w:r>
      <w:r w:rsidRPr="00B97436">
        <w:object w:dxaOrig="1460" w:dyaOrig="360">
          <v:shape id="_x0000_i2672" type="#_x0000_t75" style="width:72.75pt;height:18pt" o:ole="">
            <v:imagedata r:id="rId3082" o:title=""/>
          </v:shape>
          <o:OLEObject Type="Embed" ProgID="Equation.DSMT4" ShapeID="_x0000_i2672" DrawAspect="Content" ObjectID="_1693756822" r:id="rId3083"/>
        </w:object>
      </w:r>
      <w:r w:rsidRPr="00B97436">
        <w:t xml:space="preserve"> thì nó phát ra một photon ứng với ánh sáng có tần số là</w:t>
      </w:r>
    </w:p>
    <w:p w:rsidR="00B97436" w:rsidRPr="00B97436" w:rsidRDefault="00B97436" w:rsidP="00B97436">
      <w:r w:rsidRPr="00B97436">
        <w:tab/>
      </w:r>
      <w:r w:rsidRPr="00B97436">
        <w:rPr>
          <w:b/>
          <w:color w:val="0000FF"/>
        </w:rPr>
        <w:t>A.</w:t>
      </w:r>
      <w:r w:rsidRPr="00B97436">
        <w:t xml:space="preserve"> </w:t>
      </w:r>
      <w:r w:rsidRPr="00B97436">
        <w:object w:dxaOrig="1300" w:dyaOrig="360">
          <v:shape id="_x0000_i2673" type="#_x0000_t75" style="width:65.25pt;height:18pt" o:ole="">
            <v:imagedata r:id="rId3084" o:title=""/>
          </v:shape>
          <o:OLEObject Type="Embed" ProgID="Equation.DSMT4" ShapeID="_x0000_i2673" DrawAspect="Content" ObjectID="_1693756823" r:id="rId3085"/>
        </w:object>
      </w:r>
      <w:r w:rsidRPr="00B97436">
        <w:tab/>
      </w:r>
      <w:r w:rsidRPr="00B97436">
        <w:rPr>
          <w:b/>
          <w:color w:val="0000FF"/>
        </w:rPr>
        <w:t>B.</w:t>
      </w:r>
      <w:r w:rsidRPr="00B97436">
        <w:t xml:space="preserve"> </w:t>
      </w:r>
      <w:r w:rsidRPr="00B97436">
        <w:object w:dxaOrig="1300" w:dyaOrig="360">
          <v:shape id="_x0000_i2674" type="#_x0000_t75" style="width:65.25pt;height:18pt" o:ole="">
            <v:imagedata r:id="rId3086" o:title=""/>
          </v:shape>
          <o:OLEObject Type="Embed" ProgID="Equation.DSMT4" ShapeID="_x0000_i2674" DrawAspect="Content" ObjectID="_1693756824" r:id="rId3087"/>
        </w:object>
      </w:r>
      <w:r w:rsidRPr="00B97436">
        <w:tab/>
      </w:r>
      <w:r w:rsidRPr="00B97436">
        <w:rPr>
          <w:b/>
          <w:color w:val="0000FF"/>
        </w:rPr>
        <w:t>C.</w:t>
      </w:r>
      <w:r w:rsidRPr="00B97436">
        <w:t xml:space="preserve"> </w:t>
      </w:r>
      <w:r w:rsidRPr="00B97436">
        <w:object w:dxaOrig="1300" w:dyaOrig="360">
          <v:shape id="_x0000_i2675" type="#_x0000_t75" style="width:65.25pt;height:18pt" o:ole="">
            <v:imagedata r:id="rId3088" o:title=""/>
          </v:shape>
          <o:OLEObject Type="Embed" ProgID="Equation.DSMT4" ShapeID="_x0000_i2675" DrawAspect="Content" ObjectID="_1693756825" r:id="rId3089"/>
        </w:object>
      </w:r>
      <w:r w:rsidRPr="00B97436">
        <w:tab/>
      </w:r>
      <w:r w:rsidRPr="00B97436">
        <w:rPr>
          <w:b/>
          <w:color w:val="0000FF"/>
        </w:rPr>
        <w:t>D.</w:t>
      </w:r>
      <w:r w:rsidRPr="00B97436">
        <w:t xml:space="preserve"> </w:t>
      </w:r>
      <w:r w:rsidRPr="00B97436">
        <w:object w:dxaOrig="1300" w:dyaOrig="360">
          <v:shape id="_x0000_i2676" type="#_x0000_t75" style="width:65.25pt;height:18pt" o:ole="">
            <v:imagedata r:id="rId3090" o:title=""/>
          </v:shape>
          <o:OLEObject Type="Embed" ProgID="Equation.DSMT4" ShapeID="_x0000_i2676" DrawAspect="Content" ObjectID="_1693756826" r:id="rId3091"/>
        </w:object>
      </w:r>
    </w:p>
    <w:p w:rsidR="00B97436" w:rsidRPr="00B97436" w:rsidRDefault="00B97436" w:rsidP="00B97436">
      <w:r w:rsidRPr="00B97436">
        <w:rPr>
          <w:b/>
          <w:color w:val="0033CC"/>
        </w:rPr>
        <w:t>Câu 29[VDT]:</w:t>
      </w:r>
      <w:r w:rsidRPr="00B97436">
        <w:t xml:space="preserve"> Người ta truyền tải điện xoay chiều một pha từ một trạm phát điện cách nơi tiêu thụ 10km. Dây dẫn làm bằng kim loại có điện trở suất </w:t>
      </w:r>
      <w:r w:rsidRPr="00B97436">
        <w:object w:dxaOrig="1680" w:dyaOrig="380">
          <v:shape id="_x0000_i2677" type="#_x0000_t75" style="width:84pt;height:18.75pt" o:ole="">
            <v:imagedata r:id="rId3092" o:title=""/>
          </v:shape>
          <o:OLEObject Type="Embed" ProgID="Equation.DSMT4" ShapeID="_x0000_i2677" DrawAspect="Content" ObjectID="_1693756827" r:id="rId3093"/>
        </w:object>
      </w:r>
      <w:r w:rsidRPr="00B97436">
        <w:t xml:space="preserve">, tiết diện  </w:t>
      </w:r>
      <w:r w:rsidRPr="00B97436">
        <w:object w:dxaOrig="800" w:dyaOrig="360">
          <v:shape id="_x0000_i2678" type="#_x0000_t75" style="width:39.75pt;height:18pt" o:ole="">
            <v:imagedata r:id="rId3094" o:title=""/>
          </v:shape>
          <o:OLEObject Type="Embed" ProgID="Equation.DSMT4" ShapeID="_x0000_i2678" DrawAspect="Content" ObjectID="_1693756828" r:id="rId3095"/>
        </w:object>
      </w:r>
      <w:r w:rsidRPr="00B97436">
        <w:t>, hệ số công suất của mạch điện là 0,9. Điện áp và công suất truyền đi ở trạm phát điện là 10 kV và 500 kW. Hiệu suất truyền tải điện là:</w:t>
      </w:r>
    </w:p>
    <w:p w:rsidR="00B97436" w:rsidRPr="00B97436" w:rsidRDefault="00B97436" w:rsidP="00B97436">
      <w:r w:rsidRPr="00B97436">
        <w:rPr>
          <w:b/>
          <w:color w:val="0000FF"/>
        </w:rPr>
        <w:t>A.</w:t>
      </w:r>
      <w:r w:rsidRPr="00B97436">
        <w:t xml:space="preserve"> </w:t>
      </w:r>
      <w:r w:rsidRPr="00B97436">
        <w:object w:dxaOrig="900" w:dyaOrig="300">
          <v:shape id="_x0000_i2679" type="#_x0000_t75" style="width:45pt;height:15pt" o:ole="">
            <v:imagedata r:id="rId3096" o:title=""/>
          </v:shape>
          <o:OLEObject Type="Embed" ProgID="Equation.DSMT4" ShapeID="_x0000_i2679" DrawAspect="Content" ObjectID="_1693756829" r:id="rId3097"/>
        </w:object>
      </w:r>
      <w:r w:rsidRPr="00B97436">
        <w:tab/>
      </w:r>
      <w:r w:rsidRPr="00B97436">
        <w:rPr>
          <w:b/>
          <w:color w:val="0000FF"/>
        </w:rPr>
        <w:t>B.</w:t>
      </w:r>
      <w:r w:rsidRPr="00B97436">
        <w:t xml:space="preserve"> </w:t>
      </w:r>
      <w:r w:rsidRPr="00B97436">
        <w:object w:dxaOrig="880" w:dyaOrig="300">
          <v:shape id="_x0000_i2680" type="#_x0000_t75" style="width:44.25pt;height:15pt" o:ole="">
            <v:imagedata r:id="rId3098" o:title=""/>
          </v:shape>
          <o:OLEObject Type="Embed" ProgID="Equation.DSMT4" ShapeID="_x0000_i2680" DrawAspect="Content" ObjectID="_1693756830" r:id="rId3099"/>
        </w:object>
      </w:r>
      <w:r w:rsidRPr="00B97436">
        <w:t xml:space="preserve"> </w:t>
      </w:r>
      <w:r w:rsidRPr="00B97436">
        <w:tab/>
      </w:r>
      <w:r w:rsidRPr="00B97436">
        <w:rPr>
          <w:b/>
          <w:color w:val="0000FF"/>
        </w:rPr>
        <w:t>C.</w:t>
      </w:r>
      <w:r w:rsidRPr="00B97436">
        <w:t xml:space="preserve"> </w:t>
      </w:r>
      <w:r w:rsidRPr="00B97436">
        <w:object w:dxaOrig="900" w:dyaOrig="300">
          <v:shape id="_x0000_i2681" type="#_x0000_t75" style="width:45pt;height:15pt" o:ole="">
            <v:imagedata r:id="rId3100" o:title=""/>
          </v:shape>
          <o:OLEObject Type="Embed" ProgID="Equation.DSMT4" ShapeID="_x0000_i2681" DrawAspect="Content" ObjectID="_1693756831" r:id="rId3101"/>
        </w:object>
      </w:r>
      <w:r w:rsidRPr="00B97436">
        <w:t xml:space="preserve"> </w:t>
      </w:r>
      <w:r w:rsidRPr="00B97436">
        <w:tab/>
      </w:r>
      <w:r w:rsidRPr="00B97436">
        <w:rPr>
          <w:b/>
          <w:color w:val="0000FF"/>
        </w:rPr>
        <w:t>D.</w:t>
      </w:r>
      <w:r w:rsidRPr="00B97436">
        <w:t xml:space="preserve"> </w:t>
      </w:r>
      <w:r w:rsidRPr="00B97436">
        <w:object w:dxaOrig="900" w:dyaOrig="300">
          <v:shape id="_x0000_i2682" type="#_x0000_t75" style="width:45pt;height:15pt" o:ole="">
            <v:imagedata r:id="rId3102" o:title=""/>
          </v:shape>
          <o:OLEObject Type="Embed" ProgID="Equation.DSMT4" ShapeID="_x0000_i2682" DrawAspect="Content" ObjectID="_1693756832" r:id="rId3103"/>
        </w:object>
      </w:r>
      <w:r w:rsidRPr="00B97436">
        <w:t xml:space="preserve"> </w:t>
      </w:r>
    </w:p>
    <w:p w:rsidR="00B97436" w:rsidRPr="00B97436" w:rsidRDefault="00B97436" w:rsidP="00B97436">
      <w:r w:rsidRPr="00B97436">
        <w:rPr>
          <w:b/>
          <w:color w:val="0033CC"/>
        </w:rPr>
        <w:t>Câu 30[VDT]:</w:t>
      </w:r>
      <w:r w:rsidRPr="00B97436">
        <w:t xml:space="preserve"> Trong thí nghiệm giao thoa ánh sáng trên mặt nước hai nguồn kết hợp A, B dao động cùng pha với tần số f = 16 Hz tại M cách các nguồn những khoảng 30 cm và 25,5 cm thì dao động với biên động cực đại, giữa M và đường trung trực của AB có 2 dãy cực đại khác. Tốc độ truyền sóng bằng:</w:t>
      </w:r>
    </w:p>
    <w:p w:rsidR="00B97436" w:rsidRPr="00B97436" w:rsidRDefault="00B97436" w:rsidP="00B97436">
      <w:r w:rsidRPr="00B97436">
        <w:rPr>
          <w:b/>
          <w:color w:val="0000FF"/>
        </w:rPr>
        <w:t>A.</w:t>
      </w:r>
      <w:r w:rsidRPr="00B97436">
        <w:t xml:space="preserve"> 13 cm/s</w:t>
      </w:r>
      <w:r w:rsidRPr="00B97436">
        <w:tab/>
      </w:r>
      <w:r w:rsidRPr="00B97436">
        <w:rPr>
          <w:b/>
          <w:color w:val="0000FF"/>
        </w:rPr>
        <w:t>B.</w:t>
      </w:r>
      <w:r w:rsidRPr="00B97436">
        <w:t xml:space="preserve"> 26 cm/s</w:t>
      </w:r>
      <w:r w:rsidRPr="00B97436">
        <w:tab/>
      </w:r>
      <w:r w:rsidRPr="00B97436">
        <w:rPr>
          <w:b/>
          <w:color w:val="0000FF"/>
        </w:rPr>
        <w:t>C.</w:t>
      </w:r>
      <w:r w:rsidRPr="00B97436">
        <w:t xml:space="preserve"> 52 cm/s</w:t>
      </w:r>
      <w:r w:rsidRPr="00B97436">
        <w:tab/>
      </w:r>
      <w:r w:rsidRPr="00B97436">
        <w:rPr>
          <w:b/>
          <w:color w:val="0000FF"/>
        </w:rPr>
        <w:t>D.</w:t>
      </w:r>
      <w:r w:rsidRPr="00B97436">
        <w:t xml:space="preserve"> 24 cm/s</w:t>
      </w:r>
    </w:p>
    <w:p w:rsidR="00B97436" w:rsidRPr="00B97436" w:rsidRDefault="00B97436" w:rsidP="00B97436">
      <w:r w:rsidRPr="00B97436">
        <w:rPr>
          <w:b/>
          <w:color w:val="0033CC"/>
        </w:rPr>
        <w:t>Câu 31[VDT]:</w:t>
      </w:r>
      <w:r w:rsidRPr="00B97436">
        <w:t xml:space="preserve"> Một con lắc lò xo treo thẳng đứng. Kích thích cho con lắc dao động điều hòa theo phương thẳng đứng. Chu kì và biên độ dao động của con lắc lần lượt là 0,4s và 8cm. </w:t>
      </w:r>
      <w:r w:rsidRPr="00B97436">
        <w:lastRenderedPageBreak/>
        <w:t xml:space="preserve">Chọn trục x’x thẳng đứng, chiều dương hướng xuống, gốc tọa độ tại vị trí cân bằng, gốc thời gian </w:t>
      </w:r>
      <w:r w:rsidRPr="00B97436">
        <w:object w:dxaOrig="499" w:dyaOrig="279">
          <v:shape id="_x0000_i2683" type="#_x0000_t75" style="width:24.75pt;height:14.25pt" o:ole="">
            <v:imagedata r:id="rId3104" o:title=""/>
          </v:shape>
          <o:OLEObject Type="Embed" ProgID="Equation.DSMT4" ShapeID="_x0000_i2683" DrawAspect="Content" ObjectID="_1693756833" r:id="rId3105"/>
        </w:object>
      </w:r>
      <w:r w:rsidRPr="00B97436">
        <w:t xml:space="preserve"> khi vật qua vị trí cân bằng theo chiều dương. Lấy </w:t>
      </w:r>
      <w:r w:rsidRPr="00B97436">
        <w:object w:dxaOrig="1200" w:dyaOrig="360">
          <v:shape id="_x0000_i2684" type="#_x0000_t75" style="width:60pt;height:18pt" o:ole="">
            <v:imagedata r:id="rId3106" o:title=""/>
          </v:shape>
          <o:OLEObject Type="Embed" ProgID="Equation.DSMT4" ShapeID="_x0000_i2684" DrawAspect="Content" ObjectID="_1693756834" r:id="rId3107"/>
        </w:object>
      </w:r>
      <w:r w:rsidRPr="00B97436">
        <w:t xml:space="preserve"> và </w:t>
      </w:r>
      <w:r w:rsidRPr="00B97436">
        <w:object w:dxaOrig="820" w:dyaOrig="320">
          <v:shape id="_x0000_i2685" type="#_x0000_t75" style="width:41.25pt;height:15.75pt" o:ole="">
            <v:imagedata r:id="rId3108" o:title=""/>
          </v:shape>
          <o:OLEObject Type="Embed" ProgID="Equation.DSMT4" ShapeID="_x0000_i2685" DrawAspect="Content" ObjectID="_1693756835" r:id="rId3109"/>
        </w:object>
      </w:r>
      <w:r w:rsidRPr="00B97436">
        <w:t xml:space="preserve"> Thời gian ngắn nhất kể từ khi </w:t>
      </w:r>
      <w:r w:rsidRPr="00B97436">
        <w:object w:dxaOrig="499" w:dyaOrig="279">
          <v:shape id="_x0000_i2686" type="#_x0000_t75" style="width:24.75pt;height:14.25pt" o:ole="">
            <v:imagedata r:id="rId3110" o:title=""/>
          </v:shape>
          <o:OLEObject Type="Embed" ProgID="Equation.DSMT4" ShapeID="_x0000_i2686" DrawAspect="Content" ObjectID="_1693756836" r:id="rId3111"/>
        </w:object>
      </w:r>
      <w:r w:rsidRPr="00B97436">
        <w:t xml:space="preserve"> đến khi lực đàn hồi của lò xo có độ lớn cực tiểu là </w:t>
      </w:r>
    </w:p>
    <w:p w:rsidR="00B97436" w:rsidRPr="00B97436" w:rsidRDefault="00B97436" w:rsidP="00B97436">
      <w:r w:rsidRPr="00B97436">
        <w:tab/>
      </w:r>
      <w:r w:rsidRPr="00B97436">
        <w:rPr>
          <w:b/>
          <w:color w:val="0000FF"/>
        </w:rPr>
        <w:t>A.</w:t>
      </w:r>
      <w:r w:rsidRPr="00B97436">
        <w:object w:dxaOrig="380" w:dyaOrig="620">
          <v:shape id="_x0000_i2687" type="#_x0000_t75" style="width:18.75pt;height:30.75pt" o:ole="">
            <v:imagedata r:id="rId3112" o:title=""/>
          </v:shape>
          <o:OLEObject Type="Embed" ProgID="Equation.DSMT4" ShapeID="_x0000_i2687" DrawAspect="Content" ObjectID="_1693756837" r:id="rId3113"/>
        </w:object>
      </w:r>
      <w:r w:rsidRPr="00B97436">
        <w:tab/>
      </w:r>
      <w:r w:rsidRPr="00B97436">
        <w:rPr>
          <w:b/>
          <w:color w:val="0000FF"/>
        </w:rPr>
        <w:t>B.</w:t>
      </w:r>
      <w:r w:rsidRPr="00B97436">
        <w:object w:dxaOrig="499" w:dyaOrig="620">
          <v:shape id="_x0000_i2688" type="#_x0000_t75" style="width:24.75pt;height:30.75pt" o:ole="">
            <v:imagedata r:id="rId3114" o:title=""/>
          </v:shape>
          <o:OLEObject Type="Embed" ProgID="Equation.DSMT4" ShapeID="_x0000_i2688" DrawAspect="Content" ObjectID="_1693756838" r:id="rId3115"/>
        </w:object>
      </w:r>
      <w:r w:rsidRPr="00B97436">
        <w:tab/>
      </w:r>
      <w:r w:rsidRPr="00B97436">
        <w:rPr>
          <w:b/>
          <w:color w:val="0000FF"/>
        </w:rPr>
        <w:t>C.</w:t>
      </w:r>
      <w:r w:rsidRPr="00B97436">
        <w:object w:dxaOrig="520" w:dyaOrig="620">
          <v:shape id="_x0000_i2689" type="#_x0000_t75" style="width:26.25pt;height:30.75pt" o:ole="">
            <v:imagedata r:id="rId3116" o:title=""/>
          </v:shape>
          <o:OLEObject Type="Embed" ProgID="Equation.DSMT4" ShapeID="_x0000_i2689" DrawAspect="Content" ObjectID="_1693756839" r:id="rId3117"/>
        </w:object>
      </w:r>
      <w:r w:rsidRPr="00B97436">
        <w:tab/>
      </w:r>
      <w:r w:rsidRPr="00B97436">
        <w:rPr>
          <w:b/>
          <w:color w:val="0000FF"/>
        </w:rPr>
        <w:t>D.</w:t>
      </w:r>
      <w:r w:rsidRPr="00B97436">
        <w:t xml:space="preserve"> </w:t>
      </w:r>
      <w:r w:rsidRPr="00B97436">
        <w:object w:dxaOrig="499" w:dyaOrig="620">
          <v:shape id="_x0000_i2690" type="#_x0000_t75" style="width:24.75pt;height:30.75pt" o:ole="">
            <v:imagedata r:id="rId3118" o:title=""/>
          </v:shape>
          <o:OLEObject Type="Embed" ProgID="Equation.DSMT4" ShapeID="_x0000_i2690" DrawAspect="Content" ObjectID="_1693756840" r:id="rId3119"/>
        </w:object>
      </w:r>
    </w:p>
    <w:p w:rsidR="00B97436" w:rsidRPr="00B97436" w:rsidRDefault="00B97436" w:rsidP="00B97436">
      <w:r w:rsidRPr="00B97436">
        <w:rPr>
          <w:b/>
          <w:color w:val="0033CC"/>
        </w:rPr>
        <w:t>Câu 32[VDT]:</w:t>
      </w:r>
      <w:r w:rsidRPr="00B97436">
        <w:t xml:space="preserve"> Ba điểm O, A, B cùng nằm trên một nửa đường thẳng xuất phát từ O. Tại O đặt một nguồn điểm phát sóng âm đẳng hướng trong không gian, môi trường không hấp thụ âm. Mức cường độ âm tại A là 60 dB, tại B là 20 d</w:t>
      </w:r>
      <w:r w:rsidRPr="00B97436">
        <w:rPr>
          <w:b/>
          <w:color w:val="0000FF"/>
        </w:rPr>
        <w:t>B.</w:t>
      </w:r>
      <w:r w:rsidRPr="00B97436">
        <w:t xml:space="preserve"> Mức cường độ âm tại trung điểm M của đoạn AB là:</w:t>
      </w:r>
    </w:p>
    <w:p w:rsidR="00B97436" w:rsidRPr="00B97436" w:rsidRDefault="00B97436" w:rsidP="00B97436">
      <w:r w:rsidRPr="00B97436">
        <w:rPr>
          <w:b/>
          <w:color w:val="0000FF"/>
        </w:rPr>
        <w:t>A.</w:t>
      </w:r>
      <w:r w:rsidRPr="00B97436">
        <w:t xml:space="preserve">  40 dB</w:t>
      </w:r>
      <w:r w:rsidRPr="00B97436">
        <w:tab/>
      </w:r>
      <w:r w:rsidRPr="00B97436">
        <w:rPr>
          <w:b/>
          <w:color w:val="0000FF"/>
        </w:rPr>
        <w:t>B.</w:t>
      </w:r>
      <w:r w:rsidRPr="00B97436">
        <w:t xml:space="preserve"> 34 dB </w:t>
      </w:r>
      <w:r w:rsidRPr="00B97436">
        <w:tab/>
      </w:r>
      <w:r w:rsidRPr="00B97436">
        <w:rPr>
          <w:b/>
          <w:color w:val="0000FF"/>
        </w:rPr>
        <w:t>C.</w:t>
      </w:r>
      <w:r w:rsidRPr="00B97436">
        <w:t xml:space="preserve"> 26 dB</w:t>
      </w:r>
      <w:r w:rsidRPr="00B97436">
        <w:tab/>
      </w:r>
      <w:r w:rsidRPr="00B97436">
        <w:rPr>
          <w:b/>
          <w:color w:val="0000FF"/>
        </w:rPr>
        <w:t>D.</w:t>
      </w:r>
      <w:r w:rsidRPr="00B97436">
        <w:t xml:space="preserve"> 17 dB</w:t>
      </w:r>
    </w:p>
    <w:p w:rsidR="00B97436" w:rsidRPr="00B97436" w:rsidRDefault="00B97436" w:rsidP="00B97436">
      <w:r w:rsidRPr="00B97436">
        <w:rPr>
          <w:b/>
          <w:color w:val="0033CC"/>
        </w:rPr>
        <w:t>Câu 33[VDT]:</w:t>
      </w:r>
      <w:r w:rsidRPr="00B97436">
        <w:t xml:space="preserve"> Đặt hiệu điện thế </w:t>
      </w:r>
      <w:r w:rsidRPr="00B97436">
        <w:object w:dxaOrig="2320" w:dyaOrig="379">
          <v:shape id="Object 39" o:spid="_x0000_i2691" type="#_x0000_t75" style="width:116.25pt;height:19.5pt;mso-position-horizontal-relative:page;mso-position-vertical-relative:page" o:ole="">
            <v:imagedata r:id="rId3120" o:title=""/>
          </v:shape>
          <o:OLEObject Type="Embed" ProgID="Equation.DSMT4" ShapeID="Object 39" DrawAspect="Content" ObjectID="_1693756841" r:id="rId3121"/>
        </w:object>
      </w:r>
      <w:r w:rsidRPr="00B97436">
        <w:t xml:space="preserve"> vào hai đầu đoạn mạch RLC không phân nhánh với C, R có độ lớn không đổi và </w:t>
      </w:r>
      <w:r w:rsidRPr="00B97436">
        <w:object w:dxaOrig="1059" w:dyaOrig="619">
          <v:shape id="Object 40" o:spid="_x0000_i2692" type="#_x0000_t75" style="width:53.25pt;height:31.5pt;mso-position-horizontal-relative:page;mso-position-vertical-relative:page" o:ole="">
            <v:imagedata r:id="rId3122" o:title=""/>
          </v:shape>
          <o:OLEObject Type="Embed" ProgID="Equation.DSMT4" ShapeID="Object 40" DrawAspect="Content" ObjectID="_1693756842" r:id="rId3123"/>
        </w:object>
      </w:r>
      <w:r w:rsidRPr="00B97436">
        <w:t xml:space="preserve"> Khi đó hiệu điện thế hiệu dụng ở hai đầu mỗi phần tử R,L và C có độ lớn như nhau. Công suất tiêu thụ của đoạn mạch là:  </w:t>
      </w:r>
    </w:p>
    <w:p w:rsidR="00B97436" w:rsidRPr="00B97436" w:rsidRDefault="00B97436" w:rsidP="00B97436">
      <w:r w:rsidRPr="00B97436">
        <w:rPr>
          <w:b/>
          <w:color w:val="0000FF"/>
        </w:rPr>
        <w:t>A.</w:t>
      </w:r>
      <w:r w:rsidRPr="00B97436">
        <w:t xml:space="preserve"> 100W.</w:t>
      </w:r>
      <w:r w:rsidRPr="00B97436">
        <w:tab/>
      </w:r>
      <w:r w:rsidRPr="00B97436">
        <w:rPr>
          <w:b/>
          <w:color w:val="0000FF"/>
        </w:rPr>
        <w:t>B.</w:t>
      </w:r>
      <w:r w:rsidRPr="00B97436">
        <w:t xml:space="preserve"> 200W.</w:t>
      </w:r>
      <w:r w:rsidRPr="00B97436">
        <w:tab/>
      </w:r>
      <w:r w:rsidRPr="00B97436">
        <w:rPr>
          <w:b/>
          <w:color w:val="0000FF"/>
        </w:rPr>
        <w:t>C.</w:t>
      </w:r>
      <w:r w:rsidRPr="00B97436">
        <w:t xml:space="preserve"> 250W.</w:t>
      </w:r>
      <w:r w:rsidRPr="00B97436">
        <w:tab/>
      </w:r>
      <w:r w:rsidRPr="00B97436">
        <w:rPr>
          <w:b/>
          <w:color w:val="0000FF"/>
        </w:rPr>
        <w:t>D.</w:t>
      </w:r>
      <w:r w:rsidRPr="00B97436">
        <w:t xml:space="preserve"> 350W.</w:t>
      </w:r>
    </w:p>
    <w:p w:rsidR="00B97436" w:rsidRPr="00B97436" w:rsidRDefault="00B97436" w:rsidP="00B97436">
      <w:r w:rsidRPr="00B97436">
        <w:rPr>
          <w:b/>
          <w:color w:val="0033CC"/>
        </w:rPr>
        <w:t>Câu 34[VDT]:</w:t>
      </w:r>
      <w:r w:rsidRPr="00B97436">
        <w:t xml:space="preserve"> Một con lắc đơn có chiều dài dây treo </w:t>
      </w:r>
      <w:r w:rsidRPr="00B97436">
        <w:object w:dxaOrig="580" w:dyaOrig="279">
          <v:shape id="_x0000_i2693" type="#_x0000_t75" style="width:29.25pt;height:14.25pt" o:ole="">
            <v:imagedata r:id="rId3124" o:title=""/>
          </v:shape>
          <o:OLEObject Type="Embed" ProgID="Equation.DSMT4" ShapeID="_x0000_i2693" DrawAspect="Content" ObjectID="_1693756843" r:id="rId3125"/>
        </w:object>
      </w:r>
      <w:r w:rsidRPr="00B97436">
        <w:t xml:space="preserve"> và vật nhỏ có khối lượng </w:t>
      </w:r>
      <w:r w:rsidRPr="00B97436">
        <w:object w:dxaOrig="740" w:dyaOrig="320">
          <v:shape id="_x0000_i2694" type="#_x0000_t75" style="width:36.75pt;height:15.75pt" o:ole="">
            <v:imagedata r:id="rId3126" o:title=""/>
          </v:shape>
          <o:OLEObject Type="Embed" ProgID="Equation.DSMT4" ShapeID="_x0000_i2694" DrawAspect="Content" ObjectID="_1693756844" r:id="rId3127"/>
        </w:object>
      </w:r>
      <w:r w:rsidRPr="00B97436">
        <w:t xml:space="preserve"> mang điện tích </w:t>
      </w:r>
      <w:r w:rsidRPr="00B97436">
        <w:object w:dxaOrig="1340" w:dyaOrig="360">
          <v:shape id="_x0000_i2695" type="#_x0000_t75" style="width:66.75pt;height:18pt" o:ole="">
            <v:imagedata r:id="rId3128" o:title=""/>
          </v:shape>
          <o:OLEObject Type="Embed" ProgID="Equation.DSMT4" ShapeID="_x0000_i2695" DrawAspect="Content" ObjectID="_1693756845" r:id="rId3129"/>
        </w:object>
      </w:r>
      <w:r w:rsidRPr="00B97436">
        <w:t xml:space="preserve"> được coi là điện tích điểm. Con lắc dao động điều hòa trong điện trường đều mà véc tơ cường độ điện trường có độ lớn </w:t>
      </w:r>
      <w:r w:rsidRPr="00B97436">
        <w:object w:dxaOrig="1300" w:dyaOrig="320">
          <v:shape id="_x0000_i2696" type="#_x0000_t75" style="width:65.25pt;height:15.75pt" o:ole="">
            <v:imagedata r:id="rId3130" o:title=""/>
          </v:shape>
          <o:OLEObject Type="Embed" ProgID="Equation.DSMT4" ShapeID="_x0000_i2696" DrawAspect="Content" ObjectID="_1693756846" r:id="rId3131"/>
        </w:object>
      </w:r>
      <w:r w:rsidRPr="00B97436">
        <w:t xml:space="preserve"> và hướng thẳng đứng xuống dưới. Lấy </w:t>
      </w:r>
      <w:r w:rsidRPr="00B97436">
        <w:object w:dxaOrig="2040" w:dyaOrig="360">
          <v:shape id="_x0000_i2697" type="#_x0000_t75" style="width:102pt;height:18pt" o:ole="">
            <v:imagedata r:id="rId3132" o:title=""/>
          </v:shape>
          <o:OLEObject Type="Embed" ProgID="Equation.DSMT4" ShapeID="_x0000_i2697" DrawAspect="Content" ObjectID="_1693756847" r:id="rId3133"/>
        </w:object>
      </w:r>
      <w:r w:rsidRPr="00B97436">
        <w:t xml:space="preserve"> Chu kì dao động của con lắc là </w:t>
      </w:r>
    </w:p>
    <w:p w:rsidR="00B97436" w:rsidRPr="00B97436" w:rsidRDefault="00B97436" w:rsidP="00B97436">
      <w:r w:rsidRPr="00B97436">
        <w:tab/>
      </w:r>
      <w:r w:rsidRPr="00B97436">
        <w:rPr>
          <w:b/>
          <w:color w:val="0000FF"/>
        </w:rPr>
        <w:t>A.</w:t>
      </w:r>
      <w:r w:rsidRPr="00B97436">
        <w:t xml:space="preserve"> </w:t>
      </w:r>
      <w:r w:rsidRPr="00B97436">
        <w:object w:dxaOrig="620" w:dyaOrig="320">
          <v:shape id="_x0000_i2698" type="#_x0000_t75" style="width:30.75pt;height:15.75pt" o:ole="">
            <v:imagedata r:id="rId3134" o:title=""/>
          </v:shape>
          <o:OLEObject Type="Embed" ProgID="Equation.DSMT4" ShapeID="_x0000_i2698" DrawAspect="Content" ObjectID="_1693756848" r:id="rId3135"/>
        </w:object>
      </w:r>
      <w:r w:rsidRPr="00B97436">
        <w:tab/>
      </w:r>
      <w:r w:rsidRPr="00B97436">
        <w:rPr>
          <w:b/>
          <w:color w:val="0000FF"/>
        </w:rPr>
        <w:t>B.</w:t>
      </w:r>
      <w:r w:rsidRPr="00B97436">
        <w:t xml:space="preserve"> </w:t>
      </w:r>
      <w:r w:rsidRPr="00B97436">
        <w:object w:dxaOrig="600" w:dyaOrig="320">
          <v:shape id="_x0000_i2699" type="#_x0000_t75" style="width:30pt;height:15.75pt" o:ole="">
            <v:imagedata r:id="rId3136" o:title=""/>
          </v:shape>
          <o:OLEObject Type="Embed" ProgID="Equation.DSMT4" ShapeID="_x0000_i2699" DrawAspect="Content" ObjectID="_1693756849" r:id="rId3137"/>
        </w:object>
      </w:r>
      <w:r w:rsidRPr="00B97436">
        <w:tab/>
      </w:r>
      <w:r w:rsidRPr="00B97436">
        <w:rPr>
          <w:b/>
          <w:color w:val="0000FF"/>
        </w:rPr>
        <w:t>C.</w:t>
      </w:r>
      <w:r w:rsidRPr="00B97436">
        <w:t xml:space="preserve"> </w:t>
      </w:r>
      <w:r w:rsidRPr="00B97436">
        <w:object w:dxaOrig="660" w:dyaOrig="320">
          <v:shape id="_x0000_i2700" type="#_x0000_t75" style="width:33pt;height:15.75pt" o:ole="">
            <v:imagedata r:id="rId3138" o:title=""/>
          </v:shape>
          <o:OLEObject Type="Embed" ProgID="Equation.DSMT4" ShapeID="_x0000_i2700" DrawAspect="Content" ObjectID="_1693756850" r:id="rId3139"/>
        </w:object>
      </w:r>
      <w:r w:rsidRPr="00B97436">
        <w:tab/>
      </w:r>
      <w:r w:rsidRPr="00B97436">
        <w:rPr>
          <w:b/>
          <w:color w:val="0000FF"/>
        </w:rPr>
        <w:t>D.</w:t>
      </w:r>
      <w:r w:rsidRPr="00B97436">
        <w:t xml:space="preserve"> </w:t>
      </w:r>
      <w:r w:rsidRPr="00B97436">
        <w:object w:dxaOrig="620" w:dyaOrig="320">
          <v:shape id="_x0000_i2701" type="#_x0000_t75" style="width:30.75pt;height:15.75pt" o:ole="">
            <v:imagedata r:id="rId3140" o:title=""/>
          </v:shape>
          <o:OLEObject Type="Embed" ProgID="Equation.DSMT4" ShapeID="_x0000_i2701" DrawAspect="Content" ObjectID="_1693756851" r:id="rId3141"/>
        </w:object>
      </w:r>
      <w:r w:rsidRPr="00B97436">
        <w:t xml:space="preserve"> </w:t>
      </w:r>
    </w:p>
    <w:p w:rsidR="00B97436" w:rsidRPr="00B97436" w:rsidRDefault="00B97436" w:rsidP="00B97436">
      <w:r w:rsidRPr="00B97436">
        <w:rPr>
          <w:b/>
          <w:color w:val="0033CC"/>
        </w:rPr>
        <w:t>Câu 35[TH]:</w:t>
      </w:r>
      <w:r w:rsidRPr="00B97436">
        <w:t xml:space="preserve"> Dòng điện chạy qua một dây dẫn thẳng dài đặt nằm ngang trong không khí gây ra tại một điểm cách nó 4,5 cm một cảm ứng từ có độ lớn </w:t>
      </w:r>
      <w:r w:rsidRPr="00B97436">
        <w:object w:dxaOrig="1020" w:dyaOrig="360">
          <v:shape id="_x0000_i2702" type="#_x0000_t75" style="width:51pt;height:18pt" o:ole="">
            <v:imagedata r:id="rId3142" o:title=""/>
          </v:shape>
          <o:OLEObject Type="Embed" ProgID="Equation.DSMT4" ShapeID="_x0000_i2702" DrawAspect="Content" ObjectID="_1693756852" r:id="rId3143"/>
        </w:object>
      </w:r>
      <w:r w:rsidRPr="00B97436">
        <w:t>. Cường độ của dòng điện chạy qua dây dẫn là</w:t>
      </w:r>
    </w:p>
    <w:p w:rsidR="00B97436" w:rsidRPr="00B97436" w:rsidRDefault="00B97436" w:rsidP="00B97436">
      <w:r w:rsidRPr="00B97436">
        <w:tab/>
      </w:r>
      <w:r w:rsidRPr="00B97436">
        <w:rPr>
          <w:b/>
          <w:color w:val="0000FF"/>
        </w:rPr>
        <w:t>A.</w:t>
      </w:r>
      <w:r w:rsidRPr="00B97436">
        <w:t xml:space="preserve"> 56A</w:t>
      </w:r>
      <w:r w:rsidRPr="00B97436">
        <w:tab/>
      </w:r>
      <w:r w:rsidRPr="00B97436">
        <w:rPr>
          <w:b/>
          <w:color w:val="0000FF"/>
        </w:rPr>
        <w:t>B.</w:t>
      </w:r>
      <w:r w:rsidRPr="00B97436">
        <w:t xml:space="preserve"> 44 A</w:t>
      </w:r>
      <w:r w:rsidRPr="00B97436">
        <w:tab/>
      </w:r>
      <w:r w:rsidRPr="00B97436">
        <w:rPr>
          <w:b/>
          <w:color w:val="0000FF"/>
        </w:rPr>
        <w:t>C.</w:t>
      </w:r>
      <w:r w:rsidRPr="00B97436">
        <w:t xml:space="preserve"> 63 A</w:t>
      </w:r>
      <w:r w:rsidRPr="00B97436">
        <w:tab/>
      </w:r>
      <w:r w:rsidRPr="00B97436">
        <w:rPr>
          <w:b/>
          <w:color w:val="0000FF"/>
        </w:rPr>
        <w:t>D.</w:t>
      </w:r>
      <w:r w:rsidRPr="00B97436">
        <w:t xml:space="preserve"> 8,6 A</w:t>
      </w:r>
    </w:p>
    <w:p w:rsidR="00B97436" w:rsidRPr="00B97436" w:rsidRDefault="00B97436" w:rsidP="00B97436">
      <w:r w:rsidRPr="00B97436">
        <w:rPr>
          <w:b/>
          <w:color w:val="0033CC"/>
        </w:rPr>
        <w:t>Câu 36[VDT]:</w:t>
      </w:r>
      <w:r w:rsidRPr="00B97436">
        <w:t xml:space="preserve"> Đặt một điện áp </w:t>
      </w:r>
      <w:r w:rsidRPr="00B97436">
        <w:object w:dxaOrig="2960" w:dyaOrig="680">
          <v:shape id="_x0000_i2703" type="#_x0000_t75" style="width:147.75pt;height:33.75pt" o:ole="">
            <v:imagedata r:id="rId3144" o:title=""/>
          </v:shape>
          <o:OLEObject Type="Embed" ProgID="Equation.DSMT4" ShapeID="_x0000_i2703" DrawAspect="Content" ObjectID="_1693756853" r:id="rId3145"/>
        </w:object>
      </w:r>
      <w:r w:rsidRPr="00B97436">
        <w:t xml:space="preserve"> (t tính bằng s) vào hai đầu đoạn mạch gồm cuộn cảm thuần có độ tự cảm </w:t>
      </w:r>
      <w:r w:rsidRPr="00B97436">
        <w:object w:dxaOrig="480" w:dyaOrig="620">
          <v:shape id="_x0000_i2704" type="#_x0000_t75" style="width:24pt;height:30.75pt" o:ole="">
            <v:imagedata r:id="rId3146" o:title=""/>
          </v:shape>
          <o:OLEObject Type="Embed" ProgID="Equation.DSMT4" ShapeID="_x0000_i2704" DrawAspect="Content" ObjectID="_1693756854" r:id="rId3147"/>
        </w:object>
      </w:r>
      <w:r w:rsidRPr="00B97436">
        <w:t xml:space="preserve"> và tụ điện có điện dung </w:t>
      </w:r>
      <w:r w:rsidRPr="00B97436">
        <w:object w:dxaOrig="920" w:dyaOrig="660">
          <v:shape id="_x0000_i2705" type="#_x0000_t75" style="width:45.75pt;height:33pt" o:ole="">
            <v:imagedata r:id="rId3148" o:title=""/>
          </v:shape>
          <o:OLEObject Type="Embed" ProgID="Equation.DSMT4" ShapeID="_x0000_i2705" DrawAspect="Content" ObjectID="_1693756855" r:id="rId3149"/>
        </w:object>
      </w:r>
      <w:r w:rsidRPr="00B97436">
        <w:t xml:space="preserve"> mắc nối tiếp. Cường độ dòng điện qua đoạn mạch có phương trình là</w:t>
      </w:r>
    </w:p>
    <w:p w:rsidR="00B97436" w:rsidRPr="00B97436" w:rsidRDefault="00B97436" w:rsidP="00B97436">
      <w:r w:rsidRPr="00B97436">
        <w:lastRenderedPageBreak/>
        <w:tab/>
      </w:r>
      <w:r w:rsidRPr="00B97436">
        <w:rPr>
          <w:b/>
          <w:color w:val="0000FF"/>
        </w:rPr>
        <w:t>A.</w:t>
      </w:r>
      <w:r w:rsidRPr="00B97436">
        <w:object w:dxaOrig="2480" w:dyaOrig="680">
          <v:shape id="_x0000_i2706" type="#_x0000_t75" style="width:123.75pt;height:33.75pt" o:ole="">
            <v:imagedata r:id="rId3150" o:title=""/>
          </v:shape>
          <o:OLEObject Type="Embed" ProgID="Equation.DSMT4" ShapeID="_x0000_i2706" DrawAspect="Content" ObjectID="_1693756856" r:id="rId3151"/>
        </w:object>
      </w:r>
      <w:r w:rsidRPr="00B97436">
        <w:tab/>
      </w:r>
      <w:r w:rsidRPr="00B97436">
        <w:rPr>
          <w:b/>
          <w:color w:val="0000FF"/>
        </w:rPr>
        <w:t>B.</w:t>
      </w:r>
      <w:r w:rsidRPr="00B97436">
        <w:object w:dxaOrig="2780" w:dyaOrig="680">
          <v:shape id="_x0000_i2707" type="#_x0000_t75" style="width:138.75pt;height:33.75pt" o:ole="">
            <v:imagedata r:id="rId3152" o:title=""/>
          </v:shape>
          <o:OLEObject Type="Embed" ProgID="Equation.DSMT4" ShapeID="_x0000_i2707" DrawAspect="Content" ObjectID="_1693756857" r:id="rId3153"/>
        </w:object>
      </w:r>
    </w:p>
    <w:p w:rsidR="00B97436" w:rsidRPr="00B97436" w:rsidRDefault="00B97436" w:rsidP="00B97436">
      <w:r w:rsidRPr="00B97436">
        <w:tab/>
      </w:r>
      <w:r w:rsidRPr="00B97436">
        <w:rPr>
          <w:b/>
          <w:color w:val="0000FF"/>
        </w:rPr>
        <w:t>C.</w:t>
      </w:r>
      <w:r w:rsidRPr="00B97436">
        <w:object w:dxaOrig="2780" w:dyaOrig="680">
          <v:shape id="_x0000_i2708" type="#_x0000_t75" style="width:138.75pt;height:33.75pt" o:ole="">
            <v:imagedata r:id="rId3154" o:title=""/>
          </v:shape>
          <o:OLEObject Type="Embed" ProgID="Equation.DSMT4" ShapeID="_x0000_i2708" DrawAspect="Content" ObjectID="_1693756858" r:id="rId3155"/>
        </w:object>
      </w:r>
      <w:r w:rsidRPr="00B97436">
        <w:tab/>
      </w:r>
      <w:r w:rsidRPr="00B97436">
        <w:rPr>
          <w:b/>
          <w:color w:val="0000FF"/>
        </w:rPr>
        <w:t>D.</w:t>
      </w:r>
      <w:r w:rsidRPr="00B97436">
        <w:t xml:space="preserve"> </w:t>
      </w:r>
      <w:r w:rsidRPr="00B97436">
        <w:object w:dxaOrig="2480" w:dyaOrig="680">
          <v:shape id="_x0000_i2709" type="#_x0000_t75" style="width:123.75pt;height:33.75pt" o:ole="">
            <v:imagedata r:id="rId3156" o:title=""/>
          </v:shape>
          <o:OLEObject Type="Embed" ProgID="Equation.DSMT4" ShapeID="_x0000_i2709" DrawAspect="Content" ObjectID="_1693756859" r:id="rId3157"/>
        </w:object>
      </w:r>
    </w:p>
    <w:p w:rsidR="00B97436" w:rsidRPr="00B97436" w:rsidRDefault="00B97436" w:rsidP="00B97436">
      <w:r w:rsidRPr="00B97436">
        <w:rPr>
          <w:b/>
          <w:color w:val="0033CC"/>
        </w:rPr>
        <w:t>Câu 37[VDC]:</w:t>
      </w:r>
      <w:r w:rsidRPr="00B97436">
        <w:t xml:space="preserve"> Trong thí nghiệm Iâng về giao thoa ánh sáng, hai khe cách nhau </w:t>
      </w:r>
      <w:r w:rsidRPr="00B97436">
        <w:object w:dxaOrig="859" w:dyaOrig="279">
          <v:shape id="_x0000_i2710" type="#_x0000_t75" style="width:42.75pt;height:14.25pt" o:ole="">
            <v:imagedata r:id="rId2152" o:title=""/>
          </v:shape>
          <o:OLEObject Type="Embed" ProgID="Equation.DSMT4" ShapeID="_x0000_i2710" DrawAspect="Content" ObjectID="_1693756860" r:id="rId3158"/>
        </w:object>
      </w:r>
      <w:r w:rsidRPr="00B97436">
        <w:t xml:space="preserve"> , hai khe cách màn quan sát một khoảng </w:t>
      </w:r>
      <w:r w:rsidRPr="00B97436">
        <w:object w:dxaOrig="800" w:dyaOrig="279">
          <v:shape id="_x0000_i2711" type="#_x0000_t75" style="width:39.75pt;height:14.25pt" o:ole="">
            <v:imagedata r:id="rId2154" o:title=""/>
          </v:shape>
          <o:OLEObject Type="Embed" ProgID="Equation.DSMT4" ShapeID="_x0000_i2711" DrawAspect="Content" ObjectID="_1693756861" r:id="rId3159"/>
        </w:object>
      </w:r>
      <w:r w:rsidRPr="00B97436">
        <w:t xml:space="preserve"> . Chiếu vào hai khe đồng thời hai bức xạ có bước sóng </w:t>
      </w:r>
      <w:r w:rsidRPr="00B97436">
        <w:object w:dxaOrig="1180" w:dyaOrig="360">
          <v:shape id="_x0000_i2712" type="#_x0000_t75" style="width:59.25pt;height:18pt" o:ole="">
            <v:imagedata r:id="rId2156" o:title=""/>
          </v:shape>
          <o:OLEObject Type="Embed" ProgID="Equation.DSMT4" ShapeID="_x0000_i2712" DrawAspect="Content" ObjectID="_1693756862" r:id="rId3160"/>
        </w:object>
      </w:r>
      <w:r w:rsidRPr="00B97436">
        <w:t xml:space="preserve"> và </w:t>
      </w:r>
      <w:r w:rsidRPr="00B97436">
        <w:object w:dxaOrig="1320" w:dyaOrig="360">
          <v:shape id="_x0000_i2713" type="#_x0000_t75" style="width:66pt;height:18pt" o:ole="">
            <v:imagedata r:id="rId2158" o:title=""/>
          </v:shape>
          <o:OLEObject Type="Embed" ProgID="Equation.DSMT4" ShapeID="_x0000_i2713" DrawAspect="Content" ObjectID="_1693756863" r:id="rId3161"/>
        </w:object>
      </w:r>
      <w:r w:rsidRPr="00B97436">
        <w:t xml:space="preserve">. Hỏi trên đoạn MN với </w:t>
      </w:r>
      <w:r w:rsidRPr="00B97436">
        <w:object w:dxaOrig="1200" w:dyaOrig="360">
          <v:shape id="_x0000_i2714" type="#_x0000_t75" style="width:60pt;height:18pt" o:ole="">
            <v:imagedata r:id="rId2160" o:title=""/>
          </v:shape>
          <o:OLEObject Type="Embed" ProgID="Equation.DSMT4" ShapeID="_x0000_i2714" DrawAspect="Content" ObjectID="_1693756864" r:id="rId3162"/>
        </w:object>
      </w:r>
      <w:r w:rsidRPr="00B97436">
        <w:t xml:space="preserve"> và </w:t>
      </w:r>
      <w:r w:rsidRPr="00B97436">
        <w:object w:dxaOrig="1180" w:dyaOrig="360">
          <v:shape id="_x0000_i2715" type="#_x0000_t75" style="width:59.25pt;height:18pt" o:ole="">
            <v:imagedata r:id="rId2162" o:title=""/>
          </v:shape>
          <o:OLEObject Type="Embed" ProgID="Equation.DSMT4" ShapeID="_x0000_i2715" DrawAspect="Content" ObjectID="_1693756865" r:id="rId3163"/>
        </w:object>
      </w:r>
      <w:r w:rsidRPr="00B97436">
        <w:t xml:space="preserve">  có bao nhiêu vạch đen cua 2 bức xạ trùng nhau?</w:t>
      </w:r>
    </w:p>
    <w:p w:rsidR="00B97436" w:rsidRPr="00B97436" w:rsidRDefault="00B97436" w:rsidP="00B97436">
      <w:r w:rsidRPr="00B97436">
        <w:tab/>
      </w:r>
      <w:r w:rsidRPr="00B97436">
        <w:rPr>
          <w:b/>
          <w:color w:val="0000FF"/>
        </w:rPr>
        <w:t>A.</w:t>
      </w:r>
      <w:r w:rsidRPr="00B97436">
        <w:t xml:space="preserve"> </w:t>
      </w:r>
      <w:r w:rsidRPr="00B97436">
        <w:object w:dxaOrig="200" w:dyaOrig="260">
          <v:shape id="_x0000_i2716" type="#_x0000_t75" style="width:9.75pt;height:12.75pt" o:ole="">
            <v:imagedata r:id="rId2164" o:title=""/>
          </v:shape>
          <o:OLEObject Type="Embed" ProgID="Equation.DSMT4" ShapeID="_x0000_i2716" DrawAspect="Content" ObjectID="_1693756866" r:id="rId3164"/>
        </w:object>
      </w:r>
      <w:r w:rsidRPr="00B97436">
        <w:t xml:space="preserve"> </w:t>
      </w:r>
      <w:r w:rsidRPr="00B97436">
        <w:tab/>
      </w:r>
      <w:r w:rsidRPr="00B97436">
        <w:rPr>
          <w:b/>
          <w:color w:val="0000FF"/>
        </w:rPr>
        <w:t>B.</w:t>
      </w:r>
      <w:r w:rsidRPr="00B97436">
        <w:t xml:space="preserve"> </w:t>
      </w:r>
      <w:r w:rsidRPr="00B97436">
        <w:object w:dxaOrig="180" w:dyaOrig="279">
          <v:shape id="_x0000_i2717" type="#_x0000_t75" style="width:9pt;height:14.25pt" o:ole="">
            <v:imagedata r:id="rId2166" o:title=""/>
          </v:shape>
          <o:OLEObject Type="Embed" ProgID="Equation.DSMT4" ShapeID="_x0000_i2717" DrawAspect="Content" ObjectID="_1693756867" r:id="rId3165"/>
        </w:object>
      </w:r>
      <w:r w:rsidRPr="00B97436">
        <w:t xml:space="preserve"> </w:t>
      </w:r>
      <w:r w:rsidRPr="00B97436">
        <w:tab/>
      </w:r>
      <w:r w:rsidRPr="00B97436">
        <w:rPr>
          <w:b/>
          <w:color w:val="0000FF"/>
        </w:rPr>
        <w:t>C.</w:t>
      </w:r>
      <w:r w:rsidRPr="00B97436">
        <w:t xml:space="preserve"> </w:t>
      </w:r>
      <w:r w:rsidRPr="00B97436">
        <w:object w:dxaOrig="180" w:dyaOrig="279">
          <v:shape id="_x0000_i2718" type="#_x0000_t75" style="width:9pt;height:14.25pt" o:ole="">
            <v:imagedata r:id="rId2168" o:title=""/>
          </v:shape>
          <o:OLEObject Type="Embed" ProgID="Equation.DSMT4" ShapeID="_x0000_i2718" DrawAspect="Content" ObjectID="_1693756868" r:id="rId3166"/>
        </w:object>
      </w:r>
      <w:r w:rsidRPr="00B97436">
        <w:t xml:space="preserve"> </w:t>
      </w:r>
      <w:r w:rsidRPr="00B97436">
        <w:tab/>
      </w:r>
      <w:r w:rsidRPr="00B97436">
        <w:rPr>
          <w:b/>
          <w:color w:val="0000FF"/>
        </w:rPr>
        <w:t>D.</w:t>
      </w:r>
      <w:r w:rsidRPr="00B97436">
        <w:t xml:space="preserve"> </w:t>
      </w:r>
      <w:r w:rsidRPr="00B97436">
        <w:object w:dxaOrig="200" w:dyaOrig="260">
          <v:shape id="_x0000_i2719" type="#_x0000_t75" style="width:9.75pt;height:12.75pt" o:ole="">
            <v:imagedata r:id="rId2170" o:title=""/>
          </v:shape>
          <o:OLEObject Type="Embed" ProgID="Equation.DSMT4" ShapeID="_x0000_i2719" DrawAspect="Content" ObjectID="_1693756869" r:id="rId3167"/>
        </w:object>
      </w:r>
      <w:r w:rsidRPr="00B97436">
        <w:t xml:space="preserve"> </w:t>
      </w:r>
    </w:p>
    <w:p w:rsidR="00B97436" w:rsidRPr="00B97436" w:rsidRDefault="00B97436" w:rsidP="00B97436">
      <w:r w:rsidRPr="00B97436">
        <w:rPr>
          <w:b/>
          <w:color w:val="0033CC"/>
        </w:rPr>
        <w:t>Câu 38[VDC]:</w:t>
      </w:r>
      <w:r w:rsidRPr="00B97436">
        <w:t xml:space="preserve"> Dao động của một vật có khối lượng </w:t>
      </w:r>
      <w:r w:rsidRPr="00B97436">
        <w:object w:dxaOrig="580" w:dyaOrig="320">
          <v:shape id="_x0000_i2720" type="#_x0000_t75" style="width:29.25pt;height:15.75pt" o:ole="">
            <v:imagedata r:id="rId3168" o:title=""/>
          </v:shape>
          <o:OLEObject Type="Embed" ProgID="Equation.DSMT4" ShapeID="_x0000_i2720" DrawAspect="Content" ObjectID="_1693756870" r:id="rId3169"/>
        </w:object>
      </w:r>
      <w:r w:rsidRPr="00B97436">
        <w:t xml:space="preserve"> là tổng hợp của hai dao động điều hòa thành phần cùng tần số, cùng biên độ có li độ phụ thuộc thời gian được biểu diễn như hình vẽ. Biết </w:t>
      </w:r>
      <w:r w:rsidRPr="00B97436">
        <w:object w:dxaOrig="1140" w:dyaOrig="620">
          <v:shape id="_x0000_i2721" type="#_x0000_t75" style="width:57pt;height:30.75pt" o:ole="">
            <v:imagedata r:id="rId3170" o:title=""/>
          </v:shape>
          <o:OLEObject Type="Embed" ProgID="Equation.DSMT4" ShapeID="_x0000_i2721" DrawAspect="Content" ObjectID="_1693756871" r:id="rId3171"/>
        </w:object>
      </w:r>
      <w:r w:rsidRPr="00B97436">
        <w:t xml:space="preserve"> Lấy </w:t>
      </w:r>
      <w:r w:rsidRPr="00B97436">
        <w:object w:dxaOrig="820" w:dyaOrig="320">
          <v:shape id="_x0000_i2722" type="#_x0000_t75" style="width:41.25pt;height:15.75pt" o:ole="">
            <v:imagedata r:id="rId3172" o:title=""/>
          </v:shape>
          <o:OLEObject Type="Embed" ProgID="Equation.DSMT4" ShapeID="_x0000_i2722" DrawAspect="Content" ObjectID="_1693756872" r:id="rId3173"/>
        </w:object>
      </w:r>
      <w:r w:rsidRPr="00B97436">
        <w:t xml:space="preserve"> Mốc thế năng ở vị trí cân bằng. Cơ năng của chất điểm có giá trị là:</w:t>
      </w:r>
    </w:p>
    <w:p w:rsidR="00B97436" w:rsidRPr="00B97436" w:rsidRDefault="00B97436" w:rsidP="00B97436">
      <w:r w:rsidRPr="00B97436">
        <w:rPr>
          <w:noProof/>
        </w:rPr>
        <w:drawing>
          <wp:inline distT="0" distB="0" distL="0" distR="0" wp14:anchorId="12BCC86F" wp14:editId="6F61FA0D">
            <wp:extent cx="2406650" cy="11906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2"/>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2406650" cy="119062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object w:dxaOrig="820" w:dyaOrig="620">
          <v:shape id="_x0000_i2723" type="#_x0000_t75" style="width:41.25pt;height:30.75pt" o:ole="">
            <v:imagedata r:id="rId3175" o:title=""/>
          </v:shape>
          <o:OLEObject Type="Embed" ProgID="Equation.DSMT4" ShapeID="_x0000_i2723" DrawAspect="Content" ObjectID="_1693756873" r:id="rId3176"/>
        </w:object>
      </w:r>
      <w:r w:rsidRPr="00B97436">
        <w:tab/>
      </w:r>
      <w:r w:rsidRPr="00B97436">
        <w:rPr>
          <w:b/>
          <w:color w:val="0000FF"/>
        </w:rPr>
        <w:t>B.</w:t>
      </w:r>
      <w:r w:rsidRPr="00B97436">
        <w:object w:dxaOrig="920" w:dyaOrig="620">
          <v:shape id="_x0000_i2724" type="#_x0000_t75" style="width:45.75pt;height:30.75pt" o:ole="">
            <v:imagedata r:id="rId3177" o:title=""/>
          </v:shape>
          <o:OLEObject Type="Embed" ProgID="Equation.DSMT4" ShapeID="_x0000_i2724" DrawAspect="Content" ObjectID="_1693756874" r:id="rId3178"/>
        </w:object>
      </w:r>
      <w:r w:rsidRPr="00B97436">
        <w:tab/>
      </w:r>
      <w:r w:rsidRPr="00B97436">
        <w:rPr>
          <w:b/>
          <w:color w:val="0000FF"/>
        </w:rPr>
        <w:t>C.</w:t>
      </w:r>
      <w:r w:rsidRPr="00B97436">
        <w:object w:dxaOrig="499" w:dyaOrig="279">
          <v:shape id="_x0000_i2725" type="#_x0000_t75" style="width:24.75pt;height:14.25pt" o:ole="">
            <v:imagedata r:id="rId3179" o:title=""/>
          </v:shape>
          <o:OLEObject Type="Embed" ProgID="Equation.DSMT4" ShapeID="_x0000_i2725" DrawAspect="Content" ObjectID="_1693756875" r:id="rId3180"/>
        </w:object>
      </w:r>
      <w:r w:rsidRPr="00B97436">
        <w:tab/>
      </w:r>
      <w:r w:rsidRPr="00B97436">
        <w:rPr>
          <w:b/>
          <w:color w:val="0000FF"/>
        </w:rPr>
        <w:t>D.</w:t>
      </w:r>
      <w:r w:rsidRPr="00B97436">
        <w:t xml:space="preserve"> </w:t>
      </w:r>
      <w:r w:rsidRPr="00B97436">
        <w:object w:dxaOrig="740" w:dyaOrig="320">
          <v:shape id="_x0000_i2726" type="#_x0000_t75" style="width:36.75pt;height:15.75pt" o:ole="">
            <v:imagedata r:id="rId3181" o:title=""/>
          </v:shape>
          <o:OLEObject Type="Embed" ProgID="Equation.DSMT4" ShapeID="_x0000_i2726" DrawAspect="Content" ObjectID="_1693756876" r:id="rId3182"/>
        </w:object>
      </w:r>
    </w:p>
    <w:p w:rsidR="00B97436" w:rsidRPr="00B97436" w:rsidRDefault="00B97436" w:rsidP="00B97436">
      <w:r w:rsidRPr="00B97436">
        <w:rPr>
          <w:b/>
          <w:color w:val="0033CC"/>
        </w:rPr>
        <w:t>Câu 39[VDC]:</w:t>
      </w:r>
      <w:r w:rsidRPr="00B97436">
        <w:t xml:space="preserve"> Một sóng ngang hình sin truyền theo phương ngang dọc theo một sợi dây đàn hồi rất dài có biên độ không đổi và có bước sóng lớn hơn 30cm. Trên dây có hai điểm A và B cách nhau 20cm (A gần nguồn hơn so với B). Chọn trục Ox thẳng đứng chiều dương hướng lên, gốc tọa độ O tại vị trí cân bằng của ngồn. M và N tương ứng là hình chiếu của A và B lên trục Ox. Phương trình dao động của N có dạng </w:t>
      </w:r>
      <w:r w:rsidRPr="00B97436">
        <w:object w:dxaOrig="1939" w:dyaOrig="680">
          <v:shape id="_x0000_i2727" type="#_x0000_t75" style="width:96.75pt;height:33.75pt" o:ole="">
            <v:imagedata r:id="rId3183" o:title=""/>
          </v:shape>
          <o:OLEObject Type="Embed" ProgID="Equation.DSMT4" ShapeID="_x0000_i2727" DrawAspect="Content" ObjectID="_1693756877" r:id="rId3184"/>
        </w:object>
      </w:r>
      <w:r w:rsidRPr="00B97436">
        <w:t xml:space="preserve"> khi đó vận tốc tương đối của N đối với M biến thiên theo thời gian với phương trình </w:t>
      </w:r>
      <w:r w:rsidRPr="00B97436">
        <w:object w:dxaOrig="2439" w:dyaOrig="680">
          <v:shape id="_x0000_i2728" type="#_x0000_t75" style="width:122.25pt;height:33.75pt" o:ole="">
            <v:imagedata r:id="rId3185" o:title=""/>
          </v:shape>
          <o:OLEObject Type="Embed" ProgID="Equation.DSMT4" ShapeID="_x0000_i2728" DrawAspect="Content" ObjectID="_1693756878" r:id="rId3186"/>
        </w:object>
      </w:r>
      <w:r w:rsidRPr="00B97436">
        <w:t xml:space="preserve"> Biết </w:t>
      </w:r>
      <w:r w:rsidRPr="00B97436">
        <w:object w:dxaOrig="440" w:dyaOrig="260">
          <v:shape id="_x0000_i2729" type="#_x0000_t75" style="width:21.75pt;height:12.75pt" o:ole="">
            <v:imagedata r:id="rId3187" o:title=""/>
          </v:shape>
          <o:OLEObject Type="Embed" ProgID="Equation.DSMT4" ShapeID="_x0000_i2729" DrawAspect="Content" ObjectID="_1693756879" r:id="rId3188"/>
        </w:object>
      </w:r>
      <w:r w:rsidRPr="00B97436">
        <w:t xml:space="preserve"> và </w:t>
      </w:r>
      <w:r w:rsidRPr="00B97436">
        <w:object w:dxaOrig="200" w:dyaOrig="279">
          <v:shape id="_x0000_i2730" type="#_x0000_t75" style="width:9.75pt;height:14.25pt" o:ole="">
            <v:imagedata r:id="rId3189" o:title=""/>
          </v:shape>
          <o:OLEObject Type="Embed" ProgID="Equation.DSMT4" ShapeID="_x0000_i2730" DrawAspect="Content" ObjectID="_1693756880" r:id="rId3190"/>
        </w:object>
      </w:r>
      <w:r w:rsidRPr="00B97436">
        <w:t xml:space="preserve"> là các hằng số dương. Tốc độ truyền sóng trên dây là</w:t>
      </w:r>
    </w:p>
    <w:p w:rsidR="00B97436" w:rsidRPr="00B97436" w:rsidRDefault="00B97436" w:rsidP="00B97436">
      <w:r w:rsidRPr="00B97436">
        <w:tab/>
      </w:r>
      <w:r w:rsidRPr="00B97436">
        <w:rPr>
          <w:b/>
          <w:color w:val="0000FF"/>
        </w:rPr>
        <w:t>A.</w:t>
      </w:r>
      <w:r w:rsidRPr="00B97436">
        <w:t xml:space="preserve"> </w:t>
      </w:r>
      <w:r w:rsidRPr="00B97436">
        <w:object w:dxaOrig="1040" w:dyaOrig="279">
          <v:shape id="_x0000_i2731" type="#_x0000_t75" style="width:51.75pt;height:14.25pt" o:ole="">
            <v:imagedata r:id="rId3191" o:title=""/>
          </v:shape>
          <o:OLEObject Type="Embed" ProgID="Equation.DSMT4" ShapeID="_x0000_i2731" DrawAspect="Content" ObjectID="_1693756881" r:id="rId3192"/>
        </w:object>
      </w:r>
      <w:r w:rsidRPr="00B97436">
        <w:t xml:space="preserve"> </w:t>
      </w:r>
      <w:r w:rsidRPr="00B97436">
        <w:tab/>
      </w:r>
      <w:r w:rsidRPr="00B97436">
        <w:rPr>
          <w:b/>
          <w:color w:val="0000FF"/>
        </w:rPr>
        <w:t>B.</w:t>
      </w:r>
      <w:r w:rsidRPr="00B97436">
        <w:t xml:space="preserve"> </w:t>
      </w:r>
      <w:r w:rsidRPr="00B97436">
        <w:object w:dxaOrig="1020" w:dyaOrig="279">
          <v:shape id="_x0000_i2732" type="#_x0000_t75" style="width:51pt;height:14.25pt" o:ole="">
            <v:imagedata r:id="rId3193" o:title=""/>
          </v:shape>
          <o:OLEObject Type="Embed" ProgID="Equation.DSMT4" ShapeID="_x0000_i2732" DrawAspect="Content" ObjectID="_1693756882" r:id="rId3194"/>
        </w:object>
      </w:r>
      <w:r w:rsidRPr="00B97436">
        <w:t xml:space="preserve"> </w:t>
      </w:r>
      <w:r w:rsidRPr="00B97436">
        <w:tab/>
      </w:r>
      <w:r w:rsidRPr="00B97436">
        <w:rPr>
          <w:b/>
          <w:color w:val="0000FF"/>
        </w:rPr>
        <w:t>C.</w:t>
      </w:r>
      <w:r w:rsidRPr="00B97436">
        <w:t xml:space="preserve"> </w:t>
      </w:r>
      <w:r w:rsidRPr="00B97436">
        <w:object w:dxaOrig="1020" w:dyaOrig="279">
          <v:shape id="_x0000_i2733" type="#_x0000_t75" style="width:51pt;height:14.25pt" o:ole="">
            <v:imagedata r:id="rId3195" o:title=""/>
          </v:shape>
          <o:OLEObject Type="Embed" ProgID="Equation.DSMT4" ShapeID="_x0000_i2733" DrawAspect="Content" ObjectID="_1693756883" r:id="rId3196"/>
        </w:object>
      </w:r>
      <w:r w:rsidRPr="00B97436">
        <w:t xml:space="preserve"> </w:t>
      </w:r>
      <w:r w:rsidRPr="00B97436">
        <w:tab/>
      </w:r>
      <w:r w:rsidRPr="00B97436">
        <w:rPr>
          <w:b/>
          <w:color w:val="0000FF"/>
        </w:rPr>
        <w:t>D.</w:t>
      </w:r>
      <w:r w:rsidRPr="00B97436">
        <w:t xml:space="preserve"> </w:t>
      </w:r>
      <w:r w:rsidRPr="00B97436">
        <w:object w:dxaOrig="1080" w:dyaOrig="279">
          <v:shape id="_x0000_i2734" type="#_x0000_t75" style="width:54pt;height:14.25pt" o:ole="">
            <v:imagedata r:id="rId3197" o:title=""/>
          </v:shape>
          <o:OLEObject Type="Embed" ProgID="Equation.DSMT4" ShapeID="_x0000_i2734" DrawAspect="Content" ObjectID="_1693756884" r:id="rId3198"/>
        </w:object>
      </w:r>
      <w:r w:rsidRPr="00B97436">
        <w:t xml:space="preserve"> </w:t>
      </w:r>
    </w:p>
    <w:p w:rsidR="00B97436" w:rsidRPr="00B97436" w:rsidRDefault="00B97436" w:rsidP="00B97436">
      <w:r w:rsidRPr="00B97436">
        <w:rPr>
          <w:b/>
          <w:color w:val="0033CC"/>
        </w:rPr>
        <w:lastRenderedPageBreak/>
        <w:t>Câu 40[VDC]:</w:t>
      </w:r>
      <w:r w:rsidRPr="00B97436">
        <w:t xml:space="preserve"> Cho mạch điện như hình vẽ. Điện áp xoay chiều ổn định giữa hai đầu A và B là </w:t>
      </w:r>
      <w:r w:rsidRPr="00B97436">
        <w:object w:dxaOrig="2680" w:dyaOrig="420">
          <v:shape id="_x0000_i2735" type="#_x0000_t75" style="width:134.25pt;height:21pt" o:ole="">
            <v:imagedata r:id="rId3199" o:title=""/>
          </v:shape>
          <o:OLEObject Type="Embed" ProgID="Equation.DSMT4" ShapeID="_x0000_i2735" DrawAspect="Content" ObjectID="_1693756885" r:id="rId3200"/>
        </w:object>
      </w:r>
      <w:r w:rsidRPr="00B97436">
        <w:t xml:space="preserve"> Khi K mở hoặc đóng thì đồ thị cường độ dòng điện qua mạch theo thời gian tương ứng là </w:t>
      </w:r>
      <w:r w:rsidRPr="00B97436">
        <w:object w:dxaOrig="240" w:dyaOrig="360">
          <v:shape id="_x0000_i2736" type="#_x0000_t75" style="width:12pt;height:18pt" o:ole="">
            <v:imagedata r:id="rId3201" o:title=""/>
          </v:shape>
          <o:OLEObject Type="Embed" ProgID="Equation.DSMT4" ShapeID="_x0000_i2736" DrawAspect="Content" ObjectID="_1693756886" r:id="rId3202"/>
        </w:object>
      </w:r>
      <w:r w:rsidRPr="00B97436">
        <w:t xml:space="preserve"> và </w:t>
      </w:r>
      <w:r w:rsidRPr="00B97436">
        <w:object w:dxaOrig="220" w:dyaOrig="360">
          <v:shape id="_x0000_i2737" type="#_x0000_t75" style="width:11.25pt;height:18pt" o:ole="">
            <v:imagedata r:id="rId3203" o:title=""/>
          </v:shape>
          <o:OLEObject Type="Embed" ProgID="Equation.DSMT4" ShapeID="_x0000_i2737" DrawAspect="Content" ObjectID="_1693756887" r:id="rId3204"/>
        </w:object>
      </w:r>
      <w:r w:rsidRPr="00B97436">
        <w:t xml:space="preserve"> được biểu diễn như hình vẽ. Điện trở các dây nối rất nhỏ. Giá trị của điện trở R là</w:t>
      </w:r>
    </w:p>
    <w:p w:rsidR="00B97436" w:rsidRPr="00B97436" w:rsidRDefault="00B97436" w:rsidP="00B97436">
      <w:r w:rsidRPr="00B97436">
        <w:rPr>
          <w:noProof/>
        </w:rPr>
        <w:drawing>
          <wp:inline distT="0" distB="0" distL="0" distR="0" wp14:anchorId="349BAD53" wp14:editId="53551C79">
            <wp:extent cx="2070100" cy="1759585"/>
            <wp:effectExtent l="0" t="0" r="635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8"/>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2070100" cy="17595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w:t>
      </w:r>
      <w:r w:rsidRPr="00B97436">
        <w:object w:dxaOrig="820" w:dyaOrig="340">
          <v:shape id="_x0000_i2738" type="#_x0000_t75" style="width:41.25pt;height:17.25pt" o:ole="">
            <v:imagedata r:id="rId3206" o:title=""/>
          </v:shape>
          <o:OLEObject Type="Embed" ProgID="Equation.DSMT4" ShapeID="_x0000_i2738" DrawAspect="Content" ObjectID="_1693756888" r:id="rId3207"/>
        </w:object>
      </w:r>
      <w:r w:rsidRPr="00B97436">
        <w:tab/>
      </w:r>
      <w:r w:rsidRPr="00B97436">
        <w:rPr>
          <w:b/>
          <w:color w:val="0000FF"/>
        </w:rPr>
        <w:t>B.</w:t>
      </w:r>
      <w:r w:rsidRPr="00B97436">
        <w:t xml:space="preserve"> </w:t>
      </w:r>
      <w:r w:rsidRPr="00B97436">
        <w:object w:dxaOrig="800" w:dyaOrig="360">
          <v:shape id="_x0000_i2739" type="#_x0000_t75" style="width:39.75pt;height:18pt" o:ole="">
            <v:imagedata r:id="rId3208" o:title=""/>
          </v:shape>
          <o:OLEObject Type="Embed" ProgID="Equation.DSMT4" ShapeID="_x0000_i2739" DrawAspect="Content" ObjectID="_1693756889" r:id="rId3209"/>
        </w:object>
      </w:r>
      <w:r w:rsidRPr="00B97436">
        <w:tab/>
      </w:r>
      <w:r w:rsidRPr="00B97436">
        <w:rPr>
          <w:b/>
          <w:color w:val="0000FF"/>
        </w:rPr>
        <w:t>C.</w:t>
      </w:r>
      <w:r w:rsidRPr="00B97436">
        <w:t xml:space="preserve"> </w:t>
      </w:r>
      <w:r w:rsidRPr="00B97436">
        <w:object w:dxaOrig="900" w:dyaOrig="360">
          <v:shape id="_x0000_i2740" type="#_x0000_t75" style="width:45pt;height:18pt" o:ole="">
            <v:imagedata r:id="rId3210" o:title=""/>
          </v:shape>
          <o:OLEObject Type="Embed" ProgID="Equation.DSMT4" ShapeID="_x0000_i2740" DrawAspect="Content" ObjectID="_1693756890" r:id="rId3211"/>
        </w:object>
      </w:r>
      <w:r w:rsidRPr="00B97436">
        <w:tab/>
      </w:r>
      <w:r w:rsidRPr="00B97436">
        <w:rPr>
          <w:b/>
          <w:color w:val="0000FF"/>
        </w:rPr>
        <w:t>D.</w:t>
      </w:r>
      <w:r w:rsidRPr="00B97436">
        <w:t xml:space="preserve"> </w:t>
      </w:r>
      <w:r w:rsidRPr="00B97436">
        <w:object w:dxaOrig="639" w:dyaOrig="279">
          <v:shape id="_x0000_i2741" type="#_x0000_t75" style="width:32.25pt;height:14.25pt" o:ole="">
            <v:imagedata r:id="rId3212" o:title=""/>
          </v:shape>
          <o:OLEObject Type="Embed" ProgID="Equation.DSMT4" ShapeID="_x0000_i2741" DrawAspect="Content" ObjectID="_1693756891" r:id="rId3213"/>
        </w:object>
      </w:r>
    </w:p>
    <w:p w:rsidR="00B97436" w:rsidRPr="00B97436" w:rsidRDefault="00B97436" w:rsidP="00B97436">
      <w:pPr>
        <w:jc w:val="center"/>
        <w:rPr>
          <w:b/>
        </w:rPr>
      </w:pPr>
      <w:r w:rsidRPr="00B97436">
        <w:br w:type="page"/>
      </w:r>
      <w:r w:rsidRPr="00B97436">
        <w:rPr>
          <w:b/>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436" w:rsidRPr="00B97436" w:rsidTr="00C93ABF">
        <w:trPr>
          <w:jc w:val="center"/>
        </w:trPr>
        <w:tc>
          <w:tcPr>
            <w:tcW w:w="924" w:type="dxa"/>
          </w:tcPr>
          <w:p w:rsidR="00B97436" w:rsidRPr="00B97436" w:rsidRDefault="00B97436" w:rsidP="00B97436">
            <w:pPr>
              <w:rPr>
                <w:color w:val="0070C0"/>
              </w:rPr>
            </w:pPr>
            <w:r w:rsidRPr="00B97436">
              <w:rPr>
                <w:color w:val="0070C0"/>
              </w:rPr>
              <w:t>1-A</w:t>
            </w:r>
          </w:p>
        </w:tc>
        <w:tc>
          <w:tcPr>
            <w:tcW w:w="924" w:type="dxa"/>
          </w:tcPr>
          <w:p w:rsidR="00B97436" w:rsidRPr="00B97436" w:rsidRDefault="00B97436" w:rsidP="00B97436">
            <w:pPr>
              <w:rPr>
                <w:color w:val="0070C0"/>
              </w:rPr>
            </w:pPr>
            <w:r w:rsidRPr="00B97436">
              <w:rPr>
                <w:color w:val="0070C0"/>
              </w:rPr>
              <w:t>2-D</w:t>
            </w:r>
          </w:p>
        </w:tc>
        <w:tc>
          <w:tcPr>
            <w:tcW w:w="924" w:type="dxa"/>
          </w:tcPr>
          <w:p w:rsidR="00B97436" w:rsidRPr="00B97436" w:rsidRDefault="00B97436" w:rsidP="00B97436">
            <w:pPr>
              <w:rPr>
                <w:color w:val="0070C0"/>
              </w:rPr>
            </w:pPr>
            <w:r w:rsidRPr="00B97436">
              <w:rPr>
                <w:color w:val="0070C0"/>
              </w:rPr>
              <w:t>3-A</w:t>
            </w:r>
          </w:p>
        </w:tc>
        <w:tc>
          <w:tcPr>
            <w:tcW w:w="924" w:type="dxa"/>
          </w:tcPr>
          <w:p w:rsidR="00B97436" w:rsidRPr="00B97436" w:rsidRDefault="00B97436" w:rsidP="00B97436">
            <w:pPr>
              <w:rPr>
                <w:color w:val="0070C0"/>
              </w:rPr>
            </w:pPr>
            <w:r w:rsidRPr="00B97436">
              <w:rPr>
                <w:color w:val="0070C0"/>
              </w:rPr>
              <w:t>4-C</w:t>
            </w:r>
          </w:p>
        </w:tc>
        <w:tc>
          <w:tcPr>
            <w:tcW w:w="924" w:type="dxa"/>
          </w:tcPr>
          <w:p w:rsidR="00B97436" w:rsidRPr="00B97436" w:rsidRDefault="00B97436" w:rsidP="00B97436">
            <w:pPr>
              <w:rPr>
                <w:color w:val="0070C0"/>
              </w:rPr>
            </w:pPr>
            <w:r w:rsidRPr="00B97436">
              <w:rPr>
                <w:color w:val="0070C0"/>
              </w:rPr>
              <w:t>5-B</w:t>
            </w:r>
          </w:p>
        </w:tc>
        <w:tc>
          <w:tcPr>
            <w:tcW w:w="924" w:type="dxa"/>
          </w:tcPr>
          <w:p w:rsidR="00B97436" w:rsidRPr="00B97436" w:rsidRDefault="00B97436" w:rsidP="00B97436">
            <w:pPr>
              <w:rPr>
                <w:color w:val="0070C0"/>
              </w:rPr>
            </w:pPr>
            <w:r w:rsidRPr="00B97436">
              <w:rPr>
                <w:color w:val="0070C0"/>
              </w:rPr>
              <w:t>6-B</w:t>
            </w:r>
          </w:p>
        </w:tc>
        <w:tc>
          <w:tcPr>
            <w:tcW w:w="924" w:type="dxa"/>
          </w:tcPr>
          <w:p w:rsidR="00B97436" w:rsidRPr="00B97436" w:rsidRDefault="00B97436" w:rsidP="00B97436">
            <w:pPr>
              <w:rPr>
                <w:color w:val="0070C0"/>
              </w:rPr>
            </w:pPr>
            <w:r w:rsidRPr="00B97436">
              <w:rPr>
                <w:color w:val="0070C0"/>
              </w:rPr>
              <w:t>7-D</w:t>
            </w:r>
          </w:p>
        </w:tc>
        <w:tc>
          <w:tcPr>
            <w:tcW w:w="925" w:type="dxa"/>
          </w:tcPr>
          <w:p w:rsidR="00B97436" w:rsidRPr="00B97436" w:rsidRDefault="00B97436" w:rsidP="00B97436">
            <w:pPr>
              <w:rPr>
                <w:color w:val="0070C0"/>
              </w:rPr>
            </w:pPr>
            <w:r w:rsidRPr="00B97436">
              <w:rPr>
                <w:color w:val="0070C0"/>
              </w:rPr>
              <w:t>8-A</w:t>
            </w:r>
          </w:p>
        </w:tc>
        <w:tc>
          <w:tcPr>
            <w:tcW w:w="925" w:type="dxa"/>
          </w:tcPr>
          <w:p w:rsidR="00B97436" w:rsidRPr="00B97436" w:rsidRDefault="00B97436" w:rsidP="00B97436">
            <w:pPr>
              <w:rPr>
                <w:color w:val="0070C0"/>
              </w:rPr>
            </w:pPr>
            <w:r w:rsidRPr="00B97436">
              <w:rPr>
                <w:color w:val="0070C0"/>
              </w:rPr>
              <w:t>9-A</w:t>
            </w:r>
          </w:p>
        </w:tc>
        <w:tc>
          <w:tcPr>
            <w:tcW w:w="925" w:type="dxa"/>
          </w:tcPr>
          <w:p w:rsidR="00B97436" w:rsidRPr="00B97436" w:rsidRDefault="00B97436" w:rsidP="00B97436">
            <w:pPr>
              <w:rPr>
                <w:color w:val="0070C0"/>
              </w:rPr>
            </w:pPr>
            <w:r w:rsidRPr="00B97436">
              <w:rPr>
                <w:color w:val="0070C0"/>
              </w:rPr>
              <w:t>1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11-D</w:t>
            </w:r>
          </w:p>
        </w:tc>
        <w:tc>
          <w:tcPr>
            <w:tcW w:w="924" w:type="dxa"/>
          </w:tcPr>
          <w:p w:rsidR="00B97436" w:rsidRPr="00B97436" w:rsidRDefault="00B97436" w:rsidP="00B97436">
            <w:pPr>
              <w:rPr>
                <w:color w:val="0070C0"/>
              </w:rPr>
            </w:pPr>
            <w:r w:rsidRPr="00B97436">
              <w:rPr>
                <w:color w:val="0070C0"/>
              </w:rPr>
              <w:t>12-C</w:t>
            </w:r>
          </w:p>
        </w:tc>
        <w:tc>
          <w:tcPr>
            <w:tcW w:w="924" w:type="dxa"/>
          </w:tcPr>
          <w:p w:rsidR="00B97436" w:rsidRPr="00B97436" w:rsidRDefault="00B97436" w:rsidP="00B97436">
            <w:pPr>
              <w:rPr>
                <w:color w:val="0070C0"/>
              </w:rPr>
            </w:pPr>
            <w:r w:rsidRPr="00B97436">
              <w:rPr>
                <w:color w:val="0070C0"/>
              </w:rPr>
              <w:t>13-A</w:t>
            </w:r>
          </w:p>
        </w:tc>
        <w:tc>
          <w:tcPr>
            <w:tcW w:w="924" w:type="dxa"/>
          </w:tcPr>
          <w:p w:rsidR="00B97436" w:rsidRPr="00B97436" w:rsidRDefault="00B97436" w:rsidP="00B97436">
            <w:pPr>
              <w:rPr>
                <w:color w:val="0070C0"/>
              </w:rPr>
            </w:pPr>
            <w:r w:rsidRPr="00B97436">
              <w:rPr>
                <w:color w:val="0070C0"/>
              </w:rPr>
              <w:t>14-B</w:t>
            </w:r>
          </w:p>
        </w:tc>
        <w:tc>
          <w:tcPr>
            <w:tcW w:w="924" w:type="dxa"/>
          </w:tcPr>
          <w:p w:rsidR="00B97436" w:rsidRPr="00B97436" w:rsidRDefault="00B97436" w:rsidP="00B97436">
            <w:pPr>
              <w:rPr>
                <w:color w:val="0070C0"/>
              </w:rPr>
            </w:pPr>
            <w:r w:rsidRPr="00B97436">
              <w:rPr>
                <w:color w:val="0070C0"/>
              </w:rPr>
              <w:t>15-D</w:t>
            </w:r>
          </w:p>
        </w:tc>
        <w:tc>
          <w:tcPr>
            <w:tcW w:w="924" w:type="dxa"/>
          </w:tcPr>
          <w:p w:rsidR="00B97436" w:rsidRPr="00B97436" w:rsidRDefault="00B97436" w:rsidP="00B97436">
            <w:pPr>
              <w:rPr>
                <w:color w:val="0070C0"/>
              </w:rPr>
            </w:pPr>
            <w:r w:rsidRPr="00B97436">
              <w:rPr>
                <w:color w:val="0070C0"/>
              </w:rPr>
              <w:t>16-C</w:t>
            </w:r>
          </w:p>
        </w:tc>
        <w:tc>
          <w:tcPr>
            <w:tcW w:w="924" w:type="dxa"/>
          </w:tcPr>
          <w:p w:rsidR="00B97436" w:rsidRPr="00B97436" w:rsidRDefault="00B97436" w:rsidP="00B97436">
            <w:pPr>
              <w:rPr>
                <w:color w:val="0070C0"/>
              </w:rPr>
            </w:pPr>
            <w:r w:rsidRPr="00B97436">
              <w:rPr>
                <w:color w:val="0070C0"/>
              </w:rPr>
              <w:t>17-D</w:t>
            </w:r>
          </w:p>
        </w:tc>
        <w:tc>
          <w:tcPr>
            <w:tcW w:w="925" w:type="dxa"/>
          </w:tcPr>
          <w:p w:rsidR="00B97436" w:rsidRPr="00B97436" w:rsidRDefault="00B97436" w:rsidP="00B97436">
            <w:pPr>
              <w:rPr>
                <w:color w:val="0070C0"/>
              </w:rPr>
            </w:pPr>
            <w:r w:rsidRPr="00B97436">
              <w:rPr>
                <w:color w:val="0070C0"/>
              </w:rPr>
              <w:t>18-C</w:t>
            </w:r>
          </w:p>
        </w:tc>
        <w:tc>
          <w:tcPr>
            <w:tcW w:w="925" w:type="dxa"/>
          </w:tcPr>
          <w:p w:rsidR="00B97436" w:rsidRPr="00B97436" w:rsidRDefault="00B97436" w:rsidP="00B97436">
            <w:pPr>
              <w:rPr>
                <w:color w:val="0070C0"/>
              </w:rPr>
            </w:pPr>
            <w:r w:rsidRPr="00B97436">
              <w:rPr>
                <w:color w:val="0070C0"/>
              </w:rPr>
              <w:t>19-A</w:t>
            </w:r>
          </w:p>
        </w:tc>
        <w:tc>
          <w:tcPr>
            <w:tcW w:w="925" w:type="dxa"/>
          </w:tcPr>
          <w:p w:rsidR="00B97436" w:rsidRPr="00B97436" w:rsidRDefault="00B97436" w:rsidP="00B97436">
            <w:pPr>
              <w:rPr>
                <w:color w:val="0070C0"/>
              </w:rPr>
            </w:pPr>
            <w:r w:rsidRPr="00B97436">
              <w:rPr>
                <w:color w:val="0070C0"/>
              </w:rPr>
              <w:t>2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21-B</w:t>
            </w:r>
          </w:p>
        </w:tc>
        <w:tc>
          <w:tcPr>
            <w:tcW w:w="924" w:type="dxa"/>
          </w:tcPr>
          <w:p w:rsidR="00B97436" w:rsidRPr="00B97436" w:rsidRDefault="00B97436" w:rsidP="00B97436">
            <w:pPr>
              <w:rPr>
                <w:color w:val="0070C0"/>
              </w:rPr>
            </w:pPr>
            <w:r w:rsidRPr="00B97436">
              <w:rPr>
                <w:color w:val="0070C0"/>
              </w:rPr>
              <w:t>22-C</w:t>
            </w:r>
          </w:p>
        </w:tc>
        <w:tc>
          <w:tcPr>
            <w:tcW w:w="924" w:type="dxa"/>
          </w:tcPr>
          <w:p w:rsidR="00B97436" w:rsidRPr="00B97436" w:rsidRDefault="00B97436" w:rsidP="00B97436">
            <w:pPr>
              <w:rPr>
                <w:color w:val="0070C0"/>
              </w:rPr>
            </w:pPr>
            <w:r w:rsidRPr="00B97436">
              <w:rPr>
                <w:color w:val="0070C0"/>
              </w:rPr>
              <w:t>23-C</w:t>
            </w:r>
          </w:p>
        </w:tc>
        <w:tc>
          <w:tcPr>
            <w:tcW w:w="924" w:type="dxa"/>
          </w:tcPr>
          <w:p w:rsidR="00B97436" w:rsidRPr="00B97436" w:rsidRDefault="00B97436" w:rsidP="00B97436">
            <w:pPr>
              <w:rPr>
                <w:color w:val="0070C0"/>
              </w:rPr>
            </w:pPr>
            <w:r w:rsidRPr="00B97436">
              <w:rPr>
                <w:color w:val="0070C0"/>
              </w:rPr>
              <w:t>24-A</w:t>
            </w:r>
          </w:p>
        </w:tc>
        <w:tc>
          <w:tcPr>
            <w:tcW w:w="924" w:type="dxa"/>
          </w:tcPr>
          <w:p w:rsidR="00B97436" w:rsidRPr="00B97436" w:rsidRDefault="00B97436" w:rsidP="00B97436">
            <w:pPr>
              <w:rPr>
                <w:color w:val="0070C0"/>
              </w:rPr>
            </w:pPr>
            <w:r w:rsidRPr="00B97436">
              <w:rPr>
                <w:color w:val="0070C0"/>
              </w:rPr>
              <w:t>25-C</w:t>
            </w:r>
          </w:p>
        </w:tc>
        <w:tc>
          <w:tcPr>
            <w:tcW w:w="924" w:type="dxa"/>
          </w:tcPr>
          <w:p w:rsidR="00B97436" w:rsidRPr="00B97436" w:rsidRDefault="00B97436" w:rsidP="00B97436">
            <w:pPr>
              <w:rPr>
                <w:color w:val="0070C0"/>
              </w:rPr>
            </w:pPr>
            <w:r w:rsidRPr="00B97436">
              <w:rPr>
                <w:color w:val="0070C0"/>
              </w:rPr>
              <w:t>26-B</w:t>
            </w:r>
          </w:p>
        </w:tc>
        <w:tc>
          <w:tcPr>
            <w:tcW w:w="924" w:type="dxa"/>
          </w:tcPr>
          <w:p w:rsidR="00B97436" w:rsidRPr="00B97436" w:rsidRDefault="00B97436" w:rsidP="00B97436">
            <w:pPr>
              <w:rPr>
                <w:color w:val="0070C0"/>
              </w:rPr>
            </w:pPr>
            <w:r w:rsidRPr="00B97436">
              <w:rPr>
                <w:color w:val="0070C0"/>
              </w:rPr>
              <w:t>27-B</w:t>
            </w:r>
          </w:p>
        </w:tc>
        <w:tc>
          <w:tcPr>
            <w:tcW w:w="925" w:type="dxa"/>
          </w:tcPr>
          <w:p w:rsidR="00B97436" w:rsidRPr="00B97436" w:rsidRDefault="00B97436" w:rsidP="00B97436">
            <w:pPr>
              <w:rPr>
                <w:color w:val="0070C0"/>
              </w:rPr>
            </w:pPr>
            <w:r w:rsidRPr="00B97436">
              <w:rPr>
                <w:color w:val="0070C0"/>
              </w:rPr>
              <w:t>28-A</w:t>
            </w:r>
          </w:p>
        </w:tc>
        <w:tc>
          <w:tcPr>
            <w:tcW w:w="925" w:type="dxa"/>
          </w:tcPr>
          <w:p w:rsidR="00B97436" w:rsidRPr="00B97436" w:rsidRDefault="00B97436" w:rsidP="00B97436">
            <w:pPr>
              <w:rPr>
                <w:color w:val="0070C0"/>
              </w:rPr>
            </w:pPr>
            <w:r w:rsidRPr="00B97436">
              <w:rPr>
                <w:color w:val="0070C0"/>
              </w:rPr>
              <w:t>29-C</w:t>
            </w:r>
          </w:p>
        </w:tc>
        <w:tc>
          <w:tcPr>
            <w:tcW w:w="925" w:type="dxa"/>
          </w:tcPr>
          <w:p w:rsidR="00B97436" w:rsidRPr="00B97436" w:rsidRDefault="00B97436" w:rsidP="00B97436">
            <w:pPr>
              <w:rPr>
                <w:color w:val="0070C0"/>
              </w:rPr>
            </w:pPr>
            <w:r w:rsidRPr="00B97436">
              <w:rPr>
                <w:color w:val="0070C0"/>
              </w:rPr>
              <w:t>3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31-C</w:t>
            </w:r>
          </w:p>
        </w:tc>
        <w:tc>
          <w:tcPr>
            <w:tcW w:w="924" w:type="dxa"/>
          </w:tcPr>
          <w:p w:rsidR="00B97436" w:rsidRPr="00B97436" w:rsidRDefault="00B97436" w:rsidP="00B97436">
            <w:pPr>
              <w:rPr>
                <w:color w:val="0070C0"/>
              </w:rPr>
            </w:pPr>
            <w:r w:rsidRPr="00B97436">
              <w:rPr>
                <w:color w:val="0070C0"/>
              </w:rPr>
              <w:t>32-C</w:t>
            </w:r>
          </w:p>
        </w:tc>
        <w:tc>
          <w:tcPr>
            <w:tcW w:w="924" w:type="dxa"/>
          </w:tcPr>
          <w:p w:rsidR="00B97436" w:rsidRPr="00B97436" w:rsidRDefault="00B97436" w:rsidP="00B97436">
            <w:pPr>
              <w:rPr>
                <w:color w:val="0070C0"/>
              </w:rPr>
            </w:pPr>
            <w:r w:rsidRPr="00B97436">
              <w:rPr>
                <w:color w:val="0070C0"/>
              </w:rPr>
              <w:t>33-A</w:t>
            </w:r>
          </w:p>
        </w:tc>
        <w:tc>
          <w:tcPr>
            <w:tcW w:w="924" w:type="dxa"/>
          </w:tcPr>
          <w:p w:rsidR="00B97436" w:rsidRPr="00B97436" w:rsidRDefault="00B97436" w:rsidP="00B97436">
            <w:pPr>
              <w:rPr>
                <w:color w:val="0070C0"/>
              </w:rPr>
            </w:pPr>
            <w:r w:rsidRPr="00B97436">
              <w:rPr>
                <w:color w:val="0070C0"/>
              </w:rPr>
              <w:t>34-B</w:t>
            </w:r>
          </w:p>
        </w:tc>
        <w:tc>
          <w:tcPr>
            <w:tcW w:w="924" w:type="dxa"/>
          </w:tcPr>
          <w:p w:rsidR="00B97436" w:rsidRPr="00B97436" w:rsidRDefault="00B97436" w:rsidP="00B97436">
            <w:pPr>
              <w:rPr>
                <w:color w:val="0070C0"/>
              </w:rPr>
            </w:pPr>
            <w:r w:rsidRPr="00B97436">
              <w:rPr>
                <w:color w:val="0070C0"/>
              </w:rPr>
              <w:t>35-C</w:t>
            </w:r>
          </w:p>
        </w:tc>
        <w:tc>
          <w:tcPr>
            <w:tcW w:w="924" w:type="dxa"/>
          </w:tcPr>
          <w:p w:rsidR="00B97436" w:rsidRPr="00B97436" w:rsidRDefault="00B97436" w:rsidP="00B97436">
            <w:pPr>
              <w:rPr>
                <w:color w:val="0070C0"/>
              </w:rPr>
            </w:pPr>
            <w:r w:rsidRPr="00B97436">
              <w:rPr>
                <w:color w:val="0070C0"/>
              </w:rPr>
              <w:t>36-B</w:t>
            </w:r>
          </w:p>
        </w:tc>
        <w:tc>
          <w:tcPr>
            <w:tcW w:w="924" w:type="dxa"/>
          </w:tcPr>
          <w:p w:rsidR="00B97436" w:rsidRPr="00B97436" w:rsidRDefault="00B97436" w:rsidP="00B97436">
            <w:pPr>
              <w:rPr>
                <w:color w:val="0070C0"/>
              </w:rPr>
            </w:pPr>
            <w:r w:rsidRPr="00B97436">
              <w:rPr>
                <w:color w:val="0070C0"/>
              </w:rPr>
              <w:t>37-C</w:t>
            </w:r>
          </w:p>
        </w:tc>
        <w:tc>
          <w:tcPr>
            <w:tcW w:w="925" w:type="dxa"/>
          </w:tcPr>
          <w:p w:rsidR="00B97436" w:rsidRPr="00B97436" w:rsidRDefault="00B97436" w:rsidP="00B97436">
            <w:pPr>
              <w:rPr>
                <w:color w:val="0070C0"/>
              </w:rPr>
            </w:pPr>
            <w:r w:rsidRPr="00B97436">
              <w:rPr>
                <w:color w:val="0070C0"/>
              </w:rPr>
              <w:t>38-D</w:t>
            </w:r>
          </w:p>
        </w:tc>
        <w:tc>
          <w:tcPr>
            <w:tcW w:w="925" w:type="dxa"/>
          </w:tcPr>
          <w:p w:rsidR="00B97436" w:rsidRPr="00B97436" w:rsidRDefault="00B97436" w:rsidP="00B97436">
            <w:pPr>
              <w:rPr>
                <w:color w:val="0070C0"/>
              </w:rPr>
            </w:pPr>
            <w:r w:rsidRPr="00B97436">
              <w:rPr>
                <w:color w:val="0070C0"/>
              </w:rPr>
              <w:t>39-C</w:t>
            </w:r>
          </w:p>
        </w:tc>
        <w:tc>
          <w:tcPr>
            <w:tcW w:w="925" w:type="dxa"/>
          </w:tcPr>
          <w:p w:rsidR="00B97436" w:rsidRPr="00B97436" w:rsidRDefault="00B97436" w:rsidP="00B97436">
            <w:pPr>
              <w:rPr>
                <w:color w:val="0070C0"/>
              </w:rPr>
            </w:pPr>
            <w:r w:rsidRPr="00B97436">
              <w:rPr>
                <w:color w:val="0070C0"/>
              </w:rPr>
              <w:t>40-A</w:t>
            </w:r>
          </w:p>
        </w:tc>
      </w:tr>
    </w:tbl>
    <w:p w:rsidR="00B97436" w:rsidRPr="00B97436" w:rsidRDefault="00B97436" w:rsidP="00B97436">
      <w:pPr>
        <w:jc w:val="center"/>
        <w:rPr>
          <w:b/>
        </w:rPr>
      </w:pPr>
    </w:p>
    <w:p w:rsidR="00B97436" w:rsidRPr="00B97436" w:rsidRDefault="00B97436" w:rsidP="00B97436">
      <w:pPr>
        <w:jc w:val="center"/>
        <w:rPr>
          <w:b/>
        </w:rPr>
      </w:pPr>
      <w:r w:rsidRPr="00B97436">
        <w:rPr>
          <w:b/>
        </w:rPr>
        <w:t>LỜI GIẢI CHI TIẾT</w:t>
      </w:r>
    </w:p>
    <w:p w:rsidR="00B97436" w:rsidRPr="00B97436" w:rsidRDefault="00B97436" w:rsidP="00B97436">
      <w:bookmarkStart w:id="4" w:name="_Hlk14542924"/>
      <w:bookmarkStart w:id="5" w:name="_Hlk14508710"/>
      <w:bookmarkStart w:id="6" w:name="_Hlk14535990"/>
      <w:bookmarkStart w:id="7" w:name="_Hlk15497602"/>
      <w:bookmarkStart w:id="8" w:name="_Hlk14538413"/>
      <w:bookmarkStart w:id="9" w:name="_Hlk15497957"/>
      <w:bookmarkStart w:id="10" w:name="_Hlk14543739"/>
      <w:bookmarkStart w:id="11" w:name="_Hlk14537074"/>
      <w:bookmarkStart w:id="12" w:name="_Hlk14535453"/>
      <w:bookmarkStart w:id="13" w:name="_Hlk14538325"/>
      <w:bookmarkStart w:id="14" w:name="_Hlk15498235"/>
      <w:bookmarkStart w:id="15" w:name="_Hlk14537744"/>
      <w:bookmarkStart w:id="16" w:name="_Hlk15497780"/>
      <w:bookmarkStart w:id="17" w:name="_Hlk14531157"/>
      <w:r w:rsidRPr="00B97436">
        <w:rPr>
          <w:b/>
          <w:color w:val="0033CC"/>
        </w:rPr>
        <w:t>Câu 1:</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Đọc phương trình dao động điều hòa</w:t>
      </w:r>
    </w:p>
    <w:p w:rsidR="00B97436" w:rsidRPr="00B97436" w:rsidRDefault="00B97436" w:rsidP="00B97436">
      <w:r w:rsidRPr="00B97436">
        <w:t xml:space="preserve">Giải chi tiết: </w:t>
      </w:r>
    </w:p>
    <w:p w:rsidR="00B97436" w:rsidRPr="00B97436" w:rsidRDefault="00B97436" w:rsidP="00B97436">
      <w:r w:rsidRPr="00B97436">
        <w:object w:dxaOrig="2700" w:dyaOrig="400">
          <v:shape id="_x0000_i2742" type="#_x0000_t75" style="width:135pt;height:20.25pt" o:ole="">
            <v:imagedata r:id="rId3214" o:title=""/>
          </v:shape>
          <o:OLEObject Type="Embed" ProgID="Equation.DSMT4" ShapeID="_x0000_i2742" DrawAspect="Content" ObjectID="_1693756892" r:id="rId3215"/>
        </w:object>
      </w:r>
    </w:p>
    <w:p w:rsidR="00B97436" w:rsidRPr="00B97436" w:rsidRDefault="00B97436" w:rsidP="00B97436">
      <w:r w:rsidRPr="00B97436">
        <w:t xml:space="preserve">Pha ban đầu của dao động: </w:t>
      </w:r>
      <w:r w:rsidRPr="00B97436">
        <w:object w:dxaOrig="1480" w:dyaOrig="400">
          <v:shape id="_x0000_i2743" type="#_x0000_t75" style="width:74.25pt;height:20.25pt" o:ole="">
            <v:imagedata r:id="rId3216" o:title=""/>
          </v:shape>
          <o:OLEObject Type="Embed" ProgID="Equation.DSMT4" ShapeID="_x0000_i2743" DrawAspect="Content" ObjectID="_1693756893" r:id="rId3217"/>
        </w:object>
      </w:r>
    </w:p>
    <w:p w:rsidR="00B97436" w:rsidRPr="00B97436" w:rsidRDefault="00B97436" w:rsidP="00B97436">
      <w:r w:rsidRPr="00B97436">
        <w:rPr>
          <w:b/>
          <w:color w:val="0033CC"/>
        </w:rPr>
        <w:t>Câu 2:</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dao động của mạch L</w:t>
      </w:r>
      <w:r w:rsidRPr="00B97436">
        <w:rPr>
          <w:b/>
          <w:color w:val="0000FF"/>
        </w:rPr>
        <w:t>C.</w:t>
      </w:r>
    </w:p>
    <w:p w:rsidR="00B97436" w:rsidRPr="00B97436" w:rsidRDefault="00B97436" w:rsidP="00B97436">
      <w:r w:rsidRPr="00B97436">
        <w:t xml:space="preserve">Giải chi tiết: </w:t>
      </w:r>
    </w:p>
    <w:p w:rsidR="00B97436" w:rsidRPr="00B97436" w:rsidRDefault="00B97436" w:rsidP="00B97436">
      <w:r w:rsidRPr="00B97436">
        <w:t xml:space="preserve">Tần số dao động LC lí tưởng: </w:t>
      </w:r>
      <w:r w:rsidRPr="00B97436">
        <w:object w:dxaOrig="1280" w:dyaOrig="660">
          <v:shape id="_x0000_i2744" type="#_x0000_t75" style="width:63.75pt;height:33pt" o:ole="">
            <v:imagedata r:id="rId3218" o:title=""/>
          </v:shape>
          <o:OLEObject Type="Embed" ProgID="Equation.DSMT4" ShapeID="_x0000_i2744" DrawAspect="Content" ObjectID="_1693756894" r:id="rId3219"/>
        </w:object>
      </w:r>
    </w:p>
    <w:p w:rsidR="00B97436" w:rsidRPr="00B97436" w:rsidRDefault="00B97436" w:rsidP="00B97436">
      <w:r w:rsidRPr="00B97436">
        <w:rPr>
          <w:b/>
          <w:color w:val="0033CC"/>
        </w:rPr>
        <w:t>Câu 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Vận dụng lí thuyết về các loại tia</w:t>
      </w:r>
    </w:p>
    <w:p w:rsidR="00B97436" w:rsidRPr="00B97436" w:rsidRDefault="00B97436" w:rsidP="00B97436">
      <w:r w:rsidRPr="00B97436">
        <w:t xml:space="preserve">Giải chi tiết: </w:t>
      </w:r>
    </w:p>
    <w:p w:rsidR="00B97436" w:rsidRPr="00B97436" w:rsidRDefault="00B97436" w:rsidP="00B97436">
      <w:r w:rsidRPr="00B97436">
        <w:t>Tia tử ngoại được phát ra rất mạnh từ hồ quang điện.</w:t>
      </w:r>
    </w:p>
    <w:p w:rsidR="00B97436" w:rsidRPr="00B97436" w:rsidRDefault="00B97436" w:rsidP="00B97436">
      <w:r w:rsidRPr="00B97436">
        <w:rPr>
          <w:b/>
          <w:color w:val="0033CC"/>
        </w:rPr>
        <w:t>Câu 4:</w:t>
      </w:r>
      <w:r w:rsidRPr="00B97436">
        <w:t xml:space="preserve"> Đáp án C</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biểu thức tính gia tốc của vật dao động điều hòa</w:t>
      </w:r>
    </w:p>
    <w:p w:rsidR="00B97436" w:rsidRPr="00B97436" w:rsidRDefault="00B97436" w:rsidP="00B97436">
      <w:r w:rsidRPr="00B97436">
        <w:t xml:space="preserve">Giải chi tiết: </w:t>
      </w:r>
    </w:p>
    <w:p w:rsidR="00B97436" w:rsidRPr="00B97436" w:rsidRDefault="00B97436" w:rsidP="00B97436">
      <w:r w:rsidRPr="00B97436">
        <w:t xml:space="preserve">Gia tốc của vật dao động điều hòa: </w:t>
      </w:r>
      <w:r w:rsidRPr="00B97436">
        <w:object w:dxaOrig="940" w:dyaOrig="320">
          <v:shape id="_x0000_i2745" type="#_x0000_t75" style="width:47.25pt;height:15.75pt" o:ole="">
            <v:imagedata r:id="rId3220" o:title=""/>
          </v:shape>
          <o:OLEObject Type="Embed" ProgID="Equation.DSMT4" ShapeID="_x0000_i2745" DrawAspect="Content" ObjectID="_1693756895" r:id="rId3221"/>
        </w:object>
      </w:r>
    </w:p>
    <w:bookmarkEnd w:id="4"/>
    <w:p w:rsidR="00B97436" w:rsidRPr="00B97436" w:rsidRDefault="00B97436" w:rsidP="00B97436">
      <w:r w:rsidRPr="00B97436">
        <w:rPr>
          <w:b/>
          <w:color w:val="0033CC"/>
        </w:rPr>
        <w:t>Câu 5:</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định nghĩa về các tật của mắt</w:t>
      </w:r>
    </w:p>
    <w:p w:rsidR="00B97436" w:rsidRPr="00B97436" w:rsidRDefault="00B97436" w:rsidP="00B97436">
      <w:r w:rsidRPr="00B97436">
        <w:t xml:space="preserve">Giải chi tiết: </w:t>
      </w:r>
    </w:p>
    <w:p w:rsidR="00B97436" w:rsidRPr="00B97436" w:rsidRDefault="00B97436" w:rsidP="00B97436">
      <w:r w:rsidRPr="00B97436">
        <w:t>Mắt không có tật là khi không điều tiết, thì tiêu điểm của thấu kính mắt nằm trên màng lưới.</w:t>
      </w:r>
    </w:p>
    <w:p w:rsidR="00B97436" w:rsidRPr="00B97436" w:rsidRDefault="00B97436" w:rsidP="00B97436">
      <w:r w:rsidRPr="00B97436">
        <w:rPr>
          <w:b/>
          <w:color w:val="0033CC"/>
        </w:rPr>
        <w:t>Câu 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lí thuyết về cường độ điện trường</w:t>
      </w:r>
    </w:p>
    <w:p w:rsidR="00B97436" w:rsidRPr="00B97436" w:rsidRDefault="00B97436" w:rsidP="00B97436">
      <w:r w:rsidRPr="00B97436">
        <w:t xml:space="preserve">Giải chi tiết: </w:t>
      </w:r>
    </w:p>
    <w:p w:rsidR="00B97436" w:rsidRPr="00B97436" w:rsidRDefault="00B97436" w:rsidP="00B97436">
      <w:r w:rsidRPr="00B97436">
        <w:t>Đơn vị của cường độ điện trường là: Vôn trên mét (V/m)</w:t>
      </w:r>
    </w:p>
    <w:p w:rsidR="00B97436" w:rsidRPr="00B97436" w:rsidRDefault="00B97436" w:rsidP="00B97436">
      <w:r w:rsidRPr="00B97436">
        <w:rPr>
          <w:b/>
          <w:color w:val="0033CC"/>
        </w:rPr>
        <w:t>Câu 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về dao động tắt dần</w:t>
      </w:r>
    </w:p>
    <w:p w:rsidR="00B97436" w:rsidRPr="00B97436" w:rsidRDefault="00B97436" w:rsidP="00B97436">
      <w:r w:rsidRPr="00B97436">
        <w:t xml:space="preserve">Giải chi tiết: </w:t>
      </w:r>
    </w:p>
    <w:p w:rsidR="00B97436" w:rsidRPr="00B97436" w:rsidRDefault="00B97436" w:rsidP="00B97436">
      <w:r w:rsidRPr="00B97436">
        <w:t>Trong dao động tắt dần, các đại lượng giảm liên tục theo thời gian là: Biên độ và cơ năng.</w:t>
      </w:r>
    </w:p>
    <w:p w:rsidR="00B97436" w:rsidRPr="00B97436" w:rsidRDefault="00B97436" w:rsidP="00B97436">
      <w:r w:rsidRPr="00B97436">
        <w:rPr>
          <w:b/>
          <w:color w:val="0033CC"/>
        </w:rPr>
        <w:t>Câu 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Sử dụng biểu thức tính cảm kháng.</w:t>
      </w:r>
    </w:p>
    <w:p w:rsidR="00B97436" w:rsidRPr="00B97436" w:rsidRDefault="00B97436" w:rsidP="00B97436">
      <w:r w:rsidRPr="00B97436">
        <w:t xml:space="preserve">Giải chi tiết: </w:t>
      </w:r>
    </w:p>
    <w:p w:rsidR="00B97436" w:rsidRPr="00B97436" w:rsidRDefault="00B97436" w:rsidP="00B97436">
      <w:r w:rsidRPr="00B97436">
        <w:t xml:space="preserve">Cảm kháng của cuộn cảm: </w:t>
      </w:r>
      <w:r w:rsidRPr="00B97436">
        <w:object w:dxaOrig="920" w:dyaOrig="360">
          <v:shape id="_x0000_i2746" type="#_x0000_t75" style="width:45.75pt;height:18pt" o:ole="">
            <v:imagedata r:id="rId3222" o:title=""/>
          </v:shape>
          <o:OLEObject Type="Embed" ProgID="Equation.DSMT4" ShapeID="_x0000_i2746" DrawAspect="Content" ObjectID="_1693756896" r:id="rId3223"/>
        </w:object>
      </w:r>
    </w:p>
    <w:p w:rsidR="00B97436" w:rsidRPr="00B97436" w:rsidRDefault="00B97436" w:rsidP="00B97436">
      <w:r w:rsidRPr="00B97436">
        <w:rPr>
          <w:b/>
          <w:color w:val="0033CC"/>
        </w:rPr>
        <w:t>Câu 9:</w:t>
      </w:r>
      <w:r w:rsidRPr="00B97436">
        <w:t xml:space="preserve"> Đáp án A</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lí thuyết về cường độ âm.</w:t>
      </w:r>
    </w:p>
    <w:p w:rsidR="00B97436" w:rsidRPr="00B97436" w:rsidRDefault="00B97436" w:rsidP="00B97436">
      <w:r w:rsidRPr="00B97436">
        <w:t xml:space="preserve">Giải chi tiết: </w:t>
      </w:r>
    </w:p>
    <w:p w:rsidR="00B97436" w:rsidRPr="00B97436" w:rsidRDefault="00B97436" w:rsidP="00B97436">
      <w:r w:rsidRPr="00B97436">
        <w:t xml:space="preserve">Đơn vị đo cường độ âm là: oát trên mét vuông </w:t>
      </w:r>
      <w:r w:rsidRPr="00B97436">
        <w:object w:dxaOrig="900" w:dyaOrig="440">
          <v:shape id="_x0000_i2747" type="#_x0000_t75" style="width:45pt;height:21.75pt" o:ole="">
            <v:imagedata r:id="rId3224" o:title=""/>
          </v:shape>
          <o:OLEObject Type="Embed" ProgID="Equation.DSMT4" ShapeID="_x0000_i2747" DrawAspect="Content" ObjectID="_1693756897" r:id="rId3225"/>
        </w:object>
      </w:r>
    </w:p>
    <w:p w:rsidR="00B97436" w:rsidRPr="00B97436" w:rsidRDefault="00B97436" w:rsidP="00B97436">
      <w:r w:rsidRPr="00B97436">
        <w:rPr>
          <w:b/>
          <w:color w:val="0033CC"/>
        </w:rPr>
        <w:t>Câu 1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Vận dụng điều kiện xảy ra hiện tương quang điện: </w:t>
      </w:r>
      <w:r w:rsidRPr="00B97436">
        <w:object w:dxaOrig="660" w:dyaOrig="360">
          <v:shape id="_x0000_i2748" type="#_x0000_t75" style="width:33pt;height:18pt" o:ole="">
            <v:imagedata r:id="rId3226" o:title=""/>
          </v:shape>
          <o:OLEObject Type="Embed" ProgID="Equation.DSMT4" ShapeID="_x0000_i2748" DrawAspect="Content" ObjectID="_1693756898" r:id="rId3227"/>
        </w:object>
      </w:r>
    </w:p>
    <w:p w:rsidR="00B97436" w:rsidRPr="00B97436" w:rsidRDefault="00B97436" w:rsidP="00B97436">
      <w:r w:rsidRPr="00B97436">
        <w:t xml:space="preserve">Giải chi tiết: </w:t>
      </w:r>
    </w:p>
    <w:bookmarkEnd w:id="5"/>
    <w:p w:rsidR="00B97436" w:rsidRPr="00B97436" w:rsidRDefault="00B97436" w:rsidP="00B97436">
      <w:r w:rsidRPr="00B97436">
        <w:t xml:space="preserve">Ta có, hiện tương quang điện xảy ra khi </w:t>
      </w:r>
      <w:r w:rsidRPr="00B97436">
        <w:object w:dxaOrig="660" w:dyaOrig="360">
          <v:shape id="_x0000_i2749" type="#_x0000_t75" style="width:33pt;height:18pt" o:ole="">
            <v:imagedata r:id="rId3226" o:title=""/>
          </v:shape>
          <o:OLEObject Type="Embed" ProgID="Equation.DSMT4" ShapeID="_x0000_i2749" DrawAspect="Content" ObjectID="_1693756899" r:id="rId3228"/>
        </w:object>
      </w:r>
    </w:p>
    <w:p w:rsidR="00B97436" w:rsidRPr="00B97436" w:rsidRDefault="00B97436" w:rsidP="00B97436">
      <w:r w:rsidRPr="00B97436">
        <w:t xml:space="preserve">Có </w:t>
      </w:r>
      <w:r w:rsidRPr="00B97436">
        <w:object w:dxaOrig="1160" w:dyaOrig="360">
          <v:shape id="_x0000_i2750" type="#_x0000_t75" style="width:57.75pt;height:18pt" o:ole="">
            <v:imagedata r:id="rId3229" o:title=""/>
          </v:shape>
          <o:OLEObject Type="Embed" ProgID="Equation.DSMT4" ShapeID="_x0000_i2750" DrawAspect="Content" ObjectID="_1693756900" r:id="rId3230"/>
        </w:object>
      </w:r>
    </w:p>
    <w:p w:rsidR="00B97436" w:rsidRPr="00B97436" w:rsidRDefault="00B97436" w:rsidP="00B97436">
      <w:r w:rsidRPr="00B97436">
        <w:object w:dxaOrig="300" w:dyaOrig="240">
          <v:shape id="_x0000_i2751" type="#_x0000_t75" style="width:15pt;height:12pt" o:ole="">
            <v:imagedata r:id="rId3231" o:title=""/>
          </v:shape>
          <o:OLEObject Type="Embed" ProgID="Equation.DSMT4" ShapeID="_x0000_i2751" DrawAspect="Content" ObjectID="_1693756901" r:id="rId3232"/>
        </w:object>
      </w:r>
      <w:r w:rsidRPr="00B97436">
        <w:t xml:space="preserve"> Hiện tượng quang điện không xảy ra nếu </w:t>
      </w:r>
      <w:r w:rsidRPr="00B97436">
        <w:object w:dxaOrig="1120" w:dyaOrig="320">
          <v:shape id="_x0000_i2752" type="#_x0000_t75" style="width:56.25pt;height:15.75pt" o:ole="">
            <v:imagedata r:id="rId3233" o:title=""/>
          </v:shape>
          <o:OLEObject Type="Embed" ProgID="Equation.DSMT4" ShapeID="_x0000_i2752" DrawAspect="Content" ObjectID="_1693756902" r:id="rId3234"/>
        </w:object>
      </w:r>
    </w:p>
    <w:p w:rsidR="00B97436" w:rsidRPr="00B97436" w:rsidRDefault="00B97436" w:rsidP="00B97436">
      <w:r w:rsidRPr="00B97436">
        <w:rPr>
          <w:b/>
          <w:color w:val="0033CC"/>
        </w:rPr>
        <w:t>Câu 11:</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đại cương về dòng điện xoay chiều.</w:t>
      </w:r>
    </w:p>
    <w:p w:rsidR="00B97436" w:rsidRPr="00B97436" w:rsidRDefault="00B97436" w:rsidP="00B97436">
      <w:r w:rsidRPr="00B97436">
        <w:t xml:space="preserve">Giải chi tiết: </w:t>
      </w:r>
    </w:p>
    <w:p w:rsidR="00B97436" w:rsidRPr="00B97436" w:rsidRDefault="00B97436" w:rsidP="00B97436">
      <w:r w:rsidRPr="00B97436">
        <w:t>Đại lượng không dùng giá trị hiệu dụng là công suất.</w:t>
      </w:r>
    </w:p>
    <w:p w:rsidR="00B97436" w:rsidRPr="00B97436" w:rsidRDefault="00B97436" w:rsidP="00B97436">
      <w:r w:rsidRPr="00B97436">
        <w:rPr>
          <w:b/>
          <w:color w:val="0033CC"/>
        </w:rPr>
        <w:t>Câu 1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Sử dụng biểu thức chiều dài sóng dừng trên dây một đầu cố định – một đầu tự do</w:t>
      </w:r>
    </w:p>
    <w:p w:rsidR="00B97436" w:rsidRPr="00B97436" w:rsidRDefault="00B97436" w:rsidP="00B97436">
      <w:r w:rsidRPr="00B97436">
        <w:t xml:space="preserve">Giải chi tiết: </w:t>
      </w:r>
    </w:p>
    <w:p w:rsidR="00B97436" w:rsidRPr="00B97436" w:rsidRDefault="00B97436" w:rsidP="00B97436">
      <w:r w:rsidRPr="00B97436">
        <w:t xml:space="preserve">Chiều dài sóng dừng trên dây một đầu cố định – một đầu tự do: </w:t>
      </w:r>
      <w:r w:rsidRPr="00B97436">
        <w:object w:dxaOrig="1320" w:dyaOrig="620">
          <v:shape id="_x0000_i2753" type="#_x0000_t75" style="width:66pt;height:30.75pt" o:ole="">
            <v:imagedata r:id="rId3235" o:title=""/>
          </v:shape>
          <o:OLEObject Type="Embed" ProgID="Equation.DSMT4" ShapeID="_x0000_i2753" DrawAspect="Content" ObjectID="_1693756903" r:id="rId3236"/>
        </w:object>
      </w:r>
    </w:p>
    <w:p w:rsidR="00B97436" w:rsidRPr="00B97436" w:rsidRDefault="00B97436" w:rsidP="00B97436">
      <w:r w:rsidRPr="00B97436">
        <w:rPr>
          <w:b/>
          <w:color w:val="0033CC"/>
        </w:rPr>
        <w:t>Câu 1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lastRenderedPageBreak/>
        <w:t>Sử dụng định nghĩa về đơn vị khối lượng nguyên tử.</w:t>
      </w:r>
    </w:p>
    <w:p w:rsidR="00B97436" w:rsidRPr="00B97436" w:rsidRDefault="00B97436" w:rsidP="00B97436">
      <w:r w:rsidRPr="00B97436">
        <w:t xml:space="preserve">Giải chi tiết: </w:t>
      </w:r>
    </w:p>
    <w:p w:rsidR="00B97436" w:rsidRPr="00B97436" w:rsidRDefault="00B97436" w:rsidP="00B97436">
      <w:r w:rsidRPr="00B97436">
        <w:t xml:space="preserve">Đơn vị u có giá trị bằng </w:t>
      </w:r>
      <w:r w:rsidRPr="00B97436">
        <w:object w:dxaOrig="320" w:dyaOrig="620">
          <v:shape id="_x0000_i2754" type="#_x0000_t75" style="width:15.75pt;height:30.75pt" o:ole="">
            <v:imagedata r:id="rId3237" o:title=""/>
          </v:shape>
          <o:OLEObject Type="Embed" ProgID="Equation.DSMT4" ShapeID="_x0000_i2754" DrawAspect="Content" ObjectID="_1693756904" r:id="rId3238"/>
        </w:object>
      </w:r>
      <w:r w:rsidRPr="00B97436">
        <w:t xml:space="preserve"> khối lượng nguyên tử của đồng vị </w:t>
      </w:r>
      <w:r w:rsidRPr="00B97436">
        <w:object w:dxaOrig="460" w:dyaOrig="380">
          <v:shape id="_x0000_i2755" type="#_x0000_t75" style="width:23.25pt;height:18.75pt" o:ole="">
            <v:imagedata r:id="rId3239" o:title=""/>
          </v:shape>
          <o:OLEObject Type="Embed" ProgID="Equation.DSMT4" ShapeID="_x0000_i2755" DrawAspect="Content" ObjectID="_1693756905" r:id="rId3240"/>
        </w:object>
      </w:r>
      <w:r w:rsidRPr="00B97436">
        <w:t xml:space="preserve"> cụ thể </w:t>
      </w:r>
      <w:r w:rsidRPr="00B97436">
        <w:object w:dxaOrig="2880" w:dyaOrig="620">
          <v:shape id="_x0000_i2756" type="#_x0000_t75" style="width:2in;height:30.75pt" o:ole="">
            <v:imagedata r:id="rId3241" o:title=""/>
          </v:shape>
          <o:OLEObject Type="Embed" ProgID="Equation.DSMT4" ShapeID="_x0000_i2756" DrawAspect="Content" ObjectID="_1693756906" r:id="rId3242"/>
        </w:object>
      </w:r>
    </w:p>
    <w:bookmarkEnd w:id="6"/>
    <w:p w:rsidR="00B97436" w:rsidRPr="00B97436" w:rsidRDefault="00B97436" w:rsidP="00B97436">
      <w:r w:rsidRPr="00B97436">
        <w:rPr>
          <w:b/>
          <w:color w:val="0033CC"/>
        </w:rPr>
        <w:t>Câu 1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Vận dụng lí thuyết về ánh sáng.</w:t>
      </w:r>
    </w:p>
    <w:p w:rsidR="00B97436" w:rsidRPr="00B97436" w:rsidRDefault="00B97436" w:rsidP="00B97436">
      <w:r w:rsidRPr="00B97436">
        <w:t xml:space="preserve">Giải chi tiết: </w:t>
      </w:r>
    </w:p>
    <w:p w:rsidR="00B97436" w:rsidRPr="00B97436" w:rsidRDefault="00B97436" w:rsidP="00B97436">
      <w:r w:rsidRPr="00B97436">
        <w:t>A – sai vì: Ánh sáng đơn sắc không bị tán sắc khi truyền qua lăng kính.</w:t>
      </w:r>
    </w:p>
    <w:p w:rsidR="00B97436" w:rsidRPr="00B97436" w:rsidRDefault="00B97436" w:rsidP="00B97436">
      <w:r w:rsidRPr="00B97436">
        <w:t>B – đúng</w:t>
      </w:r>
    </w:p>
    <w:p w:rsidR="00B97436" w:rsidRPr="00B97436" w:rsidRDefault="00B97436" w:rsidP="00B97436">
      <w:r w:rsidRPr="00B97436">
        <w:t>C, D - sai</w:t>
      </w:r>
    </w:p>
    <w:bookmarkEnd w:id="7"/>
    <w:p w:rsidR="00B97436" w:rsidRPr="00B97436" w:rsidRDefault="00B97436" w:rsidP="00B97436">
      <w:r w:rsidRPr="00B97436">
        <w:rPr>
          <w:b/>
          <w:color w:val="0033CC"/>
        </w:rPr>
        <w:t>Câu 15:</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nguyên tắc thông tin liên lạc bằng sóng vô tuyến.</w:t>
      </w:r>
    </w:p>
    <w:p w:rsidR="00B97436" w:rsidRPr="00B97436" w:rsidRDefault="00B97436" w:rsidP="00B97436">
      <w:r w:rsidRPr="00B97436">
        <w:t xml:space="preserve">Giải chi tiết: </w:t>
      </w:r>
    </w:p>
    <w:p w:rsidR="00B97436" w:rsidRPr="00B97436" w:rsidRDefault="00B97436" w:rsidP="00B97436">
      <w:r w:rsidRPr="00B97436">
        <w:t>Trong sơ đồ khối của máy phát thanh và máy thu thanh đơn giản đều có bộ phần là anten</w:t>
      </w:r>
    </w:p>
    <w:bookmarkEnd w:id="8"/>
    <w:p w:rsidR="00B97436" w:rsidRPr="00B97436" w:rsidRDefault="00B97436" w:rsidP="00B97436">
      <w:r w:rsidRPr="00B97436">
        <w:rPr>
          <w:b/>
          <w:color w:val="0033CC"/>
        </w:rPr>
        <w:t>Câu 16:</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công thức cấu tạo nguyên tử X: </w:t>
      </w:r>
      <w:r w:rsidRPr="00B97436">
        <w:object w:dxaOrig="400" w:dyaOrig="380">
          <v:shape id="_x0000_i2757" type="#_x0000_t75" style="width:20.25pt;height:18.75pt" o:ole="">
            <v:imagedata r:id="rId3243" o:title=""/>
          </v:shape>
          <o:OLEObject Type="Embed" ProgID="Equation.DSMT4" ShapeID="_x0000_i2757" DrawAspect="Content" ObjectID="_1693756907" r:id="rId3244"/>
        </w:object>
      </w:r>
    </w:p>
    <w:p w:rsidR="00B97436" w:rsidRPr="00B97436" w:rsidRDefault="00B97436" w:rsidP="00B97436">
      <w:r w:rsidRPr="00B97436">
        <w:t>+ X: tên nguyên tử</w:t>
      </w:r>
    </w:p>
    <w:p w:rsidR="00B97436" w:rsidRPr="00B97436" w:rsidRDefault="00B97436" w:rsidP="00B97436">
      <w:r w:rsidRPr="00B97436">
        <w:t>+ Z: số hiệu nguyên tử (là vị trí hạt nhân trong bảng tuần hoàn hóa học)</w:t>
      </w:r>
    </w:p>
    <w:p w:rsidR="00B97436" w:rsidRPr="00B97436" w:rsidRDefault="00B97436" w:rsidP="00B97436">
      <w:r w:rsidRPr="00B97436">
        <w:t>+ Số hạt proton = spps hạt electron = số Z</w:t>
      </w:r>
    </w:p>
    <w:p w:rsidR="00B97436" w:rsidRPr="00B97436" w:rsidRDefault="00B97436" w:rsidP="00B97436">
      <w:r w:rsidRPr="00B97436">
        <w:t>+ A: số khối = số proton + số electron</w:t>
      </w:r>
    </w:p>
    <w:p w:rsidR="00B97436" w:rsidRPr="00B97436" w:rsidRDefault="00B97436" w:rsidP="00B97436">
      <w:r w:rsidRPr="00B97436">
        <w:t xml:space="preserve">Giải chi tiết: </w:t>
      </w:r>
    </w:p>
    <w:bookmarkEnd w:id="9"/>
    <w:p w:rsidR="00B97436" w:rsidRPr="00B97436" w:rsidRDefault="00B97436" w:rsidP="00B97436">
      <w:r w:rsidRPr="00B97436">
        <w:lastRenderedPageBreak/>
        <w:t xml:space="preserve">Hạt nhân </w:t>
      </w:r>
      <w:r w:rsidRPr="00B97436">
        <w:object w:dxaOrig="520" w:dyaOrig="380">
          <v:shape id="_x0000_i2758" type="#_x0000_t75" style="width:26.25pt;height:18.75pt" o:ole="">
            <v:imagedata r:id="rId3245" o:title=""/>
          </v:shape>
          <o:OLEObject Type="Embed" ProgID="Equation.DSMT4" ShapeID="_x0000_i2758" DrawAspect="Content" ObjectID="_1693756908" r:id="rId3246"/>
        </w:object>
      </w:r>
      <w:r w:rsidRPr="00B97436">
        <w:t xml:space="preserve"> có:</w:t>
      </w:r>
    </w:p>
    <w:p w:rsidR="00B97436" w:rsidRPr="00B97436" w:rsidRDefault="00B97436" w:rsidP="00B97436">
      <w:r w:rsidRPr="00B97436">
        <w:t>+ 27 proton</w:t>
      </w:r>
    </w:p>
    <w:p w:rsidR="00B97436" w:rsidRPr="00B97436" w:rsidRDefault="00B97436" w:rsidP="00B97436">
      <w:r w:rsidRPr="00B97436">
        <w:t>+ 60 – 27 = 33 notron</w:t>
      </w:r>
    </w:p>
    <w:p w:rsidR="00B97436" w:rsidRPr="00B97436" w:rsidRDefault="00B97436" w:rsidP="00B97436">
      <w:r w:rsidRPr="00B97436">
        <w:rPr>
          <w:b/>
          <w:color w:val="0033CC"/>
        </w:rPr>
        <w:t>Câu 1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công thức tính tần số góc: </w:t>
      </w:r>
      <w:r w:rsidRPr="00B97436">
        <w:object w:dxaOrig="760" w:dyaOrig="620">
          <v:shape id="_x0000_i2759" type="#_x0000_t75" style="width:38.25pt;height:30.75pt" o:ole="">
            <v:imagedata r:id="rId3247" o:title=""/>
          </v:shape>
          <o:OLEObject Type="Embed" ProgID="Equation.DSMT4" ShapeID="_x0000_i2759" DrawAspect="Content" ObjectID="_1693756909" r:id="rId3248"/>
        </w:object>
      </w:r>
    </w:p>
    <w:p w:rsidR="00B97436" w:rsidRPr="00B97436" w:rsidRDefault="00B97436" w:rsidP="00B97436">
      <w:r w:rsidRPr="00B97436">
        <w:t xml:space="preserve">- Xác định pha ban đầu: Tại t = 0: </w:t>
      </w:r>
      <w:r w:rsidRPr="00B97436">
        <w:object w:dxaOrig="3760" w:dyaOrig="1320">
          <v:shape id="_x0000_i2760" type="#_x0000_t75" style="width:188.25pt;height:66pt" o:ole="">
            <v:imagedata r:id="rId3249" o:title=""/>
          </v:shape>
          <o:OLEObject Type="Embed" ProgID="Equation.DSMT4" ShapeID="_x0000_i2760" DrawAspect="Content" ObjectID="_1693756910" r:id="rId3250"/>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của dao động: </w:t>
      </w:r>
      <w:r w:rsidRPr="00B97436">
        <w:object w:dxaOrig="2500" w:dyaOrig="620">
          <v:shape id="_x0000_i2761" type="#_x0000_t75" style="width:125.25pt;height:30.75pt" o:ole="">
            <v:imagedata r:id="rId3251" o:title=""/>
          </v:shape>
          <o:OLEObject Type="Embed" ProgID="Equation.DSMT4" ShapeID="_x0000_i2761" DrawAspect="Content" ObjectID="_1693756911" r:id="rId3252"/>
        </w:object>
      </w:r>
    </w:p>
    <w:p w:rsidR="00B97436" w:rsidRPr="00B97436" w:rsidRDefault="00B97436" w:rsidP="00B97436">
      <w:r w:rsidRPr="00B97436">
        <w:t xml:space="preserve">+ Biên độ dao động: </w:t>
      </w:r>
      <w:r w:rsidRPr="00B97436">
        <w:object w:dxaOrig="880" w:dyaOrig="279">
          <v:shape id="_x0000_i2762" type="#_x0000_t75" style="width:44.25pt;height:14.25pt" o:ole="">
            <v:imagedata r:id="rId3253" o:title=""/>
          </v:shape>
          <o:OLEObject Type="Embed" ProgID="Equation.DSMT4" ShapeID="_x0000_i2762" DrawAspect="Content" ObjectID="_1693756912" r:id="rId3254"/>
        </w:object>
      </w:r>
    </w:p>
    <w:p w:rsidR="00B97436" w:rsidRPr="00B97436" w:rsidRDefault="00B97436" w:rsidP="00B97436">
      <w:r w:rsidRPr="00B97436">
        <w:t xml:space="preserve">+ Tại </w:t>
      </w:r>
      <w:r w:rsidRPr="00B97436">
        <w:object w:dxaOrig="3700" w:dyaOrig="760">
          <v:shape id="_x0000_i2763" type="#_x0000_t75" style="width:185.25pt;height:38.25pt" o:ole="">
            <v:imagedata r:id="rId3255" o:title=""/>
          </v:shape>
          <o:OLEObject Type="Embed" ProgID="Equation.DSMT4" ShapeID="_x0000_i2763" DrawAspect="Content" ObjectID="_1693756913" r:id="rId3256"/>
        </w:object>
      </w:r>
    </w:p>
    <w:p w:rsidR="00B97436" w:rsidRPr="00B97436" w:rsidRDefault="00B97436" w:rsidP="00B97436">
      <w:r w:rsidRPr="00B97436">
        <w:t xml:space="preserve">Phương trình dao động của vật: </w:t>
      </w:r>
      <w:r w:rsidRPr="00B97436">
        <w:object w:dxaOrig="2060" w:dyaOrig="680">
          <v:shape id="_x0000_i2764" type="#_x0000_t75" style="width:102.75pt;height:33.75pt" o:ole="">
            <v:imagedata r:id="rId3257" o:title=""/>
          </v:shape>
          <o:OLEObject Type="Embed" ProgID="Equation.DSMT4" ShapeID="_x0000_i2764" DrawAspect="Content" ObjectID="_1693756914" r:id="rId3258"/>
        </w:object>
      </w:r>
    </w:p>
    <w:p w:rsidR="00B97436" w:rsidRPr="00B97436" w:rsidRDefault="00B97436" w:rsidP="00B97436">
      <w:r w:rsidRPr="00B97436">
        <w:rPr>
          <w:b/>
          <w:color w:val="0033CC"/>
        </w:rPr>
        <w:t>Câu 18:</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Đọc đồ thị</w:t>
      </w:r>
    </w:p>
    <w:p w:rsidR="00B97436" w:rsidRPr="00B97436" w:rsidRDefault="00B97436" w:rsidP="00B97436">
      <w:r w:rsidRPr="00B97436">
        <w:t xml:space="preserve">- Vận dụng biểu thức: </w:t>
      </w:r>
      <w:r w:rsidRPr="00B97436">
        <w:object w:dxaOrig="680" w:dyaOrig="660">
          <v:shape id="_x0000_i2765" type="#_x0000_t75" style="width:33.75pt;height:33pt" o:ole="">
            <v:imagedata r:id="rId3259" o:title=""/>
          </v:shape>
          <o:OLEObject Type="Embed" ProgID="Equation.DSMT4" ShapeID="_x0000_i2765" DrawAspect="Content" ObjectID="_1693756915" r:id="rId3260"/>
        </w:object>
      </w:r>
    </w:p>
    <w:p w:rsidR="00B97436" w:rsidRPr="00B97436" w:rsidRDefault="00B97436" w:rsidP="00B97436">
      <w:r w:rsidRPr="00B97436">
        <w:t xml:space="preserve">- Vận dụng biểu thức tần số của máy phát điện xoay chiều: </w:t>
      </w:r>
      <w:r w:rsidRPr="00B97436">
        <w:object w:dxaOrig="740" w:dyaOrig="320">
          <v:shape id="_x0000_i2766" type="#_x0000_t75" style="width:36.75pt;height:15.75pt" o:ole="">
            <v:imagedata r:id="rId3261" o:title=""/>
          </v:shape>
          <o:OLEObject Type="Embed" ProgID="Equation.DSMT4" ShapeID="_x0000_i2766" DrawAspect="Content" ObjectID="_1693756916" r:id="rId3262"/>
        </w:object>
      </w:r>
    </w:p>
    <w:p w:rsidR="00B97436" w:rsidRPr="00B97436" w:rsidRDefault="00B97436" w:rsidP="00B97436">
      <w:r w:rsidRPr="00B97436">
        <w:t xml:space="preserve">Giải chi tiết: </w:t>
      </w:r>
    </w:p>
    <w:p w:rsidR="00B97436" w:rsidRPr="00B97436" w:rsidRDefault="00B97436" w:rsidP="00B97436">
      <w:r w:rsidRPr="00B97436">
        <w:lastRenderedPageBreak/>
        <w:t xml:space="preserve">Từ đồ thị, ta có chu kì dao động </w:t>
      </w:r>
      <w:r w:rsidRPr="00B97436">
        <w:object w:dxaOrig="680" w:dyaOrig="260">
          <v:shape id="_x0000_i2767" type="#_x0000_t75" style="width:33.75pt;height:12.75pt" o:ole="">
            <v:imagedata r:id="rId3263" o:title=""/>
          </v:shape>
          <o:OLEObject Type="Embed" ProgID="Equation.DSMT4" ShapeID="_x0000_i2767" DrawAspect="Content" ObjectID="_1693756917" r:id="rId3264"/>
        </w:object>
      </w:r>
      <w:r w:rsidRPr="00B97436">
        <w:t xml:space="preserve"> ô </w:t>
      </w:r>
      <w:r w:rsidRPr="00B97436">
        <w:object w:dxaOrig="3860" w:dyaOrig="620">
          <v:shape id="_x0000_i2768" type="#_x0000_t75" style="width:192.75pt;height:30.75pt" o:ole="">
            <v:imagedata r:id="rId3265" o:title=""/>
          </v:shape>
          <o:OLEObject Type="Embed" ProgID="Equation.DSMT4" ShapeID="_x0000_i2768" DrawAspect="Content" ObjectID="_1693756918" r:id="rId3266"/>
        </w:object>
      </w:r>
    </w:p>
    <w:p w:rsidR="00B97436" w:rsidRPr="00B97436" w:rsidRDefault="00B97436" w:rsidP="00B97436">
      <w:r w:rsidRPr="00B97436">
        <w:t xml:space="preserve">Ta có, tốc độ quay của máy phát: </w:t>
      </w:r>
      <w:r w:rsidRPr="00B97436">
        <w:object w:dxaOrig="900" w:dyaOrig="279">
          <v:shape id="_x0000_i2769" type="#_x0000_t75" style="width:45pt;height:14.25pt" o:ole="">
            <v:imagedata r:id="rId3267" o:title=""/>
          </v:shape>
          <o:OLEObject Type="Embed" ProgID="Equation.DSMT4" ShapeID="_x0000_i2769" DrawAspect="Content" ObjectID="_1693756919" r:id="rId3268"/>
        </w:object>
      </w:r>
      <w:r w:rsidRPr="00B97436">
        <w:t xml:space="preserve"> vòng/phút </w:t>
      </w:r>
      <w:r w:rsidRPr="00B97436">
        <w:object w:dxaOrig="540" w:dyaOrig="620">
          <v:shape id="_x0000_i2770" type="#_x0000_t75" style="width:27pt;height:30.75pt" o:ole="">
            <v:imagedata r:id="rId3269" o:title=""/>
          </v:shape>
          <o:OLEObject Type="Embed" ProgID="Equation.DSMT4" ShapeID="_x0000_i2770" DrawAspect="Content" ObjectID="_1693756920" r:id="rId3270"/>
        </w:object>
      </w:r>
      <w:r w:rsidRPr="00B97436">
        <w:t xml:space="preserve"> vòng/s</w:t>
      </w:r>
    </w:p>
    <w:p w:rsidR="00B97436" w:rsidRPr="00B97436" w:rsidRDefault="00B97436" w:rsidP="00B97436">
      <w:r w:rsidRPr="00B97436">
        <w:t xml:space="preserve">Lại có: </w:t>
      </w:r>
      <w:r w:rsidRPr="00B97436">
        <w:object w:dxaOrig="2540" w:dyaOrig="1200">
          <v:shape id="_x0000_i2771" type="#_x0000_t75" style="width:126.75pt;height:60pt" o:ole="">
            <v:imagedata r:id="rId3271" o:title=""/>
          </v:shape>
          <o:OLEObject Type="Embed" ProgID="Equation.DSMT4" ShapeID="_x0000_i2771" DrawAspect="Content" ObjectID="_1693756921" r:id="rId3272"/>
        </w:object>
      </w:r>
    </w:p>
    <w:bookmarkEnd w:id="10"/>
    <w:p w:rsidR="00B97436" w:rsidRPr="00B97436" w:rsidRDefault="00B97436" w:rsidP="00B97436">
      <w:r w:rsidRPr="00B97436">
        <w:rPr>
          <w:b/>
          <w:color w:val="0033CC"/>
        </w:rPr>
        <w:t>Câu 19:</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ứng dụng của tia hồng ngoại.</w:t>
      </w:r>
    </w:p>
    <w:p w:rsidR="00B97436" w:rsidRPr="00B97436" w:rsidRDefault="00B97436" w:rsidP="00B97436">
      <w:r w:rsidRPr="00B97436">
        <w:t xml:space="preserve">Giải chi tiết: </w:t>
      </w:r>
    </w:p>
    <w:p w:rsidR="00B97436" w:rsidRPr="00B97436" w:rsidRDefault="00B97436" w:rsidP="00B97436">
      <w:r w:rsidRPr="00B97436">
        <w:t>Cơ sở để ứng dụng tia hồng ngoại trong chiếc điều khiển ti vi là dựa trên khả năng biến điệu của tia hồng ngoại.</w:t>
      </w:r>
    </w:p>
    <w:bookmarkEnd w:id="11"/>
    <w:p w:rsidR="00B97436" w:rsidRPr="00B97436" w:rsidRDefault="00B97436" w:rsidP="00B97436">
      <w:r w:rsidRPr="00B97436">
        <w:rPr>
          <w:b/>
          <w:color w:val="0033CC"/>
        </w:rPr>
        <w:t>Câu 2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tần số góc: </w:t>
      </w:r>
      <w:r w:rsidRPr="00B97436">
        <w:object w:dxaOrig="880" w:dyaOrig="320">
          <v:shape id="_x0000_i2772" type="#_x0000_t75" style="width:44.25pt;height:15.75pt" o:ole="">
            <v:imagedata r:id="rId3273" o:title=""/>
          </v:shape>
          <o:OLEObject Type="Embed" ProgID="Equation.DSMT4" ShapeID="_x0000_i2772" DrawAspect="Content" ObjectID="_1693756922" r:id="rId3274"/>
        </w:object>
      </w:r>
    </w:p>
    <w:p w:rsidR="00B97436" w:rsidRPr="00B97436" w:rsidRDefault="00B97436" w:rsidP="00B97436">
      <w:r w:rsidRPr="00B97436">
        <w:t xml:space="preserve">+ Sử dụng biểu thức tính cảm kháng và dung kháng: </w:t>
      </w:r>
      <w:r w:rsidRPr="00B97436">
        <w:object w:dxaOrig="1080" w:dyaOrig="1040">
          <v:shape id="_x0000_i2773" type="#_x0000_t75" style="width:54pt;height:51.75pt" o:ole="">
            <v:imagedata r:id="rId3275" o:title=""/>
          </v:shape>
          <o:OLEObject Type="Embed" ProgID="Equation.DSMT4" ShapeID="_x0000_i2773" DrawAspect="Content" ObjectID="_1693756923" r:id="rId3276"/>
        </w:object>
      </w:r>
    </w:p>
    <w:p w:rsidR="00B97436" w:rsidRPr="00B97436" w:rsidRDefault="00B97436" w:rsidP="00B97436">
      <w:r w:rsidRPr="00B97436">
        <w:t xml:space="preserve">+ Sử dụng biểu thức tính tổng trở: </w:t>
      </w:r>
      <w:r w:rsidRPr="00B97436">
        <w:object w:dxaOrig="2160" w:dyaOrig="520">
          <v:shape id="_x0000_i2774" type="#_x0000_t75" style="width:108pt;height:26.25pt" o:ole="">
            <v:imagedata r:id="rId3277" o:title=""/>
          </v:shape>
          <o:OLEObject Type="Embed" ProgID="Equation.DSMT4" ShapeID="_x0000_i2774" DrawAspect="Content" ObjectID="_1693756924" r:id="rId327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w:t>
      </w:r>
      <w:r w:rsidRPr="00B97436">
        <w:object w:dxaOrig="2380" w:dyaOrig="400">
          <v:shape id="_x0000_i2775" type="#_x0000_t75" style="width:119.25pt;height:20.25pt" o:ole="">
            <v:imagedata r:id="rId3279" o:title=""/>
          </v:shape>
          <o:OLEObject Type="Embed" ProgID="Equation.DSMT4" ShapeID="_x0000_i2775" DrawAspect="Content" ObjectID="_1693756925" r:id="rId3280"/>
        </w:object>
      </w:r>
    </w:p>
    <w:p w:rsidR="00B97436" w:rsidRPr="00B97436" w:rsidRDefault="00B97436" w:rsidP="00B97436">
      <w:r w:rsidRPr="00B97436">
        <w:t xml:space="preserve">+ Cảm kháng: </w:t>
      </w:r>
      <w:r w:rsidRPr="00B97436">
        <w:object w:dxaOrig="2580" w:dyaOrig="620">
          <v:shape id="_x0000_i2776" type="#_x0000_t75" style="width:129pt;height:30.75pt" o:ole="">
            <v:imagedata r:id="rId3281" o:title=""/>
          </v:shape>
          <o:OLEObject Type="Embed" ProgID="Equation.DSMT4" ShapeID="_x0000_i2776" DrawAspect="Content" ObjectID="_1693756926" r:id="rId3282"/>
        </w:object>
      </w:r>
    </w:p>
    <w:p w:rsidR="00B97436" w:rsidRPr="00B97436" w:rsidRDefault="00B97436" w:rsidP="00B97436">
      <w:r w:rsidRPr="00B97436">
        <w:lastRenderedPageBreak/>
        <w:t xml:space="preserve">+ Dung kháng: </w:t>
      </w:r>
      <w:r w:rsidRPr="00B97436">
        <w:object w:dxaOrig="3100" w:dyaOrig="920">
          <v:shape id="_x0000_i2777" type="#_x0000_t75" style="width:155.25pt;height:45.75pt" o:ole="">
            <v:imagedata r:id="rId3283" o:title=""/>
          </v:shape>
          <o:OLEObject Type="Embed" ProgID="Equation.DSMT4" ShapeID="_x0000_i2777" DrawAspect="Content" ObjectID="_1693756927" r:id="rId3284"/>
        </w:object>
      </w:r>
    </w:p>
    <w:p w:rsidR="00B97436" w:rsidRPr="00B97436" w:rsidRDefault="00B97436" w:rsidP="00B97436">
      <w:r w:rsidRPr="00B97436">
        <w:t xml:space="preserve">Tổng trở của mạch: </w:t>
      </w:r>
      <w:r w:rsidRPr="00B97436">
        <w:object w:dxaOrig="5140" w:dyaOrig="520">
          <v:shape id="_x0000_i2778" type="#_x0000_t75" style="width:257.25pt;height:26.25pt" o:ole="">
            <v:imagedata r:id="rId3285" o:title=""/>
          </v:shape>
          <o:OLEObject Type="Embed" ProgID="Equation.DSMT4" ShapeID="_x0000_i2778" DrawAspect="Content" ObjectID="_1693756928" r:id="rId3286"/>
        </w:object>
      </w:r>
    </w:p>
    <w:p w:rsidR="00B97436" w:rsidRPr="00B97436" w:rsidRDefault="00B97436" w:rsidP="00B97436">
      <w:r w:rsidRPr="00B97436">
        <w:rPr>
          <w:b/>
          <w:color w:val="0033CC"/>
        </w:rPr>
        <w:t>Câu 21:</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w:t>
      </w:r>
      <w:r w:rsidRPr="00B97436">
        <w:object w:dxaOrig="660" w:dyaOrig="660">
          <v:shape id="_x0000_i2779" type="#_x0000_t75" style="width:33pt;height:33pt" o:ole="">
            <v:imagedata r:id="rId3287" o:title=""/>
          </v:shape>
          <o:OLEObject Type="Embed" ProgID="Equation.DSMT4" ShapeID="_x0000_i2779" DrawAspect="Content" ObjectID="_1693756929" r:id="rId3288"/>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2200" w:dyaOrig="700">
          <v:shape id="_x0000_i2780" type="#_x0000_t75" style="width:110.25pt;height:35.25pt" o:ole="">
            <v:imagedata r:id="rId3289" o:title=""/>
          </v:shape>
          <o:OLEObject Type="Embed" ProgID="Equation.DSMT4" ShapeID="_x0000_i2780" DrawAspect="Content" ObjectID="_1693756930" r:id="rId3290"/>
        </w:object>
      </w:r>
    </w:p>
    <w:bookmarkEnd w:id="12"/>
    <w:p w:rsidR="00B97436" w:rsidRPr="00B97436" w:rsidRDefault="00B97436" w:rsidP="00B97436">
      <w:r w:rsidRPr="00B97436">
        <w:rPr>
          <w:b/>
          <w:color w:val="0033CC"/>
        </w:rPr>
        <w:t>Câu 2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ăng lượng liên kết: </w:t>
      </w:r>
      <w:r w:rsidRPr="00B97436">
        <w:object w:dxaOrig="3340" w:dyaOrig="440">
          <v:shape id="_x0000_i2781" type="#_x0000_t75" style="width:167.25pt;height:21.75pt" o:ole="">
            <v:imagedata r:id="rId3291" o:title=""/>
          </v:shape>
          <o:OLEObject Type="Embed" ProgID="Equation.DSMT4" ShapeID="_x0000_i2781" DrawAspect="Content" ObjectID="_1693756931" r:id="rId3292"/>
        </w:object>
      </w:r>
    </w:p>
    <w:p w:rsidR="00B97436" w:rsidRPr="00B97436" w:rsidRDefault="00B97436" w:rsidP="00B97436">
      <w:r w:rsidRPr="00B97436">
        <w:t xml:space="preserve">Giải chi tiết: </w:t>
      </w:r>
    </w:p>
    <w:bookmarkEnd w:id="13"/>
    <w:p w:rsidR="00B97436" w:rsidRPr="00B97436" w:rsidRDefault="00B97436" w:rsidP="00B97436">
      <w:r w:rsidRPr="00B97436">
        <w:object w:dxaOrig="3820" w:dyaOrig="1219">
          <v:shape id="_x0000_i2782" type="#_x0000_t75" style="width:191.25pt;height:60.75pt" o:ole="">
            <v:imagedata r:id="rId3293" o:title=""/>
          </v:shape>
          <o:OLEObject Type="Embed" ProgID="Equation.DSMT4" ShapeID="_x0000_i2782" DrawAspect="Content" ObjectID="_1693756932" r:id="rId3294"/>
        </w:object>
      </w:r>
    </w:p>
    <w:p w:rsidR="00B97436" w:rsidRPr="00B97436" w:rsidRDefault="00B97436" w:rsidP="00B97436">
      <w:r w:rsidRPr="00B97436">
        <w:rPr>
          <w:b/>
          <w:color w:val="0033CC"/>
        </w:rPr>
        <w:t>Câu 23:</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hiệt lượng: </w:t>
      </w:r>
      <w:r w:rsidRPr="00B97436">
        <w:object w:dxaOrig="920" w:dyaOrig="360">
          <v:shape id="_x0000_i2783" type="#_x0000_t75" style="width:45.75pt;height:18pt" o:ole="">
            <v:imagedata r:id="rId3295" o:title=""/>
          </v:shape>
          <o:OLEObject Type="Embed" ProgID="Equation.DSMT4" ShapeID="_x0000_i2783" DrawAspect="Content" ObjectID="_1693756933" r:id="rId3296"/>
        </w:object>
      </w:r>
    </w:p>
    <w:p w:rsidR="00B97436" w:rsidRPr="00B97436" w:rsidRDefault="00B97436" w:rsidP="00B97436">
      <w:r w:rsidRPr="00B97436">
        <w:t xml:space="preserve">Giải chi tiết: </w:t>
      </w:r>
    </w:p>
    <w:p w:rsidR="00B97436" w:rsidRPr="00B97436" w:rsidRDefault="00B97436" w:rsidP="00B97436">
      <w:r w:rsidRPr="00B97436">
        <w:t xml:space="preserve">Nhiệt lượng tỏa ra: </w:t>
      </w:r>
      <w:r w:rsidRPr="00B97436">
        <w:object w:dxaOrig="4180" w:dyaOrig="400">
          <v:shape id="_x0000_i2784" type="#_x0000_t75" style="width:209.25pt;height:20.25pt" o:ole="">
            <v:imagedata r:id="rId3297" o:title=""/>
          </v:shape>
          <o:OLEObject Type="Embed" ProgID="Equation.DSMT4" ShapeID="_x0000_i2784" DrawAspect="Content" ObjectID="_1693756934" r:id="rId3298"/>
        </w:object>
      </w:r>
    </w:p>
    <w:p w:rsidR="00B97436" w:rsidRPr="00B97436" w:rsidRDefault="00B97436" w:rsidP="00B97436">
      <w:r w:rsidRPr="00B97436">
        <w:rPr>
          <w:b/>
          <w:color w:val="0033CC"/>
        </w:rPr>
        <w:t>Câu 24:</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lastRenderedPageBreak/>
        <w:t xml:space="preserve">+ Sử dụng biểu thức tính bước sóng: </w:t>
      </w:r>
      <w:r w:rsidRPr="00B97436">
        <w:object w:dxaOrig="660" w:dyaOrig="660">
          <v:shape id="_x0000_i2785" type="#_x0000_t75" style="width:33pt;height:33pt" o:ole="">
            <v:imagedata r:id="rId3299" o:title=""/>
          </v:shape>
          <o:OLEObject Type="Embed" ProgID="Equation.DSMT4" ShapeID="_x0000_i2785" DrawAspect="Content" ObjectID="_1693756935" r:id="rId3300"/>
        </w:object>
      </w:r>
    </w:p>
    <w:p w:rsidR="00B97436" w:rsidRPr="00B97436" w:rsidRDefault="00B97436" w:rsidP="00B97436">
      <w:r w:rsidRPr="00B97436">
        <w:t xml:space="preserve">+ Sử dụng công thức tính độ lệch pha của 2 điểm trên phương truyền sóng: </w:t>
      </w:r>
      <w:r w:rsidRPr="00B97436">
        <w:object w:dxaOrig="1040" w:dyaOrig="620">
          <v:shape id="_x0000_i2786" type="#_x0000_t75" style="width:51.75pt;height:30.75pt" o:ole="">
            <v:imagedata r:id="rId3301" o:title=""/>
          </v:shape>
          <o:OLEObject Type="Embed" ProgID="Equation.DSMT4" ShapeID="_x0000_i2786" DrawAspect="Content" ObjectID="_1693756936" r:id="rId3302"/>
        </w:object>
      </w:r>
    </w:p>
    <w:p w:rsidR="00B97436" w:rsidRPr="00B97436" w:rsidRDefault="00B97436" w:rsidP="00B97436">
      <w:r w:rsidRPr="00B97436">
        <w:t xml:space="preserve">Giải chi tiết: </w:t>
      </w:r>
    </w:p>
    <w:p w:rsidR="00B97436" w:rsidRPr="00B97436" w:rsidRDefault="00B97436" w:rsidP="00B97436">
      <w:r w:rsidRPr="00B97436">
        <w:t xml:space="preserve">Hai phần từ môi trường tại M, N luôn dao động cùng pha nhau nên </w:t>
      </w:r>
    </w:p>
    <w:p w:rsidR="00B97436" w:rsidRPr="00B97436" w:rsidRDefault="00B97436" w:rsidP="00B97436">
      <w:r w:rsidRPr="00B97436">
        <w:object w:dxaOrig="4500" w:dyaOrig="620">
          <v:shape id="_x0000_i2787" type="#_x0000_t75" style="width:225pt;height:30.75pt" o:ole="">
            <v:imagedata r:id="rId3303" o:title=""/>
          </v:shape>
          <o:OLEObject Type="Embed" ProgID="Equation.DSMT4" ShapeID="_x0000_i2787" DrawAspect="Content" ObjectID="_1693756937" r:id="rId3304"/>
        </w:object>
      </w:r>
    </w:p>
    <w:p w:rsidR="00B97436" w:rsidRPr="00B97436" w:rsidRDefault="00B97436" w:rsidP="00B97436">
      <w:r w:rsidRPr="00B97436">
        <w:t xml:space="preserve">Cho </w:t>
      </w:r>
      <w:r w:rsidRPr="00B97436">
        <w:object w:dxaOrig="4780" w:dyaOrig="620">
          <v:shape id="_x0000_i2788" type="#_x0000_t75" style="width:239.25pt;height:30.75pt" o:ole="">
            <v:imagedata r:id="rId3305" o:title=""/>
          </v:shape>
          <o:OLEObject Type="Embed" ProgID="Equation.DSMT4" ShapeID="_x0000_i2788" DrawAspect="Content" ObjectID="_1693756938" r:id="rId3306"/>
        </w:object>
      </w:r>
      <w:r w:rsidRPr="00B97436">
        <w:t>cm</w:t>
      </w:r>
    </w:p>
    <w:p w:rsidR="00B97436" w:rsidRPr="00B97436" w:rsidRDefault="00B97436" w:rsidP="00B97436">
      <w:r w:rsidRPr="00B97436">
        <w:object w:dxaOrig="1560" w:dyaOrig="279">
          <v:shape id="_x0000_i2789" type="#_x0000_t75" style="width:78pt;height:14.25pt" o:ole="">
            <v:imagedata r:id="rId3307" o:title=""/>
          </v:shape>
          <o:OLEObject Type="Embed" ProgID="Equation.DSMT4" ShapeID="_x0000_i2789" DrawAspect="Content" ObjectID="_1693756939" r:id="rId3308"/>
        </w:object>
      </w:r>
      <w:r w:rsidRPr="00B97436">
        <w:t>cm/s</w:t>
      </w:r>
      <w:r w:rsidRPr="00B97436">
        <w:object w:dxaOrig="200" w:dyaOrig="180">
          <v:shape id="_x0000_i2790" type="#_x0000_t75" style="width:9.75pt;height:9pt" o:ole="">
            <v:imagedata r:id="rId3309" o:title=""/>
          </v:shape>
          <o:OLEObject Type="Embed" ProgID="Equation.DSMT4" ShapeID="_x0000_i2790" DrawAspect="Content" ObjectID="_1693756940" r:id="rId3310"/>
        </w:object>
      </w:r>
      <w:r w:rsidRPr="00B97436">
        <w:t>8 m/s. Chọn A</w:t>
      </w:r>
    </w:p>
    <w:p w:rsidR="00B97436" w:rsidRPr="00B97436" w:rsidRDefault="00B97436" w:rsidP="00B97436">
      <w:r w:rsidRPr="00B97436">
        <w:rPr>
          <w:b/>
          <w:color w:val="0033CC"/>
        </w:rPr>
        <w:t>Câu 2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photon: </w:t>
      </w:r>
      <w:r w:rsidRPr="00B97436">
        <w:object w:dxaOrig="1180" w:dyaOrig="620">
          <v:shape id="_x0000_i2791" type="#_x0000_t75" style="width:59.25pt;height:30.75pt" o:ole="">
            <v:imagedata r:id="rId3311" o:title=""/>
          </v:shape>
          <o:OLEObject Type="Embed" ProgID="Equation.DSMT4" ShapeID="_x0000_i2791" DrawAspect="Content" ObjectID="_1693756941" r:id="rId3312"/>
        </w:object>
      </w:r>
    </w:p>
    <w:p w:rsidR="00B97436" w:rsidRPr="00B97436" w:rsidRDefault="00B97436" w:rsidP="00B97436">
      <w:r w:rsidRPr="00B97436">
        <w:t xml:space="preserve">Giải chi tiết: </w:t>
      </w:r>
    </w:p>
    <w:p w:rsidR="00B97436" w:rsidRPr="00B97436" w:rsidRDefault="00B97436" w:rsidP="00B97436">
      <w:r w:rsidRPr="00B97436">
        <w:t xml:space="preserve">Năng lượng mỗi photon của ánh sáng: </w:t>
      </w:r>
      <w:r w:rsidRPr="00B97436">
        <w:object w:dxaOrig="4000" w:dyaOrig="700">
          <v:shape id="_x0000_i2792" type="#_x0000_t75" style="width:200.25pt;height:35.25pt" o:ole="">
            <v:imagedata r:id="rId3313" o:title=""/>
          </v:shape>
          <o:OLEObject Type="Embed" ProgID="Equation.DSMT4" ShapeID="_x0000_i2792" DrawAspect="Content" ObjectID="_1693756942" r:id="rId3314"/>
        </w:object>
      </w:r>
    </w:p>
    <w:p w:rsidR="00B97436" w:rsidRPr="00B97436" w:rsidRDefault="00B97436" w:rsidP="00B97436">
      <w:r w:rsidRPr="00B97436">
        <w:rPr>
          <w:b/>
          <w:color w:val="0033CC"/>
        </w:rPr>
        <w:t>Câu 2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w:t>
      </w:r>
      <w:r w:rsidRPr="00B97436">
        <w:object w:dxaOrig="740" w:dyaOrig="620">
          <v:shape id="_x0000_i2793" type="#_x0000_t75" style="width:36.75pt;height:30.75pt" o:ole="">
            <v:imagedata r:id="rId3315" o:title=""/>
          </v:shape>
          <o:OLEObject Type="Embed" ProgID="Equation.DSMT4" ShapeID="_x0000_i2793" DrawAspect="Content" ObjectID="_1693756943" r:id="rId3316"/>
        </w:object>
      </w:r>
    </w:p>
    <w:p w:rsidR="00B97436" w:rsidRPr="00B97436" w:rsidRDefault="00B97436" w:rsidP="00B97436">
      <w:r w:rsidRPr="00B97436">
        <w:t xml:space="preserve">+ Sử dụng biểu thức tính chu kì con lắc đơn: </w:t>
      </w:r>
      <w:r w:rsidRPr="00B97436">
        <w:object w:dxaOrig="1100" w:dyaOrig="740">
          <v:shape id="_x0000_i2794" type="#_x0000_t75" style="width:54.75pt;height:36.75pt" o:ole="">
            <v:imagedata r:id="rId3317" o:title=""/>
          </v:shape>
          <o:OLEObject Type="Embed" ProgID="Equation.DSMT4" ShapeID="_x0000_i2794" DrawAspect="Content" ObjectID="_1693756944" r:id="rId3318"/>
        </w:object>
      </w:r>
    </w:p>
    <w:p w:rsidR="00B97436" w:rsidRPr="00B97436" w:rsidRDefault="00B97436" w:rsidP="00B97436">
      <w:r w:rsidRPr="00B97436">
        <w:t xml:space="preserve">Giải chi tiết: </w:t>
      </w:r>
    </w:p>
    <w:p w:rsidR="00B97436" w:rsidRPr="00B97436" w:rsidRDefault="00B97436" w:rsidP="00B97436">
      <w:r w:rsidRPr="00B97436">
        <w:t xml:space="preserve">Ta có, chu kì dao động của con lắc đơn: </w:t>
      </w:r>
      <w:r w:rsidRPr="00B97436">
        <w:object w:dxaOrig="1359" w:dyaOrig="620">
          <v:shape id="_x0000_i2795" type="#_x0000_t75" style="width:68.25pt;height:30.75pt" o:ole="">
            <v:imagedata r:id="rId3319" o:title=""/>
          </v:shape>
          <o:OLEObject Type="Embed" ProgID="Equation.DSMT4" ShapeID="_x0000_i2795" DrawAspect="Content" ObjectID="_1693756945" r:id="rId3320"/>
        </w:object>
      </w:r>
    </w:p>
    <w:p w:rsidR="00B97436" w:rsidRPr="00B97436" w:rsidRDefault="00B97436" w:rsidP="00B97436">
      <w:r w:rsidRPr="00B97436">
        <w:lastRenderedPageBreak/>
        <w:t xml:space="preserve">Mặt khác, </w:t>
      </w:r>
      <w:r w:rsidRPr="00B97436">
        <w:object w:dxaOrig="4220" w:dyaOrig="740">
          <v:shape id="_x0000_i2796" type="#_x0000_t75" style="width:210.75pt;height:36.75pt" o:ole="">
            <v:imagedata r:id="rId3321" o:title=""/>
          </v:shape>
          <o:OLEObject Type="Embed" ProgID="Equation.DSMT4" ShapeID="_x0000_i2796" DrawAspect="Content" ObjectID="_1693756946" r:id="rId3322"/>
        </w:object>
      </w:r>
    </w:p>
    <w:bookmarkEnd w:id="14"/>
    <w:p w:rsidR="00B97436" w:rsidRPr="00B97436" w:rsidRDefault="00B97436" w:rsidP="00B97436">
      <w:r w:rsidRPr="00B97436">
        <w:rPr>
          <w:b/>
          <w:color w:val="0033CC"/>
        </w:rPr>
        <w:t>Câu 27:</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Khoảng cách giữa n vân sáng liên tiếp: </w:t>
      </w:r>
      <w:r w:rsidRPr="00B97436">
        <w:object w:dxaOrig="760" w:dyaOrig="400">
          <v:shape id="_x0000_i2797" type="#_x0000_t75" style="width:38.25pt;height:20.25pt" o:ole="">
            <v:imagedata r:id="rId3323" o:title=""/>
          </v:shape>
          <o:OLEObject Type="Embed" ProgID="Equation.DSMT4" ShapeID="_x0000_i2797" DrawAspect="Content" ObjectID="_1693756947" r:id="rId3324"/>
        </w:object>
      </w:r>
    </w:p>
    <w:p w:rsidR="00B97436" w:rsidRPr="00B97436" w:rsidRDefault="00B97436" w:rsidP="00B97436">
      <w:r w:rsidRPr="00B97436">
        <w:t xml:space="preserve">+ Sử dụng công thức tính khoảng vân: </w:t>
      </w:r>
      <w:r w:rsidRPr="00B97436">
        <w:object w:dxaOrig="740" w:dyaOrig="620">
          <v:shape id="_x0000_i2798" type="#_x0000_t75" style="width:36.75pt;height:30.75pt" o:ole="">
            <v:imagedata r:id="rId3325" o:title=""/>
          </v:shape>
          <o:OLEObject Type="Embed" ProgID="Equation.DSMT4" ShapeID="_x0000_i2798" DrawAspect="Content" ObjectID="_1693756948" r:id="rId3326"/>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Khoảng cách giữa 15 vân sáng liên tiếp: </w:t>
      </w:r>
      <w:r w:rsidRPr="00B97436">
        <w:object w:dxaOrig="3519" w:dyaOrig="360">
          <v:shape id="_x0000_i2799" type="#_x0000_t75" style="width:176.25pt;height:18pt" o:ole="">
            <v:imagedata r:id="rId3327" o:title=""/>
          </v:shape>
          <o:OLEObject Type="Embed" ProgID="Equation.DSMT4" ShapeID="_x0000_i2799" DrawAspect="Content" ObjectID="_1693756949" r:id="rId3328"/>
        </w:object>
      </w:r>
    </w:p>
    <w:p w:rsidR="00B97436" w:rsidRPr="00B97436" w:rsidRDefault="00B97436" w:rsidP="00B97436">
      <w:r w:rsidRPr="00B97436">
        <w:t xml:space="preserve">+ Khoảng vân: </w:t>
      </w:r>
      <w:r w:rsidRPr="00B97436">
        <w:object w:dxaOrig="740" w:dyaOrig="620">
          <v:shape id="_x0000_i2800" type="#_x0000_t75" style="width:36.75pt;height:30.75pt" o:ole="">
            <v:imagedata r:id="rId3329" o:title=""/>
          </v:shape>
          <o:OLEObject Type="Embed" ProgID="Equation.DSMT4" ShapeID="_x0000_i2800" DrawAspect="Content" ObjectID="_1693756950" r:id="rId3330"/>
        </w:object>
      </w:r>
    </w:p>
    <w:p w:rsidR="00B97436" w:rsidRPr="00B97436" w:rsidRDefault="00B97436" w:rsidP="00B97436">
      <w:r w:rsidRPr="00B97436">
        <w:object w:dxaOrig="300" w:dyaOrig="240">
          <v:shape id="_x0000_i2801" type="#_x0000_t75" style="width:15pt;height:12pt" o:ole="">
            <v:imagedata r:id="rId3331" o:title=""/>
          </v:shape>
          <o:OLEObject Type="Embed" ProgID="Equation.DSMT4" ShapeID="_x0000_i2801" DrawAspect="Content" ObjectID="_1693756951" r:id="rId3332"/>
        </w:object>
      </w:r>
      <w:r w:rsidRPr="00B97436">
        <w:t xml:space="preserve"> Bước sóng: </w:t>
      </w:r>
      <w:r w:rsidRPr="00B97436">
        <w:object w:dxaOrig="4459" w:dyaOrig="660">
          <v:shape id="_x0000_i2802" type="#_x0000_t75" style="width:222.75pt;height:33pt" o:ole="">
            <v:imagedata r:id="rId3333" o:title=""/>
          </v:shape>
          <o:OLEObject Type="Embed" ProgID="Equation.DSMT4" ShapeID="_x0000_i2802" DrawAspect="Content" ObjectID="_1693756952" r:id="rId3334"/>
        </w:object>
      </w:r>
    </w:p>
    <w:bookmarkEnd w:id="15"/>
    <w:p w:rsidR="00B97436" w:rsidRPr="00B97436" w:rsidRDefault="00B97436" w:rsidP="00B97436">
      <w:r w:rsidRPr="00B97436">
        <w:rPr>
          <w:b/>
          <w:color w:val="0033CC"/>
        </w:rPr>
        <w:t>Câu 2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hiệu mức năng lượng: </w:t>
      </w:r>
      <w:r w:rsidRPr="00B97436">
        <w:object w:dxaOrig="1719" w:dyaOrig="360">
          <v:shape id="_x0000_i2803" type="#_x0000_t75" style="width:86.25pt;height:18pt" o:ole="">
            <v:imagedata r:id="rId3335" o:title=""/>
          </v:shape>
          <o:OLEObject Type="Embed" ProgID="Equation.DSMT4" ShapeID="_x0000_i2803" DrawAspect="Content" ObjectID="_1693756953" r:id="rId3336"/>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1380" w:dyaOrig="360">
          <v:shape id="_x0000_i2804" type="#_x0000_t75" style="width:69pt;height:18pt" o:ole="">
            <v:imagedata r:id="rId3337" o:title=""/>
          </v:shape>
          <o:OLEObject Type="Embed" ProgID="Equation.DSMT4" ShapeID="_x0000_i2804" DrawAspect="Content" ObjectID="_1693756954" r:id="rId3338"/>
        </w:object>
      </w:r>
    </w:p>
    <w:p w:rsidR="00B97436" w:rsidRPr="00B97436" w:rsidRDefault="00B97436" w:rsidP="00B97436">
      <w:r w:rsidRPr="00B97436">
        <w:object w:dxaOrig="5940" w:dyaOrig="740">
          <v:shape id="_x0000_i2805" type="#_x0000_t75" style="width:297pt;height:36.75pt" o:ole="">
            <v:imagedata r:id="rId3339" o:title=""/>
          </v:shape>
          <o:OLEObject Type="Embed" ProgID="Equation.DSMT4" ShapeID="_x0000_i2805" DrawAspect="Content" ObjectID="_1693756955" r:id="rId3340"/>
        </w:object>
      </w:r>
    </w:p>
    <w:p w:rsidR="00B97436" w:rsidRPr="00B97436" w:rsidRDefault="00B97436" w:rsidP="00B97436">
      <w:r w:rsidRPr="00B97436">
        <w:rPr>
          <w:b/>
          <w:color w:val="0033CC"/>
        </w:rPr>
        <w:t>Câu 2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Vận dụng biểu thức máy biến áp: </w:t>
      </w:r>
      <w:r w:rsidRPr="00B97436">
        <w:object w:dxaOrig="940" w:dyaOrig="680">
          <v:shape id="_x0000_i2806" type="#_x0000_t75" style="width:47.25pt;height:33.75pt" o:ole="">
            <v:imagedata r:id="rId3341" o:title=""/>
          </v:shape>
          <o:OLEObject Type="Embed" ProgID="Equation.DSMT4" ShapeID="_x0000_i2806" DrawAspect="Content" ObjectID="_1693756956" r:id="rId3342"/>
        </w:object>
      </w:r>
    </w:p>
    <w:p w:rsidR="00B97436" w:rsidRPr="00B97436" w:rsidRDefault="00B97436" w:rsidP="00B97436">
      <w:r w:rsidRPr="00B97436">
        <w:lastRenderedPageBreak/>
        <w:t xml:space="preserve">+ Sử dụng biểu thức tính công suất hao phí: </w:t>
      </w:r>
      <w:r w:rsidRPr="00B97436">
        <w:object w:dxaOrig="1840" w:dyaOrig="780">
          <v:shape id="_x0000_i2807" type="#_x0000_t75" style="width:92.25pt;height:39pt" o:ole="">
            <v:imagedata r:id="rId3343" o:title=""/>
          </v:shape>
          <o:OLEObject Type="Embed" ProgID="Equation.DSMT4" ShapeID="_x0000_i2807" DrawAspect="Content" ObjectID="_1693756957" r:id="rId3344"/>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3800" w:dyaOrig="920">
          <v:shape id="_x0000_i2808" type="#_x0000_t75" style="width:189.75pt;height:45.75pt" o:ole="">
            <v:imagedata r:id="rId3345" o:title=""/>
          </v:shape>
          <o:OLEObject Type="Embed" ProgID="Equation.DSMT4" ShapeID="_x0000_i2808" DrawAspect="Content" ObjectID="_1693756958" r:id="rId3346"/>
        </w:object>
      </w:r>
      <w:r w:rsidRPr="00B97436">
        <w:t>.</w:t>
      </w:r>
    </w:p>
    <w:p w:rsidR="00B97436" w:rsidRPr="00B97436" w:rsidRDefault="00B97436" w:rsidP="00B97436">
      <w:r w:rsidRPr="00B97436">
        <w:t xml:space="preserve">Do đó: </w:t>
      </w:r>
      <w:r w:rsidRPr="00B97436">
        <w:object w:dxaOrig="7620" w:dyaOrig="840">
          <v:shape id="_x0000_i2809" type="#_x0000_t75" style="width:381pt;height:42pt" o:ole="">
            <v:imagedata r:id="rId3347" o:title=""/>
          </v:shape>
          <o:OLEObject Type="Embed" ProgID="Equation.DSMT4" ShapeID="_x0000_i2809" DrawAspect="Content" ObjectID="_1693756959" r:id="rId3348"/>
        </w:object>
      </w:r>
      <w:r w:rsidRPr="00B97436">
        <w:t xml:space="preserve">. Chọn </w:t>
      </w:r>
      <w:r w:rsidRPr="00B97436">
        <w:rPr>
          <w:b/>
          <w:color w:val="0000FF"/>
        </w:rPr>
        <w:t>C.</w:t>
      </w:r>
    </w:p>
    <w:p w:rsidR="00B97436" w:rsidRPr="00B97436" w:rsidRDefault="00B97436" w:rsidP="00B97436">
      <w:r w:rsidRPr="00B97436">
        <w:rPr>
          <w:b/>
          <w:color w:val="0033CC"/>
        </w:rPr>
        <w:t>Câu 3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điều kiện cực tiểu giao thoa: </w:t>
      </w:r>
      <w:r w:rsidRPr="00B97436">
        <w:object w:dxaOrig="1880" w:dyaOrig="620">
          <v:shape id="_x0000_i2810" type="#_x0000_t75" style="width:93.75pt;height:30.75pt" o:ole="">
            <v:imagedata r:id="rId3349" o:title=""/>
          </v:shape>
          <o:OLEObject Type="Embed" ProgID="Equation.DSMT4" ShapeID="_x0000_i2810" DrawAspect="Content" ObjectID="_1693756960" r:id="rId3350"/>
        </w:object>
      </w:r>
    </w:p>
    <w:p w:rsidR="00B97436" w:rsidRPr="00B97436" w:rsidRDefault="00B97436" w:rsidP="00B97436">
      <w:r w:rsidRPr="00B97436">
        <w:t>+ Vận dụng biểu thức tính số điểm cực đại giao thoa.</w:t>
      </w:r>
    </w:p>
    <w:p w:rsidR="00B97436" w:rsidRPr="00B97436" w:rsidRDefault="00B97436" w:rsidP="00B97436">
      <w:r w:rsidRPr="00B97436">
        <w:t xml:space="preserve">Giải chi tiết: </w:t>
      </w:r>
    </w:p>
    <w:p w:rsidR="00B97436" w:rsidRPr="00B97436" w:rsidRDefault="00B97436" w:rsidP="00B97436">
      <w:r w:rsidRPr="00B97436">
        <w:rPr>
          <w:noProof/>
        </w:rPr>
        <w:drawing>
          <wp:anchor distT="0" distB="0" distL="114300" distR="114300" simplePos="0" relativeHeight="251734528" behindDoc="0" locked="0" layoutInCell="1" allowOverlap="1" wp14:anchorId="160BA2A0" wp14:editId="576A8427">
            <wp:simplePos x="0" y="0"/>
            <wp:positionH relativeFrom="margin">
              <wp:posOffset>4170680</wp:posOffset>
            </wp:positionH>
            <wp:positionV relativeFrom="margin">
              <wp:posOffset>3082925</wp:posOffset>
            </wp:positionV>
            <wp:extent cx="2243455" cy="1637665"/>
            <wp:effectExtent l="0" t="0" r="4445" b="635"/>
            <wp:wrapSquare wrapText="bothSides"/>
            <wp:docPr id="2884" name="Picture 288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descr="Untitled"/>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2243455" cy="1637665"/>
                    </a:xfrm>
                    <a:prstGeom prst="rect">
                      <a:avLst/>
                    </a:prstGeom>
                    <a:noFill/>
                  </pic:spPr>
                </pic:pic>
              </a:graphicData>
            </a:graphic>
            <wp14:sizeRelH relativeFrom="page">
              <wp14:pctWidth>0</wp14:pctWidth>
            </wp14:sizeRelH>
            <wp14:sizeRelV relativeFrom="page">
              <wp14:pctHeight>0</wp14:pctHeight>
            </wp14:sizeRelV>
          </wp:anchor>
        </w:drawing>
      </w:r>
      <w:r w:rsidRPr="00B97436">
        <w:t>Do 2 nguồn cùng pha và điểm M dao động với biên độ cực đại.</w:t>
      </w:r>
    </w:p>
    <w:p w:rsidR="00B97436" w:rsidRPr="00B97436" w:rsidRDefault="00B97436" w:rsidP="00B97436">
      <w:r w:rsidRPr="00B97436">
        <w:t xml:space="preserve">Do đó </w:t>
      </w:r>
      <w:r w:rsidRPr="00B97436">
        <w:object w:dxaOrig="1760" w:dyaOrig="360">
          <v:shape id="_x0000_i2811" type="#_x0000_t75" style="width:87.75pt;height:18pt" o:ole="">
            <v:imagedata r:id="rId3352" o:title=""/>
          </v:shape>
          <o:OLEObject Type="Embed" ProgID="Equation.DSMT4" ShapeID="_x0000_i2811" DrawAspect="Content" ObjectID="_1693756961" r:id="rId3353"/>
        </w:object>
      </w:r>
      <w:r w:rsidRPr="00B97436">
        <w:t>. Giữa M và trung trực của AB có 2 dãy cực đại khác nên M thuộc vân cực đại thứ 3 suy ra k = 3.</w:t>
      </w:r>
    </w:p>
    <w:p w:rsidR="00B97436" w:rsidRPr="00B97436" w:rsidRDefault="00B97436" w:rsidP="00B97436">
      <w:r w:rsidRPr="00B97436">
        <w:t xml:space="preserve">Khi đó </w:t>
      </w:r>
      <w:r w:rsidRPr="00B97436">
        <w:object w:dxaOrig="1860" w:dyaOrig="320">
          <v:shape id="_x0000_i2812" type="#_x0000_t75" style="width:93pt;height:15.75pt" o:ole="">
            <v:imagedata r:id="rId3354" o:title=""/>
          </v:shape>
          <o:OLEObject Type="Embed" ProgID="Equation.DSMT4" ShapeID="_x0000_i2812" DrawAspect="Content" ObjectID="_1693756962" r:id="rId3355"/>
        </w:object>
      </w:r>
      <w:r w:rsidRPr="00B97436">
        <w:t>cm.</w:t>
      </w:r>
    </w:p>
    <w:p w:rsidR="00B97436" w:rsidRPr="00B97436" w:rsidRDefault="00B97436" w:rsidP="00B97436">
      <w:r w:rsidRPr="00B97436">
        <w:t xml:space="preserve">Vận tốc truyền sóng là </w:t>
      </w:r>
      <w:r w:rsidRPr="00B97436">
        <w:object w:dxaOrig="1760" w:dyaOrig="279">
          <v:shape id="_x0000_i2813" type="#_x0000_t75" style="width:87.75pt;height:14.25pt" o:ole="">
            <v:imagedata r:id="rId3356" o:title=""/>
          </v:shape>
          <o:OLEObject Type="Embed" ProgID="Equation.DSMT4" ShapeID="_x0000_i2813" DrawAspect="Content" ObjectID="_1693756963" r:id="rId3357"/>
        </w:object>
      </w:r>
      <w:r w:rsidRPr="00B97436">
        <w:t xml:space="preserve">. Chọn </w:t>
      </w:r>
      <w:r w:rsidRPr="00B97436">
        <w:rPr>
          <w:b/>
          <w:color w:val="0000FF"/>
        </w:rPr>
        <w:t>D.</w:t>
      </w:r>
    </w:p>
    <w:p w:rsidR="00B97436" w:rsidRPr="00B97436" w:rsidRDefault="00B97436" w:rsidP="00B97436">
      <w:r w:rsidRPr="00B97436">
        <w:rPr>
          <w:b/>
          <w:color w:val="0033CC"/>
        </w:rPr>
        <w:t>Câu 31:</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xác định độ dãn của lò xo tại vị trí cân bằng: </w:t>
      </w:r>
      <w:r w:rsidRPr="00B97436">
        <w:object w:dxaOrig="900" w:dyaOrig="620">
          <v:shape id="_x0000_i2814" type="#_x0000_t75" style="width:45pt;height:30.75pt" o:ole="">
            <v:imagedata r:id="rId3358" o:title=""/>
          </v:shape>
          <o:OLEObject Type="Embed" ProgID="Equation.DSMT4" ShapeID="_x0000_i2814" DrawAspect="Content" ObjectID="_1693756964" r:id="rId3359"/>
        </w:object>
      </w:r>
    </w:p>
    <w:p w:rsidR="00B97436" w:rsidRPr="00B97436" w:rsidRDefault="00B97436" w:rsidP="00B97436">
      <w:r w:rsidRPr="00B97436">
        <w:t xml:space="preserve">+ Sử dụng vòng tròn lượng giác và công thức góc quét: </w:t>
      </w:r>
      <w:r w:rsidRPr="00B97436">
        <w:object w:dxaOrig="999" w:dyaOrig="320">
          <v:shape id="_x0000_i2815" type="#_x0000_t75" style="width:50.25pt;height:15.75pt" o:ole="">
            <v:imagedata r:id="rId3360" o:title=""/>
          </v:shape>
          <o:OLEObject Type="Embed" ProgID="Equation.DSMT4" ShapeID="_x0000_i2815" DrawAspect="Content" ObjectID="_1693756965" r:id="rId3361"/>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lastRenderedPageBreak/>
        <w:t xml:space="preserve">+ Độ dãn của lò xo tại vị trí cân bằng: </w:t>
      </w:r>
      <w:r w:rsidRPr="00B97436">
        <w:object w:dxaOrig="4020" w:dyaOrig="660">
          <v:shape id="_x0000_i2816" type="#_x0000_t75" style="width:201pt;height:33pt" o:ole="">
            <v:imagedata r:id="rId3362" o:title=""/>
          </v:shape>
          <o:OLEObject Type="Embed" ProgID="Equation.DSMT4" ShapeID="_x0000_i2816" DrawAspect="Content" ObjectID="_1693756966" r:id="rId3363"/>
        </w:object>
      </w:r>
    </w:p>
    <w:p w:rsidR="00B97436" w:rsidRPr="00B97436" w:rsidRDefault="00B97436" w:rsidP="00B97436">
      <w:r w:rsidRPr="00B97436">
        <w:t xml:space="preserve">+ Biên độ </w:t>
      </w:r>
      <w:r w:rsidRPr="00B97436">
        <w:object w:dxaOrig="859" w:dyaOrig="279">
          <v:shape id="_x0000_i2817" type="#_x0000_t75" style="width:42.75pt;height:14.25pt" o:ole="">
            <v:imagedata r:id="rId3364" o:title=""/>
          </v:shape>
          <o:OLEObject Type="Embed" ProgID="Equation.DSMT4" ShapeID="_x0000_i2817" DrawAspect="Content" ObjectID="_1693756967" r:id="rId3365"/>
        </w:object>
      </w:r>
    </w:p>
    <w:p w:rsidR="00B97436" w:rsidRPr="00B97436" w:rsidRDefault="00B97436" w:rsidP="00B97436">
      <w:r w:rsidRPr="00B97436">
        <w:rPr>
          <w:noProof/>
        </w:rPr>
        <w:drawing>
          <wp:inline distT="0" distB="0" distL="0" distR="0" wp14:anchorId="2C5CB691" wp14:editId="7BD4AFD0">
            <wp:extent cx="3364230" cy="2691130"/>
            <wp:effectExtent l="0" t="0" r="762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9"/>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3364230" cy="2691130"/>
                    </a:xfrm>
                    <a:prstGeom prst="rect">
                      <a:avLst/>
                    </a:prstGeom>
                    <a:noFill/>
                    <a:ln>
                      <a:noFill/>
                    </a:ln>
                  </pic:spPr>
                </pic:pic>
              </a:graphicData>
            </a:graphic>
          </wp:inline>
        </w:drawing>
      </w:r>
      <w:r w:rsidRPr="00B97436">
        <w:t xml:space="preserve"> </w:t>
      </w:r>
      <w:r w:rsidRPr="00B97436">
        <w:rPr>
          <w:noProof/>
        </w:rPr>
        <w:drawing>
          <wp:inline distT="0" distB="0" distL="0" distR="0" wp14:anchorId="2969C848" wp14:editId="5A354699">
            <wp:extent cx="2432685" cy="2312035"/>
            <wp:effectExtent l="0" t="0" r="571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0"/>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2432685" cy="2312035"/>
                    </a:xfrm>
                    <a:prstGeom prst="rect">
                      <a:avLst/>
                    </a:prstGeom>
                    <a:noFill/>
                    <a:ln>
                      <a:noFill/>
                    </a:ln>
                  </pic:spPr>
                </pic:pic>
              </a:graphicData>
            </a:graphic>
          </wp:inline>
        </w:drawing>
      </w:r>
    </w:p>
    <w:p w:rsidR="00B97436" w:rsidRPr="00B97436" w:rsidRDefault="00B97436" w:rsidP="00B97436">
      <w:r w:rsidRPr="00B97436">
        <w:t xml:space="preserve">Thấy </w:t>
      </w:r>
      <w:r w:rsidRPr="00B97436">
        <w:object w:dxaOrig="980" w:dyaOrig="279">
          <v:shape id="_x0000_i2818" type="#_x0000_t75" style="width:48.75pt;height:14.25pt" o:ole="">
            <v:imagedata r:id="rId3368" o:title=""/>
          </v:shape>
          <o:OLEObject Type="Embed" ProgID="Equation.DSMT4" ShapeID="_x0000_i2818" DrawAspect="Content" ObjectID="_1693756968" r:id="rId3369"/>
        </w:object>
      </w:r>
      <w:r w:rsidRPr="00B97436">
        <w:t xml:space="preserve"> Lực đàn hồi có độ lớn cực tiểu tại vị trí </w:t>
      </w:r>
      <w:r w:rsidRPr="00B97436">
        <w:object w:dxaOrig="1400" w:dyaOrig="620">
          <v:shape id="_x0000_i2819" type="#_x0000_t75" style="width:69.75pt;height:30.75pt" o:ole="">
            <v:imagedata r:id="rId3370" o:title=""/>
          </v:shape>
          <o:OLEObject Type="Embed" ProgID="Equation.DSMT4" ShapeID="_x0000_i2819" DrawAspect="Content" ObjectID="_1693756969" r:id="rId3371"/>
        </w:object>
      </w:r>
      <w:r w:rsidRPr="00B97436">
        <w:t xml:space="preserve"> ( vị trí lò xo không bị biến dạng </w:t>
      </w:r>
      <w:r w:rsidRPr="00B97436">
        <w:object w:dxaOrig="820" w:dyaOrig="360">
          <v:shape id="_x0000_i2820" type="#_x0000_t75" style="width:41.25pt;height:18pt" o:ole="">
            <v:imagedata r:id="rId3372" o:title=""/>
          </v:shape>
          <o:OLEObject Type="Embed" ProgID="Equation.DSMT4" ShapeID="_x0000_i2820" DrawAspect="Content" ObjectID="_1693756970" r:id="rId3373"/>
        </w:object>
      </w:r>
    </w:p>
    <w:p w:rsidR="00B97436" w:rsidRPr="00B97436" w:rsidRDefault="00B97436" w:rsidP="00B97436">
      <w:r w:rsidRPr="00B97436">
        <w:t xml:space="preserve">Thời gian ngắn nhất kể từ </w:t>
      </w:r>
      <w:r w:rsidRPr="00B97436">
        <w:object w:dxaOrig="499" w:dyaOrig="279">
          <v:shape id="_x0000_i2821" type="#_x0000_t75" style="width:24.75pt;height:14.25pt" o:ole="">
            <v:imagedata r:id="rId3374" o:title=""/>
          </v:shape>
          <o:OLEObject Type="Embed" ProgID="Equation.DSMT4" ShapeID="_x0000_i2821" DrawAspect="Content" ObjectID="_1693756971" r:id="rId3375"/>
        </w:object>
      </w:r>
      <w:r w:rsidRPr="00B97436">
        <w:t xml:space="preserve"> đến khi lực đàn hồi của lò xo có độ lớn cực tiểu: </w:t>
      </w:r>
      <w:r w:rsidRPr="00B97436">
        <w:object w:dxaOrig="859" w:dyaOrig="620">
          <v:shape id="_x0000_i2822" type="#_x0000_t75" style="width:42.75pt;height:30.75pt" o:ole="">
            <v:imagedata r:id="rId3376" o:title=""/>
          </v:shape>
          <o:OLEObject Type="Embed" ProgID="Equation.DSMT4" ShapeID="_x0000_i2822" DrawAspect="Content" ObjectID="_1693756972" r:id="rId3377"/>
        </w:object>
      </w:r>
    </w:p>
    <w:p w:rsidR="00B97436" w:rsidRPr="00B97436" w:rsidRDefault="00B97436" w:rsidP="00B97436">
      <w:r w:rsidRPr="00B97436">
        <w:t xml:space="preserve">Từ vòng tròn lượng giác, ta có: </w:t>
      </w:r>
      <w:r w:rsidRPr="00B97436">
        <w:object w:dxaOrig="2740" w:dyaOrig="1240">
          <v:shape id="_x0000_i2823" type="#_x0000_t75" style="width:137.25pt;height:62.25pt" o:ole="">
            <v:imagedata r:id="rId3378" o:title=""/>
          </v:shape>
          <o:OLEObject Type="Embed" ProgID="Equation.DSMT4" ShapeID="_x0000_i2823" DrawAspect="Content" ObjectID="_1693756973" r:id="rId3379"/>
        </w:object>
      </w:r>
    </w:p>
    <w:p w:rsidR="00B97436" w:rsidRPr="00B97436" w:rsidRDefault="00B97436" w:rsidP="00B97436">
      <w:r w:rsidRPr="00B97436">
        <w:rPr>
          <w:b/>
          <w:color w:val="0033CC"/>
        </w:rPr>
        <w:t>Câu 32:</w:t>
      </w:r>
      <w:r w:rsidRPr="00B97436">
        <w:t xml:space="preserve"> </w:t>
      </w:r>
    </w:p>
    <w:p w:rsidR="00B97436" w:rsidRPr="00B97436" w:rsidRDefault="00B97436" w:rsidP="00B97436">
      <w:r w:rsidRPr="00B97436">
        <w:t xml:space="preserve">Phương pháp giải: </w:t>
      </w:r>
    </w:p>
    <w:p w:rsidR="00B97436" w:rsidRPr="00B97436" w:rsidRDefault="00B97436" w:rsidP="00B97436">
      <w:r w:rsidRPr="00B97436">
        <w:t xml:space="preserve">Vận dụng biểu thức: </w:t>
      </w:r>
      <w:r w:rsidRPr="00B97436">
        <w:object w:dxaOrig="600" w:dyaOrig="240">
          <v:shape id="_x0000_i2824" type="#_x0000_t75" style="width:30pt;height:12pt" o:ole="">
            <v:imagedata r:id="rId3380" o:title=""/>
          </v:shape>
          <o:OLEObject Type="Embed" ProgID="Equation.DSMT4" ShapeID="_x0000_i2824" DrawAspect="Content" ObjectID="_1693756974" r:id="rId3381"/>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4080" w:dyaOrig="680">
          <v:shape id="_x0000_i2825" type="#_x0000_t75" style="width:204pt;height:33.75pt" o:ole="">
            <v:imagedata r:id="rId3382" o:title=""/>
          </v:shape>
          <o:OLEObject Type="Embed" ProgID="Equation.DSMT4" ShapeID="_x0000_i2825" DrawAspect="Content" ObjectID="_1693756975" r:id="rId3383"/>
        </w:object>
      </w:r>
    </w:p>
    <w:p w:rsidR="00B97436" w:rsidRPr="00B97436" w:rsidRDefault="00B97436" w:rsidP="00B97436">
      <w:r w:rsidRPr="00B97436">
        <w:t xml:space="preserve">Mặt khác </w:t>
      </w:r>
      <w:r w:rsidRPr="00B97436">
        <w:object w:dxaOrig="2480" w:dyaOrig="620">
          <v:shape id="_x0000_i2826" type="#_x0000_t75" style="width:123.75pt;height:30.75pt" o:ole="">
            <v:imagedata r:id="rId3384" o:title=""/>
          </v:shape>
          <o:OLEObject Type="Embed" ProgID="Equation.DSMT4" ShapeID="_x0000_i2826" DrawAspect="Content" ObjectID="_1693756976" r:id="rId3385"/>
        </w:object>
      </w:r>
      <w:r w:rsidRPr="00B97436">
        <w:t xml:space="preserve"> </w:t>
      </w:r>
    </w:p>
    <w:p w:rsidR="00B97436" w:rsidRPr="00B97436" w:rsidRDefault="00B97436" w:rsidP="00B97436">
      <w:r w:rsidRPr="00B97436">
        <w:lastRenderedPageBreak/>
        <w:t xml:space="preserve">Suy ra </w:t>
      </w:r>
      <w:r w:rsidRPr="00B97436">
        <w:object w:dxaOrig="6979" w:dyaOrig="680">
          <v:shape id="_x0000_i2827" type="#_x0000_t75" style="width:348.75pt;height:33.75pt" o:ole="">
            <v:imagedata r:id="rId3386" o:title=""/>
          </v:shape>
          <o:OLEObject Type="Embed" ProgID="Equation.DSMT4" ShapeID="_x0000_i2827" DrawAspect="Content" ObjectID="_1693756977" r:id="rId3387"/>
        </w:object>
      </w:r>
      <w:r w:rsidRPr="00B97436">
        <w:t xml:space="preserve"> Chọn </w:t>
      </w:r>
      <w:r w:rsidRPr="00B97436">
        <w:rPr>
          <w:b/>
          <w:color w:val="0000FF"/>
        </w:rPr>
        <w:t>C.</w:t>
      </w:r>
    </w:p>
    <w:p w:rsidR="00B97436" w:rsidRPr="00B97436" w:rsidRDefault="00B97436" w:rsidP="00B97436">
      <w:r w:rsidRPr="00B97436">
        <w:rPr>
          <w:b/>
          <w:color w:val="0033CC"/>
        </w:rPr>
        <w:t>Câu 3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Sử dụng giản đồ véc-tơ</w:t>
      </w:r>
    </w:p>
    <w:p w:rsidR="00B97436" w:rsidRPr="00B97436" w:rsidRDefault="00B97436" w:rsidP="00B97436">
      <w:r w:rsidRPr="00B97436">
        <w:t>+ Áp dụng tam giác bằng nhau</w:t>
      </w:r>
    </w:p>
    <w:p w:rsidR="00B97436" w:rsidRPr="00B97436" w:rsidRDefault="00B97436" w:rsidP="00B97436">
      <w:r w:rsidRPr="00B97436">
        <w:t xml:space="preserve">Giải chi tiết: </w:t>
      </w:r>
    </w:p>
    <w:p w:rsidR="00B97436" w:rsidRPr="00B97436" w:rsidRDefault="00B97436" w:rsidP="00B97436">
      <w:r w:rsidRPr="00B97436">
        <w:t xml:space="preserve">Theo giả thiết bài toán ta có: </w:t>
      </w:r>
      <w:r w:rsidRPr="00B97436">
        <w:object w:dxaOrig="3060" w:dyaOrig="359">
          <v:shape id="Object 41" o:spid="_x0000_i2828" type="#_x0000_t75" style="width:153pt;height:18pt;mso-position-horizontal-relative:page;mso-position-vertical-relative:page" o:ole="">
            <v:imagedata r:id="rId3388" o:title=""/>
          </v:shape>
          <o:OLEObject Type="Embed" ProgID="Equation.DSMT4" ShapeID="Object 41" DrawAspect="Content" ObjectID="_1693756978" r:id="rId3389"/>
        </w:object>
      </w:r>
    </w:p>
    <w:p w:rsidR="00B97436" w:rsidRPr="00B97436" w:rsidRDefault="00B97436" w:rsidP="00B97436">
      <w:r w:rsidRPr="00B97436">
        <w:t xml:space="preserve">Trong đó: </w:t>
      </w:r>
      <w:r w:rsidRPr="00B97436">
        <w:object w:dxaOrig="1099" w:dyaOrig="359">
          <v:shape id="Object 42" o:spid="_x0000_i2829" type="#_x0000_t75" style="width:55.5pt;height:18pt;mso-position-horizontal-relative:page;mso-position-vertical-relative:page" o:ole="">
            <v:imagedata r:id="rId3390" o:title=""/>
          </v:shape>
          <o:OLEObject Type="Embed" ProgID="Equation.DSMT4" ShapeID="Object 42" DrawAspect="Content" ObjectID="_1693756979" r:id="rId3391"/>
        </w:object>
      </w:r>
      <w:r w:rsidRPr="00B97436">
        <w:t xml:space="preserve">, mặt khác </w:t>
      </w:r>
      <w:r w:rsidRPr="00B97436">
        <w:object w:dxaOrig="4301" w:dyaOrig="459">
          <v:shape id="Object 43" o:spid="_x0000_i2830" type="#_x0000_t75" style="width:215.25pt;height:23.25pt;mso-position-horizontal-relative:page;mso-position-vertical-relative:page" o:ole="">
            <v:imagedata r:id="rId3392" o:title=""/>
          </v:shape>
          <o:OLEObject Type="Embed" ProgID="Equation.DSMT4" ShapeID="Object 43" DrawAspect="Content" ObjectID="_1693756980" r:id="rId3393"/>
        </w:object>
      </w:r>
    </w:p>
    <w:p w:rsidR="00B97436" w:rsidRPr="00B97436" w:rsidRDefault="00B97436" w:rsidP="00B97436">
      <w:r w:rsidRPr="00B97436">
        <w:t xml:space="preserve">Do đó </w:t>
      </w:r>
      <w:r w:rsidRPr="00B97436">
        <w:object w:dxaOrig="4301" w:dyaOrig="319">
          <v:shape id="Object 44" o:spid="_x0000_i2831" type="#_x0000_t75" style="width:215.25pt;height:15.75pt;mso-position-horizontal-relative:page;mso-position-vertical-relative:page" o:ole="">
            <v:imagedata r:id="rId3394" o:title=""/>
          </v:shape>
          <o:OLEObject Type="Embed" ProgID="Equation.DSMT4" ShapeID="Object 44" DrawAspect="Content" ObjectID="_1693756981" r:id="rId3395"/>
        </w:object>
      </w:r>
      <w:r w:rsidRPr="00B97436">
        <w:t xml:space="preserve"> Chọn </w:t>
      </w:r>
      <w:r w:rsidRPr="00B97436">
        <w:rPr>
          <w:b/>
          <w:color w:val="0000FF"/>
        </w:rPr>
        <w:t>A.</w:t>
      </w:r>
    </w:p>
    <w:p w:rsidR="00B97436" w:rsidRPr="00B97436" w:rsidRDefault="00B97436" w:rsidP="00B97436">
      <w:r w:rsidRPr="00B97436">
        <w:rPr>
          <w:b/>
          <w:color w:val="0033CC"/>
        </w:rPr>
        <w:t>Câu 3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Áp dụng công thức tính chu kì dao động của con lắc đơn: </w:t>
      </w:r>
      <w:r w:rsidRPr="00B97436">
        <w:object w:dxaOrig="1100" w:dyaOrig="740">
          <v:shape id="_x0000_i2832" type="#_x0000_t75" style="width:54.75pt;height:36.75pt" o:ole="">
            <v:imagedata r:id="rId3396" o:title=""/>
          </v:shape>
          <o:OLEObject Type="Embed" ProgID="Equation.DSMT4" ShapeID="_x0000_i2832" DrawAspect="Content" ObjectID="_1693756982" r:id="rId3397"/>
        </w:object>
      </w:r>
    </w:p>
    <w:p w:rsidR="00B97436" w:rsidRPr="00B97436" w:rsidRDefault="00B97436" w:rsidP="00B97436">
      <w:r w:rsidRPr="00B97436">
        <w:t>+ Áp dụng bài toán con lắc đơn chịu thêm tác dụng của lực điện</w:t>
      </w:r>
    </w:p>
    <w:p w:rsidR="00B97436" w:rsidRPr="00B97436" w:rsidRDefault="00B97436" w:rsidP="00B97436">
      <w:r w:rsidRPr="00B97436">
        <w:t xml:space="preserve">Giải chi tiết: </w:t>
      </w:r>
    </w:p>
    <w:bookmarkEnd w:id="16"/>
    <w:p w:rsidR="00B97436" w:rsidRPr="00B97436" w:rsidRDefault="00B97436" w:rsidP="00B97436">
      <w:r w:rsidRPr="00B97436">
        <w:t xml:space="preserve">Ta có, con lắc tích điện dương, cường độ điện trường </w:t>
      </w:r>
      <w:r w:rsidRPr="00B97436">
        <w:object w:dxaOrig="240" w:dyaOrig="320">
          <v:shape id="_x0000_i2833" type="#_x0000_t75" style="width:12pt;height:15.75pt" o:ole="">
            <v:imagedata r:id="rId3398" o:title=""/>
          </v:shape>
          <o:OLEObject Type="Embed" ProgID="Equation.DSMT4" ShapeID="_x0000_i2833" DrawAspect="Content" ObjectID="_1693756983" r:id="rId3399"/>
        </w:object>
      </w:r>
      <w:r w:rsidRPr="00B97436">
        <w:t xml:space="preserve"> hướng xuống</w:t>
      </w:r>
    </w:p>
    <w:p w:rsidR="00B97436" w:rsidRPr="00B97436" w:rsidRDefault="00B97436" w:rsidP="00B97436">
      <w:r w:rsidRPr="00B97436">
        <w:object w:dxaOrig="300" w:dyaOrig="220">
          <v:shape id="_x0000_i2834" type="#_x0000_t75" style="width:15pt;height:11.25pt" o:ole="">
            <v:imagedata r:id="rId3400" o:title=""/>
          </v:shape>
          <o:OLEObject Type="Embed" ProgID="Equation.DSMT4" ShapeID="_x0000_i2834" DrawAspect="Content" ObjectID="_1693756984" r:id="rId3401"/>
        </w:object>
      </w:r>
      <w:r w:rsidRPr="00B97436">
        <w:t xml:space="preserve"> Lực điện </w:t>
      </w:r>
      <w:r w:rsidRPr="00B97436">
        <w:object w:dxaOrig="320" w:dyaOrig="400">
          <v:shape id="_x0000_i2835" type="#_x0000_t75" style="width:15.75pt;height:20.25pt" o:ole="">
            <v:imagedata r:id="rId3402" o:title=""/>
          </v:shape>
          <o:OLEObject Type="Embed" ProgID="Equation.DSMT4" ShapeID="_x0000_i2835" DrawAspect="Content" ObjectID="_1693756985" r:id="rId3403"/>
        </w:object>
      </w:r>
      <w:r w:rsidRPr="00B97436">
        <w:t xml:space="preserve"> hướng xuống</w:t>
      </w:r>
    </w:p>
    <w:p w:rsidR="00B97436" w:rsidRPr="00B97436" w:rsidRDefault="00B97436" w:rsidP="00B97436">
      <w:r w:rsidRPr="00B97436">
        <w:t xml:space="preserve">Chu kì dao động của con lắc khi đó: </w:t>
      </w:r>
      <w:r w:rsidRPr="00B97436">
        <w:object w:dxaOrig="1160" w:dyaOrig="740">
          <v:shape id="_x0000_i2836" type="#_x0000_t75" style="width:57.75pt;height:36.75pt" o:ole="">
            <v:imagedata r:id="rId3404" o:title=""/>
          </v:shape>
          <o:OLEObject Type="Embed" ProgID="Equation.DSMT4" ShapeID="_x0000_i2836" DrawAspect="Content" ObjectID="_1693756986" r:id="rId3405"/>
        </w:object>
      </w:r>
    </w:p>
    <w:p w:rsidR="00B97436" w:rsidRPr="00B97436" w:rsidRDefault="00B97436" w:rsidP="00B97436">
      <w:r w:rsidRPr="00B97436">
        <w:rPr>
          <w:noProof/>
        </w:rPr>
        <w:drawing>
          <wp:inline distT="0" distB="0" distL="0" distR="0" wp14:anchorId="48E2509F" wp14:editId="2D3BB2F6">
            <wp:extent cx="1449070" cy="1561465"/>
            <wp:effectExtent l="0" t="0" r="0" b="635"/>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0"/>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1449070" cy="1561465"/>
                    </a:xfrm>
                    <a:prstGeom prst="rect">
                      <a:avLst/>
                    </a:prstGeom>
                    <a:noFill/>
                    <a:ln>
                      <a:noFill/>
                    </a:ln>
                  </pic:spPr>
                </pic:pic>
              </a:graphicData>
            </a:graphic>
          </wp:inline>
        </w:drawing>
      </w:r>
    </w:p>
    <w:p w:rsidR="00B97436" w:rsidRPr="00B97436" w:rsidRDefault="00B97436" w:rsidP="00B97436">
      <w:r w:rsidRPr="00B97436">
        <w:lastRenderedPageBreak/>
        <w:t xml:space="preserve">Ta có: </w:t>
      </w:r>
      <w:r w:rsidRPr="00B97436">
        <w:object w:dxaOrig="8240" w:dyaOrig="780">
          <v:shape id="_x0000_i2837" type="#_x0000_t75" style="width:411.75pt;height:39pt" o:ole="">
            <v:imagedata r:id="rId3407" o:title=""/>
          </v:shape>
          <o:OLEObject Type="Embed" ProgID="Equation.DSMT4" ShapeID="_x0000_i2837" DrawAspect="Content" ObjectID="_1693756987" r:id="rId3408"/>
        </w:object>
      </w:r>
    </w:p>
    <w:p w:rsidR="00B97436" w:rsidRPr="00B97436" w:rsidRDefault="00B97436" w:rsidP="00B97436">
      <w:r w:rsidRPr="00B97436">
        <w:rPr>
          <w:b/>
          <w:color w:val="0033CC"/>
        </w:rPr>
        <w:t>Câu 3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ác định từ trường của dòng điện thẳng</w:t>
      </w:r>
    </w:p>
    <w:p w:rsidR="00B97436" w:rsidRPr="00B97436" w:rsidRDefault="00B97436" w:rsidP="00B97436">
      <w:r w:rsidRPr="00B97436">
        <w:t xml:space="preserve">Giải chi tiết: </w:t>
      </w:r>
    </w:p>
    <w:p w:rsidR="00B97436" w:rsidRPr="00B97436" w:rsidRDefault="00B97436" w:rsidP="00B97436">
      <w:r w:rsidRPr="00B97436">
        <w:t xml:space="preserve">* Từ </w:t>
      </w:r>
      <w:r w:rsidRPr="00B97436">
        <w:object w:dxaOrig="5400" w:dyaOrig="660">
          <v:shape id="_x0000_i2838" type="#_x0000_t75" style="width:270pt;height:33pt" o:ole="">
            <v:imagedata r:id="rId3409" o:title=""/>
          </v:shape>
          <o:OLEObject Type="Embed" ProgID="Equation.DSMT4" ShapeID="_x0000_i2838" DrawAspect="Content" ObjectID="_1693756988" r:id="rId3410"/>
        </w:object>
      </w:r>
      <w:r w:rsidRPr="00B97436">
        <w:t xml:space="preserve">Chọn </w:t>
      </w:r>
      <w:r w:rsidRPr="00B97436">
        <w:rPr>
          <w:b/>
          <w:color w:val="0000FF"/>
        </w:rPr>
        <w:t>C.</w:t>
      </w:r>
    </w:p>
    <w:p w:rsidR="00B97436" w:rsidRPr="00B97436" w:rsidRDefault="00B97436" w:rsidP="00B97436">
      <w:r w:rsidRPr="00B97436">
        <w:rPr>
          <w:b/>
          <w:color w:val="0033CC"/>
        </w:rPr>
        <w:t>Câu 3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cảm kháng: </w:t>
      </w:r>
      <w:r w:rsidRPr="00B97436">
        <w:object w:dxaOrig="880" w:dyaOrig="360">
          <v:shape id="_x0000_i2839" type="#_x0000_t75" style="width:44.25pt;height:18pt" o:ole="">
            <v:imagedata r:id="rId3411" o:title=""/>
          </v:shape>
          <o:OLEObject Type="Embed" ProgID="Equation.DSMT4" ShapeID="_x0000_i2839" DrawAspect="Content" ObjectID="_1693756989" r:id="rId3412"/>
        </w:object>
      </w:r>
    </w:p>
    <w:p w:rsidR="00B97436" w:rsidRPr="00B97436" w:rsidRDefault="00B97436" w:rsidP="00B97436">
      <w:r w:rsidRPr="00B97436">
        <w:t xml:space="preserve">+ Sử dụng biểu thức tính dung kháng: </w:t>
      </w:r>
      <w:r w:rsidRPr="00B97436">
        <w:object w:dxaOrig="960" w:dyaOrig="620">
          <v:shape id="_x0000_i2840" type="#_x0000_t75" style="width:48pt;height:30.75pt" o:ole="">
            <v:imagedata r:id="rId3413" o:title=""/>
          </v:shape>
          <o:OLEObject Type="Embed" ProgID="Equation.DSMT4" ShapeID="_x0000_i2840" DrawAspect="Content" ObjectID="_1693756990" r:id="rId3414"/>
        </w:object>
      </w:r>
    </w:p>
    <w:p w:rsidR="00B97436" w:rsidRPr="00B97436" w:rsidRDefault="00B97436" w:rsidP="00B97436">
      <w:r w:rsidRPr="00B97436">
        <w:t xml:space="preserve">+ Sử dụng biểu thức tính tổng trở: </w:t>
      </w:r>
      <w:r w:rsidRPr="00B97436">
        <w:object w:dxaOrig="2160" w:dyaOrig="520">
          <v:shape id="_x0000_i2841" type="#_x0000_t75" style="width:108pt;height:26.25pt" o:ole="">
            <v:imagedata r:id="rId3415" o:title=""/>
          </v:shape>
          <o:OLEObject Type="Embed" ProgID="Equation.DSMT4" ShapeID="_x0000_i2841" DrawAspect="Content" ObjectID="_1693756991" r:id="rId3416"/>
        </w:object>
      </w:r>
    </w:p>
    <w:p w:rsidR="00B97436" w:rsidRPr="00B97436" w:rsidRDefault="00B97436" w:rsidP="00B97436">
      <w:r w:rsidRPr="00B97436">
        <w:t xml:space="preserve">+ Sử dụng biểu thức tính định luật ôm: </w:t>
      </w:r>
      <w:r w:rsidRPr="00B97436">
        <w:object w:dxaOrig="660" w:dyaOrig="620">
          <v:shape id="_x0000_i2842" type="#_x0000_t75" style="width:33pt;height:30.75pt" o:ole="">
            <v:imagedata r:id="rId3417" o:title=""/>
          </v:shape>
          <o:OLEObject Type="Embed" ProgID="Equation.DSMT4" ShapeID="_x0000_i2842" DrawAspect="Content" ObjectID="_1693756992" r:id="rId341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Cảm kháng: </w:t>
      </w:r>
      <w:r w:rsidRPr="00B97436">
        <w:object w:dxaOrig="2580" w:dyaOrig="620">
          <v:shape id="_x0000_i2843" type="#_x0000_t75" style="width:129pt;height:30.75pt" o:ole="">
            <v:imagedata r:id="rId3419" o:title=""/>
          </v:shape>
          <o:OLEObject Type="Embed" ProgID="Equation.DSMT4" ShapeID="_x0000_i2843" DrawAspect="Content" ObjectID="_1693756993" r:id="rId3420"/>
        </w:object>
      </w:r>
    </w:p>
    <w:p w:rsidR="00B97436" w:rsidRPr="00B97436" w:rsidRDefault="00B97436" w:rsidP="00B97436">
      <w:r w:rsidRPr="00B97436">
        <w:t xml:space="preserve">+ Dung kháng: </w:t>
      </w:r>
      <w:r w:rsidRPr="00B97436">
        <w:object w:dxaOrig="3080" w:dyaOrig="940">
          <v:shape id="_x0000_i2844" type="#_x0000_t75" style="width:153.75pt;height:47.25pt" o:ole="">
            <v:imagedata r:id="rId3421" o:title=""/>
          </v:shape>
          <o:OLEObject Type="Embed" ProgID="Equation.DSMT4" ShapeID="_x0000_i2844" DrawAspect="Content" ObjectID="_1693756994" r:id="rId3422"/>
        </w:object>
      </w:r>
    </w:p>
    <w:p w:rsidR="00B97436" w:rsidRPr="00B97436" w:rsidRDefault="00B97436" w:rsidP="00B97436">
      <w:r w:rsidRPr="00B97436">
        <w:t xml:space="preserve">Tổng trở: </w:t>
      </w:r>
      <w:r w:rsidRPr="00B97436">
        <w:object w:dxaOrig="1960" w:dyaOrig="400">
          <v:shape id="_x0000_i2845" type="#_x0000_t75" style="width:98.25pt;height:20.25pt" o:ole="">
            <v:imagedata r:id="rId3423" o:title=""/>
          </v:shape>
          <o:OLEObject Type="Embed" ProgID="Equation.DSMT4" ShapeID="_x0000_i2845" DrawAspect="Content" ObjectID="_1693756995" r:id="rId3424"/>
        </w:object>
      </w:r>
    </w:p>
    <w:p w:rsidR="00B97436" w:rsidRPr="00B97436" w:rsidRDefault="00B97436" w:rsidP="00B97436">
      <w:r w:rsidRPr="00B97436">
        <w:t xml:space="preserve">Cường độ dòng điện cực đại trong mạch: </w:t>
      </w:r>
      <w:r w:rsidRPr="00B97436">
        <w:object w:dxaOrig="2540" w:dyaOrig="680">
          <v:shape id="_x0000_i2846" type="#_x0000_t75" style="width:126.75pt;height:33.75pt" o:ole="">
            <v:imagedata r:id="rId3425" o:title=""/>
          </v:shape>
          <o:OLEObject Type="Embed" ProgID="Equation.DSMT4" ShapeID="_x0000_i2846" DrawAspect="Content" ObjectID="_1693756996" r:id="rId3426"/>
        </w:object>
      </w:r>
    </w:p>
    <w:p w:rsidR="00B97436" w:rsidRPr="00B97436" w:rsidRDefault="00B97436" w:rsidP="00B97436">
      <w:r w:rsidRPr="00B97436">
        <w:lastRenderedPageBreak/>
        <w:t xml:space="preserve">Mạch chỉ có cuộn cảm thuần và tụ điện và có </w:t>
      </w:r>
      <w:r w:rsidRPr="00B97436">
        <w:object w:dxaOrig="1140" w:dyaOrig="360">
          <v:shape id="_x0000_i2847" type="#_x0000_t75" style="width:57pt;height:18pt" o:ole="">
            <v:imagedata r:id="rId3427" o:title=""/>
          </v:shape>
          <o:OLEObject Type="Embed" ProgID="Equation.DSMT4" ShapeID="_x0000_i2847" DrawAspect="Content" ObjectID="_1693756997" r:id="rId3428"/>
        </w:object>
      </w:r>
      <w:r w:rsidRPr="00B97436">
        <w:t xml:space="preserve"> điện áp nhanh pha </w:t>
      </w:r>
      <w:r w:rsidRPr="00B97436">
        <w:object w:dxaOrig="240" w:dyaOrig="620">
          <v:shape id="_x0000_i2848" type="#_x0000_t75" style="width:12pt;height:30.75pt" o:ole="">
            <v:imagedata r:id="rId3429" o:title=""/>
          </v:shape>
          <o:OLEObject Type="Embed" ProgID="Equation.DSMT4" ShapeID="_x0000_i2848" DrawAspect="Content" ObjectID="_1693756998" r:id="rId3430"/>
        </w:object>
      </w:r>
      <w:r w:rsidRPr="00B97436">
        <w:t xml:space="preserve"> so với dòng điện</w:t>
      </w:r>
    </w:p>
    <w:p w:rsidR="00B97436" w:rsidRPr="00B97436" w:rsidRDefault="00B97436" w:rsidP="00B97436">
      <w:r w:rsidRPr="00B97436">
        <w:object w:dxaOrig="2799" w:dyaOrig="620">
          <v:shape id="_x0000_i2849" type="#_x0000_t75" style="width:140.25pt;height:30.75pt" o:ole="">
            <v:imagedata r:id="rId3431" o:title=""/>
          </v:shape>
          <o:OLEObject Type="Embed" ProgID="Equation.DSMT4" ShapeID="_x0000_i2849" DrawAspect="Content" ObjectID="_1693756999" r:id="rId3432"/>
        </w:object>
      </w:r>
    </w:p>
    <w:p w:rsidR="00B97436" w:rsidRPr="00B97436" w:rsidRDefault="00B97436" w:rsidP="00B97436">
      <w:r w:rsidRPr="00B97436">
        <w:object w:dxaOrig="300" w:dyaOrig="240">
          <v:shape id="_x0000_i2850" type="#_x0000_t75" style="width:15pt;height:12pt" o:ole="">
            <v:imagedata r:id="rId3433" o:title=""/>
          </v:shape>
          <o:OLEObject Type="Embed" ProgID="Equation.DSMT4" ShapeID="_x0000_i2850" DrawAspect="Content" ObjectID="_1693757000" r:id="rId3434"/>
        </w:object>
      </w:r>
      <w:r w:rsidRPr="00B97436">
        <w:t xml:space="preserve"> Cường độ dòng điện qua đoạn mạch: </w:t>
      </w:r>
      <w:r w:rsidRPr="00B97436">
        <w:object w:dxaOrig="2299" w:dyaOrig="680">
          <v:shape id="_x0000_i2851" type="#_x0000_t75" style="width:114.75pt;height:33.75pt" o:ole="">
            <v:imagedata r:id="rId3435" o:title=""/>
          </v:shape>
          <o:OLEObject Type="Embed" ProgID="Equation.DSMT4" ShapeID="_x0000_i2851" DrawAspect="Content" ObjectID="_1693757001" r:id="rId3436"/>
        </w:object>
      </w:r>
    </w:p>
    <w:bookmarkEnd w:id="17"/>
    <w:p w:rsidR="00B97436" w:rsidRPr="00B97436" w:rsidRDefault="00B97436" w:rsidP="00B97436">
      <w:r w:rsidRPr="00B97436">
        <w:rPr>
          <w:b/>
          <w:color w:val="0033CC"/>
        </w:rPr>
        <w:t>Câu 37:</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ab/>
        <w:t xml:space="preserve">Khoảng vân: </w:t>
      </w:r>
      <w:r w:rsidRPr="00B97436">
        <w:object w:dxaOrig="2180" w:dyaOrig="1320">
          <v:shape id="_x0000_i2852" type="#_x0000_t75" style="width:108.75pt;height:66pt" o:ole="">
            <v:imagedata r:id="rId2396" o:title=""/>
          </v:shape>
          <o:OLEObject Type="Embed" ProgID="Equation.DSMT4" ShapeID="_x0000_i2852" DrawAspect="Content" ObjectID="_1693757002" r:id="rId3437"/>
        </w:object>
      </w:r>
      <w:r w:rsidRPr="00B97436">
        <w:t xml:space="preserve"> </w:t>
      </w:r>
    </w:p>
    <w:p w:rsidR="00B97436" w:rsidRPr="00B97436" w:rsidRDefault="00B97436" w:rsidP="00B97436">
      <w:r w:rsidRPr="00B97436">
        <w:tab/>
        <w:t xml:space="preserve">Khoảng vân trùng: </w:t>
      </w:r>
      <w:r w:rsidRPr="00B97436">
        <w:object w:dxaOrig="3440" w:dyaOrig="680">
          <v:shape id="_x0000_i2853" type="#_x0000_t75" style="width:171.75pt;height:33.75pt" o:ole="">
            <v:imagedata r:id="rId2398" o:title=""/>
          </v:shape>
          <o:OLEObject Type="Embed" ProgID="Equation.DSMT4" ShapeID="_x0000_i2853" DrawAspect="Content" ObjectID="_1693757003" r:id="rId3438"/>
        </w:object>
      </w:r>
      <w:r w:rsidRPr="00B97436">
        <w:t xml:space="preserve"> </w:t>
      </w:r>
    </w:p>
    <w:p w:rsidR="00B97436" w:rsidRPr="00B97436" w:rsidRDefault="00B97436" w:rsidP="00B97436">
      <w:r w:rsidRPr="00B97436">
        <w:tab/>
        <w:t xml:space="preserve">Vì tại gốc tọa độ O không phải là vị trí vân tối trùng và O cách vị trị trùng gần nhất là </w:t>
      </w:r>
      <w:r w:rsidRPr="00B97436">
        <w:object w:dxaOrig="1200" w:dyaOrig="360">
          <v:shape id="_x0000_i2854" type="#_x0000_t75" style="width:60pt;height:18pt" o:ole="">
            <v:imagedata r:id="rId2400" o:title=""/>
          </v:shape>
          <o:OLEObject Type="Embed" ProgID="Equation.DSMT4" ShapeID="_x0000_i2854" DrawAspect="Content" ObjectID="_1693757004" r:id="rId3439"/>
        </w:object>
      </w:r>
      <w:r w:rsidRPr="00B97436">
        <w:t xml:space="preserve"> nên các vị trí trùng khác: </w:t>
      </w:r>
    </w:p>
    <w:p w:rsidR="00B97436" w:rsidRPr="00B97436" w:rsidRDefault="00B97436" w:rsidP="00B97436">
      <w:r w:rsidRPr="00B97436">
        <w:object w:dxaOrig="7800" w:dyaOrig="800">
          <v:shape id="_x0000_i2855" type="#_x0000_t75" style="width:390pt;height:39.75pt" o:ole="">
            <v:imagedata r:id="rId2402" o:title=""/>
          </v:shape>
          <o:OLEObject Type="Embed" ProgID="Equation.DSMT4" ShapeID="_x0000_i2855" DrawAspect="Content" ObjectID="_1693757005" r:id="rId3440"/>
        </w:object>
      </w:r>
      <w:r w:rsidRPr="00B97436">
        <w:t xml:space="preserve"> </w:t>
      </w:r>
      <w:r w:rsidRPr="00B97436">
        <w:object w:dxaOrig="300" w:dyaOrig="240">
          <v:shape id="_x0000_i2856" type="#_x0000_t75" style="width:15pt;height:12pt" o:ole="">
            <v:imagedata r:id="rId2404" o:title=""/>
          </v:shape>
          <o:OLEObject Type="Embed" ProgID="Equation.DSMT4" ShapeID="_x0000_i2856" DrawAspect="Content" ObjectID="_1693757006" r:id="rId3441"/>
        </w:object>
      </w:r>
      <w:r w:rsidRPr="00B97436">
        <w:t xml:space="preserve"> Chọn C</w:t>
      </w:r>
    </w:p>
    <w:p w:rsidR="00B97436" w:rsidRPr="00B97436" w:rsidRDefault="00B97436" w:rsidP="00B97436">
      <w:r w:rsidRPr="00B97436">
        <w:rPr>
          <w:b/>
          <w:color w:val="0033CC"/>
        </w:rPr>
        <w:t>Câu 38:</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Đọc đồ thị dao động</w:t>
      </w:r>
    </w:p>
    <w:p w:rsidR="00B97436" w:rsidRPr="00B97436" w:rsidRDefault="00B97436" w:rsidP="00B97436">
      <w:r w:rsidRPr="00B97436">
        <w:t>+ Sử dụng vòng tròn lượng giac</w:t>
      </w:r>
    </w:p>
    <w:p w:rsidR="00B97436" w:rsidRPr="00B97436" w:rsidRDefault="00B97436" w:rsidP="00B97436">
      <w:r w:rsidRPr="00B97436">
        <w:t xml:space="preserve">+ Sử dụng công thức góc quét: </w:t>
      </w:r>
      <w:r w:rsidRPr="00B97436">
        <w:object w:dxaOrig="999" w:dyaOrig="320">
          <v:shape id="_x0000_i2857" type="#_x0000_t75" style="width:50.25pt;height:15.75pt" o:ole="">
            <v:imagedata r:id="rId3442" o:title=""/>
          </v:shape>
          <o:OLEObject Type="Embed" ProgID="Equation.DSMT4" ShapeID="_x0000_i2857" DrawAspect="Content" ObjectID="_1693757007" r:id="rId3443"/>
        </w:object>
      </w:r>
    </w:p>
    <w:p w:rsidR="00B97436" w:rsidRPr="00B97436" w:rsidRDefault="00B97436" w:rsidP="00B97436">
      <w:r w:rsidRPr="00B97436">
        <w:t xml:space="preserve">+ Sử dụng biểu thức tổng hợp dao động điều hòa: </w:t>
      </w:r>
      <w:r w:rsidRPr="00B97436">
        <w:object w:dxaOrig="2740" w:dyaOrig="360">
          <v:shape id="_x0000_i2858" type="#_x0000_t75" style="width:137.25pt;height:18pt" o:ole="">
            <v:imagedata r:id="rId3444" o:title=""/>
          </v:shape>
          <o:OLEObject Type="Embed" ProgID="Equation.DSMT4" ShapeID="_x0000_i2858" DrawAspect="Content" ObjectID="_1693757008" r:id="rId3445"/>
        </w:object>
      </w:r>
    </w:p>
    <w:p w:rsidR="00B97436" w:rsidRPr="00B97436" w:rsidRDefault="00B97436" w:rsidP="00B97436">
      <w:r w:rsidRPr="00B97436">
        <w:t xml:space="preserve">+ Sử dụng biểu thức tính cơ năng: </w:t>
      </w:r>
      <w:r w:rsidRPr="00B97436">
        <w:object w:dxaOrig="1400" w:dyaOrig="620">
          <v:shape id="_x0000_i2859" type="#_x0000_t75" style="width:69.75pt;height:30.75pt" o:ole="">
            <v:imagedata r:id="rId3446" o:title=""/>
          </v:shape>
          <o:OLEObject Type="Embed" ProgID="Equation.DSMT4" ShapeID="_x0000_i2859" DrawAspect="Content" ObjectID="_1693757009" r:id="rId3447"/>
        </w:object>
      </w:r>
    </w:p>
    <w:p w:rsidR="00B97436" w:rsidRPr="00B97436" w:rsidRDefault="00B97436" w:rsidP="00B97436">
      <w:r w:rsidRPr="00B97436">
        <w:t xml:space="preserve">Giải chi tiết: </w:t>
      </w:r>
    </w:p>
    <w:p w:rsidR="00B97436" w:rsidRPr="00B97436" w:rsidRDefault="00B97436" w:rsidP="00B97436">
      <w:r w:rsidRPr="00B97436">
        <w:rPr>
          <w:noProof/>
        </w:rPr>
        <w:lastRenderedPageBreak/>
        <w:drawing>
          <wp:inline distT="0" distB="0" distL="0" distR="0" wp14:anchorId="2267E219" wp14:editId="065991BB">
            <wp:extent cx="2122170" cy="1405890"/>
            <wp:effectExtent l="0" t="0" r="0" b="381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4"/>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2122170" cy="1405890"/>
                    </a:xfrm>
                    <a:prstGeom prst="rect">
                      <a:avLst/>
                    </a:prstGeom>
                    <a:noFill/>
                    <a:ln>
                      <a:noFill/>
                    </a:ln>
                  </pic:spPr>
                </pic:pic>
              </a:graphicData>
            </a:graphic>
          </wp:inline>
        </w:drawing>
      </w:r>
    </w:p>
    <w:p w:rsidR="00B97436" w:rsidRPr="00B97436" w:rsidRDefault="00B97436" w:rsidP="00B97436">
      <w:r w:rsidRPr="00B97436">
        <w:t xml:space="preserve">Xét điểm M (đường 2), N (đường 1) tại hai thời điểm </w:t>
      </w:r>
      <w:r w:rsidRPr="00B97436">
        <w:object w:dxaOrig="440" w:dyaOrig="360">
          <v:shape id="_x0000_i2860" type="#_x0000_t75" style="width:21.75pt;height:18pt" o:ole="">
            <v:imagedata r:id="rId3449" o:title=""/>
          </v:shape>
          <o:OLEObject Type="Embed" ProgID="Equation.DSMT4" ShapeID="_x0000_i2860" DrawAspect="Content" ObjectID="_1693757010" r:id="rId3450"/>
        </w:object>
      </w:r>
      <w:r w:rsidRPr="00B97436">
        <w:t xml:space="preserve"> trên đồ thị</w:t>
      </w:r>
    </w:p>
    <w:p w:rsidR="00B97436" w:rsidRPr="00B97436" w:rsidRDefault="00B97436" w:rsidP="00B97436">
      <w:r w:rsidRPr="00B97436">
        <w:t>Xác định trên vòng tròn lượng giác ta được:</w:t>
      </w:r>
    </w:p>
    <w:p w:rsidR="00B97436" w:rsidRPr="00B97436" w:rsidRDefault="00B97436" w:rsidP="00B97436">
      <w:r w:rsidRPr="00B97436">
        <w:rPr>
          <w:noProof/>
        </w:rPr>
        <w:drawing>
          <wp:inline distT="0" distB="0" distL="0" distR="0" wp14:anchorId="61B7A4E7" wp14:editId="5D3E21EF">
            <wp:extent cx="2527300" cy="2259965"/>
            <wp:effectExtent l="0" t="0" r="6350" b="6985"/>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6"/>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2527300" cy="2259965"/>
                    </a:xfrm>
                    <a:prstGeom prst="rect">
                      <a:avLst/>
                    </a:prstGeom>
                    <a:noFill/>
                    <a:ln>
                      <a:noFill/>
                    </a:ln>
                  </pic:spPr>
                </pic:pic>
              </a:graphicData>
            </a:graphic>
          </wp:inline>
        </w:drawing>
      </w:r>
    </w:p>
    <w:p w:rsidR="00B97436" w:rsidRPr="00B97436" w:rsidRDefault="00B97436" w:rsidP="00B97436">
      <w:r w:rsidRPr="00B97436">
        <w:t xml:space="preserve">Từ vòng tròn lượng giác, ta suy ra </w:t>
      </w:r>
      <w:r w:rsidRPr="00B97436">
        <w:object w:dxaOrig="780" w:dyaOrig="620">
          <v:shape id="_x0000_i2861" type="#_x0000_t75" style="width:39pt;height:30.75pt" o:ole="">
            <v:imagedata r:id="rId3452" o:title=""/>
          </v:shape>
          <o:OLEObject Type="Embed" ProgID="Equation.DSMT4" ShapeID="_x0000_i2861" DrawAspect="Content" ObjectID="_1693757011" r:id="rId3453"/>
        </w:object>
      </w:r>
    </w:p>
    <w:p w:rsidR="00B97436" w:rsidRPr="00B97436" w:rsidRDefault="00B97436" w:rsidP="00B97436">
      <w:r w:rsidRPr="00B97436">
        <w:t xml:space="preserve">Ta có: </w:t>
      </w:r>
      <w:r w:rsidRPr="00B97436">
        <w:object w:dxaOrig="4180" w:dyaOrig="660">
          <v:shape id="_x0000_i2862" type="#_x0000_t75" style="width:209.25pt;height:33pt" o:ole="">
            <v:imagedata r:id="rId3454" o:title=""/>
          </v:shape>
          <o:OLEObject Type="Embed" ProgID="Equation.DSMT4" ShapeID="_x0000_i2862" DrawAspect="Content" ObjectID="_1693757012" r:id="rId3455"/>
        </w:object>
      </w:r>
    </w:p>
    <w:p w:rsidR="00B97436" w:rsidRPr="00B97436" w:rsidRDefault="00B97436" w:rsidP="00B97436">
      <w:r w:rsidRPr="00B97436">
        <w:t xml:space="preserve">Mặt khác: </w:t>
      </w:r>
      <w:r w:rsidRPr="00B97436">
        <w:object w:dxaOrig="6500" w:dyaOrig="1440">
          <v:shape id="_x0000_i2863" type="#_x0000_t75" style="width:324.75pt;height:1in" o:ole="">
            <v:imagedata r:id="rId3456" o:title=""/>
          </v:shape>
          <o:OLEObject Type="Embed" ProgID="Equation.DSMT4" ShapeID="_x0000_i2863" DrawAspect="Content" ObjectID="_1693757013" r:id="rId3457"/>
        </w:object>
      </w:r>
    </w:p>
    <w:p w:rsidR="00B97436" w:rsidRPr="00B97436" w:rsidRDefault="00B97436" w:rsidP="00B97436">
      <w:r w:rsidRPr="00B97436">
        <w:t xml:space="preserve">Dao động tổng hợp: </w:t>
      </w:r>
      <w:r w:rsidRPr="00B97436">
        <w:object w:dxaOrig="3800" w:dyaOrig="660">
          <v:shape id="_x0000_i2864" type="#_x0000_t75" style="width:189.75pt;height:33pt" o:ole="">
            <v:imagedata r:id="rId3458" o:title=""/>
          </v:shape>
          <o:OLEObject Type="Embed" ProgID="Equation.DSMT4" ShapeID="_x0000_i2864" DrawAspect="Content" ObjectID="_1693757014" r:id="rId3459"/>
        </w:object>
      </w:r>
    </w:p>
    <w:p w:rsidR="00B97436" w:rsidRPr="00B97436" w:rsidRDefault="00B97436" w:rsidP="00B97436">
      <w:r w:rsidRPr="00B97436">
        <w:t xml:space="preserve">Cơ năng của chất điểm: </w:t>
      </w:r>
      <w:r w:rsidRPr="00B97436">
        <w:object w:dxaOrig="5360" w:dyaOrig="620">
          <v:shape id="_x0000_i2865" type="#_x0000_t75" style="width:267.75pt;height:30.75pt" o:ole="">
            <v:imagedata r:id="rId3460" o:title=""/>
          </v:shape>
          <o:OLEObject Type="Embed" ProgID="Equation.DSMT4" ShapeID="_x0000_i2865" DrawAspect="Content" ObjectID="_1693757015" r:id="rId3461"/>
        </w:object>
      </w:r>
    </w:p>
    <w:p w:rsidR="00B97436" w:rsidRPr="00B97436" w:rsidRDefault="00B97436" w:rsidP="00B97436">
      <w:r w:rsidRPr="00B97436">
        <w:rPr>
          <w:b/>
          <w:color w:val="0033CC"/>
        </w:rPr>
        <w:t>Câu 3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lastRenderedPageBreak/>
        <w:t>+ Sử dụng công thức lượng giác</w:t>
      </w:r>
    </w:p>
    <w:p w:rsidR="00B97436" w:rsidRPr="00B97436" w:rsidRDefault="00B97436" w:rsidP="00B97436">
      <w:r w:rsidRPr="00B97436">
        <w:t xml:space="preserve">+ Sử dụng biểu thức tính vận tốc: </w:t>
      </w:r>
      <w:r w:rsidRPr="00B97436">
        <w:object w:dxaOrig="620" w:dyaOrig="279">
          <v:shape id="_x0000_i2866" type="#_x0000_t75" style="width:30.75pt;height:14.25pt" o:ole="">
            <v:imagedata r:id="rId3462" o:title=""/>
          </v:shape>
          <o:OLEObject Type="Embed" ProgID="Equation.DSMT4" ShapeID="_x0000_i2866" DrawAspect="Content" ObjectID="_1693757016" r:id="rId3463"/>
        </w:object>
      </w:r>
    </w:p>
    <w:p w:rsidR="00B97436" w:rsidRPr="00B97436" w:rsidRDefault="00B97436" w:rsidP="00B97436">
      <w:r w:rsidRPr="00B97436">
        <w:t>+ Vận dụng tính tương đối của vận tốc</w:t>
      </w:r>
    </w:p>
    <w:p w:rsidR="00B97436" w:rsidRPr="00B97436" w:rsidRDefault="00B97436" w:rsidP="00B97436">
      <w:r w:rsidRPr="00B97436">
        <w:t xml:space="preserve">+ Sử dụng biểu thức: </w:t>
      </w:r>
      <w:r w:rsidRPr="00B97436">
        <w:object w:dxaOrig="680" w:dyaOrig="320">
          <v:shape id="_x0000_i2867" type="#_x0000_t75" style="width:33.75pt;height:15.75pt" o:ole="">
            <v:imagedata r:id="rId3464" o:title=""/>
          </v:shape>
          <o:OLEObject Type="Embed" ProgID="Equation.DSMT4" ShapeID="_x0000_i2867" DrawAspect="Content" ObjectID="_1693757017" r:id="rId3465"/>
        </w:object>
      </w:r>
    </w:p>
    <w:p w:rsidR="00B97436" w:rsidRPr="00B97436" w:rsidRDefault="00B97436" w:rsidP="00B97436">
      <w:r w:rsidRPr="00B97436">
        <w:t xml:space="preserve">Giải chi tiết: </w:t>
      </w:r>
    </w:p>
    <w:p w:rsidR="00B97436" w:rsidRPr="00B97436" w:rsidRDefault="00B97436" w:rsidP="00B97436">
      <w:r w:rsidRPr="00B97436">
        <w:t>Ta có phương trình sóng tại A và B chính là phương trình dao động của M và N. A nhanh pha hơn B suy ra M nhanh pha hơn N</w:t>
      </w:r>
    </w:p>
    <w:p w:rsidR="00B97436" w:rsidRPr="00B97436" w:rsidRDefault="00B97436" w:rsidP="00B97436">
      <w:r w:rsidRPr="00B97436">
        <w:t xml:space="preserve">Phương trình sóng tại M: </w:t>
      </w:r>
      <w:r w:rsidRPr="00B97436">
        <w:object w:dxaOrig="5860" w:dyaOrig="1440">
          <v:shape id="_x0000_i2868" type="#_x0000_t75" style="width:293.25pt;height:1in" o:ole="">
            <v:imagedata r:id="rId3466" o:title=""/>
          </v:shape>
          <o:OLEObject Type="Embed" ProgID="Equation.DSMT4" ShapeID="_x0000_i2868" DrawAspect="Content" ObjectID="_1693757018" r:id="rId3467"/>
        </w:object>
      </w:r>
    </w:p>
    <w:p w:rsidR="00B97436" w:rsidRPr="00B97436" w:rsidRDefault="00B97436" w:rsidP="00B97436">
      <w:r w:rsidRPr="00B97436">
        <w:object w:dxaOrig="6640" w:dyaOrig="720">
          <v:shape id="_x0000_i2869" type="#_x0000_t75" style="width:332.25pt;height:36pt" o:ole="">
            <v:imagedata r:id="rId3468" o:title=""/>
          </v:shape>
          <o:OLEObject Type="Embed" ProgID="Equation.DSMT4" ShapeID="_x0000_i2869" DrawAspect="Content" ObjectID="_1693757019" r:id="rId3469"/>
        </w:object>
      </w:r>
    </w:p>
    <w:p w:rsidR="00B97436" w:rsidRPr="00B97436" w:rsidRDefault="00B97436" w:rsidP="00B97436">
      <w:r w:rsidRPr="00B97436">
        <w:t xml:space="preserve">Đồng nhất phương trình, ta suy ra: </w:t>
      </w:r>
      <w:r w:rsidRPr="00B97436">
        <w:object w:dxaOrig="5040" w:dyaOrig="1680">
          <v:shape id="_x0000_i2870" type="#_x0000_t75" style="width:252pt;height:84pt" o:ole="">
            <v:imagedata r:id="rId3470" o:title=""/>
          </v:shape>
          <o:OLEObject Type="Embed" ProgID="Equation.DSMT4" ShapeID="_x0000_i2870" DrawAspect="Content" ObjectID="_1693757020" r:id="rId3471"/>
        </w:object>
      </w:r>
    </w:p>
    <w:p w:rsidR="00B97436" w:rsidRPr="00B97436" w:rsidRDefault="00B97436" w:rsidP="00B97436">
      <w:r w:rsidRPr="00B97436">
        <w:object w:dxaOrig="3900" w:dyaOrig="620">
          <v:shape id="_x0000_i2871" type="#_x0000_t75" style="width:195pt;height:30.75pt" o:ole="">
            <v:imagedata r:id="rId3472" o:title=""/>
          </v:shape>
          <o:OLEObject Type="Embed" ProgID="Equation.DSMT4" ShapeID="_x0000_i2871" DrawAspect="Content" ObjectID="_1693757021" r:id="rId3473"/>
        </w:object>
      </w:r>
    </w:p>
    <w:p w:rsidR="00B97436" w:rsidRPr="00B97436" w:rsidRDefault="00B97436" w:rsidP="00B97436">
      <w:r w:rsidRPr="00B97436">
        <w:rPr>
          <w:b/>
          <w:color w:val="0033CC"/>
        </w:rPr>
        <w:t>Câu 40:</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Đọc đồ thị i-t</w:t>
      </w:r>
    </w:p>
    <w:p w:rsidR="00B97436" w:rsidRPr="00B97436" w:rsidRDefault="00B97436" w:rsidP="00B97436">
      <w:r w:rsidRPr="00B97436">
        <w:t xml:space="preserve">+ Sử dụng biểu thức định luật ôm: </w:t>
      </w:r>
      <w:r w:rsidRPr="00B97436">
        <w:object w:dxaOrig="660" w:dyaOrig="620">
          <v:shape id="_x0000_i2872" type="#_x0000_t75" style="width:33pt;height:30.75pt" o:ole="">
            <v:imagedata r:id="rId3474" o:title=""/>
          </v:shape>
          <o:OLEObject Type="Embed" ProgID="Equation.DSMT4" ShapeID="_x0000_i2872" DrawAspect="Content" ObjectID="_1693757022" r:id="rId3475"/>
        </w:object>
      </w:r>
    </w:p>
    <w:p w:rsidR="00B97436" w:rsidRPr="00B97436" w:rsidRDefault="00B97436" w:rsidP="00B97436">
      <w:r w:rsidRPr="00B97436">
        <w:t xml:space="preserve">+ Sử dụng biểu thức tính hệ số công suất: </w:t>
      </w:r>
      <w:r w:rsidRPr="00B97436">
        <w:object w:dxaOrig="999" w:dyaOrig="620">
          <v:shape id="_x0000_i2873" type="#_x0000_t75" style="width:50.25pt;height:30.75pt" o:ole="">
            <v:imagedata r:id="rId3476" o:title=""/>
          </v:shape>
          <o:OLEObject Type="Embed" ProgID="Equation.DSMT4" ShapeID="_x0000_i2873" DrawAspect="Content" ObjectID="_1693757023" r:id="rId3477"/>
        </w:object>
      </w:r>
    </w:p>
    <w:p w:rsidR="00B97436" w:rsidRPr="00B97436" w:rsidRDefault="00B97436" w:rsidP="00B97436">
      <w:r w:rsidRPr="00B97436">
        <w:t xml:space="preserve">Giải chi tiết: </w:t>
      </w:r>
    </w:p>
    <w:p w:rsidR="00B97436" w:rsidRPr="00B97436" w:rsidRDefault="00B97436" w:rsidP="00B97436">
      <w:r w:rsidRPr="00B97436">
        <w:t xml:space="preserve">Ta có: </w:t>
      </w:r>
    </w:p>
    <w:p w:rsidR="00B97436" w:rsidRPr="00B97436" w:rsidRDefault="00B97436" w:rsidP="00B97436">
      <w:r w:rsidRPr="00B97436">
        <w:lastRenderedPageBreak/>
        <w:t>+ Khi K mở, mạch gồm R, L, C mắc nối tiếp</w:t>
      </w:r>
    </w:p>
    <w:p w:rsidR="00B97436" w:rsidRPr="00B97436" w:rsidRDefault="00B97436" w:rsidP="00B97436">
      <w:r w:rsidRPr="00B97436">
        <w:t xml:space="preserve">Từ đồ thị ta thấy: </w:t>
      </w:r>
      <w:r w:rsidRPr="00B97436">
        <w:object w:dxaOrig="1980" w:dyaOrig="680">
          <v:shape id="_x0000_i2874" type="#_x0000_t75" style="width:99pt;height:33.75pt" o:ole="">
            <v:imagedata r:id="rId3478" o:title=""/>
          </v:shape>
          <o:OLEObject Type="Embed" ProgID="Equation.DSMT4" ShapeID="_x0000_i2874" DrawAspect="Content" ObjectID="_1693757024" r:id="rId3479"/>
        </w:object>
      </w:r>
    </w:p>
    <w:p w:rsidR="00B97436" w:rsidRPr="00B97436" w:rsidRDefault="00B97436" w:rsidP="00B97436">
      <w:r w:rsidRPr="00B97436">
        <w:t xml:space="preserve">Tổng trở của mạch: </w:t>
      </w:r>
      <w:r w:rsidRPr="00B97436">
        <w:object w:dxaOrig="2860" w:dyaOrig="740">
          <v:shape id="_x0000_i2875" type="#_x0000_t75" style="width:143.25pt;height:36.75pt" o:ole="">
            <v:imagedata r:id="rId3480" o:title=""/>
          </v:shape>
          <o:OLEObject Type="Embed" ProgID="Equation.DSMT4" ShapeID="_x0000_i2875" DrawAspect="Content" ObjectID="_1693757025" r:id="rId3481"/>
        </w:object>
      </w:r>
      <w:r w:rsidRPr="00B97436">
        <w:t xml:space="preserve"> và </w:t>
      </w:r>
      <w:r w:rsidRPr="00B97436">
        <w:object w:dxaOrig="2580" w:dyaOrig="520">
          <v:shape id="_x0000_i2876" type="#_x0000_t75" style="width:129pt;height:26.25pt" o:ole="">
            <v:imagedata r:id="rId3482" o:title=""/>
          </v:shape>
          <o:OLEObject Type="Embed" ProgID="Equation.DSMT4" ShapeID="_x0000_i2876" DrawAspect="Content" ObjectID="_1693757026" r:id="rId3483"/>
        </w:object>
      </w:r>
    </w:p>
    <w:p w:rsidR="00B97436" w:rsidRPr="00B97436" w:rsidRDefault="00B97436" w:rsidP="00B97436">
      <w:r w:rsidRPr="00B97436">
        <w:t>+ Khi K đóng, mạch gồm R nối tiếp C</w:t>
      </w:r>
    </w:p>
    <w:p w:rsidR="00B97436" w:rsidRPr="00B97436" w:rsidRDefault="00B97436" w:rsidP="00B97436">
      <w:r w:rsidRPr="00B97436">
        <w:t xml:space="preserve">Từ đồ thị, ta thấy: </w:t>
      </w:r>
      <w:r w:rsidRPr="00B97436">
        <w:object w:dxaOrig="1400" w:dyaOrig="400">
          <v:shape id="_x0000_i2877" type="#_x0000_t75" style="width:69.75pt;height:20.25pt" o:ole="">
            <v:imagedata r:id="rId3484" o:title=""/>
          </v:shape>
          <o:OLEObject Type="Embed" ProgID="Equation.DSMT4" ShapeID="_x0000_i2877" DrawAspect="Content" ObjectID="_1693757027" r:id="rId3485"/>
        </w:object>
      </w:r>
    </w:p>
    <w:p w:rsidR="00B97436" w:rsidRPr="00B97436" w:rsidRDefault="00B97436" w:rsidP="00B97436">
      <w:r w:rsidRPr="00B97436">
        <w:t xml:space="preserve">Tổng trở của mạch: </w:t>
      </w:r>
      <w:r w:rsidRPr="00B97436">
        <w:object w:dxaOrig="2020" w:dyaOrig="740">
          <v:shape id="_x0000_i2878" type="#_x0000_t75" style="width:101.25pt;height:36.75pt" o:ole="">
            <v:imagedata r:id="rId3486" o:title=""/>
          </v:shape>
          <o:OLEObject Type="Embed" ProgID="Equation.DSMT4" ShapeID="_x0000_i2878" DrawAspect="Content" ObjectID="_1693757028" r:id="rId3487"/>
        </w:object>
      </w:r>
      <w:r w:rsidRPr="00B97436">
        <w:t xml:space="preserve"> và </w:t>
      </w:r>
      <w:r w:rsidRPr="00B97436">
        <w:object w:dxaOrig="1920" w:dyaOrig="460">
          <v:shape id="_x0000_i2879" type="#_x0000_t75" style="width:96pt;height:23.25pt" o:ole="">
            <v:imagedata r:id="rId3488" o:title=""/>
          </v:shape>
          <o:OLEObject Type="Embed" ProgID="Equation.DSMT4" ShapeID="_x0000_i2879" DrawAspect="Content" ObjectID="_1693757029" r:id="rId3489"/>
        </w:object>
      </w:r>
    </w:p>
    <w:p w:rsidR="00B97436" w:rsidRPr="00B97436" w:rsidRDefault="00B97436" w:rsidP="00B97436">
      <w:r w:rsidRPr="00B97436">
        <w:t xml:space="preserve">Ta thấy, </w:t>
      </w:r>
      <w:r w:rsidRPr="00B97436">
        <w:object w:dxaOrig="4480" w:dyaOrig="620">
          <v:shape id="_x0000_i2880" type="#_x0000_t75" style="width:224.25pt;height:30.75pt" o:ole="">
            <v:imagedata r:id="rId3490" o:title=""/>
          </v:shape>
          <o:OLEObject Type="Embed" ProgID="Equation.DSMT4" ShapeID="_x0000_i2880" DrawAspect="Content" ObjectID="_1693757030" r:id="rId3491"/>
        </w:object>
      </w:r>
    </w:p>
    <w:p w:rsidR="00B97436" w:rsidRPr="00B97436" w:rsidRDefault="00B97436" w:rsidP="00B97436">
      <w:r w:rsidRPr="00B97436">
        <w:t xml:space="preserve">Ta có: </w:t>
      </w:r>
      <w:r w:rsidRPr="00B97436">
        <w:object w:dxaOrig="3340" w:dyaOrig="1600">
          <v:shape id="_x0000_i2881" type="#_x0000_t75" style="width:167.25pt;height:80.25pt" o:ole="">
            <v:imagedata r:id="rId3492" o:title=""/>
          </v:shape>
          <o:OLEObject Type="Embed" ProgID="Equation.DSMT4" ShapeID="_x0000_i2881" DrawAspect="Content" ObjectID="_1693757031" r:id="rId3493"/>
        </w:object>
      </w:r>
    </w:p>
    <w:p w:rsidR="00B97436" w:rsidRPr="00B97436" w:rsidRDefault="00B97436" w:rsidP="00B97436">
      <w:r w:rsidRPr="00B97436">
        <w:t xml:space="preserve">Ta suy ra: </w:t>
      </w:r>
      <w:r w:rsidRPr="00B97436">
        <w:object w:dxaOrig="4060" w:dyaOrig="1180">
          <v:shape id="_x0000_i2882" type="#_x0000_t75" style="width:203.25pt;height:59.25pt" o:ole="">
            <v:imagedata r:id="rId3494" o:title=""/>
          </v:shape>
          <o:OLEObject Type="Embed" ProgID="Equation.DSMT4" ShapeID="_x0000_i2882" DrawAspect="Content" ObjectID="_1693757032" r:id="rId3495"/>
        </w:object>
      </w:r>
    </w:p>
    <w:p w:rsidR="00B97436" w:rsidRPr="00B97436" w:rsidRDefault="00B97436" w:rsidP="00B97436"/>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8</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321852">
      <w:pPr>
        <w:tabs>
          <w:tab w:val="left" w:pos="284"/>
          <w:tab w:val="left" w:pos="2694"/>
          <w:tab w:val="left" w:pos="5103"/>
          <w:tab w:val="left" w:pos="7655"/>
        </w:tabs>
        <w:spacing w:after="0" w:line="240" w:lineRule="auto"/>
        <w:jc w:val="both"/>
        <w:rPr>
          <w:i/>
          <w:sz w:val="24"/>
          <w:szCs w:val="24"/>
        </w:rPr>
      </w:pPr>
    </w:p>
    <w:p w:rsidR="00DC1882" w:rsidRDefault="00DC1882" w:rsidP="00321852">
      <w:pPr>
        <w:tabs>
          <w:tab w:val="left" w:pos="284"/>
          <w:tab w:val="left" w:pos="2694"/>
          <w:tab w:val="left" w:pos="5103"/>
          <w:tab w:val="left" w:pos="7655"/>
        </w:tabs>
        <w:spacing w:after="0" w:line="240" w:lineRule="auto"/>
        <w:jc w:val="both"/>
        <w:rPr>
          <w:i/>
          <w:sz w:val="24"/>
          <w:szCs w:val="24"/>
        </w:rPr>
      </w:pPr>
      <w:r w:rsidRPr="007F68F6">
        <w:rPr>
          <w:i/>
          <w:sz w:val="24"/>
          <w:szCs w:val="24"/>
        </w:rPr>
        <w:t>Cho biết: Gia tốc trọng trường g = 10m/s</w:t>
      </w:r>
      <w:r w:rsidRPr="007F68F6">
        <w:rPr>
          <w:i/>
          <w:sz w:val="24"/>
          <w:szCs w:val="24"/>
          <w:vertAlign w:val="superscript"/>
        </w:rPr>
        <w:t>2</w:t>
      </w:r>
      <w:r w:rsidRPr="007F68F6">
        <w:rPr>
          <w:i/>
          <w:sz w:val="24"/>
          <w:szCs w:val="24"/>
        </w:rPr>
        <w:t>; độ lớn điện tích nguyên tố e = 1,6.10</w:t>
      </w:r>
      <w:r w:rsidRPr="007F68F6">
        <w:rPr>
          <w:i/>
          <w:sz w:val="24"/>
          <w:szCs w:val="24"/>
          <w:vertAlign w:val="superscript"/>
        </w:rPr>
        <w:t>−19</w:t>
      </w:r>
      <w:r w:rsidRPr="007F68F6">
        <w:rPr>
          <w:i/>
          <w:sz w:val="24"/>
          <w:szCs w:val="24"/>
        </w:rPr>
        <w:t xml:space="preserve"> C; tốc độ ánh sáng trong chân không e = 3.10</w:t>
      </w:r>
      <w:r w:rsidRPr="007F68F6">
        <w:rPr>
          <w:i/>
          <w:sz w:val="24"/>
          <w:szCs w:val="24"/>
          <w:vertAlign w:val="superscript"/>
        </w:rPr>
        <w:t>8</w:t>
      </w:r>
      <w:r w:rsidRPr="007F68F6">
        <w:rPr>
          <w:i/>
          <w:sz w:val="24"/>
          <w:szCs w:val="24"/>
        </w:rPr>
        <w:t xml:space="preserve"> m/s; số Avôgadrô N</w:t>
      </w:r>
      <w:r w:rsidRPr="007F68F6">
        <w:rPr>
          <w:i/>
          <w:sz w:val="24"/>
          <w:szCs w:val="24"/>
          <w:vertAlign w:val="subscript"/>
        </w:rPr>
        <w:t>A</w:t>
      </w:r>
      <w:r w:rsidRPr="007F68F6">
        <w:rPr>
          <w:i/>
          <w:sz w:val="24"/>
          <w:szCs w:val="24"/>
        </w:rPr>
        <w:t xml:space="preserve"> = 6,022.10</w:t>
      </w:r>
      <w:r w:rsidRPr="007F68F6">
        <w:rPr>
          <w:i/>
          <w:sz w:val="24"/>
          <w:szCs w:val="24"/>
          <w:vertAlign w:val="superscript"/>
        </w:rPr>
        <w:t>23</w:t>
      </w:r>
      <w:r w:rsidRPr="007F68F6">
        <w:rPr>
          <w:i/>
          <w:sz w:val="24"/>
          <w:szCs w:val="24"/>
        </w:rPr>
        <w:t xml:space="preserve"> mol/1; 1 u = 931,5 MeV/c</w:t>
      </w:r>
      <w:r w:rsidRPr="007F68F6">
        <w:rPr>
          <w:i/>
          <w:sz w:val="24"/>
          <w:szCs w:val="24"/>
          <w:vertAlign w:val="superscript"/>
        </w:rPr>
        <w:t>2</w:t>
      </w:r>
      <w:r w:rsidRPr="007F68F6">
        <w:rPr>
          <w:i/>
          <w:sz w:val="24"/>
          <w:szCs w:val="24"/>
        </w:rPr>
        <w:t>.</w:t>
      </w:r>
    </w:p>
    <w:p w:rsidR="00DC1882" w:rsidRPr="007F68F6" w:rsidRDefault="00DC1882" w:rsidP="00321852">
      <w:pPr>
        <w:tabs>
          <w:tab w:val="left" w:pos="284"/>
          <w:tab w:val="left" w:pos="2694"/>
          <w:tab w:val="left" w:pos="5103"/>
          <w:tab w:val="left" w:pos="7655"/>
        </w:tabs>
        <w:spacing w:after="0" w:line="240" w:lineRule="auto"/>
        <w:jc w:val="both"/>
        <w:rPr>
          <w:i/>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t>Câu 1 (NB).</w:t>
      </w:r>
      <w:r w:rsidRPr="007F68F6">
        <w:rPr>
          <w:sz w:val="24"/>
          <w:szCs w:val="24"/>
        </w:rPr>
        <w:t xml:space="preserve"> </w:t>
      </w:r>
      <w:r w:rsidRPr="007F68F6">
        <w:rPr>
          <w:rFonts w:eastAsia="Times New Roman"/>
          <w:sz w:val="24"/>
          <w:szCs w:val="24"/>
        </w:rPr>
        <w:t>Một sóng cơ truyền dọc theo trục Ox với phương trình u = 2cos(40πt − 2πx) (mm). Biên độ của sóng này là:</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2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4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π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40π mm.</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lang w:val="fr-FR"/>
        </w:rPr>
      </w:pPr>
      <w:r w:rsidRPr="00D245F4">
        <w:rPr>
          <w:b/>
          <w:color w:val="0000FF"/>
          <w:sz w:val="24"/>
          <w:szCs w:val="24"/>
        </w:rPr>
        <w:t>Câu 2 (NB).</w:t>
      </w:r>
      <w:r w:rsidRPr="007F68F6">
        <w:rPr>
          <w:color w:val="FF0000"/>
          <w:sz w:val="24"/>
          <w:szCs w:val="24"/>
        </w:rPr>
        <w:t xml:space="preserve"> </w:t>
      </w:r>
      <w:r w:rsidRPr="007F68F6">
        <w:rPr>
          <w:rFonts w:eastAsia="Times New Roman"/>
          <w:sz w:val="24"/>
          <w:szCs w:val="24"/>
          <w:lang w:val="fr-FR"/>
        </w:rPr>
        <w:t>Suất điện động của nguồn điện đặc trưng cho</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A.</w:t>
      </w:r>
      <w:r w:rsidRPr="007F68F6">
        <w:rPr>
          <w:rFonts w:eastAsia="Times New Roman"/>
          <w:sz w:val="24"/>
          <w:szCs w:val="24"/>
          <w:lang w:val="fr-FR"/>
        </w:rPr>
        <w:t xml:space="preserve"> khả năng tích điện cho hai cực của nó.</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lastRenderedPageBreak/>
        <w:t>B.</w:t>
      </w:r>
      <w:r w:rsidRPr="007F68F6">
        <w:rPr>
          <w:rFonts w:eastAsia="Times New Roman"/>
          <w:sz w:val="24"/>
          <w:szCs w:val="24"/>
          <w:lang w:val="fr-FR"/>
        </w:rPr>
        <w:t xml:space="preserve"> khả năng dự trữ điện tích của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C.</w:t>
      </w:r>
      <w:r w:rsidRPr="007F68F6">
        <w:rPr>
          <w:rFonts w:eastAsia="Times New Roman"/>
          <w:sz w:val="24"/>
          <w:szCs w:val="24"/>
          <w:lang w:val="fr-FR"/>
        </w:rPr>
        <w:t xml:space="preserve"> khả năng thực hiện công của lực lạ bên trong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D.</w:t>
      </w:r>
      <w:r w:rsidRPr="007F68F6">
        <w:rPr>
          <w:rFonts w:eastAsia="Times New Roman"/>
          <w:sz w:val="24"/>
          <w:szCs w:val="24"/>
          <w:lang w:val="fr-FR"/>
        </w:rPr>
        <w:t xml:space="preserve"> khả năng tác dụng lực điện của nguồn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 (NB).</w:t>
      </w:r>
      <w:r w:rsidRPr="007F68F6">
        <w:rPr>
          <w:color w:val="FF0000"/>
          <w:sz w:val="24"/>
          <w:szCs w:val="24"/>
        </w:rPr>
        <w:t xml:space="preserve"> </w:t>
      </w:r>
      <w:r w:rsidRPr="007F68F6">
        <w:rPr>
          <w:sz w:val="24"/>
          <w:szCs w:val="24"/>
        </w:rPr>
        <w:t>Dòng điện xoay chiều trong đoạn mạch chỉ có điện trở thuần</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ùng tần số với hiệu điện thế ở hai đầu đoạn mạch và có pha ban đầu luôn bằng 0.</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ùng tần số và cùng pha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uôn lệch pha π/2 so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có giá trị hiệu dụng tỉ lệ thuận với điện trở của mạch.</w:t>
      </w:r>
    </w:p>
    <w:p w:rsidR="00DC1882" w:rsidRPr="007F68F6" w:rsidRDefault="00DC1882" w:rsidP="00321852">
      <w:pPr>
        <w:tabs>
          <w:tab w:val="left" w:pos="284"/>
          <w:tab w:val="left" w:pos="2694"/>
          <w:tab w:val="left" w:pos="5103"/>
          <w:tab w:val="left" w:pos="7655"/>
        </w:tabs>
        <w:spacing w:line="240" w:lineRule="auto"/>
        <w:jc w:val="both"/>
        <w:rPr>
          <w:rFonts w:eastAsia="Times New Roman"/>
          <w:sz w:val="24"/>
          <w:szCs w:val="24"/>
        </w:rPr>
      </w:pPr>
      <w:r w:rsidRPr="00D245F4">
        <w:rPr>
          <w:b/>
          <w:color w:val="0000FF"/>
          <w:sz w:val="24"/>
          <w:szCs w:val="24"/>
        </w:rPr>
        <w:t>Câu 4 (TH).</w:t>
      </w:r>
      <w:r w:rsidRPr="007F68F6">
        <w:rPr>
          <w:color w:val="FF0000"/>
          <w:sz w:val="24"/>
          <w:szCs w:val="24"/>
        </w:rPr>
        <w:t xml:space="preserve"> </w:t>
      </w:r>
      <w:r w:rsidRPr="007F68F6">
        <w:rPr>
          <w:rFonts w:eastAsia="Times New Roman"/>
          <w:sz w:val="24"/>
          <w:szCs w:val="24"/>
        </w:rPr>
        <w:t>Đại lượng đặc trưng cho khả năng tích điện của một tụ điện là:</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ện tích của tụ điện</w:t>
      </w:r>
      <w:r w:rsidRPr="007F68F6">
        <w:rPr>
          <w:rFonts w:eastAsia="Times New Roman"/>
          <w:sz w:val="24"/>
          <w:szCs w:val="24"/>
        </w:rPr>
        <w:tab/>
      </w:r>
      <w:r>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Hiệu điện thế giữa hai bản của tụ điện</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Cường độ điện trường trong tụ điện.</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Điện dung của tụ điện.</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5 (NB).</w:t>
      </w:r>
      <w:r w:rsidRPr="007F68F6">
        <w:rPr>
          <w:color w:val="FF0000"/>
          <w:sz w:val="24"/>
          <w:szCs w:val="24"/>
        </w:rPr>
        <w:t xml:space="preserve"> </w:t>
      </w: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trạng thái của dao động ở thời điểm ban đầ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vận tốc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C.</w:t>
      </w:r>
      <w:r w:rsidRPr="007F68F6">
        <w:rPr>
          <w:rFonts w:eastAsia="Times New Roman"/>
          <w:sz w:val="24"/>
          <w:szCs w:val="24"/>
          <w:lang w:val="nl-NL"/>
        </w:rPr>
        <w:t xml:space="preserve"> ly độ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gia tốc của dao động ở thời điểm t bất kỳ.</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6 (TH).</w:t>
      </w:r>
      <w:r w:rsidRPr="007F68F6">
        <w:rPr>
          <w:color w:val="FF0000"/>
          <w:sz w:val="24"/>
          <w:szCs w:val="24"/>
        </w:rPr>
        <w:t xml:space="preserve"> </w:t>
      </w:r>
      <w:r w:rsidRPr="007F68F6">
        <w:rPr>
          <w:rFonts w:eastAsia="Times New Roman"/>
          <w:color w:val="000000"/>
          <w:sz w:val="24"/>
          <w:szCs w:val="24"/>
        </w:rPr>
        <w:t>Khi có hiện tượng giao thoa của sóng nước của hai nguồn cùng pha, những điểm nằm trên đường trung trực sẽ:</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ind w:left="284"/>
        <w:jc w:val="both"/>
        <w:rPr>
          <w:rFonts w:eastAsia="Times New Roman"/>
          <w:color w:val="000000"/>
          <w:sz w:val="24"/>
          <w:szCs w:val="24"/>
        </w:rPr>
      </w:pPr>
      <w:r w:rsidRPr="00DC1882">
        <w:rPr>
          <w:rFonts w:eastAsia="Times New Roman"/>
          <w:b/>
          <w:color w:val="0000FF"/>
          <w:sz w:val="24"/>
          <w:szCs w:val="24"/>
        </w:rPr>
        <w:t>A.</w:t>
      </w:r>
      <w:r w:rsidRPr="007F68F6">
        <w:rPr>
          <w:rFonts w:eastAsia="Times New Roman"/>
          <w:color w:val="000000"/>
          <w:sz w:val="24"/>
          <w:szCs w:val="24"/>
        </w:rPr>
        <w:t xml:space="preserve"> Dao động với biên độ lớn nhất            </w:t>
      </w:r>
      <w:r>
        <w:rPr>
          <w:rFonts w:eastAsia="Times New Roman"/>
          <w:b/>
          <w:color w:val="000000"/>
          <w:sz w:val="24"/>
          <w:szCs w:val="24"/>
        </w:rPr>
        <w:t xml:space="preserve">    </w:t>
      </w:r>
      <w:r w:rsidRPr="00DC1882">
        <w:rPr>
          <w:rFonts w:eastAsia="Times New Roman"/>
          <w:b/>
          <w:color w:val="0000FF"/>
          <w:sz w:val="24"/>
          <w:szCs w:val="24"/>
        </w:rPr>
        <w:t>B.</w:t>
      </w:r>
      <w:r w:rsidRPr="007F68F6">
        <w:rPr>
          <w:rFonts w:eastAsia="Times New Roman"/>
          <w:color w:val="000000"/>
          <w:sz w:val="24"/>
          <w:szCs w:val="24"/>
        </w:rPr>
        <w:t xml:space="preserve"> Dao động với biên độ nhỏ nhất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rFonts w:eastAsia="Times New Roman"/>
          <w:b/>
          <w:color w:val="0000FF"/>
          <w:sz w:val="24"/>
          <w:szCs w:val="24"/>
        </w:rPr>
        <w:t>C.</w:t>
      </w:r>
      <w:r w:rsidRPr="007F68F6">
        <w:rPr>
          <w:rFonts w:eastAsia="Times New Roman"/>
          <w:color w:val="000000"/>
          <w:sz w:val="24"/>
          <w:szCs w:val="24"/>
        </w:rPr>
        <w:t xml:space="preserve"> Dao động với biên độ bất kỳ                 </w:t>
      </w:r>
      <w:r>
        <w:rPr>
          <w:rFonts w:eastAsia="Times New Roman"/>
          <w:color w:val="000000"/>
          <w:sz w:val="24"/>
          <w:szCs w:val="24"/>
        </w:rPr>
        <w:t xml:space="preserve">  </w:t>
      </w:r>
      <w:r w:rsidRPr="00DC1882">
        <w:rPr>
          <w:rFonts w:eastAsia="Times New Roman"/>
          <w:b/>
          <w:color w:val="0000FF"/>
          <w:sz w:val="24"/>
          <w:szCs w:val="24"/>
        </w:rPr>
        <w:t>D.</w:t>
      </w:r>
      <w:r w:rsidRPr="007F68F6">
        <w:rPr>
          <w:rFonts w:eastAsia="Times New Roman"/>
          <w:color w:val="000000"/>
          <w:sz w:val="24"/>
          <w:szCs w:val="24"/>
        </w:rPr>
        <w:t xml:space="preserve"> Đứng yê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7 (NB).</w:t>
      </w:r>
      <w:r w:rsidRPr="007F68F6">
        <w:rPr>
          <w:color w:val="FF0000"/>
          <w:sz w:val="24"/>
          <w:szCs w:val="24"/>
        </w:rPr>
        <w:t xml:space="preserve"> </w:t>
      </w:r>
      <w:r w:rsidRPr="007F68F6">
        <w:rPr>
          <w:sz w:val="24"/>
          <w:szCs w:val="24"/>
        </w:rPr>
        <w:t>Cho ánh sáng đơn sắc truyền từ môi trường trong suốt này sang môi trường trong suốt khác thì</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ần số thay đổi, tốc độ không đổi</w:t>
      </w:r>
      <w:r w:rsidRPr="007F68F6">
        <w:rPr>
          <w:b/>
          <w:sz w:val="24"/>
          <w:szCs w:val="24"/>
        </w:rPr>
        <w:t xml:space="preserve">.           </w:t>
      </w:r>
      <w:r w:rsidRPr="00DC1882">
        <w:rPr>
          <w:b/>
          <w:color w:val="0000FF"/>
          <w:sz w:val="24"/>
          <w:szCs w:val="24"/>
        </w:rPr>
        <w:t>B.</w:t>
      </w:r>
      <w:r w:rsidRPr="007F68F6">
        <w:rPr>
          <w:sz w:val="24"/>
          <w:szCs w:val="24"/>
        </w:rPr>
        <w:t xml:space="preserve"> tần số thay đổi, tốc độ thay đổ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ần số không đổi, tốc độ thay đổi</w:t>
      </w:r>
      <w:r w:rsidRPr="007F68F6">
        <w:rPr>
          <w:b/>
          <w:sz w:val="24"/>
          <w:szCs w:val="24"/>
        </w:rPr>
        <w:t xml:space="preserve">.           </w:t>
      </w:r>
      <w:r w:rsidRPr="00DC1882">
        <w:rPr>
          <w:b/>
          <w:color w:val="0000FF"/>
          <w:sz w:val="24"/>
          <w:szCs w:val="24"/>
        </w:rPr>
        <w:t>D.</w:t>
      </w:r>
      <w:r w:rsidRPr="007F68F6">
        <w:rPr>
          <w:sz w:val="24"/>
          <w:szCs w:val="24"/>
        </w:rPr>
        <w:t xml:space="preserve"> tần số không đổi, tốc độ không đổi.</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8 (NB).</w:t>
      </w:r>
      <w:r w:rsidRPr="007F68F6">
        <w:rPr>
          <w:color w:val="FF0000"/>
          <w:sz w:val="24"/>
          <w:szCs w:val="24"/>
        </w:rPr>
        <w:t xml:space="preserve"> </w:t>
      </w: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w:r w:rsidRPr="002D006F">
        <w:rPr>
          <w:sz w:val="24"/>
          <w:szCs w:val="24"/>
        </w:rPr>
        <w:fldChar w:fldCharType="begin"/>
      </w:r>
      <w:r w:rsidRPr="002D006F">
        <w:rPr>
          <w:sz w:val="24"/>
          <w:szCs w:val="24"/>
        </w:rPr>
        <w:instrText xml:space="preserve"> QUOTE </w:instrText>
      </w:r>
      <w:r w:rsidR="004D68EB">
        <w:rPr>
          <w:position w:val="-10"/>
        </w:rPr>
        <w:pict>
          <v:shape id="_x0000_i2883"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D2E9D&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D2E9D&quot; wsp:rsidP=&quot;00DD2E9D&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84"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D2E9D&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D2E9D&quot; wsp:rsidP=&quot;00DD2E9D&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fldChar w:fldCharType="end"/>
      </w:r>
      <w:r w:rsidRPr="007F68F6">
        <w:rPr>
          <w:sz w:val="24"/>
          <w:szCs w:val="24"/>
        </w:rPr>
        <w:t>. Hệ thức nào sau đây là đúng?</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lt;m      </w:t>
      </w:r>
      <w:r w:rsidRPr="007F68F6">
        <w:rPr>
          <w:sz w:val="24"/>
          <w:szCs w:val="24"/>
        </w:rPr>
        <w:tab/>
      </w:r>
      <w:r w:rsidRPr="00DC1882">
        <w:rPr>
          <w:b/>
          <w:color w:val="0000FF"/>
          <w:sz w:val="24"/>
          <w:szCs w:val="24"/>
        </w:rPr>
        <w:t>B.</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gt;m.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m         </w:t>
      </w:r>
      <w:r w:rsidRPr="007F68F6">
        <w:rPr>
          <w:sz w:val="24"/>
          <w:szCs w:val="24"/>
        </w:rPr>
        <w:tab/>
      </w:r>
      <w:r w:rsidRPr="00DC1882">
        <w:rPr>
          <w:b/>
          <w:color w:val="0000FF"/>
          <w:sz w:val="24"/>
          <w:szCs w:val="24"/>
        </w:rPr>
        <w:t>D.</w:t>
      </w:r>
      <w:r w:rsidRPr="007F68F6">
        <w:rPr>
          <w:sz w:val="24"/>
          <w:szCs w:val="24"/>
        </w:rPr>
        <w:t> Zm</w:t>
      </w:r>
      <w:r w:rsidRPr="007F68F6">
        <w:rPr>
          <w:sz w:val="24"/>
          <w:szCs w:val="24"/>
          <w:vertAlign w:val="subscript"/>
        </w:rPr>
        <w:t>p</w:t>
      </w:r>
      <w:r w:rsidRPr="007F68F6">
        <w:rPr>
          <w:sz w:val="24"/>
          <w:szCs w:val="24"/>
        </w:rPr>
        <w:t>+Am</w:t>
      </w:r>
      <w:r w:rsidRPr="007F68F6">
        <w:rPr>
          <w:sz w:val="24"/>
          <w:szCs w:val="24"/>
          <w:vertAlign w:val="subscript"/>
        </w:rPr>
        <w:t>n</w:t>
      </w:r>
      <w:r w:rsidRPr="007F68F6">
        <w:rPr>
          <w:sz w:val="24"/>
          <w:szCs w:val="24"/>
        </w:rPr>
        <w:t>=m</w:t>
      </w:r>
    </w:p>
    <w:p w:rsidR="00DC1882" w:rsidRPr="007F68F6" w:rsidRDefault="00DC1882" w:rsidP="00321852">
      <w:pPr>
        <w:tabs>
          <w:tab w:val="left" w:pos="284"/>
          <w:tab w:val="left" w:pos="2694"/>
          <w:tab w:val="left" w:pos="5103"/>
          <w:tab w:val="left" w:pos="7655"/>
        </w:tabs>
        <w:spacing w:after="60" w:line="240" w:lineRule="auto"/>
        <w:jc w:val="both"/>
        <w:rPr>
          <w:sz w:val="24"/>
          <w:szCs w:val="24"/>
        </w:rPr>
      </w:pPr>
      <w:r w:rsidRPr="00D245F4">
        <w:rPr>
          <w:b/>
          <w:color w:val="0000FF"/>
          <w:sz w:val="24"/>
          <w:szCs w:val="24"/>
        </w:rPr>
        <w:t>Câu 9 (NB).</w:t>
      </w:r>
      <w:r w:rsidRPr="007F68F6">
        <w:rPr>
          <w:color w:val="FF0000"/>
          <w:sz w:val="24"/>
          <w:szCs w:val="24"/>
        </w:rPr>
        <w:t xml:space="preserve"> </w:t>
      </w:r>
      <w:r w:rsidRPr="007F68F6">
        <w:rPr>
          <w:sz w:val="24"/>
          <w:szCs w:val="24"/>
        </w:rPr>
        <w:t>Dòng điện trong chất điện phân là:</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A.</w:t>
      </w:r>
      <w:r w:rsidRPr="007F68F6">
        <w:rPr>
          <w:rFonts w:eastAsia="Times New Roman"/>
          <w:sz w:val="24"/>
          <w:szCs w:val="24"/>
          <w:lang w:val="pt-BR"/>
        </w:rPr>
        <w:t xml:space="preserve"> dòng chuyển dịch có hướng của các ion âm, electron đi về anốt và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B.</w:t>
      </w:r>
      <w:r w:rsidRPr="007F68F6">
        <w:rPr>
          <w:rFonts w:eastAsia="Times New Roman"/>
          <w:sz w:val="24"/>
          <w:szCs w:val="24"/>
          <w:lang w:val="pt-BR"/>
        </w:rPr>
        <w:t xml:space="preserve"> dòng chuyển dịch có hướng của các electron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C.</w:t>
      </w:r>
      <w:r w:rsidRPr="007F68F6">
        <w:rPr>
          <w:rFonts w:eastAsia="Times New Roman"/>
          <w:sz w:val="24"/>
          <w:szCs w:val="24"/>
          <w:lang w:val="pt-BR"/>
        </w:rPr>
        <w:t xml:space="preserve"> dòng chuyển dịch có hướng của các ion âm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D.</w:t>
      </w:r>
      <w:r w:rsidRPr="007F68F6">
        <w:rPr>
          <w:rFonts w:eastAsia="Times New Roman"/>
          <w:sz w:val="24"/>
          <w:szCs w:val="24"/>
          <w:lang w:val="pt-BR"/>
        </w:rPr>
        <w:t xml:space="preserve"> dòng chuyển dịch có hướng của các electron đi về từ catốt về anốt, khi catốt bị nung nóng.</w:t>
      </w:r>
    </w:p>
    <w:p w:rsidR="00DC1882" w:rsidRPr="007F68F6" w:rsidRDefault="00DC1882" w:rsidP="00321852">
      <w:pPr>
        <w:tabs>
          <w:tab w:val="left" w:pos="284"/>
          <w:tab w:val="left" w:pos="2694"/>
          <w:tab w:val="left" w:pos="5103"/>
          <w:tab w:val="left" w:pos="7655"/>
        </w:tabs>
        <w:spacing w:after="0" w:line="240" w:lineRule="auto"/>
        <w:rPr>
          <w:sz w:val="24"/>
          <w:szCs w:val="24"/>
          <w:lang w:val="vi-VN"/>
        </w:rPr>
      </w:pPr>
      <w:r w:rsidRPr="00D245F4">
        <w:rPr>
          <w:b/>
          <w:color w:val="0000FF"/>
          <w:sz w:val="24"/>
          <w:szCs w:val="24"/>
        </w:rPr>
        <w:t>Câu 10 (TH).</w:t>
      </w:r>
      <w:r w:rsidRPr="007F68F6">
        <w:rPr>
          <w:color w:val="FF0000"/>
          <w:sz w:val="24"/>
          <w:szCs w:val="24"/>
        </w:rPr>
        <w:t xml:space="preserve"> </w:t>
      </w:r>
      <w:r w:rsidRPr="007F68F6">
        <w:rPr>
          <w:sz w:val="24"/>
          <w:szCs w:val="24"/>
          <w:lang w:val="vi-VN"/>
        </w:rPr>
        <w:t xml:space="preserve">Trong đoạn mạch RLC, mắc nối tiếp đang xảy ra hiện tượng cộng hưởng. Tăng dần tần số dòng điện và giữ nguyên các thông số của mạch, kết luận nào sau đây là </w:t>
      </w:r>
      <w:r w:rsidRPr="007F68F6">
        <w:rPr>
          <w:b/>
          <w:sz w:val="24"/>
          <w:szCs w:val="24"/>
          <w:u w:val="single"/>
          <w:lang w:val="vi-VN"/>
        </w:rPr>
        <w:t>sai</w:t>
      </w:r>
      <w:r w:rsidRPr="007F68F6">
        <w:rPr>
          <w:sz w:val="24"/>
          <w:szCs w:val="24"/>
          <w:lang w:val="vi-VN"/>
        </w:rPr>
        <w: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A.</w:t>
      </w:r>
      <w:r w:rsidRPr="007F68F6">
        <w:rPr>
          <w:sz w:val="24"/>
          <w:szCs w:val="24"/>
          <w:lang w:val="vi-VN"/>
        </w:rPr>
        <w:t xml:space="preserve"> Hệ số công suất của đoạn mạch giảm</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B.</w:t>
      </w:r>
      <w:r w:rsidRPr="007F68F6">
        <w:rPr>
          <w:sz w:val="24"/>
          <w:szCs w:val="24"/>
          <w:lang w:val="vi-VN"/>
        </w:rPr>
        <w:t xml:space="preserve"> Cường độ hiệu dụng của dòng điện giảm.</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C.</w:t>
      </w:r>
      <w:r w:rsidRPr="007F68F6">
        <w:rPr>
          <w:sz w:val="24"/>
          <w:szCs w:val="24"/>
          <w:lang w:val="vi-VN"/>
        </w:rPr>
        <w:t xml:space="preserve"> Hiệu điện thế hiệu dụng trên tụ điện tăng</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D.</w:t>
      </w:r>
      <w:r w:rsidRPr="007F68F6">
        <w:rPr>
          <w:sz w:val="24"/>
          <w:szCs w:val="24"/>
          <w:lang w:val="vi-VN"/>
        </w:rPr>
        <w:t xml:space="preserve"> Hi</w:t>
      </w:r>
      <w:r w:rsidRPr="007F68F6">
        <w:rPr>
          <w:sz w:val="24"/>
          <w:szCs w:val="24"/>
        </w:rPr>
        <w:t>ệ</w:t>
      </w:r>
      <w:r w:rsidRPr="007F68F6">
        <w:rPr>
          <w:sz w:val="24"/>
          <w:szCs w:val="24"/>
          <w:lang w:val="vi-VN"/>
        </w:rPr>
        <w:t>u điện thế hiệu dụng trên điện trở giảm.</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1 (NB).</w:t>
      </w:r>
      <w:r w:rsidRPr="007F68F6">
        <w:rPr>
          <w:color w:val="FF0000"/>
          <w:sz w:val="24"/>
          <w:szCs w:val="24"/>
        </w:rPr>
        <w:t xml:space="preserve"> </w:t>
      </w:r>
      <w:r w:rsidRPr="007F68F6">
        <w:rPr>
          <w:rFonts w:eastAsia="Times New Roman"/>
          <w:sz w:val="24"/>
          <w:szCs w:val="24"/>
          <w:lang w:val="nl-NL"/>
        </w:rPr>
        <w:t>Chu kì dao động là:</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Khoảng thời gian ngắn nhất để vật trở lại trạng thái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Khoảng thời gian ngắn nhất để vật trở lại vị trí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C.</w:t>
      </w:r>
      <w:r w:rsidRPr="007F68F6">
        <w:rPr>
          <w:rFonts w:eastAsia="Times New Roman"/>
          <w:sz w:val="24"/>
          <w:szCs w:val="24"/>
          <w:lang w:val="nl-NL"/>
        </w:rPr>
        <w:t xml:space="preserve"> Khoảng thời gian ngắn nhất để vật đi từ biên này đến biên kia của quỹ đạo chuyển động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Số dao dộng toàn phần vật thực hiện trong 1 giây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2 (TH).</w:t>
      </w:r>
      <w:r w:rsidRPr="007F68F6">
        <w:rPr>
          <w:color w:val="FF0000"/>
          <w:sz w:val="24"/>
          <w:szCs w:val="24"/>
        </w:rPr>
        <w:t xml:space="preserve"> </w:t>
      </w:r>
      <w:r w:rsidRPr="007F68F6">
        <w:rPr>
          <w:sz w:val="24"/>
          <w:szCs w:val="24"/>
        </w:rPr>
        <w:t>Có ba bức xạ đơn sắc: đỏ, lam, tím truyền trong một môi trường. Các bức xạ này được sắp xếp theo thứ tự bước sóng tăng dầ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am, tím, đỏ.    </w:t>
      </w:r>
      <w:r w:rsidRPr="007F68F6">
        <w:rPr>
          <w:sz w:val="24"/>
          <w:szCs w:val="24"/>
        </w:rPr>
        <w:tab/>
      </w:r>
      <w:r w:rsidRPr="00DC1882">
        <w:rPr>
          <w:b/>
          <w:color w:val="0000FF"/>
          <w:sz w:val="24"/>
          <w:szCs w:val="24"/>
        </w:rPr>
        <w:t>B.</w:t>
      </w:r>
      <w:r w:rsidRPr="007F68F6">
        <w:rPr>
          <w:sz w:val="24"/>
          <w:szCs w:val="24"/>
        </w:rPr>
        <w:t xml:space="preserve"> tím, lam, đỏ.       </w:t>
      </w:r>
      <w:r w:rsidRPr="007F68F6">
        <w:rPr>
          <w:sz w:val="24"/>
          <w:szCs w:val="24"/>
        </w:rPr>
        <w:tab/>
      </w:r>
      <w:r w:rsidRPr="00DC1882">
        <w:rPr>
          <w:b/>
          <w:color w:val="0000FF"/>
          <w:sz w:val="24"/>
          <w:szCs w:val="24"/>
        </w:rPr>
        <w:t>C.</w:t>
      </w:r>
      <w:r w:rsidRPr="007F68F6">
        <w:rPr>
          <w:sz w:val="24"/>
          <w:szCs w:val="24"/>
        </w:rPr>
        <w:t xml:space="preserve"> tím, đỏ, lam.      </w:t>
      </w:r>
      <w:r w:rsidRPr="007F68F6">
        <w:rPr>
          <w:sz w:val="24"/>
          <w:szCs w:val="24"/>
        </w:rPr>
        <w:tab/>
      </w:r>
      <w:r w:rsidRPr="00DC1882">
        <w:rPr>
          <w:b/>
          <w:color w:val="0000FF"/>
          <w:sz w:val="24"/>
          <w:szCs w:val="24"/>
        </w:rPr>
        <w:t>D.</w:t>
      </w:r>
      <w:r w:rsidRPr="007F68F6">
        <w:rPr>
          <w:b/>
          <w:sz w:val="24"/>
          <w:szCs w:val="24"/>
        </w:rPr>
        <w:t xml:space="preserve"> </w:t>
      </w:r>
      <w:r w:rsidRPr="007F68F6">
        <w:rPr>
          <w:sz w:val="24"/>
          <w:szCs w:val="24"/>
        </w:rPr>
        <w:t>đỏ, tím, la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3 (NB).</w:t>
      </w:r>
      <w:r w:rsidRPr="007F68F6">
        <w:rPr>
          <w:sz w:val="24"/>
          <w:szCs w:val="24"/>
        </w:rPr>
        <w:t xml:space="preserve"> Trong hiện tượng sóng dừng trên dây. Khoảng cách giữa hai nút hay hai bụng sóng liên tiếp bằng</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bCs/>
          <w:sz w:val="24"/>
          <w:szCs w:val="24"/>
        </w:rPr>
        <w:lastRenderedPageBreak/>
        <w:t xml:space="preserve"> </w:t>
      </w:r>
      <w:r w:rsidRPr="007F68F6">
        <w:rPr>
          <w:b/>
          <w:bCs/>
          <w:sz w:val="24"/>
          <w:szCs w:val="24"/>
        </w:rPr>
        <w:tab/>
      </w:r>
      <w:r w:rsidRPr="00DC1882">
        <w:rPr>
          <w:b/>
          <w:color w:val="0000FF"/>
          <w:sz w:val="24"/>
          <w:szCs w:val="24"/>
        </w:rPr>
        <w:t>A.</w:t>
      </w:r>
      <w:r w:rsidRPr="007F68F6">
        <w:rPr>
          <w:sz w:val="24"/>
          <w:szCs w:val="24"/>
        </w:rPr>
        <w:t xml:space="preserve"> một số nguyên lần bước sóng.       </w:t>
      </w:r>
      <w:r w:rsidRPr="007F68F6">
        <w:rPr>
          <w:sz w:val="24"/>
          <w:szCs w:val="24"/>
        </w:rPr>
        <w:tab/>
      </w:r>
      <w:r w:rsidRPr="00DC1882">
        <w:rPr>
          <w:b/>
          <w:color w:val="0000FF"/>
          <w:sz w:val="24"/>
          <w:szCs w:val="24"/>
        </w:rPr>
        <w:t>B.</w:t>
      </w:r>
      <w:r w:rsidRPr="007F68F6">
        <w:rPr>
          <w:sz w:val="24"/>
          <w:szCs w:val="24"/>
        </w:rPr>
        <w:t xml:space="preserve"> một phần tư bước só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C.</w:t>
      </w:r>
      <w:r w:rsidRPr="007F68F6">
        <w:rPr>
          <w:sz w:val="24"/>
          <w:szCs w:val="24"/>
        </w:rPr>
        <w:t xml:space="preserve"> một nửa bước sóng.                       </w:t>
      </w:r>
      <w:r w:rsidRPr="007F68F6">
        <w:rPr>
          <w:sz w:val="24"/>
          <w:szCs w:val="24"/>
        </w:rPr>
        <w:tab/>
      </w:r>
      <w:r w:rsidRPr="00DC1882">
        <w:rPr>
          <w:b/>
          <w:color w:val="0000FF"/>
          <w:sz w:val="24"/>
          <w:szCs w:val="24"/>
        </w:rPr>
        <w:t>D.</w:t>
      </w:r>
      <w:r w:rsidRPr="007F68F6">
        <w:rPr>
          <w:sz w:val="24"/>
          <w:szCs w:val="24"/>
        </w:rPr>
        <w:t xml:space="preserve"> một bước sóng.</w:t>
      </w:r>
      <w:r w:rsidRPr="007F68F6">
        <w:rPr>
          <w:color w:val="FF0000"/>
          <w:sz w:val="24"/>
          <w:szCs w:val="24"/>
        </w:rPr>
        <w:t xml:space="preserve"> </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D245F4">
        <w:rPr>
          <w:b/>
          <w:color w:val="0000FF"/>
          <w:sz w:val="24"/>
          <w:szCs w:val="24"/>
        </w:rPr>
        <w:t>Câu 14 (NB).</w:t>
      </w:r>
      <w:r w:rsidRPr="007F68F6">
        <w:rPr>
          <w:rFonts w:eastAsia="Times New Roman"/>
          <w:sz w:val="24"/>
          <w:szCs w:val="24"/>
        </w:rPr>
        <w:t xml:space="preserve"> Đơn vị của từ thông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b/>
          <w:sz w:val="24"/>
          <w:szCs w:val="24"/>
          <w:lang w:val="fr-FR"/>
        </w:rPr>
        <w:tab/>
      </w:r>
      <w:r w:rsidRPr="00DC1882">
        <w:rPr>
          <w:rFonts w:eastAsia="Times New Roman"/>
          <w:b/>
          <w:color w:val="0000FF"/>
          <w:sz w:val="24"/>
          <w:szCs w:val="24"/>
          <w:lang w:val="fr-FR"/>
        </w:rPr>
        <w:t>A.</w:t>
      </w:r>
      <w:r w:rsidRPr="007F68F6">
        <w:rPr>
          <w:rFonts w:eastAsia="Times New Roman"/>
          <w:sz w:val="24"/>
          <w:szCs w:val="24"/>
          <w:lang w:val="fr-FR"/>
        </w:rPr>
        <w:t xml:space="preserve"> Tesla (T).</w:t>
      </w:r>
      <w:r w:rsidRPr="007F68F6">
        <w:rPr>
          <w:rFonts w:eastAsia="Times New Roman"/>
          <w:sz w:val="24"/>
          <w:szCs w:val="24"/>
          <w:lang w:val="fr-FR"/>
        </w:rPr>
        <w:tab/>
      </w:r>
      <w:r w:rsidRPr="00DC1882">
        <w:rPr>
          <w:rFonts w:eastAsia="Times New Roman"/>
          <w:b/>
          <w:color w:val="0000FF"/>
          <w:sz w:val="24"/>
          <w:szCs w:val="24"/>
          <w:lang w:val="fr-FR"/>
        </w:rPr>
        <w:t>B.</w:t>
      </w:r>
      <w:r w:rsidRPr="007F68F6">
        <w:rPr>
          <w:rFonts w:eastAsia="Times New Roman"/>
          <w:sz w:val="24"/>
          <w:szCs w:val="24"/>
          <w:lang w:val="fr-FR"/>
        </w:rPr>
        <w:t xml:space="preserve"> Ampe (A).</w:t>
      </w:r>
      <w:r w:rsidRPr="007F68F6">
        <w:rPr>
          <w:rFonts w:eastAsia="Times New Roman"/>
          <w:sz w:val="24"/>
          <w:szCs w:val="24"/>
          <w:lang w:val="fr-FR"/>
        </w:rPr>
        <w:tab/>
      </w:r>
      <w:r w:rsidRPr="00DC1882">
        <w:rPr>
          <w:rFonts w:eastAsia="Times New Roman"/>
          <w:b/>
          <w:color w:val="0000FF"/>
          <w:sz w:val="24"/>
          <w:szCs w:val="24"/>
        </w:rPr>
        <w:t>C.</w:t>
      </w:r>
      <w:r w:rsidRPr="007F68F6">
        <w:rPr>
          <w:rFonts w:eastAsia="Times New Roman"/>
          <w:sz w:val="24"/>
          <w:szCs w:val="24"/>
        </w:rPr>
        <w:t xml:space="preserve"> Vêbe (Wb).</w:t>
      </w:r>
      <w:r w:rsidRPr="007F68F6">
        <w:rPr>
          <w:rFonts w:eastAsia="Times New Roman"/>
          <w:color w:val="FF0000"/>
          <w:sz w:val="24"/>
          <w:szCs w:val="24"/>
        </w:rPr>
        <w:tab/>
      </w:r>
      <w:r w:rsidRPr="00DC1882">
        <w:rPr>
          <w:rFonts w:eastAsia="Times New Roman"/>
          <w:b/>
          <w:color w:val="0000FF"/>
          <w:sz w:val="24"/>
          <w:szCs w:val="24"/>
        </w:rPr>
        <w:t>D.</w:t>
      </w:r>
      <w:r w:rsidRPr="007F68F6">
        <w:rPr>
          <w:rFonts w:eastAsia="Times New Roman"/>
          <w:b/>
          <w:sz w:val="24"/>
          <w:szCs w:val="24"/>
        </w:rPr>
        <w:t xml:space="preserve"> </w:t>
      </w:r>
      <w:r w:rsidRPr="007F68F6">
        <w:rPr>
          <w:rFonts w:eastAsia="Times New Roman"/>
          <w:sz w:val="24"/>
          <w:szCs w:val="24"/>
        </w:rPr>
        <w:t>Vôn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5 (NB).</w:t>
      </w:r>
      <w:r w:rsidRPr="007F68F6">
        <w:rPr>
          <w:color w:val="FF0000"/>
          <w:sz w:val="24"/>
          <w:szCs w:val="24"/>
        </w:rPr>
        <w:t xml:space="preserve"> </w:t>
      </w:r>
      <w:r w:rsidRPr="007F68F6">
        <w:rPr>
          <w:sz w:val="24"/>
          <w:szCs w:val="24"/>
        </w:rPr>
        <w:t>Máy biến áp là thiết bị</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biến đổi tần số của dòng điện xoay chiều.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ó khả năng biến đổi điện áp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àm tăng công suất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đổi dòng điện xoay chiều thành dòng điện một chiề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6 (TH).</w:t>
      </w:r>
      <w:r w:rsidRPr="007F68F6">
        <w:rPr>
          <w:color w:val="FF0000"/>
          <w:sz w:val="24"/>
          <w:szCs w:val="24"/>
        </w:rPr>
        <w:t xml:space="preserve"> </w:t>
      </w:r>
      <w:r w:rsidRPr="007F68F6">
        <w:rPr>
          <w:rFonts w:eastAsia="Times New Roman"/>
          <w:sz w:val="24"/>
          <w:szCs w:val="24"/>
          <w:lang w:val="nl-NL"/>
        </w:rPr>
        <w:t>Con lắc lò xo ngang dao động điều hoà, vận tốc của vật bằng không khi vật chuyển động qua</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A.</w:t>
      </w:r>
      <w:r w:rsidRPr="007F68F6">
        <w:rPr>
          <w:rFonts w:eastAsia="Times New Roman"/>
          <w:sz w:val="24"/>
          <w:szCs w:val="24"/>
          <w:lang w:val="nl-NL"/>
        </w:rPr>
        <w:t xml:space="preserve"> vị trí cân bằng</w:t>
      </w:r>
      <w:r w:rsidRPr="007F68F6">
        <w:rPr>
          <w:rFonts w:eastAsia="Times New Roman"/>
          <w:sz w:val="24"/>
          <w:szCs w:val="24"/>
          <w:lang w:val="vi-VN"/>
        </w:rPr>
        <w:tab/>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B.</w:t>
      </w:r>
      <w:r w:rsidRPr="007F68F6">
        <w:rPr>
          <w:rFonts w:eastAsia="Times New Roman"/>
          <w:sz w:val="24"/>
          <w:szCs w:val="24"/>
          <w:lang w:val="nl-NL"/>
        </w:rPr>
        <w:t xml:space="preserve"> vị trí vật có li độ cực đại.</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C.</w:t>
      </w:r>
      <w:r w:rsidRPr="007F68F6">
        <w:rPr>
          <w:rFonts w:eastAsia="Times New Roman"/>
          <w:sz w:val="24"/>
          <w:szCs w:val="24"/>
          <w:lang w:val="nl-NL"/>
        </w:rPr>
        <w:t xml:space="preserve"> vị trí mà lò xo không bị biến dạng.</w:t>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D.</w:t>
      </w:r>
      <w:r w:rsidRPr="007F68F6">
        <w:rPr>
          <w:rFonts w:eastAsia="Times New Roman"/>
          <w:sz w:val="24"/>
          <w:szCs w:val="24"/>
          <w:lang w:val="nl-NL"/>
        </w:rPr>
        <w:t xml:space="preserve"> vị trí mà lực đàn hồi của lò xo bằng khô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7 (NB).</w:t>
      </w:r>
      <w:r w:rsidRPr="007F68F6">
        <w:rPr>
          <w:color w:val="FF0000"/>
          <w:sz w:val="24"/>
          <w:szCs w:val="24"/>
        </w:rPr>
        <w:t xml:space="preserve"> </w:t>
      </w:r>
      <w:r w:rsidRPr="007F68F6">
        <w:rPr>
          <w:sz w:val="24"/>
          <w:szCs w:val="24"/>
        </w:rPr>
        <w:t>Bản chất lực tương tác giữa các nuclôn trong hạt nhâ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ực tĩnh điện.       </w:t>
      </w:r>
      <w:r w:rsidRPr="00DC1882">
        <w:rPr>
          <w:b/>
          <w:color w:val="0000FF"/>
          <w:sz w:val="24"/>
          <w:szCs w:val="24"/>
        </w:rPr>
        <w:t>B.</w:t>
      </w:r>
      <w:r w:rsidRPr="007F68F6">
        <w:rPr>
          <w:sz w:val="24"/>
          <w:szCs w:val="24"/>
        </w:rPr>
        <w:t xml:space="preserve"> lực hấp dẫn.       </w:t>
      </w:r>
      <w:r w:rsidRPr="00DC1882">
        <w:rPr>
          <w:b/>
          <w:color w:val="0000FF"/>
          <w:sz w:val="24"/>
          <w:szCs w:val="24"/>
        </w:rPr>
        <w:t>C.</w:t>
      </w:r>
      <w:r w:rsidRPr="007F68F6">
        <w:rPr>
          <w:sz w:val="24"/>
          <w:szCs w:val="24"/>
        </w:rPr>
        <w:t xml:space="preserve"> lực điện từ.         </w:t>
      </w:r>
      <w:r w:rsidRPr="00DC1882">
        <w:rPr>
          <w:b/>
          <w:color w:val="0000FF"/>
          <w:sz w:val="24"/>
          <w:szCs w:val="24"/>
        </w:rPr>
        <w:t>D.</w:t>
      </w:r>
      <w:r w:rsidRPr="007F68F6">
        <w:rPr>
          <w:sz w:val="24"/>
          <w:szCs w:val="24"/>
        </w:rPr>
        <w:t xml:space="preserve"> lực lương tác mạnh.</w:t>
      </w:r>
    </w:p>
    <w:p w:rsidR="00DC1882" w:rsidRPr="007F68F6" w:rsidRDefault="00DC1882" w:rsidP="00321852">
      <w:pPr>
        <w:tabs>
          <w:tab w:val="left" w:pos="284"/>
          <w:tab w:val="left" w:pos="2694"/>
          <w:tab w:val="left" w:pos="5103"/>
          <w:tab w:val="left" w:pos="7655"/>
        </w:tabs>
        <w:spacing w:after="0" w:line="240" w:lineRule="auto"/>
        <w:rPr>
          <w:sz w:val="24"/>
          <w:szCs w:val="24"/>
          <w:lang w:val="pt-BR"/>
        </w:rPr>
      </w:pPr>
      <w:r w:rsidRPr="00D245F4">
        <w:rPr>
          <w:b/>
          <w:color w:val="0000FF"/>
          <w:sz w:val="24"/>
          <w:szCs w:val="24"/>
        </w:rPr>
        <w:t>Câu 18 (TH).</w:t>
      </w:r>
      <w:r w:rsidRPr="007F68F6">
        <w:rPr>
          <w:b/>
          <w:color w:val="FF0000"/>
          <w:sz w:val="24"/>
          <w:szCs w:val="24"/>
        </w:rPr>
        <w:t xml:space="preserve"> </w:t>
      </w:r>
      <w:r w:rsidRPr="007F68F6">
        <w:rPr>
          <w:sz w:val="24"/>
          <w:szCs w:val="24"/>
          <w:lang w:val="pt-BR"/>
        </w:rPr>
        <w:t>Mạch điện nào sau đây có hệ số công suất lớn nhấ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A.</w:t>
      </w:r>
      <w:r w:rsidRPr="007F68F6">
        <w:rPr>
          <w:sz w:val="24"/>
          <w:szCs w:val="24"/>
          <w:lang w:val="pt-BR"/>
        </w:rPr>
        <w:t xml:space="preserve"> Điện trở thuần R</w:t>
      </w:r>
      <w:r w:rsidRPr="007F68F6">
        <w:rPr>
          <w:sz w:val="24"/>
          <w:szCs w:val="24"/>
          <w:vertAlign w:val="subscript"/>
          <w:lang w:val="pt-BR"/>
        </w:rPr>
        <w:t>1</w:t>
      </w:r>
      <w:r w:rsidRPr="007F68F6">
        <w:rPr>
          <w:sz w:val="24"/>
          <w:szCs w:val="24"/>
          <w:vertAlign w:val="subscript"/>
          <w:lang w:val="pt-BR"/>
        </w:rPr>
        <w:softHyphen/>
      </w:r>
      <w:r w:rsidRPr="007F68F6">
        <w:rPr>
          <w:sz w:val="24"/>
          <w:szCs w:val="24"/>
          <w:lang w:val="pt-BR"/>
        </w:rPr>
        <w:t xml:space="preserve"> nối tiếp với điện trở thuần R</w:t>
      </w:r>
      <w:r w:rsidRPr="007F68F6">
        <w:rPr>
          <w:sz w:val="24"/>
          <w:szCs w:val="24"/>
          <w:vertAlign w:val="subscript"/>
          <w:lang w:val="pt-BR"/>
        </w:rPr>
        <w:t>2</w:t>
      </w:r>
      <w:r w:rsidRPr="007F68F6">
        <w:rPr>
          <w:sz w:val="24"/>
          <w:szCs w:val="24"/>
          <w:vertAlign w:val="subscript"/>
          <w:lang w:val="pt-BR"/>
        </w:rPr>
        <w:softHyphen/>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B.</w:t>
      </w:r>
      <w:r w:rsidRPr="007F68F6">
        <w:rPr>
          <w:sz w:val="24"/>
          <w:szCs w:val="24"/>
          <w:lang w:val="pt-BR"/>
        </w:rPr>
        <w:t xml:space="preserve"> Điện trở thuần R nối tiếp với cuộn cảm L.</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C.</w:t>
      </w:r>
      <w:r w:rsidRPr="007F68F6">
        <w:rPr>
          <w:sz w:val="24"/>
          <w:szCs w:val="24"/>
          <w:lang w:val="pt-BR"/>
        </w:rPr>
        <w:t xml:space="preserve"> Điện trở thuần R nối tiếp với tụ điện</w:t>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D.</w:t>
      </w:r>
      <w:r w:rsidRPr="007F68F6">
        <w:rPr>
          <w:sz w:val="24"/>
          <w:szCs w:val="24"/>
          <w:lang w:val="pt-BR"/>
        </w:rPr>
        <w:t xml:space="preserve"> Cuộn cảm L nối tiếp với tụ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9 (TH).</w:t>
      </w:r>
      <w:r w:rsidRPr="007F68F6">
        <w:rPr>
          <w:color w:val="FF0000"/>
          <w:sz w:val="24"/>
          <w:szCs w:val="24"/>
        </w:rPr>
        <w:t xml:space="preserve"> </w:t>
      </w:r>
      <w:r w:rsidRPr="007F68F6">
        <w:rPr>
          <w:sz w:val="24"/>
          <w:szCs w:val="24"/>
        </w:rPr>
        <w:t>Nhận định nào sau đây sai khi nói về tia hồng ngoạ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ia hồng ngoại do các vật bị nung nóng phát ra.</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Là bức xạ không nhìn thấy được có tần số lớn hơn tần số của ánh sáng đỏ.</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ác dụng lên phim ảnh hồng ngoạ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Bản chất là sóng điện từ</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0 (TH).</w:t>
      </w:r>
      <w:r w:rsidRPr="007F68F6">
        <w:rPr>
          <w:color w:val="FF0000"/>
          <w:sz w:val="24"/>
          <w:szCs w:val="24"/>
        </w:rPr>
        <w:t xml:space="preserve"> </w:t>
      </w:r>
      <w:r w:rsidRPr="007F68F6">
        <w:rPr>
          <w:sz w:val="24"/>
          <w:szCs w:val="24"/>
        </w:rPr>
        <w:t>Ánh sáng nhìn thấy có thể gây ra hiện tượng quang điện ngoài với</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sz w:val="24"/>
          <w:szCs w:val="24"/>
        </w:rPr>
        <w:tab/>
      </w:r>
      <w:r w:rsidRPr="00DC1882">
        <w:rPr>
          <w:b/>
          <w:color w:val="0000FF"/>
          <w:sz w:val="24"/>
          <w:szCs w:val="24"/>
        </w:rPr>
        <w:t>A.</w:t>
      </w:r>
      <w:r w:rsidRPr="007F68F6">
        <w:rPr>
          <w:sz w:val="24"/>
          <w:szCs w:val="24"/>
        </w:rPr>
        <w:t xml:space="preserve"> kim loại bạc.        </w:t>
      </w:r>
      <w:r w:rsidRPr="00DC1882">
        <w:rPr>
          <w:b/>
          <w:color w:val="0000FF"/>
          <w:sz w:val="24"/>
          <w:szCs w:val="24"/>
        </w:rPr>
        <w:t>B.</w:t>
      </w:r>
      <w:r w:rsidRPr="007F68F6">
        <w:rPr>
          <w:sz w:val="24"/>
          <w:szCs w:val="24"/>
        </w:rPr>
        <w:t xml:space="preserve"> kim loại kẽm.        </w:t>
      </w:r>
      <w:r w:rsidRPr="00DC1882">
        <w:rPr>
          <w:b/>
          <w:color w:val="0000FF"/>
          <w:sz w:val="24"/>
          <w:szCs w:val="24"/>
        </w:rPr>
        <w:t>C.</w:t>
      </w:r>
      <w:r w:rsidRPr="007F68F6">
        <w:rPr>
          <w:sz w:val="24"/>
          <w:szCs w:val="24"/>
        </w:rPr>
        <w:t xml:space="preserve"> kim loại xesi.          </w:t>
      </w:r>
      <w:r w:rsidRPr="00DC1882">
        <w:rPr>
          <w:b/>
          <w:color w:val="0000FF"/>
          <w:sz w:val="24"/>
          <w:szCs w:val="24"/>
        </w:rPr>
        <w:t>D.</w:t>
      </w:r>
      <w:r w:rsidRPr="007F68F6">
        <w:rPr>
          <w:sz w:val="24"/>
          <w:szCs w:val="24"/>
        </w:rPr>
        <w:t xml:space="preserve"> kim loại đồng.</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21 (TH).</w:t>
      </w:r>
      <w:r w:rsidRPr="007F68F6">
        <w:rPr>
          <w:rFonts w:eastAsia="Times New Roman"/>
          <w:sz w:val="24"/>
          <w:szCs w:val="24"/>
        </w:rPr>
        <w:t xml:space="preserve"> Một vật dao động điều hòa theo phương trình </w:t>
      </w:r>
      <w:r w:rsidRPr="007F68F6">
        <w:rPr>
          <w:rFonts w:eastAsia="Times New Roman"/>
          <w:sz w:val="24"/>
          <w:szCs w:val="24"/>
          <w:bdr w:val="none" w:sz="0" w:space="0" w:color="auto" w:frame="1"/>
        </w:rPr>
        <w:t>x=3cos(2πt−π/3) cm</w:t>
      </w:r>
      <w:r w:rsidRPr="007F68F6">
        <w:rPr>
          <w:rFonts w:eastAsia="Times New Roman"/>
          <w:sz w:val="24"/>
          <w:szCs w:val="24"/>
        </w:rPr>
        <w:t>. Gốc thời gian đã được chọn lúc vật có trạng thái chuyển động như thế nào?</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 qua vị trí có li độ x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B.</w:t>
      </w:r>
      <w:r w:rsidRPr="007F68F6">
        <w:rPr>
          <w:rFonts w:eastAsia="Times New Roman"/>
          <w:sz w:val="24"/>
          <w:szCs w:val="24"/>
        </w:rPr>
        <w:t xml:space="preserve"> Đi qua vị trí có li độ x =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Đi qua vị trí có li độ x = 1,5 cm và đang chuyển động theo chiều âm của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D.</w:t>
      </w:r>
      <w:r w:rsidRPr="007F68F6">
        <w:rPr>
          <w:rFonts w:eastAsia="Times New Roman"/>
          <w:sz w:val="24"/>
          <w:szCs w:val="24"/>
        </w:rPr>
        <w:t xml:space="preserve"> Đi qua vị trí có li độ x = - 1,5 cm và đang chuyển động theo chiều âm trục Ox</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22 (TH).</w:t>
      </w:r>
      <w:r w:rsidRPr="007F68F6">
        <w:rPr>
          <w:color w:val="FF0000"/>
          <w:sz w:val="24"/>
          <w:szCs w:val="24"/>
        </w:rPr>
        <w:t xml:space="preserve"> </w:t>
      </w:r>
      <w:r w:rsidRPr="007F68F6">
        <w:rPr>
          <w:rFonts w:eastAsia="Times New Roman"/>
          <w:color w:val="000000"/>
          <w:sz w:val="24"/>
          <w:szCs w:val="24"/>
        </w:rPr>
        <w:t>Trong các yếu tố sau đây của 2 nguồn phát sóng</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 xml:space="preserve">I. Cùng phương   </w:t>
      </w:r>
      <w:r w:rsidRPr="007F68F6">
        <w:rPr>
          <w:rFonts w:eastAsia="Times New Roman"/>
          <w:color w:val="000000"/>
          <w:sz w:val="24"/>
          <w:szCs w:val="24"/>
        </w:rPr>
        <w:tab/>
        <w:t xml:space="preserve">II. Cùng chu kì   </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III. Cùng biên độ</w:t>
      </w:r>
      <w:r w:rsidRPr="007F68F6">
        <w:rPr>
          <w:rFonts w:eastAsia="Times New Roman"/>
          <w:color w:val="000000"/>
          <w:sz w:val="24"/>
          <w:szCs w:val="24"/>
        </w:rPr>
        <w:tab/>
        <w:t>IV. Hiệu số pha không đổi theo thời gian</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Muốn có hiện tượng giao thoa sóng phải thỏa mãn các yếu tố</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lang w:val="sv-SE"/>
        </w:rPr>
      </w:pPr>
      <w:r w:rsidRPr="007F68F6">
        <w:rPr>
          <w:rFonts w:eastAsia="Times New Roman"/>
          <w:b/>
          <w:color w:val="000000"/>
          <w:sz w:val="24"/>
          <w:szCs w:val="24"/>
        </w:rPr>
        <w:tab/>
      </w:r>
      <w:r w:rsidRPr="00DC1882">
        <w:rPr>
          <w:rFonts w:eastAsia="Times New Roman"/>
          <w:b/>
          <w:color w:val="0000FF"/>
          <w:sz w:val="24"/>
          <w:szCs w:val="24"/>
          <w:lang w:val="sv-SE"/>
        </w:rPr>
        <w:t>A.</w:t>
      </w:r>
      <w:r w:rsidRPr="007F68F6">
        <w:rPr>
          <w:rFonts w:eastAsia="Times New Roman"/>
          <w:color w:val="000000"/>
          <w:sz w:val="24"/>
          <w:szCs w:val="24"/>
          <w:lang w:val="sv-SE"/>
        </w:rPr>
        <w:t xml:space="preserve"> I,II,III    </w:t>
      </w:r>
      <w:r w:rsidRPr="00DC1882">
        <w:rPr>
          <w:rFonts w:eastAsia="Times New Roman"/>
          <w:b/>
          <w:color w:val="0000FF"/>
          <w:sz w:val="24"/>
          <w:szCs w:val="24"/>
          <w:lang w:val="sv-SE"/>
        </w:rPr>
        <w:t>B.</w:t>
      </w:r>
      <w:r w:rsidRPr="007F68F6">
        <w:rPr>
          <w:rFonts w:eastAsia="Times New Roman"/>
          <w:color w:val="000000"/>
          <w:sz w:val="24"/>
          <w:szCs w:val="24"/>
          <w:lang w:val="sv-SE"/>
        </w:rPr>
        <w:t xml:space="preserve"> II,III,IV</w:t>
      </w:r>
      <w:r w:rsidRPr="007F68F6">
        <w:rPr>
          <w:rFonts w:eastAsia="Times New Roman"/>
          <w:color w:val="000000"/>
          <w:sz w:val="24"/>
          <w:szCs w:val="24"/>
          <w:lang w:val="sv-SE"/>
        </w:rPr>
        <w:tab/>
      </w:r>
      <w:r w:rsidRPr="00DC1882">
        <w:rPr>
          <w:rFonts w:eastAsia="Times New Roman"/>
          <w:b/>
          <w:color w:val="0000FF"/>
          <w:sz w:val="24"/>
          <w:szCs w:val="24"/>
          <w:lang w:val="sv-SE"/>
        </w:rPr>
        <w:t>C.</w:t>
      </w:r>
      <w:r w:rsidRPr="007F68F6">
        <w:rPr>
          <w:rFonts w:eastAsia="Times New Roman"/>
          <w:color w:val="000000"/>
          <w:sz w:val="24"/>
          <w:szCs w:val="24"/>
          <w:lang w:val="sv-SE"/>
        </w:rPr>
        <w:t xml:space="preserve"> I,II,IV     </w:t>
      </w:r>
      <w:r w:rsidRPr="00DC1882">
        <w:rPr>
          <w:rFonts w:eastAsia="Times New Roman"/>
          <w:b/>
          <w:color w:val="0000FF"/>
          <w:sz w:val="24"/>
          <w:szCs w:val="24"/>
          <w:lang w:val="sv-SE"/>
        </w:rPr>
        <w:t>D.</w:t>
      </w:r>
      <w:r w:rsidRPr="007F68F6">
        <w:rPr>
          <w:rFonts w:eastAsia="Times New Roman"/>
          <w:color w:val="000000"/>
          <w:sz w:val="24"/>
          <w:szCs w:val="24"/>
          <w:lang w:val="sv-SE"/>
        </w:rPr>
        <w:t xml:space="preserve"> I,III,IV</w:t>
      </w:r>
    </w:p>
    <w:p w:rsidR="00DC1882" w:rsidRPr="007F68F6" w:rsidRDefault="00DC1882" w:rsidP="00321852">
      <w:pPr>
        <w:tabs>
          <w:tab w:val="left" w:pos="284"/>
          <w:tab w:val="left" w:pos="2694"/>
          <w:tab w:val="left" w:pos="5103"/>
          <w:tab w:val="left" w:pos="7655"/>
        </w:tabs>
        <w:spacing w:after="0" w:line="240" w:lineRule="auto"/>
        <w:rPr>
          <w:rFonts w:eastAsia="Times New Roman"/>
          <w:sz w:val="24"/>
          <w:szCs w:val="24"/>
          <w:lang w:val="de-DE"/>
        </w:rPr>
      </w:pPr>
      <w:r w:rsidRPr="00D245F4">
        <w:rPr>
          <w:b/>
          <w:color w:val="0000FF"/>
          <w:sz w:val="24"/>
          <w:szCs w:val="24"/>
        </w:rPr>
        <w:t>Câu 23 (TH).</w:t>
      </w:r>
      <w:r w:rsidRPr="007F68F6">
        <w:rPr>
          <w:color w:val="FF0000"/>
          <w:sz w:val="24"/>
          <w:szCs w:val="24"/>
        </w:rPr>
        <w:t xml:space="preserve"> </w:t>
      </w:r>
      <w:r w:rsidRPr="007F68F6">
        <w:rPr>
          <w:rFonts w:eastAsia="Times New Roman"/>
          <w:sz w:val="24"/>
          <w:szCs w:val="24"/>
          <w:lang w:val="de-DE"/>
        </w:rPr>
        <w:t>Trong sóng điện từ, dao động của điện trường và của từ trường tại một điểm luôn luôn</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sz w:val="24"/>
          <w:szCs w:val="24"/>
          <w:lang w:val="de-DE"/>
        </w:rPr>
      </w:pPr>
      <w:r w:rsidRPr="00DC1882">
        <w:rPr>
          <w:rFonts w:eastAsia="Times New Roman"/>
          <w:b/>
          <w:color w:val="0000FF"/>
          <w:sz w:val="24"/>
          <w:szCs w:val="24"/>
          <w:lang w:val="de-DE"/>
        </w:rPr>
        <w:t>A.</w:t>
      </w:r>
      <w:r w:rsidRPr="007F68F6">
        <w:rPr>
          <w:rFonts w:eastAsia="Times New Roman"/>
          <w:sz w:val="24"/>
          <w:szCs w:val="24"/>
          <w:lang w:val="de-DE"/>
        </w:rPr>
        <w:t xml:space="preserve"> ngược pha nhau.  </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B.</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5" type="#_x0000_t75" style="width:12pt;height:34.5pt" o:ole="">
            <v:imagedata r:id="rId3497" o:title=""/>
          </v:shape>
          <o:OLEObject Type="Embed" ProgID="Equation.DSMT4" ShapeID="_x0000_i2885" DrawAspect="Content" ObjectID="_1693757033" r:id="rId3498"/>
        </w:object>
      </w:r>
      <w:r w:rsidRPr="007F68F6">
        <w:rPr>
          <w:rFonts w:eastAsia="Times New Roman"/>
          <w:sz w:val="24"/>
          <w:szCs w:val="24"/>
          <w:lang w:val="de-DE"/>
        </w:rPr>
        <w:t>.</w:t>
      </w:r>
      <w:r w:rsidRPr="007F68F6">
        <w:rPr>
          <w:rFonts w:eastAsia="Times New Roman"/>
          <w:sz w:val="24"/>
          <w:szCs w:val="24"/>
          <w:lang w:val="de-DE"/>
        </w:rPr>
        <w:tab/>
        <w:t xml:space="preserve">    </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i/>
          <w:sz w:val="24"/>
          <w:szCs w:val="24"/>
          <w:lang w:val="de-DE"/>
        </w:rPr>
      </w:pPr>
      <w:r w:rsidRPr="00DC1882">
        <w:rPr>
          <w:rFonts w:eastAsia="Times New Roman"/>
          <w:b/>
          <w:color w:val="0000FF"/>
          <w:sz w:val="24"/>
          <w:szCs w:val="24"/>
          <w:lang w:val="de-DE"/>
        </w:rPr>
        <w:t>C.</w:t>
      </w:r>
      <w:r w:rsidRPr="007F68F6">
        <w:rPr>
          <w:rFonts w:eastAsia="Times New Roman"/>
          <w:sz w:val="24"/>
          <w:szCs w:val="24"/>
          <w:lang w:val="de-DE"/>
        </w:rPr>
        <w:t xml:space="preserve"> cùng pha nhau.</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D.</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6" type="#_x0000_t75" style="width:12pt;height:34.5pt" o:ole="">
            <v:imagedata r:id="rId3499" o:title=""/>
          </v:shape>
          <o:OLEObject Type="Embed" ProgID="Equation.DSMT4" ShapeID="_x0000_i2886" DrawAspect="Content" ObjectID="_1693757034" r:id="rId3500"/>
        </w:object>
      </w:r>
      <w:r w:rsidRPr="007F68F6">
        <w:rPr>
          <w:rFonts w:eastAsia="Times New Roman"/>
          <w:sz w:val="24"/>
          <w:szCs w:val="24"/>
          <w:lang w:val="de-DE"/>
        </w:rPr>
        <w:t>.</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4 (TH).</w:t>
      </w:r>
      <w:r w:rsidRPr="007F68F6">
        <w:rPr>
          <w:sz w:val="24"/>
          <w:szCs w:val="24"/>
        </w:rPr>
        <w:t xml:space="preserve"> Nguyên tắc hoạt động của quang điện trở dựa vào</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hiện tượng tán sắc ánh sáng.           </w:t>
      </w:r>
      <w:r w:rsidRPr="007F68F6">
        <w:rPr>
          <w:sz w:val="24"/>
          <w:szCs w:val="24"/>
        </w:rPr>
        <w:tab/>
      </w:r>
      <w:r w:rsidRPr="00DC1882">
        <w:rPr>
          <w:b/>
          <w:color w:val="0000FF"/>
          <w:sz w:val="24"/>
          <w:szCs w:val="24"/>
        </w:rPr>
        <w:t>B.</w:t>
      </w:r>
      <w:r w:rsidRPr="007F68F6">
        <w:rPr>
          <w:sz w:val="24"/>
          <w:szCs w:val="24"/>
        </w:rPr>
        <w:t xml:space="preserve"> hiện tượng quang điện ngoà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hiện tượng quang điện trong.         </w:t>
      </w:r>
      <w:r w:rsidRPr="007F68F6">
        <w:rPr>
          <w:sz w:val="24"/>
          <w:szCs w:val="24"/>
        </w:rPr>
        <w:tab/>
      </w:r>
      <w:r w:rsidRPr="00DC1882">
        <w:rPr>
          <w:b/>
          <w:color w:val="0000FF"/>
          <w:sz w:val="24"/>
          <w:szCs w:val="24"/>
        </w:rPr>
        <w:t>D.</w:t>
      </w:r>
      <w:r w:rsidRPr="007F68F6">
        <w:rPr>
          <w:sz w:val="24"/>
          <w:szCs w:val="24"/>
        </w:rPr>
        <w:t xml:space="preserve"> hiện tượng phát quang của chất rắn.</w:t>
      </w:r>
    </w:p>
    <w:p w:rsidR="00DC1882" w:rsidRPr="007F68F6" w:rsidRDefault="00DC1882" w:rsidP="00321852">
      <w:pPr>
        <w:tabs>
          <w:tab w:val="left" w:pos="284"/>
          <w:tab w:val="left" w:pos="2694"/>
          <w:tab w:val="left" w:pos="5103"/>
          <w:tab w:val="left" w:pos="7655"/>
        </w:tabs>
        <w:spacing w:after="0" w:line="240" w:lineRule="auto"/>
        <w:rPr>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lastRenderedPageBreak/>
        <w:t>Câu 25 (VDT).</w:t>
      </w:r>
      <w:r w:rsidRPr="007F68F6">
        <w:rPr>
          <w:color w:val="FF0000"/>
          <w:sz w:val="24"/>
          <w:szCs w:val="24"/>
        </w:rPr>
        <w:t xml:space="preserve"> </w:t>
      </w:r>
      <w:r w:rsidRPr="007F68F6">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DC1882" w:rsidRPr="007F68F6" w:rsidRDefault="008614FF" w:rsidP="00321852">
      <w:pPr>
        <w:shd w:val="clear" w:color="auto" w:fill="FFFFFF"/>
        <w:tabs>
          <w:tab w:val="left" w:pos="284"/>
          <w:tab w:val="left" w:pos="2694"/>
          <w:tab w:val="left" w:pos="5103"/>
          <w:tab w:val="left" w:pos="7655"/>
        </w:tabs>
        <w:spacing w:after="0" w:line="240" w:lineRule="auto"/>
        <w:jc w:val="center"/>
        <w:rPr>
          <w:rFonts w:eastAsia="Times New Roman"/>
          <w:sz w:val="24"/>
          <w:szCs w:val="24"/>
        </w:rPr>
      </w:pPr>
      <w:r>
        <w:rPr>
          <w:rFonts w:eastAsia="Times New Roman"/>
          <w:noProof/>
          <w:sz w:val="24"/>
          <w:szCs w:val="24"/>
        </w:rPr>
        <w:pict>
          <v:shape id="_x0000_i2887" type="#_x0000_t75" alt=" " style="width:132.75pt;height:97.5pt;visibility:visible">
            <v:imagedata r:id="rId3501" o:title=" "/>
          </v:shape>
        </w:pic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bdr w:val="none" w:sz="0" w:space="0" w:color="auto" w:frame="1"/>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w:t>
      </w:r>
      <w:r w:rsidRPr="007F68F6">
        <w:rPr>
          <w:rFonts w:eastAsia="Times New Roman"/>
          <w:sz w:val="24"/>
          <w:szCs w:val="24"/>
          <w:bdr w:val="none" w:sz="0" w:space="0" w:color="auto" w:frame="1"/>
        </w:rPr>
        <w:t xml:space="preserve">x=4cos(2πt−π/2)         </w:t>
      </w:r>
      <w:r w:rsidRPr="007F68F6">
        <w:rPr>
          <w:rFonts w:eastAsia="Times New Roman"/>
          <w:sz w:val="24"/>
          <w:szCs w:val="24"/>
          <w:bdr w:val="none" w:sz="0" w:space="0" w:color="auto" w:frame="1"/>
        </w:rPr>
        <w:tab/>
      </w:r>
      <w:r w:rsidRPr="00DC1882">
        <w:rPr>
          <w:rFonts w:eastAsia="Times New Roman"/>
          <w:b/>
          <w:color w:val="0000FF"/>
          <w:sz w:val="24"/>
          <w:szCs w:val="24"/>
        </w:rPr>
        <w:t>B.</w:t>
      </w:r>
      <w:r w:rsidRPr="007F68F6">
        <w:rPr>
          <w:rFonts w:eastAsia="Times New Roman"/>
          <w:sz w:val="24"/>
          <w:szCs w:val="24"/>
        </w:rPr>
        <w:t> </w:t>
      </w:r>
      <w:r w:rsidRPr="007F68F6">
        <w:rPr>
          <w:rFonts w:eastAsia="Times New Roman"/>
          <w:sz w:val="24"/>
          <w:szCs w:val="24"/>
          <w:bdr w:val="none" w:sz="0" w:space="0" w:color="auto" w:frame="1"/>
        </w:rPr>
        <w:t xml:space="preserve">x=4cos(2πt+π/2)         </w:t>
      </w: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rPr>
      </w:pPr>
      <w:r w:rsidRPr="007F68F6">
        <w:rPr>
          <w:rFonts w:eastAsia="Times New Roman"/>
          <w:b/>
          <w:sz w:val="24"/>
          <w:szCs w:val="24"/>
          <w:bdr w:val="none" w:sz="0" w:space="0" w:color="auto" w:frame="1"/>
        </w:rPr>
        <w:tab/>
      </w:r>
      <w:r w:rsidRPr="00DC1882">
        <w:rPr>
          <w:rFonts w:eastAsia="Times New Roman"/>
          <w:b/>
          <w:color w:val="0000FF"/>
          <w:sz w:val="24"/>
          <w:szCs w:val="24"/>
        </w:rPr>
        <w:t>C.</w:t>
      </w:r>
      <w:r w:rsidRPr="007F68F6">
        <w:rPr>
          <w:rFonts w:eastAsia="Times New Roman"/>
          <w:sz w:val="24"/>
          <w:szCs w:val="24"/>
        </w:rPr>
        <w:t> </w:t>
      </w:r>
      <w:r w:rsidRPr="007F68F6">
        <w:rPr>
          <w:rFonts w:eastAsia="Times New Roman"/>
          <w:sz w:val="24"/>
          <w:szCs w:val="24"/>
          <w:bdr w:val="none" w:sz="0" w:space="0" w:color="auto" w:frame="1"/>
        </w:rPr>
        <w:t xml:space="preserve">x=4cos(πt+π/2)         </w:t>
      </w:r>
      <w:r w:rsidRPr="007F68F6">
        <w:rPr>
          <w:rFonts w:eastAsia="Times New Roman"/>
          <w:sz w:val="24"/>
          <w:szCs w:val="24"/>
          <w:bdr w:val="none" w:sz="0" w:space="0" w:color="auto" w:frame="1"/>
        </w:rPr>
        <w:tab/>
      </w:r>
      <w:r>
        <w:rPr>
          <w:rFonts w:eastAsia="Times New Roman"/>
          <w:sz w:val="24"/>
          <w:szCs w:val="24"/>
          <w:bdr w:val="none" w:sz="0" w:space="0" w:color="auto" w:frame="1"/>
        </w:rPr>
        <w:tab/>
      </w:r>
      <w:r w:rsidRPr="00DC1882">
        <w:rPr>
          <w:rFonts w:eastAsia="Times New Roman"/>
          <w:b/>
          <w:color w:val="0000FF"/>
          <w:sz w:val="24"/>
          <w:szCs w:val="24"/>
        </w:rPr>
        <w:t>D.</w:t>
      </w:r>
      <w:r w:rsidRPr="007F68F6">
        <w:rPr>
          <w:rFonts w:eastAsia="Times New Roman"/>
          <w:sz w:val="24"/>
          <w:szCs w:val="24"/>
        </w:rPr>
        <w:t> </w:t>
      </w:r>
      <w:r w:rsidRPr="007F68F6">
        <w:rPr>
          <w:rFonts w:eastAsia="Times New Roman"/>
          <w:sz w:val="24"/>
          <w:szCs w:val="24"/>
          <w:bdr w:val="none" w:sz="0" w:space="0" w:color="auto" w:frame="1"/>
        </w:rPr>
        <w:t>x=4cosπt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6 (VDT).</w:t>
      </w:r>
      <w:r w:rsidRPr="007F68F6">
        <w:rPr>
          <w:color w:val="FF0000"/>
          <w:sz w:val="24"/>
          <w:szCs w:val="24"/>
        </w:rPr>
        <w:t xml:space="preserve"> </w:t>
      </w:r>
      <w:r w:rsidRPr="007F68F6">
        <w:rPr>
          <w:sz w:val="24"/>
          <w:szCs w:val="24"/>
        </w:rPr>
        <w:t>Đặt điện áp u=125</w:t>
      </w:r>
      <w:r w:rsidRPr="002D006F">
        <w:rPr>
          <w:sz w:val="24"/>
          <w:szCs w:val="24"/>
        </w:rPr>
        <w:fldChar w:fldCharType="begin"/>
      </w:r>
      <w:r w:rsidRPr="002D006F">
        <w:rPr>
          <w:sz w:val="24"/>
          <w:szCs w:val="24"/>
        </w:rPr>
        <w:instrText xml:space="preserve"> QUOTE </w:instrText>
      </w:r>
      <w:r w:rsidR="004D68EB">
        <w:rPr>
          <w:position w:val="-10"/>
        </w:rPr>
        <w:pict>
          <v:shape id="_x0000_i2888"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57D5&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957D5&quot; wsp:rsidP=&quot;001957D5&quot;&gt;&lt;m:oMathPara&gt;&lt;m:oMath&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89"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57D5&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957D5&quot; wsp:rsidP=&quot;001957D5&quot;&gt;&lt;m:oMathPara&gt;&lt;m:oMath&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2D006F">
        <w:rPr>
          <w:sz w:val="24"/>
          <w:szCs w:val="24"/>
        </w:rPr>
        <w:fldChar w:fldCharType="end"/>
      </w:r>
      <w:r w:rsidRPr="007F68F6">
        <w:rPr>
          <w:sz w:val="24"/>
          <w:szCs w:val="24"/>
        </w:rPr>
        <w:t xml:space="preserve"> cos100πt (V) lên hai đầu một đoạn mạch gồm điện trở thuần R = 30 Ω, cuộn cảm thuần có độ tự cảm L=0,4/π H và ampe kế nhiệt lí tưởng. Số chỉ của ampe kế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2,0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B.</w:t>
      </w:r>
      <w:r w:rsidRPr="007F68F6">
        <w:rPr>
          <w:b/>
          <w:sz w:val="24"/>
          <w:szCs w:val="24"/>
        </w:rPr>
        <w:t xml:space="preserve"> </w:t>
      </w:r>
      <w:r w:rsidRPr="007F68F6">
        <w:rPr>
          <w:sz w:val="24"/>
          <w:szCs w:val="24"/>
        </w:rPr>
        <w:t xml:space="preserve">2,5 </w:t>
      </w:r>
      <w:r w:rsidRPr="00DC1882">
        <w:rPr>
          <w:b/>
          <w:color w:val="0000FF"/>
          <w:sz w:val="24"/>
          <w:szCs w:val="24"/>
        </w:rPr>
        <w:t>A.</w:t>
      </w:r>
      <w:r w:rsidRPr="007F68F6">
        <w:rPr>
          <w:b/>
          <w:sz w:val="24"/>
          <w:szCs w:val="24"/>
        </w:rPr>
        <w:t xml:space="preserve">                </w:t>
      </w:r>
      <w:r w:rsidRPr="007F68F6">
        <w:rPr>
          <w:b/>
          <w:sz w:val="24"/>
          <w:szCs w:val="24"/>
        </w:rPr>
        <w:tab/>
      </w:r>
      <w:r w:rsidRPr="00DC1882">
        <w:rPr>
          <w:b/>
          <w:color w:val="0000FF"/>
          <w:sz w:val="24"/>
          <w:szCs w:val="24"/>
        </w:rPr>
        <w:t>C.</w:t>
      </w:r>
      <w:r w:rsidRPr="007F68F6">
        <w:rPr>
          <w:b/>
          <w:sz w:val="24"/>
          <w:szCs w:val="24"/>
        </w:rPr>
        <w:t xml:space="preserve"> </w:t>
      </w:r>
      <w:r w:rsidRPr="007F68F6">
        <w:rPr>
          <w:sz w:val="24"/>
          <w:szCs w:val="24"/>
        </w:rPr>
        <w:t xml:space="preserve">3,5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D.</w:t>
      </w:r>
      <w:r w:rsidRPr="007F68F6">
        <w:rPr>
          <w:sz w:val="24"/>
          <w:szCs w:val="24"/>
        </w:rPr>
        <w:t xml:space="preserve"> 1,8 </w:t>
      </w:r>
      <w:r w:rsidRPr="00DC1882">
        <w:rPr>
          <w:b/>
          <w:color w:val="0000FF"/>
          <w:sz w:val="24"/>
          <w:szCs w:val="24"/>
        </w:rPr>
        <w:t>A.</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7 (VDT).</w:t>
      </w:r>
      <w:r w:rsidRPr="007F68F6">
        <w:rPr>
          <w:color w:val="FF0000"/>
          <w:sz w:val="24"/>
          <w:szCs w:val="24"/>
        </w:rPr>
        <w:t xml:space="preserve"> </w:t>
      </w:r>
      <w:r w:rsidRPr="007F68F6">
        <w:rPr>
          <w:sz w:val="24"/>
          <w:szCs w:val="24"/>
        </w:rPr>
        <w:t>Ở mặt thoáng của một chất lỏng có hai nguồn sóng kết hợp A và B cách nhau 20cm, dao động theo phương thẳng đứng với phương trình u</w:t>
      </w:r>
      <w:r w:rsidRPr="007F68F6">
        <w:rPr>
          <w:sz w:val="24"/>
          <w:szCs w:val="24"/>
          <w:vertAlign w:val="subscript"/>
        </w:rPr>
        <w:t>A</w:t>
      </w:r>
      <w:r w:rsidRPr="007F68F6">
        <w:rPr>
          <w:sz w:val="24"/>
          <w:szCs w:val="24"/>
        </w:rPr>
        <w:t> = u</w:t>
      </w:r>
      <w:r w:rsidRPr="007F68F6">
        <w:rPr>
          <w:sz w:val="24"/>
          <w:szCs w:val="24"/>
          <w:vertAlign w:val="subscript"/>
        </w:rPr>
        <w:t>B</w:t>
      </w:r>
      <w:r w:rsidRPr="007F68F6">
        <w:rPr>
          <w:sz w:val="24"/>
          <w:szCs w:val="24"/>
        </w:rPr>
        <w:t> = 2cos(40πt ) (u</w:t>
      </w:r>
      <w:r w:rsidRPr="007F68F6">
        <w:rPr>
          <w:sz w:val="24"/>
          <w:szCs w:val="24"/>
          <w:vertAlign w:val="subscript"/>
        </w:rPr>
        <w:t>A</w:t>
      </w:r>
      <w:r w:rsidRPr="007F68F6">
        <w:rPr>
          <w:sz w:val="24"/>
          <w:szCs w:val="24"/>
        </w:rPr>
        <w:t> và u</w:t>
      </w:r>
      <w:r w:rsidRPr="007F68F6">
        <w:rPr>
          <w:sz w:val="24"/>
          <w:szCs w:val="24"/>
          <w:vertAlign w:val="subscript"/>
        </w:rPr>
        <w:t>B</w:t>
      </w:r>
      <w:r w:rsidRPr="007F68F6">
        <w:rPr>
          <w:sz w:val="24"/>
          <w:szCs w:val="24"/>
        </w:rPr>
        <w:t> tính bằng mm, t tính bằng s). Biết tốc độ truyền sóng trên mặt chất lỏng là 30 cm/s. Xét hình vuông AMNB thuộc mặt thoáng chất lỏng. Số điểm dao động với biên độ cực đại trên chu vi hình vuông AMNB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bCs/>
          <w:sz w:val="24"/>
          <w:szCs w:val="24"/>
        </w:rPr>
        <w:t xml:space="preserve"> </w:t>
      </w:r>
      <w:r w:rsidRPr="007F68F6">
        <w:rPr>
          <w:b/>
          <w:bCs/>
          <w:sz w:val="24"/>
          <w:szCs w:val="24"/>
        </w:rPr>
        <w:tab/>
      </w:r>
      <w:r w:rsidRPr="00DC1882">
        <w:rPr>
          <w:b/>
          <w:color w:val="0000FF"/>
          <w:sz w:val="24"/>
          <w:szCs w:val="24"/>
        </w:rPr>
        <w:t>A.</w:t>
      </w:r>
      <w:r w:rsidRPr="007F68F6">
        <w:rPr>
          <w:sz w:val="24"/>
          <w:szCs w:val="24"/>
        </w:rPr>
        <w:t xml:space="preserve"> 56</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58</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54</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62</w:t>
      </w:r>
    </w:p>
    <w:p w:rsidR="00DC1882" w:rsidRPr="007F68F6" w:rsidRDefault="00DC1882" w:rsidP="00321852">
      <w:pPr>
        <w:widowControl w:val="0"/>
        <w:tabs>
          <w:tab w:val="left" w:pos="284"/>
          <w:tab w:val="left" w:pos="709"/>
          <w:tab w:val="left" w:pos="1080"/>
          <w:tab w:val="left" w:pos="1170"/>
          <w:tab w:val="left" w:pos="2694"/>
          <w:tab w:val="left" w:pos="5103"/>
          <w:tab w:val="left" w:pos="7655"/>
        </w:tabs>
        <w:autoSpaceDE w:val="0"/>
        <w:autoSpaceDN w:val="0"/>
        <w:adjustRightInd w:val="0"/>
        <w:spacing w:after="0" w:line="240" w:lineRule="auto"/>
        <w:jc w:val="both"/>
        <w:rPr>
          <w:rFonts w:eastAsia="Times New Roman"/>
          <w:sz w:val="24"/>
          <w:szCs w:val="24"/>
        </w:rPr>
      </w:pPr>
      <w:r w:rsidRPr="00D245F4">
        <w:rPr>
          <w:b/>
          <w:color w:val="0000FF"/>
          <w:sz w:val="24"/>
          <w:szCs w:val="24"/>
        </w:rPr>
        <w:t>Câu 28 (VDT).</w:t>
      </w:r>
      <w:r w:rsidRPr="007F68F6">
        <w:rPr>
          <w:sz w:val="24"/>
          <w:szCs w:val="24"/>
        </w:rPr>
        <w:t xml:space="preserve"> </w:t>
      </w:r>
      <w:r w:rsidRPr="007F68F6">
        <w:rPr>
          <w:rFonts w:eastAsia="Times New Roman"/>
          <w:sz w:val="24"/>
          <w:szCs w:val="24"/>
        </w:rPr>
        <w:t>Một sóng điện từ có tần số 25 MHz thì có chu kì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4.10</w:t>
      </w:r>
      <w:r w:rsidRPr="007F68F6">
        <w:rPr>
          <w:rFonts w:eastAsia="Times New Roman"/>
          <w:sz w:val="24"/>
          <w:szCs w:val="24"/>
          <w:vertAlign w:val="superscript"/>
        </w:rPr>
        <w:t>-2</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4.10</w:t>
      </w:r>
      <w:r w:rsidRPr="007F68F6">
        <w:rPr>
          <w:rFonts w:eastAsia="Times New Roman"/>
          <w:sz w:val="24"/>
          <w:szCs w:val="24"/>
          <w:vertAlign w:val="superscript"/>
        </w:rPr>
        <w:t>-11</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4.10</w:t>
      </w:r>
      <w:r w:rsidRPr="007F68F6">
        <w:rPr>
          <w:rFonts w:eastAsia="Times New Roman"/>
          <w:sz w:val="24"/>
          <w:szCs w:val="24"/>
          <w:vertAlign w:val="superscript"/>
        </w:rPr>
        <w:t>-5</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9 (VDT).</w:t>
      </w:r>
      <w:r w:rsidRPr="007F68F6">
        <w:rPr>
          <w:color w:val="FF0000"/>
          <w:sz w:val="24"/>
          <w:szCs w:val="24"/>
        </w:rPr>
        <w:t xml:space="preserve"> </w:t>
      </w:r>
      <w:r w:rsidRPr="007F68F6">
        <w:rPr>
          <w:sz w:val="24"/>
          <w:szCs w:val="24"/>
        </w:rPr>
        <w:t>Biết bán kính Bo là r</w:t>
      </w:r>
      <w:r w:rsidRPr="007F68F6">
        <w:rPr>
          <w:sz w:val="24"/>
          <w:szCs w:val="24"/>
          <w:vertAlign w:val="subscript"/>
        </w:rPr>
        <w:t>0</w:t>
      </w:r>
      <w:r w:rsidRPr="007F68F6">
        <w:rPr>
          <w:sz w:val="24"/>
          <w:szCs w:val="24"/>
        </w:rPr>
        <w:t>=5,3.10</w:t>
      </w:r>
      <w:r w:rsidRPr="007F68F6">
        <w:rPr>
          <w:sz w:val="24"/>
          <w:szCs w:val="24"/>
          <w:vertAlign w:val="superscript"/>
        </w:rPr>
        <w:t>-11</w:t>
      </w:r>
      <w:r w:rsidRPr="007F68F6">
        <w:rPr>
          <w:sz w:val="24"/>
          <w:szCs w:val="24"/>
        </w:rPr>
        <w:t xml:space="preserve"> m. Bán kính quỹ đạo dừng M trong nguyên tử hidro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132,5.10</w:t>
      </w:r>
      <w:r w:rsidRPr="007F68F6">
        <w:rPr>
          <w:sz w:val="24"/>
          <w:szCs w:val="24"/>
          <w:vertAlign w:val="superscript"/>
        </w:rPr>
        <w:t>-11</w:t>
      </w:r>
      <w:r w:rsidRPr="007F68F6">
        <w:rPr>
          <w:sz w:val="24"/>
          <w:szCs w:val="24"/>
        </w:rPr>
        <w:t xml:space="preserve"> m          </w:t>
      </w:r>
      <w:r w:rsidRPr="00DC1882">
        <w:rPr>
          <w:b/>
          <w:color w:val="0000FF"/>
          <w:sz w:val="24"/>
          <w:szCs w:val="24"/>
        </w:rPr>
        <w:t>B.</w:t>
      </w:r>
      <w:r w:rsidRPr="007F68F6">
        <w:rPr>
          <w:sz w:val="24"/>
          <w:szCs w:val="24"/>
        </w:rPr>
        <w:t> 84,8.10</w:t>
      </w:r>
      <w:r w:rsidRPr="007F68F6">
        <w:rPr>
          <w:sz w:val="24"/>
          <w:szCs w:val="24"/>
          <w:vertAlign w:val="superscript"/>
        </w:rPr>
        <w:t>-11</w:t>
      </w:r>
      <w:r w:rsidRPr="007F68F6">
        <w:rPr>
          <w:sz w:val="24"/>
          <w:szCs w:val="24"/>
        </w:rPr>
        <w:t xml:space="preserve"> m          </w:t>
      </w:r>
      <w:r w:rsidRPr="00DC1882">
        <w:rPr>
          <w:b/>
          <w:color w:val="0000FF"/>
          <w:sz w:val="24"/>
          <w:szCs w:val="24"/>
        </w:rPr>
        <w:t>C.</w:t>
      </w:r>
      <w:r w:rsidRPr="007F68F6">
        <w:rPr>
          <w:sz w:val="24"/>
          <w:szCs w:val="24"/>
        </w:rPr>
        <w:t> 21,2.10</w:t>
      </w:r>
      <w:r w:rsidRPr="007F68F6">
        <w:rPr>
          <w:sz w:val="24"/>
          <w:szCs w:val="24"/>
          <w:vertAlign w:val="superscript"/>
        </w:rPr>
        <w:t>-11</w:t>
      </w:r>
      <w:r w:rsidRPr="007F68F6">
        <w:rPr>
          <w:sz w:val="24"/>
          <w:szCs w:val="24"/>
        </w:rPr>
        <w:t xml:space="preserve"> m           </w:t>
      </w:r>
      <w:r w:rsidRPr="00DC1882">
        <w:rPr>
          <w:b/>
          <w:color w:val="0000FF"/>
          <w:sz w:val="24"/>
          <w:szCs w:val="24"/>
        </w:rPr>
        <w:t>D.</w:t>
      </w:r>
      <w:r w:rsidRPr="007F68F6">
        <w:rPr>
          <w:sz w:val="24"/>
          <w:szCs w:val="24"/>
        </w:rPr>
        <w:t> 47,7.10</w:t>
      </w:r>
      <w:r w:rsidRPr="007F68F6">
        <w:rPr>
          <w:sz w:val="24"/>
          <w:szCs w:val="24"/>
          <w:vertAlign w:val="superscript"/>
        </w:rPr>
        <w:t>-11</w:t>
      </w:r>
      <w:r w:rsidRPr="007F68F6">
        <w:rPr>
          <w:sz w:val="24"/>
          <w:szCs w:val="24"/>
        </w:rPr>
        <w:t xml:space="preserve"> m.</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30 (VDT).</w:t>
      </w:r>
      <w:r w:rsidRPr="007F68F6">
        <w:rPr>
          <w:rFonts w:eastAsia="Times New Roman"/>
          <w:sz w:val="24"/>
          <w:szCs w:val="24"/>
        </w:rPr>
        <w:t xml:space="preserve"> Một vật nhỏ có khối lượng 100 g đang dao động điều hòa với chu kì 2 s. Tại vị trí biên, gia tốc có độ lớn là 80 cm/s</w:t>
      </w:r>
      <w:r w:rsidRPr="007F68F6">
        <w:rPr>
          <w:rFonts w:eastAsia="Times New Roman"/>
          <w:sz w:val="24"/>
          <w:szCs w:val="24"/>
          <w:vertAlign w:val="superscript"/>
        </w:rPr>
        <w:t>2</w:t>
      </w:r>
      <w:r w:rsidRPr="007F68F6">
        <w:rPr>
          <w:rFonts w:eastAsia="Times New Roman"/>
          <w:sz w:val="24"/>
          <w:szCs w:val="24"/>
        </w:rPr>
        <w:t>. Lấy π</w:t>
      </w:r>
      <w:r w:rsidRPr="007F68F6">
        <w:rPr>
          <w:rFonts w:eastAsia="Times New Roman"/>
          <w:sz w:val="24"/>
          <w:szCs w:val="24"/>
          <w:vertAlign w:val="superscript"/>
        </w:rPr>
        <w:t>2</w:t>
      </w:r>
      <w:r w:rsidRPr="007F68F6">
        <w:rPr>
          <w:rFonts w:eastAsia="Times New Roman"/>
          <w:sz w:val="24"/>
          <w:szCs w:val="24"/>
        </w:rPr>
        <w:t> = 10. Năng lượng dao động là</w:t>
      </w:r>
      <w:r w:rsidRPr="007F68F6">
        <w:rPr>
          <w:rFonts w:eastAsia="Times New Roman"/>
          <w:b/>
          <w:bCs/>
          <w:sz w:val="24"/>
          <w:szCs w:val="24"/>
        </w:rPr>
        <w:t xml:space="preserve">   </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0,32 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0,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3,2 J.</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D245F4">
        <w:rPr>
          <w:b/>
          <w:color w:val="0000FF"/>
          <w:sz w:val="24"/>
          <w:szCs w:val="24"/>
        </w:rPr>
        <w:t>Câu 31 (VDT).</w:t>
      </w:r>
      <w:r w:rsidRPr="007F68F6">
        <w:rPr>
          <w:color w:val="FF0000"/>
          <w:sz w:val="24"/>
          <w:szCs w:val="24"/>
        </w:rPr>
        <w:t xml:space="preserve"> </w:t>
      </w:r>
      <w:r w:rsidRPr="007F68F6">
        <w:rPr>
          <w:bCs/>
          <w:sz w:val="24"/>
          <w:szCs w:val="24"/>
        </w:rPr>
        <w:t>Trong thí nghiệm Y-âng về giao thoa ánh sáng hai khe cách nhau 1 mm, khoảng cách từ hai khe đến màn là 2 m. Nếu chiếu đồng thời hai bức xạ đơn sắc có bước sóng λ</w:t>
      </w:r>
      <w:r w:rsidRPr="007F68F6">
        <w:rPr>
          <w:bCs/>
          <w:sz w:val="24"/>
          <w:szCs w:val="24"/>
          <w:vertAlign w:val="subscript"/>
        </w:rPr>
        <w:t>1</w:t>
      </w:r>
      <w:r w:rsidRPr="007F68F6">
        <w:rPr>
          <w:bCs/>
          <w:sz w:val="24"/>
          <w:szCs w:val="24"/>
        </w:rPr>
        <w:t>=0,6μm và λ</w:t>
      </w:r>
      <w:r w:rsidRPr="007F68F6">
        <w:rPr>
          <w:bCs/>
          <w:sz w:val="24"/>
          <w:szCs w:val="24"/>
          <w:vertAlign w:val="subscript"/>
        </w:rPr>
        <w:t>2</w:t>
      </w:r>
      <w:r w:rsidRPr="007F68F6">
        <w:rPr>
          <w:bCs/>
          <w:sz w:val="24"/>
          <w:szCs w:val="24"/>
        </w:rPr>
        <w:t xml:space="preserve"> thì thấy 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Tính λ</w:t>
      </w:r>
      <w:r w:rsidRPr="007F68F6">
        <w:rPr>
          <w:bCs/>
          <w:sz w:val="24"/>
          <w:szCs w:val="24"/>
          <w:vertAlign w:val="subscript"/>
        </w:rPr>
        <w:t>2</w:t>
      </w:r>
      <w:r w:rsidRPr="007F68F6">
        <w:rPr>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7F68F6">
        <w:rPr>
          <w:bCs/>
          <w:sz w:val="24"/>
          <w:szCs w:val="24"/>
        </w:rPr>
        <w:tab/>
      </w:r>
      <w:r w:rsidRPr="00DC1882">
        <w:rPr>
          <w:b/>
          <w:bCs/>
          <w:color w:val="0000FF"/>
          <w:sz w:val="24"/>
          <w:szCs w:val="24"/>
        </w:rPr>
        <w:t>A.</w:t>
      </w:r>
      <w:r w:rsidRPr="007F68F6">
        <w:rPr>
          <w:bCs/>
          <w:sz w:val="24"/>
          <w:szCs w:val="24"/>
        </w:rPr>
        <w:t xml:space="preserve"> 0,4μm.       </w:t>
      </w:r>
      <w:r w:rsidRPr="007F68F6">
        <w:rPr>
          <w:bCs/>
          <w:sz w:val="24"/>
          <w:szCs w:val="24"/>
        </w:rPr>
        <w:tab/>
      </w:r>
      <w:r w:rsidRPr="00DC1882">
        <w:rPr>
          <w:b/>
          <w:bCs/>
          <w:color w:val="0000FF"/>
          <w:sz w:val="24"/>
          <w:szCs w:val="24"/>
        </w:rPr>
        <w:t>B.</w:t>
      </w:r>
      <w:r w:rsidRPr="007F68F6">
        <w:rPr>
          <w:bCs/>
          <w:sz w:val="24"/>
          <w:szCs w:val="24"/>
        </w:rPr>
        <w:t xml:space="preserve"> 0,5μm.       </w:t>
      </w:r>
      <w:r w:rsidRPr="007F68F6">
        <w:rPr>
          <w:bCs/>
          <w:sz w:val="24"/>
          <w:szCs w:val="24"/>
        </w:rPr>
        <w:tab/>
      </w:r>
      <w:r w:rsidRPr="00DC1882">
        <w:rPr>
          <w:b/>
          <w:bCs/>
          <w:color w:val="0000FF"/>
          <w:sz w:val="24"/>
          <w:szCs w:val="24"/>
        </w:rPr>
        <w:t>C.</w:t>
      </w:r>
      <w:r w:rsidRPr="007F68F6">
        <w:rPr>
          <w:bCs/>
          <w:sz w:val="24"/>
          <w:szCs w:val="24"/>
        </w:rPr>
        <w:t xml:space="preserve"> 0,48μm          </w:t>
      </w:r>
      <w:r w:rsidRPr="007F68F6">
        <w:rPr>
          <w:bCs/>
          <w:sz w:val="24"/>
          <w:szCs w:val="24"/>
        </w:rPr>
        <w:tab/>
      </w:r>
      <w:r w:rsidRPr="00DC1882">
        <w:rPr>
          <w:b/>
          <w:bCs/>
          <w:color w:val="0000FF"/>
          <w:sz w:val="24"/>
          <w:szCs w:val="24"/>
        </w:rPr>
        <w:t>D.</w:t>
      </w:r>
      <w:r w:rsidRPr="007F68F6">
        <w:rPr>
          <w:bCs/>
          <w:sz w:val="24"/>
          <w:szCs w:val="24"/>
        </w:rPr>
        <w:t> 0,64μ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2 (VDT).</w:t>
      </w:r>
      <w:r w:rsidRPr="002D006F">
        <w:rPr>
          <w:rFonts w:eastAsia="Times New Roman"/>
          <w:color w:val="FF0000"/>
          <w:sz w:val="24"/>
          <w:szCs w:val="24"/>
        </w:rPr>
        <w:t xml:space="preserve"> </w:t>
      </w:r>
      <w:r w:rsidRPr="007F68F6">
        <w:rPr>
          <w:sz w:val="24"/>
          <w:szCs w:val="24"/>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sz w:val="24"/>
          <w:szCs w:val="24"/>
        </w:rPr>
        <w:tab/>
      </w:r>
      <w:r w:rsidRPr="00DC1882">
        <w:rPr>
          <w:b/>
          <w:color w:val="0000FF"/>
          <w:sz w:val="24"/>
          <w:szCs w:val="24"/>
        </w:rPr>
        <w:t>A.</w:t>
      </w:r>
      <w:r w:rsidRPr="007F68F6">
        <w:rPr>
          <w:sz w:val="24"/>
          <w:szCs w:val="24"/>
        </w:rPr>
        <w:t xml:space="preserve"> 20 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40 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10 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500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3 (VDT).</w:t>
      </w:r>
      <w:r w:rsidRPr="002D006F">
        <w:rPr>
          <w:rFonts w:eastAsia="Times New Roman"/>
          <w:color w:val="FF0000"/>
          <w:sz w:val="24"/>
          <w:szCs w:val="24"/>
        </w:rPr>
        <w:t xml:space="preserve"> </w:t>
      </w:r>
      <w:r w:rsidRPr="007F68F6">
        <w:rPr>
          <w:sz w:val="24"/>
          <w:szCs w:val="24"/>
        </w:rPr>
        <w:t>Công thoát electron của một kim loại là 2,40 eV. Xét các chùm sáng đơn sắc: chùm I có tần số f</w:t>
      </w:r>
      <w:r w:rsidRPr="007F68F6">
        <w:rPr>
          <w:sz w:val="24"/>
          <w:szCs w:val="24"/>
          <w:vertAlign w:val="subscript"/>
        </w:rPr>
        <w:t>1</w:t>
      </w:r>
      <w:r w:rsidRPr="007F68F6">
        <w:rPr>
          <w:sz w:val="24"/>
          <w:szCs w:val="24"/>
        </w:rPr>
        <w:t>=7.10</w:t>
      </w:r>
      <w:r w:rsidRPr="007F68F6">
        <w:rPr>
          <w:sz w:val="24"/>
          <w:szCs w:val="24"/>
          <w:vertAlign w:val="superscript"/>
        </w:rPr>
        <w:t>14</w:t>
      </w:r>
      <w:r w:rsidRPr="007F68F6">
        <w:rPr>
          <w:sz w:val="24"/>
          <w:szCs w:val="24"/>
        </w:rPr>
        <w:t xml:space="preserve"> Hz, chùm II có tần số f</w:t>
      </w:r>
      <w:r w:rsidRPr="007F68F6">
        <w:rPr>
          <w:sz w:val="24"/>
          <w:szCs w:val="24"/>
          <w:vertAlign w:val="subscript"/>
        </w:rPr>
        <w:t>2</w:t>
      </w:r>
      <w:r w:rsidRPr="007F68F6">
        <w:rPr>
          <w:sz w:val="24"/>
          <w:szCs w:val="24"/>
        </w:rPr>
        <w:t>=5,5.10</w:t>
      </w:r>
      <w:r w:rsidRPr="007F68F6">
        <w:rPr>
          <w:sz w:val="24"/>
          <w:szCs w:val="24"/>
          <w:vertAlign w:val="superscript"/>
        </w:rPr>
        <w:t>14</w:t>
      </w:r>
      <w:r w:rsidRPr="007F68F6">
        <w:rPr>
          <w:sz w:val="24"/>
          <w:szCs w:val="24"/>
        </w:rPr>
        <w:t xml:space="preserve"> Hz, chùm III có bước sóng λ3=0,51μm. Chùm có thể gây ra hiện tượng quang điện nói trên là:</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hùm I và chùm II.                         </w:t>
      </w:r>
      <w:r w:rsidRPr="007F68F6">
        <w:rPr>
          <w:sz w:val="24"/>
          <w:szCs w:val="24"/>
        </w:rPr>
        <w:tab/>
      </w:r>
      <w:r w:rsidRPr="00DC1882">
        <w:rPr>
          <w:b/>
          <w:color w:val="0000FF"/>
          <w:sz w:val="24"/>
          <w:szCs w:val="24"/>
        </w:rPr>
        <w:t>B.</w:t>
      </w:r>
      <w:r w:rsidRPr="007F68F6">
        <w:rPr>
          <w:sz w:val="24"/>
          <w:szCs w:val="24"/>
        </w:rPr>
        <w:t xml:space="preserve"> chùm I và chùm II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chùm II và chùm III.                      </w:t>
      </w:r>
      <w:r w:rsidRPr="007F68F6">
        <w:rPr>
          <w:sz w:val="24"/>
          <w:szCs w:val="24"/>
        </w:rPr>
        <w:tab/>
      </w:r>
      <w:r w:rsidRPr="00DC1882">
        <w:rPr>
          <w:b/>
          <w:color w:val="0000FF"/>
          <w:sz w:val="24"/>
          <w:szCs w:val="24"/>
        </w:rPr>
        <w:t>D.</w:t>
      </w:r>
      <w:r w:rsidRPr="007F68F6">
        <w:rPr>
          <w:sz w:val="24"/>
          <w:szCs w:val="24"/>
        </w:rPr>
        <w:t xml:space="preserve"> chỉ chùm I.</w:t>
      </w:r>
    </w:p>
    <w:p w:rsidR="00DC1882" w:rsidRPr="007F68F6" w:rsidRDefault="00DC1882" w:rsidP="00321852">
      <w:pPr>
        <w:widowControl w:val="0"/>
        <w:tabs>
          <w:tab w:val="left" w:pos="284"/>
          <w:tab w:val="left" w:pos="709"/>
          <w:tab w:val="left" w:pos="810"/>
          <w:tab w:val="left" w:pos="900"/>
          <w:tab w:val="left" w:pos="1170"/>
          <w:tab w:val="left" w:pos="2694"/>
          <w:tab w:val="left" w:pos="5103"/>
          <w:tab w:val="left" w:pos="7655"/>
        </w:tabs>
        <w:autoSpaceDE w:val="0"/>
        <w:autoSpaceDN w:val="0"/>
        <w:adjustRightInd w:val="0"/>
        <w:spacing w:after="0" w:line="240" w:lineRule="auto"/>
        <w:jc w:val="both"/>
        <w:rPr>
          <w:rFonts w:eastAsia="Times New Roman"/>
          <w:b/>
          <w:sz w:val="24"/>
          <w:szCs w:val="24"/>
        </w:rPr>
      </w:pPr>
      <w:r w:rsidRPr="00D245F4">
        <w:rPr>
          <w:rFonts w:eastAsia="Times New Roman"/>
          <w:b/>
          <w:color w:val="0000FF"/>
          <w:sz w:val="24"/>
          <w:szCs w:val="24"/>
        </w:rPr>
        <w:t>Câu 34 (VDT).</w:t>
      </w:r>
      <w:r w:rsidRPr="002D006F">
        <w:rPr>
          <w:rFonts w:eastAsia="Times New Roman"/>
          <w:sz w:val="24"/>
          <w:szCs w:val="24"/>
          <w:lang w:val="vi-VN"/>
        </w:rPr>
        <w:t xml:space="preserve"> </w:t>
      </w:r>
      <w:r w:rsidRPr="007F68F6">
        <w:rPr>
          <w:rFonts w:eastAsia="Times New Roman"/>
          <w:sz w:val="24"/>
          <w:szCs w:val="24"/>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7F68F6">
        <w:rPr>
          <w:rFonts w:eastAsia="Times New Roman"/>
          <w:sz w:val="24"/>
          <w:szCs w:val="24"/>
          <w:vertAlign w:val="superscript"/>
        </w:rPr>
        <w:t>8</w:t>
      </w:r>
      <w:r w:rsidRPr="007F68F6">
        <w:rPr>
          <w:rFonts w:eastAsia="Times New Roman"/>
          <w:sz w:val="24"/>
          <w:szCs w:val="24"/>
        </w:rPr>
        <w:t xml:space="preserve"> m/s, máy thu này có thể thu được sóng điện từ có bước sóng trong khoảng</w:t>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color w:val="FF0000"/>
          <w:sz w:val="24"/>
          <w:szCs w:val="24"/>
        </w:rPr>
      </w:pPr>
      <w:r w:rsidRPr="00DC1882">
        <w:rPr>
          <w:rFonts w:eastAsia="Times New Roman"/>
          <w:b/>
          <w:color w:val="0000FF"/>
          <w:sz w:val="24"/>
          <w:szCs w:val="24"/>
        </w:rPr>
        <w:t>A.</w:t>
      </w:r>
      <w:r w:rsidRPr="007F68F6">
        <w:rPr>
          <w:rFonts w:eastAsia="Times New Roman"/>
          <w:sz w:val="24"/>
          <w:szCs w:val="24"/>
        </w:rPr>
        <w:t xml:space="preserve"> từ 100 m đến 730 m.   </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từ 10 m đến 73 m. </w:t>
      </w:r>
      <w:r w:rsidRPr="007F68F6">
        <w:rPr>
          <w:rFonts w:eastAsia="Times New Roman"/>
          <w:color w:val="FF0000"/>
          <w:sz w:val="24"/>
          <w:szCs w:val="24"/>
        </w:rPr>
        <w:t xml:space="preserve">    </w:t>
      </w:r>
      <w:r w:rsidRPr="007F68F6">
        <w:rPr>
          <w:rFonts w:eastAsia="Times New Roman"/>
          <w:color w:val="FF0000"/>
          <w:sz w:val="24"/>
          <w:szCs w:val="24"/>
        </w:rPr>
        <w:tab/>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từ 1 m đến 73 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từ 10 m đến 730 m.</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D245F4">
        <w:rPr>
          <w:rFonts w:eastAsia="Times New Roman"/>
          <w:b/>
          <w:color w:val="0000FF"/>
          <w:sz w:val="24"/>
          <w:szCs w:val="24"/>
        </w:rPr>
        <w:t>Câu 35 (VDT).</w:t>
      </w:r>
      <w:r w:rsidRPr="007F68F6">
        <w:rPr>
          <w:rFonts w:eastAsia="Times New Roman"/>
          <w:sz w:val="24"/>
          <w:szCs w:val="24"/>
        </w:rPr>
        <w:t xml:space="preserve"> </w:t>
      </w:r>
      <w:r w:rsidRPr="007F68F6">
        <w:rPr>
          <w:sz w:val="24"/>
          <w:szCs w:val="24"/>
        </w:rPr>
        <w:t>Một hạt proton có động năng 5,58 MeV bắn vào hạt nhân </w:t>
      </w:r>
      <w:r w:rsidRPr="002D006F">
        <w:rPr>
          <w:sz w:val="24"/>
          <w:szCs w:val="24"/>
        </w:rPr>
        <w:fldChar w:fldCharType="begin"/>
      </w:r>
      <w:r w:rsidRPr="002D006F">
        <w:rPr>
          <w:sz w:val="24"/>
          <w:szCs w:val="24"/>
        </w:rPr>
        <w:instrText xml:space="preserve"> QUOTE </w:instrText>
      </w:r>
      <w:r w:rsidR="004D68EB">
        <w:rPr>
          <w:position w:val="-10"/>
        </w:rPr>
        <w:pict>
          <v:shape id="_x0000_i2890" type="#_x0000_t75" style="width:2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A0226&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A0226&quot; wsp:rsidP=&quot;00EA0226&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11&lt;/m:t&gt;&lt;/m:r&gt;&lt;/m:sub&gt;&lt;m:sup&gt;&lt;m:r&gt;&lt;w:rPr&gt;&lt;w:rFonts w:ascii=&quot;Cambria Math&quot; w:h-ansi=&quot;Cambria Math&quot;/&gt;&lt;wx:font wx:val=&quot;Cambria Math&quot;/&gt;&lt;w:i/&gt;&lt;w:sz w:val=&quot;24&quot;/&gt;&lt;w:sz-cs w:val=&quot;24&quot;/&gt;&lt;/w:rPr&gt;&lt;m:t&gt;23&lt;/m:t&gt;&lt;/m:r&gt;&lt;/m:sup&gt;&lt;m:e&gt;&lt;m:r&gt;&lt;w:rPr&gt;&lt;w:rFonts w:ascii=&quot;Cambria Math&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91" type="#_x0000_t75" style="width:2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A0226&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A0226&quot; wsp:rsidP=&quot;00EA0226&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11&lt;/m:t&gt;&lt;/m:r&gt;&lt;/m:sub&gt;&lt;m:sup&gt;&lt;m:r&gt;&lt;w:rPr&gt;&lt;w:rFonts w:ascii=&quot;Cambria Math&quot; w:h-ansi=&quot;Cambria Math&quot;/&gt;&lt;wx:font wx:val=&quot;Cambria Math&quot;/&gt;&lt;w:i/&gt;&lt;w:sz w:val=&quot;24&quot;/&gt;&lt;w:sz-cs w:val=&quot;24&quot;/&gt;&lt;/w:rPr&gt;&lt;m:t&gt;23&lt;/m:t&gt;&lt;/m:r&gt;&lt;/m:sup&gt;&lt;m:e&gt;&lt;m:r&gt;&lt;w:rPr&gt;&lt;w:rFonts w:ascii=&quot;Cambria Math&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sz w:val="24"/>
          <w:szCs w:val="24"/>
        </w:rPr>
        <w:fldChar w:fldCharType="end"/>
      </w:r>
      <w:r w:rsidRPr="007F68F6">
        <w:rPr>
          <w:sz w:val="24"/>
          <w:szCs w:val="24"/>
        </w:rPr>
        <w:t> đứng yên, sinh ra hạt α và hạt X. Cho m</w:t>
      </w:r>
      <w:r w:rsidRPr="007F68F6">
        <w:rPr>
          <w:sz w:val="24"/>
          <w:szCs w:val="24"/>
          <w:vertAlign w:val="subscript"/>
        </w:rPr>
        <w:t>p</w:t>
      </w:r>
      <w:r w:rsidRPr="007F68F6">
        <w:rPr>
          <w:sz w:val="24"/>
          <w:szCs w:val="24"/>
        </w:rPr>
        <w:t>=1,0073u;m</w:t>
      </w:r>
      <w:r w:rsidRPr="007F68F6">
        <w:rPr>
          <w:sz w:val="24"/>
          <w:szCs w:val="24"/>
          <w:vertAlign w:val="subscript"/>
        </w:rPr>
        <w:t>Na</w:t>
      </w:r>
      <w:r w:rsidRPr="007F68F6">
        <w:rPr>
          <w:sz w:val="24"/>
          <w:szCs w:val="24"/>
        </w:rPr>
        <w:t>=22,9854u;m</w:t>
      </w:r>
      <w:r w:rsidRPr="007F68F6">
        <w:rPr>
          <w:sz w:val="24"/>
          <w:szCs w:val="24"/>
          <w:vertAlign w:val="subscript"/>
        </w:rPr>
        <w:t>α</w:t>
      </w:r>
      <w:r w:rsidRPr="007F68F6">
        <w:rPr>
          <w:sz w:val="24"/>
          <w:szCs w:val="24"/>
        </w:rPr>
        <w:t>=4,0015u;m</w:t>
      </w:r>
      <w:r w:rsidRPr="007F68F6">
        <w:rPr>
          <w:sz w:val="24"/>
          <w:szCs w:val="24"/>
          <w:vertAlign w:val="subscript"/>
        </w:rPr>
        <w:t>X</w:t>
      </w:r>
      <w:r w:rsidRPr="007F68F6">
        <w:rPr>
          <w:sz w:val="24"/>
          <w:szCs w:val="24"/>
        </w:rPr>
        <w:t xml:space="preserve">=19,987u. Biết hạt α bay ra với động năng 6,6 MeV. Động năng của hạt X là: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lastRenderedPageBreak/>
        <w:tab/>
      </w:r>
      <w:r w:rsidRPr="00DC1882">
        <w:rPr>
          <w:b/>
          <w:color w:val="0000FF"/>
          <w:sz w:val="24"/>
          <w:szCs w:val="24"/>
        </w:rPr>
        <w:t>A.</w:t>
      </w:r>
      <w:r w:rsidRPr="007F68F6">
        <w:rPr>
          <w:sz w:val="24"/>
          <w:szCs w:val="24"/>
        </w:rPr>
        <w:t xml:space="preserve"> 2,89 Me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1,89 Me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3,91 Me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2,56 Me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6 (VDT).</w:t>
      </w:r>
      <w:r w:rsidRPr="007F68F6">
        <w:rPr>
          <w:color w:val="FF0000"/>
          <w:sz w:val="24"/>
          <w:szCs w:val="24"/>
        </w:rPr>
        <w:t xml:space="preserve"> </w:t>
      </w:r>
      <w:r w:rsidRPr="007F68F6">
        <w:rPr>
          <w:sz w:val="24"/>
          <w:szCs w:val="24"/>
        </w:rPr>
        <w:t>Ở trạm phát điện xoay chiều một pha có điện áp hiệu dụng 110 kV, truyền đi công suất điện 1000 kW trên đường dây dẫn có điện trở 20Ω. Hệ số công suất của đoạn mạch cos φ= 0,9. Điện năng hao phí trên đường dây trong 30 ngày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A.</w:t>
      </w:r>
      <w:r w:rsidRPr="007F68F6">
        <w:rPr>
          <w:sz w:val="24"/>
          <w:szCs w:val="24"/>
        </w:rPr>
        <w:t xml:space="preserve"> 5289 kWh.</w:t>
      </w:r>
      <w:r w:rsidRPr="007F68F6">
        <w:rPr>
          <w:b/>
          <w:bCs/>
          <w:sz w:val="24"/>
          <w:szCs w:val="24"/>
        </w:rPr>
        <w:t xml:space="preserve">            </w:t>
      </w:r>
      <w:r w:rsidRPr="00DC1882">
        <w:rPr>
          <w:b/>
          <w:color w:val="0000FF"/>
          <w:sz w:val="24"/>
          <w:szCs w:val="24"/>
        </w:rPr>
        <w:t>B.</w:t>
      </w:r>
      <w:r w:rsidRPr="007F68F6">
        <w:rPr>
          <w:sz w:val="24"/>
          <w:szCs w:val="24"/>
        </w:rPr>
        <w:t xml:space="preserve"> 61,2 kWh.</w:t>
      </w:r>
      <w:r w:rsidRPr="007F68F6">
        <w:rPr>
          <w:b/>
          <w:bCs/>
          <w:sz w:val="24"/>
          <w:szCs w:val="24"/>
        </w:rPr>
        <w:t xml:space="preserve">              </w:t>
      </w:r>
      <w:r w:rsidRPr="00DC1882">
        <w:rPr>
          <w:b/>
          <w:color w:val="0000FF"/>
          <w:sz w:val="24"/>
          <w:szCs w:val="24"/>
        </w:rPr>
        <w:t>C.</w:t>
      </w:r>
      <w:r w:rsidRPr="007F68F6">
        <w:rPr>
          <w:sz w:val="24"/>
          <w:szCs w:val="24"/>
        </w:rPr>
        <w:t xml:space="preserve"> 145,5 kWh.</w:t>
      </w:r>
      <w:r w:rsidRPr="007F68F6">
        <w:rPr>
          <w:b/>
          <w:bCs/>
          <w:sz w:val="24"/>
          <w:szCs w:val="24"/>
        </w:rPr>
        <w:t xml:space="preserve">             </w:t>
      </w:r>
      <w:r w:rsidRPr="00DC1882">
        <w:rPr>
          <w:b/>
          <w:color w:val="0000FF"/>
          <w:sz w:val="24"/>
          <w:szCs w:val="24"/>
        </w:rPr>
        <w:t>D.</w:t>
      </w:r>
      <w:r w:rsidRPr="007F68F6">
        <w:rPr>
          <w:sz w:val="24"/>
          <w:szCs w:val="24"/>
        </w:rPr>
        <w:t xml:space="preserve"> 1469 kWh.</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7 (VDC).</w:t>
      </w:r>
      <w:r w:rsidRPr="007F68F6">
        <w:rPr>
          <w:color w:val="FF0000"/>
          <w:sz w:val="24"/>
          <w:szCs w:val="24"/>
        </w:rPr>
        <w:t xml:space="preserve"> </w:t>
      </w:r>
      <w:r w:rsidRPr="007F68F6">
        <w:rPr>
          <w:rFonts w:eastAsia="Times New Roman"/>
          <w:sz w:val="24"/>
          <w:szCs w:val="24"/>
        </w:rPr>
        <w:t>Một con lắc lò xo gồm lò xo nhẹ và vật nhỏ khối lượng 100g đang dao động điều hòa theo phương ngang, mốc tính thế năng tại vị trí cân bằng. Từ thời điểm t</w:t>
      </w:r>
      <w:r w:rsidRPr="007F68F6">
        <w:rPr>
          <w:rFonts w:eastAsia="Times New Roman"/>
          <w:sz w:val="24"/>
          <w:szCs w:val="24"/>
          <w:vertAlign w:val="subscript"/>
        </w:rPr>
        <w:t>1</w:t>
      </w:r>
      <w:r w:rsidRPr="007F68F6">
        <w:rPr>
          <w:rFonts w:eastAsia="Times New Roman"/>
          <w:sz w:val="24"/>
          <w:szCs w:val="24"/>
        </w:rPr>
        <w:t xml:space="preserve"> = 0 đến t</w:t>
      </w:r>
      <w:r w:rsidRPr="007F68F6">
        <w:rPr>
          <w:rFonts w:eastAsia="Times New Roman"/>
          <w:sz w:val="24"/>
          <w:szCs w:val="24"/>
          <w:vertAlign w:val="subscript"/>
        </w:rPr>
        <w:t>2</w:t>
      </w:r>
      <w:r w:rsidRPr="007F68F6">
        <w:rPr>
          <w:rFonts w:eastAsia="Times New Roman"/>
          <w:sz w:val="24"/>
          <w:szCs w:val="24"/>
        </w:rPr>
        <w:t xml:space="preserve"> =</w:t>
      </w:r>
      <w:r w:rsidRPr="007F68F6">
        <w:rPr>
          <w:rFonts w:eastAsia="Times New Roman"/>
          <w:position w:val="-24"/>
          <w:sz w:val="24"/>
          <w:szCs w:val="24"/>
        </w:rPr>
        <w:object w:dxaOrig="340" w:dyaOrig="620">
          <v:shape id="_x0000_i2892" type="#_x0000_t75" style="width:17.25pt;height:30.75pt" o:ole="">
            <v:imagedata r:id="rId3504" o:title=""/>
          </v:shape>
          <o:OLEObject Type="Embed" ProgID="Equation.DSMT4" ShapeID="_x0000_i2892" DrawAspect="Content" ObjectID="_1693757035" r:id="rId3505"/>
        </w:object>
      </w:r>
      <w:r w:rsidRPr="007F68F6">
        <w:rPr>
          <w:rFonts w:eastAsia="Times New Roman"/>
          <w:sz w:val="24"/>
          <w:szCs w:val="24"/>
        </w:rPr>
        <w:t>s, động năng của con lắc tăng từ 0,096 J đến giá trị cực đại rồi giảm về 0,064 J. Ở thời điểm t</w:t>
      </w:r>
      <w:r w:rsidRPr="007F68F6">
        <w:rPr>
          <w:rFonts w:eastAsia="Times New Roman"/>
          <w:sz w:val="24"/>
          <w:szCs w:val="24"/>
          <w:vertAlign w:val="subscript"/>
        </w:rPr>
        <w:t>2</w:t>
      </w:r>
      <w:r w:rsidRPr="007F68F6">
        <w:rPr>
          <w:rFonts w:eastAsia="Times New Roman"/>
          <w:sz w:val="24"/>
          <w:szCs w:val="24"/>
        </w:rPr>
        <w:t>, thế năng của con lắc bằng 0,064 J. Biên độ dao động của con lắc là</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5,7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7,0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8,0 c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3,6 cm.</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8 (VDC).</w:t>
      </w:r>
      <w:r w:rsidRPr="007F68F6">
        <w:rPr>
          <w:sz w:val="24"/>
          <w:szCs w:val="24"/>
        </w:rPr>
        <w:t xml:space="preserve"> </w:t>
      </w:r>
      <w:r w:rsidRPr="007F68F6">
        <w:rPr>
          <w:rFonts w:eastAsia="Times New Roman"/>
          <w:sz w:val="24"/>
          <w:szCs w:val="24"/>
        </w:rPr>
        <w:t>Đặt điện áp xoay chiều ổn định vào hai đầu đoạn mạch AB mắc nối tiếp (hình vẽ). Biết tụ điện có dung kháng Z</w:t>
      </w:r>
      <w:r w:rsidRPr="007F68F6">
        <w:rPr>
          <w:rFonts w:eastAsia="Times New Roman"/>
          <w:sz w:val="24"/>
          <w:szCs w:val="24"/>
          <w:vertAlign w:val="subscript"/>
        </w:rPr>
        <w:t>C</w:t>
      </w:r>
      <w:r w:rsidRPr="007F68F6">
        <w:rPr>
          <w:rFonts w:eastAsia="Times New Roman"/>
          <w:sz w:val="24"/>
          <w:szCs w:val="24"/>
        </w:rPr>
        <w:t>, cuộn cảm thuần có cảm kháng Z</w:t>
      </w:r>
      <w:r w:rsidRPr="007F68F6">
        <w:rPr>
          <w:rFonts w:eastAsia="Times New Roman"/>
          <w:sz w:val="24"/>
          <w:szCs w:val="24"/>
          <w:vertAlign w:val="subscript"/>
        </w:rPr>
        <w:t>L</w:t>
      </w:r>
      <w:r w:rsidRPr="007F68F6">
        <w:rPr>
          <w:rFonts w:eastAsia="Times New Roman"/>
          <w:sz w:val="24"/>
          <w:szCs w:val="24"/>
        </w:rPr>
        <w:t xml:space="preserve"> và 3Z</w:t>
      </w:r>
      <w:r w:rsidRPr="007F68F6">
        <w:rPr>
          <w:rFonts w:eastAsia="Times New Roman"/>
          <w:sz w:val="24"/>
          <w:szCs w:val="24"/>
          <w:vertAlign w:val="subscript"/>
        </w:rPr>
        <w:t>L</w:t>
      </w:r>
      <w:r w:rsidRPr="007F68F6">
        <w:rPr>
          <w:rFonts w:eastAsia="Times New Roman"/>
          <w:sz w:val="24"/>
          <w:szCs w:val="24"/>
        </w:rPr>
        <w:t xml:space="preserve"> = 2Z</w:t>
      </w:r>
      <w:r w:rsidRPr="00DC1882">
        <w:rPr>
          <w:rFonts w:eastAsia="Times New Roman"/>
          <w:b/>
          <w:color w:val="0000FF"/>
          <w:sz w:val="24"/>
          <w:szCs w:val="24"/>
          <w:vertAlign w:val="subscript"/>
        </w:rPr>
        <w:t>C</w:t>
      </w:r>
      <w:r w:rsidRPr="00DC1882">
        <w:rPr>
          <w:rFonts w:eastAsia="Times New Roman"/>
          <w:b/>
          <w:color w:val="0000FF"/>
          <w:sz w:val="24"/>
          <w:szCs w:val="24"/>
        </w:rPr>
        <w:t>.</w:t>
      </w:r>
      <w:r w:rsidRPr="007F68F6">
        <w:rPr>
          <w:rFonts w:eastAsia="Times New Roman"/>
          <w:sz w:val="24"/>
          <w:szCs w:val="24"/>
        </w:rPr>
        <w:t xml:space="preserve"> Đồ thị biểu diễn sự phụ thuộc vào thời gian của điện áp giữa hai đầu đoạn mạch AN và điện áp giữa hai đầu đoạn mạch MB như hình vẽ. Điệp áp hiệu dụng giữa hai điểm M và N là </w:t>
      </w:r>
    </w:p>
    <w:p w:rsidR="00DC1882" w:rsidRPr="007F68F6" w:rsidRDefault="008614FF" w:rsidP="00321852">
      <w:pPr>
        <w:tabs>
          <w:tab w:val="left" w:pos="284"/>
          <w:tab w:val="left" w:pos="2552"/>
          <w:tab w:val="left" w:pos="2694"/>
          <w:tab w:val="left" w:pos="4962"/>
          <w:tab w:val="left" w:pos="5103"/>
          <w:tab w:val="left" w:pos="7371"/>
          <w:tab w:val="left" w:pos="7655"/>
        </w:tabs>
        <w:spacing w:after="0" w:line="240" w:lineRule="auto"/>
        <w:jc w:val="center"/>
        <w:rPr>
          <w:rFonts w:eastAsia="Times New Roman"/>
          <w:sz w:val="24"/>
          <w:szCs w:val="24"/>
        </w:rPr>
      </w:pPr>
      <w:r>
        <w:rPr>
          <w:noProof/>
        </w:rPr>
        <w:pict>
          <v:oval id="Oval 26" o:spid="_x0000_s1745" style="position:absolute;left:0;text-align:left;margin-left:-127.2pt;margin-top:312.55pt;width:14.4pt;height:14.4pt;z-index:2516945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cEAIAAAYEAAAOAAAAZHJzL2Uyb0RvYy54bWysU9uO0zAQfUfiHyy/01xUdkvUdLXqsghp YVda+ADXcRILx2PGbtPy9YydbCnwhvCDNdfjmTPj9c1xMOyg0GuwNS8WOWfKSmi07Wr+9cv9mxVn PgjbCANW1fykPL/ZvH61Hl2lSujBNAoZgVhfja7mfQiuyjIvezUIvwCnLDlbwEEEUrHLGhQjoQ8m K/P8KhsBG4cglfdkvZucfJPw21bJ8Ni2XgVmak61hXRjunfxzjZrUXUoXK/lXIb4hyoGoS09eoa6 E0GwPeq/oAYtETy0YSFhyKBttVSpB+qmyP/o5rkXTqVeiBzvzjT5/wcrPx+ekOmm5uUVZ1YMNKPH gzCMVOJmdL6ikGf3hLE77x5AfvPMwrYXtlO3iDD2SjRUURHjs98SouIple3GT9AQstgHSDQdWxwi IBHAjmkap/M01DEwScZiVa5WNDNJrlmOL4jqJdmhDx8UDCwKNVfGaOcjX6IShwcfpuiXqGi2cK+N IbuojGUj4ZbXeZ4yPBjdRG90eux2W4OMiKj5Ko8ndUeeyzCEvW0SWuTg/SwHoc0kU63GzqREHiY+ d9CciBOEaRnp85DQA/7gbKRFrLn/vheoODMfLfH6rlgu4+YmZfn2uiQFLz27S4+wkqBqHjibxG2Y tn3vUHc9vVSkdi3c0ixanUiKc5qqmoulZUtMzx8jbvOlnqJ+fd/NTwAAAP//AwBQSwMEFAAGAAgA AAAhAG/0hYDhAAAADQEAAA8AAABkcnMvZG93bnJldi54bWxMj7FOwzAQhnck3sE6JLbUqYktSONU qIiFBdEisbq2m0TEdmS7bfL2HBOMd/fpv+9vtrMbycXGNAQvYb0qgVivgxl8J+Hz8Fo8AklZeaPG 4K2ExSbYtrc3japNuPoPe9nnjmCIT7WS0Oc81ZQm3Vun0ipM1uPtFKJTGcfYURPVFcPdSFlZCurU 4PFDrya7663+3p+dhC8t8uFtSe+dKFlXvUS98J2W8v5uft4AyXbOfzD86qM6tOh0DGdvEhklFIxX FbISBONrIIgUjHEB5Igr/vAEtG3o/xbtDwAAAP//AwBQSwECLQAUAAYACAAAACEAtoM4kv4AAADh AQAAEwAAAAAAAAAAAAAAAAAAAAAAW0NvbnRlbnRfVHlwZXNdLnhtbFBLAQItABQABgAIAAAAIQA4 /SH/1gAAAJQBAAALAAAAAAAAAAAAAAAAAC8BAABfcmVscy8ucmVsc1BLAQItABQABgAIAAAAIQBS W//cEAIAAAYEAAAOAAAAAAAAAAAAAAAAAC4CAABkcnMvZTJvRG9jLnhtbFBLAQItABQABgAIAAAA IQBv9IWA4QAAAA0BAAAPAAAAAAAAAAAAAAAAAGoEAABkcnMvZG93bnJldi54bWxQSwUGAAAAAAQA BADzAAAAeAUAAAAA " filled="f" strokecolor="maroon" strokeweight="1pt"/>
        </w:pict>
      </w:r>
      <w:r>
        <w:rPr>
          <w:noProof/>
        </w:rPr>
        <w:pict>
          <v:oval id="Oval 25" o:spid="_x0000_s1744" style="position:absolute;left:0;text-align:left;margin-left:-127.2pt;margin-top:256.05pt;width:14.4pt;height:14.4pt;z-index:25169356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t90gEAIAAAYEAAAOAAAAZHJzL2Uyb0RvYy54bWysU9uO0zAQfUfiHyy/01zUZUvUdLXqsghp YVda+ADXcRILx2PGbtPy9YydbCnwhvCDNdfjmTPj9c1xMOyg0GuwNS8WOWfKSmi07Wr+9cv9mxVn PgjbCANW1fykPL/ZvH61Hl2lSujBNAoZgVhfja7mfQiuyjIvezUIvwCnLDlbwEEEUrHLGhQjoQ8m K/P8bTYCNg5BKu/Jejc5+Sbht62S4bFtvQrM1JxqC+nGdO/inW3WoupQuF7LuQzxD1UMQlt69Ax1 J4Jge9R/QQ1aInhow0LCkEHbaqlSD9RNkf/RzXMvnEq9EDnenWny/w9Wfj48IdNNzcsrzqwYaEaP B2EYqcTN6HxFIc/uCWN33j2A/OaZhW0vbKduEWHslWiooiLGZ78lRMVTKtuNn6AhZLEPkGg6tjhE QCKAHdM0TudpqGNgkozFqlytaGaSXLMcXxDVS7JDHz4oGFgUaq6M0c5HvkQlDg8+TNEvUdFs4V4b Q3ZRGctGwi2v8zxleDC6id7o9NjttgYZEVHzVR5P6o48l2EIe9sktMjB+1kOQptJplqNnUmJPEx8 7qA5EScI0zLS5yGhB/zB2UiLWHP/fS9QcWY+WuL1XbFcxs1NyvLquiQFLz27S4+wkqBqHjibxG2Y tn3vUHc9vVSkdi3c0ixanUiKc5qqmoulZUtMzx8jbvOlnqJ+fd/NTwAAAP//AwBQSwMEFAAGAAgA AAAhAE+ktXLgAAAADQEAAA8AAABkcnMvZG93bnJldi54bWxMj7FOwzAQhnck3sE6JLbUjpVEEOJU qIiFBdFWYnXtw4mI7ch22+TtMROMd/fpv+/vtoudyAVDHL0TUG4YEHTK69EZAcfDa/EAJCbptJy8 QwErRtj2tzedbLW/ug+87JMhOcTFVgoYUppbSqMa0Mq48TO6fPvywcqUx2CoDvKaw+1EOWMNtXJ0 +cMgZ9wNqL73ZyvgUzXp8LbGd9MwbqqXoNZ6p4S4v1uen4AkXNIfDL/6WR367HTyZ6cjmQQUvK6q zAqoS14CyUjBed0AOeVVxR6B9h3936L/AQAA//8DAFBLAQItABQABgAIAAAAIQC2gziS/gAAAOEB AAATAAAAAAAAAAAAAAAAAAAAAABbQ29udGVudF9UeXBlc10ueG1sUEsBAi0AFAAGAAgAAAAhADj9 If/WAAAAlAEAAAsAAAAAAAAAAAAAAAAALwEAAF9yZWxzLy5yZWxzUEsBAi0AFAAGAAgAAAAhAKG3 3SAQAgAABgQAAA4AAAAAAAAAAAAAAAAALgIAAGRycy9lMm9Eb2MueG1sUEsBAi0AFAAGAAgAAAAh AE+ktXLgAAAADQEAAA8AAAAAAAAAAAAAAAAAagQAAGRycy9kb3ducmV2LnhtbFBLBQYAAAAABAAE APMAAAB3BQAAAAA= " filled="f" strokecolor="maroon" strokeweight="1pt"/>
        </w:pict>
      </w:r>
      <w:r>
        <w:rPr>
          <w:noProof/>
        </w:rPr>
        <w:pict>
          <v:oval id="Oval 24" o:spid="_x0000_s1743" style="position:absolute;left:0;text-align:left;margin-left:-130.2pt;margin-top:190.55pt;width:14.4pt;height:14.4pt;z-index:25169254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ERPCEAIAAAYEAAAOAAAAZHJzL2Uyb0RvYy54bWysU9uO0zAQfUfiHyy/01xU2G7UdLXqsghp YVda+ADXcRILx2PGbtPy9YydbCnwhvCDNdfjmTPj9c1xMOyg0GuwNS8WOWfKSmi07Wr+9cv9mxVn PgjbCANW1fykPL/ZvH61Hl2lSujBNAoZgVhfja7mfQiuyjIvezUIvwCnLDlbwEEEUrHLGhQjoQ8m K/P8XTYCNg5BKu/Jejc5+Sbht62S4bFtvQrM1JxqC+nGdO/inW3WoupQuF7LuQzxD1UMQlt69Ax1 J4Jge9R/QQ1aInhow0LCkEHbaqlSD9RNkf/RzXMvnEq9EDnenWny/w9Wfj48IdNNzcslZ1YMNKPH gzCMVOJmdL6ikGf3hLE77x5AfvPMwrYXtlO3iDD2SjRUURHjs98SouIple3GT9AQstgHSDQdWxwi IBHAjmkap/M01DEwScZiVa5WNDNJrlmOL4jqJdmhDx8UDCwKNVfGaOcjX6IShwcfpuiXqGi2cK+N IbuojGUj4ZZXeZ4yPBjdRG90eux2W4OMiKj5Ko8ndUeeyzCEvW0SWuTg/SwHoc0kU63GzqREHiY+ d9CciBOEaRnp85DQA/7gbKRFrLn/vheoODMfLfF6XSyXcXOTsnx7VZKCl57dpUdYSVA1D5xN4jZM 2753qLueXipSuxZuaRatTiTFOU1VzcXSsiWm548Rt/lST1G/vu/mJwAAAP//AwBQSwMEFAAGAAgA AAAhAFsKxkPhAAAADQEAAA8AAABkcnMvZG93bnJldi54bWxMj8FOwzAQRO9I/IO1SNxSO2mw2hCn QkVcuCBaJK6uvTgRsR3Zbpv8PeYEx9U8zbxtd7MdyQVDHLwTUK4YEHTK68EZAR/Hl2IDJCbptBy9 QwELRth1tzetbLS/une8HJIhucTFRgroU5oaSqPq0cq48hO6nH35YGXKZzBUB3nN5XakFWOcWjm4 vNDLCfc9qu/D2Qr4VDwdX5f4ZjirTP0c1PKwV0Lc381Pj0ASzukPhl/9rA5ddjr5s9ORjAKKirM6 swLWm7IEkpGiWpccyElAzbZboF1L/3/R/QAAAP//AwBQSwECLQAUAAYACAAAACEAtoM4kv4AAADh AQAAEwAAAAAAAAAAAAAAAAAAAAAAW0NvbnRlbnRfVHlwZXNdLnhtbFBLAQItABQABgAIAAAAIQA4 /SH/1gAAAJQBAAALAAAAAAAAAAAAAAAAAC8BAABfcmVscy8ucmVsc1BLAQItABQABgAIAAAAIQDP ERPCEAIAAAYEAAAOAAAAAAAAAAAAAAAAAC4CAABkcnMvZTJvRG9jLnhtbFBLAQItABQABgAIAAAA IQBbCsZD4QAAAA0BAAAPAAAAAAAAAAAAAAAAAGoEAABkcnMvZG93bnJldi54bWxQSwUGAAAAAAQA BADzAAAAeAUAAAAA " filled="f" strokecolor="maroon" strokeweight="1pt"/>
        </w:pict>
      </w:r>
      <w:r>
        <w:rPr>
          <w:noProof/>
        </w:rPr>
        <w:pict>
          <v:oval id="Oval 23" o:spid="_x0000_s1742" style="position:absolute;left:0;text-align:left;margin-left:-127.2pt;margin-top:110.05pt;width:14.4pt;height:14.4pt;z-index:2516915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OkDEAIAAAYEAAAOAAAAZHJzL2Uyb0RvYy54bWysU9uO0zAQfUfiHyy/01wobImarlZdFiEt 7EoLH+A6TmLheMzYbVq+nrGTLQXeEH6w5no8c2a8vj4Ohh0Ueg225sUi50xZCY22Xc2/frl7teLM B2EbYcCqmp+U59ebly/Wo6tUCT2YRiEjEOur0dW8D8FVWeZlrwbhF+CUJWcLOIhAKnZZg2Ik9MFk ZZ6/zUbAxiFI5T1Zbycn3yT8tlUyPLStV4GZmlNtId2Y7l28s81aVB0K12s5lyH+oYpBaEuPnqFu RRBsj/ovqEFLBA9tWEgYMmhbLVXqgbop8j+6eeqFU6kXIse7M03+/8HKz4dHZLqpefmaMysGmtHD QRhGKnEzOl9RyJN7xNidd/cgv3lmYdsL26kbRBh7JRqqqIjx2W8JUfGUynbjJ2gIWewDJJqOLQ4R kAhgxzSN03ka6hiYJGOxKlcrmpkk1yzHF0T1nOzQhw8KBhaFmitjtPORL1GJw70PU/RzVDRbuNPG kF1UxrKRcMurPE8ZHoxuojc6PXa7rUFGRNR8lceTuiPPZRjC3jYJLXLwfpaD0GaSqVZjZ1IiDxOf O2hOxAnCtIz0eUjoAX9wNtIi1tx/3wtUnJmPlnh9VyyXcXOTsnxzVZKCl57dpUdYSVA1D5xN4jZM 2753qLueXipSuxZuaBatTiTFOU1VzcXSsiWm548Rt/lST1G/vu/mJwAAAP//AwBQSwMEFAAGAAgA AAAhAMMS7MjgAAAADQEAAA8AAABkcnMvZG93bnJldi54bWxMj7FOwzAQhnck3sE6JLbUrpVEJcSp UBELC6JFYnXtqxM1tiPbbZO3x0ww3t2n/76/3c52JFcMcfBOwHrFgKBTXg/OCPg6vBUbIDFJp+Xo HQpYMMK2u79rZaP9zX3idZ8MySEuNlJAn9LUUBpVj1bGlZ/Q5dvJBytTHoOhOshbDrcj5YzV1MrB 5Q+9nHDXozrvL1bAt6rT4X2JH6Zm3JSvQS3VTgnx+DC/PANJOKc/GH71szp02enoL05HMgooeFWW mRXAOVsDyUjBeVUDOeZVuXkC2rX0f4vuBwAA//8DAFBLAQItABQABgAIAAAAIQC2gziS/gAAAOEB AAATAAAAAAAAAAAAAAAAAAAAAABbQ29udGVudF9UeXBlc10ueG1sUEsBAi0AFAAGAAgAAAAhADj9 If/WAAAAlAEAAAsAAAAAAAAAAAAAAAAALwEAAF9yZWxzLy5yZWxzUEsBAi0AFAAGAAgAAAAhAAZo 6QMQAgAABgQAAA4AAAAAAAAAAAAAAAAALgIAAGRycy9lMm9Eb2MueG1sUEsBAi0AFAAGAAgAAAAh AMMS7MjgAAAADQEAAA8AAAAAAAAAAAAAAAAAagQAAGRycy9kb3ducmV2LnhtbFBLBQYAAAAABAAE APMAAAB3BQAAAAA= " filled="f" strokecolor="maroon" strokeweight="1pt"/>
        </w:pict>
      </w:r>
      <w:r>
        <w:rPr>
          <w:noProof/>
        </w:rPr>
        <w:pict>
          <v:oval id="Oval 22" o:spid="_x0000_s1741" style="position:absolute;left:0;text-align:left;margin-left:-127.2pt;margin-top:8.05pt;width:14.4pt;height:14.4pt;z-index:25169049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ifhDwIAAAYEAAAOAAAAZHJzL2Uyb0RvYy54bWysU9uO0zAQfUfiHyy/01xU2G7UdLXqsghp YVda+ADXcRILx2PGbtPy9YydbCnwhvCDNdfjmTPj9c1xMOyg0GuwNS8WOWfKSmi07Wr+9cv9mxVn PgjbCANW1fykPL/ZvH61Hl2lSujBNAoZgVhfja7mfQiuyjIvezUIvwCnLDlbwEEEUrHLGhQjoQ8m K/P8XTYCNg5BKu/Jejc5+Sbht62S4bFtvQrM1JxqC+nGdO/inW3WoupQuF7LuQzxD1UMQlt69Ax1 J4Jge9R/QQ1aInhow0LCkEHbaqlSD9RNkf/RzXMvnEq9EDnenWny/w9Wfj48IdNNzcuSMysGmtHj QRhGKnEzOl9RyLN7wtiddw8gv3lmYdsL26lbRBh7JRqqqIjx2W8JUfGUynbjJ2gIWewDJJqOLQ4R kAhgxzSN03ka6hiYJGOxKlcrmpkk1yzHF0T1kuzQhw8KBhaFmitjtPORL1GJw4MPU/RLVDRbuNfG kF1UxrKRcMurPE8ZHoxuojc6PXa7rUFGRNR8lceTuiPPZRjC3jYJLXLwfpaD0GaSqVZjZ1IiDxOf O2hOxAnCtIz0eUjoAX9wNtIi1tx/3wtUnJmPlni9LpbLuLlJWb69KknBS8/u0iOsJKiaB84mcRum bd871F1PLxWpXQu3NItWJ5LinKaq5mJp2RLT88eI23ypp6hf33fzEwAA//8DAFBLAwQUAAYACAAA ACEA/LuNBd8AAAALAQAADwAAAGRycy9kb3ducmV2LnhtbEyPwU7DMBBE70j8g7VI3FKnlmNBiFOh Ii69INpKXF17cSJiO4rdNvn7mhMcV/M087bZzG4gF5xiH7yE9aoEgl4H03sr4Xh4L56AxKS8UUPw KGHBCJv2/q5RtQlX/4mXfbIkl/hYKwldSmNNadQdOhVXYUSfs+8wOZXyOVlqJnXN5W6grCwFdar3 eaFTI2471D/7s5PwpUU67Jb4YUXJLH+b9FJttZSPD/PrC5CEc/qD4Vc/q0ObnU7h7E0kg4SCVZxn NidiDSQTBWOVAHKSwPkz0Lah/39obwAAAP//AwBQSwECLQAUAAYACAAAACEAtoM4kv4AAADhAQAA EwAAAAAAAAAAAAAAAAAAAAAAW0NvbnRlbnRfVHlwZXNdLnhtbFBLAQItABQABgAIAAAAIQA4/SH/ 1gAAAJQBAAALAAAAAAAAAAAAAAAAAC8BAABfcmVscy8ucmVsc1BLAQItABQABgAIAAAAIQBozifh DwIAAAYEAAAOAAAAAAAAAAAAAAAAAC4CAABkcnMvZTJvRG9jLnhtbFBLAQItABQABgAIAAAAIQD8 u40F3wAAAAsBAAAPAAAAAAAAAAAAAAAAAGkEAABkcnMvZG93bnJldi54bWxQSwUGAAAAAAQABADz AAAAdQUAAAAA " filled="f" strokecolor="maroon" strokeweight="1pt"/>
        </w:pict>
      </w:r>
      <w:r w:rsidR="004D68EB">
        <w:rPr>
          <w:rFonts w:eastAsia="Times New Roman"/>
          <w:noProof/>
          <w:sz w:val="24"/>
          <w:szCs w:val="24"/>
        </w:rPr>
        <w:pict>
          <v:shape id="Picture 3" o:spid="_x0000_i2893" type="#_x0000_t75" style="width:350.25pt;height:116.25pt;visibility:visible">
            <v:imagedata r:id="rId3506" o:title="" blacklevel="9830f"/>
          </v:shape>
        </w:pic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173V.</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86 V.</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122 V.</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102 V.</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rFonts w:eastAsia="Times New Roman"/>
          <w:b/>
          <w:color w:val="0000FF"/>
          <w:sz w:val="24"/>
          <w:szCs w:val="24"/>
        </w:rPr>
        <w:t>Câu 39 (VDC).</w:t>
      </w:r>
      <w:r w:rsidRPr="007F68F6">
        <w:rPr>
          <w:rFonts w:eastAsia="Times New Roman"/>
          <w:sz w:val="24"/>
          <w:szCs w:val="24"/>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7F68F6">
        <w:rPr>
          <w:rFonts w:eastAsia="Times New Roman"/>
          <w:sz w:val="24"/>
          <w:szCs w:val="24"/>
        </w:rPr>
        <w:sym w:font="Symbol" w:char="F064"/>
      </w:r>
      <w:r w:rsidRPr="007F68F6">
        <w:rPr>
          <w:rFonts w:eastAsia="Times New Roman"/>
          <w:sz w:val="24"/>
          <w:szCs w:val="24"/>
        </w:rPr>
        <w:t xml:space="preserve"> là tỉ số của tốc độ dao động cực đại của một phần tử trên dây với tốc độ truyền sóng. </w:t>
      </w:r>
      <w:r w:rsidRPr="007F68F6">
        <w:rPr>
          <w:rFonts w:eastAsia="Times New Roman"/>
          <w:sz w:val="24"/>
          <w:szCs w:val="24"/>
        </w:rPr>
        <w:sym w:font="Symbol" w:char="F064"/>
      </w:r>
      <w:r w:rsidRPr="007F68F6">
        <w:rPr>
          <w:rFonts w:eastAsia="Times New Roman"/>
          <w:sz w:val="24"/>
          <w:szCs w:val="24"/>
        </w:rPr>
        <w:t xml:space="preserve">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0,105.</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0,179.</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0,079.</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0,314.</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40 (VDC).</w:t>
      </w:r>
      <w:r w:rsidRPr="007F68F6">
        <w:rPr>
          <w:color w:val="FF0000"/>
          <w:sz w:val="24"/>
          <w:szCs w:val="24"/>
        </w:rPr>
        <w:t xml:space="preserve"> </w:t>
      </w:r>
      <w:r w:rsidRPr="007F68F6">
        <w:rPr>
          <w:rFonts w:eastAsia="Times New Roman"/>
          <w:sz w:val="24"/>
          <w:szCs w:val="24"/>
        </w:rPr>
        <w:t>Trong một thí nghiệm giao thoa sóng nước, hai nguồn S</w:t>
      </w:r>
      <w:r w:rsidRPr="007F68F6">
        <w:rPr>
          <w:rFonts w:eastAsia="Times New Roman"/>
          <w:sz w:val="24"/>
          <w:szCs w:val="24"/>
          <w:vertAlign w:val="subscript"/>
        </w:rPr>
        <w:t>1</w:t>
      </w:r>
      <w:r w:rsidRPr="007F68F6">
        <w:rPr>
          <w:rFonts w:eastAsia="Times New Roman"/>
          <w:sz w:val="24"/>
          <w:szCs w:val="24"/>
        </w:rPr>
        <w:t xml:space="preserve"> và S</w:t>
      </w:r>
      <w:r w:rsidRPr="007F68F6">
        <w:rPr>
          <w:rFonts w:eastAsia="Times New Roman"/>
          <w:sz w:val="24"/>
          <w:szCs w:val="24"/>
          <w:vertAlign w:val="subscript"/>
        </w:rPr>
        <w:t>2</w:t>
      </w:r>
      <w:r w:rsidRPr="007F68F6">
        <w:rPr>
          <w:rFonts w:eastAsia="Times New Roman"/>
          <w:sz w:val="24"/>
          <w:szCs w:val="24"/>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7F68F6">
        <w:rPr>
          <w:rFonts w:eastAsia="Times New Roman"/>
          <w:sz w:val="24"/>
          <w:szCs w:val="24"/>
          <w:vertAlign w:val="subscript"/>
        </w:rPr>
        <w:t>1</w:t>
      </w:r>
      <w:r w:rsidRPr="007F68F6">
        <w:rPr>
          <w:rFonts w:eastAsia="Times New Roman"/>
          <w:sz w:val="24"/>
          <w:szCs w:val="24"/>
        </w:rPr>
        <w:t>S</w:t>
      </w:r>
      <w:r w:rsidRPr="007F68F6">
        <w:rPr>
          <w:rFonts w:eastAsia="Times New Roman"/>
          <w:sz w:val="24"/>
          <w:szCs w:val="24"/>
          <w:vertAlign w:val="subscript"/>
        </w:rPr>
        <w:t>2</w:t>
      </w:r>
      <w:r w:rsidRPr="007F68F6">
        <w:rPr>
          <w:rFonts w:eastAsia="Times New Roman"/>
          <w:sz w:val="24"/>
          <w:szCs w:val="24"/>
        </w:rPr>
        <w:t>. Trên d, điểm M ở cách S</w:t>
      </w:r>
      <w:r w:rsidRPr="007F68F6">
        <w:rPr>
          <w:rFonts w:eastAsia="Times New Roman"/>
          <w:sz w:val="24"/>
          <w:szCs w:val="24"/>
          <w:vertAlign w:val="subscript"/>
        </w:rPr>
        <w:t>1</w:t>
      </w:r>
      <w:r w:rsidRPr="007F68F6">
        <w:rPr>
          <w:rFonts w:eastAsia="Times New Roman"/>
          <w:sz w:val="24"/>
          <w:szCs w:val="24"/>
        </w:rPr>
        <w:t xml:space="preserve"> 10 cm; điểm N dao động cùng pha với M và gần M nhất sẽ cách M một đoạn có giá trị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vertAlign w:val="subscript"/>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7,8 mm.</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6,8 mm.</w:t>
      </w:r>
      <w:r w:rsidRPr="007F68F6">
        <w:rPr>
          <w:rFonts w:eastAsia="Times New Roman"/>
          <w:sz w:val="24"/>
          <w:szCs w:val="24"/>
          <w:vertAlign w:val="subscript"/>
        </w:rPr>
        <w:tab/>
      </w:r>
      <w:r w:rsidRPr="00DC1882">
        <w:rPr>
          <w:rFonts w:eastAsia="Times New Roman"/>
          <w:b/>
          <w:color w:val="0000FF"/>
          <w:sz w:val="24"/>
          <w:szCs w:val="24"/>
        </w:rPr>
        <w:t>C.</w:t>
      </w:r>
      <w:r w:rsidRPr="007F68F6">
        <w:rPr>
          <w:rFonts w:eastAsia="Times New Roman"/>
          <w:sz w:val="24"/>
          <w:szCs w:val="24"/>
        </w:rPr>
        <w:t xml:space="preserve"> 9,8 mm.</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8,8 mm.</w:t>
      </w:r>
    </w:p>
    <w:p w:rsidR="00DC1882" w:rsidRPr="007F68F6" w:rsidRDefault="00DC1882" w:rsidP="00321852">
      <w:pPr>
        <w:tabs>
          <w:tab w:val="left" w:pos="284"/>
          <w:tab w:val="left" w:pos="2694"/>
          <w:tab w:val="left" w:pos="5103"/>
          <w:tab w:val="left" w:pos="7655"/>
        </w:tabs>
        <w:spacing w:line="240" w:lineRule="auto"/>
        <w:rPr>
          <w:sz w:val="24"/>
          <w:szCs w:val="24"/>
        </w:rPr>
      </w:pPr>
    </w:p>
    <w:p w:rsidR="00DC1882" w:rsidRPr="007F68F6" w:rsidRDefault="00DC1882" w:rsidP="007F68F6">
      <w:pPr>
        <w:shd w:val="clear" w:color="auto" w:fill="FFFFFF"/>
        <w:spacing w:after="0"/>
        <w:ind w:right="3"/>
        <w:jc w:val="center"/>
        <w:rPr>
          <w:b/>
          <w:sz w:val="24"/>
          <w:szCs w:val="24"/>
        </w:rPr>
      </w:pPr>
      <w:r w:rsidRPr="007F68F6">
        <w:rPr>
          <w:b/>
          <w:sz w:val="24"/>
          <w:szCs w:val="24"/>
        </w:rPr>
        <w:t>-----------HẾT----------</w:t>
      </w:r>
    </w:p>
    <w:p w:rsidR="00DC1882" w:rsidRPr="007F68F6" w:rsidRDefault="00DC1882" w:rsidP="007F68F6">
      <w:pPr>
        <w:shd w:val="clear" w:color="auto" w:fill="FFFFFF"/>
        <w:spacing w:after="0"/>
        <w:ind w:right="3"/>
        <w:jc w:val="center"/>
        <w:rPr>
          <w:sz w:val="24"/>
          <w:szCs w:val="24"/>
        </w:rPr>
      </w:pPr>
      <w:r w:rsidRPr="007F68F6">
        <w:rPr>
          <w:sz w:val="24"/>
          <w:szCs w:val="24"/>
        </w:rPr>
        <w:t>Thí sinh không được sử dụng tài liệu. Cán bộ coi thi không giải thích gì thêm</w:t>
      </w: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6-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9-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2-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7-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8-A</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8-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9-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2-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4-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6-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0-A</w:t>
            </w:r>
          </w:p>
        </w:tc>
      </w:tr>
    </w:tbl>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HƯỚNG DẪN GIẢI CHI TIẾT</w:t>
      </w:r>
    </w:p>
    <w:p w:rsidR="00DC1882" w:rsidRPr="007F68F6" w:rsidRDefault="00DC1882" w:rsidP="007F68F6">
      <w:pPr>
        <w:rPr>
          <w:b/>
          <w:sz w:val="24"/>
          <w:szCs w:val="24"/>
        </w:rPr>
      </w:pPr>
      <w:r w:rsidRPr="00D245F4">
        <w:rPr>
          <w:b/>
          <w:color w:val="0000FF"/>
          <w:sz w:val="24"/>
          <w:szCs w:val="24"/>
        </w:rPr>
        <w:t>Câu 1.</w:t>
      </w:r>
      <w:r w:rsidRPr="007F68F6">
        <w:rPr>
          <w:b/>
          <w:sz w:val="24"/>
          <w:szCs w:val="24"/>
        </w:rPr>
        <w:t>A</w:t>
      </w:r>
    </w:p>
    <w:p w:rsidR="00DC1882" w:rsidRPr="007F68F6" w:rsidRDefault="00DC1882" w:rsidP="007F68F6">
      <w:pPr>
        <w:rPr>
          <w:sz w:val="24"/>
          <w:szCs w:val="24"/>
        </w:rPr>
      </w:pPr>
      <w:r w:rsidRPr="007F68F6">
        <w:rPr>
          <w:sz w:val="24"/>
          <w:szCs w:val="24"/>
        </w:rPr>
        <w:t xml:space="preserve">Phương trình sóng có dạng </w:t>
      </w:r>
      <w:r w:rsidRPr="007F68F6">
        <w:rPr>
          <w:rFonts w:eastAsia="Times New Roman"/>
          <w:sz w:val="24"/>
          <w:szCs w:val="24"/>
        </w:rPr>
        <w:t>u = acos(ωt − 2πx/λ) =&gt; Đồng nhất với phương trình đề bài cho: Biên độ sóng a = 2 mm</w:t>
      </w:r>
    </w:p>
    <w:p w:rsidR="00DC1882" w:rsidRPr="007F68F6" w:rsidRDefault="00DC1882" w:rsidP="007F68F6">
      <w:pPr>
        <w:rPr>
          <w:b/>
          <w:sz w:val="24"/>
          <w:szCs w:val="24"/>
        </w:rPr>
      </w:pPr>
      <w:r w:rsidRPr="00D245F4">
        <w:rPr>
          <w:b/>
          <w:color w:val="0000FF"/>
          <w:sz w:val="24"/>
          <w:szCs w:val="24"/>
        </w:rPr>
        <w:t>Câu 2.</w:t>
      </w:r>
      <w:r w:rsidRPr="007F68F6">
        <w:rPr>
          <w:b/>
          <w:sz w:val="24"/>
          <w:szCs w:val="24"/>
        </w:rPr>
        <w:t>C</w:t>
      </w:r>
    </w:p>
    <w:p w:rsidR="00DC1882" w:rsidRPr="007F68F6" w:rsidRDefault="00DC1882" w:rsidP="007F68F6">
      <w:pPr>
        <w:rPr>
          <w:b/>
          <w:sz w:val="24"/>
          <w:szCs w:val="24"/>
        </w:rPr>
      </w:pPr>
      <w:r w:rsidRPr="007F68F6">
        <w:rPr>
          <w:rFonts w:eastAsia="Times New Roman"/>
          <w:sz w:val="24"/>
          <w:szCs w:val="24"/>
          <w:lang w:val="fr-FR"/>
        </w:rPr>
        <w:t>Suất điện động của nguồn điện đặc trưng cho khả năng thực hiện công của lực lạ bên trong nguồn điện</w:t>
      </w:r>
    </w:p>
    <w:p w:rsidR="00DC1882" w:rsidRPr="007F68F6" w:rsidRDefault="00DC1882" w:rsidP="007F68F6">
      <w:pPr>
        <w:rPr>
          <w:b/>
          <w:sz w:val="24"/>
          <w:szCs w:val="24"/>
        </w:rPr>
      </w:pPr>
      <w:r w:rsidRPr="00D245F4">
        <w:rPr>
          <w:b/>
          <w:color w:val="0000FF"/>
          <w:sz w:val="24"/>
          <w:szCs w:val="24"/>
        </w:rPr>
        <w:t>Câu 3.</w:t>
      </w:r>
      <w:r w:rsidRPr="007F68F6">
        <w:rPr>
          <w:b/>
          <w:sz w:val="24"/>
          <w:szCs w:val="24"/>
        </w:rPr>
        <w:t>B</w:t>
      </w:r>
    </w:p>
    <w:p w:rsidR="00DC1882" w:rsidRPr="007F68F6" w:rsidRDefault="00DC1882" w:rsidP="007F68F6">
      <w:pPr>
        <w:spacing w:after="0"/>
        <w:rPr>
          <w:sz w:val="24"/>
          <w:szCs w:val="24"/>
        </w:rPr>
      </w:pPr>
      <w:r w:rsidRPr="007F68F6">
        <w:rPr>
          <w:sz w:val="24"/>
          <w:szCs w:val="24"/>
        </w:rPr>
        <w:t>Dòng điện xoay chiều trong đoạn mạch chỉ có điện trở thuần cùng tần số và cùng pha với hiệu điện thế ở hai đầu đoạn mạch.</w:t>
      </w:r>
    </w:p>
    <w:p w:rsidR="00DC1882" w:rsidRPr="007F68F6" w:rsidRDefault="00DC1882" w:rsidP="007F68F6">
      <w:pPr>
        <w:rPr>
          <w:b/>
          <w:sz w:val="24"/>
          <w:szCs w:val="24"/>
        </w:rPr>
      </w:pPr>
      <w:r w:rsidRPr="00D245F4">
        <w:rPr>
          <w:b/>
          <w:color w:val="0000FF"/>
          <w:sz w:val="24"/>
          <w:szCs w:val="24"/>
        </w:rPr>
        <w:t>Câu 4.</w:t>
      </w:r>
      <w:r w:rsidRPr="007F68F6">
        <w:rPr>
          <w:b/>
          <w:sz w:val="24"/>
          <w:szCs w:val="24"/>
        </w:rPr>
        <w:t>D</w:t>
      </w:r>
    </w:p>
    <w:p w:rsidR="00DC1882" w:rsidRPr="007F68F6" w:rsidRDefault="00DC1882" w:rsidP="007F68F6">
      <w:pPr>
        <w:rPr>
          <w:b/>
          <w:sz w:val="24"/>
          <w:szCs w:val="24"/>
        </w:rPr>
      </w:pPr>
      <w:r w:rsidRPr="007F68F6">
        <w:rPr>
          <w:rFonts w:eastAsia="Times New Roman"/>
          <w:sz w:val="24"/>
          <w:szCs w:val="24"/>
        </w:rPr>
        <w:t>Điện dung của tụ điện là đại lượng đặc trưng cho khả năng tích điện của một tụ điện</w:t>
      </w:r>
    </w:p>
    <w:p w:rsidR="00DC1882" w:rsidRPr="007F68F6" w:rsidRDefault="00DC1882" w:rsidP="007F68F6">
      <w:pPr>
        <w:rPr>
          <w:b/>
          <w:sz w:val="24"/>
          <w:szCs w:val="24"/>
        </w:rPr>
      </w:pPr>
      <w:r w:rsidRPr="00D245F4">
        <w:rPr>
          <w:b/>
          <w:color w:val="0000FF"/>
          <w:sz w:val="24"/>
          <w:szCs w:val="24"/>
        </w:rPr>
        <w:t>Câu 5.</w:t>
      </w:r>
      <w:r w:rsidRPr="007F68F6">
        <w:rPr>
          <w:b/>
          <w:sz w:val="24"/>
          <w:szCs w:val="24"/>
        </w:rPr>
        <w:t>A</w:t>
      </w:r>
    </w:p>
    <w:p w:rsidR="00DC1882" w:rsidRPr="007F68F6" w:rsidRDefault="00DC1882" w:rsidP="007F68F6">
      <w:pPr>
        <w:rPr>
          <w:b/>
          <w:sz w:val="24"/>
          <w:szCs w:val="24"/>
        </w:rPr>
      </w:pP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trạng thái của dao động ở thời điểm ban đầu</w:t>
      </w:r>
    </w:p>
    <w:p w:rsidR="00DC1882" w:rsidRPr="007F68F6" w:rsidRDefault="00DC1882" w:rsidP="007F68F6">
      <w:pPr>
        <w:rPr>
          <w:b/>
          <w:sz w:val="24"/>
          <w:szCs w:val="24"/>
        </w:rPr>
      </w:pPr>
      <w:r w:rsidRPr="00D245F4">
        <w:rPr>
          <w:b/>
          <w:color w:val="0000FF"/>
          <w:sz w:val="24"/>
          <w:szCs w:val="24"/>
        </w:rPr>
        <w:t>Câu 6.</w:t>
      </w:r>
      <w:r w:rsidRPr="007F68F6">
        <w:rPr>
          <w:b/>
          <w:sz w:val="24"/>
          <w:szCs w:val="24"/>
        </w:rPr>
        <w:t>A</w:t>
      </w:r>
    </w:p>
    <w:p w:rsidR="00DC1882" w:rsidRPr="007F68F6" w:rsidRDefault="00DC1882" w:rsidP="007F68F6">
      <w:pPr>
        <w:rPr>
          <w:b/>
          <w:sz w:val="24"/>
          <w:szCs w:val="24"/>
        </w:rPr>
      </w:pPr>
      <w:r w:rsidRPr="007F68F6">
        <w:rPr>
          <w:rFonts w:eastAsia="Times New Roman"/>
          <w:sz w:val="24"/>
          <w:szCs w:val="24"/>
        </w:rPr>
        <w:t>Khi có hiện tượng giao thoa của sóng nước của hai nguồn cùng pha, những điểm nằm trên đường trung trực thuộc cực đại.</w:t>
      </w:r>
    </w:p>
    <w:p w:rsidR="00DC1882" w:rsidRPr="007F68F6" w:rsidRDefault="00DC1882" w:rsidP="007F68F6">
      <w:pPr>
        <w:rPr>
          <w:b/>
          <w:sz w:val="24"/>
          <w:szCs w:val="24"/>
        </w:rPr>
      </w:pPr>
      <w:r w:rsidRPr="00D245F4">
        <w:rPr>
          <w:b/>
          <w:color w:val="0000FF"/>
          <w:sz w:val="24"/>
          <w:szCs w:val="24"/>
        </w:rPr>
        <w:t>Câu 7.</w:t>
      </w:r>
      <w:r w:rsidRPr="007F68F6">
        <w:rPr>
          <w:b/>
          <w:sz w:val="24"/>
          <w:szCs w:val="24"/>
        </w:rPr>
        <w:t>C</w:t>
      </w:r>
    </w:p>
    <w:p w:rsidR="00DC1882" w:rsidRPr="007F68F6" w:rsidRDefault="00DC1882" w:rsidP="007F68F6">
      <w:pPr>
        <w:rPr>
          <w:b/>
          <w:sz w:val="24"/>
          <w:szCs w:val="24"/>
        </w:rPr>
      </w:pPr>
      <w:r w:rsidRPr="007F68F6">
        <w:rPr>
          <w:sz w:val="24"/>
          <w:szCs w:val="24"/>
        </w:rPr>
        <w:t>Khi ánh sáng đơn sắc truyền từ môi trường trong suốt này sang môi trường trong suốt khác thì tần số không đổi, tốc độ thay đổi.</w:t>
      </w:r>
    </w:p>
    <w:p w:rsidR="00DC1882" w:rsidRPr="007F68F6" w:rsidRDefault="00DC1882" w:rsidP="007F68F6">
      <w:pPr>
        <w:rPr>
          <w:b/>
          <w:sz w:val="24"/>
          <w:szCs w:val="24"/>
        </w:rPr>
      </w:pPr>
      <w:r w:rsidRPr="00D245F4">
        <w:rPr>
          <w:b/>
          <w:color w:val="0000FF"/>
          <w:sz w:val="24"/>
          <w:szCs w:val="24"/>
        </w:rPr>
        <w:t>Câu 8.</w:t>
      </w:r>
      <w:r w:rsidRPr="007F68F6">
        <w:rPr>
          <w:b/>
          <w:sz w:val="24"/>
          <w:szCs w:val="24"/>
        </w:rPr>
        <w:t>B</w:t>
      </w:r>
    </w:p>
    <w:p w:rsidR="00DC1882" w:rsidRPr="007F68F6" w:rsidRDefault="00DC1882" w:rsidP="007F68F6">
      <w:pPr>
        <w:rPr>
          <w:sz w:val="24"/>
          <w:szCs w:val="24"/>
        </w:rPr>
      </w:pP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w:r w:rsidRPr="002D006F">
        <w:rPr>
          <w:sz w:val="24"/>
          <w:szCs w:val="24"/>
        </w:rPr>
        <w:fldChar w:fldCharType="begin"/>
      </w:r>
      <w:r w:rsidRPr="002D006F">
        <w:rPr>
          <w:sz w:val="24"/>
          <w:szCs w:val="24"/>
        </w:rPr>
        <w:instrText xml:space="preserve"> QUOTE </w:instrText>
      </w:r>
      <w:r w:rsidR="004D68EB">
        <w:rPr>
          <w:position w:val="-10"/>
        </w:rPr>
        <w:pict>
          <v:shape id="_x0000_i2894"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20CF1&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20CF1&quot; wsp:rsidP=&quot;00120CF1&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95"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20CF1&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20CF1&quot; wsp:rsidP=&quot;00120CF1&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fldChar w:fldCharType="end"/>
      </w:r>
      <w:r w:rsidRPr="007F68F6">
        <w:rPr>
          <w:sz w:val="24"/>
          <w:szCs w:val="24"/>
        </w:rPr>
        <w:t xml:space="preserve">. Hệ thức đúng là </w:t>
      </w:r>
    </w:p>
    <w:p w:rsidR="00DC1882" w:rsidRPr="007F68F6" w:rsidRDefault="00DC1882" w:rsidP="007F68F6">
      <w:pPr>
        <w:rPr>
          <w:b/>
          <w:sz w:val="24"/>
          <w:szCs w:val="24"/>
        </w:rPr>
      </w:pPr>
      <w:r w:rsidRPr="007F68F6">
        <w:rPr>
          <w:sz w:val="24"/>
          <w:szCs w:val="24"/>
        </w:rPr>
        <w:t>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gt;m</w:t>
      </w:r>
    </w:p>
    <w:p w:rsidR="00DC1882" w:rsidRPr="007F68F6" w:rsidRDefault="00DC1882" w:rsidP="007F68F6">
      <w:pPr>
        <w:rPr>
          <w:b/>
          <w:sz w:val="24"/>
          <w:szCs w:val="24"/>
        </w:rPr>
      </w:pPr>
      <w:r w:rsidRPr="00D245F4">
        <w:rPr>
          <w:b/>
          <w:color w:val="0000FF"/>
          <w:sz w:val="24"/>
          <w:szCs w:val="24"/>
        </w:rPr>
        <w:t>Câu 9.</w:t>
      </w:r>
      <w:r w:rsidRPr="007F68F6">
        <w:rPr>
          <w:b/>
          <w:sz w:val="24"/>
          <w:szCs w:val="24"/>
        </w:rPr>
        <w:t>C</w:t>
      </w:r>
    </w:p>
    <w:p w:rsidR="00DC1882" w:rsidRPr="007F68F6" w:rsidRDefault="00DC1882" w:rsidP="007F68F6">
      <w:pPr>
        <w:rPr>
          <w:b/>
          <w:sz w:val="24"/>
          <w:szCs w:val="24"/>
        </w:rPr>
      </w:pPr>
      <w:r w:rsidRPr="007F68F6">
        <w:rPr>
          <w:sz w:val="24"/>
          <w:szCs w:val="24"/>
        </w:rPr>
        <w:lastRenderedPageBreak/>
        <w:t xml:space="preserve">Dòng điện trong chất điện phân là </w:t>
      </w:r>
      <w:r w:rsidRPr="007F68F6">
        <w:rPr>
          <w:rFonts w:eastAsia="Times New Roman"/>
          <w:sz w:val="24"/>
          <w:szCs w:val="24"/>
          <w:lang w:val="pt-BR"/>
        </w:rPr>
        <w:t>dòng chuyển dịch có hướng của các ion âm và ion dương.</w:t>
      </w:r>
    </w:p>
    <w:p w:rsidR="00DC1882" w:rsidRPr="007F68F6" w:rsidRDefault="00DC1882" w:rsidP="007F68F6">
      <w:pPr>
        <w:rPr>
          <w:b/>
          <w:sz w:val="24"/>
          <w:szCs w:val="24"/>
        </w:rPr>
      </w:pPr>
      <w:r w:rsidRPr="00D245F4">
        <w:rPr>
          <w:b/>
          <w:color w:val="0000FF"/>
          <w:sz w:val="24"/>
          <w:szCs w:val="24"/>
        </w:rPr>
        <w:t>Câu 10.</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HD: Mạch đang có cộng hưởng Z</w:t>
      </w:r>
      <w:r w:rsidRPr="007F68F6">
        <w:rPr>
          <w:sz w:val="24"/>
          <w:szCs w:val="24"/>
          <w:vertAlign w:val="subscript"/>
          <w:lang w:val="de-DE"/>
        </w:rPr>
        <w:t>L</w:t>
      </w:r>
      <w:r w:rsidRPr="007F68F6">
        <w:rPr>
          <w:sz w:val="24"/>
          <w:szCs w:val="24"/>
          <w:lang w:val="de-DE"/>
        </w:rPr>
        <w:t xml:space="preserve"> = Z</w:t>
      </w:r>
      <w:r w:rsidRPr="007F68F6">
        <w:rPr>
          <w:sz w:val="24"/>
          <w:szCs w:val="24"/>
          <w:vertAlign w:val="subscript"/>
          <w:lang w:val="de-DE"/>
        </w:rPr>
        <w:t xml:space="preserve">C </w:t>
      </w:r>
    </w:p>
    <w:p w:rsidR="00DC1882" w:rsidRPr="007F68F6" w:rsidRDefault="00DC1882" w:rsidP="007F68F6">
      <w:pPr>
        <w:spacing w:after="0"/>
        <w:rPr>
          <w:sz w:val="24"/>
          <w:szCs w:val="24"/>
        </w:rPr>
      </w:pPr>
      <w:r w:rsidRPr="007F68F6">
        <w:rPr>
          <w:sz w:val="24"/>
          <w:szCs w:val="24"/>
          <w:lang w:val="de-DE"/>
        </w:rPr>
        <w:t xml:space="preserve">Khi </w:t>
      </w:r>
      <w:r w:rsidRPr="007F68F6">
        <w:rPr>
          <w:sz w:val="24"/>
          <w:szCs w:val="24"/>
        </w:rPr>
        <w:t>t</w:t>
      </w:r>
      <w:r w:rsidRPr="007F68F6">
        <w:rPr>
          <w:sz w:val="24"/>
          <w:szCs w:val="24"/>
          <w:lang w:val="vi-VN"/>
        </w:rPr>
        <w:t>ăng dần tần số dòng điện và giữ nguyên các thông số của mạch</w:t>
      </w:r>
      <w:r w:rsidRPr="007F68F6">
        <w:rPr>
          <w:sz w:val="24"/>
          <w:szCs w:val="24"/>
        </w:rPr>
        <w:t xml:space="preserve"> thì Z</w:t>
      </w:r>
      <w:r w:rsidRPr="007F68F6">
        <w:rPr>
          <w:sz w:val="24"/>
          <w:szCs w:val="24"/>
          <w:vertAlign w:val="subscript"/>
        </w:rPr>
        <w:t>L</w:t>
      </w:r>
      <w:r w:rsidRPr="007F68F6">
        <w:rPr>
          <w:sz w:val="24"/>
          <w:szCs w:val="24"/>
        </w:rPr>
        <w:t xml:space="preserve"> tăng và Z</w:t>
      </w:r>
      <w:r w:rsidRPr="007F68F6">
        <w:rPr>
          <w:sz w:val="24"/>
          <w:szCs w:val="24"/>
          <w:vertAlign w:val="subscript"/>
        </w:rPr>
        <w:t xml:space="preserve">C </w:t>
      </w:r>
      <w:r w:rsidRPr="007F68F6">
        <w:rPr>
          <w:sz w:val="24"/>
          <w:szCs w:val="24"/>
        </w:rPr>
        <w:t xml:space="preserve"> giảm =&gt; U</w:t>
      </w:r>
      <w:r w:rsidRPr="007F68F6">
        <w:rPr>
          <w:sz w:val="24"/>
          <w:szCs w:val="24"/>
          <w:vertAlign w:val="subscript"/>
        </w:rPr>
        <w:t xml:space="preserve">C  </w:t>
      </w:r>
      <w:r w:rsidRPr="007F68F6">
        <w:rPr>
          <w:sz w:val="24"/>
          <w:szCs w:val="24"/>
        </w:rPr>
        <w:t>giảm</w:t>
      </w:r>
    </w:p>
    <w:p w:rsidR="00DC1882" w:rsidRPr="007F68F6" w:rsidRDefault="00DC1882" w:rsidP="007F68F6">
      <w:pPr>
        <w:rPr>
          <w:b/>
          <w:sz w:val="24"/>
          <w:szCs w:val="24"/>
        </w:rPr>
      </w:pPr>
      <w:r w:rsidRPr="00D245F4">
        <w:rPr>
          <w:b/>
          <w:color w:val="0000FF"/>
          <w:sz w:val="24"/>
          <w:szCs w:val="24"/>
        </w:rPr>
        <w:t>Câu 1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Chu kì dao động là khoảng thời gian ngắn nhất để vật trở lại trạng thái đầu</w:t>
      </w:r>
    </w:p>
    <w:p w:rsidR="00DC1882" w:rsidRPr="007F68F6" w:rsidRDefault="00DC1882" w:rsidP="007F68F6">
      <w:pPr>
        <w:rPr>
          <w:b/>
          <w:sz w:val="24"/>
          <w:szCs w:val="24"/>
        </w:rPr>
      </w:pPr>
      <w:r w:rsidRPr="00D245F4">
        <w:rPr>
          <w:b/>
          <w:color w:val="0000FF"/>
          <w:sz w:val="24"/>
          <w:szCs w:val="24"/>
        </w:rPr>
        <w:t>Câu 12.</w:t>
      </w:r>
      <w:r w:rsidRPr="007F68F6">
        <w:rPr>
          <w:b/>
          <w:sz w:val="24"/>
          <w:szCs w:val="24"/>
        </w:rPr>
        <w:t>B</w:t>
      </w:r>
    </w:p>
    <w:p w:rsidR="00DC1882" w:rsidRPr="007F68F6" w:rsidRDefault="00DC1882" w:rsidP="007F68F6">
      <w:pPr>
        <w:rPr>
          <w:sz w:val="24"/>
          <w:szCs w:val="24"/>
        </w:rPr>
      </w:pPr>
      <w:r w:rsidRPr="007F68F6">
        <w:rPr>
          <w:sz w:val="24"/>
          <w:szCs w:val="24"/>
        </w:rPr>
        <w:t>Bước sóng tăng dần theo thứ tự đỏ, cam, vàng, lục, lam, chàm, tím.</w:t>
      </w:r>
    </w:p>
    <w:p w:rsidR="00DC1882" w:rsidRPr="007F68F6" w:rsidRDefault="00DC1882" w:rsidP="007F68F6">
      <w:pPr>
        <w:rPr>
          <w:b/>
          <w:sz w:val="24"/>
          <w:szCs w:val="24"/>
        </w:rPr>
      </w:pPr>
      <w:r w:rsidRPr="00D245F4">
        <w:rPr>
          <w:b/>
          <w:color w:val="0000FF"/>
          <w:sz w:val="24"/>
          <w:szCs w:val="24"/>
        </w:rPr>
        <w:t>Câu 13.</w:t>
      </w:r>
      <w:r w:rsidRPr="007F68F6">
        <w:rPr>
          <w:b/>
          <w:sz w:val="24"/>
          <w:szCs w:val="24"/>
        </w:rPr>
        <w:t>C</w:t>
      </w:r>
    </w:p>
    <w:p w:rsidR="00DC1882" w:rsidRPr="007F68F6" w:rsidRDefault="00DC1882" w:rsidP="007F68F6">
      <w:pPr>
        <w:spacing w:after="0"/>
        <w:rPr>
          <w:b/>
          <w:bCs/>
          <w:sz w:val="24"/>
          <w:szCs w:val="24"/>
        </w:rPr>
      </w:pPr>
      <w:r w:rsidRPr="007F68F6">
        <w:rPr>
          <w:sz w:val="24"/>
          <w:szCs w:val="24"/>
        </w:rPr>
        <w:t>Trong hiện tượng sóng dừng trên dây. Khoảng cách giữa hai nút hay hai bụng sóng liên tiếp bằng</w:t>
      </w:r>
      <w:r w:rsidRPr="007F68F6">
        <w:rPr>
          <w:b/>
          <w:bCs/>
          <w:sz w:val="24"/>
          <w:szCs w:val="24"/>
        </w:rPr>
        <w:t xml:space="preserve">  </w:t>
      </w:r>
      <w:r w:rsidRPr="007F68F6">
        <w:rPr>
          <w:sz w:val="24"/>
          <w:szCs w:val="24"/>
        </w:rPr>
        <w:t>một nửa bước sóng</w:t>
      </w:r>
    </w:p>
    <w:p w:rsidR="00DC1882" w:rsidRPr="007F68F6" w:rsidRDefault="00DC1882" w:rsidP="007F68F6">
      <w:pPr>
        <w:rPr>
          <w:b/>
          <w:sz w:val="24"/>
          <w:szCs w:val="24"/>
        </w:rPr>
      </w:pPr>
      <w:r w:rsidRPr="00D245F4">
        <w:rPr>
          <w:b/>
          <w:color w:val="0000FF"/>
          <w:sz w:val="24"/>
          <w:szCs w:val="24"/>
        </w:rPr>
        <w:t>Câu 14.</w:t>
      </w:r>
      <w:r w:rsidRPr="007F68F6">
        <w:rPr>
          <w:b/>
          <w:sz w:val="24"/>
          <w:szCs w:val="24"/>
        </w:rPr>
        <w:t>C</w:t>
      </w:r>
    </w:p>
    <w:p w:rsidR="00DC1882" w:rsidRPr="007F68F6" w:rsidRDefault="00DC1882" w:rsidP="007F68F6">
      <w:pPr>
        <w:rPr>
          <w:b/>
          <w:sz w:val="24"/>
          <w:szCs w:val="24"/>
        </w:rPr>
      </w:pPr>
      <w:r w:rsidRPr="007F68F6">
        <w:rPr>
          <w:rFonts w:eastAsia="Times New Roman"/>
          <w:sz w:val="24"/>
          <w:szCs w:val="24"/>
        </w:rPr>
        <w:t>Đơn vị của từ thông là Vêbe (Wb)</w:t>
      </w:r>
    </w:p>
    <w:p w:rsidR="00DC1882" w:rsidRPr="007F68F6" w:rsidRDefault="00DC1882" w:rsidP="007F68F6">
      <w:pPr>
        <w:rPr>
          <w:b/>
          <w:sz w:val="24"/>
          <w:szCs w:val="24"/>
        </w:rPr>
      </w:pPr>
      <w:r w:rsidRPr="00D245F4">
        <w:rPr>
          <w:b/>
          <w:color w:val="0000FF"/>
          <w:sz w:val="24"/>
          <w:szCs w:val="24"/>
        </w:rPr>
        <w:t>Câu 15.</w:t>
      </w:r>
      <w:r w:rsidRPr="007F68F6">
        <w:rPr>
          <w:b/>
          <w:sz w:val="24"/>
          <w:szCs w:val="24"/>
        </w:rPr>
        <w:t>B</w:t>
      </w:r>
    </w:p>
    <w:p w:rsidR="00DC1882" w:rsidRPr="007F68F6" w:rsidRDefault="00DC1882" w:rsidP="007F68F6">
      <w:pPr>
        <w:spacing w:after="0"/>
        <w:rPr>
          <w:b/>
          <w:bCs/>
          <w:sz w:val="24"/>
          <w:szCs w:val="24"/>
        </w:rPr>
      </w:pPr>
      <w:r w:rsidRPr="007F68F6">
        <w:rPr>
          <w:sz w:val="24"/>
          <w:szCs w:val="24"/>
        </w:rPr>
        <w:t>Máy biến áp là thiết bị có khả năng biến đổi điện áp của dòng điện xoay chiều mà không làm thay đổi tần số.</w:t>
      </w:r>
    </w:p>
    <w:p w:rsidR="00DC1882" w:rsidRPr="007F68F6" w:rsidRDefault="00DC1882" w:rsidP="007F68F6">
      <w:pPr>
        <w:rPr>
          <w:b/>
          <w:sz w:val="24"/>
          <w:szCs w:val="24"/>
        </w:rPr>
      </w:pPr>
      <w:r w:rsidRPr="00D245F4">
        <w:rPr>
          <w:b/>
          <w:color w:val="0000FF"/>
          <w:sz w:val="24"/>
          <w:szCs w:val="24"/>
        </w:rPr>
        <w:t>Câu 16.</w:t>
      </w:r>
      <w:r w:rsidRPr="007F68F6">
        <w:rPr>
          <w:b/>
          <w:sz w:val="24"/>
          <w:szCs w:val="24"/>
        </w:rPr>
        <w:t>B</w:t>
      </w:r>
    </w:p>
    <w:p w:rsidR="00DC1882" w:rsidRPr="007F68F6" w:rsidRDefault="00DC1882" w:rsidP="007F68F6">
      <w:pPr>
        <w:rPr>
          <w:b/>
          <w:sz w:val="24"/>
          <w:szCs w:val="24"/>
        </w:rPr>
      </w:pPr>
      <w:r w:rsidRPr="007F68F6">
        <w:rPr>
          <w:rFonts w:eastAsia="Times New Roman"/>
          <w:sz w:val="24"/>
          <w:szCs w:val="24"/>
          <w:lang w:val="nl-NL"/>
        </w:rPr>
        <w:t>Con lắc lò xo ngang dao động điều hoà, vận tốc của vật bằng không khi vật chuyển động qua vị trí biên.</w:t>
      </w:r>
    </w:p>
    <w:p w:rsidR="00DC1882" w:rsidRPr="007F68F6" w:rsidRDefault="00DC1882" w:rsidP="007F68F6">
      <w:pPr>
        <w:rPr>
          <w:b/>
          <w:sz w:val="24"/>
          <w:szCs w:val="24"/>
        </w:rPr>
      </w:pPr>
      <w:r w:rsidRPr="00D245F4">
        <w:rPr>
          <w:b/>
          <w:color w:val="0000FF"/>
          <w:sz w:val="24"/>
          <w:szCs w:val="24"/>
        </w:rPr>
        <w:t>Câu 17.</w:t>
      </w:r>
      <w:r w:rsidRPr="007F68F6">
        <w:rPr>
          <w:b/>
          <w:sz w:val="24"/>
          <w:szCs w:val="24"/>
        </w:rPr>
        <w:t>B</w:t>
      </w:r>
    </w:p>
    <w:p w:rsidR="00DC1882" w:rsidRPr="007F68F6" w:rsidRDefault="00DC1882" w:rsidP="007F68F6">
      <w:pPr>
        <w:rPr>
          <w:b/>
          <w:sz w:val="24"/>
          <w:szCs w:val="24"/>
        </w:rPr>
      </w:pPr>
      <w:r w:rsidRPr="007F68F6">
        <w:rPr>
          <w:sz w:val="24"/>
          <w:szCs w:val="24"/>
        </w:rPr>
        <w:t>Bản chất lực tương tác giữa các nuclôn trong hạt nhân là lực tương tác mạnh</w:t>
      </w:r>
    </w:p>
    <w:p w:rsidR="00DC1882" w:rsidRPr="007F68F6" w:rsidRDefault="00DC1882" w:rsidP="007F68F6">
      <w:pPr>
        <w:rPr>
          <w:b/>
          <w:sz w:val="24"/>
          <w:szCs w:val="24"/>
        </w:rPr>
      </w:pPr>
      <w:r w:rsidRPr="00D245F4">
        <w:rPr>
          <w:b/>
          <w:color w:val="0000FF"/>
          <w:sz w:val="24"/>
          <w:szCs w:val="24"/>
        </w:rPr>
        <w:t>Câu 18.</w:t>
      </w:r>
      <w:r w:rsidRPr="007F68F6">
        <w:rPr>
          <w:b/>
          <w:sz w:val="24"/>
          <w:szCs w:val="24"/>
        </w:rPr>
        <w:t>A</w:t>
      </w:r>
    </w:p>
    <w:p w:rsidR="00DC1882" w:rsidRPr="007F68F6" w:rsidRDefault="00DC1882" w:rsidP="007F68F6">
      <w:pPr>
        <w:rPr>
          <w:b/>
          <w:sz w:val="24"/>
          <w:szCs w:val="24"/>
        </w:rPr>
      </w:pPr>
      <w:r w:rsidRPr="007F68F6">
        <w:rPr>
          <w:sz w:val="24"/>
          <w:szCs w:val="24"/>
          <w:lang w:val="pt-BR"/>
        </w:rPr>
        <w:t>Mạch điện chỉ có điện trở thuần có hệ số công suất lớn nhất</w:t>
      </w:r>
    </w:p>
    <w:p w:rsidR="00DC1882" w:rsidRPr="007F68F6" w:rsidRDefault="00DC1882" w:rsidP="007F68F6">
      <w:pPr>
        <w:rPr>
          <w:b/>
          <w:sz w:val="24"/>
          <w:szCs w:val="24"/>
        </w:rPr>
      </w:pPr>
      <w:r w:rsidRPr="00D245F4">
        <w:rPr>
          <w:b/>
          <w:color w:val="0000FF"/>
          <w:sz w:val="24"/>
          <w:szCs w:val="24"/>
        </w:rPr>
        <w:t>Câu 19.</w:t>
      </w:r>
      <w:r w:rsidRPr="007F68F6">
        <w:rPr>
          <w:b/>
          <w:sz w:val="24"/>
          <w:szCs w:val="24"/>
        </w:rPr>
        <w:t>B</w:t>
      </w:r>
    </w:p>
    <w:p w:rsidR="00DC1882" w:rsidRPr="007F68F6" w:rsidRDefault="00DC1882" w:rsidP="007F68F6">
      <w:pPr>
        <w:rPr>
          <w:b/>
          <w:sz w:val="24"/>
          <w:szCs w:val="24"/>
        </w:rPr>
      </w:pPr>
      <w:r w:rsidRPr="007F68F6">
        <w:rPr>
          <w:b/>
          <w:sz w:val="24"/>
          <w:szCs w:val="24"/>
        </w:rPr>
        <w:t xml:space="preserve">Tia hồng ngoại </w:t>
      </w:r>
      <w:r w:rsidRPr="007F68F6">
        <w:rPr>
          <w:sz w:val="24"/>
          <w:szCs w:val="24"/>
        </w:rPr>
        <w:t>là bức xạ không nhìn thấy được có tần số nhỏ hơn tần số của ánh sáng đỏ.</w:t>
      </w:r>
    </w:p>
    <w:p w:rsidR="00DC1882" w:rsidRPr="007F68F6" w:rsidRDefault="00DC1882" w:rsidP="007F68F6">
      <w:pPr>
        <w:rPr>
          <w:b/>
          <w:sz w:val="24"/>
          <w:szCs w:val="24"/>
        </w:rPr>
      </w:pPr>
      <w:r w:rsidRPr="00D245F4">
        <w:rPr>
          <w:b/>
          <w:color w:val="0000FF"/>
          <w:sz w:val="24"/>
          <w:szCs w:val="24"/>
        </w:rPr>
        <w:t>Câu 20.</w:t>
      </w:r>
      <w:r w:rsidRPr="007F68F6">
        <w:rPr>
          <w:b/>
          <w:sz w:val="24"/>
          <w:szCs w:val="24"/>
        </w:rPr>
        <w:t>C</w:t>
      </w:r>
    </w:p>
    <w:p w:rsidR="00DC1882" w:rsidRPr="007F68F6" w:rsidRDefault="00DC1882" w:rsidP="007F68F6">
      <w:pPr>
        <w:rPr>
          <w:b/>
          <w:sz w:val="24"/>
          <w:szCs w:val="24"/>
        </w:rPr>
      </w:pPr>
      <w:r w:rsidRPr="007F68F6">
        <w:rPr>
          <w:sz w:val="24"/>
          <w:szCs w:val="24"/>
        </w:rPr>
        <w:t>Ánh sáng nhìn thấy có thể gây ra hiện tượng quang điện ngoài với kim loại thuộc nhóm IA</w:t>
      </w:r>
    </w:p>
    <w:p w:rsidR="00DC1882" w:rsidRPr="007F68F6" w:rsidRDefault="00DC1882" w:rsidP="007F68F6">
      <w:pPr>
        <w:rPr>
          <w:b/>
          <w:sz w:val="24"/>
          <w:szCs w:val="24"/>
        </w:rPr>
      </w:pPr>
      <w:r w:rsidRPr="00D245F4">
        <w:rPr>
          <w:b/>
          <w:color w:val="0000FF"/>
          <w:sz w:val="24"/>
          <w:szCs w:val="24"/>
        </w:rPr>
        <w:t>Câu 2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 xml:space="preserve">HD: Pha ban đầu của dao động φ = - </w:t>
      </w:r>
      <w:r w:rsidRPr="002D006F">
        <w:rPr>
          <w:rFonts w:eastAsia="Times New Roman"/>
          <w:sz w:val="24"/>
          <w:szCs w:val="24"/>
          <w:lang w:val="nl-NL"/>
        </w:rPr>
        <w:fldChar w:fldCharType="begin"/>
      </w:r>
      <w:r w:rsidRPr="002D006F">
        <w:rPr>
          <w:rFonts w:eastAsia="Times New Roman"/>
          <w:sz w:val="24"/>
          <w:szCs w:val="24"/>
          <w:lang w:val="nl-NL"/>
        </w:rPr>
        <w:instrText xml:space="preserve"> QUOTE </w:instrText>
      </w:r>
      <w:r w:rsidR="004D68EB">
        <w:rPr>
          <w:position w:val="-17"/>
        </w:rPr>
        <w:pict>
          <v:shape id="_x0000_i2896"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C4809&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C4809&quot; wsp:rsidP=&quot;006C4809&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Ï€&lt;/m:t&gt;&lt;/m:r&gt;&lt;/m:num&gt;&lt;m:den&gt;&lt;m:r&gt;&lt;w:rPr&gt;&lt;w:rFonts w:ascii=&quot;Cambria Math&quot; w:fareast=&quot;Times New Roman&quot; w:h-ansi=&quot;Cambria Math&quot;/&gt;&lt;wx:font wx:val=&quot;Cambria Math&quot;/&gt;&lt;w:i/&gt;&lt;w:sz w:val=&quot;24&quot;/&gt;&lt;w:sz-cs w:val=&quot;24&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2D006F">
        <w:rPr>
          <w:rFonts w:eastAsia="Times New Roman"/>
          <w:sz w:val="24"/>
          <w:szCs w:val="24"/>
          <w:lang w:val="nl-NL"/>
        </w:rPr>
        <w:instrText xml:space="preserve"> </w:instrText>
      </w:r>
      <w:r w:rsidRPr="002D006F">
        <w:rPr>
          <w:rFonts w:eastAsia="Times New Roman"/>
          <w:sz w:val="24"/>
          <w:szCs w:val="24"/>
          <w:lang w:val="nl-NL"/>
        </w:rPr>
        <w:fldChar w:fldCharType="separate"/>
      </w:r>
      <w:r w:rsidR="004D68EB">
        <w:rPr>
          <w:position w:val="-17"/>
        </w:rPr>
        <w:pict>
          <v:shape id="_x0000_i2897"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C4809&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C4809&quot; wsp:rsidP=&quot;006C4809&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Ï€&lt;/m:t&gt;&lt;/m:r&gt;&lt;/m:num&gt;&lt;m:den&gt;&lt;m:r&gt;&lt;w:rPr&gt;&lt;w:rFonts w:ascii=&quot;Cambria Math&quot; w:fareast=&quot;Times New Roman&quot; w:h-ansi=&quot;Cambria Math&quot;/&gt;&lt;wx:font wx:val=&quot;Cambria Math&quot;/&gt;&lt;w:i/&gt;&lt;w:sz w:val=&quot;24&quot;/&gt;&lt;w:sz-cs w:val=&quot;24&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2D006F">
        <w:rPr>
          <w:rFonts w:eastAsia="Times New Roman"/>
          <w:sz w:val="24"/>
          <w:szCs w:val="24"/>
          <w:lang w:val="nl-NL"/>
        </w:rPr>
        <w:fldChar w:fldCharType="end"/>
      </w:r>
      <w:r w:rsidRPr="007F68F6">
        <w:rPr>
          <w:rFonts w:eastAsia="Times New Roman"/>
          <w:sz w:val="24"/>
          <w:szCs w:val="24"/>
          <w:lang w:val="nl-NL"/>
        </w:rPr>
        <w:t xml:space="preserve"> =&gt; Tại thời điểm ban đầu, vật qua vị trí x = </w:t>
      </w:r>
      <w:r w:rsidRPr="002D006F">
        <w:rPr>
          <w:rFonts w:eastAsia="Times New Roman"/>
          <w:sz w:val="24"/>
          <w:szCs w:val="24"/>
          <w:lang w:val="nl-NL"/>
        </w:rPr>
        <w:fldChar w:fldCharType="begin"/>
      </w:r>
      <w:r w:rsidRPr="002D006F">
        <w:rPr>
          <w:rFonts w:eastAsia="Times New Roman"/>
          <w:sz w:val="24"/>
          <w:szCs w:val="24"/>
          <w:lang w:val="nl-NL"/>
        </w:rPr>
        <w:instrText xml:space="preserve"> QUOTE </w:instrText>
      </w:r>
      <w:r w:rsidR="004D68EB">
        <w:rPr>
          <w:position w:val="-17"/>
        </w:rPr>
        <w:pict>
          <v:shape id="_x0000_i2898"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12DBA&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12DBA&quot; wsp:rsidP=&quot;00312DBA&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A&lt;/m:t&gt;&lt;/m:r&gt;&lt;/m:num&gt;&lt;m:den&gt;&lt;m:r&gt;&lt;w:rPr&gt;&lt;w:rFonts w:ascii=&quot;Cambria Math&quot; w:fareast=&quot;Times New Roman&quot; w:h-ansi=&quot;Cambria Math&quot;/&gt;&lt;wx:font wx:val=&quot;Cambria Math&quot;/&gt;&lt;w:i/&gt;&lt;w:sz w:val=&quot;24&quot;/&gt;&lt;w:sz-cs w:val=&quot;24&quot;/&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8" o:title="" chromakey="white"/>
          </v:shape>
        </w:pict>
      </w:r>
      <w:r w:rsidRPr="002D006F">
        <w:rPr>
          <w:rFonts w:eastAsia="Times New Roman"/>
          <w:sz w:val="24"/>
          <w:szCs w:val="24"/>
          <w:lang w:val="nl-NL"/>
        </w:rPr>
        <w:instrText xml:space="preserve"> </w:instrText>
      </w:r>
      <w:r w:rsidRPr="002D006F">
        <w:rPr>
          <w:rFonts w:eastAsia="Times New Roman"/>
          <w:sz w:val="24"/>
          <w:szCs w:val="24"/>
          <w:lang w:val="nl-NL"/>
        </w:rPr>
        <w:fldChar w:fldCharType="separate"/>
      </w:r>
      <w:r w:rsidR="004D68EB">
        <w:rPr>
          <w:position w:val="-17"/>
        </w:rPr>
        <w:pict>
          <v:shape id="_x0000_i2899"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12DBA&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12DBA&quot; wsp:rsidP=&quot;00312DBA&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A&lt;/m:t&gt;&lt;/m:r&gt;&lt;/m:num&gt;&lt;m:den&gt;&lt;m:r&gt;&lt;w:rPr&gt;&lt;w:rFonts w:ascii=&quot;Cambria Math&quot; w:fareast=&quot;Times New Roman&quot; w:h-ansi=&quot;Cambria Math&quot;/&gt;&lt;wx:font wx:val=&quot;Cambria Math&quot;/&gt;&lt;w:i/&gt;&lt;w:sz w:val=&quot;24&quot;/&gt;&lt;w:sz-cs w:val=&quot;24&quot;/&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8" o:title="" chromakey="white"/>
          </v:shape>
        </w:pict>
      </w:r>
      <w:r w:rsidRPr="002D006F">
        <w:rPr>
          <w:rFonts w:eastAsia="Times New Roman"/>
          <w:sz w:val="24"/>
          <w:szCs w:val="24"/>
          <w:lang w:val="nl-NL"/>
        </w:rPr>
        <w:fldChar w:fldCharType="end"/>
      </w:r>
      <w:r w:rsidRPr="007F68F6">
        <w:rPr>
          <w:rFonts w:eastAsia="Times New Roman"/>
          <w:sz w:val="24"/>
          <w:szCs w:val="24"/>
          <w:lang w:val="nl-NL"/>
        </w:rPr>
        <w:t xml:space="preserve"> theo chiều dương.</w:t>
      </w:r>
    </w:p>
    <w:p w:rsidR="00DC1882" w:rsidRPr="007F68F6" w:rsidRDefault="00DC1882" w:rsidP="007F68F6">
      <w:pPr>
        <w:rPr>
          <w:b/>
          <w:sz w:val="24"/>
          <w:szCs w:val="24"/>
        </w:rPr>
      </w:pPr>
      <w:r w:rsidRPr="00D245F4">
        <w:rPr>
          <w:b/>
          <w:color w:val="0000FF"/>
          <w:sz w:val="24"/>
          <w:szCs w:val="24"/>
        </w:rPr>
        <w:t>Câu 22.</w:t>
      </w:r>
      <w:r w:rsidRPr="007F68F6">
        <w:rPr>
          <w:b/>
          <w:sz w:val="24"/>
          <w:szCs w:val="24"/>
        </w:rPr>
        <w:t>C</w:t>
      </w:r>
    </w:p>
    <w:p w:rsidR="00DC1882" w:rsidRPr="007F68F6" w:rsidRDefault="00DC1882" w:rsidP="007F68F6">
      <w:pPr>
        <w:rPr>
          <w:sz w:val="24"/>
          <w:szCs w:val="24"/>
        </w:rPr>
      </w:pPr>
      <w:r w:rsidRPr="007F68F6">
        <w:rPr>
          <w:sz w:val="24"/>
          <w:szCs w:val="24"/>
        </w:rPr>
        <w:t>Điều kiện để có hiện tượng giao thoa là 2 nguồn có cùng phương, cùng tần số ( chu kì ), độ lệch pha không đổi theo thời gian.</w:t>
      </w:r>
    </w:p>
    <w:p w:rsidR="00DC1882" w:rsidRPr="007F68F6" w:rsidRDefault="00DC1882" w:rsidP="007F68F6">
      <w:pPr>
        <w:rPr>
          <w:b/>
          <w:sz w:val="24"/>
          <w:szCs w:val="24"/>
        </w:rPr>
      </w:pPr>
      <w:r w:rsidRPr="00D245F4">
        <w:rPr>
          <w:b/>
          <w:color w:val="0000FF"/>
          <w:sz w:val="24"/>
          <w:szCs w:val="24"/>
        </w:rPr>
        <w:lastRenderedPageBreak/>
        <w:t>Câu 23.</w:t>
      </w:r>
      <w:r w:rsidRPr="007F68F6">
        <w:rPr>
          <w:b/>
          <w:sz w:val="24"/>
          <w:szCs w:val="24"/>
        </w:rPr>
        <w:t>C</w:t>
      </w:r>
    </w:p>
    <w:p w:rsidR="00DC1882" w:rsidRPr="007F68F6" w:rsidRDefault="00DC1882" w:rsidP="007F68F6">
      <w:pPr>
        <w:spacing w:after="0" w:line="240" w:lineRule="auto"/>
        <w:rPr>
          <w:rFonts w:eastAsia="Times New Roman"/>
          <w:sz w:val="24"/>
          <w:szCs w:val="24"/>
          <w:lang w:val="de-DE"/>
        </w:rPr>
      </w:pPr>
      <w:r w:rsidRPr="007F68F6">
        <w:rPr>
          <w:rFonts w:eastAsia="Times New Roman"/>
          <w:sz w:val="24"/>
          <w:szCs w:val="24"/>
          <w:lang w:val="de-DE"/>
        </w:rPr>
        <w:t>Trong sóng điện từ, dao động của điện trường và của từ trường tại một điểm luôn luôn dao động cùng pha.</w:t>
      </w:r>
    </w:p>
    <w:p w:rsidR="00DC1882" w:rsidRPr="007F68F6" w:rsidRDefault="00DC1882" w:rsidP="007F68F6">
      <w:pPr>
        <w:rPr>
          <w:b/>
          <w:sz w:val="24"/>
          <w:szCs w:val="24"/>
        </w:rPr>
      </w:pPr>
      <w:r w:rsidRPr="00D245F4">
        <w:rPr>
          <w:b/>
          <w:color w:val="0000FF"/>
          <w:sz w:val="24"/>
          <w:szCs w:val="24"/>
        </w:rPr>
        <w:t>Câu 24.</w:t>
      </w:r>
      <w:r w:rsidRPr="007F68F6">
        <w:rPr>
          <w:b/>
          <w:sz w:val="24"/>
          <w:szCs w:val="24"/>
        </w:rPr>
        <w:t>C</w:t>
      </w:r>
    </w:p>
    <w:p w:rsidR="00DC1882" w:rsidRPr="007F68F6" w:rsidRDefault="00DC1882" w:rsidP="007F68F6">
      <w:pPr>
        <w:rPr>
          <w:b/>
          <w:sz w:val="24"/>
          <w:szCs w:val="24"/>
        </w:rPr>
      </w:pPr>
      <w:r w:rsidRPr="007F68F6">
        <w:rPr>
          <w:sz w:val="24"/>
          <w:szCs w:val="24"/>
        </w:rPr>
        <w:t>Nguyên tắc hoạt động của quang điện trở dựa vào hiện tượng quang điện trong.</w:t>
      </w:r>
    </w:p>
    <w:p w:rsidR="00DC1882" w:rsidRPr="007F68F6" w:rsidRDefault="00DC1882" w:rsidP="007F68F6">
      <w:pPr>
        <w:rPr>
          <w:b/>
          <w:sz w:val="24"/>
          <w:szCs w:val="24"/>
        </w:rPr>
      </w:pPr>
      <w:r w:rsidRPr="00D245F4">
        <w:rPr>
          <w:b/>
          <w:color w:val="0000FF"/>
          <w:sz w:val="24"/>
          <w:szCs w:val="24"/>
        </w:rPr>
        <w:t>Câu 25.</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7F68F6">
        <w:rPr>
          <w:sz w:val="24"/>
          <w:szCs w:val="24"/>
        </w:rPr>
        <w:t xml:space="preserve">HD: +Tại thời điểm ban đầu vật qua vị trí cân bằng theo chiều âm =&gt; φ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00"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86B8D&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86B8D&quot; wsp:rsidP=&quot;00686B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9"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01"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86B8D&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86B8D&quot; wsp:rsidP=&quot;00686B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9" o:title="" chromakey="white"/>
          </v:shape>
        </w:pict>
      </w:r>
      <w:r w:rsidRPr="00D245F4">
        <w:rPr>
          <w:rFonts w:eastAsia="Times New Roman"/>
          <w:sz w:val="24"/>
          <w:szCs w:val="24"/>
        </w:rPr>
        <w:fldChar w:fldCharType="end"/>
      </w:r>
    </w:p>
    <w:p w:rsidR="00DC1882" w:rsidRPr="007F68F6" w:rsidRDefault="00DC1882" w:rsidP="007F68F6">
      <w:pPr>
        <w:shd w:val="clear" w:color="auto" w:fill="FFFFFF"/>
        <w:spacing w:after="0"/>
        <w:rPr>
          <w:sz w:val="24"/>
          <w:szCs w:val="24"/>
        </w:rPr>
      </w:pPr>
      <w:r w:rsidRPr="002D006F">
        <w:rPr>
          <w:rFonts w:eastAsia="Times New Roman"/>
          <w:sz w:val="24"/>
          <w:szCs w:val="24"/>
        </w:rPr>
        <w:t>+Từ đồ thị, ta thấy chu kì dao động T = 1s =&gt; ω = 2π rad/s</w:t>
      </w:r>
    </w:p>
    <w:p w:rsidR="00DC1882" w:rsidRPr="007F68F6" w:rsidRDefault="00DC1882" w:rsidP="007F68F6">
      <w:pPr>
        <w:rPr>
          <w:b/>
          <w:sz w:val="24"/>
          <w:szCs w:val="24"/>
        </w:rPr>
      </w:pPr>
      <w:r w:rsidRPr="00D245F4">
        <w:rPr>
          <w:b/>
          <w:color w:val="0000FF"/>
          <w:sz w:val="24"/>
          <w:szCs w:val="24"/>
        </w:rPr>
        <w:t>Câu 26.</w:t>
      </w:r>
      <w:r w:rsidRPr="007F68F6">
        <w:rPr>
          <w:b/>
          <w:sz w:val="24"/>
          <w:szCs w:val="24"/>
        </w:rPr>
        <w:t>B</w:t>
      </w:r>
    </w:p>
    <w:p w:rsidR="00DC1882" w:rsidRPr="007F68F6" w:rsidRDefault="00DC1882" w:rsidP="007F68F6">
      <w:pPr>
        <w:spacing w:after="0"/>
        <w:rPr>
          <w:bCs/>
          <w:sz w:val="24"/>
          <w:szCs w:val="24"/>
        </w:rPr>
      </w:pPr>
      <w:r w:rsidRPr="007F68F6">
        <w:rPr>
          <w:bCs/>
          <w:sz w:val="24"/>
          <w:szCs w:val="24"/>
        </w:rPr>
        <w:t>HD: Z</w:t>
      </w:r>
      <w:r w:rsidRPr="007F68F6">
        <w:rPr>
          <w:bCs/>
          <w:sz w:val="24"/>
          <w:szCs w:val="24"/>
          <w:vertAlign w:val="subscript"/>
        </w:rPr>
        <w:t>L</w:t>
      </w:r>
      <w:r w:rsidRPr="007F68F6">
        <w:rPr>
          <w:bCs/>
          <w:sz w:val="24"/>
          <w:szCs w:val="24"/>
        </w:rPr>
        <w:t xml:space="preserve"> = Lω = 40 Ω =&gt; Tổng trở của mạch Z = </w:t>
      </w:r>
      <w:r w:rsidRPr="002D006F">
        <w:rPr>
          <w:bCs/>
          <w:sz w:val="24"/>
          <w:szCs w:val="24"/>
        </w:rPr>
        <w:fldChar w:fldCharType="begin"/>
      </w:r>
      <w:r w:rsidRPr="002D006F">
        <w:rPr>
          <w:bCs/>
          <w:sz w:val="24"/>
          <w:szCs w:val="24"/>
        </w:rPr>
        <w:instrText xml:space="preserve"> QUOTE </w:instrText>
      </w:r>
      <w:r w:rsidR="008614FF">
        <w:rPr>
          <w:position w:val="-11"/>
        </w:rPr>
        <w:pict>
          <v:shape id="_x0000_i2902" type="#_x0000_t75" style="width:49.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22D0&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422D0&quot; wsp:rsidP=&quot;00D422D0&quot;&gt;&lt;m:oMathPara&gt;&lt;m:oMath&gt;&lt;m:rad&gt;&lt;m:radPr&gt;&lt;m:degHide m:val=&quot;1&quot;/&gt;&lt;m:ctrlPr&gt;&lt;w:rPr&gt;&lt;w:rFonts w:ascii=&quot;Cambria Math&quot; w:h-ansi=&quot;Cambria Math&quot;/&gt;&lt;wx:font wx:val=&quot;Cambria Math&quot;/&gt;&lt;w:b-cs/&gt;&lt;w:i/&gt;&lt;w:sz w:val=&quot;24&quot;/&gt;&lt;w:sz-cs w:val=&quot;24&quot;/&gt;&lt;/w:rPr&gt;&lt;/m:ctrlPr&gt;&lt;/m:radPr&gt;&lt;m:deg/&gt;&lt;m:e&gt;&lt;m:sSup&gt;&lt;m:sSupPr&gt;&lt;m:ctrlPr&gt;&lt;w:rPr&gt;&lt;w:rFonts w:ascii=&quot;Cambria Math&quot; w:h-ansi=&quot;Cambria Math&quot;/&gt;&lt;wx:font wx:val=&quot;Cambria Math&quot;/&gt;&lt;w:b-cs/&gt;&lt;w:i/&gt;&lt;w:sz w:val=&quot;24&quot;/&gt;&lt;w:sz-cs w:val=&quot;24&quot;/&gt;&lt;/w:rPr&gt;&lt;/m:ctrlPr&gt;&lt;/m:sSupPr&gt;&lt;m:e&gt;&lt;m:r&gt;&lt;w:rPr&gt;&lt;w:rFonts w:ascii=&quot;Cambria Math&quot; w:h-ansi=&quot;Cambria Math&quot;/&gt;&lt;wx:font wx:val=&quot;Cambria Math&quot;/&gt;&lt;w:i/&gt;&lt;w:sz w:val=&quot;24&quot;/&gt;&lt;w:sz-cs w:val=&quot;24&quot;/&gt;&lt;/w:rPr&gt;&lt;m:t&gt;R&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lt;/m:t&gt;&lt;/m:r&gt;&lt;m:sSubSup&gt;&lt;m:sSubSupPr&gt;&lt;m:ctrlPr&gt;&lt;w:rPr&gt;&lt;w:rFonts w:ascii=&quot;Cambria Math&quot; w:h-ansi=&quot;Cambria Math&quot;/&gt;&lt;wx:font wx:val=&quot;Cambria Math&quot;/&gt;&lt;w:b-cs/&gt;&lt;w:i/&gt;&lt;w:sz w:val=&quot;24&quot;/&gt;&lt;w:sz-cs w:val=&quot;24&quot;/&gt;&lt;/w:rPr&gt;&lt;/m:ctrlPr&gt;&lt;/m:sSubSup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up&gt;&lt;m:r&gt;&lt;w:rPr&gt;&lt;w:rFonts w:ascii=&quot;Cambria Math&quot; w:h-ansi=&quot;Cambria Math&quot;/&gt;&lt;wx:font wx:val=&quot;Cambria Math&quot;/&gt;&lt;w:i/&gt;&lt;w:sz w:val=&quot;24&quot;/&gt;&lt;w:sz-cs w:val=&quot;24&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0" o:title="" chromakey="white"/>
          </v:shape>
        </w:pict>
      </w:r>
      <w:r w:rsidRPr="002D006F">
        <w:rPr>
          <w:bCs/>
          <w:sz w:val="24"/>
          <w:szCs w:val="24"/>
        </w:rPr>
        <w:instrText xml:space="preserve"> </w:instrText>
      </w:r>
      <w:r w:rsidRPr="002D006F">
        <w:rPr>
          <w:bCs/>
          <w:sz w:val="24"/>
          <w:szCs w:val="24"/>
        </w:rPr>
        <w:fldChar w:fldCharType="separate"/>
      </w:r>
      <w:r w:rsidR="008614FF">
        <w:rPr>
          <w:position w:val="-11"/>
        </w:rPr>
        <w:pict>
          <v:shape id="_x0000_i2903" type="#_x0000_t75" style="width:49.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22D0&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422D0&quot; wsp:rsidP=&quot;00D422D0&quot;&gt;&lt;m:oMathPara&gt;&lt;m:oMath&gt;&lt;m:rad&gt;&lt;m:radPr&gt;&lt;m:degHide m:val=&quot;1&quot;/&gt;&lt;m:ctrlPr&gt;&lt;w:rPr&gt;&lt;w:rFonts w:ascii=&quot;Cambria Math&quot; w:h-ansi=&quot;Cambria Math&quot;/&gt;&lt;wx:font wx:val=&quot;Cambria Math&quot;/&gt;&lt;w:b-cs/&gt;&lt;w:i/&gt;&lt;w:sz w:val=&quot;24&quot;/&gt;&lt;w:sz-cs w:val=&quot;24&quot;/&gt;&lt;/w:rPr&gt;&lt;/m:ctrlPr&gt;&lt;/m:radPr&gt;&lt;m:deg/&gt;&lt;m:e&gt;&lt;m:sSup&gt;&lt;m:sSupPr&gt;&lt;m:ctrlPr&gt;&lt;w:rPr&gt;&lt;w:rFonts w:ascii=&quot;Cambria Math&quot; w:h-ansi=&quot;Cambria Math&quot;/&gt;&lt;wx:font wx:val=&quot;Cambria Math&quot;/&gt;&lt;w:b-cs/&gt;&lt;w:i/&gt;&lt;w:sz w:val=&quot;24&quot;/&gt;&lt;w:sz-cs w:val=&quot;24&quot;/&gt;&lt;/w:rPr&gt;&lt;/m:ctrlPr&gt;&lt;/m:sSupPr&gt;&lt;m:e&gt;&lt;m:r&gt;&lt;w:rPr&gt;&lt;w:rFonts w:ascii=&quot;Cambria Math&quot; w:h-ansi=&quot;Cambria Math&quot;/&gt;&lt;wx:font wx:val=&quot;Cambria Math&quot;/&gt;&lt;w:i/&gt;&lt;w:sz w:val=&quot;24&quot;/&gt;&lt;w:sz-cs w:val=&quot;24&quot;/&gt;&lt;/w:rPr&gt;&lt;m:t&gt;R&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lt;/m:t&gt;&lt;/m:r&gt;&lt;m:sSubSup&gt;&lt;m:sSubSupPr&gt;&lt;m:ctrlPr&gt;&lt;w:rPr&gt;&lt;w:rFonts w:ascii=&quot;Cambria Math&quot; w:h-ansi=&quot;Cambria Math&quot;/&gt;&lt;wx:font wx:val=&quot;Cambria Math&quot;/&gt;&lt;w:b-cs/&gt;&lt;w:i/&gt;&lt;w:sz w:val=&quot;24&quot;/&gt;&lt;w:sz-cs w:val=&quot;24&quot;/&gt;&lt;/w:rPr&gt;&lt;/m:ctrlPr&gt;&lt;/m:sSubSup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up&gt;&lt;m:r&gt;&lt;w:rPr&gt;&lt;w:rFonts w:ascii=&quot;Cambria Math&quot; w:h-ansi=&quot;Cambria Math&quot;/&gt;&lt;wx:font wx:val=&quot;Cambria Math&quot;/&gt;&lt;w:i/&gt;&lt;w:sz w:val=&quot;24&quot;/&gt;&lt;w:sz-cs w:val=&quot;24&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0" o:title="" chromakey="white"/>
          </v:shape>
        </w:pict>
      </w:r>
      <w:r w:rsidRPr="002D006F">
        <w:rPr>
          <w:bCs/>
          <w:sz w:val="24"/>
          <w:szCs w:val="24"/>
        </w:rPr>
        <w:fldChar w:fldCharType="end"/>
      </w:r>
      <w:r w:rsidRPr="007F68F6">
        <w:rPr>
          <w:bCs/>
          <w:sz w:val="24"/>
          <w:szCs w:val="24"/>
        </w:rPr>
        <w:t xml:space="preserve"> = 50 Ω</w:t>
      </w:r>
    </w:p>
    <w:p w:rsidR="00DC1882" w:rsidRPr="007F68F6" w:rsidRDefault="00DC1882" w:rsidP="007F68F6">
      <w:pPr>
        <w:spacing w:after="0"/>
        <w:rPr>
          <w:bCs/>
          <w:sz w:val="24"/>
          <w:szCs w:val="24"/>
        </w:rPr>
      </w:pPr>
      <w:r w:rsidRPr="007F68F6">
        <w:rPr>
          <w:bCs/>
          <w:sz w:val="24"/>
          <w:szCs w:val="24"/>
        </w:rPr>
        <w:t>Cường độ dòng điện hiệu dụng I = U/Z = 125/50 = 2,5 A</w:t>
      </w:r>
    </w:p>
    <w:p w:rsidR="00DC1882" w:rsidRPr="007F68F6" w:rsidRDefault="00DC1882" w:rsidP="007F68F6">
      <w:pPr>
        <w:rPr>
          <w:b/>
          <w:sz w:val="24"/>
          <w:szCs w:val="24"/>
        </w:rPr>
      </w:pPr>
      <w:r w:rsidRPr="00D245F4">
        <w:rPr>
          <w:b/>
          <w:color w:val="0000FF"/>
          <w:sz w:val="24"/>
          <w:szCs w:val="24"/>
        </w:rPr>
        <w:t>Câu 27.</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 xml:space="preserve">HD: Tần số f = </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7"/>
        </w:rPr>
        <w:pict>
          <v:shape id="_x0000_i2904" type="#_x0000_t75" style="width:10.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80A64&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80A64&quot; wsp:rsidP=&quot;00A80A64&quot;&gt;&lt;m:oMathPara&gt;&lt;m:oMath&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Ï‰&lt;/m:t&gt;&lt;/m:r&gt;&lt;/m:num&gt;&lt;m:den&gt;&lt;m:r&gt;&lt;w:rPr&gt;&lt;w:rFonts w:ascii=&quot;Cambria Math&quot; w:h-ansi=&quot;Cambria Math&quot;/&gt;&lt;wx:font wx:val=&quot;Cambria Math&quot;/&gt;&lt;w:i/&gt;&lt;w:sz w:val=&quot;24&quot;/&gt;&lt;w:sz-cs w:val=&quot;24&quot;/&gt;&lt;w:lang w:val=&quot;DE&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1"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7"/>
        </w:rPr>
        <w:pict>
          <v:shape id="_x0000_i2905" type="#_x0000_t75" style="width:10.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80A64&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80A64&quot; wsp:rsidP=&quot;00A80A64&quot;&gt;&lt;m:oMathPara&gt;&lt;m:oMath&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Ï‰&lt;/m:t&gt;&lt;/m:r&gt;&lt;/m:num&gt;&lt;m:den&gt;&lt;m:r&gt;&lt;w:rPr&gt;&lt;w:rFonts w:ascii=&quot;Cambria Math&quot; w:h-ansi=&quot;Cambria Math&quot;/&gt;&lt;wx:font wx:val=&quot;Cambria Math&quot;/&gt;&lt;w:i/&gt;&lt;w:sz w:val=&quot;24&quot;/&gt;&lt;w:sz-cs w:val=&quot;24&quot;/&gt;&lt;w:lang w:val=&quot;DE&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1"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20 Hz =&gt; Bước sóng λ = v/f = 1,5 cm</w:t>
      </w:r>
    </w:p>
    <w:p w:rsidR="00DC1882" w:rsidRPr="002D006F" w:rsidRDefault="00DC1882" w:rsidP="007F68F6">
      <w:pPr>
        <w:spacing w:after="0"/>
        <w:rPr>
          <w:rFonts w:eastAsia="Times New Roman"/>
          <w:sz w:val="24"/>
          <w:szCs w:val="24"/>
          <w:lang w:val="de-DE"/>
        </w:rPr>
      </w:pPr>
      <w:r w:rsidRPr="007F68F6">
        <w:rPr>
          <w:sz w:val="24"/>
          <w:szCs w:val="24"/>
          <w:lang w:val="de-DE"/>
        </w:rPr>
        <w:t xml:space="preserve"> Số dãy cực đại trên đoạn AB là N</w:t>
      </w:r>
      <w:r w:rsidRPr="007F68F6">
        <w:rPr>
          <w:sz w:val="24"/>
          <w:szCs w:val="24"/>
          <w:vertAlign w:val="subscript"/>
          <w:lang w:val="de-DE"/>
        </w:rPr>
        <w:t>CĐ</w:t>
      </w:r>
      <w:r w:rsidRPr="007F68F6">
        <w:rPr>
          <w:sz w:val="24"/>
          <w:szCs w:val="24"/>
          <w:lang w:val="de-DE"/>
        </w:rPr>
        <w:t xml:space="preserve"> = 2</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7"/>
        </w:rPr>
        <w:pict>
          <v:shape id="_x0000_i2906"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04ECB&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04ECB&quot; wsp:rsidP=&quot;00704ECB&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AB&lt;/m:t&gt;&lt;/m:r&gt;&lt;/m:num&gt;&lt;m:den&gt;&lt;m:r&gt;&lt;w:rPr&gt;&lt;w:rFonts w:ascii=&quot;Cambria Math&quot; w:h-ansi=&quot;Cambria Math&quot;/&gt;&lt;wx:font wx:val=&quot;Cambria Math&quot;/&gt;&lt;w:i/&gt;&lt;w:sz w:val=&quot;24&quot;/&gt;&lt;w:sz-cs w:val=&quot;24&quot;/&gt;&lt;w:lang w:val=&quot;DE&quot;/&gt;&lt;/w:rPr&gt;&lt;m:t&gt;Î»&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2"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7"/>
        </w:rPr>
        <w:pict>
          <v:shape id="_x0000_i2907"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04ECB&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04ECB&quot; wsp:rsidP=&quot;00704ECB&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AB&lt;/m:t&gt;&lt;/m:r&gt;&lt;/m:num&gt;&lt;m:den&gt;&lt;m:r&gt;&lt;w:rPr&gt;&lt;w:rFonts w:ascii=&quot;Cambria Math&quot; w:h-ansi=&quot;Cambria Math&quot;/&gt;&lt;wx:font wx:val=&quot;Cambria Math&quot;/&gt;&lt;w:i/&gt;&lt;w:sz w:val=&quot;24&quot;/&gt;&lt;w:sz-cs w:val=&quot;24&quot;/&gt;&lt;w:lang w:val=&quot;DE&quot;/&gt;&lt;/w:rPr&gt;&lt;m:t&gt;Î»&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2"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1 =  </w:t>
      </w:r>
      <w:r w:rsidRPr="007F68F6">
        <w:rPr>
          <w:sz w:val="24"/>
          <w:szCs w:val="24"/>
          <w:lang w:val="de-DE"/>
        </w:rPr>
        <w:t>2</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9"/>
        </w:rPr>
        <w:pict>
          <v:shape id="_x0000_i2908"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155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41550&quot; wsp:rsidP=&quot;00641550&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20&lt;/m:t&gt;&lt;/m:r&gt;&lt;/m:num&gt;&lt;m:den&gt;&lt;m:r&gt;&lt;w:rPr&gt;&lt;w:rFonts w:ascii=&quot;Cambria Math&quot; w:h-ansi=&quot;Cambria Math&quot;/&gt;&lt;wx:font wx:val=&quot;Cambria Math&quot;/&gt;&lt;w:i/&gt;&lt;w:sz w:val=&quot;24&quot;/&gt;&lt;w:sz-cs w:val=&quot;24&quot;/&gt;&lt;w:lang w:val=&quot;DE&quot;/&gt;&lt;/w:rPr&gt;&lt;m:t&gt;1,5&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3"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9"/>
        </w:rPr>
        <w:pict>
          <v:shape id="_x0000_i2909" type="#_x0000_t75" style="width:2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155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41550&quot; wsp:rsidP=&quot;00641550&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20&lt;/m:t&gt;&lt;/m:r&gt;&lt;/m:num&gt;&lt;m:den&gt;&lt;m:r&gt;&lt;w:rPr&gt;&lt;w:rFonts w:ascii=&quot;Cambria Math&quot; w:h-ansi=&quot;Cambria Math&quot;/&gt;&lt;wx:font wx:val=&quot;Cambria Math&quot;/&gt;&lt;w:i/&gt;&lt;w:sz w:val=&quot;24&quot;/&gt;&lt;w:sz-cs w:val=&quot;24&quot;/&gt;&lt;w:lang w:val=&quot;DE&quot;/&gt;&lt;/w:rPr&gt;&lt;m:t&gt;1,5&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3"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1 = 27</w:t>
      </w:r>
    </w:p>
    <w:p w:rsidR="00DC1882" w:rsidRPr="007F68F6" w:rsidRDefault="00DC1882" w:rsidP="007F68F6">
      <w:pPr>
        <w:spacing w:after="0"/>
        <w:rPr>
          <w:b/>
          <w:bCs/>
          <w:sz w:val="24"/>
          <w:szCs w:val="24"/>
        </w:rPr>
      </w:pPr>
      <w:r w:rsidRPr="002D006F">
        <w:rPr>
          <w:rFonts w:eastAsia="Times New Roman"/>
          <w:sz w:val="24"/>
          <w:szCs w:val="24"/>
          <w:lang w:val="de-DE"/>
        </w:rPr>
        <w:t xml:space="preserve">Vậy </w:t>
      </w:r>
      <w:r w:rsidRPr="007F68F6">
        <w:rPr>
          <w:sz w:val="24"/>
          <w:szCs w:val="24"/>
        </w:rPr>
        <w:t>số điểm dao động với biên độ cực đại trên chu vi hình vuông AMNB là</w:t>
      </w:r>
      <w:r w:rsidRPr="007F68F6">
        <w:rPr>
          <w:b/>
          <w:bCs/>
          <w:sz w:val="24"/>
          <w:szCs w:val="24"/>
        </w:rPr>
        <w:t xml:space="preserve"> 27 . 2 = 54 </w:t>
      </w:r>
    </w:p>
    <w:p w:rsidR="00DC1882" w:rsidRPr="007F68F6" w:rsidRDefault="00DC1882" w:rsidP="007F68F6">
      <w:pPr>
        <w:rPr>
          <w:b/>
          <w:sz w:val="24"/>
          <w:szCs w:val="24"/>
        </w:rPr>
      </w:pPr>
      <w:r w:rsidRPr="00D245F4">
        <w:rPr>
          <w:b/>
          <w:color w:val="0000FF"/>
          <w:sz w:val="24"/>
          <w:szCs w:val="24"/>
        </w:rPr>
        <w:t>Câu 28.</w:t>
      </w:r>
      <w:r w:rsidRPr="007F68F6">
        <w:rPr>
          <w:b/>
          <w:sz w:val="24"/>
          <w:szCs w:val="24"/>
        </w:rPr>
        <w:t>D</w:t>
      </w:r>
    </w:p>
    <w:p w:rsidR="00DC1882" w:rsidRPr="007F68F6" w:rsidRDefault="00DC1882" w:rsidP="007F68F6">
      <w:pPr>
        <w:spacing w:before="60" w:after="60" w:line="240" w:lineRule="auto"/>
        <w:jc w:val="both"/>
        <w:rPr>
          <w:rFonts w:eastAsia="Times New Roman"/>
          <w:sz w:val="24"/>
          <w:szCs w:val="24"/>
        </w:rPr>
      </w:pPr>
      <w:r w:rsidRPr="007F68F6">
        <w:rPr>
          <w:sz w:val="24"/>
          <w:szCs w:val="24"/>
        </w:rPr>
        <w:t xml:space="preserve">HD: Chu kì T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10" type="#_x0000_t75" style="width: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26F57&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26F57&quot; wsp:rsidP=&quot;00326F5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4"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11" type="#_x0000_t75" style="width: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26F57&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26F57&quot; wsp:rsidP=&quot;00326F5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4"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12" type="#_x0000_t75" style="width:2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15C28&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15C28&quot; wsp:rsidP=&quot;00D15C28&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5"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13" type="#_x0000_t75" style="width:2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15C28&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15C28&quot; wsp:rsidP=&quot;00D15C28&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5"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7F68F6">
        <w:rPr>
          <w:rFonts w:eastAsia="Times New Roman"/>
          <w:sz w:val="24"/>
          <w:szCs w:val="24"/>
        </w:rPr>
        <w:t>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7F68F6">
      <w:pPr>
        <w:rPr>
          <w:b/>
          <w:sz w:val="24"/>
          <w:szCs w:val="24"/>
        </w:rPr>
      </w:pPr>
      <w:r w:rsidRPr="00D245F4">
        <w:rPr>
          <w:b/>
          <w:color w:val="0000FF"/>
          <w:sz w:val="24"/>
          <w:szCs w:val="24"/>
        </w:rPr>
        <w:t>Câu 29.</w:t>
      </w:r>
      <w:r w:rsidRPr="007F68F6">
        <w:rPr>
          <w:b/>
          <w:sz w:val="24"/>
          <w:szCs w:val="24"/>
        </w:rPr>
        <w:t>D</w:t>
      </w:r>
    </w:p>
    <w:p w:rsidR="00DC1882" w:rsidRPr="007F68F6" w:rsidRDefault="00DC1882" w:rsidP="007F68F6">
      <w:pPr>
        <w:shd w:val="clear" w:color="auto" w:fill="FFFFFF"/>
        <w:spacing w:after="0"/>
        <w:rPr>
          <w:bCs/>
          <w:sz w:val="24"/>
          <w:szCs w:val="24"/>
        </w:rPr>
      </w:pPr>
      <w:r w:rsidRPr="007F68F6">
        <w:rPr>
          <w:bCs/>
          <w:sz w:val="24"/>
          <w:szCs w:val="24"/>
        </w:rPr>
        <w:t>HD: Quỹ đạo dừng M: n = 3 =&gt; r</w:t>
      </w:r>
      <w:r w:rsidRPr="007F68F6">
        <w:rPr>
          <w:bCs/>
          <w:sz w:val="24"/>
          <w:szCs w:val="24"/>
          <w:vertAlign w:val="subscript"/>
        </w:rPr>
        <w:t>M</w:t>
      </w:r>
      <w:r w:rsidRPr="007F68F6">
        <w:rPr>
          <w:bCs/>
          <w:sz w:val="24"/>
          <w:szCs w:val="24"/>
        </w:rPr>
        <w:t xml:space="preserve"> = 3</w:t>
      </w:r>
      <w:r w:rsidRPr="007F68F6">
        <w:rPr>
          <w:bCs/>
          <w:sz w:val="24"/>
          <w:szCs w:val="24"/>
          <w:vertAlign w:val="superscript"/>
        </w:rPr>
        <w:t>2</w:t>
      </w:r>
      <w:r w:rsidRPr="007F68F6">
        <w:rPr>
          <w:bCs/>
          <w:sz w:val="24"/>
          <w:szCs w:val="24"/>
        </w:rPr>
        <w:t xml:space="preserve"> r</w:t>
      </w:r>
      <w:r w:rsidRPr="007F68F6">
        <w:rPr>
          <w:bCs/>
          <w:sz w:val="24"/>
          <w:szCs w:val="24"/>
          <w:vertAlign w:val="subscript"/>
        </w:rPr>
        <w:t>0</w:t>
      </w:r>
      <w:r w:rsidRPr="007F68F6">
        <w:rPr>
          <w:bCs/>
          <w:sz w:val="24"/>
          <w:szCs w:val="24"/>
        </w:rPr>
        <w:t xml:space="preserve"> = 9.</w:t>
      </w:r>
      <w:r w:rsidRPr="007F68F6">
        <w:rPr>
          <w:sz w:val="24"/>
          <w:szCs w:val="24"/>
        </w:rPr>
        <w:t xml:space="preserve"> 5,3.10</w:t>
      </w:r>
      <w:r w:rsidRPr="007F68F6">
        <w:rPr>
          <w:sz w:val="24"/>
          <w:szCs w:val="24"/>
          <w:vertAlign w:val="superscript"/>
        </w:rPr>
        <w:t xml:space="preserve">-11 </w:t>
      </w:r>
      <w:r w:rsidRPr="007F68F6">
        <w:rPr>
          <w:sz w:val="24"/>
          <w:szCs w:val="24"/>
        </w:rPr>
        <w:t xml:space="preserve"> = 47,7.10</w:t>
      </w:r>
      <w:r w:rsidRPr="007F68F6">
        <w:rPr>
          <w:sz w:val="24"/>
          <w:szCs w:val="24"/>
          <w:vertAlign w:val="superscript"/>
        </w:rPr>
        <w:t>-11</w:t>
      </w:r>
      <w:r w:rsidRPr="007F68F6">
        <w:rPr>
          <w:sz w:val="24"/>
          <w:szCs w:val="24"/>
        </w:rPr>
        <w:t xml:space="preserve"> m</w:t>
      </w:r>
    </w:p>
    <w:p w:rsidR="00DC1882" w:rsidRPr="007F68F6" w:rsidRDefault="00DC1882" w:rsidP="007F68F6">
      <w:pPr>
        <w:rPr>
          <w:b/>
          <w:sz w:val="24"/>
          <w:szCs w:val="24"/>
        </w:rPr>
      </w:pPr>
      <w:r w:rsidRPr="00D245F4">
        <w:rPr>
          <w:b/>
          <w:color w:val="0000FF"/>
          <w:sz w:val="24"/>
          <w:szCs w:val="24"/>
        </w:rPr>
        <w:t>Câu 30.</w:t>
      </w:r>
      <w:r w:rsidRPr="007F68F6">
        <w:rPr>
          <w:b/>
          <w:sz w:val="24"/>
          <w:szCs w:val="24"/>
        </w:rPr>
        <w:t>C</w:t>
      </w:r>
    </w:p>
    <w:p w:rsidR="00DC1882" w:rsidRPr="007F68F6" w:rsidRDefault="00DC1882" w:rsidP="007F68F6">
      <w:pPr>
        <w:shd w:val="clear" w:color="auto" w:fill="FFFFFF"/>
        <w:spacing w:after="0"/>
        <w:rPr>
          <w:sz w:val="24"/>
          <w:szCs w:val="24"/>
        </w:rPr>
      </w:pPr>
      <w:r w:rsidRPr="007F68F6">
        <w:rPr>
          <w:sz w:val="24"/>
          <w:szCs w:val="24"/>
        </w:rPr>
        <w:t xml:space="preserve">HD: Tần số góc ω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14"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943B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943B3&quot; wsp:rsidP=&quot;007943B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Ï€&lt;/m:t&gt;&lt;/m:r&gt;&lt;/m:num&gt;&lt;m:den&gt;&lt;m:r&gt;&lt;w:rPr&gt;&lt;w:rFonts w:ascii=&quot;Cambria Math&quot; w:h-ansi=&quot;Cambria Math&quot;/&gt;&lt;wx:font wx:val=&quot;Cambria Math&quot;/&gt;&lt;w:i/&gt;&lt;w:sz w:val=&quot;24&quot;/&gt;&lt;w:sz-cs w:val=&quot;24&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6"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15"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943B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943B3&quot; wsp:rsidP=&quot;007943B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Ï€&lt;/m:t&gt;&lt;/m:r&gt;&lt;/m:num&gt;&lt;m:den&gt;&lt;m:r&gt;&lt;w:rPr&gt;&lt;w:rFonts w:ascii=&quot;Cambria Math&quot; w:h-ansi=&quot;Cambria Math&quot;/&gt;&lt;wx:font wx:val=&quot;Cambria Math&quot;/&gt;&lt;w:i/&gt;&lt;w:sz w:val=&quot;24&quot;/&gt;&lt;w:sz-cs w:val=&quot;24&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6" o:title="" chromakey="white"/>
          </v:shape>
        </w:pict>
      </w:r>
      <w:r w:rsidRPr="00D245F4">
        <w:rPr>
          <w:rFonts w:eastAsia="Times New Roman"/>
          <w:sz w:val="24"/>
          <w:szCs w:val="24"/>
        </w:rPr>
        <w:fldChar w:fldCharType="end"/>
      </w:r>
      <w:r w:rsidRPr="002D006F">
        <w:rPr>
          <w:rFonts w:eastAsia="Times New Roman"/>
          <w:sz w:val="24"/>
          <w:szCs w:val="24"/>
        </w:rPr>
        <w:t xml:space="preserve"> = π rad/s</w:t>
      </w:r>
    </w:p>
    <w:p w:rsidR="00DC1882" w:rsidRPr="007F68F6" w:rsidRDefault="00DC1882" w:rsidP="007F68F6">
      <w:pPr>
        <w:shd w:val="clear" w:color="auto" w:fill="FFFFFF"/>
        <w:spacing w:after="0"/>
        <w:rPr>
          <w:sz w:val="24"/>
          <w:szCs w:val="24"/>
        </w:rPr>
      </w:pPr>
      <w:r w:rsidRPr="007F68F6">
        <w:rPr>
          <w:sz w:val="24"/>
          <w:szCs w:val="24"/>
        </w:rPr>
        <w:t>Ở vị trí biên, gia tốc của vật có độ lớn cực đại =&gt; a</w:t>
      </w:r>
      <w:r w:rsidRPr="007F68F6">
        <w:rPr>
          <w:sz w:val="24"/>
          <w:szCs w:val="24"/>
          <w:vertAlign w:val="subscript"/>
        </w:rPr>
        <w:t xml:space="preserve">max </w:t>
      </w:r>
      <w:r w:rsidRPr="007F68F6">
        <w:rPr>
          <w:sz w:val="24"/>
          <w:szCs w:val="24"/>
        </w:rPr>
        <w:t>= ω</w:t>
      </w:r>
      <w:r w:rsidRPr="007F68F6">
        <w:rPr>
          <w:sz w:val="24"/>
          <w:szCs w:val="24"/>
          <w:vertAlign w:val="superscript"/>
        </w:rPr>
        <w:t>2</w:t>
      </w:r>
      <w:r w:rsidRPr="007F68F6">
        <w:rPr>
          <w:sz w:val="24"/>
          <w:szCs w:val="24"/>
        </w:rPr>
        <w:t>A =&gt; A = a</w:t>
      </w:r>
      <w:r w:rsidRPr="007F68F6">
        <w:rPr>
          <w:sz w:val="24"/>
          <w:szCs w:val="24"/>
          <w:vertAlign w:val="subscript"/>
        </w:rPr>
        <w:t>max</w:t>
      </w:r>
      <w:r w:rsidRPr="007F68F6">
        <w:rPr>
          <w:sz w:val="24"/>
          <w:szCs w:val="24"/>
        </w:rPr>
        <w:t xml:space="preserve"> / ω</w:t>
      </w:r>
      <w:r w:rsidRPr="007F68F6">
        <w:rPr>
          <w:sz w:val="24"/>
          <w:szCs w:val="24"/>
          <w:vertAlign w:val="superscript"/>
        </w:rPr>
        <w:t>2</w:t>
      </w:r>
      <w:r w:rsidRPr="007F68F6">
        <w:rPr>
          <w:sz w:val="24"/>
          <w:szCs w:val="24"/>
        </w:rPr>
        <w:t xml:space="preserve"> =8 cm=0,08 m</w:t>
      </w:r>
    </w:p>
    <w:p w:rsidR="00DC1882" w:rsidRPr="007F68F6" w:rsidRDefault="00DC1882" w:rsidP="007F68F6">
      <w:pPr>
        <w:shd w:val="clear" w:color="auto" w:fill="FFFFFF"/>
        <w:spacing w:after="0"/>
        <w:rPr>
          <w:sz w:val="24"/>
          <w:szCs w:val="24"/>
        </w:rPr>
      </w:pPr>
    </w:p>
    <w:p w:rsidR="00DC1882" w:rsidRPr="007F68F6" w:rsidRDefault="00DC1882" w:rsidP="007F68F6">
      <w:pPr>
        <w:shd w:val="clear" w:color="auto" w:fill="FFFFFF"/>
        <w:spacing w:after="0"/>
        <w:rPr>
          <w:sz w:val="24"/>
          <w:szCs w:val="24"/>
        </w:rPr>
      </w:pPr>
      <w:r w:rsidRPr="007F68F6">
        <w:rPr>
          <w:sz w:val="24"/>
          <w:szCs w:val="24"/>
        </w:rPr>
        <w:t>Năng lượng của dao động W = 0,5mω</w:t>
      </w:r>
      <w:r w:rsidRPr="007F68F6">
        <w:rPr>
          <w:sz w:val="24"/>
          <w:szCs w:val="24"/>
          <w:vertAlign w:val="superscript"/>
        </w:rPr>
        <w:t>2</w:t>
      </w:r>
      <w:r w:rsidRPr="007F68F6">
        <w:rPr>
          <w:sz w:val="24"/>
          <w:szCs w:val="24"/>
        </w:rPr>
        <w:t>A</w:t>
      </w:r>
      <w:r w:rsidRPr="007F68F6">
        <w:rPr>
          <w:sz w:val="24"/>
          <w:szCs w:val="24"/>
          <w:vertAlign w:val="superscript"/>
        </w:rPr>
        <w:t>2</w:t>
      </w:r>
      <w:r w:rsidRPr="007F68F6">
        <w:rPr>
          <w:sz w:val="24"/>
          <w:szCs w:val="24"/>
        </w:rPr>
        <w:t xml:space="preserve"> = 0,5.0,1.π</w:t>
      </w:r>
      <w:r w:rsidRPr="007F68F6">
        <w:rPr>
          <w:sz w:val="24"/>
          <w:szCs w:val="24"/>
          <w:vertAlign w:val="superscript"/>
        </w:rPr>
        <w:t>2</w:t>
      </w:r>
      <w:r w:rsidRPr="007F68F6">
        <w:rPr>
          <w:sz w:val="24"/>
          <w:szCs w:val="24"/>
        </w:rPr>
        <w:t>.0,08</w:t>
      </w:r>
      <w:r w:rsidRPr="007F68F6">
        <w:rPr>
          <w:sz w:val="24"/>
          <w:szCs w:val="24"/>
          <w:vertAlign w:val="superscript"/>
        </w:rPr>
        <w:t>2</w:t>
      </w:r>
      <w:r w:rsidRPr="007F68F6">
        <w:rPr>
          <w:sz w:val="24"/>
          <w:szCs w:val="24"/>
        </w:rPr>
        <w:t xml:space="preserve"> = 3,2.10</w:t>
      </w:r>
      <w:r w:rsidRPr="007F68F6">
        <w:rPr>
          <w:sz w:val="24"/>
          <w:szCs w:val="24"/>
          <w:vertAlign w:val="superscript"/>
        </w:rPr>
        <w:t>-3</w:t>
      </w:r>
      <w:r w:rsidRPr="007F68F6">
        <w:rPr>
          <w:sz w:val="24"/>
          <w:szCs w:val="24"/>
        </w:rPr>
        <w:t xml:space="preserve"> J = 3,2 mJ</w:t>
      </w:r>
    </w:p>
    <w:p w:rsidR="00DC1882" w:rsidRPr="007F68F6" w:rsidRDefault="00DC1882" w:rsidP="007F68F6">
      <w:pPr>
        <w:rPr>
          <w:b/>
          <w:sz w:val="24"/>
          <w:szCs w:val="24"/>
        </w:rPr>
      </w:pPr>
      <w:r w:rsidRPr="00D245F4">
        <w:rPr>
          <w:b/>
          <w:color w:val="0000FF"/>
          <w:sz w:val="24"/>
          <w:szCs w:val="24"/>
        </w:rPr>
        <w:t>Câu 31.</w:t>
      </w:r>
      <w:r w:rsidRPr="007F68F6">
        <w:rPr>
          <w:b/>
          <w:sz w:val="24"/>
          <w:szCs w:val="24"/>
        </w:rPr>
        <w:t>A</w:t>
      </w:r>
    </w:p>
    <w:p w:rsidR="00DC1882" w:rsidRPr="007F68F6" w:rsidRDefault="00DC1882" w:rsidP="007F68F6">
      <w:pPr>
        <w:shd w:val="clear" w:color="auto" w:fill="FFFFFF"/>
        <w:spacing w:after="0"/>
        <w:rPr>
          <w:bCs/>
          <w:sz w:val="24"/>
          <w:szCs w:val="24"/>
        </w:rPr>
      </w:pPr>
      <w:r w:rsidRPr="007F68F6">
        <w:rPr>
          <w:rFonts w:eastAsia="Times New Roman"/>
          <w:bCs/>
          <w:sz w:val="24"/>
          <w:szCs w:val="24"/>
        </w:rPr>
        <w:t xml:space="preserve">HD: </w:t>
      </w:r>
      <w:r w:rsidRPr="007F68F6">
        <w:rPr>
          <w:bCs/>
          <w:sz w:val="24"/>
          <w:szCs w:val="24"/>
        </w:rPr>
        <w:t>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xml:space="preserve"> </w:t>
      </w:r>
    </w:p>
    <w:p w:rsidR="00DC1882" w:rsidRPr="007F68F6" w:rsidRDefault="00DC1882" w:rsidP="00A14B7F">
      <w:pPr>
        <w:pStyle w:val="ListParagraph"/>
        <w:numPr>
          <w:ilvl w:val="0"/>
          <w:numId w:val="28"/>
        </w:numPr>
        <w:shd w:val="clear" w:color="auto" w:fill="FFFFFF"/>
        <w:spacing w:after="0"/>
        <w:rPr>
          <w:bCs/>
          <w:sz w:val="24"/>
          <w:szCs w:val="24"/>
        </w:rPr>
      </w:pPr>
      <w:r w:rsidRPr="007F68F6">
        <w:rPr>
          <w:bCs/>
          <w:sz w:val="24"/>
          <w:szCs w:val="24"/>
        </w:rPr>
        <w:t>3 λ</w:t>
      </w:r>
      <w:r w:rsidRPr="007F68F6">
        <w:rPr>
          <w:bCs/>
          <w:sz w:val="24"/>
          <w:szCs w:val="24"/>
          <w:vertAlign w:val="subscript"/>
        </w:rPr>
        <w:t>2</w:t>
      </w:r>
      <w:r w:rsidRPr="007F68F6">
        <w:rPr>
          <w:bCs/>
          <w:sz w:val="24"/>
          <w:szCs w:val="24"/>
        </w:rPr>
        <w:t xml:space="preserve"> = 2 λ</w:t>
      </w:r>
      <w:r w:rsidRPr="007F68F6">
        <w:rPr>
          <w:bCs/>
          <w:sz w:val="24"/>
          <w:szCs w:val="24"/>
          <w:vertAlign w:val="subscript"/>
        </w:rPr>
        <w:t xml:space="preserve">1 </w:t>
      </w:r>
      <w:r w:rsidRPr="007F68F6">
        <w:rPr>
          <w:bCs/>
          <w:sz w:val="24"/>
          <w:szCs w:val="24"/>
        </w:rPr>
        <w:t>= 2.0,6 =&gt; λ</w:t>
      </w:r>
      <w:r w:rsidRPr="007F68F6">
        <w:rPr>
          <w:bCs/>
          <w:sz w:val="24"/>
          <w:szCs w:val="24"/>
          <w:vertAlign w:val="subscript"/>
        </w:rPr>
        <w:t>2</w:t>
      </w:r>
      <w:r w:rsidRPr="007F68F6">
        <w:rPr>
          <w:bCs/>
          <w:sz w:val="24"/>
          <w:szCs w:val="24"/>
        </w:rPr>
        <w:t> = 0,4 μm</w:t>
      </w:r>
    </w:p>
    <w:p w:rsidR="00DC1882" w:rsidRPr="007F68F6" w:rsidRDefault="00DC1882" w:rsidP="007F68F6">
      <w:pPr>
        <w:rPr>
          <w:b/>
          <w:sz w:val="24"/>
          <w:szCs w:val="24"/>
        </w:rPr>
      </w:pPr>
      <w:r w:rsidRPr="00D245F4">
        <w:rPr>
          <w:b/>
          <w:color w:val="0000FF"/>
          <w:sz w:val="24"/>
          <w:szCs w:val="24"/>
        </w:rPr>
        <w:t>Câu 32.</w:t>
      </w:r>
      <w:r w:rsidRPr="007F68F6">
        <w:rPr>
          <w:b/>
          <w:sz w:val="24"/>
          <w:szCs w:val="24"/>
        </w:rPr>
        <w:t>A</w:t>
      </w:r>
    </w:p>
    <w:p w:rsidR="00DC1882" w:rsidRPr="002D006F" w:rsidRDefault="00DC1882" w:rsidP="007F68F6">
      <w:pPr>
        <w:spacing w:after="0"/>
        <w:rPr>
          <w:rFonts w:eastAsia="Times New Roman"/>
          <w:sz w:val="24"/>
          <w:szCs w:val="24"/>
        </w:rPr>
      </w:pPr>
      <w:r w:rsidRPr="002D006F">
        <w:rPr>
          <w:rFonts w:eastAsia="Times New Roman"/>
          <w:sz w:val="24"/>
          <w:szCs w:val="24"/>
        </w:rPr>
        <w:t xml:space="preserve">HD: Có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16"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11D4&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111D4&quot; wsp:rsidP=&quot;005111D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7"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17"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11D4&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111D4&quot; wsp:rsidP=&quot;005111D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7" o:title="" chromakey="white"/>
          </v:shape>
        </w:pict>
      </w:r>
      <w:r w:rsidRPr="00D245F4">
        <w:rPr>
          <w:rFonts w:eastAsia="Times New Roman"/>
          <w:sz w:val="24"/>
          <w:szCs w:val="24"/>
        </w:rPr>
        <w:fldChar w:fldCharType="end"/>
      </w:r>
      <w:r w:rsidRPr="002D006F">
        <w:rPr>
          <w:rFonts w:eastAsia="Times New Roman"/>
          <w:sz w:val="24"/>
          <w:szCs w:val="24"/>
        </w:rPr>
        <w:t xml:space="preserve">= </w:t>
      </w:r>
      <w:r w:rsidRPr="00D245F4">
        <w:rPr>
          <w:rFonts w:eastAsia="Times New Roman"/>
          <w:sz w:val="24"/>
          <w:szCs w:val="24"/>
        </w:rPr>
        <w:fldChar w:fldCharType="begin"/>
      </w:r>
      <w:r w:rsidRPr="00D245F4">
        <w:rPr>
          <w:rFonts w:eastAsia="Times New Roman"/>
          <w:sz w:val="24"/>
          <w:szCs w:val="24"/>
        </w:rPr>
        <w:instrText xml:space="preserve"> QUOTE </w:instrText>
      </w:r>
      <w:r w:rsidR="008614FF">
        <w:rPr>
          <w:position w:val="-20"/>
        </w:rPr>
        <w:pict>
          <v:shape id="_x0000_i2918" type="#_x0000_t75" style="width:1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29D2&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A29D2&quot; wsp:rsidP=&quot;00BA29D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8"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8614FF">
        <w:rPr>
          <w:position w:val="-20"/>
        </w:rPr>
        <w:pict>
          <v:shape id="_x0000_i2919" type="#_x0000_t75" style="width:1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29D2&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A29D2&quot; wsp:rsidP=&quot;00BA29D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8" o:title="" chromakey="white"/>
          </v:shape>
        </w:pict>
      </w:r>
      <w:r w:rsidRPr="00D245F4">
        <w:rPr>
          <w:rFonts w:eastAsia="Times New Roman"/>
          <w:sz w:val="24"/>
          <w:szCs w:val="24"/>
        </w:rPr>
        <w:fldChar w:fldCharType="end"/>
      </w:r>
      <w:r w:rsidRPr="002D006F">
        <w:rPr>
          <w:rFonts w:eastAsia="Times New Roman"/>
          <w:sz w:val="24"/>
          <w:szCs w:val="24"/>
        </w:rPr>
        <w:t xml:space="preserve"> =&gt;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20"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252A&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1252A&quot; wsp:rsidP=&quot;00B1252A&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00&lt;/m:t&gt;&lt;/m:r&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9"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21"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252A&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1252A&quot; wsp:rsidP=&quot;00B1252A&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00&lt;/m:t&gt;&lt;/m:r&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9" o:title="" chromakey="white"/>
          </v:shape>
        </w:pict>
      </w:r>
      <w:r w:rsidRPr="00D245F4">
        <w:rPr>
          <w:rFonts w:eastAsia="Times New Roman"/>
          <w:sz w:val="24"/>
          <w:szCs w:val="24"/>
        </w:rPr>
        <w:fldChar w:fldCharType="end"/>
      </w:r>
      <w:r w:rsidRPr="002D006F">
        <w:rPr>
          <w:rFonts w:eastAsia="Times New Roman"/>
          <w:sz w:val="24"/>
          <w:szCs w:val="24"/>
        </w:rPr>
        <w:t xml:space="preserve">=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2"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198D&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0198D&quot; wsp:rsidP=&quot;0020198D&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00&lt;/m:t&gt;&lt;/m:r&gt;&lt;/m:num&gt;&lt;m:den&gt;&lt;m:r&gt;&lt;w:rPr&gt;&lt;w:rFonts w:ascii=&quot;Cambria Math&quot; w:fareast=&quot;Times New Roman&quot; w:h-ansi=&quot;Cambria Math&quot;/&gt;&lt;wx:font wx:val=&quot;Cambria Math&quot;/&gt;&lt;w:i/&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0"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3"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198D&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0198D&quot; wsp:rsidP=&quot;0020198D&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00&lt;/m:t&gt;&lt;/m:r&gt;&lt;/m:num&gt;&lt;m:den&gt;&lt;m:r&gt;&lt;w:rPr&gt;&lt;w:rFonts w:ascii=&quot;Cambria Math&quot; w:fareast=&quot;Times New Roman&quot; w:h-ansi=&quot;Cambria Math&quot;/&gt;&lt;wx:font wx:val=&quot;Cambria Math&quot;/&gt;&lt;w:i/&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0" o:title="" chromakey="white"/>
          </v:shape>
        </w:pict>
      </w:r>
      <w:r w:rsidRPr="00D245F4">
        <w:rPr>
          <w:rFonts w:eastAsia="Times New Roman"/>
          <w:sz w:val="24"/>
          <w:szCs w:val="24"/>
        </w:rPr>
        <w:fldChar w:fldCharType="end"/>
      </w:r>
      <w:r w:rsidRPr="002D006F">
        <w:rPr>
          <w:rFonts w:eastAsia="Times New Roman"/>
          <w:sz w:val="24"/>
          <w:szCs w:val="24"/>
        </w:rPr>
        <w:t xml:space="preserve"> =&gt; U</w:t>
      </w:r>
      <w:r w:rsidRPr="002D006F">
        <w:rPr>
          <w:rFonts w:eastAsia="Times New Roman"/>
          <w:sz w:val="24"/>
          <w:szCs w:val="24"/>
          <w:vertAlign w:val="subscript"/>
        </w:rPr>
        <w:t>2</w:t>
      </w:r>
      <w:r w:rsidRPr="002D006F">
        <w:rPr>
          <w:rFonts w:eastAsia="Times New Roman"/>
          <w:sz w:val="24"/>
          <w:szCs w:val="24"/>
        </w:rPr>
        <w:t xml:space="preserve"> = 20 V</w:t>
      </w:r>
    </w:p>
    <w:p w:rsidR="00DC1882" w:rsidRPr="007F68F6" w:rsidRDefault="00DC1882" w:rsidP="007F68F6">
      <w:pPr>
        <w:rPr>
          <w:b/>
          <w:sz w:val="24"/>
          <w:szCs w:val="24"/>
        </w:rPr>
      </w:pPr>
      <w:r w:rsidRPr="00D245F4">
        <w:rPr>
          <w:b/>
          <w:color w:val="0000FF"/>
          <w:sz w:val="24"/>
          <w:szCs w:val="24"/>
        </w:rPr>
        <w:t>Câu 33.</w:t>
      </w:r>
      <w:r w:rsidRPr="007F68F6">
        <w:rPr>
          <w:b/>
          <w:sz w:val="24"/>
          <w:szCs w:val="24"/>
        </w:rPr>
        <w:t>B</w:t>
      </w:r>
    </w:p>
    <w:p w:rsidR="00DC1882" w:rsidRPr="002D006F" w:rsidRDefault="00DC1882" w:rsidP="007F68F6">
      <w:pPr>
        <w:spacing w:after="0"/>
        <w:rPr>
          <w:rFonts w:eastAsia="Times New Roman"/>
          <w:sz w:val="24"/>
          <w:szCs w:val="24"/>
        </w:rPr>
      </w:pPr>
      <w:r w:rsidRPr="002D006F">
        <w:rPr>
          <w:rFonts w:eastAsia="Times New Roman"/>
          <w:sz w:val="24"/>
          <w:szCs w:val="24"/>
        </w:rPr>
        <w:t>HD: Tần số của chùm III f</w:t>
      </w:r>
      <w:r w:rsidRPr="002D006F">
        <w:rPr>
          <w:rFonts w:eastAsia="Times New Roman"/>
          <w:sz w:val="24"/>
          <w:szCs w:val="24"/>
          <w:vertAlign w:val="subscript"/>
        </w:rPr>
        <w:t>3</w:t>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4" type="#_x0000_t75" style="width:5.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014C&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6014C&quot; wsp:rsidP=&quot;0056014C&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c&lt;/m:t&gt;&lt;/m:r&gt;&lt;/m:num&gt;&lt;m:den&gt;&lt;m:r&gt;&lt;w:rPr&gt;&lt;w:rFonts w:ascii=&quot;Cambria Math&quot; w:fareast=&quot;Times New Roman&quot; w:h-ansi=&quot;Cambria Math&quot;/&gt;&lt;wx:font wx:val=&quot;Cambria Math&quot;/&gt;&lt;w:i/&gt;&lt;w:sz w:val=&quot;24&quot;/&gt;&lt;w:sz-cs w:val=&quot;24&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1"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5" type="#_x0000_t75" style="width:5.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014C&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6014C&quot; wsp:rsidP=&quot;0056014C&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c&lt;/m:t&gt;&lt;/m:r&gt;&lt;/m:num&gt;&lt;m:den&gt;&lt;m:r&gt;&lt;w:rPr&gt;&lt;w:rFonts w:ascii=&quot;Cambria Math&quot; w:fareast=&quot;Times New Roman&quot; w:h-ansi=&quot;Cambria Math&quot;/&gt;&lt;wx:font wx:val=&quot;Cambria Math&quot;/&gt;&lt;w:i/&gt;&lt;w:sz w:val=&quot;24&quot;/&gt;&lt;w:sz-cs w:val=&quot;24&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1" o:title="" chromakey="white"/>
          </v:shape>
        </w:pict>
      </w:r>
      <w:r w:rsidRPr="00D245F4">
        <w:rPr>
          <w:rFonts w:eastAsia="Times New Roman"/>
          <w:sz w:val="24"/>
          <w:szCs w:val="24"/>
        </w:rPr>
        <w:fldChar w:fldCharType="end"/>
      </w:r>
      <w:r w:rsidRPr="002D006F">
        <w:rPr>
          <w:rFonts w:eastAsia="Times New Roman"/>
          <w:sz w:val="24"/>
          <w:szCs w:val="24"/>
        </w:rPr>
        <w:t xml:space="preserve"> = 5,9.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Tần số giới hạn f</w:t>
      </w:r>
      <w:r w:rsidRPr="002D006F">
        <w:rPr>
          <w:rFonts w:eastAsia="Times New Roman"/>
          <w:sz w:val="24"/>
          <w:szCs w:val="24"/>
          <w:vertAlign w:val="subscript"/>
        </w:rPr>
        <w:t>0</w:t>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6"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6D3&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A56D3&quot; wsp:rsidP=&quot;000A56D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A&lt;/m:t&gt;&lt;/m:r&gt;&lt;/m:num&gt;&lt;m:den&gt;&lt;m:r&gt;&lt;w:rPr&gt;&lt;w:rFonts w:ascii=&quot;Cambria Math&quot; w:fareast=&quot;Times New Roman&quot; w:h-ansi=&quot;Cambria Math&quot;/&gt;&lt;wx:font wx:val=&quot;Cambria Math&quot;/&gt;&lt;w:i/&gt;&lt;w:sz w:val=&quot;24&quot;/&gt;&lt;w:sz-cs w:val=&quot;24&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2"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7"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6D3&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A56D3&quot; wsp:rsidP=&quot;000A56D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A&lt;/m:t&gt;&lt;/m:r&gt;&lt;/m:num&gt;&lt;m:den&gt;&lt;m:r&gt;&lt;w:rPr&gt;&lt;w:rFonts w:ascii=&quot;Cambria Math&quot; w:fareast=&quot;Times New Roman&quot; w:h-ansi=&quot;Cambria Math&quot;/&gt;&lt;wx:font wx:val=&quot;Cambria Math&quot;/&gt;&lt;w:i/&gt;&lt;w:sz w:val=&quot;24&quot;/&gt;&lt;w:sz-cs w:val=&quot;24&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2"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9"/>
        </w:rPr>
        <w:pict>
          <v:shape id="_x0000_i2928" type="#_x0000_t75" style="width:5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15F3&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F15F3&quot; wsp:rsidP=&quot;002F15F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1,6.&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19&lt;/m:t&gt;&lt;/m:r&gt;&lt;/m:sup&gt;&lt;/m:sSup&gt;&lt;/m:num&gt;&lt;m:den&gt;&lt;m:r&gt;&lt;w:rPr&gt;&lt;w:rFonts w:ascii=&quot;Cambria Math&quot; w:fareast=&quot;Times New Roman&quot; w:h-ansi=&quot;Cambria Math&quot;/&gt;&lt;wx:font wx:val=&quot;Cambria Math&quot;/&gt;&lt;w:i/&gt;&lt;w:sz w:val=&quot;24&quot;/&gt;&lt;w:sz-cs w:val=&quot;24&quot;/&gt;&lt;/w:rPr&gt;&lt;m:t&gt;6,6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3"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9"/>
        </w:rPr>
        <w:pict>
          <v:shape id="_x0000_i2929" type="#_x0000_t75" style="width:5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15F3&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F15F3&quot; wsp:rsidP=&quot;002F15F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1,6.&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19&lt;/m:t&gt;&lt;/m:r&gt;&lt;/m:sup&gt;&lt;/m:sSup&gt;&lt;/m:num&gt;&lt;m:den&gt;&lt;m:r&gt;&lt;w:rPr&gt;&lt;w:rFonts w:ascii=&quot;Cambria Math&quot; w:fareast=&quot;Times New Roman&quot; w:h-ansi=&quot;Cambria Math&quot;/&gt;&lt;wx:font wx:val=&quot;Cambria Math&quot;/&gt;&lt;w:i/&gt;&lt;w:sz w:val=&quot;24&quot;/&gt;&lt;w:sz-cs w:val=&quot;24&quot;/&gt;&lt;/w:rPr&gt;&lt;m:t&gt;6,6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3" o:title="" chromakey="white"/>
          </v:shape>
        </w:pict>
      </w:r>
      <w:r w:rsidRPr="00D245F4">
        <w:rPr>
          <w:rFonts w:eastAsia="Times New Roman"/>
          <w:sz w:val="24"/>
          <w:szCs w:val="24"/>
        </w:rPr>
        <w:fldChar w:fldCharType="end"/>
      </w:r>
      <w:r w:rsidRPr="002D006F">
        <w:rPr>
          <w:rFonts w:eastAsia="Times New Roman"/>
          <w:sz w:val="24"/>
          <w:szCs w:val="24"/>
        </w:rPr>
        <w:t xml:space="preserve"> = 5,8.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Để xảy ra hiện tượng quang điện f ≥ f</w:t>
      </w:r>
      <w:r w:rsidRPr="002D006F">
        <w:rPr>
          <w:rFonts w:eastAsia="Times New Roman"/>
          <w:sz w:val="24"/>
          <w:szCs w:val="24"/>
          <w:vertAlign w:val="subscript"/>
        </w:rPr>
        <w:t>0</w:t>
      </w:r>
      <w:r w:rsidRPr="002D006F">
        <w:rPr>
          <w:rFonts w:eastAsia="Times New Roman"/>
          <w:sz w:val="24"/>
          <w:szCs w:val="24"/>
        </w:rPr>
        <w:t xml:space="preserve"> =&gt; Chùm f</w:t>
      </w:r>
      <w:r w:rsidRPr="002D006F">
        <w:rPr>
          <w:rFonts w:eastAsia="Times New Roman"/>
          <w:sz w:val="24"/>
          <w:szCs w:val="24"/>
          <w:vertAlign w:val="subscript"/>
        </w:rPr>
        <w:t>1</w:t>
      </w:r>
      <w:r w:rsidRPr="002D006F">
        <w:rPr>
          <w:rFonts w:eastAsia="Times New Roman"/>
          <w:sz w:val="24"/>
          <w:szCs w:val="24"/>
        </w:rPr>
        <w:t xml:space="preserve"> và f</w:t>
      </w:r>
      <w:r w:rsidRPr="002D006F">
        <w:rPr>
          <w:rFonts w:eastAsia="Times New Roman"/>
          <w:sz w:val="24"/>
          <w:szCs w:val="24"/>
          <w:vertAlign w:val="subscript"/>
        </w:rPr>
        <w:t>3</w:t>
      </w:r>
      <w:r w:rsidRPr="002D006F">
        <w:rPr>
          <w:rFonts w:eastAsia="Times New Roman"/>
          <w:sz w:val="24"/>
          <w:szCs w:val="24"/>
        </w:rPr>
        <w:t xml:space="preserve"> gây ra hiện tượng quang điện</w:t>
      </w:r>
    </w:p>
    <w:p w:rsidR="00DC1882" w:rsidRPr="007F68F6" w:rsidRDefault="00DC1882" w:rsidP="007F68F6">
      <w:pPr>
        <w:rPr>
          <w:b/>
          <w:sz w:val="24"/>
          <w:szCs w:val="24"/>
        </w:rPr>
      </w:pPr>
      <w:r w:rsidRPr="00D245F4">
        <w:rPr>
          <w:b/>
          <w:color w:val="0000FF"/>
          <w:sz w:val="24"/>
          <w:szCs w:val="24"/>
        </w:rPr>
        <w:lastRenderedPageBreak/>
        <w:t>Câu 34.</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xml:space="preserve">HD: Áp dụng công thức tính bước sóng λ = 2πc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0"/>
        </w:rPr>
        <w:pict>
          <v:shape id="_x0000_i2930" type="#_x0000_t75" style="width:21.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B6253&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B6253&quot; wsp:rsidP=&quot;00EB6253&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4"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0"/>
        </w:rPr>
        <w:pict>
          <v:shape id="_x0000_i2931" type="#_x0000_t75" style="width:21.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B6253&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B6253&quot; wsp:rsidP=&quot;00EB6253&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4" o:title="" chromakey="white"/>
          </v:shape>
        </w:pict>
      </w:r>
      <w:r w:rsidRPr="00D245F4">
        <w:rPr>
          <w:rFonts w:eastAsia="Times New Roman"/>
          <w:sz w:val="24"/>
          <w:szCs w:val="24"/>
        </w:rPr>
        <w:fldChar w:fldCharType="end"/>
      </w:r>
      <w:r w:rsidRPr="002D006F">
        <w:rPr>
          <w:rFonts w:eastAsia="Times New Roman"/>
          <w:sz w:val="24"/>
          <w:szCs w:val="24"/>
        </w:rPr>
        <w:t xml:space="preserve"> </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C</w:t>
      </w:r>
      <w:r w:rsidRPr="002D006F">
        <w:rPr>
          <w:rFonts w:eastAsia="Times New Roman"/>
          <w:sz w:val="24"/>
          <w:szCs w:val="24"/>
          <w:vertAlign w:val="subscript"/>
        </w:rPr>
        <w:t xml:space="preserve">1 </w:t>
      </w:r>
      <w:r w:rsidRPr="002D006F">
        <w:rPr>
          <w:rFonts w:eastAsia="Times New Roman"/>
          <w:sz w:val="24"/>
          <w:szCs w:val="24"/>
        </w:rPr>
        <w:t>= 10 pF =&gt; λ</w:t>
      </w:r>
      <w:r w:rsidRPr="002D006F">
        <w:rPr>
          <w:rFonts w:eastAsia="Times New Roman"/>
          <w:sz w:val="24"/>
          <w:szCs w:val="24"/>
          <w:vertAlign w:val="subscript"/>
        </w:rPr>
        <w:t>1</w:t>
      </w:r>
      <w:r w:rsidRPr="002D006F">
        <w:rPr>
          <w:rFonts w:eastAsia="Times New Roman"/>
          <w:sz w:val="24"/>
          <w:szCs w:val="24"/>
        </w:rPr>
        <w:t xml:space="preserve"> ≈ 10 m</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C</w:t>
      </w:r>
      <w:r w:rsidRPr="002D006F">
        <w:rPr>
          <w:rFonts w:eastAsia="Times New Roman"/>
          <w:sz w:val="24"/>
          <w:szCs w:val="24"/>
          <w:vertAlign w:val="subscript"/>
        </w:rPr>
        <w:t xml:space="preserve">2 </w:t>
      </w:r>
      <w:r w:rsidRPr="002D006F">
        <w:rPr>
          <w:rFonts w:eastAsia="Times New Roman"/>
          <w:sz w:val="24"/>
          <w:szCs w:val="24"/>
        </w:rPr>
        <w:t>= 500 pF =&gt; λ</w:t>
      </w:r>
      <w:r w:rsidRPr="002D006F">
        <w:rPr>
          <w:rFonts w:eastAsia="Times New Roman"/>
          <w:sz w:val="24"/>
          <w:szCs w:val="24"/>
          <w:vertAlign w:val="subscript"/>
        </w:rPr>
        <w:t>2</w:t>
      </w:r>
      <w:r w:rsidRPr="002D006F">
        <w:rPr>
          <w:rFonts w:eastAsia="Times New Roman"/>
          <w:sz w:val="24"/>
          <w:szCs w:val="24"/>
        </w:rPr>
        <w:t xml:space="preserve"> ≈ 73 m</w:t>
      </w:r>
    </w:p>
    <w:p w:rsidR="00DC1882" w:rsidRPr="007F68F6" w:rsidRDefault="00DC1882" w:rsidP="007F68F6">
      <w:pPr>
        <w:rPr>
          <w:b/>
          <w:sz w:val="24"/>
          <w:szCs w:val="24"/>
        </w:rPr>
      </w:pPr>
      <w:r w:rsidRPr="00D245F4">
        <w:rPr>
          <w:b/>
          <w:color w:val="0000FF"/>
          <w:sz w:val="24"/>
          <w:szCs w:val="24"/>
        </w:rPr>
        <w:t>Câu 35.</w:t>
      </w:r>
      <w:r w:rsidRPr="007F68F6">
        <w:rPr>
          <w:b/>
          <w:sz w:val="24"/>
          <w:szCs w:val="24"/>
        </w:rPr>
        <w:t>A</w:t>
      </w:r>
    </w:p>
    <w:p w:rsidR="00DC1882" w:rsidRPr="007F68F6" w:rsidRDefault="00DC1882" w:rsidP="007F68F6">
      <w:pPr>
        <w:shd w:val="clear" w:color="auto" w:fill="FFFFFF"/>
        <w:spacing w:after="0"/>
        <w:rPr>
          <w:rFonts w:eastAsia="Times New Roman"/>
          <w:sz w:val="24"/>
          <w:szCs w:val="24"/>
        </w:rPr>
      </w:pPr>
      <w:r w:rsidRPr="007F68F6">
        <w:rPr>
          <w:rFonts w:eastAsia="Times New Roman"/>
          <w:sz w:val="24"/>
          <w:szCs w:val="24"/>
        </w:rPr>
        <w:t xml:space="preserve">HD: Phương trình phản ứng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2"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0656&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E0656&quot; wsp:rsidP=&quot;00AE0656&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lt;/m:t&gt;&lt;/m:r&gt;&lt;/m:sub&gt;&lt;m:sup&gt;&lt;m:r&gt;&lt;w:rPr&gt;&lt;w:rFonts w:ascii=&quot;Cambria Math&quot; w:fareast=&quot;Times New Roman&quot; w:h-ansi=&quot;Cambria Math&quot;/&gt;&lt;wx:font wx:val=&quot;Cambria Math&quot;/&gt;&lt;w:i/&gt;&lt;w:sz w:val=&quot;24&quot;/&gt;&lt;w:sz-cs w:val=&quot;24&quot;/&gt;&lt;/w:rPr&gt;&lt;m:t&gt;1&lt;/m:t&gt;&lt;/m:r&gt;&lt;/m:sup&gt;&lt;m:e&gt;&lt;m:r&gt;&lt;w:rPr&gt;&lt;w:rFonts w:ascii=&quot;Cambria Math&quot; w:fareast=&quot;Times New Roman&quot; w:h-ansi=&quot;Cambria Math&quot;/&gt;&lt;wx:font wx:val=&quot;Cambria Math&quot;/&gt;&lt;w:i/&gt;&lt;w:sz w:val=&quot;24&quot;/&gt;&lt;w:sz-cs w:val=&quot;24&quot;/&gt;&lt;/w:rPr&gt;&lt;m:t&gt;p&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5"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3"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0656&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E0656&quot; wsp:rsidP=&quot;00AE0656&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lt;/m:t&gt;&lt;/m:r&gt;&lt;/m:sub&gt;&lt;m:sup&gt;&lt;m:r&gt;&lt;w:rPr&gt;&lt;w:rFonts w:ascii=&quot;Cambria Math&quot; w:fareast=&quot;Times New Roman&quot; w:h-ansi=&quot;Cambria Math&quot;/&gt;&lt;wx:font wx:val=&quot;Cambria Math&quot;/&gt;&lt;w:i/&gt;&lt;w:sz w:val=&quot;24&quot;/&gt;&lt;w:sz-cs w:val=&quot;24&quot;/&gt;&lt;/w:rPr&gt;&lt;m:t&gt;1&lt;/m:t&gt;&lt;/m:r&gt;&lt;/m:sup&gt;&lt;m:e&gt;&lt;m:r&gt;&lt;w:rPr&gt;&lt;w:rFonts w:ascii=&quot;Cambria Math&quot; w:fareast=&quot;Times New Roman&quot; w:h-ansi=&quot;Cambria Math&quot;/&gt;&lt;wx:font wx:val=&quot;Cambria Math&quot;/&gt;&lt;w:i/&gt;&lt;w:sz w:val=&quot;24&quot;/&gt;&lt;w:sz-cs w:val=&quot;24&quot;/&gt;&lt;/w:rPr&gt;&lt;m:t&gt;p&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5" o:title="" chromakey="white"/>
          </v:shape>
        </w:pict>
      </w:r>
      <w:r w:rsidRPr="002D006F">
        <w:rPr>
          <w:rFonts w:eastAsia="Times New Roman"/>
          <w:sz w:val="24"/>
          <w:szCs w:val="24"/>
        </w:rPr>
        <w:fldChar w:fldCharType="end"/>
      </w:r>
      <w:r w:rsidRPr="007F68F6">
        <w:rPr>
          <w:rFonts w:eastAsia="Times New Roman"/>
          <w:sz w:val="24"/>
          <w:szCs w:val="24"/>
        </w:rPr>
        <w:t xml:space="preserve"> +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4" type="#_x0000_t75" style="width:2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6503C&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6503C&quot; wsp:rsidP=&quot;0006503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1&lt;/m:t&gt;&lt;/m:r&gt;&lt;/m:sub&gt;&lt;m:sup&gt;&lt;m:r&gt;&lt;w:rPr&gt;&lt;w:rFonts w:ascii=&quot;Cambria Math&quot; w:fareast=&quot;Times New Roman&quot; w:h-ansi=&quot;Cambria Math&quot;/&gt;&lt;wx:font wx:val=&quot;Cambria Math&quot;/&gt;&lt;w:i/&gt;&lt;w:sz w:val=&quot;24&quot;/&gt;&lt;w:sz-cs w:val=&quot;24&quot;/&gt;&lt;/w:rPr&gt;&lt;m:t&gt;23&lt;/m:t&gt;&lt;/m:r&gt;&lt;/m:sup&gt;&lt;m:e&gt;&lt;m:r&gt;&lt;w:rPr&gt;&lt;w:rFonts w:ascii=&quot;Cambria Math&quot; w:fareast=&quot;Times New Roman&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5" type="#_x0000_t75" style="width:2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6503C&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6503C&quot; wsp:rsidP=&quot;0006503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1&lt;/m:t&gt;&lt;/m:r&gt;&lt;/m:sub&gt;&lt;m:sup&gt;&lt;m:r&gt;&lt;w:rPr&gt;&lt;w:rFonts w:ascii=&quot;Cambria Math&quot; w:fareast=&quot;Times New Roman&quot; w:h-ansi=&quot;Cambria Math&quot;/&gt;&lt;wx:font wx:val=&quot;Cambria Math&quot;/&gt;&lt;w:i/&gt;&lt;w:sz w:val=&quot;24&quot;/&gt;&lt;w:sz-cs w:val=&quot;24&quot;/&gt;&lt;/w:rPr&gt;&lt;m:t&gt;23&lt;/m:t&gt;&lt;/m:r&gt;&lt;/m:sup&gt;&lt;m:e&gt;&lt;m:r&gt;&lt;w:rPr&gt;&lt;w:rFonts w:ascii=&quot;Cambria Math&quot; w:fareast=&quot;Times New Roman&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rFonts w:eastAsia="Times New Roman"/>
          <w:sz w:val="24"/>
          <w:szCs w:val="24"/>
        </w:rPr>
        <w:fldChar w:fldCharType="end"/>
      </w:r>
      <w:r w:rsidRPr="007F68F6">
        <w:rPr>
          <w:rFonts w:eastAsia="Times New Roman"/>
          <w:sz w:val="24"/>
          <w:szCs w:val="24"/>
        </w:rPr>
        <w:t xml:space="preserve"> -&gt;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6" type="#_x0000_t75" style="width:1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C7881&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C7881&quot; wsp:rsidP=&quot;00EC7881&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2&lt;/m:t&gt;&lt;/m:r&gt;&lt;/m:sub&gt;&lt;m:sup&gt;&lt;m:r&gt;&lt;w:rPr&gt;&lt;w:rFonts w:ascii=&quot;Cambria Math&quot; w:fareast=&quot;Times New Roman&quot; w:h-ansi=&quot;Cambria Math&quot;/&gt;&lt;wx:font wx:val=&quot;Cambria Math&quot;/&gt;&lt;w:i/&gt;&lt;w:sz w:val=&quot;24&quot;/&gt;&lt;w:sz-cs w:val=&quot;24&quot;/&gt;&lt;/w:rPr&gt;&lt;m:t&gt;4&lt;/m:t&gt;&lt;/m:r&gt;&lt;/m:sup&gt;&lt;m:e&gt;&lt;m:r&gt;&lt;w:rPr&gt;&lt;w:rFonts w:ascii=&quot;Cambria Math&quot; w:fareast=&quot;Times New Roman&quot; w:h-ansi=&quot;Cambria Math&quot;/&gt;&lt;wx:font wx:val=&quot;Cambria Math&quot;/&gt;&lt;w:i/&gt;&lt;w:sz w:val=&quot;24&quot;/&gt;&lt;w:sz-cs w:val=&quot;24&quot;/&gt;&lt;/w:rPr&gt;&lt;m:t&gt;Î±&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6"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7" type="#_x0000_t75" style="width:1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C7881&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C7881&quot; wsp:rsidP=&quot;00EC7881&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2&lt;/m:t&gt;&lt;/m:r&gt;&lt;/m:sub&gt;&lt;m:sup&gt;&lt;m:r&gt;&lt;w:rPr&gt;&lt;w:rFonts w:ascii=&quot;Cambria Math&quot; w:fareast=&quot;Times New Roman&quot; w:h-ansi=&quot;Cambria Math&quot;/&gt;&lt;wx:font wx:val=&quot;Cambria Math&quot;/&gt;&lt;w:i/&gt;&lt;w:sz w:val=&quot;24&quot;/&gt;&lt;w:sz-cs w:val=&quot;24&quot;/&gt;&lt;/w:rPr&gt;&lt;m:t&gt;4&lt;/m:t&gt;&lt;/m:r&gt;&lt;/m:sup&gt;&lt;m:e&gt;&lt;m:r&gt;&lt;w:rPr&gt;&lt;w:rFonts w:ascii=&quot;Cambria Math&quot; w:fareast=&quot;Times New Roman&quot; w:h-ansi=&quot;Cambria Math&quot;/&gt;&lt;wx:font wx:val=&quot;Cambria Math&quot;/&gt;&lt;w:i/&gt;&lt;w:sz w:val=&quot;24&quot;/&gt;&lt;w:sz-cs w:val=&quot;24&quot;/&gt;&lt;/w:rPr&gt;&lt;m:t&gt;Î±&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6" o:title="" chromakey="white"/>
          </v:shape>
        </w:pict>
      </w:r>
      <w:r w:rsidRPr="002D006F">
        <w:rPr>
          <w:rFonts w:eastAsia="Times New Roman"/>
          <w:sz w:val="24"/>
          <w:szCs w:val="24"/>
        </w:rPr>
        <w:fldChar w:fldCharType="end"/>
      </w:r>
      <w:r w:rsidRPr="007F68F6">
        <w:rPr>
          <w:rFonts w:eastAsia="Times New Roman"/>
          <w:sz w:val="24"/>
          <w:szCs w:val="24"/>
        </w:rPr>
        <w:t xml:space="preserve"> +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8" type="#_x0000_t75" style="width:18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742EC&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742EC&quot; wsp:rsidP=&quot;006742E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20&lt;/m:t&gt;&lt;/m:r&gt;&lt;/m:sup&gt;&lt;m:e&gt;&lt;m:r&gt;&lt;w:rPr&gt;&lt;w:rFonts w:ascii=&quot;Cambria Math&quot; w:fareast=&quot;Times New Roman&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7"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9" type="#_x0000_t75" style="width:18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742EC&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742EC&quot; wsp:rsidP=&quot;006742E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20&lt;/m:t&gt;&lt;/m:r&gt;&lt;/m:sup&gt;&lt;m:e&gt;&lt;m:r&gt;&lt;w:rPr&gt;&lt;w:rFonts w:ascii=&quot;Cambria Math&quot; w:fareast=&quot;Times New Roman&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7" o:title="" chromakey="white"/>
          </v:shape>
        </w:pict>
      </w:r>
      <w:r w:rsidRPr="002D006F">
        <w:rPr>
          <w:rFonts w:eastAsia="Times New Roman"/>
          <w:sz w:val="24"/>
          <w:szCs w:val="24"/>
        </w:rPr>
        <w:fldChar w:fldCharType="end"/>
      </w:r>
    </w:p>
    <w:p w:rsidR="00DC1882" w:rsidRPr="007F68F6" w:rsidRDefault="00DC1882" w:rsidP="007F68F6">
      <w:pPr>
        <w:shd w:val="clear" w:color="auto" w:fill="FFFFFF"/>
        <w:spacing w:after="0"/>
        <w:rPr>
          <w:sz w:val="24"/>
          <w:szCs w:val="24"/>
        </w:rPr>
      </w:pPr>
      <w:r w:rsidRPr="007F68F6">
        <w:rPr>
          <w:rFonts w:eastAsia="Times New Roman"/>
          <w:sz w:val="24"/>
          <w:szCs w:val="24"/>
        </w:rPr>
        <w:t>+Năng lượng của phản ứng ∆E = ( m</w:t>
      </w:r>
      <w:r w:rsidRPr="007F68F6">
        <w:rPr>
          <w:rFonts w:eastAsia="Times New Roman"/>
          <w:sz w:val="24"/>
          <w:szCs w:val="24"/>
          <w:vertAlign w:val="subscript"/>
        </w:rPr>
        <w:t>p</w:t>
      </w:r>
      <w:r w:rsidRPr="007F68F6">
        <w:rPr>
          <w:rFonts w:eastAsia="Times New Roman"/>
          <w:sz w:val="24"/>
          <w:szCs w:val="24"/>
        </w:rPr>
        <w:t xml:space="preserve"> + m</w:t>
      </w:r>
      <w:r w:rsidRPr="007F68F6">
        <w:rPr>
          <w:rFonts w:eastAsia="Times New Roman"/>
          <w:sz w:val="24"/>
          <w:szCs w:val="24"/>
          <w:vertAlign w:val="subscript"/>
        </w:rPr>
        <w:t>Na</w:t>
      </w:r>
      <w:r w:rsidRPr="007F68F6">
        <w:rPr>
          <w:rFonts w:eastAsia="Times New Roman"/>
          <w:sz w:val="24"/>
          <w:szCs w:val="24"/>
        </w:rPr>
        <w:t xml:space="preserve"> - m</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m</w:t>
      </w:r>
      <w:r w:rsidRPr="007F68F6">
        <w:rPr>
          <w:sz w:val="24"/>
          <w:szCs w:val="24"/>
          <w:vertAlign w:val="subscript"/>
        </w:rPr>
        <w:t>X</w:t>
      </w:r>
      <w:r w:rsidRPr="007F68F6">
        <w:rPr>
          <w:sz w:val="24"/>
          <w:szCs w:val="24"/>
        </w:rPr>
        <w:t xml:space="preserve"> ).931,5 = 3,91 MeV</w:t>
      </w:r>
    </w:p>
    <w:p w:rsidR="00DC1882" w:rsidRPr="007F68F6" w:rsidRDefault="00DC1882" w:rsidP="007F68F6">
      <w:pPr>
        <w:shd w:val="clear" w:color="auto" w:fill="FFFFFF"/>
        <w:spacing w:after="0"/>
        <w:rPr>
          <w:rFonts w:eastAsia="Times New Roman"/>
          <w:sz w:val="24"/>
          <w:szCs w:val="24"/>
        </w:rPr>
      </w:pPr>
      <w:r w:rsidRPr="007F68F6">
        <w:rPr>
          <w:sz w:val="24"/>
          <w:szCs w:val="24"/>
        </w:rPr>
        <w:t xml:space="preserve">+Lại có </w:t>
      </w:r>
      <w:r w:rsidRPr="007F68F6">
        <w:rPr>
          <w:rFonts w:eastAsia="Times New Roman"/>
          <w:sz w:val="24"/>
          <w:szCs w:val="24"/>
        </w:rPr>
        <w:t>∆E = K</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K</w:t>
      </w:r>
      <w:r w:rsidRPr="007F68F6">
        <w:rPr>
          <w:sz w:val="24"/>
          <w:szCs w:val="24"/>
          <w:vertAlign w:val="subscript"/>
        </w:rPr>
        <w:t xml:space="preserve">X </w:t>
      </w:r>
      <w:r w:rsidRPr="007F68F6">
        <w:rPr>
          <w:sz w:val="24"/>
          <w:szCs w:val="24"/>
        </w:rPr>
        <w:t xml:space="preserve"> - K</w:t>
      </w:r>
      <w:r w:rsidRPr="007F68F6">
        <w:rPr>
          <w:sz w:val="24"/>
          <w:szCs w:val="24"/>
          <w:vertAlign w:val="subscript"/>
        </w:rPr>
        <w:t>p</w:t>
      </w:r>
      <w:r w:rsidRPr="007F68F6">
        <w:rPr>
          <w:sz w:val="24"/>
          <w:szCs w:val="24"/>
        </w:rPr>
        <w:t xml:space="preserve"> – K</w:t>
      </w:r>
      <w:r w:rsidRPr="007F68F6">
        <w:rPr>
          <w:sz w:val="24"/>
          <w:szCs w:val="24"/>
          <w:vertAlign w:val="subscript"/>
        </w:rPr>
        <w:t>Na</w:t>
      </w:r>
      <w:r w:rsidRPr="007F68F6">
        <w:rPr>
          <w:sz w:val="24"/>
          <w:szCs w:val="24"/>
        </w:rPr>
        <w:t xml:space="preserve"> =&gt; 6,6 + K</w:t>
      </w:r>
      <w:r w:rsidRPr="007F68F6">
        <w:rPr>
          <w:sz w:val="24"/>
          <w:szCs w:val="24"/>
          <w:vertAlign w:val="subscript"/>
        </w:rPr>
        <w:t>X</w:t>
      </w:r>
      <w:r w:rsidRPr="007F68F6">
        <w:rPr>
          <w:sz w:val="24"/>
          <w:szCs w:val="24"/>
        </w:rPr>
        <w:t xml:space="preserve"> – 5,58 = 3,9123 =&gt; K</w:t>
      </w:r>
      <w:r w:rsidRPr="007F68F6">
        <w:rPr>
          <w:sz w:val="24"/>
          <w:szCs w:val="24"/>
          <w:vertAlign w:val="subscript"/>
        </w:rPr>
        <w:t>X</w:t>
      </w:r>
      <w:r w:rsidRPr="007F68F6">
        <w:rPr>
          <w:sz w:val="24"/>
          <w:szCs w:val="24"/>
        </w:rPr>
        <w:t xml:space="preserve"> = 2,89 MeV</w:t>
      </w:r>
    </w:p>
    <w:p w:rsidR="00DC1882" w:rsidRPr="007F68F6" w:rsidRDefault="00DC1882" w:rsidP="007F68F6">
      <w:pPr>
        <w:rPr>
          <w:b/>
          <w:sz w:val="24"/>
          <w:szCs w:val="24"/>
        </w:rPr>
      </w:pPr>
      <w:r w:rsidRPr="00D245F4">
        <w:rPr>
          <w:b/>
          <w:color w:val="0000FF"/>
          <w:sz w:val="24"/>
          <w:szCs w:val="24"/>
        </w:rPr>
        <w:t>Câu 36.</w:t>
      </w:r>
      <w:r w:rsidRPr="007F68F6">
        <w:rPr>
          <w:b/>
          <w:sz w:val="24"/>
          <w:szCs w:val="24"/>
        </w:rPr>
        <w:t>D</w:t>
      </w:r>
    </w:p>
    <w:p w:rsidR="00DC1882" w:rsidRPr="002D006F" w:rsidRDefault="00DC1882" w:rsidP="007F68F6">
      <w:pPr>
        <w:rPr>
          <w:rFonts w:eastAsia="Times New Roman"/>
          <w:bCs/>
          <w:sz w:val="24"/>
          <w:szCs w:val="24"/>
        </w:rPr>
      </w:pPr>
      <w:r w:rsidRPr="007F68F6">
        <w:rPr>
          <w:bCs/>
          <w:sz w:val="24"/>
          <w:szCs w:val="24"/>
        </w:rPr>
        <w:t xml:space="preserve">HD: Công suất hao phí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 xml:space="preserve">hp </w:t>
      </w:r>
      <w:r w:rsidRPr="002D006F">
        <w:rPr>
          <w:rFonts w:eastAsia="Times New Roman"/>
          <w:bCs/>
          <w:sz w:val="24"/>
          <w:szCs w:val="24"/>
        </w:rPr>
        <w:t xml:space="preserve">=R </w:t>
      </w:r>
      <w:r w:rsidRPr="00D245F4">
        <w:rPr>
          <w:rFonts w:eastAsia="Times New Roman"/>
          <w:bCs/>
          <w:sz w:val="24"/>
          <w:szCs w:val="24"/>
        </w:rPr>
        <w:fldChar w:fldCharType="begin"/>
      </w:r>
      <w:r w:rsidRPr="00D245F4">
        <w:rPr>
          <w:rFonts w:eastAsia="Times New Roman"/>
          <w:bCs/>
          <w:sz w:val="24"/>
          <w:szCs w:val="24"/>
        </w:rPr>
        <w:instrText xml:space="preserve"> QUOTE </w:instrText>
      </w:r>
      <w:r w:rsidR="004D68EB">
        <w:rPr>
          <w:position w:val="-20"/>
        </w:rPr>
        <w:pict>
          <v:shape id="_x0000_i2940" type="#_x0000_t75" style="width:3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8670FB&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8670FB&quot; wsp:rsidP=&quot;008670FB&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sSup&gt;&lt;m:sSupPr&gt;&lt;m:ctrlPr&gt;&lt;w:rPr&gt;&lt;w:rFonts w:ascii=&quot;Cambria Math&quot; w:fareast=&quot;Times New Roman&quot; w:h-ansi=&quot;Cambria Math&quot;/&gt;&lt;wx:font wx:val=&quot;Cambria Math&quot;/&gt;&lt;w:b-cs/&gt;&lt;w:i/&gt;&lt;w:sz w:val=&quot;24&quot;/&gt;&lt;w:sz-cs w:val=&quot;24&quot;/&gt;&lt;/w:rPr&gt;&lt;/m:ctrlPr&gt;&lt;/m:sSupPr&gt;&lt;m:e&gt;&lt;m:r&gt;&lt;m:rPr&gt;&lt;m:scr m:val=&quot;script&quot;/&gt;&lt;/m:rPr&gt;&lt;w:rPr&gt;&lt;w:rFonts w:ascii=&quot;Cambria Math&quot; w:fareast=&quot;Times New Roman&quot; w:h-ansi=&quot;Cambria Math&quot;/&gt;&lt;wx:font wx:val=&quot;Cambria Math&quot;/&gt;&lt;w:i/&gt;&lt;w:sz w:val=&quot;24&quot;/&gt;&lt;w:sz-cs w:val=&quot;24&quot;/&gt;&lt;/w:rPr&gt;&lt;m:t&gt;P&lt;/m:t&gt;&lt;/m:r&gt;&lt;/m:e&gt;&lt;m:sup&gt;&lt;m:r&gt;&lt;w:rPr&gt;&lt;w:rFonts w:ascii=&quot;Cambria Math&quot; w:fareast=&quot;Times New Roman&quot; w:h-ansi=&quot;Cambria Math&quot;/&gt;&lt;wx:font wx:val=&quot;Cambria Math&quot;/&gt;&lt;w:i/&gt;&lt;w:sz w:val=&quot;24&quot;/&gt;&lt;w:sz-cs w:val=&quot;24&quot;/&gt;&lt;/w:rPr&gt;&lt;m:t&gt;2&lt;/m:t&gt;&lt;/m:r&gt;&lt;/m:sup&gt;&lt;/m:sSup&gt;&lt;/m:num&gt;&lt;m:den&gt;&lt;m:sSup&gt;&lt;m:sSupPr&gt;&lt;m:ctrlPr&gt;&lt;w:rPr&gt;&lt;w:rFonts w:ascii=&quot;Cambria Math&quot; w:fareast=&quot;Times New Roman&quot; w:h-ansi=&quot;Cambria Math&quot;/&gt;&lt;wx:font wx:val=&quot;Cambria Math&quot;/&gt;&lt;w:b-cs/&gt;&lt;w:i/&gt;&lt;w:sz w:val=&quot;24&quot;/&gt;&lt;w:sz-cs w:val=&quot;24&quot;/&gt;&lt;/w:rPr&gt;&lt;/m:ctrlPr&gt;&lt;/m:sSupPr&gt;&lt;m:e&gt;&lt;m:sSup&gt;&lt;m:sSupPr&gt;&lt;m:ctrlPr&gt;&lt;w:rPr&gt;&lt;w:rFonts w:ascii=&quot;Cambria Math&quot; w:fareast=&quot;Times New Roman&quot; w:h-ansi=&quot;Cambria Math&quot;/&gt;&lt;wx:font wx:val=&quot;Cambria Math&quot;/&gt;&lt;w:b-cs/&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U&lt;/m:t&gt;&lt;/m:r&gt;&lt;/m:e&gt;&lt;m:sup&gt;&lt;m:r&gt;&lt;w:rPr&gt;&lt;w:rFonts w:ascii=&quot;Cambria Math&quot; w:fareast=&quot;Times New Roman&quot; w:h-ansi=&quot;Cambria Math&quot;/&gt;&lt;wx:font wx:val=&quot;Cambria Math&quot;/&gt;&lt;w:i/&gt;&lt;w:sz w:val=&quot;24&quot;/&gt;&lt;w:sz-cs w:val=&quot;24&quot;/&gt;&lt;/w:rPr&gt;&lt;m:t&gt;2&lt;/m:t&gt;&lt;/m:r&gt;&lt;/m:sup&gt;&lt;/m:sSup&gt;&lt;m:r&gt;&lt;w:rPr&gt;&lt;w:rFonts w:ascii=&quot;Cambria Math&quot; w:fareast=&quot;Times New Roman&quot; w:h-ansi=&quot;Cambria Math&quot;/&gt;&lt;wx:font wx:val=&quot;Cambria Math&quot;/&gt;&lt;w:i/&gt;&lt;w:sz w:val=&quot;24&quot;/&gt;&lt;w:sz-cs w:val=&quot;24&quot;/&gt;&lt;/w:rPr&gt;&lt;m:t&gt;cos Ï†&lt;/m:t&gt;&lt;/m:r&gt;&lt;/m:e&gt;&lt;m:sup&gt;&lt;m:r&gt;&lt;w:rPr&gt;&lt;w:rFonts w:ascii=&quot;Cambria Math&quot; w:fareast=&quot;Times New Roman&quot; w:h-ansi=&quot;Cambria Math&quot;/&gt;&lt;wx:font wx:val=&quot;Cambria Math&quot;/&gt;&lt;w:i/&gt;&lt;w:sz w:val=&quot;24&quot;/&gt;&lt;w:sz-cs w:val=&quot;24&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8" o:title="" chromakey="white"/>
          </v:shape>
        </w:pict>
      </w:r>
      <w:r w:rsidRPr="00D245F4">
        <w:rPr>
          <w:rFonts w:eastAsia="Times New Roman"/>
          <w:bCs/>
          <w:sz w:val="24"/>
          <w:szCs w:val="24"/>
        </w:rPr>
        <w:instrText xml:space="preserve"> </w:instrText>
      </w:r>
      <w:r w:rsidRPr="00D245F4">
        <w:rPr>
          <w:rFonts w:eastAsia="Times New Roman"/>
          <w:bCs/>
          <w:sz w:val="24"/>
          <w:szCs w:val="24"/>
        </w:rPr>
        <w:fldChar w:fldCharType="separate"/>
      </w:r>
      <w:r w:rsidR="004D68EB">
        <w:rPr>
          <w:position w:val="-20"/>
        </w:rPr>
        <w:pict>
          <v:shape id="_x0000_i2941" type="#_x0000_t75" style="width:3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8670FB&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8670FB&quot; wsp:rsidP=&quot;008670FB&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sSup&gt;&lt;m:sSupPr&gt;&lt;m:ctrlPr&gt;&lt;w:rPr&gt;&lt;w:rFonts w:ascii=&quot;Cambria Math&quot; w:fareast=&quot;Times New Roman&quot; w:h-ansi=&quot;Cambria Math&quot;/&gt;&lt;wx:font wx:val=&quot;Cambria Math&quot;/&gt;&lt;w:b-cs/&gt;&lt;w:i/&gt;&lt;w:sz w:val=&quot;24&quot;/&gt;&lt;w:sz-cs w:val=&quot;24&quot;/&gt;&lt;/w:rPr&gt;&lt;/m:ctrlPr&gt;&lt;/m:sSupPr&gt;&lt;m:e&gt;&lt;m:r&gt;&lt;m:rPr&gt;&lt;m:scr m:val=&quot;script&quot;/&gt;&lt;/m:rPr&gt;&lt;w:rPr&gt;&lt;w:rFonts w:ascii=&quot;Cambria Math&quot; w:fareast=&quot;Times New Roman&quot; w:h-ansi=&quot;Cambria Math&quot;/&gt;&lt;wx:font wx:val=&quot;Cambria Math&quot;/&gt;&lt;w:i/&gt;&lt;w:sz w:val=&quot;24&quot;/&gt;&lt;w:sz-cs w:val=&quot;24&quot;/&gt;&lt;/w:rPr&gt;&lt;m:t&gt;P&lt;/m:t&gt;&lt;/m:r&gt;&lt;/m:e&gt;&lt;m:sup&gt;&lt;m:r&gt;&lt;w:rPr&gt;&lt;w:rFonts w:ascii=&quot;Cambria Math&quot; w:fareast=&quot;Times New Roman&quot; w:h-ansi=&quot;Cambria Math&quot;/&gt;&lt;wx:font wx:val=&quot;Cambria Math&quot;/&gt;&lt;w:i/&gt;&lt;w:sz w:val=&quot;24&quot;/&gt;&lt;w:sz-cs w:val=&quot;24&quot;/&gt;&lt;/w:rPr&gt;&lt;m:t&gt;2&lt;/m:t&gt;&lt;/m:r&gt;&lt;/m:sup&gt;&lt;/m:sSup&gt;&lt;/m:num&gt;&lt;m:den&gt;&lt;m:sSup&gt;&lt;m:sSupPr&gt;&lt;m:ctrlPr&gt;&lt;w:rPr&gt;&lt;w:rFonts w:ascii=&quot;Cambria Math&quot; w:fareast=&quot;Times New Roman&quot; w:h-ansi=&quot;Cambria Math&quot;/&gt;&lt;wx:font wx:val=&quot;Cambria Math&quot;/&gt;&lt;w:b-cs/&gt;&lt;w:i/&gt;&lt;w:sz w:val=&quot;24&quot;/&gt;&lt;w:sz-cs w:val=&quot;24&quot;/&gt;&lt;/w:rPr&gt;&lt;/m:ctrlPr&gt;&lt;/m:sSupPr&gt;&lt;m:e&gt;&lt;m:sSup&gt;&lt;m:sSupPr&gt;&lt;m:ctrlPr&gt;&lt;w:rPr&gt;&lt;w:rFonts w:ascii=&quot;Cambria Math&quot; w:fareast=&quot;Times New Roman&quot; w:h-ansi=&quot;Cambria Math&quot;/&gt;&lt;wx:font wx:val=&quot;Cambria Math&quot;/&gt;&lt;w:b-cs/&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U&lt;/m:t&gt;&lt;/m:r&gt;&lt;/m:e&gt;&lt;m:sup&gt;&lt;m:r&gt;&lt;w:rPr&gt;&lt;w:rFonts w:ascii=&quot;Cambria Math&quot; w:fareast=&quot;Times New Roman&quot; w:h-ansi=&quot;Cambria Math&quot;/&gt;&lt;wx:font wx:val=&quot;Cambria Math&quot;/&gt;&lt;w:i/&gt;&lt;w:sz w:val=&quot;24&quot;/&gt;&lt;w:sz-cs w:val=&quot;24&quot;/&gt;&lt;/w:rPr&gt;&lt;m:t&gt;2&lt;/m:t&gt;&lt;/m:r&gt;&lt;/m:sup&gt;&lt;/m:sSup&gt;&lt;m:r&gt;&lt;w:rPr&gt;&lt;w:rFonts w:ascii=&quot;Cambria Math&quot; w:fareast=&quot;Times New Roman&quot; w:h-ansi=&quot;Cambria Math&quot;/&gt;&lt;wx:font wx:val=&quot;Cambria Math&quot;/&gt;&lt;w:i/&gt;&lt;w:sz w:val=&quot;24&quot;/&gt;&lt;w:sz-cs w:val=&quot;24&quot;/&gt;&lt;/w:rPr&gt;&lt;m:t&gt;cos Ï†&lt;/m:t&gt;&lt;/m:r&gt;&lt;/m:e&gt;&lt;m:sup&gt;&lt;m:r&gt;&lt;w:rPr&gt;&lt;w:rFonts w:ascii=&quot;Cambria Math&quot; w:fareast=&quot;Times New Roman&quot; w:h-ansi=&quot;Cambria Math&quot;/&gt;&lt;wx:font wx:val=&quot;Cambria Math&quot;/&gt;&lt;w:i/&gt;&lt;w:sz w:val=&quot;24&quot;/&gt;&lt;w:sz-cs w:val=&quot;24&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8" o:title="" chromakey="white"/>
          </v:shape>
        </w:pict>
      </w:r>
      <w:r w:rsidRPr="00D245F4">
        <w:rPr>
          <w:rFonts w:eastAsia="Times New Roman"/>
          <w:bCs/>
          <w:sz w:val="24"/>
          <w:szCs w:val="24"/>
        </w:rPr>
        <w:fldChar w:fldCharType="end"/>
      </w:r>
      <w:r w:rsidRPr="002D006F">
        <w:rPr>
          <w:rFonts w:eastAsia="Times New Roman"/>
          <w:bCs/>
          <w:sz w:val="24"/>
          <w:szCs w:val="24"/>
        </w:rPr>
        <w:t xml:space="preserve"> ≈ 2040,6 W = 2,0406 kW</w:t>
      </w:r>
    </w:p>
    <w:p w:rsidR="00DC1882" w:rsidRPr="007F68F6" w:rsidRDefault="00DC1882" w:rsidP="007F68F6">
      <w:pPr>
        <w:rPr>
          <w:sz w:val="24"/>
          <w:szCs w:val="24"/>
        </w:rPr>
      </w:pPr>
      <w:r w:rsidRPr="002D006F">
        <w:rPr>
          <w:rFonts w:eastAsia="Times New Roman"/>
          <w:bCs/>
          <w:sz w:val="24"/>
          <w:szCs w:val="24"/>
        </w:rPr>
        <w:t>Điện năng hao phí trên đường dây trong 30 ngày là A</w:t>
      </w:r>
      <w:r w:rsidRPr="002D006F">
        <w:rPr>
          <w:rFonts w:eastAsia="Times New Roman"/>
          <w:bCs/>
          <w:sz w:val="24"/>
          <w:szCs w:val="24"/>
          <w:vertAlign w:val="subscript"/>
        </w:rPr>
        <w:t>hp</w:t>
      </w:r>
      <w:r w:rsidRPr="002D006F">
        <w:rPr>
          <w:rFonts w:eastAsia="Times New Roman"/>
          <w:bCs/>
          <w:sz w:val="24"/>
          <w:szCs w:val="24"/>
        </w:rPr>
        <w:t xml:space="preserve"> =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hp</w:t>
      </w:r>
      <w:r w:rsidRPr="002D006F">
        <w:rPr>
          <w:rFonts w:eastAsia="Times New Roman"/>
          <w:bCs/>
          <w:sz w:val="24"/>
          <w:szCs w:val="24"/>
        </w:rPr>
        <w:t>t = 2,0406.30.24 ≈ 1469 kWh</w:t>
      </w:r>
    </w:p>
    <w:p w:rsidR="00DC1882" w:rsidRPr="007F68F6" w:rsidRDefault="00DC1882" w:rsidP="007F68F6">
      <w:pPr>
        <w:rPr>
          <w:b/>
          <w:sz w:val="24"/>
          <w:szCs w:val="24"/>
        </w:rPr>
      </w:pPr>
      <w:r w:rsidRPr="00D245F4">
        <w:rPr>
          <w:b/>
          <w:color w:val="0000FF"/>
          <w:sz w:val="24"/>
          <w:szCs w:val="24"/>
        </w:rPr>
        <w:t>Câu 37.</w:t>
      </w:r>
      <w:r w:rsidRPr="007F68F6">
        <w:rPr>
          <w:b/>
          <w:sz w:val="24"/>
          <w:szCs w:val="24"/>
        </w:rPr>
        <w:t>C</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ại thời điểm t</w:t>
      </w:r>
      <w:r w:rsidRPr="007F68F6">
        <w:rPr>
          <w:rFonts w:eastAsia="Times New Roman"/>
          <w:sz w:val="24"/>
          <w:szCs w:val="24"/>
          <w:vertAlign w:val="subscript"/>
        </w:rPr>
        <w:t>2</w:t>
      </w:r>
      <w:r w:rsidRPr="007F68F6">
        <w:rPr>
          <w:rFonts w:eastAsia="Times New Roman"/>
          <w:sz w:val="24"/>
          <w:szCs w:val="24"/>
          <w:vertAlign w:val="subscript"/>
        </w:rPr>
        <w:softHyphen/>
        <w:t xml:space="preserve">   </w:t>
      </w:r>
      <w:r w:rsidRPr="007F68F6">
        <w:rPr>
          <w:rFonts w:eastAsia="Times New Roman"/>
          <w:sz w:val="24"/>
          <w:szCs w:val="24"/>
        </w:rPr>
        <w:t>W</w:t>
      </w:r>
      <w:r w:rsidRPr="007F68F6">
        <w:rPr>
          <w:rFonts w:eastAsia="Times New Roman"/>
          <w:sz w:val="24"/>
          <w:szCs w:val="24"/>
          <w:vertAlign w:val="subscript"/>
        </w:rPr>
        <w:t xml:space="preserve">đ </w:t>
      </w:r>
      <w:r w:rsidRPr="007F68F6">
        <w:rPr>
          <w:rFonts w:eastAsia="Times New Roman"/>
          <w:sz w:val="24"/>
          <w:szCs w:val="24"/>
        </w:rPr>
        <w:t>= W</w:t>
      </w:r>
      <w:r w:rsidRPr="007F68F6">
        <w:rPr>
          <w:rFonts w:eastAsia="Times New Roman"/>
          <w:sz w:val="24"/>
          <w:szCs w:val="24"/>
          <w:vertAlign w:val="subscript"/>
        </w:rPr>
        <w:t>t</w:t>
      </w:r>
      <w:r w:rsidRPr="007F68F6">
        <w:rPr>
          <w:rFonts w:eastAsia="Times New Roman"/>
          <w:sz w:val="24"/>
          <w:szCs w:val="24"/>
        </w:rPr>
        <w:t xml:space="preserve">  ==</w:t>
      </w:r>
      <w:r w:rsidRPr="007F68F6">
        <w:rPr>
          <w:rFonts w:eastAsia="Times New Roman"/>
          <w:sz w:val="24"/>
          <w:szCs w:val="24"/>
        </w:rPr>
        <w:sym w:font="Wingdings" w:char="F0E8"/>
      </w:r>
      <w:r w:rsidRPr="007F68F6">
        <w:rPr>
          <w:rFonts w:eastAsia="Times New Roman"/>
          <w:sz w:val="24"/>
          <w:szCs w:val="24"/>
        </w:rPr>
        <w:t xml:space="preserve"> Cơ năng của hệ W = W</w:t>
      </w:r>
      <w:r w:rsidRPr="007F68F6">
        <w:rPr>
          <w:rFonts w:eastAsia="Times New Roman"/>
          <w:sz w:val="24"/>
          <w:szCs w:val="24"/>
          <w:vertAlign w:val="subscript"/>
        </w:rPr>
        <w:t>đ</w:t>
      </w:r>
      <w:r w:rsidRPr="007F68F6">
        <w:rPr>
          <w:rFonts w:eastAsia="Times New Roman"/>
          <w:sz w:val="24"/>
          <w:szCs w:val="24"/>
        </w:rPr>
        <w:t xml:space="preserve"> + W</w:t>
      </w:r>
      <w:r w:rsidRPr="007F68F6">
        <w:rPr>
          <w:rFonts w:eastAsia="Times New Roman"/>
          <w:sz w:val="24"/>
          <w:szCs w:val="24"/>
          <w:vertAlign w:val="subscript"/>
        </w:rPr>
        <w:t>t</w:t>
      </w:r>
      <w:r w:rsidRPr="007F68F6">
        <w:rPr>
          <w:rFonts w:eastAsia="Times New Roman"/>
          <w:sz w:val="24"/>
          <w:szCs w:val="24"/>
        </w:rPr>
        <w:t xml:space="preserve"> = 0,128 J</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ại t</w:t>
      </w:r>
      <w:r w:rsidRPr="007F68F6">
        <w:rPr>
          <w:rFonts w:eastAsia="Times New Roman"/>
          <w:sz w:val="24"/>
          <w:szCs w:val="24"/>
          <w:vertAlign w:val="subscript"/>
        </w:rPr>
        <w:t>1</w:t>
      </w:r>
      <w:r w:rsidRPr="007F68F6">
        <w:rPr>
          <w:rFonts w:eastAsia="Times New Roman"/>
          <w:sz w:val="24"/>
          <w:szCs w:val="24"/>
          <w:vertAlign w:val="subscript"/>
        </w:rPr>
        <w:softHyphen/>
      </w:r>
      <w:r w:rsidRPr="007F68F6">
        <w:rPr>
          <w:rFonts w:eastAsia="Times New Roman"/>
          <w:sz w:val="24"/>
          <w:szCs w:val="24"/>
        </w:rPr>
        <w:t xml:space="preserve"> = 0  W</w:t>
      </w:r>
      <w:r w:rsidRPr="007F68F6">
        <w:rPr>
          <w:rFonts w:eastAsia="Times New Roman"/>
          <w:sz w:val="24"/>
          <w:szCs w:val="24"/>
          <w:vertAlign w:val="subscript"/>
        </w:rPr>
        <w:t>t1</w:t>
      </w:r>
      <w:r w:rsidRPr="007F68F6">
        <w:rPr>
          <w:rFonts w:eastAsia="Times New Roman"/>
          <w:sz w:val="24"/>
          <w:szCs w:val="24"/>
        </w:rPr>
        <w:t xml:space="preserve"> = W – W</w:t>
      </w:r>
      <w:r w:rsidRPr="007F68F6">
        <w:rPr>
          <w:rFonts w:eastAsia="Times New Roman"/>
          <w:sz w:val="24"/>
          <w:szCs w:val="24"/>
          <w:vertAlign w:val="subscript"/>
        </w:rPr>
        <w:t>đ1</w:t>
      </w:r>
      <w:r w:rsidRPr="007F68F6">
        <w:rPr>
          <w:rFonts w:eastAsia="Times New Roman"/>
          <w:sz w:val="24"/>
          <w:szCs w:val="24"/>
        </w:rPr>
        <w:t xml:space="preserve"> = 0,032J = </w:t>
      </w:r>
      <w:r w:rsidRPr="007F68F6">
        <w:rPr>
          <w:rFonts w:eastAsia="Times New Roman"/>
          <w:position w:val="-24"/>
          <w:sz w:val="24"/>
          <w:szCs w:val="24"/>
        </w:rPr>
        <w:object w:dxaOrig="499" w:dyaOrig="620">
          <v:shape id="_x0000_i2942" type="#_x0000_t75" style="width:24.75pt;height:30.75pt" o:ole="">
            <v:imagedata r:id="rId3529" o:title=""/>
          </v:shape>
          <o:OLEObject Type="Embed" ProgID="Equation.3" ShapeID="_x0000_i2942" DrawAspect="Content" ObjectID="_1693757036" r:id="rId3530"/>
        </w:object>
      </w: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3" type="#_x0000_t75" style="width:14.25pt;height:30.75pt" o:ole="">
            <v:imagedata r:id="rId3531" o:title=""/>
          </v:shape>
          <o:OLEObject Type="Embed" ProgID="Equation.3" ShapeID="_x0000_i2943" DrawAspect="Content" ObjectID="_1693757037" r:id="rId3532"/>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ại  t</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360" w:dyaOrig="620">
          <v:shape id="_x0000_i2944" type="#_x0000_t75" style="width:18pt;height:30.75pt" o:ole="">
            <v:imagedata r:id="rId3533" o:title=""/>
          </v:shape>
          <o:OLEObject Type="Embed" ProgID="Equation.3" ShapeID="_x0000_i2944" DrawAspect="Content" ObjectID="_1693757038" r:id="rId3534"/>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5" type="#_x0000_t75" style="width:29.25pt;height:33.75pt" o:ole="">
            <v:imagedata r:id="rId3535" o:title=""/>
          </v:shape>
          <o:OLEObject Type="Embed" ProgID="Equation.3" ShapeID="_x0000_i2945" DrawAspect="Content" ObjectID="_1693757039" r:id="rId3536"/>
        </w:object>
      </w:r>
      <w:r w:rsidRPr="007F68F6">
        <w:rPr>
          <w:rFonts w:eastAsia="Times New Roman"/>
          <w:sz w:val="24"/>
          <w:szCs w:val="24"/>
        </w:rPr>
        <w:t xml:space="preserve">  Thời gian vật đi từ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6" type="#_x0000_t75" style="width:14.25pt;height:30.75pt" o:ole="">
            <v:imagedata r:id="rId3531" o:title=""/>
          </v:shape>
          <o:OLEObject Type="Embed" ProgID="Equation.3" ShapeID="_x0000_i2946" DrawAspect="Content" ObjectID="_1693757040" r:id="rId3537"/>
        </w:object>
      </w:r>
      <w:r w:rsidRPr="007F68F6">
        <w:rPr>
          <w:rFonts w:eastAsia="Times New Roman"/>
          <w:sz w:val="24"/>
          <w:szCs w:val="24"/>
        </w:rPr>
        <w:t xml:space="preserve"> đến gốc tọa độ rồi đến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7" type="#_x0000_t75" style="width:29.25pt;height:33.75pt" o:ole="">
            <v:imagedata r:id="rId3535" o:title=""/>
          </v:shape>
          <o:OLEObject Type="Embed" ProgID="Equation.3" ShapeID="_x0000_i2947" DrawAspect="Content" ObjectID="_1693757041" r:id="rId3538"/>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 =  </w:t>
      </w:r>
      <w:r w:rsidRPr="007F68F6">
        <w:rPr>
          <w:rFonts w:eastAsia="Times New Roman"/>
          <w:position w:val="-24"/>
          <w:sz w:val="24"/>
          <w:szCs w:val="24"/>
        </w:rPr>
        <w:object w:dxaOrig="320" w:dyaOrig="620">
          <v:shape id="_x0000_i2948" type="#_x0000_t75" style="width:15.75pt;height:30.75pt" o:ole="">
            <v:imagedata r:id="rId3539" o:title=""/>
          </v:shape>
          <o:OLEObject Type="Embed" ProgID="Equation.3" ShapeID="_x0000_i2948" DrawAspect="Content" ObjectID="_1693757042" r:id="rId3540"/>
        </w:object>
      </w:r>
      <w:r w:rsidRPr="007F68F6">
        <w:rPr>
          <w:rFonts w:eastAsia="Times New Roman"/>
          <w:sz w:val="24"/>
          <w:szCs w:val="24"/>
        </w:rPr>
        <w:t xml:space="preserve"> + </w:t>
      </w:r>
      <w:r w:rsidRPr="007F68F6">
        <w:rPr>
          <w:rFonts w:eastAsia="Times New Roman"/>
          <w:position w:val="-24"/>
          <w:sz w:val="24"/>
          <w:szCs w:val="24"/>
        </w:rPr>
        <w:object w:dxaOrig="260" w:dyaOrig="620">
          <v:shape id="_x0000_i2949" type="#_x0000_t75" style="width:12.75pt;height:30.75pt" o:ole="">
            <v:imagedata r:id="rId3541" o:title=""/>
          </v:shape>
          <o:OLEObject Type="Embed" ProgID="Equation.3" ShapeID="_x0000_i2949" DrawAspect="Content" ObjectID="_1693757043" r:id="rId3542"/>
        </w:object>
      </w:r>
      <w:r w:rsidRPr="007F68F6">
        <w:rPr>
          <w:rFonts w:eastAsia="Times New Roman"/>
          <w:sz w:val="24"/>
          <w:szCs w:val="24"/>
        </w:rPr>
        <w:t xml:space="preserve"> = </w:t>
      </w:r>
      <w:r w:rsidRPr="007F68F6">
        <w:rPr>
          <w:rFonts w:eastAsia="Times New Roman"/>
          <w:position w:val="-24"/>
          <w:sz w:val="24"/>
          <w:szCs w:val="24"/>
        </w:rPr>
        <w:object w:dxaOrig="380" w:dyaOrig="620">
          <v:shape id="_x0000_i2950" type="#_x0000_t75" style="width:18.75pt;height:30.75pt" o:ole="">
            <v:imagedata r:id="rId3543" o:title=""/>
          </v:shape>
          <o:OLEObject Type="Embed" ProgID="Equation.3" ShapeID="_x0000_i2950" DrawAspect="Content" ObjectID="_1693757044" r:id="rId3544"/>
        </w:object>
      </w:r>
      <w:r w:rsidRPr="007F68F6">
        <w:rPr>
          <w:rFonts w:eastAsia="Times New Roman"/>
          <w:sz w:val="24"/>
          <w:szCs w:val="24"/>
        </w:rPr>
        <w:t xml:space="preserve"> = t</w:t>
      </w:r>
      <w:r w:rsidRPr="007F68F6">
        <w:rPr>
          <w:rFonts w:eastAsia="Times New Roman"/>
          <w:sz w:val="24"/>
          <w:szCs w:val="24"/>
          <w:vertAlign w:val="subscript"/>
        </w:rPr>
        <w:t>2</w:t>
      </w:r>
      <w:r w:rsidRPr="007F68F6">
        <w:rPr>
          <w:rFonts w:eastAsia="Times New Roman"/>
          <w:sz w:val="24"/>
          <w:szCs w:val="24"/>
        </w:rPr>
        <w:t xml:space="preserve"> – t</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360" w:dyaOrig="620">
          <v:shape id="_x0000_i2951" type="#_x0000_t75" style="width:18pt;height:30.75pt" o:ole="">
            <v:imagedata r:id="rId3533" o:title=""/>
          </v:shape>
          <o:OLEObject Type="Embed" ProgID="Equation.3" ShapeID="_x0000_i2951" DrawAspect="Content" ObjectID="_1693757045" r:id="rId3545"/>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T = </w:t>
      </w:r>
      <w:r w:rsidRPr="007F68F6">
        <w:rPr>
          <w:rFonts w:eastAsia="Times New Roman"/>
          <w:position w:val="-24"/>
          <w:sz w:val="24"/>
          <w:szCs w:val="24"/>
        </w:rPr>
        <w:object w:dxaOrig="320" w:dyaOrig="620">
          <v:shape id="_x0000_i2952" type="#_x0000_t75" style="width:15.75pt;height:30.75pt" o:ole="">
            <v:imagedata r:id="rId3546" o:title=""/>
          </v:shape>
          <o:OLEObject Type="Embed" ProgID="Equation.3" ShapeID="_x0000_i2952" DrawAspect="Content" ObjectID="_1693757046" r:id="rId3547"/>
        </w:objec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Tần số góc của dao động </w:t>
      </w:r>
      <w:r w:rsidRPr="007F68F6">
        <w:rPr>
          <w:rFonts w:eastAsia="Times New Roman"/>
          <w:sz w:val="24"/>
          <w:szCs w:val="24"/>
        </w:rPr>
        <w:sym w:font="Symbol" w:char="F077"/>
      </w:r>
      <w:r w:rsidRPr="007F68F6">
        <w:rPr>
          <w:rFonts w:eastAsia="Times New Roman"/>
          <w:sz w:val="24"/>
          <w:szCs w:val="24"/>
        </w:rPr>
        <w:t xml:space="preserve"> = </w:t>
      </w:r>
      <w:r w:rsidRPr="007F68F6">
        <w:rPr>
          <w:rFonts w:eastAsia="Times New Roman"/>
          <w:position w:val="-24"/>
          <w:sz w:val="24"/>
          <w:szCs w:val="24"/>
        </w:rPr>
        <w:object w:dxaOrig="400" w:dyaOrig="620">
          <v:shape id="_x0000_i2953" type="#_x0000_t75" style="width:20.25pt;height:30.75pt" o:ole="">
            <v:imagedata r:id="rId3548" o:title=""/>
          </v:shape>
          <o:OLEObject Type="Embed" ProgID="Equation.3" ShapeID="_x0000_i2953" DrawAspect="Content" ObjectID="_1693757047" r:id="rId3549"/>
        </w:object>
      </w:r>
      <w:r w:rsidRPr="007F68F6">
        <w:rPr>
          <w:rFonts w:eastAsia="Times New Roman"/>
          <w:sz w:val="24"/>
          <w:szCs w:val="24"/>
        </w:rPr>
        <w:t xml:space="preserve"> = 20 rad.s</w:t>
      </w:r>
    </w:p>
    <w:p w:rsidR="00DC1882" w:rsidRPr="007F68F6" w:rsidRDefault="008614FF" w:rsidP="007F68F6">
      <w:pPr>
        <w:spacing w:after="0" w:line="240" w:lineRule="auto"/>
        <w:rPr>
          <w:rFonts w:eastAsia="Times New Roman"/>
          <w:b/>
          <w:sz w:val="24"/>
          <w:szCs w:val="24"/>
        </w:rPr>
      </w:pPr>
      <w:r>
        <w:rPr>
          <w:noProof/>
        </w:rPr>
        <w:pict>
          <v:group id="Group 4" o:spid="_x0000_s1746" style="position:absolute;margin-left:370.65pt;margin-top:34.5pt;width:177.75pt;height:197.2pt;z-index:251695616" coordorigin="7920,4906" coordsize="3555,39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rh8CAUAAC4mAAAOAAAAZHJzL2Uyb0RvYy54bWzsWtFyozYUfe9M/0HDe2PAYBsmzs42WWc6 k7aZ2e0HyCADU5CoJAenX79XEpYJ3mRdb+zEHfvBAwiE7j3nXl0dcflhVZXogXBRMDp1vAvXQYQm LC1oNnX++jL7ZeIgITFNcckomTqPRDgfrn7+6bKpY+KznJUp4Qg6oSJu6qmTS1nHg4FIclJhccFq QqFxwXiFJZzybJBy3EDvVTnwXXc0aBhPa84SIgRcvTGNzpXuf7EgifxzsRBEonLqwNik/uf6f67+ B1eXOM44rvMiaYeB9xhFhQsKL7Vd3WCJ0ZIXW11VRcKZYAt5kbBqwBaLIiHaBrDGc3vW3HK2rLUt WdxktXUTuLbnp727Tf54uOeoSKdO4CCKK4BIvxUFyjVNncVwxy2vP9f33NgHh3cs+VtA86Dfrs4z czOaN7+zFLrDS8m0a1YLXqkuwGi00gg8WgTISqIELvp+OA780EEJtPmhGwRBi1GSA5DquXHkA5DQ HETuyOCX5J/a54dh2D48jAJtwgDH5sV6sO3glGXAN7Fxqfgxl37OcU00UkI5rHUpDMW49Iuy71e2 Qp62Rr0c7lI+RXIF1yFytIuEcS2i7DrHNCMfOWdNTnAKw/OUrWCEfdQYIVQn3/O15w4jGAw4bTyc tA5du9xz4Yr2d2h8bT2G45oLeUtYhdTB1OEQTnqc+OFOSDWczS0KWcHKIp0VZalPeDa/Ljl6wBB6 M/3TFvRuK6m6mTL1mOlRXdF2KtOMkXI1X0GjMn7O0kewmDMTypB64CBn/F8HNRDGU0f8s8ScOKj8 jYLXIk8xCEl9EoRjxR3ebZl3WzBNoKupIx1kDq+lyRXLmhdZDm8yOFH2EVi9KLQPNqNqxw28OhLB RtsE0zTpsOQ4BJuEruFXGI17/NIuV+H8vumlc6B13pllnTQ23maZb2YHm4uOw7JIUUhnMXcYmtS/ zmKnxDLrvDPLOiyDQrE/WQ7flmUjd9TLZZHbTpWKbma2Wlc172mq1LnMOu/Msg7Lom2WtZXukXPZ ZAQT5bcrslPKZdZ5Z5Z1WAZl/lYy0xPW0Qszu1oCUvWS2SnRzDrvTLMuzbxtmukl8RvQbGTq/82i /BQrM+u8M826NPPXNLsrKEHeuFOWXdN73q7Md1IiJgHUVGraC31TQuF4TZS2tPKH35MhShjFSzKE FRNwXFLUwKLdH0Pye1mhcPWvLeqeCBkgwtEUbMSxUmI+0RTJxxqELckL0GhKkBrgFRVJQXIgoIGq I323xEW5690gpHxD9jAsVHWmCujjyQre8Cngk1cBPDK4bgD3RkqNUdKA55tK+3np6b9jHrnhK2J+ 6ohaddeEcPQDiHquVgwBtlHQFxPPMdyXLt8shmE+NutpjbhJtm1d8IpJ+6AxHIWwFbBv2lYL8hss ciNAp3Bk0vJWOu+Gtsq17ysVW4nXwGgVStg/2BvGcdgXNs4w2s21g+wEQc30JBqtBLgXjFFbQkUQ Hpq96xJqA2NoZPgjT6izmaqi1JjgxS8XUd2o26mgemdxaeVKE5dWbdsL0PFzmycbQP2JmWvPiMIk dojNWs9KgwZRq2ztgeimRJpM+sscvYehit51nDyjIJfHXeX8P6ZLtaDoVj1WN9oLRE/peLrOhd3z J4n2DKL5YOcgkehbWctEolVl9gJR7/+f1GJl51Dcad7E8UGECP05DXyUpKf69gMq9dVT9xyOu595 XX0FAAD//wMAUEsDBBQABgAIAAAAIQAwq4Ld4QAAAAsBAAAPAAAAZHJzL2Rvd25yZXYueG1sTI9B T4NAEIXvJv6HzZh4swuC2CJD0zTqqWlia9J428IUSNldwm6B/nunJz1O5uW978uWk27FQL1rrEEI ZwEIMoUtG1MhfO8/nuYgnFemVK01hHAlB8v8/i5TaWlH80XDzleCS4xLFULtfZdK6YqatHIz25Hh 38n2Wnk++0qWvRq5XLfyOQgSqVVjeKFWHa1rKs67i0b4HNW4isL3YXM+ra8/+5ftYRMS4uPDtHoD 4Wnyf2G44TM65Mx0tBdTOtEivMZhxFGEZMFOt0CwSFjmiBAnUQwyz+R/h/wXAAD//wMAUEsBAi0A FAAGAAgAAAAhALaDOJL+AAAA4QEAABMAAAAAAAAAAAAAAAAAAAAAAFtDb250ZW50X1R5cGVzXS54 bWxQSwECLQAUAAYACAAAACEAOP0h/9YAAACUAQAACwAAAAAAAAAAAAAAAAAvAQAAX3JlbHMvLnJl bHNQSwECLQAUAAYACAAAACEA8zK4fAgFAAAuJgAADgAAAAAAAAAAAAAAAAAuAgAAZHJzL2Uyb0Rv Yy54bWxQSwECLQAUAAYACAAAACEAMKuC3eEAAAALAQAADwAAAAAAAAAAAAAAAABiBwAAZHJzL2Rv d25yZXYueG1sUEsFBgAAAAAEAAQA8wAAAHAIAAAAAA== ">
            <v:shape id="Text Box 10" o:spid="_x0000_s1747" type="#_x0000_t202" style="position:absolute;left:10395;top:7380;width:108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dZXMwwAAANoAAAAPAAAAZHJzL2Rvd25yZXYueG1sRI/RasJA FETfhf7Dcgu+iNlUamyjm1ALLb4a/YCb7DUJZu+G7Gri33cLhT4OM3OG2eWT6cSdBtdaVvASxSCI K6tbrhWcT1/LNxDOI2vsLJOCBznIs6fZDlNtRz7SvfC1CBB2KSpovO9TKV3VkEEX2Z44eBc7GPRB DrXUA44Bbjq5iuNEGmw5LDTY02dD1bW4GQWXw7hYv4/ltz9vjq/JHttNaR9KzZ+njy0IT5P/D/+1 D1rBGn6vhBsgsx8AAAD//wMAUEsBAi0AFAAGAAgAAAAhANvh9svuAAAAhQEAABMAAAAAAAAAAAAA AAAAAAAAAFtDb250ZW50X1R5cGVzXS54bWxQSwECLQAUAAYACAAAACEAWvQsW78AAAAVAQAACwAA AAAAAAAAAAAAAAAfAQAAX3JlbHMvLnJlbHNQSwECLQAUAAYACAAAACEApnWVzMMAAADaAAAADwAA AAAAAAAAAAAAAAAHAgAAZHJzL2Rvd25yZXYueG1sUEsFBgAAAAADAAMAtwAAAPcCAAAAAA== " stroked="f">
              <v:textbox>
                <w:txbxContent>
                  <w:p w:rsidR="00DC1882" w:rsidRPr="00F5705C" w:rsidRDefault="00DC1882" w:rsidP="007F68F6">
                    <w:pPr>
                      <w:rPr>
                        <w:vertAlign w:val="subscript"/>
                      </w:rPr>
                    </w:pPr>
                    <w:r>
                      <w:t>U</w:t>
                    </w:r>
                    <w:r>
                      <w:rPr>
                        <w:vertAlign w:val="subscript"/>
                      </w:rPr>
                      <w:t>L</w:t>
                    </w:r>
                    <w:r>
                      <w:t>+U</w:t>
                    </w:r>
                    <w:r>
                      <w:rPr>
                        <w:vertAlign w:val="subscript"/>
                      </w:rPr>
                      <w:t>C</w:t>
                    </w:r>
                  </w:p>
                </w:txbxContent>
              </v:textbox>
            </v:shape>
            <v:shape id="Text Box 11" o:spid="_x0000_s1748" type="#_x0000_t202" style="position:absolute;left:8505;top:5970;width:72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pwu7wgAAANoAAAAPAAAAZHJzL2Rvd25yZXYueG1sRI/disIw FITvBd8hnAVvxKbKWt2uUVZB8dafBzhtjm3Z5qQ0WVvf3iwIXg4z8w2z2vSmFndqXWVZwTSKQRDn VldcKLhe9pMlCOeRNdaWScGDHGzWw8EKU207PtH97AsRIOxSVFB636RSurwkgy6yDXHwbrY16INs C6lb7ALc1HIWx4k0WHFYKLGhXUn57/nPKLgdu/H8q8sO/ro4fSZbrBaZfSg1+uh/vkF46v07/Gof tYIE/q+EGyDXTwAAAP//AwBQSwECLQAUAAYACAAAACEA2+H2y+4AAACFAQAAEwAAAAAAAAAAAAAA AAAAAAAAW0NvbnRlbnRfVHlwZXNdLnhtbFBLAQItABQABgAIAAAAIQBa9CxbvwAAABUBAAALAAAA AAAAAAAAAAAAAB8BAABfcmVscy8ucmVsc1BLAQItABQABgAIAAAAIQBWpwu7wgAAANoAAAAPAAAA AAAAAAAAAAAAAAcCAABkcnMvZG93bnJldi54bWxQSwUGAAAAAAMAAwC3AAAA9gIAAAAA " stroked="f">
              <v:textbox>
                <w:txbxContent>
                  <w:p w:rsidR="00DC1882" w:rsidRPr="006F0481" w:rsidRDefault="00DC1882" w:rsidP="007F68F6">
                    <w:pPr>
                      <w:rPr>
                        <w:vertAlign w:val="subscript"/>
                      </w:rPr>
                    </w:pPr>
                    <w:r>
                      <w:sym w:font="Symbol" w:char="F070"/>
                    </w:r>
                    <w:r>
                      <w:t>/3</w:t>
                    </w:r>
                  </w:p>
                </w:txbxContent>
              </v:textbox>
            </v:shape>
            <v:shape id="Text Box 12" o:spid="_x0000_s1749" type="#_x0000_t202" style="position:absolute;left:9540;top:7035;width:72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664gwgAAANoAAAAPAAAAZHJzL2Rvd25yZXYueG1sRI/disIw FITvBd8hnAVvRFNltW63UVZB8dafBzg2pz9sc1KarK1vbxYEL4eZ+YZJN72pxZ1aV1lWMJtGIIgz qysuFFwv+8kKhPPIGmvLpOBBDjbr4SDFRNuOT3Q/+0IECLsEFZTeN4mULivJoJvahjh4uW0N+iDb QuoWuwA3tZxH0VIarDgslNjQrqTs9/xnFOTHbrz46m4Hf41Pn8stVvHNPpQaffQ/3yA89f4dfrWP WkEM/1fCDZDrJwAAAP//AwBQSwECLQAUAAYACAAAACEA2+H2y+4AAACFAQAAEwAAAAAAAAAAAAAA AAAAAAAAW0NvbnRlbnRfVHlwZXNdLnhtbFBLAQItABQABgAIAAAAIQBa9CxbvwAAABUBAAALAAAA AAAAAAAAAAAAAB8BAABfcmVscy8ucmVsc1BLAQItABQABgAIAAAAIQA5664gwgAAANoAAAAPAAAA AAAAAAAAAAAAAAcCAABkcnMvZG93bnJldi54bWxQSwUGAAAAAAMAAwC3AAAA9gIAAAAA " stroked="f">
              <v:textbox>
                <w:txbxContent>
                  <w:p w:rsidR="00DC1882" w:rsidRPr="006F0481" w:rsidRDefault="00DC1882" w:rsidP="007F68F6">
                    <w:pPr>
                      <w:rPr>
                        <w:vertAlign w:val="subscript"/>
                      </w:rPr>
                    </w:pPr>
                    <w:r>
                      <w:t>U</w:t>
                    </w:r>
                    <w:r>
                      <w:rPr>
                        <w:vertAlign w:val="subscript"/>
                      </w:rPr>
                      <w:t>X</w:t>
                    </w:r>
                  </w:p>
                </w:txbxContent>
              </v:textbox>
            </v:shape>
            <v:shape id="Text Box 13" o:spid="_x0000_s1750" type="#_x0000_t202" style="position:absolute;left:9540;top:6060;width:900;height:7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dDpSuwAAANoAAAAPAAAAZHJzL2Rvd25yZXYueG1sRE9LCsIw EN0L3iGM4EY0VfxWo6iguPVzgLEZ22IzKU209fZmIbh8vP9q05hCvKlyuWUFw0EEgjixOudUwe16 6M9BOI+ssbBMCj7kYLNut1YYa1vzmd4Xn4oQwi5GBZn3ZSylSzIy6Aa2JA7cw1YGfYBVKnWFdQg3 hRxF0VQazDk0ZFjSPqPkeXkZBY9T3Zss6vvR32bn8XSH+exuP0p1O812CcJT4//in/ukFYSt4Uq4 AXL9BQAA//8DAFBLAQItABQABgAIAAAAIQDb4fbL7gAAAIUBAAATAAAAAAAAAAAAAAAAAAAAAABb Q29udGVudF9UeXBlc10ueG1sUEsBAi0AFAAGAAgAAAAhAFr0LFu/AAAAFQEAAAsAAAAAAAAAAAAA AAAAHwEAAF9yZWxzLy5yZWxzUEsBAi0AFAAGAAgAAAAhAEh0OlK7AAAA2gAAAA8AAAAAAAAAAAAA AAAABwIAAGRycy9kb3ducmV2LnhtbFBLBQYAAAAAAwADALcAAADvAgAAAAA= " stroked="f">
              <v:textbox>
                <w:txbxContent>
                  <w:p w:rsidR="00DC1882" w:rsidRDefault="00DC1882" w:rsidP="007F68F6">
                    <w:r>
                      <w:t>U</w:t>
                    </w:r>
                    <w:r>
                      <w:rPr>
                        <w:vertAlign w:val="subscript"/>
                      </w:rPr>
                      <w:t>MB</w:t>
                    </w:r>
                  </w:p>
                  <w:p w:rsidR="00DC1882" w:rsidRPr="00F5705C" w:rsidRDefault="00DC1882" w:rsidP="007F68F6">
                    <w:r>
                      <w:t xml:space="preserve">  </w:t>
                    </w:r>
                    <w:r>
                      <w:sym w:font="Symbol" w:char="F061"/>
                    </w:r>
                  </w:p>
                </w:txbxContent>
              </v:textbox>
            </v:shape>
            <v:shape id="Text Box 14" o:spid="_x0000_s1751" type="#_x0000_t202" style="position:absolute;left:8670;top:7380;width:72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OJ/JwQAAANoAAAAPAAAAZHJzL2Rvd25yZXYueG1sRI/disIw FITvBd8hHMEb2abK+leNsgqKt7o+wGlzbIvNSWmytr69WRC8HGbmG2a97UwlHtS40rKCcRSDIM6s LjlXcP09fC1AOI+ssbJMCp7kYLvp99aYaNvymR4Xn4sAYZeggsL7OpHSZQUZdJGtiYN3s41BH2ST S91gG+CmkpM4nkmDJYeFAmvaF5TdL39Gwe3UjqbLNj366/z8PdthOU/tU6nhoPtZgfDU+U/43T5p BUv4vxJugNy8AAAA//8DAFBLAQItABQABgAIAAAAIQDb4fbL7gAAAIUBAAATAAAAAAAAAAAAAAAA AAAAAABbQ29udGVudF9UeXBlc10ueG1sUEsBAi0AFAAGAAgAAAAhAFr0LFu/AAAAFQEAAAsAAAAA AAAAAAAAAAAAHwEAAF9yZWxzLy5yZWxzUEsBAi0AFAAGAAgAAAAhACc4n8nBAAAA2gAAAA8AAAAA AAAAAAAAAAAABwIAAGRycy9kb3ducmV2LnhtbFBLBQYAAAAAAwADALcAAAD1AgAAAAA= " stroked="f">
              <v:textbox>
                <w:txbxContent>
                  <w:p w:rsidR="00DC1882" w:rsidRPr="006F0481" w:rsidRDefault="00DC1882" w:rsidP="007F68F6">
                    <w:pPr>
                      <w:rPr>
                        <w:vertAlign w:val="subscript"/>
                      </w:rPr>
                    </w:pPr>
                    <w:r>
                      <w:t>U</w:t>
                    </w:r>
                    <w:r>
                      <w:rPr>
                        <w:vertAlign w:val="subscript"/>
                      </w:rPr>
                      <w:t>AN</w:t>
                    </w:r>
                  </w:p>
                </w:txbxContent>
              </v:textbox>
            </v:shape>
            <v:shape id="Text Box 15" o:spid="_x0000_s1752" type="#_x0000_t202" style="position:absolute;left:7920;top:7200;width:72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ft9wgAAANsAAAAPAAAAZHJzL2Rvd25yZXYueG1sRI/NbsJA DITvSH2HlSv1gmDTit/AglokEFd+HsBkTRKR9UbZLQlvjw9I3GzNeObzct25St2pCaVnA9/DBBRx 5m3JuYHzaTuYgQoR2WLlmQw8KMB69dFbYmp9ywe6H2OuJIRDigaKGOtU65AV5DAMfU0s2tU3DqOs Ta5tg62Eu0r/JMlEOyxZGgqsaVNQdjv+OwPXfdsfz9vLLp6nh9HkD8vpxT+M+frsfhegInXxbX5d 763gC738IgPo1RMAAP//AwBQSwECLQAUAAYACAAAACEA2+H2y+4AAACFAQAAEwAAAAAAAAAAAAAA AAAAAAAAW0NvbnRlbnRfVHlwZXNdLnhtbFBLAQItABQABgAIAAAAIQBa9CxbvwAAABUBAAALAAAA AAAAAAAAAAAAAB8BAABfcmVscy8ucmVsc1BLAQItABQABgAIAAAAIQCNYft9wgAAANsAAAAPAAAA AAAAAAAAAAAAAAcCAABkcnMvZG93bnJldi54bWxQSwUGAAAAAAMAAwC3AAAA9gIAAAAA " stroked="f">
              <v:textbox>
                <w:txbxContent>
                  <w:p w:rsidR="00DC1882" w:rsidRPr="006F0481" w:rsidRDefault="00DC1882" w:rsidP="007F68F6">
                    <w:pPr>
                      <w:rPr>
                        <w:vertAlign w:val="subscript"/>
                      </w:rPr>
                    </w:pPr>
                    <w:r>
                      <w:t>U</w:t>
                    </w:r>
                    <w:r>
                      <w:rPr>
                        <w:vertAlign w:val="subscript"/>
                      </w:rPr>
                      <w:t>C</w:t>
                    </w:r>
                  </w:p>
                </w:txbxContent>
              </v:textbox>
            </v:shape>
            <v:shape id="Text Box 16" o:spid="_x0000_s1753" type="#_x0000_t202" style="position:absolute;left:7965;top:4906;width:72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LV7mwAAAANsAAAAPAAAAZHJzL2Rvd25yZXYueG1sRE/NasJA EL4LfYdlCl6kbhSNbXQTqlDxauoDjNkxCWZnQ3Zr4tt3BcHbfHy/s8kG04gbda62rGA2jUAQF1bX XCo4/f58fIJwHlljY5kU3MlBlr6NNpho2/ORbrkvRQhhl6CCyvs2kdIVFRl0U9sSB+5iO4M+wK6U usM+hJtGzqMolgZrDg0VtrSrqLjmf0bB5dBPll/9ee9Pq+Mi3mK9Otu7UuP34XsNwtPgX+Kn+6DD /Bk8fgkHyPQfAAD//wMAUEsBAi0AFAAGAAgAAAAhANvh9svuAAAAhQEAABMAAAAAAAAAAAAAAAAA AAAAAFtDb250ZW50X1R5cGVzXS54bWxQSwECLQAUAAYACAAAACEAWvQsW78AAAAVAQAACwAAAAAA AAAAAAAAAAAfAQAAX3JlbHMvLnJlbHNQSwECLQAUAAYACAAAACEA4i1e5sAAAADbAAAADwAAAAAA AAAAAAAAAAAHAgAAZHJzL2Rvd25yZXYueG1sUEsFBgAAAAADAAMAtwAAAPQCAAAAAA== " stroked="f">
              <v:textbox>
                <w:txbxContent>
                  <w:p w:rsidR="00DC1882" w:rsidRPr="006F0481" w:rsidRDefault="00DC1882" w:rsidP="007F68F6">
                    <w:pPr>
                      <w:rPr>
                        <w:vertAlign w:val="subscript"/>
                      </w:rPr>
                    </w:pPr>
                    <w:r>
                      <w:t>U</w:t>
                    </w:r>
                    <w:r>
                      <w:rPr>
                        <w:vertAlign w:val="subscript"/>
                      </w:rPr>
                      <w:t>L</w:t>
                    </w:r>
                  </w:p>
                </w:txbxContent>
              </v:textbox>
            </v:shape>
            <v:line id="Line 17" o:spid="_x0000_s1754" style="position:absolute;visibility:visible" from="8460,5220" to="8460,75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zGawgAAANsAAAAPAAAAZHJzL2Rvd25yZXYueG1sRE/NasJA EL4LfYdlCr3ppjmEkrqKNvQH9KBpH2CaHZPg7mzIbmL69m5B8DYf3+8s15M1YqTet44VPC8SEMSV 0y3XCn6+3+cvIHxA1mgck4I/8rBePcyWmGt34SONZahFDGGfo4ImhC6X0lcNWfQL1xFH7uR6iyHC vpa6x0sMt0amSZJJiy3HhgY7emuoOpeDVXAoTFlmBu3H50Zui2K720/Dr1JPj9PmFUSgKdzFN/eX jvNT+P8lHiBXVwAAAP//AwBQSwECLQAUAAYACAAAACEA2+H2y+4AAACFAQAAEwAAAAAAAAAAAAAA AAAAAAAAW0NvbnRlbnRfVHlwZXNdLnhtbFBLAQItABQABgAIAAAAIQBa9CxbvwAAABUBAAALAAAA AAAAAAAAAAAAAB8BAABfcmVscy8ucmVsc1BLAQItABQABgAIAAAAIQB/gzGawgAAANsAAAAPAAAA AAAAAAAAAAAAAAcCAABkcnMvZG93bnJldi54bWxQSwUGAAAAAAMAAwC3AAAA9gIAAAAA " strokeweight="1pt">
              <v:stroke startarrow="block" endarrow="block"/>
            </v:line>
            <v:line id="Line 18" o:spid="_x0000_s1755" style="position:absolute;visibility:visible" from="8460,5940" to="10080,72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nqOnvwAAANsAAAAPAAAAZHJzL2Rvd25yZXYueG1sRE/LqsIw EN1f8B/CCO6uqU+kGkWEq25cWF3obmjGttpMSpOr9e+NILibw3nObNGYUtypdoVlBb1uBII4tbrg TMHx8Pc7AeE8ssbSMil4koPFvPUzw1jbB+/pnvhMhBB2MSrIva9iKV2ak0HXtRVx4C62NugDrDOp a3yEcFPKfhSNpcGCQ0OOFa1ySm/Jv1EwwsE42+9O/rIdnq/Niri3TjZKddrNcgrCU+O/4o97q8P8 Abx/CQfI+QsAAP//AwBQSwECLQAUAAYACAAAACEA2+H2y+4AAACFAQAAEwAAAAAAAAAAAAAAAAAA AAAAW0NvbnRlbnRfVHlwZXNdLnhtbFBLAQItABQABgAIAAAAIQBa9CxbvwAAABUBAAALAAAAAAAA AAAAAAAAAB8BAABfcmVscy8ucmVsc1BLAQItABQABgAIAAAAIQCcnqOnvwAAANsAAAAPAAAAAAAA AAAAAAAAAAcCAABkcnMvZG93bnJldi54bWxQSwUGAAAAAAMAAwC3AAAA8wIAAAAA " strokeweight="1.5pt">
              <v:stroke endarrow="block"/>
            </v:line>
            <v:line id="Line 19" o:spid="_x0000_s1756" style="position:absolute;visibility:visible" from="10080,6480" to="10080,88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Jgx1wQAAANsAAAAPAAAAZHJzL2Rvd25yZXYueG1sRE/bisIw EH0X9h/CLPim6S4i0jWKbvEC7oPW/YCxGduyyaQ0UevfG2HBtzmc60znnTXiSq2vHSv4GCYgiAun ay4V/B5XgwkIH5A1Gsek4E4e5rO33hRT7W58oGseShFD2KeooAqhSaX0RUUW/dA1xJE7u9ZiiLAt pW7xFsOtkZ9JMpYWa44NFTb0XVHxl1+sgn1m8nxs0K43C7nMsuXup7uclOq/d4svEIG68BL/u7c6 zh/B85d4gJw9AAAA//8DAFBLAQItABQABgAIAAAAIQDb4fbL7gAAAIUBAAATAAAAAAAAAAAAAAAA AAAAAABbQ29udGVudF9UeXBlc10ueG1sUEsBAi0AFAAGAAgAAAAhAFr0LFu/AAAAFQEAAAsAAAAA AAAAAAAAAAAAHwEAAF9yZWxzLy5yZWxzUEsBAi0AFAAGAAgAAAAhAJ8mDHXBAAAA2wAAAA8AAAAA AAAAAAAAAAAABwIAAGRycy9kb3ducmV2LnhtbFBLBQYAAAAAAwADALcAAAD1AgAAAAA= " strokeweight="1pt">
              <v:stroke startarrow="block" endarrow="block"/>
            </v:line>
            <v:line id="Line 20" o:spid="_x0000_s1757" style="position:absolute;visibility:visible" from="8460,5220" to="10080,64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6CdBwwAAANsAAAAPAAAAZHJzL2Rvd25yZXYueG1sRI9Pi8Iw EMXvwn6HMAveNF1BcbtGkQXBg39Qlz0PzdhWm0lNYq3f3giCtxnem/d7M5m1phINOV9aVvDVT0AQ Z1aXnCv4Oyx6YxA+IGusLJOCO3mYTT86E0y1vfGOmn3IRQxhn6KCIoQ6ldJnBRn0fVsTR+1oncEQ V5dL7fAWw00lB0kykgZLjoQCa/otKDvvryZys3zlLv+nc7s8rleLCzffm8NWqe5nO/8BEagNb/Pr eqlj/SE8f4kDyOkDAAD//wMAUEsBAi0AFAAGAAgAAAAhANvh9svuAAAAhQEAABMAAAAAAAAAAAAA AAAAAAAAAFtDb250ZW50X1R5cGVzXS54bWxQSwECLQAUAAYACAAAACEAWvQsW78AAAAVAQAACwAA AAAAAAAAAAAAAAAfAQAAX3JlbHMvLnJlbHNQSwECLQAUAAYACAAAACEAt+gnQcMAAADbAAAADwAA AAAAAAAAAAAAAAAHAgAAZHJzL2Rvd25yZXYueG1sUEsFBgAAAAADAAMAtwAAAPcCAAAAAA== ">
              <v:stroke dashstyle="dash"/>
            </v:line>
            <v:line id="Line 21" o:spid="_x0000_s1758" style="position:absolute;visibility:visible" from="8460,7560" to="10080,88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Ork2wwAAANsAAAAPAAAAZHJzL2Rvd25yZXYueG1sRI9Bi8Iw EIXvwv6HMAt701QPol2jiCB4cFe0suehGdtqM6lJrN1/bwTB2wzvzfvezBadqUVLzleWFQwHCQji 3OqKCwXHbN2fgPABWWNtmRT8k4fF/KM3w1TbO++pPYRCxBD2KSooQ2hSKX1ekkE/sA1x1E7WGQxx dYXUDu8x3NRylCRjabDiSCixoVVJ+eVwM5GbF1t3/Ttfus3pZ7u+cjv9zXZKfX12y28QgbrwNr+u NzrWH8PzlziAnD8AAAD//wMAUEsBAi0AFAAGAAgAAAAhANvh9svuAAAAhQEAABMAAAAAAAAAAAAA AAAAAAAAAFtDb250ZW50X1R5cGVzXS54bWxQSwECLQAUAAYACAAAACEAWvQsW78AAAAVAQAACwAA AAAAAAAAAAAAAAAfAQAAX3JlbHMvLnJlbHNQSwECLQAUAAYACAAAACEARzq5NsMAAADbAAAADwAA AAAAAAAAAAAAAAAHAgAAZHJzL2Rvd25yZXYueG1sUEsFBgAAAAADAAMAtwAAAPcCAAAAAA== ">
              <v:stroke dashstyle="dash"/>
            </v:line>
            <v:line id="Line 22" o:spid="_x0000_s1759" style="position:absolute;visibility:visible" from="8490,5925" to="10110,64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NNTNvwAAANsAAAAPAAAAZHJzL2Rvd25yZXYueG1sRE/NisIw EL4LvkMYwZum7sGVrlGWBWU9KP49wNDMNsVmUpOo1ac3C4K3+fh+ZzpvbS2u5EPlWMFomIEgLpyu uFRwPCwGExAhImusHZOCOwWYz7qdKeba3XhH130sRQrhkKMCE2OTSxkKQxbD0DXEiftz3mJM0JdS e7ylcFvLjywbS4sVpwaDDf0YKk77i1WwCn7sL5EzuT6bx/a02d7lslSq32u/v0BEauNb/HL/6jT/ E/5/SQfI2RMAAP//AwBQSwECLQAUAAYACAAAACEA2+H2y+4AAACFAQAAEwAAAAAAAAAAAAAAAAAA AAAAW0NvbnRlbnRfVHlwZXNdLnhtbFBLAQItABQABgAIAAAAIQBa9CxbvwAAABUBAAALAAAAAAAA AAAAAAAAAB8BAABfcmVscy8ucmVsc1BLAQItABQABgAIAAAAIQCDNNTNvwAAANsAAAAPAAAAAAAA AAAAAAAAAAcCAABkcnMvZG93bnJldi54bWxQSwUGAAAAAAMAAwC3AAAA8wIAAAAA " strokecolor="red" strokeweight="1.5pt">
              <v:stroke endarrow="block"/>
            </v:line>
            <v:line id="Line 23" o:spid="_x0000_s1760" style="position:absolute;visibility:visible" from="8475,5970" to="10095,88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q0C/wwAAANsAAAAPAAAAZHJzL2Rvd25yZXYueG1sRI9BawIx EIXvBf9DGKG3mrUHKatRRFDqQbG2P2DYjJvFzWRNoq799c6h0NsM781738wWvW/VjWJqAhsYjwpQ xFWwDdcGfr7Xbx+gUka22AYmAw9KsJgPXmZY2nDnL7odc60khFOJBlzOXal1qhx5TKPQEYt2CtFj ljXW2ka8S7hv9XtRTLTHhqXBYUcrR9X5ePUGtilO4jVzoXcX93s47w8PvamNeR32yymoTH3+N/9d f1rBF1j5RQbQ8ycAAAD//wMAUEsBAi0AFAAGAAgAAAAhANvh9svuAAAAhQEAABMAAAAAAAAAAAAA AAAAAAAAAFtDb250ZW50X1R5cGVzXS54bWxQSwECLQAUAAYACAAAACEAWvQsW78AAAAVAQAACwAA AAAAAAAAAAAAAAAfAQAAX3JlbHMvLnJlbHNQSwECLQAUAAYACAAAACEA8qtAv8MAAADbAAAADwAA AAAAAAAAAAAAAAAHAgAAZHJzL2Rvd25yZXYueG1sUEsFBgAAAAADAAMAtwAAAPcCAAAAAA== " strokecolor="red" strokeweight="1.5pt">
              <v:stroke endarrow="block"/>
            </v:line>
            <v:line id="Line 24" o:spid="_x0000_s1761" style="position:absolute;visibility:visible" from="10080,8820" to="10620,88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N9WAwgAAANsAAAAPAAAAZHJzL2Rvd25yZXYueG1sRI9Ba8Mw DIXvg/0Ho8Fui9MdwpbGLaVQ2ltJN+hVjbU4XSwH20uyf18XBrtJvKf3PVXr2fZiJB86xwoWWQ6C uHG641bB58fu5Q1EiMgae8ek4JcCrFePDxWW2k1c03iKrUghHEpUYGIcSilDY8hiyNxAnLQv5y3G tPpWao9TCre9fM3zQlrsOBEMDrQ11Hyffmzi1rS/el9MM4fmcrzSpjbnSannp3mzBBFpjv/mv+uD TvXf4f5LGkCubgAAAP//AwBQSwECLQAUAAYACAAAACEA2+H2y+4AAACFAQAAEwAAAAAAAAAAAAAA AAAAAAAAW0NvbnRlbnRfVHlwZXNdLnhtbFBLAQItABQABgAIAAAAIQBa9CxbvwAAABUBAAALAAAA AAAAAAAAAAAAAB8BAABfcmVscy8ucmVsc1BLAQItABQABgAIAAAAIQA1N9WAwgAAANsAAAAPAAAA AAAAAAAAAAAAAAcCAABkcnMvZG93bnJldi54bWxQSwUGAAAAAAMAAwC3AAAA9gIAAAAA " strokeweight="1pt">
              <v:stroke dashstyle="dash"/>
            </v:line>
            <v:line id="Line 25" o:spid="_x0000_s1762" style="position:absolute;visibility:visible" from="10110,6495" to="10650,64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YbagvgAAANsAAAAPAAAAZHJzL2Rvd25yZXYueG1sRE9NawIx EL0X/A9hBG+a1YOUrVGkUOxN1gpep5vpZu1msiSpu/575yD0+Hjfm93oO3WjmNrABpaLAhRxHWzL jYHz18f8FVTKyBa7wGTgTgl228nLBksbBq7odsqNkhBOJRpwOfel1ql25DEtQk8s3E+IHrPA2Ggb cZBw3+lVUay1x5alwWFP747q39Ofl96KDtcY18PIqf4+XmlfuctgzGw67t9AZRrzv/jp/rQGVrJe vsgP0NsHAAAA//8DAFBLAQItABQABgAIAAAAIQDb4fbL7gAAAIUBAAATAAAAAAAAAAAAAAAAAAAA AABbQ29udGVudF9UeXBlc10ueG1sUEsBAi0AFAAGAAgAAAAhAFr0LFu/AAAAFQEAAAsAAAAAAAAA AAAAAAAAHwEAAF9yZWxzLy5yZWxzUEsBAi0AFAAGAAgAAAAhAGphtqC+AAAA2wAAAA8AAAAAAAAA AAAAAAAABwIAAGRycy9kb3ducmV2LnhtbFBLBQYAAAAAAwADALcAAADyAgAAAAA= " strokeweight="1pt">
              <v:stroke dashstyle="dash"/>
            </v:line>
            <v:line id="Line 26" o:spid="_x0000_s1763" style="position:absolute;visibility:visible" from="10440,6480" to="10440,88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6hXhxQAAANsAAAAPAAAAZHJzL2Rvd25yZXYueG1sRI/dagIx FITvC75DOII3RbO7QpWtUUSoFFoQf6C9PGxON4ubk2WTanz7RhB6OczMN8xiFW0rLtT7xrGCfJKB IK6cbrhWcDq+jecgfEDW2DomBTfysFoOnhZYanflPV0OoRYJwr5EBSaErpTSV4Ys+onriJP343qL Icm+lrrHa4LbVhZZ9iItNpwWDHa0MVSdD79WwWc0xfZjNp1+3eKpKja4y7+fd0qNhnH9CiJQDP/h R/tdKyhyuH9JP0Au/wAAAP//AwBQSwECLQAUAAYACAAAACEA2+H2y+4AAACFAQAAEwAAAAAAAAAA AAAAAAAAAAAAW0NvbnRlbnRfVHlwZXNdLnhtbFBLAQItABQABgAIAAAAIQBa9CxbvwAAABUBAAAL AAAAAAAAAAAAAAAAAB8BAABfcmVscy8ucmVsc1BLAQItABQABgAIAAAAIQAP6hXhxQAAANsAAAAP AAAAAAAAAAAAAAAAAAcCAABkcnMvZG93bnJldi54bWxQSwUGAAAAAAMAAwC3AAAA+QIAAAAA " strokeweight="1pt">
              <v:stroke dashstyle="dash" startarrow="block" endarrow="block"/>
            </v:line>
          </v:group>
        </w:pict>
      </w:r>
      <w:r w:rsidR="00DC1882" w:rsidRPr="007F68F6">
        <w:rPr>
          <w:rFonts w:eastAsia="Times New Roman"/>
          <w:sz w:val="24"/>
          <w:szCs w:val="24"/>
        </w:rPr>
        <w:t xml:space="preserve">W = </w:t>
      </w:r>
      <w:r w:rsidR="00DC1882" w:rsidRPr="007F68F6">
        <w:rPr>
          <w:rFonts w:eastAsia="Times New Roman"/>
          <w:position w:val="-24"/>
          <w:sz w:val="24"/>
          <w:szCs w:val="24"/>
        </w:rPr>
        <w:object w:dxaOrig="680" w:dyaOrig="660">
          <v:shape id="_x0000_i2954" type="#_x0000_t75" style="width:33.75pt;height:33pt" o:ole="">
            <v:imagedata r:id="rId3550" o:title=""/>
          </v:shape>
          <o:OLEObject Type="Embed" ProgID="Equation.3" ShapeID="_x0000_i2954" DrawAspect="Content" ObjectID="_1693757048" r:id="rId3551"/>
        </w:object>
      </w:r>
      <w:r w:rsidR="00DC1882" w:rsidRPr="007F68F6">
        <w:rPr>
          <w:rFonts w:eastAsia="Times New Roman"/>
          <w:sz w:val="24"/>
          <w:szCs w:val="24"/>
        </w:rPr>
        <w:t xml:space="preserve"> = </w:t>
      </w:r>
      <w:r w:rsidR="00DC1882" w:rsidRPr="007F68F6">
        <w:rPr>
          <w:rFonts w:eastAsia="Times New Roman"/>
          <w:position w:val="-24"/>
          <w:sz w:val="24"/>
          <w:szCs w:val="24"/>
        </w:rPr>
        <w:object w:dxaOrig="859" w:dyaOrig="660">
          <v:shape id="_x0000_i2955" type="#_x0000_t75" style="width:42.75pt;height:33pt" o:ole="">
            <v:imagedata r:id="rId3552" o:title=""/>
          </v:shape>
          <o:OLEObject Type="Embed" ProgID="Equation.3" ShapeID="_x0000_i2955" DrawAspect="Content" ObjectID="_1693757049" r:id="rId3553"/>
        </w:object>
      </w:r>
      <w:r w:rsidR="00DC1882" w:rsidRPr="007F68F6">
        <w:rPr>
          <w:rFonts w:eastAsia="Times New Roman"/>
          <w:sz w:val="24"/>
          <w:szCs w:val="24"/>
        </w:rPr>
        <w:t xml:space="preserve"> ----</w:t>
      </w:r>
      <w:r w:rsidR="00DC1882" w:rsidRPr="007F68F6">
        <w:rPr>
          <w:rFonts w:eastAsia="Times New Roman"/>
          <w:sz w:val="24"/>
          <w:szCs w:val="24"/>
        </w:rPr>
        <w:sym w:font="Wingdings" w:char="F0E0"/>
      </w:r>
      <w:r w:rsidR="00DC1882" w:rsidRPr="007F68F6">
        <w:rPr>
          <w:rFonts w:eastAsia="Times New Roman"/>
          <w:sz w:val="24"/>
          <w:szCs w:val="24"/>
        </w:rPr>
        <w:t xml:space="preserve"> A = </w:t>
      </w:r>
      <w:r w:rsidR="00DC1882" w:rsidRPr="007F68F6">
        <w:rPr>
          <w:rFonts w:eastAsia="Times New Roman"/>
          <w:position w:val="-26"/>
          <w:sz w:val="24"/>
          <w:szCs w:val="24"/>
        </w:rPr>
        <w:object w:dxaOrig="780" w:dyaOrig="700">
          <v:shape id="_x0000_i2956" type="#_x0000_t75" style="width:39pt;height:35.25pt" o:ole="">
            <v:imagedata r:id="rId3554" o:title=""/>
          </v:shape>
          <o:OLEObject Type="Embed" ProgID="Equation.3" ShapeID="_x0000_i2956" DrawAspect="Content" ObjectID="_1693757050" r:id="rId3555"/>
        </w:object>
      </w:r>
      <w:r w:rsidR="00DC1882" w:rsidRPr="007F68F6">
        <w:rPr>
          <w:rFonts w:eastAsia="Times New Roman"/>
          <w:sz w:val="24"/>
          <w:szCs w:val="24"/>
        </w:rPr>
        <w:t xml:space="preserve">= </w:t>
      </w:r>
      <w:r w:rsidR="00DC1882" w:rsidRPr="007F68F6">
        <w:rPr>
          <w:rFonts w:eastAsia="Times New Roman"/>
          <w:position w:val="-30"/>
          <w:sz w:val="24"/>
          <w:szCs w:val="24"/>
        </w:rPr>
        <w:object w:dxaOrig="980" w:dyaOrig="740">
          <v:shape id="_x0000_i2957" type="#_x0000_t75" style="width:48.75pt;height:36.75pt" o:ole="">
            <v:imagedata r:id="rId3556" o:title=""/>
          </v:shape>
          <o:OLEObject Type="Embed" ProgID="Equation.3" ShapeID="_x0000_i2957" DrawAspect="Content" ObjectID="_1693757051" r:id="rId3557"/>
        </w:object>
      </w:r>
      <w:r w:rsidR="00DC1882" w:rsidRPr="007F68F6">
        <w:rPr>
          <w:rFonts w:eastAsia="Times New Roman"/>
          <w:sz w:val="24"/>
          <w:szCs w:val="24"/>
        </w:rPr>
        <w:t xml:space="preserve"> = </w:t>
      </w:r>
      <w:r w:rsidR="00DC1882" w:rsidRPr="007F68F6">
        <w:rPr>
          <w:rFonts w:eastAsia="Times New Roman"/>
          <w:b/>
          <w:sz w:val="24"/>
          <w:szCs w:val="24"/>
        </w:rPr>
        <w:t xml:space="preserve">0,08 m = 8 cm. </w:t>
      </w:r>
    </w:p>
    <w:p w:rsidR="00DC1882" w:rsidRPr="007F68F6" w:rsidRDefault="00DC1882" w:rsidP="007F68F6">
      <w:pPr>
        <w:rPr>
          <w:b/>
          <w:sz w:val="24"/>
          <w:szCs w:val="24"/>
        </w:rPr>
      </w:pPr>
      <w:r w:rsidRPr="00D245F4">
        <w:rPr>
          <w:b/>
          <w:color w:val="0000FF"/>
          <w:sz w:val="24"/>
          <w:szCs w:val="24"/>
        </w:rPr>
        <w:t>Câu 38.</w:t>
      </w:r>
      <w:r w:rsidRPr="007F68F6">
        <w:rPr>
          <w:b/>
          <w:sz w:val="24"/>
          <w:szCs w:val="24"/>
        </w:rPr>
        <w:t xml:space="preserve"> B</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a có  T = 2.10</w:t>
      </w:r>
      <w:r w:rsidRPr="007F68F6">
        <w:rPr>
          <w:rFonts w:eastAsia="Times New Roman"/>
          <w:sz w:val="24"/>
          <w:szCs w:val="24"/>
          <w:vertAlign w:val="superscript"/>
        </w:rPr>
        <w:t>-2</w: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77"/>
      </w:r>
      <w:r w:rsidRPr="007F68F6">
        <w:rPr>
          <w:rFonts w:eastAsia="Times New Roman"/>
          <w:sz w:val="24"/>
          <w:szCs w:val="24"/>
        </w:rPr>
        <w:t xml:space="preserve"> = 100</w:t>
      </w:r>
      <w:r w:rsidRPr="007F68F6">
        <w:rPr>
          <w:rFonts w:eastAsia="Times New Roman"/>
          <w:sz w:val="24"/>
          <w:szCs w:val="24"/>
        </w:rPr>
        <w:sym w:font="Symbol" w:char="F070"/>
      </w:r>
      <w:r w:rsidRPr="007F68F6">
        <w:rPr>
          <w:rFonts w:eastAsia="Times New Roman"/>
          <w:sz w:val="24"/>
          <w:szCs w:val="24"/>
        </w:rPr>
        <w:t xml:space="preserve"> rad/s</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AN</w:t>
      </w:r>
      <w:r w:rsidRPr="007F68F6">
        <w:rPr>
          <w:rFonts w:eastAsia="Times New Roman"/>
          <w:sz w:val="24"/>
          <w:szCs w:val="24"/>
        </w:rPr>
        <w:t xml:space="preserve"> = 200cos100</w:t>
      </w:r>
      <w:r w:rsidRPr="007F68F6">
        <w:rPr>
          <w:rFonts w:eastAsia="Times New Roman"/>
          <w:sz w:val="24"/>
          <w:szCs w:val="24"/>
        </w:rPr>
        <w:sym w:font="Symbol" w:char="F070"/>
      </w:r>
      <w:r w:rsidRPr="007F68F6">
        <w:rPr>
          <w:rFonts w:eastAsia="Times New Roman"/>
          <w:sz w:val="24"/>
          <w:szCs w:val="24"/>
        </w:rPr>
        <w:t>t (V)  u</w:t>
      </w:r>
      <w:r w:rsidRPr="007F68F6">
        <w:rPr>
          <w:rFonts w:eastAsia="Times New Roman"/>
          <w:sz w:val="24"/>
          <w:szCs w:val="24"/>
          <w:vertAlign w:val="subscript"/>
        </w:rPr>
        <w:t>MB</w:t>
      </w:r>
      <w:r w:rsidRPr="007F68F6">
        <w:rPr>
          <w:rFonts w:eastAsia="Times New Roman"/>
          <w:sz w:val="24"/>
          <w:szCs w:val="24"/>
        </w:rPr>
        <w:t xml:space="preserve"> = 100cos(100</w:t>
      </w:r>
      <w:r w:rsidRPr="007F68F6">
        <w:rPr>
          <w:rFonts w:eastAsia="Times New Roman"/>
          <w:sz w:val="24"/>
          <w:szCs w:val="24"/>
        </w:rPr>
        <w:sym w:font="Symbol" w:char="F070"/>
      </w:r>
      <w:r w:rsidRPr="007F68F6">
        <w:rPr>
          <w:rFonts w:eastAsia="Times New Roman"/>
          <w:sz w:val="24"/>
          <w:szCs w:val="24"/>
        </w:rPr>
        <w:t xml:space="preserve">t + </w:t>
      </w:r>
      <w:r w:rsidRPr="007F68F6">
        <w:rPr>
          <w:rFonts w:eastAsia="Times New Roman"/>
          <w:position w:val="-24"/>
          <w:sz w:val="24"/>
          <w:szCs w:val="24"/>
        </w:rPr>
        <w:object w:dxaOrig="260" w:dyaOrig="620">
          <v:shape id="_x0000_i2958" type="#_x0000_t75" style="width:12.75pt;height:30.75pt" o:ole="">
            <v:imagedata r:id="rId3558" o:title=""/>
          </v:shape>
          <o:OLEObject Type="Embed" ProgID="Equation.3" ShapeID="_x0000_i2958" DrawAspect="Content" ObjectID="_1693757052" r:id="rId3559"/>
        </w:object>
      </w:r>
      <w:r w:rsidRPr="007F68F6">
        <w:rPr>
          <w:rFonts w:eastAsia="Times New Roman"/>
          <w:sz w:val="24"/>
          <w:szCs w:val="24"/>
        </w:rPr>
        <w:t>) (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ừ 3Z</w:t>
      </w:r>
      <w:r w:rsidRPr="007F68F6">
        <w:rPr>
          <w:rFonts w:eastAsia="Times New Roman"/>
          <w:sz w:val="24"/>
          <w:szCs w:val="24"/>
          <w:vertAlign w:val="subscript"/>
        </w:rPr>
        <w:t>L</w:t>
      </w:r>
      <w:r w:rsidRPr="007F68F6">
        <w:rPr>
          <w:rFonts w:eastAsia="Times New Roman"/>
          <w:sz w:val="24"/>
          <w:szCs w:val="24"/>
        </w:rPr>
        <w:t xml:space="preserve"> = 2Z</w:t>
      </w:r>
      <w:r w:rsidRPr="007F68F6">
        <w:rPr>
          <w:rFonts w:eastAsia="Times New Roman"/>
          <w:sz w:val="24"/>
          <w:szCs w:val="24"/>
          <w:vertAlign w:val="subscript"/>
        </w:rPr>
        <w:t>C</w: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C</w:t>
      </w:r>
      <w:r w:rsidRPr="007F68F6">
        <w:rPr>
          <w:rFonts w:eastAsia="Times New Roman"/>
          <w:sz w:val="24"/>
          <w:szCs w:val="24"/>
        </w:rPr>
        <w:t xml:space="preserve"> = 1,5U</w:t>
      </w:r>
      <w:r w:rsidRPr="007F68F6">
        <w:rPr>
          <w:rFonts w:eastAsia="Times New Roman"/>
          <w:sz w:val="24"/>
          <w:szCs w:val="24"/>
          <w:vertAlign w:val="subscript"/>
        </w:rPr>
        <w:t>L</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Vẽ giãn đồ véc tơ như hình vẽ:  U</w:t>
      </w:r>
      <w:r w:rsidRPr="007F68F6">
        <w:rPr>
          <w:rFonts w:eastAsia="Times New Roman"/>
          <w:sz w:val="24"/>
          <w:szCs w:val="24"/>
          <w:vertAlign w:val="subscript"/>
        </w:rPr>
        <w:t>AN</w:t>
      </w:r>
      <w:r w:rsidRPr="007F68F6">
        <w:rPr>
          <w:rFonts w:eastAsia="Times New Roman"/>
          <w:sz w:val="24"/>
          <w:szCs w:val="24"/>
        </w:rPr>
        <w:t xml:space="preserve"> = 100</w:t>
      </w:r>
      <w:r w:rsidRPr="007F68F6">
        <w:rPr>
          <w:rFonts w:eastAsia="Times New Roman"/>
          <w:position w:val="-6"/>
          <w:sz w:val="24"/>
          <w:szCs w:val="24"/>
        </w:rPr>
        <w:object w:dxaOrig="380" w:dyaOrig="340">
          <v:shape id="_x0000_i2959" type="#_x0000_t75" style="width:18.75pt;height:17.25pt" o:ole="">
            <v:imagedata r:id="rId3560" o:title=""/>
          </v:shape>
          <o:OLEObject Type="Embed" ProgID="Equation.3" ShapeID="_x0000_i2959" DrawAspect="Content" ObjectID="_1693757053" r:id="rId3561"/>
        </w:object>
      </w:r>
      <w:r w:rsidRPr="007F68F6">
        <w:rPr>
          <w:rFonts w:eastAsia="Times New Roman"/>
          <w:sz w:val="24"/>
          <w:szCs w:val="24"/>
        </w:rPr>
        <w:t>(V); U</w:t>
      </w:r>
      <w:r w:rsidRPr="007F68F6">
        <w:rPr>
          <w:rFonts w:eastAsia="Times New Roman"/>
          <w:sz w:val="24"/>
          <w:szCs w:val="24"/>
          <w:vertAlign w:val="subscript"/>
        </w:rPr>
        <w:t>MB</w:t>
      </w:r>
      <w:r w:rsidRPr="007F68F6">
        <w:rPr>
          <w:rFonts w:eastAsia="Times New Roman"/>
          <w:sz w:val="24"/>
          <w:szCs w:val="24"/>
        </w:rPr>
        <w:t xml:space="preserve"> = 50</w:t>
      </w:r>
      <w:r w:rsidRPr="007F68F6">
        <w:rPr>
          <w:rFonts w:eastAsia="Times New Roman"/>
          <w:position w:val="-6"/>
          <w:sz w:val="24"/>
          <w:szCs w:val="24"/>
        </w:rPr>
        <w:object w:dxaOrig="380" w:dyaOrig="340">
          <v:shape id="_x0000_i2960" type="#_x0000_t75" style="width:18.75pt;height:17.25pt" o:ole="">
            <v:imagedata r:id="rId3562" o:title=""/>
          </v:shape>
          <o:OLEObject Type="Embed" ProgID="Equation.3" ShapeID="_x0000_i2960" DrawAspect="Content" ObjectID="_1693757054" r:id="rId3563"/>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w:t>
      </w:r>
      <w:r w:rsidRPr="007F68F6">
        <w:rPr>
          <w:rFonts w:eastAsia="Times New Roman"/>
          <w:sz w:val="24"/>
          <w:szCs w:val="24"/>
          <w:vertAlign w:val="superscript"/>
        </w:rPr>
        <w:t>2</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AN</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MB</w:t>
      </w:r>
      <w:r w:rsidRPr="007F68F6">
        <w:rPr>
          <w:rFonts w:eastAsia="Times New Roman"/>
          <w:sz w:val="24"/>
          <w:szCs w:val="24"/>
        </w:rPr>
        <w:t xml:space="preserve"> – 2U</w:t>
      </w:r>
      <w:r w:rsidRPr="007F68F6">
        <w:rPr>
          <w:rFonts w:eastAsia="Times New Roman"/>
          <w:sz w:val="24"/>
          <w:szCs w:val="24"/>
          <w:vertAlign w:val="subscript"/>
        </w:rPr>
        <w:t>AN</w:t>
      </w:r>
      <w:r w:rsidRPr="007F68F6">
        <w:rPr>
          <w:rFonts w:eastAsia="Times New Roman"/>
          <w:sz w:val="24"/>
          <w:szCs w:val="24"/>
        </w:rPr>
        <w:t>U</w:t>
      </w:r>
      <w:r w:rsidRPr="007F68F6">
        <w:rPr>
          <w:rFonts w:eastAsia="Times New Roman"/>
          <w:sz w:val="24"/>
          <w:szCs w:val="24"/>
          <w:vertAlign w:val="subscript"/>
        </w:rPr>
        <w:t>MB</w:t>
      </w:r>
      <w:r w:rsidRPr="007F68F6">
        <w:rPr>
          <w:rFonts w:eastAsia="Times New Roman"/>
          <w:sz w:val="24"/>
          <w:szCs w:val="24"/>
        </w:rPr>
        <w:t>cos</w:t>
      </w:r>
      <w:r w:rsidRPr="007F68F6">
        <w:rPr>
          <w:rFonts w:eastAsia="Times New Roman"/>
          <w:position w:val="-24"/>
          <w:sz w:val="24"/>
          <w:szCs w:val="24"/>
        </w:rPr>
        <w:object w:dxaOrig="260" w:dyaOrig="620">
          <v:shape id="_x0000_i2961" type="#_x0000_t75" style="width:12.75pt;height:30.75pt" o:ole="">
            <v:imagedata r:id="rId3558" o:title=""/>
          </v:shape>
          <o:OLEObject Type="Embed" ProgID="Equation.3" ShapeID="_x0000_i2961" DrawAspect="Content" ObjectID="_1693757055" r:id="rId3564"/>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 xml:space="preserve"> = 50</w:t>
      </w:r>
      <w:r w:rsidRPr="007F68F6">
        <w:rPr>
          <w:rFonts w:eastAsia="Times New Roman"/>
          <w:position w:val="-8"/>
          <w:sz w:val="24"/>
          <w:szCs w:val="24"/>
        </w:rPr>
        <w:object w:dxaOrig="380" w:dyaOrig="360">
          <v:shape id="_x0000_i2962" type="#_x0000_t75" style="width:18.75pt;height:18pt" o:ole="">
            <v:imagedata r:id="rId3565" o:title=""/>
          </v:shape>
          <o:OLEObject Type="Embed" ProgID="Equation.3" ShapeID="_x0000_i2962" DrawAspect="Content" ObjectID="_1693757056" r:id="rId3566"/>
        </w:object>
      </w:r>
      <w:r w:rsidRPr="007F68F6">
        <w:rPr>
          <w:rFonts w:eastAsia="Times New Roman"/>
          <w:sz w:val="24"/>
          <w:szCs w:val="24"/>
        </w:rPr>
        <w:t>(V)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20</w:t>
      </w:r>
      <w:r w:rsidRPr="007F68F6">
        <w:rPr>
          <w:rFonts w:eastAsia="Times New Roman"/>
          <w:position w:val="-8"/>
          <w:sz w:val="24"/>
          <w:szCs w:val="24"/>
        </w:rPr>
        <w:object w:dxaOrig="380" w:dyaOrig="360">
          <v:shape id="_x0000_i2963" type="#_x0000_t75" style="width:18.75pt;height:18pt" o:ole="">
            <v:imagedata r:id="rId3565" o:title=""/>
          </v:shape>
          <o:OLEObject Type="Embed" ProgID="Equation.3" ShapeID="_x0000_i2963" DrawAspect="Content" ObjectID="_1693757057" r:id="rId3567"/>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Theo DL hàm số sin:</w:t>
      </w:r>
    </w:p>
    <w:p w:rsidR="00DC1882" w:rsidRPr="007F68F6" w:rsidRDefault="00DC1882" w:rsidP="007F68F6">
      <w:pPr>
        <w:spacing w:after="0" w:line="240" w:lineRule="auto"/>
        <w:rPr>
          <w:rFonts w:eastAsia="Times New Roman"/>
          <w:sz w:val="24"/>
          <w:szCs w:val="24"/>
        </w:rPr>
      </w:pPr>
      <w:r w:rsidRPr="007F68F6">
        <w:rPr>
          <w:rFonts w:eastAsia="Times New Roman"/>
          <w:position w:val="-56"/>
          <w:sz w:val="24"/>
          <w:szCs w:val="24"/>
        </w:rPr>
        <w:object w:dxaOrig="639" w:dyaOrig="999">
          <v:shape id="_x0000_i2964" type="#_x0000_t75" style="width:32.25pt;height:50.25pt" o:ole="">
            <v:imagedata r:id="rId3568" o:title=""/>
          </v:shape>
          <o:OLEObject Type="Embed" ProgID="Equation.3" ShapeID="_x0000_i2964" DrawAspect="Content" ObjectID="_1693757058" r:id="rId3569"/>
        </w:object>
      </w:r>
      <w:r w:rsidRPr="007F68F6">
        <w:rPr>
          <w:rFonts w:eastAsia="Times New Roman"/>
          <w:sz w:val="24"/>
          <w:szCs w:val="24"/>
        </w:rPr>
        <w:t xml:space="preserve"> = </w:t>
      </w:r>
      <w:r w:rsidRPr="007F68F6">
        <w:rPr>
          <w:rFonts w:eastAsia="Times New Roman"/>
          <w:position w:val="-24"/>
          <w:sz w:val="24"/>
          <w:szCs w:val="24"/>
        </w:rPr>
        <w:object w:dxaOrig="600" w:dyaOrig="639">
          <v:shape id="_x0000_i2965" type="#_x0000_t75" style="width:30pt;height:32.25pt" o:ole="">
            <v:imagedata r:id="rId3570" o:title=""/>
          </v:shape>
          <o:OLEObject Type="Embed" ProgID="Equation.3" ShapeID="_x0000_i2965" DrawAspect="Content" ObjectID="_1693757059" r:id="rId3571"/>
        </w:object>
      </w:r>
      <w:r w:rsidRPr="007F68F6">
        <w:rPr>
          <w:rFonts w:eastAsia="Times New Roman"/>
          <w:sz w:val="24"/>
          <w:szCs w:val="24"/>
        </w:rPr>
        <w:t xml:space="preserve"> = </w:t>
      </w:r>
      <w:r w:rsidRPr="007F68F6">
        <w:rPr>
          <w:rFonts w:eastAsia="Times New Roman"/>
          <w:position w:val="-24"/>
          <w:sz w:val="24"/>
          <w:szCs w:val="24"/>
        </w:rPr>
        <w:object w:dxaOrig="760" w:dyaOrig="680">
          <v:shape id="_x0000_i2966" type="#_x0000_t75" style="width:38.25pt;height:33.75pt" o:ole="">
            <v:imagedata r:id="rId3572" o:title=""/>
          </v:shape>
          <o:OLEObject Type="Embed" ProgID="Equation.3" ShapeID="_x0000_i2966" DrawAspect="Content" ObjectID="_1693757060" r:id="rId3573"/>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sin</w:t>
      </w:r>
      <w:r w:rsidRPr="007F68F6">
        <w:rPr>
          <w:rFonts w:eastAsia="Times New Roman"/>
          <w:sz w:val="24"/>
          <w:szCs w:val="24"/>
        </w:rPr>
        <w:sym w:font="Symbol" w:char="F061"/>
      </w:r>
      <w:r w:rsidRPr="007F68F6">
        <w:rPr>
          <w:rFonts w:eastAsia="Times New Roman"/>
          <w:sz w:val="24"/>
          <w:szCs w:val="24"/>
        </w:rPr>
        <w:t xml:space="preserve"> = 1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1"/>
      </w:r>
      <w:r w:rsidRPr="007F68F6">
        <w:rPr>
          <w:rFonts w:eastAsia="Times New Roman"/>
          <w:sz w:val="24"/>
          <w:szCs w:val="24"/>
        </w:rPr>
        <w:t xml:space="preserve"> = </w:t>
      </w:r>
      <w:r w:rsidRPr="007F68F6">
        <w:rPr>
          <w:rFonts w:eastAsia="Times New Roman"/>
          <w:position w:val="-24"/>
          <w:sz w:val="24"/>
          <w:szCs w:val="24"/>
        </w:rPr>
        <w:object w:dxaOrig="260" w:dyaOrig="620">
          <v:shape id="_x0000_i2967" type="#_x0000_t75" style="width:12.75pt;height:30.75pt" o:ole="">
            <v:imagedata r:id="rId3574" o:title=""/>
          </v:shape>
          <o:OLEObject Type="Embed" ProgID="Equation.3" ShapeID="_x0000_i2967" DrawAspect="Content" ObjectID="_1693757061" r:id="rId3575"/>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Do đó U</w:t>
      </w:r>
      <w:r w:rsidRPr="007F68F6">
        <w:rPr>
          <w:rFonts w:eastAsia="Times New Roman"/>
          <w:sz w:val="24"/>
          <w:szCs w:val="24"/>
          <w:vertAlign w:val="subscript"/>
        </w:rPr>
        <w:t>MN</w:t>
      </w:r>
      <w:r w:rsidRPr="007F68F6">
        <w:rPr>
          <w:rFonts w:eastAsia="Times New Roman"/>
          <w:sz w:val="24"/>
          <w:szCs w:val="24"/>
        </w:rPr>
        <w:t xml:space="preserve"> = U</w:t>
      </w:r>
      <w:r w:rsidRPr="007F68F6">
        <w:rPr>
          <w:rFonts w:eastAsia="Times New Roman"/>
          <w:sz w:val="24"/>
          <w:szCs w:val="24"/>
          <w:vertAlign w:val="subscript"/>
        </w:rPr>
        <w:t>X</w:t>
      </w:r>
      <w:r w:rsidRPr="007F68F6">
        <w:rPr>
          <w:rFonts w:eastAsia="Times New Roman"/>
          <w:sz w:val="24"/>
          <w:szCs w:val="24"/>
        </w:rPr>
        <w:t xml:space="preserve"> = </w:t>
      </w:r>
      <w:r w:rsidRPr="007F68F6">
        <w:rPr>
          <w:rFonts w:eastAsia="Times New Roman"/>
          <w:position w:val="-12"/>
          <w:sz w:val="24"/>
          <w:szCs w:val="24"/>
        </w:rPr>
        <w:object w:dxaOrig="1219" w:dyaOrig="440">
          <v:shape id="_x0000_i2968" type="#_x0000_t75" style="width:60.75pt;height:21.75pt" o:ole="">
            <v:imagedata r:id="rId3576" o:title=""/>
          </v:shape>
          <o:OLEObject Type="Embed" ProgID="Equation.3" ShapeID="_x0000_i2968" DrawAspect="Content" ObjectID="_1693757062" r:id="rId3577"/>
        </w:object>
      </w:r>
      <w:r w:rsidRPr="007F68F6">
        <w:rPr>
          <w:rFonts w:eastAsia="Times New Roman"/>
          <w:sz w:val="24"/>
          <w:szCs w:val="24"/>
        </w:rPr>
        <w:t xml:space="preserve"> = </w:t>
      </w:r>
      <w:r w:rsidRPr="007F68F6">
        <w:rPr>
          <w:rFonts w:eastAsia="Times New Roman"/>
          <w:position w:val="-12"/>
          <w:sz w:val="24"/>
          <w:szCs w:val="24"/>
        </w:rPr>
        <w:object w:dxaOrig="2140" w:dyaOrig="460">
          <v:shape id="_x0000_i2969" type="#_x0000_t75" style="width:107.25pt;height:23.25pt" o:ole="">
            <v:imagedata r:id="rId3578" o:title=""/>
          </v:shape>
          <o:OLEObject Type="Embed" ProgID="Equation.3" ShapeID="_x0000_i2969" DrawAspect="Content" ObjectID="_1693757063" r:id="rId3579"/>
        </w:object>
      </w:r>
      <w:r w:rsidRPr="007F68F6">
        <w:rPr>
          <w:rFonts w:eastAsia="Times New Roman"/>
          <w:sz w:val="24"/>
          <w:szCs w:val="24"/>
        </w:rPr>
        <w:t xml:space="preserve"> =  </w:t>
      </w:r>
      <w:r w:rsidRPr="007F68F6">
        <w:rPr>
          <w:rFonts w:eastAsia="Times New Roman"/>
          <w:b/>
          <w:sz w:val="24"/>
          <w:szCs w:val="24"/>
        </w:rPr>
        <w:t xml:space="preserve">86,02V. </w:t>
      </w:r>
    </w:p>
    <w:p w:rsidR="00DC1882" w:rsidRPr="007F68F6" w:rsidRDefault="00DC1882" w:rsidP="007F68F6">
      <w:pPr>
        <w:rPr>
          <w:b/>
          <w:sz w:val="24"/>
          <w:szCs w:val="24"/>
        </w:rPr>
      </w:pPr>
      <w:r w:rsidRPr="00D245F4">
        <w:rPr>
          <w:b/>
          <w:color w:val="0000FF"/>
          <w:sz w:val="24"/>
          <w:szCs w:val="24"/>
        </w:rPr>
        <w:t>Câu 39.</w:t>
      </w:r>
      <w:r w:rsidRPr="007F68F6">
        <w:rPr>
          <w:b/>
          <w:sz w:val="24"/>
          <w:szCs w:val="24"/>
        </w:rPr>
        <w:t xml:space="preserve"> B</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 xml:space="preserve">Hai phần tử gần nhau nhất có li độ </w:t>
      </w:r>
      <w:r w:rsidRPr="007F68F6">
        <w:rPr>
          <w:rFonts w:eastAsia="Times New Roman"/>
          <w:position w:val="-24"/>
          <w:sz w:val="24"/>
          <w:szCs w:val="24"/>
        </w:rPr>
        <w:object w:dxaOrig="279" w:dyaOrig="620">
          <v:shape id="_x0000_i2970" type="#_x0000_t75" style="width:10.5pt;height:30.75pt" o:ole="">
            <v:imagedata r:id="rId3580" o:title=""/>
          </v:shape>
          <o:OLEObject Type="Embed" ProgID="Equation.3" ShapeID="_x0000_i2970" DrawAspect="Content" ObjectID="_1693757064" r:id="rId3581"/>
        </w:object>
      </w:r>
      <w:r w:rsidRPr="007F68F6">
        <w:rPr>
          <w:rFonts w:eastAsia="Times New Roman"/>
          <w:sz w:val="24"/>
          <w:szCs w:val="24"/>
        </w:rPr>
        <w:t xml:space="preserve"> chuyển động ngược chiều nhau cách nhau d = </w:t>
      </w:r>
      <w:r w:rsidRPr="007F68F6">
        <w:rPr>
          <w:rFonts w:eastAsia="Times New Roman"/>
          <w:position w:val="-24"/>
          <w:sz w:val="24"/>
          <w:szCs w:val="24"/>
        </w:rPr>
        <w:object w:dxaOrig="260" w:dyaOrig="620">
          <v:shape id="_x0000_i2971" type="#_x0000_t75" style="width:12.75pt;height:30.75pt" o:ole="">
            <v:imagedata r:id="rId3582" o:title=""/>
          </v:shape>
          <o:OLEObject Type="Embed" ProgID="Equation.3" ShapeID="_x0000_i2971" DrawAspect="Content" ObjectID="_1693757065" r:id="rId3583"/>
        </w:object>
      </w:r>
      <w:r w:rsidRPr="007F68F6">
        <w:rPr>
          <w:rFonts w:eastAsia="Times New Roman"/>
          <w:sz w:val="24"/>
          <w:szCs w:val="24"/>
        </w:rPr>
        <w:t xml:space="preserve"> = 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lastRenderedPageBreak/>
        <w:t>-----</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C"/>
      </w:r>
      <w:r w:rsidRPr="007F68F6">
        <w:rPr>
          <w:rFonts w:eastAsia="Times New Roman"/>
          <w:sz w:val="24"/>
          <w:szCs w:val="24"/>
        </w:rPr>
        <w:t xml:space="preserve"> = 24 cm. Tốc độ truyền sóng trên dây v = </w:t>
      </w:r>
      <w:r w:rsidRPr="007F68F6">
        <w:rPr>
          <w:rFonts w:eastAsia="Times New Roman"/>
          <w:position w:val="-24"/>
          <w:sz w:val="24"/>
          <w:szCs w:val="24"/>
        </w:rPr>
        <w:object w:dxaOrig="260" w:dyaOrig="620">
          <v:shape id="_x0000_i2972" type="#_x0000_t75" style="width:9.75pt;height:30.75pt" o:ole="">
            <v:imagedata r:id="rId3584" o:title=""/>
          </v:shape>
          <o:OLEObject Type="Embed" ProgID="Equation.3" ShapeID="_x0000_i2972" DrawAspect="Content" ObjectID="_1693757066" r:id="rId3585"/>
        </w:objec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t xml:space="preserve">   Tốc độ dao động cực đại của phần tử trên dây v</w:t>
      </w:r>
      <w:r w:rsidRPr="007F68F6">
        <w:rPr>
          <w:rFonts w:eastAsia="Times New Roman"/>
          <w:sz w:val="24"/>
          <w:szCs w:val="24"/>
          <w:vertAlign w:val="subscript"/>
        </w:rPr>
        <w:t>max</w:t>
      </w:r>
      <w:r w:rsidRPr="007F68F6">
        <w:rPr>
          <w:rFonts w:eastAsia="Times New Roman"/>
          <w:sz w:val="24"/>
          <w:szCs w:val="24"/>
        </w:rPr>
        <w:t xml:space="preserve"> = </w:t>
      </w:r>
      <w:r w:rsidRPr="007F68F6">
        <w:rPr>
          <w:rFonts w:eastAsia="Times New Roman"/>
          <w:sz w:val="24"/>
          <w:szCs w:val="24"/>
        </w:rPr>
        <w:sym w:font="Symbol" w:char="F077"/>
      </w:r>
      <w:r w:rsidRPr="007F68F6">
        <w:rPr>
          <w:rFonts w:eastAsia="Times New Roman"/>
          <w:sz w:val="24"/>
          <w:szCs w:val="24"/>
        </w:rPr>
        <w:t xml:space="preserve">A = </w:t>
      </w:r>
      <w:r w:rsidRPr="007F68F6">
        <w:rPr>
          <w:rFonts w:eastAsia="Times New Roman"/>
          <w:position w:val="-24"/>
          <w:sz w:val="24"/>
          <w:szCs w:val="24"/>
        </w:rPr>
        <w:object w:dxaOrig="400" w:dyaOrig="620">
          <v:shape id="_x0000_i2973" type="#_x0000_t75" style="width:15pt;height:30.75pt" o:ole="">
            <v:imagedata r:id="rId3586" o:title=""/>
          </v:shape>
          <o:OLEObject Type="Embed" ProgID="Equation.3" ShapeID="_x0000_i2973" DrawAspect="Content" ObjectID="_1693757067" r:id="rId3587"/>
        </w:object>
      </w:r>
      <w:r w:rsidRPr="007F68F6">
        <w:rPr>
          <w:rFonts w:eastAsia="Times New Roman"/>
          <w:sz w:val="24"/>
          <w:szCs w:val="24"/>
        </w:rPr>
        <w:t>A</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b/>
          <w:sz w:val="24"/>
          <w:szCs w:val="24"/>
        </w:rPr>
        <w:sym w:font="Symbol" w:char="F064"/>
      </w:r>
      <w:r w:rsidRPr="007F68F6">
        <w:rPr>
          <w:rFonts w:eastAsia="Times New Roman"/>
          <w:b/>
          <w:sz w:val="24"/>
          <w:szCs w:val="24"/>
        </w:rPr>
        <w:t xml:space="preserve"> = </w:t>
      </w:r>
      <w:r w:rsidRPr="007F68F6">
        <w:rPr>
          <w:rFonts w:eastAsia="Times New Roman"/>
          <w:b/>
          <w:position w:val="-24"/>
          <w:sz w:val="24"/>
          <w:szCs w:val="24"/>
        </w:rPr>
        <w:object w:dxaOrig="480" w:dyaOrig="620">
          <v:shape id="_x0000_i2974" type="#_x0000_t75" style="width:18pt;height:30.75pt" o:ole="">
            <v:imagedata r:id="rId3588" o:title=""/>
          </v:shape>
          <o:OLEObject Type="Embed" ProgID="Equation.3" ShapeID="_x0000_i2974" DrawAspect="Content" ObjectID="_1693757068" r:id="rId3589"/>
        </w:object>
      </w:r>
      <w:r w:rsidRPr="007F68F6">
        <w:rPr>
          <w:rFonts w:eastAsia="Times New Roman"/>
          <w:b/>
          <w:sz w:val="24"/>
          <w:szCs w:val="24"/>
        </w:rPr>
        <w:t xml:space="preserve"> = </w:t>
      </w:r>
      <w:r w:rsidRPr="007F68F6">
        <w:rPr>
          <w:rFonts w:eastAsia="Times New Roman"/>
          <w:b/>
          <w:position w:val="-24"/>
          <w:sz w:val="24"/>
          <w:szCs w:val="24"/>
        </w:rPr>
        <w:object w:dxaOrig="499" w:dyaOrig="620">
          <v:shape id="_x0000_i2975" type="#_x0000_t75" style="width:18.75pt;height:30.75pt" o:ole="">
            <v:imagedata r:id="rId3590" o:title=""/>
          </v:shape>
          <o:OLEObject Type="Embed" ProgID="Equation.3" ShapeID="_x0000_i2975" DrawAspect="Content" ObjectID="_1693757069" r:id="rId3591"/>
        </w:object>
      </w:r>
      <w:r w:rsidRPr="007F68F6">
        <w:rPr>
          <w:rFonts w:eastAsia="Times New Roman"/>
          <w:b/>
          <w:sz w:val="24"/>
          <w:szCs w:val="24"/>
        </w:rPr>
        <w:t xml:space="preserve"> = </w:t>
      </w:r>
      <w:r w:rsidRPr="007F68F6">
        <w:rPr>
          <w:rFonts w:eastAsia="Times New Roman"/>
          <w:b/>
          <w:position w:val="-24"/>
          <w:sz w:val="24"/>
          <w:szCs w:val="24"/>
        </w:rPr>
        <w:object w:dxaOrig="1160" w:dyaOrig="620">
          <v:shape id="_x0000_i2976" type="#_x0000_t75" style="width:43.5pt;height:30.75pt" o:ole="">
            <v:imagedata r:id="rId3592" o:title=""/>
          </v:shape>
          <o:OLEObject Type="Embed" ProgID="Equation.3" ShapeID="_x0000_i2976" DrawAspect="Content" ObjectID="_1693757070" r:id="rId3593"/>
        </w:object>
      </w:r>
      <w:r w:rsidRPr="007F68F6">
        <w:rPr>
          <w:rFonts w:eastAsia="Times New Roman"/>
          <w:b/>
          <w:sz w:val="24"/>
          <w:szCs w:val="24"/>
        </w:rPr>
        <w:t xml:space="preserve"> = 0,157  . </w:t>
      </w:r>
      <w:r w:rsidRPr="007F68F6">
        <w:rPr>
          <w:rFonts w:eastAsia="Times New Roman"/>
          <w:b/>
          <w:sz w:val="24"/>
          <w:szCs w:val="24"/>
        </w:rPr>
        <w:sym w:font="Symbol" w:char="F064"/>
      </w:r>
      <w:r w:rsidRPr="007F68F6">
        <w:rPr>
          <w:rFonts w:eastAsia="Times New Roman"/>
          <w:b/>
          <w:sz w:val="24"/>
          <w:szCs w:val="24"/>
        </w:rPr>
        <w:t xml:space="preserve"> gần nhất giá trị 0,179. </w:t>
      </w:r>
    </w:p>
    <w:p w:rsidR="00DC1882" w:rsidRPr="007F68F6" w:rsidRDefault="00DC1882" w:rsidP="007F68F6">
      <w:pPr>
        <w:rPr>
          <w:b/>
          <w:sz w:val="24"/>
          <w:szCs w:val="24"/>
        </w:rPr>
      </w:pPr>
      <w:r w:rsidRPr="00D245F4">
        <w:rPr>
          <w:b/>
          <w:color w:val="0000FF"/>
          <w:sz w:val="24"/>
          <w:szCs w:val="24"/>
        </w:rPr>
        <w:t>Câu 40.</w:t>
      </w:r>
      <w:r w:rsidRPr="007F68F6">
        <w:rPr>
          <w:b/>
          <w:sz w:val="24"/>
          <w:szCs w:val="24"/>
        </w:rPr>
        <w:t>A</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HD</w:t>
      </w:r>
      <w:r w:rsidRPr="007F68F6">
        <w:rPr>
          <w:rFonts w:eastAsia="Times New Roman"/>
          <w:sz w:val="24"/>
          <w:szCs w:val="24"/>
        </w:rPr>
        <w:t xml:space="preserve">: Bước sóng </w:t>
      </w:r>
      <w:r w:rsidRPr="007F68F6">
        <w:rPr>
          <w:rFonts w:eastAsia="Times New Roman"/>
          <w:sz w:val="24"/>
          <w:szCs w:val="24"/>
        </w:rPr>
        <w:sym w:font="Symbol" w:char="F06C"/>
      </w:r>
      <w:r w:rsidRPr="007F68F6">
        <w:rPr>
          <w:rFonts w:eastAsia="Times New Roman"/>
          <w:sz w:val="24"/>
          <w:szCs w:val="24"/>
        </w:rPr>
        <w:t xml:space="preserve"> = v/f = 0,5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Giả sử u</w:t>
      </w:r>
      <w:r w:rsidRPr="007F68F6">
        <w:rPr>
          <w:rFonts w:eastAsia="Times New Roman"/>
          <w:sz w:val="24"/>
          <w:szCs w:val="24"/>
          <w:vertAlign w:val="subscript"/>
        </w:rPr>
        <w:t>1</w:t>
      </w:r>
      <w:r w:rsidRPr="007F68F6">
        <w:rPr>
          <w:rFonts w:eastAsia="Times New Roman"/>
          <w:sz w:val="24"/>
          <w:szCs w:val="24"/>
        </w:rPr>
        <w:t xml:space="preserve"> = u</w:t>
      </w:r>
      <w:r w:rsidRPr="007F68F6">
        <w:rPr>
          <w:rFonts w:eastAsia="Times New Roman"/>
          <w:sz w:val="24"/>
          <w:szCs w:val="24"/>
          <w:vertAlign w:val="subscript"/>
        </w:rPr>
        <w:t>2</w:t>
      </w:r>
      <w:r w:rsidRPr="007F68F6">
        <w:rPr>
          <w:rFonts w:eastAsia="Times New Roman"/>
          <w:sz w:val="24"/>
          <w:szCs w:val="24"/>
        </w:rPr>
        <w:t xml:space="preserve"> = acos</w:t>
      </w:r>
      <w:r w:rsidRPr="007F68F6">
        <w:rPr>
          <w:rFonts w:eastAsia="Times New Roman"/>
          <w:sz w:val="24"/>
          <w:szCs w:val="24"/>
        </w:rPr>
        <w:sym w:font="Symbol" w:char="F077"/>
      </w:r>
      <w:r w:rsidRPr="007F68F6">
        <w:rPr>
          <w:rFonts w:eastAsia="Times New Roman"/>
          <w:sz w:val="24"/>
          <w:szCs w:val="24"/>
        </w:rPr>
        <w:t>t</w:t>
      </w:r>
    </w:p>
    <w:p w:rsidR="00DC1882" w:rsidRPr="007F68F6" w:rsidRDefault="008614FF" w:rsidP="007F68F6">
      <w:pPr>
        <w:spacing w:after="0" w:line="240" w:lineRule="auto"/>
        <w:rPr>
          <w:rFonts w:eastAsia="Times New Roman"/>
          <w:sz w:val="24"/>
          <w:szCs w:val="24"/>
        </w:rPr>
      </w:pPr>
      <w:r>
        <w:rPr>
          <w:noProof/>
        </w:rPr>
        <w:pict>
          <v:line id="Straight Connector 37" o:spid="_x0000_s1774" style="position:absolute;flip:y;z-index:251706880;visibility:visible" from="306.75pt,17.75pt" to="40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75j11AEAAIgDAAAOAAAAZHJzL2Uyb0RvYy54bWysU02T0zAMvTPDf/D4TtMWdguZpnvoslwW 6EwX7qrtJB4cyyO7Tfvvkd3SZeHGkIPG+nqSnpTl3XFw4mAoWvSNnE2mUhivUFvfNfLb08Ob91LE BF6DQ28aeTJR3q1ev1qOoTZz7NFpQ4JBfKzH0Mg+pVBXVVS9GSBOMBjPzhZpgMQqdZUmGBl9cNV8 Or2tRiQdCJWJka33Z6dcFfy2NSp9bdtoknCN5N5SkVTkLstqtYS6Iwi9VZc24B+6GMB6LnqFuocE Yk/2L6jBKsKIbZooHCpsW6tMmYGnmU3/mGbbQzBlFiYnhitN8f/Bqi+HDQmrG/l2IYWHgXe0TQS2 65NYo/fMIJJgJzM1hlhzwtpvKM+qjn4bHlH9iMLjugffmdLx0ykwyixnVC9SshID19uNn1FzDOwT FtqOLQ2idTZ8z4kZnKkRx7Kn03VP5piEYuNs/m6xWNxIodj34XY+nd+UYlBnnJwdKKZPBgeRH410 1mceoYbDY0y5r+eQbPb4YJ0rt+C8GBn0hiGzJ6KzOjuLQt1u7UgcIF9T+S51X4QR7r0uYL0B/fHy TmDd+c3Fnb9wk+k4E7tDfdrQL8543aXLy2nme/pdL9nPP9DqJwAAAP//AwBQSwMEFAAGAAgAAAAh ALWia+HeAAAACgEAAA8AAABkcnMvZG93bnJldi54bWxMj8FOwzAMhu9IvENkJG4s6aqNUppOEwIu SEgbhXPamLaicaom68rbY05wsix/+v39xW5xg5hxCr0nDclKgUBqvO2p1VC9Pd1kIEI0ZM3gCTV8 Y4BdeXlRmNz6Mx1wPsZWcAiF3GjoYhxzKUPToTNh5Uckvn36yZnI69RKO5kzh7tBrpXaSmd64g+d GfGhw+breHIa9h8vj+nrXDs/2Lu2ereuUs9rra+vlv09iIhL/IPhV5/VoWSn2p/IBjFo2CbphlEN 6YYnA1miuFzNZHarQJaF/F+h/AEAAP//AwBQSwECLQAUAAYACAAAACEAtoM4kv4AAADhAQAAEwAA AAAAAAAAAAAAAAAAAAAAW0NvbnRlbnRfVHlwZXNdLnhtbFBLAQItABQABgAIAAAAIQA4/SH/1gAA AJQBAAALAAAAAAAAAAAAAAAAAC8BAABfcmVscy8ucmVsc1BLAQItABQABgAIAAAAIQAt75j11AEA AIgDAAAOAAAAAAAAAAAAAAAAAC4CAABkcnMvZTJvRG9jLnhtbFBLAQItABQABgAIAAAAIQC1omvh 3gAAAAoBAAAPAAAAAAAAAAAAAAAAAC4EAABkcnMvZG93bnJldi54bWxQSwUGAAAAAAQABADzAAAA OQUAAAAA "/>
        </w:pict>
      </w:r>
      <w:r>
        <w:rPr>
          <w:noProof/>
        </w:rPr>
        <w:pict>
          <v:line id="Straight Connector 36" o:spid="_x0000_s1771" style="position:absolute;z-index:251703808;visibility:visible" from="405pt,.5pt" to="405pt,1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VlqywEAAHkDAAAOAAAAZHJzL2Uyb0RvYy54bWysU02P0zAQvSPxHyzfadpCF4ia7qHLclmg UpcfMLWdxMLxWGO3af89Y/eDBW6IHCx7Pt7MezNZ3h8HJw6GokXfyNlkKoXxCrX1XSO/Pz+++SBF TOA1OPSmkScT5f3q9avlGGozxx6dNiQYxMd6DI3sUwp1VUXVmwHiBIPx7GyRBkj8pK7SBCOjD66a T6d31YikA6EyMbL14eyUq4Lftkalb20bTRKukdxbKieVc5fParWEuiMIvVWXNuAfuhjAei56g3qA BGJP9i+owSrCiG2aKBwqbFurTOHAbGbTP9hsewimcGFxYrjJFP8frPp62JCwupFv76TwMPCMtonA dn0Sa/SeFUQS7GSlxhBrTlj7DWWu6ui34QnVjyg8rnvwnSkdP58Co8xyRvVbSn7EwPV24xfUHAP7 hEW2Y0tDhmRBxLFM53Sbjjkmoc5GxdbZ+9m7xbRMroL6mhgops8GB5EvjXTWZ+GghsNTTLkRqK8h 2ezx0TpXhu+8GBv5cTFflISIzurszGGRut3akThAXp/yFVbseRlGuPe6gPUG9KfLPYF15zsXd/4i RuZ/VnKH+rShq0g839LlZRfzAr18l+xff8zqJwAAAP//AwBQSwMEFAAGAAgAAAAhALq+FpXbAAAA CQEAAA8AAABkcnMvZG93bnJldi54bWxMj0FPwzAMhe9I/IfISFwmlqxIMHVNJwT0xoUB4uo1XlvR OF2TbYVfjxEHOFnPn/X8XrGefK+ONMYusIXF3IAiroPruLHw+lJdLUHFhOywD0wWPinCujw/KzB3 4cTPdNykRokJxxwttCkNudaxbsljnIeBWNgujB6TyLHRbsSTmPteZ8bcaI8dy4cWB7pvqf7YHLyF WL3Rvvqa1TPzft0EyvYPT49o7eXFdLcClWhKf8fwE1+iQymZtuHALqrewnJhpEsSIEP4r95ayG5l o8tC/29QfgMAAP//AwBQSwECLQAUAAYACAAAACEAtoM4kv4AAADhAQAAEwAAAAAAAAAAAAAAAAAA AAAAW0NvbnRlbnRfVHlwZXNdLnhtbFBLAQItABQABgAIAAAAIQA4/SH/1gAAAJQBAAALAAAAAAAA AAAAAAAAAC8BAABfcmVscy8ucmVsc1BLAQItABQABgAIAAAAIQB3+VlqywEAAHkDAAAOAAAAAAAA AAAAAAAAAC4CAABkcnMvZTJvRG9jLnhtbFBLAQItABQABgAIAAAAIQC6vhaV2wAAAAkBAAAPAAAA AAAAAAAAAAAAACUEAABkcnMvZG93bnJldi54bWxQSwUGAAAAAAQABADzAAAALQUAAAAA "/>
        </w:pict>
      </w:r>
      <w:r>
        <w:rPr>
          <w:noProof/>
        </w:rPr>
        <w:pict>
          <v:shape id="Text Box 35" o:spid="_x0000_s1769" type="#_x0000_t202" style="position:absolute;margin-left:407.25pt;margin-top:20.75pt;width:36pt;height:27pt;z-index:2517017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LSuBgIAAPcDAAAOAAAAZHJzL2Uyb0RvYy54bWysU8Fu2zAMvQ/oPwi6N07SdG2NOEWXIsOA rh3Q7gNkWbaFyaJGKbGzrx8lJ1m23YbpIEgk9cj3SC3vh86wnUKvwRZ8NplypqyEStum4F/fNpe3 nPkgbCUMWFXwvfL8fnXxbtm7XM2hBVMpZARifd67grchuDzLvGxVJ/wEnLLkrAE7EeiKTVah6Am9 M9l8On2f9YCVQ5DKe7I+jk6+Svh1rWR4qWuvAjMFp9pC2jHtZdyz1VLkDQrXankoQ/xDFZ3QlpKe oB5FEGyL+i+oTksED3WYSOgyqGstVeJAbGbTP9i8tsKpxIXE8e4kk/9/sPJ59wWZrgp+dc2ZFR31 6E0NgX2AgZGJ9Omdzyns1VFgGMhOfU5cvXsC+c0zC+tW2EY9IELfKlFRfbP4Mjt7OuL4CFL2n6Gi PGIbIAENNXZRPJKDETr1aX/qTaxFknFxfUP95kyS62oxv6NzzCDy42OHPnxU0LF4KDhS6xO42D35 MIYeQ2IuD0ZXG21MumBTrg2ynaAx2aR1QP8tzNgYbCE+GxGjJbGMxEaKYSiHJOjNUbwSqj3RRhin j34LHVrAH5z1NHkF99+3AhVn5pMl6e5mi0Uc1XRJtDnDc0957hFWElTBA2fjcR3G8d461E1LmcZm WXgguWudpIh9Gas6lE/TlcQ8/IQ4vuf3FPXrv65+AgAA//8DAFBLAwQUAAYACAAAACEAgJYjf90A AAAJAQAADwAAAGRycy9kb3ducmV2LnhtbEyPwW6DMAyG75P2DpEn7TKtgQkopYRqm7Rp13Z9AENc QCUJImmhbz/vtJ1sy59+fy53ixnElSbfO6sgXkUgyDZO97ZVcPz+eM5B+IBW4+AsKbiRh111f1di od1s93Q9hFZwiPUFKuhCGAspfdORQb9yI1nendxkMPA4tVJPOHO4GeRLFGXSYG/5QocjvXfUnA8X o+D0NT+lm7n+DMf1PsnesF/X7qbU48PyugURaAl/MPzqszpU7FS7i9VeDAryOEkZVZDEXBnI84yb WsEmTUFWpfz/QfUDAAD//wMAUEsBAi0AFAAGAAgAAAAhALaDOJL+AAAA4QEAABMAAAAAAAAAAAAA AAAAAAAAAFtDb250ZW50X1R5cGVzXS54bWxQSwECLQAUAAYACAAAACEAOP0h/9YAAACUAQAACwAA AAAAAAAAAAAAAAAvAQAAX3JlbHMvLnJlbHNQSwECLQAUAAYACAAAACEA6/C0rgYCAAD3AwAADgAA AAAAAAAAAAAAAAAuAgAAZHJzL2Uyb0RvYy54bWxQSwECLQAUAAYACAAAACEAgJYjf90AAAAJAQAA DwAAAAAAAAAAAAAAAABgBAAAZHJzL2Rvd25yZXYueG1sUEsFBgAAAAAEAAQA8wAAAGoFAAAAAA== " stroked="f">
            <v:textbox>
              <w:txbxContent>
                <w:p w:rsidR="00DC1882" w:rsidRDefault="00DC1882" w:rsidP="007F68F6">
                  <w:r>
                    <w:t>M</w:t>
                  </w:r>
                </w:p>
              </w:txbxContent>
            </v:textbox>
          </v:shape>
        </w:pict>
      </w:r>
      <w:r>
        <w:rPr>
          <w:noProof/>
        </w:rPr>
        <w:pict>
          <v:shape id="Text Box 34" o:spid="_x0000_s1767" type="#_x0000_t202" style="position:absolute;margin-left:380.25pt;margin-top:2.75pt;width:51.75pt;height:27pt;z-index:2516997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mugCQIAAPcDAAAOAAAAZHJzL2Uyb0RvYy54bWysU8tu2zAQvBfoPxC815IdJ00Ey0HqwEWB 9AEk/QCKoiSiFJdd0pbcr++Ssl0jvRXlgeA+ONyZXa7ux96wvUKvwZZ8Pss5U1ZCrW1b8u8v23e3 nPkgbC0MWFXyg/L8fv32zWpwhVpAB6ZWyAjE+mJwJe9CcEWWedmpXvgZOGUp2AD2IpCJbVajGAi9 N9kiz2+yAbB2CFJ5T97HKcjXCb9plAxfm8arwEzJqbaQdkx7FfdsvRJFi8J1Wh7LEP9QRS+0pUfP UI8iCLZD/RdUryWChybMJPQZNI2WKnEgNvP8FZvnTjiVuJA43p1l8v8PVn7Zf0Om65JfLTmzoqce vagxsA8wMnKRPoPzBaU9O0oMI/mpz4mrd08gf3hmYdMJ26oHRBg6JWqqbx5vZhdXJxwfQarhM9T0 jtgFSEBjg30Uj+RghE59Opx7E2uR5Ly5fr9YXHMmKXS1XNzlqXeZKE6XHfrwUUHP4qHkSK1P4GL/ 5EMsRhSnlPiWB6PrrTYmGdhWG4NsL2hMtmml+l+lGRuTLcRrE2L0JJaR2EQxjNWYBL09iVdBfSDa CNP00W+hQwf4i7OBJq/k/udOoOLMfLIk3d18uYyjmowl0SYDLyPVZURYSVAlD5xNx02YxnvnULcd vTQ1y8IDyd3oJEXsy1TVsXyarqTQ8SfE8b20U9af/7r+DQAA//8DAFBLAwQUAAYACAAAACEAe6Uz GtwAAAAIAQAADwAAAGRycy9kb3ducmV2LnhtbEyP3U6DQBCF7018h8008cbYRVOgRZZGTTTe9ucB BpgCKTtL2G2hb+94pVeTk3Ny5jv5dra9utLoO8cGnpcRKOLK1R03Bo6Hz6c1KB+Qa+wdk4EbedgW 93c5ZrWbeEfXfWiUlLDP0EAbwpBp7auWLPqlG4jFO7nRYhA5NroecZJy2+uXKEq0xY7lQ4sDfbRU nfcXa+D0PT3Gm6n8Csd0t0resUtLdzPmYTG/vYIKNIe/MPziCzoUwlS6C9de9QbSJIolaiCWI/46 Wcm2UvQmBl3k+v+A4gcAAP//AwBQSwECLQAUAAYACAAAACEAtoM4kv4AAADhAQAAEwAAAAAAAAAA AAAAAAAAAAAAW0NvbnRlbnRfVHlwZXNdLnhtbFBLAQItABQABgAIAAAAIQA4/SH/1gAAAJQBAAAL AAAAAAAAAAAAAAAAAC8BAABfcmVscy8ucmVsc1BLAQItABQABgAIAAAAIQCTMmugCQIAAPcDAAAO AAAAAAAAAAAAAAAAAC4CAABkcnMvZTJvRG9jLnhtbFBLAQItABQABgAIAAAAIQB7pTMa3AAAAAgB AAAPAAAAAAAAAAAAAAAAAGMEAABkcnMvZG93bnJldi54bWxQSwUGAAAAAAQABADzAAAAbAUAAAAA " stroked="f">
            <v:textbox>
              <w:txbxContent>
                <w:p w:rsidR="00DC1882" w:rsidRDefault="00DC1882" w:rsidP="007F68F6">
                  <w:r>
                    <w:t>d     N</w:t>
                  </w:r>
                </w:p>
              </w:txbxContent>
            </v:textbox>
          </v:shape>
        </w:pict>
      </w:r>
      <w:r w:rsidR="00DC1882" w:rsidRPr="007F68F6">
        <w:rPr>
          <w:rFonts w:eastAsia="Times New Roman"/>
          <w:sz w:val="24"/>
          <w:szCs w:val="24"/>
        </w:rPr>
        <w:t xml:space="preserve">     u</w:t>
      </w:r>
      <w:r w:rsidR="00DC1882" w:rsidRPr="007F68F6">
        <w:rPr>
          <w:rFonts w:eastAsia="Times New Roman"/>
          <w:sz w:val="24"/>
          <w:szCs w:val="24"/>
          <w:vertAlign w:val="subscript"/>
        </w:rPr>
        <w:t>M</w:t>
      </w:r>
      <w:r w:rsidR="00DC1882" w:rsidRPr="007F68F6">
        <w:rPr>
          <w:rFonts w:eastAsia="Times New Roman"/>
          <w:sz w:val="24"/>
          <w:szCs w:val="24"/>
        </w:rPr>
        <w:t xml:space="preserve"> = 2acos(</w:t>
      </w:r>
      <w:r w:rsidR="00DC1882" w:rsidRPr="007F68F6">
        <w:rPr>
          <w:rFonts w:eastAsia="Times New Roman"/>
          <w:sz w:val="24"/>
          <w:szCs w:val="24"/>
        </w:rPr>
        <w:sym w:font="Symbol" w:char="F077"/>
      </w:r>
      <w:r w:rsidR="00DC1882" w:rsidRPr="007F68F6">
        <w:rPr>
          <w:rFonts w:eastAsia="Times New Roman"/>
          <w:sz w:val="24"/>
          <w:szCs w:val="24"/>
        </w:rPr>
        <w:t xml:space="preserve">t - </w:t>
      </w:r>
      <w:r w:rsidR="00DC1882" w:rsidRPr="007F68F6">
        <w:rPr>
          <w:rFonts w:eastAsia="Times New Roman"/>
          <w:position w:val="-28"/>
          <w:sz w:val="24"/>
          <w:szCs w:val="24"/>
        </w:rPr>
        <w:object w:dxaOrig="680" w:dyaOrig="660">
          <v:shape id="_x0000_i2977" type="#_x0000_t75" style="width:33.75pt;height:33pt" o:ole="">
            <v:imagedata r:id="rId3594" o:title=""/>
          </v:shape>
          <o:OLEObject Type="Embed" ProgID="Equation.3" ShapeID="_x0000_i2977" DrawAspect="Content" ObjectID="_1693757071" r:id="rId3595"/>
        </w:object>
      </w:r>
      <w:r w:rsidR="00DC1882" w:rsidRPr="007F68F6">
        <w:rPr>
          <w:rFonts w:eastAsia="Times New Roman"/>
          <w:sz w:val="24"/>
          <w:szCs w:val="24"/>
        </w:rPr>
        <w:t>) = 2acos(</w:t>
      </w:r>
      <w:r w:rsidR="00DC1882" w:rsidRPr="007F68F6">
        <w:rPr>
          <w:rFonts w:eastAsia="Times New Roman"/>
          <w:sz w:val="24"/>
          <w:szCs w:val="24"/>
        </w:rPr>
        <w:sym w:font="Symbol" w:char="F077"/>
      </w:r>
      <w:r w:rsidR="00DC1882" w:rsidRPr="007F68F6">
        <w:rPr>
          <w:rFonts w:eastAsia="Times New Roman"/>
          <w:sz w:val="24"/>
          <w:szCs w:val="24"/>
        </w:rPr>
        <w:t>t - 40</w:t>
      </w:r>
      <w:r w:rsidR="00DC1882" w:rsidRPr="007F68F6">
        <w:rPr>
          <w:rFonts w:eastAsia="Times New Roman"/>
          <w:sz w:val="24"/>
          <w:szCs w:val="24"/>
        </w:rPr>
        <w:sym w:font="Symbol" w:char="F070"/>
      </w:r>
      <w:r w:rsidR="00DC1882" w:rsidRPr="007F68F6">
        <w:rPr>
          <w:rFonts w:eastAsia="Times New Roman"/>
          <w:sz w:val="24"/>
          <w:szCs w:val="24"/>
        </w:rPr>
        <w:t>)</w:t>
      </w:r>
    </w:p>
    <w:p w:rsidR="00DC1882" w:rsidRPr="007F68F6" w:rsidRDefault="008614FF" w:rsidP="007F68F6">
      <w:pPr>
        <w:spacing w:after="0" w:line="240" w:lineRule="auto"/>
        <w:rPr>
          <w:rFonts w:eastAsia="Times New Roman"/>
          <w:sz w:val="24"/>
          <w:szCs w:val="24"/>
        </w:rPr>
      </w:pPr>
      <w:r>
        <w:rPr>
          <w:noProof/>
        </w:rPr>
        <w:pict>
          <v:line id="Straight Connector 33" o:spid="_x0000_s1773" style="position:absolute;z-index:251705856;visibility:visible" from="405.75pt,6.5pt" to="506.25pt,5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PM5zwEAAH4DAAAOAAAAZHJzL2Uyb0RvYy54bWysU82O0zAQviPxDpbvNG2qthA13UOX5bJA pS4PMLWdxMLxWLbbpG/P2P1hF26IHEaev29mvpmsH8besJPyQaOt+Wwy5UxZgVLbtuY/Xp4+fOQs RLASDFpV87MK/GHz/t16cJUqsUMjlWcEYkM1uJp3MbqqKILoVA9hgk5Zcjboe4ik+raQHgZC701R TqfLYkAvnUehQiDr48XJNxm/aZSI35smqMhMzam3mKXP8pBksVlD1XpwnRbXNuAfuuhBWyp6h3qE COzo9V9QvRYeAzZxIrAvsGm0UHkGmmY2/WOafQdO5VmInODuNIX/Byu+nXaeaVnz+ZwzCz3taB89 6LaLbIvWEoPoGTmJqcGFihK2dufTrGK0e/eM4mdgFrcd2Fbljl/OjlBmKaN4k5KU4KjeYfiKkmLg GDHTNja+T5BECBvzds737agxMkHGWblazhe0REG+5WpZrha5BFS3bOdD/KKwZ+lRc6NtYg8qOD2H mLqB6haSzBaftDH5AoxlQ80/LcpFTghotEzOFBZ8e9gaz06Qbih/17pvwjwercxgnQL5+fqOoM3l TcWNvTKSSLjQeUB53vkbU7Tk3OX1INMVvdZz9u/fZvMLAAD//wMAUEsDBBQABgAIAAAAIQDINEM5 3gAAAAsBAAAPAAAAZHJzL2Rvd25yZXYueG1sTI9BT8MwDIXvSPyHyEhcJpak09AoTScE9MaFAeKa NaataJyuybbCr8c7jZvt9/T8vWI9+V4ccIxdIAN6rkAg1cF11Bh4f6tuViBisuRsHwgN/GCEdXl5 UdjchSO94mGTGsEhFHNroE1pyKWMdYvexnkYkFj7CqO3idexkW60Rw73vcyUupXedsQfWjvgY4v1 92bvDcTqA3fV76yeqc9FEzDbPb08W2Our6aHexAJp3Q2wwmf0aFkpm3Yk4uiN7DSeslWFhbc6WRQ OuPLlid9twRZFvJ/h/IPAAD//wMAUEsBAi0AFAAGAAgAAAAhALaDOJL+AAAA4QEAABMAAAAAAAAA AAAAAAAAAAAAAFtDb250ZW50X1R5cGVzXS54bWxQSwECLQAUAAYACAAAACEAOP0h/9YAAACUAQAA CwAAAAAAAAAAAAAAAAAvAQAAX3JlbHMvLnJlbHNQSwECLQAUAAYACAAAACEAgrDzOc8BAAB+AwAA DgAAAAAAAAAAAAAAAAAuAgAAZHJzL2Uyb0RvYy54bWxQSwECLQAUAAYACAAAACEAyDRDOd4AAAAL AQAADwAAAAAAAAAAAAAAAAApBAAAZHJzL2Rvd25yZXYueG1sUEsFBgAAAAAEAAQA8wAAADQFAAAA AA== "/>
        </w:pict>
      </w:r>
      <w:r>
        <w:rPr>
          <w:noProof/>
        </w:rPr>
        <w:pict>
          <v:line id="Straight Connector 32" o:spid="_x0000_s1772" style="position:absolute;flip:y;z-index:251704832;visibility:visible" from="304.5pt,6.5pt" to="403.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KLjD1wEAAIgDAAAOAAAAZHJzL2Uyb0RvYy54bWysU01v2zAMvQ/YfxB0X5ykSJcZcXpI1126 rUC63RlJtoXJokApcfLvRylptm63YT4Q/HwkH+XV3XFw4mAoWvSNnE2mUhivUFvfNfLb88O7pRQx gdfg0JtGnkyUd+u3b1ZjqM0ce3TakGAQH+sxNLJPKdRVFVVvBogTDMZzsEUaILFJXaUJRkYfXDWf Tm+rEUkHQmViZO/9OSjXBb9tjUpf2zaaJFwjebZUJBW5y7Jar6DuCEJv1WUM+IcpBrCem16h7iGB 2JP9C2qwijBimyYKhwrb1ipTduBtZtM/ttn2EEzZhcmJ4UpT/H+w6svhiYTVjbyZS+Fh4BttE4Ht +iQ26D0ziCQ4yEyNIdZcsPFPlHdVR78Nj6h+ROFx04PvTJn4+RQYZZYrqlcl2YiB++3Gz6g5B/YJ C23HlgbROhu+58IMztSIY7nT6Xonc0xCsXM2X7y/mfI5Fcdul4sl67kZ1BknVweK6ZPBQWSlkc76 zCPUcHiM6Zz6kpLdHh+sc+yH2nkxNvLDYr4oBRGd1TmYY5G63caROEB+TeW79H2VRrj3uoD1BvTH i57AurPOczp/4SbTcSZ2h/r0RHm2TBOfuyx0eZr5Pf1ul6xfP9D6JwAAAP//AwBQSwMEFAAGAAgA AAAhAATkABzcAAAACgEAAA8AAABkcnMvZG93bnJldi54bWxMT8tOwzAQvCPxD9YicaN2U6m0aZyq QsAFCYkSODvxNomw11HspuHvWU5w2seM5lHsZ+/EhGPsA2lYLhQIpCbYnloN1fvT3QZETIascYFQ wzdG2JfXV4XJbbjQG07H1AoWoZgbDV1KQy5lbDr0Ji7CgMTYKYzeJD7HVtrRXFjcO5kptZbe9MQO nRnwocPm63j2Gg6fL4+r16n2wdltW31YX6nnTOvbm/mwA5FwTn9k+I3P0aHkTHU4k43CaVirLXdJ DKx4MmGj7nmp+ZEtFciykP8rlD8AAAD//wMAUEsBAi0AFAAGAAgAAAAhALaDOJL+AAAA4QEAABMA AAAAAAAAAAAAAAAAAAAAAFtDb250ZW50X1R5cGVzXS54bWxQSwECLQAUAAYACAAAACEAOP0h/9YA AACUAQAACwAAAAAAAAAAAAAAAAAvAQAAX3JlbHMvLnJlbHNQSwECLQAUAAYACAAAACEAeii4w9cB AACIAwAADgAAAAAAAAAAAAAAAAAuAgAAZHJzL2Uyb0RvYy54bWxQSwECLQAUAAYACAAAACEABOQA HNwAAAAKAQAADwAAAAAAAAAAAAAAAAAxBAAAZHJzL2Rvd25yZXYueG1sUEsFBgAAAAAEAAQA8wAA ADoFAAAAAA== "/>
        </w:pict>
      </w:r>
      <w:r>
        <w:rPr>
          <w:noProof/>
        </w:rPr>
        <w:pict>
          <v:shape id="Text Box 31" o:spid="_x0000_s1766" type="#_x0000_t202" style="position:absolute;margin-left:324pt;margin-top:2.75pt;width:36pt;height:27pt;z-index:2516986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FlAiBgIAAPcDAAAOAAAAZHJzL2Uyb0RvYy54bWysU11v0zAUfUfiP1h+p2m7AmvUdBqdipDG hrTxAxzHSaw5vubabVJ+PddOWwq8ofnB8v3w8T3nXq9uhs6wvUKvwRZ8NplypqyEStum4N+ft++u OfNB2EoYsKrgB+X5zfrtm1XvcjWHFkylkBGI9XnvCt6G4PIs87JVnfATcMpSsAbsRCATm6xC0RN6 Z7L5dPoh6wErhyCV9+S9G4N8nfDrWsnwWNdeBWYKTrWFtGPay7hn65XIGxSu1fJYhviPKjqhLT16 hroTQbAd6n+gOi0RPNRhIqHLoK61VIkDsZlN/2Lz1AqnEhcSx7uzTP71YOXD/hsyXRX8asaZFR31 6FkNgX2CgZGL9OmdzyntyVFiGMhPfU5cvbsH+eKZhU0rbKNuEaFvlaiovnQzu7g64vgIUvZfoaJ3 xC5AAhpq7KJ4JAcjdOrT4dybWIsk5+L9R+o3Z5JCV4v5ks5UWyby02WHPnxW0LF4KDhS6xO42N/7 MKaeUuJbHoyuttqYZGBTbgyyvaAx2aZ1RP8jzdiYbCFeGxGjJ7GMxEaKYSiHJOjyJF4J1YFoI4zT R7+FDi3gT856mryC+x87gYoz88WSdMvZYhFHNRmJNmd4GSkvI8JKgip44Gw8bsI43juHumnppbFZ Fm5J7lonKWJfxqqO5dN0JTGPPyGO76Wdsn7/1/UvAAAA//8DAFBLAwQUAAYACAAAACEAqqdXL9wA AAAIAQAADwAAAGRycy9kb3ducmV2LnhtbEyP3U6DQBSE7018h81p4o2xi6ZAiyyNmmi87c8DHOAU SNmzhN0W+vYer/RyMpOZb/LtbHt1pdF3jg08LyNQxJWrO24MHA+fT2tQPiDX2DsmAzfysC3u73LM ajfxjq770CgpYZ+hgTaEIdPaVy1Z9Es3EIt3cqPFIHJsdD3iJOW21y9RlGiLHctCiwN9tFSd9xdr 4PQ9PcabqfwKx3S3St6xS0t3M+ZhMb+9ggo0h78w/OILOhTCVLoL1171BpLVWr4EA3EMSvxU5kCV ojcx6CLX/w8UPwAAAP//AwBQSwECLQAUAAYACAAAACEAtoM4kv4AAADhAQAAEwAAAAAAAAAAAAAA AAAAAAAAW0NvbnRlbnRfVHlwZXNdLnhtbFBLAQItABQABgAIAAAAIQA4/SH/1gAAAJQBAAALAAAA AAAAAAAAAAAAAC8BAABfcmVscy8ucmVsc1BLAQItABQABgAIAAAAIQCFFlAiBgIAAPcDAAAOAAAA AAAAAAAAAAAAAC4CAABkcnMvZTJvRG9jLnhtbFBLAQItABQABgAIAAAAIQCqp1cv3AAAAAgBAAAP AAAAAAAAAAAAAAAAAGAEAABkcnMvZG93bnJldi54bWxQSwUGAAAAAAQABADzAAAAaQUAAAAA " stroked="f">
            <v:textbox>
              <w:txbxContent>
                <w:p w:rsidR="00DC1882" w:rsidRPr="006D164B" w:rsidRDefault="00DC1882" w:rsidP="007F68F6">
                  <w:pPr>
                    <w:rPr>
                      <w:vertAlign w:val="subscript"/>
                    </w:rPr>
                  </w:pPr>
                  <w:r>
                    <w:t>d</w:t>
                  </w:r>
                  <w:r>
                    <w:rPr>
                      <w:vertAlign w:val="subscript"/>
                    </w:rPr>
                    <w:t>N</w:t>
                  </w:r>
                </w:p>
              </w:txbxContent>
            </v:textbox>
          </v:shape>
        </w:pict>
      </w:r>
      <w:r>
        <w:rPr>
          <w:noProof/>
        </w:rPr>
        <w:pict>
          <v:shape id="Text Box 30" o:spid="_x0000_s1765" type="#_x0000_t202" style="position:absolute;margin-left:501.75pt;margin-top:50.75pt;width:36pt;height:27pt;z-index:25169766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B2ryBQIAAPgDAAAOAAAAZHJzL2Uyb0RvYy54bWysU9uO0zAQfUfiHyy/07Tdctmo6Wrpqghp WZB2+QDHcRILx2PGbpPy9YztbinwhvCDZc+Mz8w5M17fTINhB4Veg634YjbnTFkJjbZdxb8+7V69 48wHYRthwKqKH5XnN5uXL9ajK9USejCNQkYg1pejq3gfgiuLwsteDcLPwClLzhZwEIGu2BUNipHQ B1Ms5/M3xQjYOASpvCfrXXbyTcJvWyXD57b1KjBTcaotpB3TXse92KxF2aFwvZanMsQ/VDEIbSnp GepOBMH2qP+CGrRE8NCGmYShgLbVUiUOxGYx/4PNYy+cSlxIHO/OMvn/BysfDl+Q6abiVySPFQP1 6ElNgb2HiZGJ9BmdLyns0VFgmMhOfU5cvbsH+c0zC9te2E7dIsLYK9FQfYv4srh4mnF8BKnHT9BQ HrEPkICmFocoHsnBCJ0KOZ57E2uRZFy9fkv95kyS62q1vKZzzCDK58cOffigYGDxUHGk1idwcbj3 IYc+h8RcHoxudtqYdMGu3hpkB0FjskvrhP5bmLEx2EJ8lhGjJbGMxDLFMNVTEnRxVq+G5ki8EfL4 0XehQw/4g7ORRq/i/vteoOLMfLSk3fVitYqzmi6JN2d46akvPcJKgqp44CwftyHP996h7nrKlLtl 4Zb0bnXSIjYmV3Wqn8YrqXn6CnF+L+8p6teH3fwEAAD//wMAUEsDBBQABgAIAAAAIQADXIKx3AAA AA0BAAAPAAAAZHJzL2Rvd25yZXYueG1sTI/BTsMwEETvSPyDtUhcELULpKFpnAqQQFxb+gFOvE0i 4nUUu03692xO9PZGO5qdybeT68QZh9B60rBcKBBIlbct1RoOP5+PryBCNGRN5wk1XDDAtri9yU1m /Ug7PO9jLTiEQmY0NDH2mZShatCZsPA9Et+OfnAmshxqaQczcrjr5JNSK+lMS/yhMT1+NFj97k9O w/F7fEjWY/kVD+nuZfVu2rT0F63v76a3DYiIU/w3w1yfq0PBnUp/IhtEx1qp54S9My0ZZotKE6aS KWGQRS6vVxR/AAAA//8DAFBLAQItABQABgAIAAAAIQC2gziS/gAAAOEBAAATAAAAAAAAAAAAAAAA AAAAAABbQ29udGVudF9UeXBlc10ueG1sUEsBAi0AFAAGAAgAAAAhADj9If/WAAAAlAEAAAsAAAAA AAAAAAAAAAAALwEAAF9yZWxzLy5yZWxzUEsBAi0AFAAGAAgAAAAhAPgHavIFAgAA+AMAAA4AAAAA AAAAAAAAAAAALgIAAGRycy9lMm9Eb2MueG1sUEsBAi0AFAAGAAgAAAAhAANcgrHcAAAADQEAAA8A AAAAAAAAAAAAAAAAXwQAAGRycy9kb3ducmV2LnhtbFBLBQYAAAAABAAEAPMAAABoBQAAAAA= " stroked="f">
            <v:textbox>
              <w:txbxContent>
                <w:p w:rsidR="00DC1882" w:rsidRPr="00136377" w:rsidRDefault="00DC1882" w:rsidP="007F68F6">
                  <w:pPr>
                    <w:rPr>
                      <w:vertAlign w:val="subscript"/>
                    </w:rPr>
                  </w:pPr>
                  <w:r>
                    <w:t>S</w:t>
                  </w:r>
                  <w:r>
                    <w:rPr>
                      <w:vertAlign w:val="subscript"/>
                    </w:rPr>
                    <w:t>2</w:t>
                  </w:r>
                </w:p>
              </w:txbxContent>
            </v:textbox>
          </v:shape>
        </w:pict>
      </w:r>
      <w:r w:rsidR="00DC1882" w:rsidRPr="007F68F6">
        <w:rPr>
          <w:rFonts w:eastAsia="Times New Roman"/>
          <w:sz w:val="24"/>
          <w:szCs w:val="24"/>
        </w:rPr>
        <w:t xml:space="preserve">   M dao động cùng pha với nguồn</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N</w:t>
      </w:r>
      <w:r w:rsidRPr="007F68F6">
        <w:rPr>
          <w:rFonts w:eastAsia="Times New Roman"/>
          <w:sz w:val="24"/>
          <w:szCs w:val="24"/>
        </w:rPr>
        <w:t xml:space="preserve"> = 2acos(</w:t>
      </w:r>
      <w:r w:rsidRPr="007F68F6">
        <w:rPr>
          <w:rFonts w:eastAsia="Times New Roman"/>
          <w:sz w:val="24"/>
          <w:szCs w:val="24"/>
        </w:rPr>
        <w:sym w:font="Symbol" w:char="F077"/>
      </w:r>
      <w:r w:rsidRPr="007F68F6">
        <w:rPr>
          <w:rFonts w:eastAsia="Times New Roman"/>
          <w:sz w:val="24"/>
          <w:szCs w:val="24"/>
        </w:rPr>
        <w:t xml:space="preserve">t - </w:t>
      </w:r>
      <w:r w:rsidRPr="007F68F6">
        <w:rPr>
          <w:rFonts w:eastAsia="Times New Roman"/>
          <w:position w:val="-28"/>
          <w:sz w:val="24"/>
          <w:szCs w:val="24"/>
        </w:rPr>
        <w:object w:dxaOrig="720" w:dyaOrig="680">
          <v:shape id="_x0000_i2978" type="#_x0000_t75" style="width:36pt;height:33.75pt" o:ole="">
            <v:imagedata r:id="rId3596" o:title=""/>
          </v:shape>
          <o:OLEObject Type="Embed" ProgID="Equation.3" ShapeID="_x0000_i2978" DrawAspect="Content" ObjectID="_1693757072" r:id="rId3597"/>
        </w:object>
      </w:r>
      <w:r w:rsidRPr="007F68F6">
        <w:rPr>
          <w:rFonts w:eastAsia="Times New Roman"/>
          <w:sz w:val="24"/>
          <w:szCs w:val="24"/>
        </w:rPr>
        <w:t>) = 2acos(</w:t>
      </w:r>
      <w:r w:rsidRPr="007F68F6">
        <w:rPr>
          <w:rFonts w:eastAsia="Times New Roman"/>
          <w:sz w:val="24"/>
          <w:szCs w:val="24"/>
        </w:rPr>
        <w:sym w:font="Symbol" w:char="F077"/>
      </w:r>
      <w:r w:rsidRPr="007F68F6">
        <w:rPr>
          <w:rFonts w:eastAsia="Times New Roman"/>
          <w:sz w:val="24"/>
          <w:szCs w:val="24"/>
        </w:rPr>
        <w:t>t -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w:t>
      </w:r>
    </w:p>
    <w:p w:rsidR="00DC1882" w:rsidRPr="007F68F6" w:rsidRDefault="008614FF" w:rsidP="007F68F6">
      <w:pPr>
        <w:spacing w:after="0" w:line="240" w:lineRule="auto"/>
        <w:rPr>
          <w:rFonts w:eastAsia="Times New Roman"/>
          <w:sz w:val="24"/>
          <w:szCs w:val="24"/>
        </w:rPr>
      </w:pPr>
      <w:r>
        <w:rPr>
          <w:noProof/>
        </w:rPr>
        <w:pict>
          <v:shape id="Text Box 29" o:spid="_x0000_s1764" type="#_x0000_t202" style="position:absolute;margin-left:405pt;margin-top:8.95pt;width:36pt;height:27pt;z-index:2516966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MDZ+BgIAAPgDAAAOAAAAZHJzL2Uyb0RvYy54bWysU9tu2zAMfR+wfxD0vjjOskuMOEWXIsOA rhvQ9gNkWbaFyaJGKbGzrx8lp2m2vg3TgyCR1CHPIbW+GnvDDgq9BlvyfDbnTFkJtbZtyR8fdm8+ cuaDsLUwYFXJj8rzq83rV+vBFWoBHZhaISMQ64vBlbwLwRVZ5mWneuFn4JQlZwPYi0BXbLMaxUDo vckW8/n7bACsHYJU3pP1ZnLyTcJvGiXDt6bxKjBTcqotpB3TXsU926xF0aJwnZanMsQ/VNELbSnp GepGBMH2qF9A9VoieGjCTEKfQdNoqRIHYpPP/2Jz3wmnEhcSx7uzTP7/wcq7w3dkui75YsWZFT31 6EGNgX2CkZGJ9BmcLyjs3lFgGMlOfU5cvbsF+cMzC9tO2FZdI8LQKVFTfXl8mV08nXB8BKmGr1BT HrEPkIDGBvsoHsnBCJ36dDz3JtYiybh894H6zZkk19vlYkXnmEEUT48d+vBZQc/ioeRIrU/g4nDr wxT6FBJzeTC63mlj0gXbamuQHQSNyS6tE/ofYcbGYAvx2YQYLYllJDZRDGM1JkHzpEGUoIL6SLwR pvGj70KHDvAXZwONXsn9z71AxZn5Ykm7Vb5cxllNl8SbM7z0VJceYSVBlTxwNh23YZrvvUPddpRp 6paFa9K70UmL56pO9dN4JTVPXyHO7+U9RT1/2M1vAAAA//8DAFBLAwQUAAYACAAAACEAtwCbQN0A AAAJAQAADwAAAGRycy9kb3ducmV2LnhtbEyPzU7DQAyE70i8w8pIXBDdpILmh2wqQAJx7c8DOImb RGS9UXbbpG+POcHRM6PxN8V2sYO60OR7xwbiVQSKuHZNz62B4+HjMQXlA3KDg2MycCUP2/L2psC8 cTPv6LIPrZIS9jka6EIYc6193ZFFv3IjsXgnN1kMck6tbiacpdwOeh1FG22xZ/nQ4UjvHdXf+7M1 cPqaH56zufoMx2T3tHnDPqnc1Zj7u+X1BVSgJfyF4Rdf0KEUpsqdufFqMJDGkWwJYiQZKAmk6VqE ykASZ6DLQv9fUP4AAAD//wMAUEsBAi0AFAAGAAgAAAAhALaDOJL+AAAA4QEAABMAAAAAAAAAAAAA AAAAAAAAAFtDb250ZW50X1R5cGVzXS54bWxQSwECLQAUAAYACAAAACEAOP0h/9YAAACUAQAACwAA AAAAAAAAAAAAAAAvAQAAX3JlbHMvLnJlbHNQSwECLQAUAAYACAAAACEAMDA2fgYCAAD4AwAADgAA AAAAAAAAAAAAAAAuAgAAZHJzL2Uyb0RvYy54bWxQSwECLQAUAAYACAAAACEAtwCbQN0AAAAJAQAA DwAAAAAAAAAAAAAAAABgBAAAZHJzL2Rvd25yZXYueG1sUEsFBgAAAAAEAAQA8wAAAGoFAAAAAA== " stroked="f">
            <v:textbox>
              <w:txbxContent>
                <w:p w:rsidR="00DC1882" w:rsidRPr="006D164B" w:rsidRDefault="00DC1882" w:rsidP="007F68F6">
                  <w:pPr>
                    <w:rPr>
                      <w:vertAlign w:val="subscript"/>
                    </w:rPr>
                  </w:pPr>
                  <w:r>
                    <w:t>O</w:t>
                  </w:r>
                </w:p>
              </w:txbxContent>
            </v:textbox>
          </v:shape>
        </w:pict>
      </w:r>
      <w:r>
        <w:rPr>
          <w:noProof/>
        </w:rPr>
        <w:pict>
          <v:line id="Straight Connector 28" o:spid="_x0000_s1770" style="position:absolute;z-index:251702784;visibility:visible" from="308.25pt,11.95pt" to="506.25pt,1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sxxGygEAAHkDAAAOAAAAZHJzL2Uyb0RvYy54bWysU01v2zAMvQ/YfxB0X5wES7EZcXpI1126 LUC6H8BIsi1UFgVKiZN/P0r5WLfdhvogiCL5xPeevLw/Dk4cDEWLvpGzyVQK4xVq67tG/nx+/PBJ ipjAa3DoTSNPJsr71ft3yzHUZo49Om1IMIiP9Rga2acU6qqKqjcDxAkG4znZIg2QOKSu0gQjow+u mk+nd9WIpAOhMjHy6cM5KVcFv22NSj/aNpokXCN5tlRWKusur9VqCXVHEHqrLmPAf0wxgPV86Q3q ARKIPdl/oAarCCO2aaJwqLBtrTKFA7OZTf9is+0hmMKFxYnhJlN8O1j1/bAhYXUj5+yUh4E92iYC 2/VJrNF7VhBJcJKVGkOsuWHtN5S5qqPfhidUL1F4XPfgO1Mmfj4FRpnljuqPlhzEwPftxm+ouQb2 CYtsx5aGDMmCiGNx53RzxxyTUHw4X8w+3k3ZRHXNVVBfGwPF9NXgIPKmkc76LBzUcHiKKQ8C9bUk H3t8tM4V850XYyM/L+aL0hDRWZ2TuSxSt1s7EgfIz6d8hRVnXpcR7r0uYL0B/eWyT2Ddec+XO38R I/M/K7lDfdrQVST2t0x5eYv5Ab2OS/fvP2b1CwAA//8DAFBLAwQUAAYACAAAACEA9wKCbd0AAAAK AQAADwAAAGRycy9kb3ducmV2LnhtbEyPwU7DMAyG70i8Q2QkLtOWtBPVKE0nBPTGhQHi6jWmrWic rsm2wtOTaQc4+ven35+L9WR7caDRd441JAsFgrh2puNGw9trNV+B8AHZYO+YNHyTh3V5eVFgbtyR X+iwCY2IJexz1NCGMORS+roli37hBuK4+3SjxRDHsZFmxGMst71MlcqkxY7jhRYHemip/trsrQZf vdOu+pnVM/WxbBylu8fnJ9T6+mq6vwMRaAp/MJz0ozqU0Wnr9my86DVkSXYTUQ3p8hbECVBJGpPt OZFlIf+/UP4CAAD//wMAUEsBAi0AFAAGAAgAAAAhALaDOJL+AAAA4QEAABMAAAAAAAAAAAAAAAAA AAAAAFtDb250ZW50X1R5cGVzXS54bWxQSwECLQAUAAYACAAAACEAOP0h/9YAAACUAQAACwAAAAAA AAAAAAAAAAAvAQAAX3JlbHMvLnJlbHNQSwECLQAUAAYACAAAACEA2LMcRsoBAAB5AwAADgAAAAAA AAAAAAAAAAAuAgAAZHJzL2Uyb0RvYy54bWxQSwECLQAUAAYACAAAACEA9wKCbd0AAAAKAQAADwAA AAAAAAAAAAAAAAAkBAAAZHJzL2Rvd25yZXYueG1sUEsFBgAAAAAEAAQA8wAAAC4FAAAAAA== "/>
        </w:pict>
      </w:r>
      <w:r>
        <w:rPr>
          <w:noProof/>
        </w:rPr>
        <w:pict>
          <v:shape id="Text Box 27" o:spid="_x0000_s1768" type="#_x0000_t202" style="position:absolute;margin-left:281.25pt;margin-top:-.05pt;width:36pt;height:27pt;z-index:2517007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mac6BgIAAPgDAAAOAAAAZHJzL2Uyb0RvYy54bWysU1Fv0zAQfkfiP1h+p2lKYSxqOo1ORUhj IG38AMdxEgvHZ85uk/LrOTtt6dgbwg+WfXf+7r7vzqubsTdsr9BrsCXPZ3POlJVQa9uW/PvT9s0H znwQthYGrCr5QXl+s379ajW4Qi2gA1MrZARifTG4knchuCLLvOxUL/wMnLLkbAB7EeiKbVajGAi9 N9liPn+fDYC1Q5DKe7LeTU6+TvhNo2T42jReBWZKTrWFtGPaq7hn65UoWhSu0/JYhviHKnqhLSU9 Q92JINgO9QuoXksED02YSegzaBotVeJAbPL5X2weO+FU4kLieHeWyf8/WPmw/4ZM1yVfXHFmRU89 elJjYB9hZGQifQbnCwp7dBQYRrJTnxNX7+5B/vDMwqYTtlW3iDB0StRUXx5fZhdPJxwfQarhC9SU R+wCJKCxwT6KR3IwQqc+Hc69ibVIMi7fXVG/OZPkertcXNM5ZhDF6bFDHz4p6Fk8lByp9Qlc7O99 mEJPITGXB6PrrTYmXbCtNgbZXtCYbNM6oj8LMzYGW4jPJsRoSSwjsYliGKsxCZovTupVUB+IN8I0 fvRd6NAB/uJsoNEruf+5E6g4M58taXedL5dxVtMl8eYMLz3VpUdYSVAlD5xNx02Y5nvnULcdZZq6 ZeGW9G500iI2ZqrqWD+NV1Lz+BXi/F7eU9SfD7v+DQAA//8DAFBLAwQUAAYACAAAACEAVGR2Ct0A AAAIAQAADwAAAGRycy9kb3ducmV2LnhtbEyP3U6DQBCF7018h82YeGPapT9QiyyNmmi8be0DDDAF IjtL2G2hb+94ZS9PvpMz32S7yXbqQoNvHRtYzCNQxKWrWq4NHL8/Zs+gfECusHNMBq7kYZff32WY Vm7kPV0OoVYywj5FA00Ifaq1Lxuy6OeuJxZ2coPFIHGodTXgKOO208soSrTFluVCgz29N1T+HM7W wOlrfIq3Y/EZjpv9OnnDdlO4qzGPD9PrC6hAU/gvw5++qEMuToU7c+VVZyBOlrFUDcwWoIQnq7Xk QsBqCzrP9O0D+S8AAAD//wMAUEsBAi0AFAAGAAgAAAAhALaDOJL+AAAA4QEAABMAAAAAAAAAAAAA AAAAAAAAAFtDb250ZW50X1R5cGVzXS54bWxQSwECLQAUAAYACAAAACEAOP0h/9YAAACUAQAACwAA AAAAAAAAAAAAAAAvAQAAX3JlbHMvLnJlbHNQSwECLQAUAAYACAAAACEAMZmnOgYCAAD4AwAADgAA AAAAAAAAAAAAAAAuAgAAZHJzL2Uyb0RvYy54bWxQSwECLQAUAAYACAAAACEAVGR2Ct0AAAAIAQAA DwAAAAAAAAAAAAAAAABgBAAAZHJzL2Rvd25yZXYueG1sUEsFBgAAAAAEAAQA8wAAAGoFAAAAAA== " stroked="f">
            <v:textbox>
              <w:txbxContent>
                <w:p w:rsidR="00DC1882" w:rsidRPr="00136377" w:rsidRDefault="00DC1882" w:rsidP="007F68F6">
                  <w:pPr>
                    <w:rPr>
                      <w:vertAlign w:val="subscript"/>
                    </w:rPr>
                  </w:pPr>
                  <w:r>
                    <w:t>S</w:t>
                  </w:r>
                  <w:r>
                    <w:rPr>
                      <w:vertAlign w:val="subscript"/>
                    </w:rPr>
                    <w:t>1</w:t>
                  </w:r>
                </w:p>
              </w:txbxContent>
            </v:textbox>
          </v:shape>
        </w:pict>
      </w:r>
      <w:r w:rsidR="00DC1882" w:rsidRPr="007F68F6">
        <w:rPr>
          <w:rFonts w:eastAsia="Times New Roman"/>
          <w:sz w:val="24"/>
          <w:szCs w:val="24"/>
        </w:rPr>
        <w:t xml:space="preserve">    u</w:t>
      </w:r>
      <w:r w:rsidR="00DC1882" w:rsidRPr="007F68F6">
        <w:rPr>
          <w:rFonts w:eastAsia="Times New Roman"/>
          <w:sz w:val="24"/>
          <w:szCs w:val="24"/>
          <w:vertAlign w:val="subscript"/>
        </w:rPr>
        <w:t xml:space="preserve">N </w:t>
      </w:r>
      <w:r w:rsidR="00DC1882" w:rsidRPr="007F68F6">
        <w:rPr>
          <w:rFonts w:eastAsia="Times New Roman"/>
          <w:sz w:val="24"/>
          <w:szCs w:val="24"/>
        </w:rPr>
        <w:t>dao động cùng pha với u</w:t>
      </w:r>
      <w:r w:rsidR="00DC1882" w:rsidRPr="007F68F6">
        <w:rPr>
          <w:rFonts w:eastAsia="Times New Roman"/>
          <w:sz w:val="24"/>
          <w:szCs w:val="24"/>
          <w:vertAlign w:val="subscript"/>
        </w:rPr>
        <w:t>M</w:t>
      </w:r>
      <w:r w:rsidR="00DC1882" w:rsidRPr="007F68F6">
        <w:rPr>
          <w:rFonts w:eastAsia="Times New Roman"/>
          <w:sz w:val="24"/>
          <w:szCs w:val="24"/>
        </w:rPr>
        <w:t xml:space="preserve"> khi:</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 xml:space="preserve"> = 2k</w:t>
      </w:r>
      <w:r w:rsidRPr="007F68F6">
        <w:rPr>
          <w:rFonts w:eastAsia="Times New Roman"/>
          <w:sz w:val="24"/>
          <w:szCs w:val="24"/>
        </w:rPr>
        <w:sym w:font="Symbol" w:char="F070"/>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d</w:t>
      </w:r>
      <w:r w:rsidRPr="007F68F6">
        <w:rPr>
          <w:rFonts w:eastAsia="Times New Roman"/>
          <w:sz w:val="24"/>
          <w:szCs w:val="24"/>
          <w:vertAlign w:val="subscript"/>
        </w:rPr>
        <w:t>N</w:t>
      </w:r>
      <w:r w:rsidRPr="007F68F6">
        <w:rPr>
          <w:rFonts w:eastAsia="Times New Roman"/>
          <w:sz w:val="24"/>
          <w:szCs w:val="24"/>
        </w:rPr>
        <w:t xml:space="preserve"> = </w:t>
      </w:r>
      <w:r w:rsidRPr="007F68F6">
        <w:rPr>
          <w:rFonts w:eastAsia="Times New Roman"/>
          <w:position w:val="-24"/>
          <w:sz w:val="24"/>
          <w:szCs w:val="24"/>
        </w:rPr>
        <w:object w:dxaOrig="240" w:dyaOrig="620">
          <v:shape id="_x0000_i2979" type="#_x0000_t75" style="width:12pt;height:30.75pt" o:ole="">
            <v:imagedata r:id="rId3598" o:title=""/>
          </v:shape>
          <o:OLEObject Type="Embed" ProgID="Equation.3" ShapeID="_x0000_i2979" DrawAspect="Content" ObjectID="_1693757073" r:id="rId3599"/>
        </w:object>
      </w:r>
      <w:r w:rsidRPr="007F68F6">
        <w:rPr>
          <w:rFonts w:eastAsia="Times New Roman"/>
          <w:sz w:val="24"/>
          <w:szCs w:val="24"/>
        </w:rPr>
        <w:t xml:space="preserve">  với k nguyên dương</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N </w:t>
      </w:r>
      <w:r w:rsidRPr="007F68F6">
        <w:rPr>
          <w:rFonts w:eastAsia="Times New Roman"/>
          <w:sz w:val="24"/>
          <w:szCs w:val="24"/>
        </w:rPr>
        <w:sym w:font="Symbol" w:char="F0BA"/>
      </w:r>
      <w:r w:rsidRPr="007F68F6">
        <w:rPr>
          <w:rFonts w:eastAsia="Times New Roman"/>
          <w:sz w:val="24"/>
          <w:szCs w:val="24"/>
        </w:rPr>
        <w:t xml:space="preserve"> M thì k = 20; OM = 6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ON = </w:t>
      </w:r>
      <w:r w:rsidRPr="007F68F6">
        <w:rPr>
          <w:rFonts w:eastAsia="Times New Roman"/>
          <w:position w:val="-14"/>
          <w:sz w:val="24"/>
          <w:szCs w:val="24"/>
        </w:rPr>
        <w:object w:dxaOrig="1200" w:dyaOrig="460">
          <v:shape id="_x0000_i2980" type="#_x0000_t75" style="width:60pt;height:23.25pt" o:ole="">
            <v:imagedata r:id="rId3600" o:title=""/>
          </v:shape>
          <o:OLEObject Type="Embed" ProgID="Equation.3" ShapeID="_x0000_i2980" DrawAspect="Content" ObjectID="_1693757074" r:id="rId3601"/>
        </w:object>
      </w:r>
      <w:r w:rsidRPr="007F68F6">
        <w:rPr>
          <w:rFonts w:eastAsia="Times New Roman"/>
          <w:sz w:val="24"/>
          <w:szCs w:val="24"/>
        </w:rPr>
        <w:t xml:space="preserve">= </w:t>
      </w:r>
      <w:r w:rsidRPr="007F68F6">
        <w:rPr>
          <w:rFonts w:eastAsia="Times New Roman"/>
          <w:position w:val="-26"/>
          <w:sz w:val="24"/>
          <w:szCs w:val="24"/>
        </w:rPr>
        <w:object w:dxaOrig="999" w:dyaOrig="720">
          <v:shape id="_x0000_i2981" type="#_x0000_t75" style="width:50.25pt;height:36pt" o:ole="">
            <v:imagedata r:id="rId3602" o:title=""/>
          </v:shape>
          <o:OLEObject Type="Embed" ProgID="Equation.3" ShapeID="_x0000_i2981" DrawAspect="Content" ObjectID="_1693757075" r:id="rId3603"/>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Điểm N gần M nhất khi k = 19 hoặc k = 21</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19    ON = </w:t>
      </w:r>
      <w:r w:rsidRPr="007F68F6">
        <w:rPr>
          <w:rFonts w:eastAsia="Times New Roman"/>
          <w:position w:val="-26"/>
          <w:sz w:val="24"/>
          <w:szCs w:val="24"/>
        </w:rPr>
        <w:object w:dxaOrig="1100" w:dyaOrig="720">
          <v:shape id="_x0000_i2982" type="#_x0000_t75" style="width:54.75pt;height:36pt" o:ole="">
            <v:imagedata r:id="rId3604" o:title=""/>
          </v:shape>
          <o:OLEObject Type="Embed" ProgID="Equation.3" ShapeID="_x0000_i2982" DrawAspect="Content" ObjectID="_1693757076" r:id="rId3605"/>
        </w:object>
      </w:r>
      <w:r w:rsidRPr="007F68F6">
        <w:rPr>
          <w:rFonts w:eastAsia="Times New Roman"/>
          <w:sz w:val="24"/>
          <w:szCs w:val="24"/>
        </w:rPr>
        <w:t>= 5,12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21    ON = </w:t>
      </w:r>
      <w:r w:rsidRPr="007F68F6">
        <w:rPr>
          <w:rFonts w:eastAsia="Times New Roman"/>
          <w:position w:val="-26"/>
          <w:sz w:val="24"/>
          <w:szCs w:val="24"/>
        </w:rPr>
        <w:object w:dxaOrig="1100" w:dyaOrig="720">
          <v:shape id="_x0000_i2983" type="#_x0000_t75" style="width:54.75pt;height:36pt" o:ole="">
            <v:imagedata r:id="rId3606" o:title=""/>
          </v:shape>
          <o:OLEObject Type="Embed" ProgID="Equation.3" ShapeID="_x0000_i2983" DrawAspect="Content" ObjectID="_1693757077" r:id="rId3607"/>
        </w:object>
      </w:r>
      <w:r w:rsidRPr="007F68F6">
        <w:rPr>
          <w:rFonts w:eastAsia="Times New Roman"/>
          <w:sz w:val="24"/>
          <w:szCs w:val="24"/>
        </w:rPr>
        <w:t>= 6,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sz w:val="24"/>
          <w:szCs w:val="24"/>
        </w:rPr>
        <w:t>Do đó ta thấy MN</w:t>
      </w:r>
      <w:r w:rsidRPr="007F68F6">
        <w:rPr>
          <w:rFonts w:eastAsia="Times New Roman"/>
          <w:sz w:val="24"/>
          <w:szCs w:val="24"/>
          <w:vertAlign w:val="subscript"/>
        </w:rPr>
        <w:t>min n</w:t>
      </w:r>
      <w:r w:rsidRPr="007F68F6">
        <w:rPr>
          <w:rFonts w:eastAsia="Times New Roman"/>
          <w:sz w:val="24"/>
          <w:szCs w:val="24"/>
        </w:rPr>
        <w:t xml:space="preserve"> khi k = 21 và </w:t>
      </w:r>
      <w:r w:rsidRPr="007F68F6">
        <w:rPr>
          <w:rFonts w:eastAsia="Times New Roman"/>
          <w:b/>
          <w:sz w:val="24"/>
          <w:szCs w:val="24"/>
        </w:rPr>
        <w:t>MN</w:t>
      </w:r>
      <w:r w:rsidRPr="007F68F6">
        <w:rPr>
          <w:rFonts w:eastAsia="Times New Roman"/>
          <w:b/>
          <w:sz w:val="24"/>
          <w:szCs w:val="24"/>
          <w:vertAlign w:val="subscript"/>
        </w:rPr>
        <w:t>min</w:t>
      </w:r>
      <w:r w:rsidRPr="007F68F6">
        <w:rPr>
          <w:rFonts w:eastAsia="Times New Roman"/>
          <w:b/>
          <w:sz w:val="24"/>
          <w:szCs w:val="24"/>
        </w:rPr>
        <w:t xml:space="preserve"> = 6,8 – 6 = 0,8 cm = 8, 0mm. </w:t>
      </w:r>
    </w:p>
    <w:p w:rsidR="00DC1882" w:rsidRPr="007F68F6" w:rsidRDefault="00DC1882" w:rsidP="007F68F6">
      <w:pPr>
        <w:spacing w:after="0"/>
        <w:jc w:val="both"/>
        <w:rPr>
          <w:rFonts w:eastAsia="Times New Roman"/>
          <w:sz w:val="24"/>
          <w:szCs w:val="24"/>
        </w:rPr>
      </w:pPr>
    </w:p>
    <w:p w:rsidR="00DC1882" w:rsidRPr="007F68F6" w:rsidRDefault="00DC1882" w:rsidP="007F68F6">
      <w:pPr>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9</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87156E">
      <w:pPr>
        <w:tabs>
          <w:tab w:val="left" w:pos="284"/>
          <w:tab w:val="left" w:pos="2835"/>
          <w:tab w:val="left" w:pos="5387"/>
          <w:tab w:val="left" w:pos="7938"/>
        </w:tabs>
        <w:ind w:firstLine="142"/>
        <w:jc w:val="both"/>
        <w:rPr>
          <w:b/>
          <w:bCs/>
          <w:color w:val="0000FF"/>
        </w:rPr>
      </w:pP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1:</w:t>
      </w:r>
      <w:r w:rsidRPr="00393832">
        <w:rPr>
          <w:bCs/>
          <w:lang w:val="vi-VN"/>
        </w:rPr>
        <w:t xml:space="preserve"> Đặt hai điện tích điểm trong điện môi có hằng số điện môi </w:t>
      </w:r>
      <w:r w:rsidRPr="00B14651">
        <w:rPr>
          <w:bCs/>
          <w:position w:val="-6"/>
        </w:rPr>
        <w:object w:dxaOrig="200" w:dyaOrig="220">
          <v:shape id="_x0000_i2984" type="#_x0000_t75" style="width:10.5pt;height:12pt" o:ole="">
            <v:imagedata r:id="rId3608" o:title=""/>
          </v:shape>
          <o:OLEObject Type="Embed" ProgID="Equation.DSMT4" ShapeID="_x0000_i2984" DrawAspect="Content" ObjectID="_1693757078" r:id="rId3609"/>
        </w:object>
      </w:r>
      <w:r w:rsidRPr="00393832">
        <w:rPr>
          <w:bCs/>
          <w:lang w:val="vi-VN"/>
        </w:rPr>
        <w:t>, so với trong không khí thì lực tương tác giữa chúng sẽ</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393832">
        <w:rPr>
          <w:bCs/>
          <w:lang w:val="vi-VN"/>
        </w:rPr>
        <w:t xml:space="preserve">tăng lên </w:t>
      </w:r>
      <w:r w:rsidRPr="00B14651">
        <w:rPr>
          <w:bCs/>
          <w:position w:val="-6"/>
        </w:rPr>
        <w:object w:dxaOrig="200" w:dyaOrig="220">
          <v:shape id="_x0000_i2985" type="#_x0000_t75" style="width:10.5pt;height:12pt" o:ole="">
            <v:imagedata r:id="rId3610" o:title=""/>
          </v:shape>
          <o:OLEObject Type="Embed" ProgID="Equation.DSMT4" ShapeID="_x0000_i2985" DrawAspect="Content" ObjectID="_1693757079" r:id="rId3611"/>
        </w:object>
      </w:r>
      <w:r w:rsidRPr="00393832">
        <w:rPr>
          <w:bCs/>
          <w:lang w:val="vi-VN"/>
        </w:rPr>
        <w:t xml:space="preserve"> lần.</w:t>
      </w:r>
      <w:r w:rsidRPr="00393832">
        <w:rPr>
          <w:bCs/>
          <w:lang w:val="vi-VN"/>
        </w:rPr>
        <w:tab/>
      </w:r>
      <w:r w:rsidRPr="00DC1882">
        <w:rPr>
          <w:b/>
          <w:bCs/>
          <w:color w:val="0000FF"/>
          <w:lang w:val="vi-VN"/>
        </w:rPr>
        <w:t>B.</w:t>
      </w:r>
      <w:r w:rsidRPr="00393832">
        <w:rPr>
          <w:bCs/>
          <w:lang w:val="vi-VN"/>
        </w:rPr>
        <w:t xml:space="preserve"> tăng lên </w:t>
      </w:r>
      <w:r w:rsidRPr="00B14651">
        <w:rPr>
          <w:bCs/>
          <w:position w:val="-6"/>
        </w:rPr>
        <w:object w:dxaOrig="279" w:dyaOrig="320">
          <v:shape id="_x0000_i2986" type="#_x0000_t75" style="width:12.75pt;height:16.5pt" o:ole="">
            <v:imagedata r:id="rId3612" o:title=""/>
          </v:shape>
          <o:OLEObject Type="Embed" ProgID="Equation.DSMT4" ShapeID="_x0000_i2986" DrawAspect="Content" ObjectID="_1693757080" r:id="rId3613"/>
        </w:object>
      </w:r>
      <w:r w:rsidRPr="00393832">
        <w:rPr>
          <w:bCs/>
          <w:lang w:val="vi-VN"/>
        </w:rPr>
        <w:t xml:space="preserve"> lần.</w:t>
      </w:r>
      <w:r w:rsidRPr="00393832">
        <w:rPr>
          <w:bCs/>
          <w:lang w:val="vi-VN"/>
        </w:rPr>
        <w:tab/>
      </w:r>
      <w:r w:rsidRPr="00DC1882">
        <w:rPr>
          <w:b/>
          <w:bCs/>
          <w:color w:val="0000FF"/>
          <w:lang w:val="vi-VN"/>
        </w:rPr>
        <w:t>C.</w:t>
      </w:r>
      <w:r w:rsidRPr="00393832">
        <w:rPr>
          <w:b/>
          <w:bCs/>
          <w:lang w:val="vi-VN"/>
        </w:rPr>
        <w:t xml:space="preserve"> </w:t>
      </w:r>
      <w:r w:rsidRPr="00393832">
        <w:rPr>
          <w:bCs/>
          <w:lang w:val="vi-VN"/>
        </w:rPr>
        <w:t>giảm đi</w:t>
      </w:r>
      <w:r w:rsidRPr="00B14651">
        <w:rPr>
          <w:bCs/>
          <w:position w:val="-6"/>
        </w:rPr>
        <w:object w:dxaOrig="200" w:dyaOrig="220">
          <v:shape id="_x0000_i2987" type="#_x0000_t75" style="width:10.5pt;height:12pt" o:ole="">
            <v:imagedata r:id="rId3610" o:title=""/>
          </v:shape>
          <o:OLEObject Type="Embed" ProgID="Equation.DSMT4" ShapeID="_x0000_i2987" DrawAspect="Content" ObjectID="_1693757081" r:id="rId3614"/>
        </w:object>
      </w:r>
      <w:r w:rsidRPr="00393832">
        <w:rPr>
          <w:bCs/>
          <w:lang w:val="vi-VN"/>
        </w:rPr>
        <w:t>lần.</w:t>
      </w:r>
      <w:r w:rsidRPr="00393832">
        <w:rPr>
          <w:bCs/>
          <w:lang w:val="vi-VN"/>
        </w:rPr>
        <w:tab/>
      </w:r>
      <w:r w:rsidRPr="00DC1882">
        <w:rPr>
          <w:b/>
          <w:bCs/>
          <w:color w:val="0000FF"/>
          <w:lang w:val="vi-VN"/>
        </w:rPr>
        <w:t>D.</w:t>
      </w:r>
      <w:r w:rsidRPr="00393832">
        <w:rPr>
          <w:b/>
          <w:bCs/>
          <w:lang w:val="vi-VN"/>
        </w:rPr>
        <w:t xml:space="preserve"> </w:t>
      </w:r>
      <w:r w:rsidRPr="00393832">
        <w:rPr>
          <w:bCs/>
          <w:lang w:val="vi-VN"/>
        </w:rPr>
        <w:t>tăng lên</w:t>
      </w:r>
      <w:r w:rsidRPr="00B14651">
        <w:rPr>
          <w:bCs/>
          <w:position w:val="-6"/>
        </w:rPr>
        <w:object w:dxaOrig="320" w:dyaOrig="279">
          <v:shape id="_x0000_i2988" type="#_x0000_t75" style="width:16.5pt;height:12.75pt" o:ole="">
            <v:imagedata r:id="rId3615" o:title=""/>
          </v:shape>
          <o:OLEObject Type="Embed" ProgID="Equation.DSMT4" ShapeID="_x0000_i2988" DrawAspect="Content" ObjectID="_1693757082" r:id="rId3616"/>
        </w:object>
      </w:r>
      <w:r w:rsidRPr="00393832">
        <w:rPr>
          <w:bCs/>
          <w:lang w:val="vi-VN"/>
        </w:rPr>
        <w:t>lần.</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2:</w:t>
      </w:r>
      <w:r w:rsidRPr="00393832">
        <w:rPr>
          <w:bCs/>
          <w:lang w:val="vi-VN"/>
        </w:rPr>
        <w:t xml:space="preserve"> Một con lắc lò xo khối lượng </w:t>
      </w:r>
      <w:r w:rsidRPr="00F25EEE">
        <w:rPr>
          <w:bCs/>
          <w:position w:val="-6"/>
        </w:rPr>
        <w:object w:dxaOrig="260" w:dyaOrig="220">
          <v:shape id="_x0000_i2989" type="#_x0000_t75" style="width:12.75pt;height:12pt" o:ole="">
            <v:imagedata r:id="rId3617" o:title=""/>
          </v:shape>
          <o:OLEObject Type="Embed" ProgID="Equation.DSMT4" ShapeID="_x0000_i2989" DrawAspect="Content" ObjectID="_1693757083" r:id="rId3618"/>
        </w:object>
      </w:r>
      <w:r w:rsidRPr="00393832">
        <w:rPr>
          <w:bCs/>
          <w:lang w:val="vi-VN"/>
        </w:rPr>
        <w:t xml:space="preserve"> và độ cứng </w:t>
      </w:r>
      <w:r w:rsidRPr="00F25EEE">
        <w:rPr>
          <w:bCs/>
          <w:position w:val="-6"/>
        </w:rPr>
        <w:object w:dxaOrig="200" w:dyaOrig="279">
          <v:shape id="_x0000_i2990" type="#_x0000_t75" style="width:10.5pt;height:12.75pt" o:ole="">
            <v:imagedata r:id="rId3619" o:title=""/>
          </v:shape>
          <o:OLEObject Type="Embed" ProgID="Equation.DSMT4" ShapeID="_x0000_i2990" DrawAspect="Content" ObjectID="_1693757084" r:id="rId3620"/>
        </w:object>
      </w:r>
      <w:r w:rsidRPr="00393832">
        <w:rPr>
          <w:bCs/>
          <w:lang w:val="vi-VN"/>
        </w:rPr>
        <w:t xml:space="preserve">, đang dao động điều hòa. Tại thời điểm </w:t>
      </w:r>
      <w:r w:rsidRPr="00F25EEE">
        <w:rPr>
          <w:bCs/>
          <w:position w:val="-6"/>
        </w:rPr>
        <w:object w:dxaOrig="139" w:dyaOrig="240">
          <v:shape id="_x0000_i2991" type="#_x0000_t75" style="width:6.75pt;height:12pt" o:ole="">
            <v:imagedata r:id="rId3621" o:title=""/>
          </v:shape>
          <o:OLEObject Type="Embed" ProgID="Equation.DSMT4" ShapeID="_x0000_i2991" DrawAspect="Content" ObjectID="_1693757085" r:id="rId3622"/>
        </w:object>
      </w:r>
      <w:r w:rsidRPr="00393832">
        <w:rPr>
          <w:bCs/>
          <w:lang w:val="vi-VN"/>
        </w:rPr>
        <w:t xml:space="preserve"> con lắc có gia tốc </w:t>
      </w:r>
      <w:r w:rsidRPr="00F25EEE">
        <w:rPr>
          <w:bCs/>
          <w:position w:val="-6"/>
        </w:rPr>
        <w:object w:dxaOrig="200" w:dyaOrig="220">
          <v:shape id="_x0000_i2992" type="#_x0000_t75" style="width:10.5pt;height:12pt" o:ole="">
            <v:imagedata r:id="rId3623" o:title=""/>
          </v:shape>
          <o:OLEObject Type="Embed" ProgID="Equation.DSMT4" ShapeID="_x0000_i2992" DrawAspect="Content" ObjectID="_1693757086" r:id="rId3624"/>
        </w:object>
      </w:r>
      <w:r w:rsidRPr="00393832">
        <w:rPr>
          <w:bCs/>
          <w:lang w:val="vi-VN"/>
        </w:rPr>
        <w:t xml:space="preserve">, vận tốc </w:t>
      </w:r>
      <w:r w:rsidRPr="00F25EEE">
        <w:rPr>
          <w:bCs/>
          <w:position w:val="-6"/>
        </w:rPr>
        <w:object w:dxaOrig="180" w:dyaOrig="220">
          <v:shape id="_x0000_i2993" type="#_x0000_t75" style="width:9pt;height:12pt" o:ole="">
            <v:imagedata r:id="rId3625" o:title=""/>
          </v:shape>
          <o:OLEObject Type="Embed" ProgID="Equation.DSMT4" ShapeID="_x0000_i2993" DrawAspect="Content" ObjectID="_1693757087" r:id="rId3626"/>
        </w:object>
      </w:r>
      <w:r w:rsidRPr="00393832">
        <w:rPr>
          <w:bCs/>
          <w:lang w:val="vi-VN"/>
        </w:rPr>
        <w:t xml:space="preserve">, li độ </w:t>
      </w:r>
      <w:r w:rsidRPr="00F25EEE">
        <w:rPr>
          <w:bCs/>
          <w:position w:val="-6"/>
        </w:rPr>
        <w:object w:dxaOrig="200" w:dyaOrig="220">
          <v:shape id="_x0000_i2994" type="#_x0000_t75" style="width:10.5pt;height:12pt" o:ole="">
            <v:imagedata r:id="rId3627" o:title=""/>
          </v:shape>
          <o:OLEObject Type="Embed" ProgID="Equation.DSMT4" ShapeID="_x0000_i2994" DrawAspect="Content" ObjectID="_1693757088" r:id="rId3628"/>
        </w:object>
      </w:r>
      <w:r w:rsidRPr="00393832">
        <w:rPr>
          <w:bCs/>
          <w:lang w:val="vi-VN"/>
        </w:rPr>
        <w:t xml:space="preserve"> thì lực hồi phục có giá trị là</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lastRenderedPageBreak/>
        <w:tab/>
      </w:r>
      <w:r w:rsidRPr="00DC1882">
        <w:rPr>
          <w:b/>
          <w:bCs/>
          <w:color w:val="0000FF"/>
          <w:lang w:val="vi-VN"/>
        </w:rPr>
        <w:t>A.</w:t>
      </w:r>
      <w:r w:rsidRPr="00F25EEE">
        <w:rPr>
          <w:position w:val="-24"/>
        </w:rPr>
        <w:object w:dxaOrig="980" w:dyaOrig="620">
          <v:shape id="_x0000_i2995" type="#_x0000_t75" style="width:49.5pt;height:31.5pt" o:ole="">
            <v:imagedata r:id="rId3629" o:title=""/>
          </v:shape>
          <o:OLEObject Type="Embed" ProgID="Equation.DSMT4" ShapeID="_x0000_i2995" DrawAspect="Content" ObjectID="_1693757089" r:id="rId3630"/>
        </w:object>
      </w:r>
      <w:r w:rsidRPr="00393832">
        <w:rPr>
          <w:lang w:val="vi-VN"/>
        </w:rPr>
        <w:t>.</w:t>
      </w:r>
      <w:r w:rsidRPr="00393832">
        <w:rPr>
          <w:bCs/>
          <w:lang w:val="vi-VN"/>
        </w:rPr>
        <w:tab/>
      </w:r>
      <w:r w:rsidRPr="00DC1882">
        <w:rPr>
          <w:b/>
          <w:bCs/>
          <w:color w:val="0000FF"/>
          <w:lang w:val="vi-VN"/>
        </w:rPr>
        <w:t>B.</w:t>
      </w:r>
      <w:r w:rsidRPr="00393832">
        <w:rPr>
          <w:b/>
          <w:bCs/>
          <w:lang w:val="vi-VN"/>
        </w:rPr>
        <w:t xml:space="preserve"> </w:t>
      </w:r>
      <w:r w:rsidRPr="00F25EEE">
        <w:rPr>
          <w:position w:val="-6"/>
        </w:rPr>
        <w:object w:dxaOrig="800" w:dyaOrig="279">
          <v:shape id="_x0000_i2996" type="#_x0000_t75" style="width:40.5pt;height:12.75pt" o:ole="">
            <v:imagedata r:id="rId3631" o:title=""/>
          </v:shape>
          <o:OLEObject Type="Embed" ProgID="Equation.DSMT4" ShapeID="_x0000_i2996" DrawAspect="Content" ObjectID="_1693757090" r:id="rId3632"/>
        </w:object>
      </w:r>
      <w:r w:rsidRPr="00393832">
        <w:rPr>
          <w:lang w:val="vi-VN"/>
        </w:rPr>
        <w:t>.</w:t>
      </w:r>
      <w:r w:rsidRPr="00393832">
        <w:rPr>
          <w:bCs/>
          <w:lang w:val="vi-VN"/>
        </w:rPr>
        <w:tab/>
      </w:r>
      <w:r w:rsidRPr="00DC1882">
        <w:rPr>
          <w:b/>
          <w:bCs/>
          <w:color w:val="0000FF"/>
          <w:lang w:val="vi-VN"/>
        </w:rPr>
        <w:t>C.</w:t>
      </w:r>
      <w:r w:rsidRPr="00393832">
        <w:rPr>
          <w:b/>
          <w:bCs/>
          <w:lang w:val="vi-VN"/>
        </w:rPr>
        <w:t xml:space="preserve"> </w:t>
      </w:r>
      <w:r w:rsidRPr="00F25EEE">
        <w:rPr>
          <w:position w:val="-6"/>
        </w:rPr>
        <w:object w:dxaOrig="720" w:dyaOrig="279">
          <v:shape id="_x0000_i2997" type="#_x0000_t75" style="width:36.75pt;height:12.75pt" o:ole="">
            <v:imagedata r:id="rId3633" o:title=""/>
          </v:shape>
          <o:OLEObject Type="Embed" ProgID="Equation.DSMT4" ShapeID="_x0000_i2997" DrawAspect="Content" ObjectID="_1693757091" r:id="rId3634"/>
        </w:object>
      </w:r>
      <w:r w:rsidRPr="00393832">
        <w:rPr>
          <w:lang w:val="vi-VN"/>
        </w:rPr>
        <w:t>.</w:t>
      </w:r>
      <w:r w:rsidRPr="00393832">
        <w:rPr>
          <w:bCs/>
          <w:lang w:val="vi-VN"/>
        </w:rPr>
        <w:tab/>
      </w:r>
      <w:r w:rsidRPr="00DC1882">
        <w:rPr>
          <w:b/>
          <w:bCs/>
          <w:color w:val="0000FF"/>
          <w:lang w:val="vi-VN"/>
        </w:rPr>
        <w:t>D.</w:t>
      </w:r>
      <w:r w:rsidRPr="00F25EEE">
        <w:rPr>
          <w:position w:val="-24"/>
        </w:rPr>
        <w:object w:dxaOrig="1040" w:dyaOrig="620">
          <v:shape id="_x0000_i2998" type="#_x0000_t75" style="width:51.75pt;height:31.5pt" o:ole="">
            <v:imagedata r:id="rId3635" o:title=""/>
          </v:shape>
          <o:OLEObject Type="Embed" ProgID="Equation.DSMT4" ShapeID="_x0000_i2998" DrawAspect="Content" ObjectID="_1693757092" r:id="rId3636"/>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3:</w:t>
      </w:r>
      <w:r w:rsidRPr="00393832">
        <w:rPr>
          <w:bCs/>
          <w:lang w:val="vi-VN"/>
        </w:rPr>
        <w:t xml:space="preserve"> Một chất điểm khối lượng </w:t>
      </w:r>
      <w:r w:rsidRPr="00F25EEE">
        <w:rPr>
          <w:bCs/>
          <w:position w:val="-6"/>
        </w:rPr>
        <w:object w:dxaOrig="260" w:dyaOrig="220">
          <v:shape id="_x0000_i2999" type="#_x0000_t75" style="width:12.75pt;height:12pt" o:ole="">
            <v:imagedata r:id="rId3637" o:title=""/>
          </v:shape>
          <o:OLEObject Type="Embed" ProgID="Equation.DSMT4" ShapeID="_x0000_i2999" DrawAspect="Content" ObjectID="_1693757093" r:id="rId3638"/>
        </w:object>
      </w:r>
      <w:r w:rsidRPr="00393832">
        <w:rPr>
          <w:bCs/>
          <w:lang w:val="vi-VN"/>
        </w:rPr>
        <w:t xml:space="preserve"> dao động điều hòa trên trục </w:t>
      </w:r>
      <w:r w:rsidRPr="00F25EEE">
        <w:rPr>
          <w:bCs/>
          <w:position w:val="-6"/>
        </w:rPr>
        <w:object w:dxaOrig="360" w:dyaOrig="279">
          <v:shape id="_x0000_i3000" type="#_x0000_t75" style="width:17.25pt;height:12.75pt" o:ole="">
            <v:imagedata r:id="rId3639" o:title=""/>
          </v:shape>
          <o:OLEObject Type="Embed" ProgID="Equation.DSMT4" ShapeID="_x0000_i3000" DrawAspect="Content" ObjectID="_1693757094" r:id="rId3640"/>
        </w:object>
      </w:r>
      <w:r w:rsidRPr="00393832">
        <w:rPr>
          <w:bCs/>
          <w:lang w:val="vi-VN"/>
        </w:rPr>
        <w:t xml:space="preserve"> theo phương trình </w:t>
      </w:r>
      <w:r w:rsidRPr="00F25EEE">
        <w:rPr>
          <w:bCs/>
          <w:position w:val="-14"/>
        </w:rPr>
        <w:object w:dxaOrig="1760" w:dyaOrig="400">
          <v:shape id="_x0000_i3001" type="#_x0000_t75" style="width:89.25pt;height:20.25pt" o:ole="">
            <v:imagedata r:id="rId3641" o:title=""/>
          </v:shape>
          <o:OLEObject Type="Embed" ProgID="Equation.DSMT4" ShapeID="_x0000_i3001" DrawAspect="Content" ObjectID="_1693757095" r:id="rId3642"/>
        </w:object>
      </w:r>
      <w:r w:rsidRPr="00393832">
        <w:rPr>
          <w:bCs/>
          <w:lang w:val="vi-VN"/>
        </w:rPr>
        <w:t>. Động năng của chất điểm có biểu thức là</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F25EEE">
        <w:rPr>
          <w:position w:val="-24"/>
        </w:rPr>
        <w:object w:dxaOrig="2220" w:dyaOrig="620">
          <v:shape id="_x0000_i3002" type="#_x0000_t75" style="width:111pt;height:31.5pt" o:ole="">
            <v:imagedata r:id="rId3643" o:title=""/>
          </v:shape>
          <o:OLEObject Type="Embed" ProgID="Equation.DSMT4" ShapeID="_x0000_i3002" DrawAspect="Content" ObjectID="_1693757096" r:id="rId3644"/>
        </w:object>
      </w:r>
      <w:r w:rsidRPr="00393832">
        <w:rPr>
          <w:bCs/>
          <w:lang w:val="vi-VN"/>
        </w:rPr>
        <w:tab/>
        <w:t>.</w:t>
      </w:r>
      <w:r w:rsidRPr="00393832">
        <w:rPr>
          <w:bCs/>
          <w:lang w:val="vi-VN"/>
        </w:rPr>
        <w:tab/>
      </w:r>
      <w:r w:rsidRPr="00DC1882">
        <w:rPr>
          <w:b/>
          <w:bCs/>
          <w:color w:val="0000FF"/>
          <w:lang w:val="vi-VN"/>
        </w:rPr>
        <w:t>B.</w:t>
      </w:r>
      <w:r w:rsidRPr="00393832">
        <w:rPr>
          <w:b/>
          <w:bCs/>
          <w:lang w:val="vi-VN"/>
        </w:rPr>
        <w:t xml:space="preserve"> </w:t>
      </w:r>
      <w:r w:rsidRPr="00F25EEE">
        <w:rPr>
          <w:position w:val="-24"/>
        </w:rPr>
        <w:object w:dxaOrig="2180" w:dyaOrig="620">
          <v:shape id="_x0000_i3003" type="#_x0000_t75" style="width:108.75pt;height:31.5pt" o:ole="">
            <v:imagedata r:id="rId3645" o:title=""/>
          </v:shape>
          <o:OLEObject Type="Embed" ProgID="Equation.DSMT4" ShapeID="_x0000_i3003" DrawAspect="Content" ObjectID="_1693757097" r:id="rId3646"/>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tab/>
      </w:r>
      <w:r w:rsidRPr="00DC1882">
        <w:rPr>
          <w:b/>
          <w:bCs/>
          <w:color w:val="0000FF"/>
          <w:lang w:val="vi-VN"/>
        </w:rPr>
        <w:t>C.</w:t>
      </w:r>
      <w:r w:rsidRPr="00393832">
        <w:rPr>
          <w:b/>
          <w:bCs/>
          <w:lang w:val="vi-VN"/>
        </w:rPr>
        <w:t xml:space="preserve"> </w:t>
      </w:r>
      <w:r w:rsidRPr="00F25EEE">
        <w:rPr>
          <w:position w:val="-24"/>
        </w:rPr>
        <w:object w:dxaOrig="2100" w:dyaOrig="620">
          <v:shape id="_x0000_i3004" type="#_x0000_t75" style="width:105pt;height:31.5pt" o:ole="">
            <v:imagedata r:id="rId3647" o:title=""/>
          </v:shape>
          <o:OLEObject Type="Embed" ProgID="Equation.DSMT4" ShapeID="_x0000_i3004" DrawAspect="Content" ObjectID="_1693757098" r:id="rId3648"/>
        </w:object>
      </w:r>
      <w:r w:rsidRPr="00393832">
        <w:rPr>
          <w:lang w:val="vi-VN"/>
        </w:rPr>
        <w:t>.</w:t>
      </w:r>
      <w:r w:rsidRPr="00393832">
        <w:rPr>
          <w:bCs/>
          <w:lang w:val="vi-VN"/>
        </w:rPr>
        <w:tab/>
      </w:r>
      <w:r w:rsidRPr="00393832">
        <w:rPr>
          <w:bCs/>
          <w:lang w:val="vi-VN"/>
        </w:rPr>
        <w:tab/>
      </w:r>
      <w:r w:rsidRPr="00DC1882">
        <w:rPr>
          <w:b/>
          <w:bCs/>
          <w:color w:val="0000FF"/>
          <w:lang w:val="vi-VN"/>
        </w:rPr>
        <w:t>D.</w:t>
      </w:r>
      <w:r w:rsidRPr="00393832">
        <w:rPr>
          <w:b/>
          <w:bCs/>
          <w:lang w:val="vi-VN"/>
        </w:rPr>
        <w:t xml:space="preserve"> </w:t>
      </w:r>
      <w:r w:rsidRPr="00F25EEE">
        <w:rPr>
          <w:position w:val="-24"/>
        </w:rPr>
        <w:object w:dxaOrig="2079" w:dyaOrig="620">
          <v:shape id="_x0000_i3005" type="#_x0000_t75" style="width:103.5pt;height:31.5pt" o:ole="">
            <v:imagedata r:id="rId3649" o:title=""/>
          </v:shape>
          <o:OLEObject Type="Embed" ProgID="Equation.DSMT4" ShapeID="_x0000_i3005" DrawAspect="Content" ObjectID="_1693757099" r:id="rId3650"/>
        </w:object>
      </w:r>
      <w:r w:rsidRPr="00393832">
        <w:rPr>
          <w:lang w:val="vi-VN"/>
        </w:rPr>
        <w:t>.</w:t>
      </w:r>
    </w:p>
    <w:p w:rsidR="00DC1882" w:rsidRPr="005F4EF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4:</w:t>
      </w:r>
      <w:r w:rsidRPr="005F4EF2">
        <w:rPr>
          <w:bCs/>
          <w:lang w:val="vi-VN"/>
        </w:rPr>
        <w:t xml:space="preserve"> Phát biểu nào sau đây là </w:t>
      </w:r>
      <w:r w:rsidRPr="005F4EF2">
        <w:rPr>
          <w:b/>
          <w:lang w:val="vi-VN"/>
        </w:rPr>
        <w:t>đúng</w:t>
      </w:r>
      <w:r w:rsidRPr="005F4EF2">
        <w:rPr>
          <w:bCs/>
          <w:lang w:val="vi-VN"/>
        </w:rPr>
        <w:t xml:space="preserve"> về sóng âm tần và sóng cao tần trong quá trình phát sóng vô tuyến?</w:t>
      </w:r>
    </w:p>
    <w:p w:rsidR="00DC1882" w:rsidRPr="00946162" w:rsidRDefault="00DC1882" w:rsidP="0087156E">
      <w:pPr>
        <w:tabs>
          <w:tab w:val="left" w:pos="284"/>
          <w:tab w:val="left" w:pos="2835"/>
          <w:tab w:val="left" w:pos="5387"/>
          <w:tab w:val="left" w:pos="7938"/>
        </w:tabs>
        <w:ind w:firstLine="142"/>
        <w:jc w:val="both"/>
        <w:rPr>
          <w:bCs/>
          <w:lang w:val="vi-VN"/>
        </w:rPr>
      </w:pPr>
      <w:r w:rsidRPr="005F4EF2">
        <w:rPr>
          <w:b/>
          <w:bCs/>
          <w:lang w:val="vi-VN"/>
        </w:rPr>
        <w:tab/>
      </w:r>
      <w:r w:rsidRPr="00DC1882">
        <w:rPr>
          <w:b/>
          <w:bCs/>
          <w:color w:val="0000FF"/>
          <w:lang w:val="vi-VN"/>
        </w:rPr>
        <w:t>A.</w:t>
      </w:r>
      <w:r w:rsidRPr="00946162">
        <w:rPr>
          <w:b/>
          <w:bCs/>
          <w:lang w:val="vi-VN"/>
        </w:rPr>
        <w:t xml:space="preserve"> </w:t>
      </w:r>
      <w:r w:rsidRPr="00946162">
        <w:rPr>
          <w:bCs/>
          <w:lang w:val="vi-VN"/>
        </w:rPr>
        <w:t>Âm tần và cao tần cùng là sóng điện từ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B.</w:t>
      </w:r>
      <w:r w:rsidRPr="00946162">
        <w:rPr>
          <w:b/>
          <w:bCs/>
          <w:lang w:val="vi-VN"/>
        </w:rPr>
        <w:t xml:space="preserve"> </w:t>
      </w:r>
      <w:r w:rsidRPr="00946162">
        <w:rPr>
          <w:bCs/>
          <w:lang w:val="vi-VN"/>
        </w:rPr>
        <w:t>Âm tần là sóng âm còn cao tần là sóng điện từ nhưng tần số của chúng bằng nhau.</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C.</w:t>
      </w:r>
      <w:r w:rsidRPr="00946162">
        <w:rPr>
          <w:b/>
          <w:bCs/>
          <w:lang w:val="vi-VN"/>
        </w:rPr>
        <w:t xml:space="preserve"> </w:t>
      </w:r>
      <w:r w:rsidRPr="00946162">
        <w:rPr>
          <w:bCs/>
          <w:lang w:val="vi-VN"/>
        </w:rPr>
        <w:t>Âm tần là sóng âm còn cao tần là sóng điện từ và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D.</w:t>
      </w:r>
      <w:r w:rsidRPr="00946162">
        <w:rPr>
          <w:b/>
          <w:bCs/>
          <w:lang w:val="vi-VN"/>
        </w:rPr>
        <w:t xml:space="preserve"> </w:t>
      </w:r>
      <w:r w:rsidRPr="00946162">
        <w:rPr>
          <w:bCs/>
          <w:lang w:val="vi-VN"/>
        </w:rPr>
        <w:t>Âm tần và cao tần cùng là sóng âm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5:</w:t>
      </w:r>
      <w:r w:rsidRPr="00946162">
        <w:rPr>
          <w:bCs/>
          <w:lang w:val="vi-VN"/>
        </w:rPr>
        <w:t xml:space="preserve"> Các đồng vị là các hạt nhân khác nhau nhưng có cùng</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số khối.</w:t>
      </w:r>
      <w:r w:rsidRPr="00946162">
        <w:rPr>
          <w:bCs/>
          <w:lang w:val="vi-VN"/>
        </w:rPr>
        <w:tab/>
      </w:r>
      <w:r w:rsidRPr="00DC1882">
        <w:rPr>
          <w:b/>
          <w:bCs/>
          <w:color w:val="0000FF"/>
          <w:lang w:val="vi-VN"/>
        </w:rPr>
        <w:t>B.</w:t>
      </w:r>
      <w:r w:rsidRPr="00946162">
        <w:rPr>
          <w:b/>
          <w:bCs/>
          <w:lang w:val="vi-VN"/>
        </w:rPr>
        <w:t xml:space="preserve"> </w:t>
      </w:r>
      <w:r w:rsidRPr="00946162">
        <w:rPr>
          <w:bCs/>
          <w:lang w:val="vi-VN"/>
        </w:rPr>
        <w:t>số prôtôn.</w:t>
      </w:r>
      <w:r w:rsidRPr="00946162">
        <w:rPr>
          <w:bCs/>
          <w:lang w:val="vi-VN"/>
        </w:rPr>
        <w:tab/>
      </w:r>
      <w:r w:rsidRPr="00DC1882">
        <w:rPr>
          <w:b/>
          <w:bCs/>
          <w:color w:val="0000FF"/>
          <w:lang w:val="vi-VN"/>
        </w:rPr>
        <w:t>C.</w:t>
      </w:r>
      <w:r w:rsidRPr="00946162">
        <w:rPr>
          <w:b/>
          <w:bCs/>
          <w:lang w:val="vi-VN"/>
        </w:rPr>
        <w:t xml:space="preserve"> </w:t>
      </w:r>
      <w:r w:rsidRPr="00946162">
        <w:rPr>
          <w:bCs/>
          <w:lang w:val="vi-VN"/>
        </w:rPr>
        <w:t>số nơtrôn.</w:t>
      </w:r>
      <w:r w:rsidRPr="00946162">
        <w:rPr>
          <w:bCs/>
          <w:lang w:val="vi-VN"/>
        </w:rPr>
        <w:tab/>
      </w:r>
      <w:r w:rsidRPr="00DC1882">
        <w:rPr>
          <w:b/>
          <w:bCs/>
          <w:color w:val="0000FF"/>
          <w:lang w:val="vi-VN"/>
        </w:rPr>
        <w:t>D.</w:t>
      </w:r>
      <w:r w:rsidRPr="00946162">
        <w:rPr>
          <w:b/>
          <w:bCs/>
          <w:lang w:val="vi-VN"/>
        </w:rPr>
        <w:t xml:space="preserve"> </w:t>
      </w:r>
      <w:r w:rsidRPr="00946162">
        <w:rPr>
          <w:bCs/>
          <w:lang w:val="vi-VN"/>
        </w:rPr>
        <w:t>khối lượng nghỉ.</w:t>
      </w:r>
    </w:p>
    <w:p w:rsidR="00DC1882" w:rsidRPr="00946162" w:rsidRDefault="00DC1882" w:rsidP="0087156E">
      <w:pPr>
        <w:tabs>
          <w:tab w:val="left" w:pos="284"/>
          <w:tab w:val="left" w:pos="2835"/>
          <w:tab w:val="left" w:pos="5387"/>
          <w:tab w:val="left" w:pos="7938"/>
        </w:tabs>
        <w:ind w:firstLine="142"/>
        <w:jc w:val="both"/>
        <w:rPr>
          <w:bCs/>
          <w:highlight w:val="yellow"/>
          <w:lang w:val="vi-VN"/>
        </w:rPr>
      </w:pPr>
      <w:r w:rsidRPr="00A95F31">
        <w:rPr>
          <w:b/>
          <w:bCs/>
          <w:color w:val="0000FF"/>
          <w:lang w:val="vi-VN"/>
        </w:rPr>
        <w:t>Câu 6:</w:t>
      </w:r>
      <w:r w:rsidRPr="00946162">
        <w:rPr>
          <w:bCs/>
          <w:lang w:val="vi-VN"/>
        </w:rPr>
        <w:t xml:space="preserve"> Đặt điện áp xoay chiều có tần số góc không đổi </w:t>
      </w:r>
      <w:r w:rsidRPr="0063514F">
        <w:rPr>
          <w:bCs/>
          <w:position w:val="-6"/>
        </w:rPr>
        <w:object w:dxaOrig="840" w:dyaOrig="279">
          <v:shape id="_x0000_i3006" type="#_x0000_t75" style="width:42pt;height:14.25pt" o:ole="">
            <v:imagedata r:id="rId3651" o:title=""/>
          </v:shape>
          <o:OLEObject Type="Embed" ProgID="Equation.DSMT4" ShapeID="_x0000_i3006" DrawAspect="Content" ObjectID="_1693757100" r:id="rId3652"/>
        </w:object>
      </w:r>
      <w:r w:rsidRPr="00946162">
        <w:rPr>
          <w:bCs/>
          <w:lang w:val="vi-VN"/>
        </w:rPr>
        <w:t xml:space="preserve"> rad/s vào hai đầu đoạn mạch chỉ chứa cuộn cảm thuần với độ tự cảm </w:t>
      </w:r>
      <w:r w:rsidRPr="0063514F">
        <w:rPr>
          <w:bCs/>
          <w:position w:val="-10"/>
        </w:rPr>
        <w:object w:dxaOrig="780" w:dyaOrig="320">
          <v:shape id="_x0000_i3007" type="#_x0000_t75" style="width:39pt;height:15.75pt" o:ole="">
            <v:imagedata r:id="rId3653" o:title=""/>
          </v:shape>
          <o:OLEObject Type="Embed" ProgID="Equation.DSMT4" ShapeID="_x0000_i3007" DrawAspect="Content" ObjectID="_1693757101" r:id="rId3654"/>
        </w:object>
      </w:r>
      <w:r w:rsidRPr="00946162">
        <w:rPr>
          <w:bCs/>
          <w:lang w:val="vi-VN"/>
        </w:rPr>
        <w:t>H. Cảm kháng của cuộn cảm là</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 xml:space="preserve">100 </w:t>
      </w:r>
      <w:r>
        <w:rPr>
          <w:bCs/>
        </w:rPr>
        <w:t>Ω</w:t>
      </w:r>
      <w:r w:rsidRPr="00946162">
        <w:rPr>
          <w:bCs/>
          <w:lang w:val="vi-VN"/>
        </w:rPr>
        <w:t>.</w:t>
      </w:r>
      <w:r w:rsidRPr="00946162">
        <w:rPr>
          <w:bCs/>
          <w:lang w:val="vi-VN"/>
        </w:rPr>
        <w:tab/>
      </w:r>
      <w:r w:rsidRPr="00DC1882">
        <w:rPr>
          <w:b/>
          <w:bCs/>
          <w:color w:val="0000FF"/>
          <w:lang w:val="vi-VN"/>
        </w:rPr>
        <w:t>B.</w:t>
      </w:r>
      <w:r w:rsidRPr="00946162">
        <w:rPr>
          <w:b/>
          <w:bCs/>
          <w:lang w:val="vi-VN"/>
        </w:rPr>
        <w:t xml:space="preserve"> </w:t>
      </w:r>
      <w:r w:rsidRPr="00946162">
        <w:rPr>
          <w:bCs/>
          <w:lang w:val="vi-VN"/>
        </w:rPr>
        <w:t xml:space="preserve">200 </w:t>
      </w:r>
      <w:r>
        <w:rPr>
          <w:bCs/>
        </w:rPr>
        <w:t>Ω</w:t>
      </w:r>
      <w:r w:rsidRPr="00946162">
        <w:rPr>
          <w:bCs/>
          <w:lang w:val="vi-VN"/>
        </w:rPr>
        <w:t>.</w:t>
      </w:r>
      <w:r w:rsidRPr="00946162">
        <w:rPr>
          <w:bCs/>
          <w:lang w:val="vi-VN"/>
        </w:rPr>
        <w:tab/>
      </w:r>
      <w:r w:rsidRPr="00DC1882">
        <w:rPr>
          <w:b/>
          <w:bCs/>
          <w:color w:val="0000FF"/>
          <w:lang w:val="vi-VN"/>
        </w:rPr>
        <w:t>C.</w:t>
      </w:r>
      <w:r w:rsidRPr="00946162">
        <w:rPr>
          <w:b/>
          <w:bCs/>
          <w:lang w:val="vi-VN"/>
        </w:rPr>
        <w:t xml:space="preserve"> </w:t>
      </w:r>
      <w:r w:rsidRPr="00946162">
        <w:rPr>
          <w:bCs/>
          <w:lang w:val="vi-VN"/>
        </w:rPr>
        <w:t xml:space="preserve">300 </w:t>
      </w:r>
      <w:r>
        <w:rPr>
          <w:bCs/>
        </w:rPr>
        <w:t>Ω</w:t>
      </w:r>
      <w:r w:rsidRPr="00946162">
        <w:rPr>
          <w:bCs/>
          <w:lang w:val="vi-VN"/>
        </w:rPr>
        <w:t>.</w:t>
      </w:r>
      <w:r w:rsidRPr="00946162">
        <w:rPr>
          <w:bCs/>
          <w:lang w:val="vi-VN"/>
        </w:rPr>
        <w:tab/>
      </w:r>
      <w:r w:rsidRPr="00DC1882">
        <w:rPr>
          <w:b/>
          <w:bCs/>
          <w:color w:val="0000FF"/>
          <w:lang w:val="vi-VN"/>
        </w:rPr>
        <w:t>D.</w:t>
      </w:r>
      <w:r w:rsidRPr="00946162">
        <w:rPr>
          <w:b/>
          <w:bCs/>
          <w:lang w:val="vi-VN"/>
        </w:rPr>
        <w:t xml:space="preserve"> </w:t>
      </w:r>
      <w:r w:rsidRPr="00946162">
        <w:rPr>
          <w:bCs/>
          <w:lang w:val="vi-VN"/>
        </w:rPr>
        <w:t xml:space="preserve">150 </w:t>
      </w:r>
      <w:r>
        <w:rPr>
          <w:bCs/>
        </w:rPr>
        <w:t>Ω</w:t>
      </w:r>
      <w:r w:rsidRPr="00946162">
        <w:rPr>
          <w:bCs/>
          <w:lang w:val="vi-VN"/>
        </w:rPr>
        <w:t>.</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7:</w:t>
      </w:r>
      <w:r w:rsidRPr="00946162">
        <w:rPr>
          <w:bCs/>
          <w:lang w:val="vi-VN"/>
        </w:rPr>
        <w:t xml:space="preserve"> Pin quang điện hiện nay được chế tạo dựa trên hiện tượng Vật Lí nào sau đây?</w:t>
      </w:r>
    </w:p>
    <w:p w:rsidR="00DC1882" w:rsidRDefault="00DC1882" w:rsidP="0087156E">
      <w:pPr>
        <w:tabs>
          <w:tab w:val="left" w:pos="284"/>
          <w:tab w:val="left" w:pos="2835"/>
          <w:tab w:val="left" w:pos="5387"/>
          <w:tab w:val="left" w:pos="7938"/>
        </w:tabs>
        <w:ind w:firstLine="142"/>
        <w:jc w:val="both"/>
        <w:rPr>
          <w:bCs/>
        </w:rPr>
      </w:pPr>
      <w:r w:rsidRPr="00946162">
        <w:rPr>
          <w:b/>
          <w:bCs/>
          <w:lang w:val="vi-VN"/>
        </w:rPr>
        <w:tab/>
      </w:r>
      <w:r w:rsidRPr="00DC1882">
        <w:rPr>
          <w:b/>
          <w:bCs/>
          <w:color w:val="0000FF"/>
        </w:rPr>
        <w:t>A.</w:t>
      </w:r>
      <w:r w:rsidRPr="00516F94">
        <w:rPr>
          <w:b/>
          <w:bCs/>
        </w:rPr>
        <w:t xml:space="preserve"> </w:t>
      </w:r>
      <w:r w:rsidRPr="00516F94">
        <w:rPr>
          <w:bCs/>
        </w:rPr>
        <w:t>Quang điện ngoài.</w:t>
      </w:r>
      <w:r w:rsidRPr="00516F94">
        <w:rPr>
          <w:bCs/>
        </w:rPr>
        <w:tab/>
      </w:r>
      <w:r w:rsidRPr="00DC1882">
        <w:rPr>
          <w:b/>
          <w:bCs/>
          <w:color w:val="0000FF"/>
        </w:rPr>
        <w:t>B.</w:t>
      </w:r>
      <w:r w:rsidRPr="00516F94">
        <w:rPr>
          <w:b/>
          <w:bCs/>
        </w:rPr>
        <w:t xml:space="preserve"> </w:t>
      </w:r>
      <w:r w:rsidRPr="00516F94">
        <w:rPr>
          <w:bCs/>
        </w:rPr>
        <w:t>Lân quang.</w:t>
      </w:r>
      <w:r w:rsidRPr="00516F94">
        <w:rPr>
          <w:bCs/>
        </w:rPr>
        <w:tab/>
      </w:r>
      <w:r w:rsidRPr="00DC1882">
        <w:rPr>
          <w:b/>
          <w:bCs/>
          <w:color w:val="0000FF"/>
        </w:rPr>
        <w:t>C.</w:t>
      </w:r>
      <w:r w:rsidRPr="00516F94">
        <w:rPr>
          <w:b/>
          <w:bCs/>
        </w:rPr>
        <w:t xml:space="preserve"> </w:t>
      </w:r>
      <w:r w:rsidRPr="00516F94">
        <w:rPr>
          <w:bCs/>
        </w:rPr>
        <w:t>Quang điện trong.</w:t>
      </w:r>
      <w:r w:rsidRPr="00516F94">
        <w:rPr>
          <w:bCs/>
        </w:rPr>
        <w:tab/>
      </w:r>
      <w:r w:rsidRPr="00DC1882">
        <w:rPr>
          <w:b/>
          <w:bCs/>
          <w:color w:val="0000FF"/>
        </w:rPr>
        <w:t>D.</w:t>
      </w:r>
      <w:r w:rsidRPr="00516F94">
        <w:rPr>
          <w:b/>
          <w:bCs/>
        </w:rPr>
        <w:t xml:space="preserve"> </w:t>
      </w:r>
      <w:r w:rsidRPr="00516F94">
        <w:rPr>
          <w:bCs/>
        </w:rPr>
        <w:t>Huỳnh quang.</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8:</w:t>
      </w:r>
      <w:r w:rsidRPr="00516F94">
        <w:rPr>
          <w:bCs/>
        </w:rPr>
        <w:t xml:space="preserve"> Khi đi từ chân không vào một môi trường trong suốt nào đó, bước sóng của tia đỏ, ti</w:t>
      </w:r>
      <w:r>
        <w:rPr>
          <w:bCs/>
        </w:rPr>
        <w:t>a tím, tia lam</w:t>
      </w:r>
      <w:r w:rsidRPr="00516F94">
        <w:rPr>
          <w:bCs/>
        </w:rPr>
        <w:t>, t</w:t>
      </w:r>
      <w:r>
        <w:rPr>
          <w:bCs/>
        </w:rPr>
        <w:t xml:space="preserve">ia chàm giảm đi lần lượt </w:t>
      </w:r>
      <w:r w:rsidRPr="00A537FC">
        <w:rPr>
          <w:bCs/>
          <w:position w:val="-12"/>
        </w:rPr>
        <w:object w:dxaOrig="240" w:dyaOrig="360">
          <v:shape id="_x0000_i3008" type="#_x0000_t75" style="width:12pt;height:17.25pt" o:ole="">
            <v:imagedata r:id="rId3655" o:title=""/>
          </v:shape>
          <o:OLEObject Type="Embed" ProgID="Equation.DSMT4" ShapeID="_x0000_i3008" DrawAspect="Content" ObjectID="_1693757102" r:id="rId3656"/>
        </w:object>
      </w:r>
      <w:r>
        <w:rPr>
          <w:bCs/>
        </w:rPr>
        <w:t xml:space="preserve">, </w:t>
      </w:r>
      <w:r w:rsidRPr="00A537FC">
        <w:rPr>
          <w:bCs/>
          <w:position w:val="-12"/>
        </w:rPr>
        <w:object w:dxaOrig="260" w:dyaOrig="360">
          <v:shape id="_x0000_i3009" type="#_x0000_t75" style="width:12.75pt;height:17.25pt" o:ole="">
            <v:imagedata r:id="rId3657" o:title=""/>
          </v:shape>
          <o:OLEObject Type="Embed" ProgID="Equation.DSMT4" ShapeID="_x0000_i3009" DrawAspect="Content" ObjectID="_1693757103" r:id="rId3658"/>
        </w:object>
      </w:r>
      <w:r>
        <w:rPr>
          <w:bCs/>
        </w:rPr>
        <w:t xml:space="preserve">, </w:t>
      </w:r>
      <w:r w:rsidRPr="00A537FC">
        <w:rPr>
          <w:bCs/>
          <w:position w:val="-12"/>
        </w:rPr>
        <w:object w:dxaOrig="260" w:dyaOrig="360">
          <v:shape id="_x0000_i3010" type="#_x0000_t75" style="width:12.75pt;height:17.25pt" o:ole="">
            <v:imagedata r:id="rId3659" o:title=""/>
          </v:shape>
          <o:OLEObject Type="Embed" ProgID="Equation.DSMT4" ShapeID="_x0000_i3010" DrawAspect="Content" ObjectID="_1693757104" r:id="rId3660"/>
        </w:object>
      </w:r>
      <w:r>
        <w:rPr>
          <w:bCs/>
        </w:rPr>
        <w:t xml:space="preserve">, </w:t>
      </w:r>
      <w:r w:rsidRPr="00A537FC">
        <w:rPr>
          <w:bCs/>
          <w:position w:val="-12"/>
        </w:rPr>
        <w:object w:dxaOrig="260" w:dyaOrig="360">
          <v:shape id="_x0000_i3011" type="#_x0000_t75" style="width:12.75pt;height:17.25pt" o:ole="">
            <v:imagedata r:id="rId3661" o:title=""/>
          </v:shape>
          <o:OLEObject Type="Embed" ProgID="Equation.DSMT4" ShapeID="_x0000_i3011" DrawAspect="Content" ObjectID="_1693757105" r:id="rId3662"/>
        </w:object>
      </w:r>
      <w:r w:rsidRPr="00516F94">
        <w:rPr>
          <w:bCs/>
        </w:rPr>
        <w:t xml:space="preserve"> lần. Trong bốn giá trị </w:t>
      </w:r>
      <w:r w:rsidRPr="00A537FC">
        <w:rPr>
          <w:bCs/>
          <w:position w:val="-12"/>
        </w:rPr>
        <w:object w:dxaOrig="240" w:dyaOrig="360">
          <v:shape id="_x0000_i3012" type="#_x0000_t75" style="width:12pt;height:17.25pt" o:ole="">
            <v:imagedata r:id="rId3655" o:title=""/>
          </v:shape>
          <o:OLEObject Type="Embed" ProgID="Equation.DSMT4" ShapeID="_x0000_i3012" DrawAspect="Content" ObjectID="_1693757106" r:id="rId3663"/>
        </w:object>
      </w:r>
      <w:r>
        <w:rPr>
          <w:bCs/>
        </w:rPr>
        <w:t xml:space="preserve">, </w:t>
      </w:r>
      <w:r w:rsidRPr="00A537FC">
        <w:rPr>
          <w:bCs/>
          <w:position w:val="-12"/>
        </w:rPr>
        <w:object w:dxaOrig="260" w:dyaOrig="360">
          <v:shape id="_x0000_i3013" type="#_x0000_t75" style="width:12.75pt;height:17.25pt" o:ole="">
            <v:imagedata r:id="rId3657" o:title=""/>
          </v:shape>
          <o:OLEObject Type="Embed" ProgID="Equation.DSMT4" ShapeID="_x0000_i3013" DrawAspect="Content" ObjectID="_1693757107" r:id="rId3664"/>
        </w:object>
      </w:r>
      <w:r>
        <w:rPr>
          <w:bCs/>
        </w:rPr>
        <w:t xml:space="preserve">, </w:t>
      </w:r>
      <w:r w:rsidRPr="00A537FC">
        <w:rPr>
          <w:bCs/>
          <w:position w:val="-12"/>
        </w:rPr>
        <w:object w:dxaOrig="260" w:dyaOrig="360">
          <v:shape id="_x0000_i3014" type="#_x0000_t75" style="width:12.75pt;height:17.25pt" o:ole="">
            <v:imagedata r:id="rId3659" o:title=""/>
          </v:shape>
          <o:OLEObject Type="Embed" ProgID="Equation.DSMT4" ShapeID="_x0000_i3014" DrawAspect="Content" ObjectID="_1693757108" r:id="rId3665"/>
        </w:object>
      </w:r>
      <w:r>
        <w:rPr>
          <w:bCs/>
        </w:rPr>
        <w:t xml:space="preserve">, </w:t>
      </w:r>
      <w:r w:rsidRPr="00A537FC">
        <w:rPr>
          <w:bCs/>
          <w:position w:val="-12"/>
        </w:rPr>
        <w:object w:dxaOrig="260" w:dyaOrig="360">
          <v:shape id="_x0000_i3015" type="#_x0000_t75" style="width:12.75pt;height:17.25pt" o:ole="">
            <v:imagedata r:id="rId3661" o:title=""/>
          </v:shape>
          <o:OLEObject Type="Embed" ProgID="Equation.DSMT4" ShapeID="_x0000_i3015" DrawAspect="Content" ObjectID="_1693757109" r:id="rId3666"/>
        </w:object>
      </w:r>
      <w:r w:rsidRPr="00516F94">
        <w:rPr>
          <w:bCs/>
        </w:rPr>
        <w:t>, giá trị lớn nhất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A537FC">
        <w:rPr>
          <w:bCs/>
          <w:position w:val="-12"/>
        </w:rPr>
        <w:object w:dxaOrig="240" w:dyaOrig="360">
          <v:shape id="_x0000_i3016" type="#_x0000_t75" style="width:12pt;height:17.25pt" o:ole="">
            <v:imagedata r:id="rId3667" o:title=""/>
          </v:shape>
          <o:OLEObject Type="Embed" ProgID="Equation.DSMT4" ShapeID="_x0000_i3016" DrawAspect="Content" ObjectID="_1693757110" r:id="rId3668"/>
        </w:object>
      </w:r>
      <w:r w:rsidRPr="00516F94">
        <w:rPr>
          <w:bCs/>
        </w:rPr>
        <w:t>.</w:t>
      </w:r>
      <w:r w:rsidRPr="00516F94">
        <w:rPr>
          <w:bCs/>
        </w:rPr>
        <w:tab/>
      </w:r>
      <w:r w:rsidRPr="00DC1882">
        <w:rPr>
          <w:b/>
          <w:bCs/>
          <w:color w:val="0000FF"/>
        </w:rPr>
        <w:t>B.</w:t>
      </w:r>
      <w:r w:rsidRPr="00516F94">
        <w:rPr>
          <w:b/>
          <w:bCs/>
        </w:rPr>
        <w:t xml:space="preserve"> </w:t>
      </w:r>
      <w:r w:rsidRPr="00A537FC">
        <w:rPr>
          <w:bCs/>
          <w:position w:val="-12"/>
        </w:rPr>
        <w:object w:dxaOrig="260" w:dyaOrig="360">
          <v:shape id="_x0000_i3017" type="#_x0000_t75" style="width:12.75pt;height:17.25pt" o:ole="">
            <v:imagedata r:id="rId3669" o:title=""/>
          </v:shape>
          <o:OLEObject Type="Embed" ProgID="Equation.DSMT4" ShapeID="_x0000_i3017" DrawAspect="Content" ObjectID="_1693757111" r:id="rId3670"/>
        </w:object>
      </w:r>
      <w:r w:rsidRPr="00516F94">
        <w:rPr>
          <w:bCs/>
        </w:rPr>
        <w:t>.</w:t>
      </w:r>
      <w:r w:rsidRPr="00516F94">
        <w:rPr>
          <w:bCs/>
        </w:rPr>
        <w:tab/>
      </w:r>
      <w:r w:rsidRPr="00DC1882">
        <w:rPr>
          <w:b/>
          <w:bCs/>
          <w:color w:val="0000FF"/>
        </w:rPr>
        <w:t>C.</w:t>
      </w:r>
      <w:r w:rsidRPr="00516F94">
        <w:rPr>
          <w:b/>
          <w:bCs/>
        </w:rPr>
        <w:t xml:space="preserve"> </w:t>
      </w:r>
      <w:r w:rsidRPr="003036AB">
        <w:rPr>
          <w:bCs/>
          <w:position w:val="-12"/>
        </w:rPr>
        <w:object w:dxaOrig="260" w:dyaOrig="360">
          <v:shape id="_x0000_i3018" type="#_x0000_t75" style="width:12.75pt;height:17.25pt" o:ole="">
            <v:imagedata r:id="rId3671" o:title=""/>
          </v:shape>
          <o:OLEObject Type="Embed" ProgID="Equation.DSMT4" ShapeID="_x0000_i3018" DrawAspect="Content" ObjectID="_1693757112" r:id="rId3672"/>
        </w:object>
      </w:r>
      <w:r w:rsidRPr="00516F94">
        <w:rPr>
          <w:bCs/>
        </w:rPr>
        <w:t>.</w:t>
      </w:r>
      <w:r w:rsidRPr="00516F94">
        <w:rPr>
          <w:bCs/>
        </w:rPr>
        <w:tab/>
      </w:r>
      <w:r w:rsidRPr="00DC1882">
        <w:rPr>
          <w:b/>
          <w:bCs/>
          <w:color w:val="0000FF"/>
        </w:rPr>
        <w:t>D.</w:t>
      </w:r>
      <w:r w:rsidRPr="00516F94">
        <w:rPr>
          <w:b/>
          <w:bCs/>
        </w:rPr>
        <w:t xml:space="preserve"> </w:t>
      </w:r>
      <w:r w:rsidRPr="00A537FC">
        <w:rPr>
          <w:bCs/>
          <w:position w:val="-12"/>
        </w:rPr>
        <w:object w:dxaOrig="260" w:dyaOrig="360">
          <v:shape id="_x0000_i3019" type="#_x0000_t75" style="width:12.75pt;height:17.25pt" o:ole="">
            <v:imagedata r:id="rId3659" o:title=""/>
          </v:shape>
          <o:OLEObject Type="Embed" ProgID="Equation.DSMT4" ShapeID="_x0000_i3019" DrawAspect="Content" ObjectID="_1693757113" r:id="rId3673"/>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9:</w:t>
      </w:r>
      <w:r w:rsidRPr="00516F94">
        <w:rPr>
          <w:bCs/>
        </w:rPr>
        <w:t xml:space="preserve"> </w:t>
      </w:r>
      <w:r>
        <w:rPr>
          <w:bCs/>
        </w:rPr>
        <w:t xml:space="preserve">Sóng dừng hình thành trên một sợi dây với bước sóng </w:t>
      </w:r>
      <w:r w:rsidRPr="0092225E">
        <w:rPr>
          <w:bCs/>
          <w:position w:val="-6"/>
        </w:rPr>
        <w:object w:dxaOrig="220" w:dyaOrig="279">
          <v:shape id="_x0000_i3020" type="#_x0000_t75" style="width:12pt;height:12.75pt" o:ole="">
            <v:imagedata r:id="rId3674" o:title=""/>
          </v:shape>
          <o:OLEObject Type="Embed" ProgID="Equation.DSMT4" ShapeID="_x0000_i3020" DrawAspect="Content" ObjectID="_1693757114" r:id="rId3675"/>
        </w:object>
      </w:r>
      <w:r>
        <w:rPr>
          <w:bCs/>
        </w:rPr>
        <w:t xml:space="preserve">. </w:t>
      </w:r>
      <w:r w:rsidRPr="0092225E">
        <w:rPr>
          <w:bCs/>
          <w:position w:val="-6"/>
        </w:rPr>
        <w:object w:dxaOrig="240" w:dyaOrig="279">
          <v:shape id="_x0000_i3021" type="#_x0000_t75" style="width:12pt;height:12.75pt" o:ole="">
            <v:imagedata r:id="rId3676" o:title=""/>
          </v:shape>
          <o:OLEObject Type="Embed" ProgID="Equation.DSMT4" ShapeID="_x0000_i3021" DrawAspect="Content" ObjectID="_1693757115" r:id="rId3677"/>
        </w:object>
      </w:r>
      <w:r>
        <w:rPr>
          <w:bCs/>
        </w:rPr>
        <w:t xml:space="preserve"> là một nút sóng, hình ảnh bên mô tả dạng của một bó sóng tại thời điểm </w:t>
      </w:r>
      <w:r w:rsidRPr="00F900DD">
        <w:rPr>
          <w:bCs/>
          <w:position w:val="-6"/>
        </w:rPr>
        <w:object w:dxaOrig="139" w:dyaOrig="240">
          <v:shape id="_x0000_i3022" type="#_x0000_t75" style="width:6.75pt;height:12pt" o:ole="">
            <v:imagedata r:id="rId3678" o:title=""/>
          </v:shape>
          <o:OLEObject Type="Embed" ProgID="Equation.DSMT4" ShapeID="_x0000_i3022" DrawAspect="Content" ObjectID="_1693757116" r:id="rId3679"/>
        </w:object>
      </w:r>
      <w:r>
        <w:rPr>
          <w:bCs/>
        </w:rPr>
        <w:t xml:space="preserve">. Khi không có sóng truyền qua, khoảng cách </w:t>
      </w:r>
      <w:r w:rsidRPr="00F900DD">
        <w:rPr>
          <w:bCs/>
          <w:position w:val="-6"/>
        </w:rPr>
        <w:object w:dxaOrig="480" w:dyaOrig="279">
          <v:shape id="_x0000_i3023" type="#_x0000_t75" style="width:24pt;height:12.75pt" o:ole="">
            <v:imagedata r:id="rId3680" o:title=""/>
          </v:shape>
          <o:OLEObject Type="Embed" ProgID="Equation.DSMT4" ShapeID="_x0000_i3023" DrawAspect="Content" ObjectID="_1693757117" r:id="rId3681"/>
        </w:object>
      </w:r>
      <w:r>
        <w:rPr>
          <w:bCs/>
        </w:rPr>
        <w:t xml:space="preserve"> là</w:t>
      </w:r>
    </w:p>
    <w:p w:rsidR="00DC1882" w:rsidRDefault="008614FF" w:rsidP="0087156E">
      <w:pPr>
        <w:tabs>
          <w:tab w:val="left" w:pos="284"/>
          <w:tab w:val="left" w:pos="2835"/>
          <w:tab w:val="left" w:pos="5387"/>
          <w:tab w:val="left" w:pos="7938"/>
        </w:tabs>
        <w:ind w:firstLine="142"/>
        <w:jc w:val="both"/>
        <w:rPr>
          <w:bCs/>
        </w:rPr>
      </w:pPr>
      <w:r>
        <w:rPr>
          <w:noProof/>
        </w:rPr>
        <w:pict>
          <v:group id="_x0000_s1866" editas="canvas" style="position:absolute;left:0;text-align:left;margin-left:356.8pt;margin-top:.55pt;width:164.15pt;height:78.5pt;z-index:251709952" coordsize="20840,9969"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FHw3RYgBAAAOw0AAA4AAABkcnMvZTJvRG9jLnht bORX227jNhB9L9B/IPS+saXYsS3EXhhJEywQ7BpNin2maeqCpUiWpK2kX7+HpOQ4cfbaAG1RAXGG Gl5mDs9cdP72vhFkx42tlZwn6ckwIVwytallOU/+uLt6M02IdVRuqFCSz5MHbpO3i19/OW91zjNV KbHhhmATafNWz5PKOZ0PBpZVvKH2RGkuoSyUaajD0JSDjaEtdm/EIBsOzwatMhttFOPW4u1lVCaL sH9RcOY+FIXljoh5Attc+DXhd+1/B4tzmpeG6qpmnRn0J6xoaC1x6H6rS+oo2Zr6aKumZkZZVbgT ppqBKoqa8eADvEmHz7y5oHJHbXCGAZ3eQEivuO+6BAbYMm9xGTzIZd6Wen8puMhnt/JDTlwbtdXB hzJn73crQ+rNPJmcJUTSBowIeoJxdzTmXBt9q1eme1HGkUf3vjCN/w/cyP08OT0bDnGpD/uL5PeO MCiy4Xg4nIF6DLrZWTbMxvGmWQU6+KVPlrHqt68vHPRHD1pdgi7BvMW5rlmOvw4pSEdIfZu/WOW2 hifdJs137dFQ82mr34BCmrp6XYvaPYRwAM7eKLlb1Wxl4uAA9EkPOtT+VDKZeFz8Ej8rrqHepxvF Plki1UVFZcmXViOSEN9+9uDp9DB8cuBa1PqqFsLflJc71xB1z3j0AjoxIi4V2zZcuhjihgt4qaSt am0TYnLerDk4ZN5tgkE0t85wxyp/YIGDf4ex3tADRbDy0TDvggXFXiBVejZOX2ZVOp2OZses2pMD wBnrrrlqiBdgIOzAjdCc7m5sZ1E/pcMxGhGsg03/QUohyGIcr3pKTZ9TqufMP0WSLMb+a5Ikpo/R bHwKqsA/mvepJz2dTTx9fOZJx9ko6v/fHJkdcWT2b+PI6etz5DSdoAqF8jRBCXrOk8lkuudJ5ExM WX2N6xPFz+eSVqOnsn36xegoAf9QIb+tqOZIZ37bx5oyhYcxAXzYUUEwhBvdlH0Rt19KtiMgM44Y ZXggPgmmbOxxC7EUxa9CxAWKjfUmfiHjoh4oUW/62mQf7IUwBGbPE7SUG9XeIYoTIqh1UKBJCI83 yZeSw6VCkhbxncVQp2hcC9QoWNpoFCYry4RQUaIjZs4Ee56s/hsHe1ZcUltFq8OuEbKmdmikRd3M E/AKT2e2kCE7hVa4K0L+dmLd8dJabR7QlBmFggWsrWZXNQ65AQgratAM4yUafGgrZf5KSItmGS7+ uaW+axHvJGg1S0cjTHNhMBpPMgzMoWZ9qJHb5kIB8zScFkQ/34leLIxqPqKvX/pToaKS4ewIZje4 cP5+EoIvA8aXyyDHduhG3vr+OA2we7ju7j9So7swcrjh96qn8hFP4lyPmFTLrVNFHcr2I06ggh8g rIIUOuUghQY9EKX7mvCfAIfjMOvxm2fxGQAA//8DAFBLAwQKAAAAAAAAACEAyOIN9tEuAQDRLgEA FAAAAGRycy9tZWRpYS9pbWFnZTEucG5niVBORw0KGgoAAAANSUhEUgAAB7sAAAPyCAYAAAANFLvQ AACAAElEQVR42uzdT0he7Z8f/hTCYEFmpFiQjgspLlw4NFBpM2B5MiDFhRRbXEiRVmgWwldaBwLj gCA0UCkusnCRARehZOGACwuSypAvZCElCxdSXLhwYcGFCxcussgii9O+z7d3mud58iTx9pz77+sF 5/cj/c7jpefW+z7X9b4+n+vBTz/9VOQ6Pj4uAAAAgPu7vLwsNjc3P1/5NwAAAFDtvPvB/5X/T/Hi xQt3BQAAACrw7t27ojHfzpV/AwAAAJXPu4XdAAAAUNOkW9gNAAAA9c27hd0AAABQ06Rb2A0AAAD1 zbuF3QAAAFDTpFvYDQAAAPXNu4XdAAAAUNOkW9gNAAAA9c27hd0AAADQcHt7W1xeXv7mdXJyUk6q v3Vljv1l2J1/f++/yXV+fv7VMT9+/OiFAQAAgP9H2A0AAEBXur6+LgPg9+/fl5Pbvb294tWrV+W1 tbVVbG5ufr6ePn1aLC8vF4uLi8WTJ0/Ka3x8vBgbGyuvwcHBn4XS3XKNjo5+/hny80xPT3/++WZn Z8ufuXFtbGz87J7s7u5+vl+Hh4flPTw7OxOqAwAA0DWE3QAAALRFwuqLi4vi+Pi4DKp3dnbKEHZt be1zQDs3N1cGt48fP/4c6g4MDHRlMN2N18jISHnPJyYmPofo2TDwywA9wfnBwUH5WuY1vbq6Kj59 +uSXHAAAgFoJuwEAAKhEKoITdu7v75fh5/Pnz8swNKFoqowbgXUCVEFy/4TlCcobVebr6+tl1X2q yfN7kkWJtIO/ubnxBwQAAMCd/Srsnp+fLwPvZq6//du/beqbyGJIs2N2wthv3rzpurHz3xnb2N0y dv5Wum3svCcZ29jdMvb/+l//y9h3kPDG2MbulrH/9//+31039n3HNXb1Y//n//yfi7/+678ufve7 3xX/7t/9u7LS+i/+4i+Kf/bP/lkZYg4PDxd//Md/LNh1VXINDQ0Vf/qnf1r82Z/9Wbk54l/+y39Z /Jt/82/KNvSp+M976l1brOfs9Sr+xvJ17srY97ua0c6x8z5sbGN3y9h53jP2j8vnj7GN3S1jN5uV tHPsbs+IjC0TlAm2d+xfhd33nZQ246effurqsXMuWreNnf/O2MbulrHzt9JtY+c9ydjG7pax/8N/ +A/GvoOHDx8a29hdM3azC6jtHLuKeYmxf1zaiAtYXd1aMT45Ofm5rXoqxrOo/Pbt2+L09PRnAW0W laoYs5nNica+39XsImK7xs77sLGN3S1j53nP2D8uz/TGNna3jN1sVtLOsbs9IzK2TFAm2N6xhd1+ sY1tbGG38NPYwm5jC16NLewWdvfg2Amy379/X56Fnf8tVbGpyk5A6NxrVz9c6Trw6NGj4p//838u cBZ2Cz+NbWxht+DV2MJuYbexjS0TFHb7xfaLbWxjC7sFr8YWdhtb8GpsYbfAuVPH/hf/4l+UYXZa iwuyXa7qL2G3sFvwamxht7Db2MYWdsuIjG1smWAXhN3O7Naf39jGdma3M5yN3V9jO7P7bpwfbWxn djs3u5Vj57zsVGTnrOycXfxP/sk/Kc8z/vt//+8LH12uFp0h/o//8T8uzw//L//lvxSHh4fF2dnZ D58b7sxuZ3Yb29jO7HZmt7GN3eqxndltbGPLBPstn/pV2N3sQxYAAAB3l2Dm5OSkbDe+ublZLC0t lcGa6myXq7OvHAcwOztbrKysFFtbW8XR0VFxfn7+w0E4AAAA9yfsBgAAaIGrq6tyAvby5ctidXW1 DLSrOJbB5XJ13jUyMlI8efKk7Mzw6tWr8m8/QfinT5+8GQIAAFToc9idRZZczZb+AwAA9LtUdCbQ SpX28+fPyyrtR48eFYODgwLAPg08/9E/+kdllX7jyr9TEZzL70X/XXnNp6eni6dPn5bFBqkGz0YY AAAAmnN6elpuNn7gVgAAAPyYm5ub4v3792XFZlqPp5VxwkthXvvD5bwOk5OT5UQ31/z8fLG8vFyG i3mtvrx2dnbK1zDXwcFBuRv8yytnql1eXv7m1cxZxj8qAehvjZsNFb/8XnPlZ2j8PLm2t7c//6wb GxvlPci9WFxcLO9NQtfx8XHBewdc2QiRbg95ffK67e/va4kOAABwB8JuAACAr7i4uChDxFRqLyws lOHgw4cPBXQVX8PDw2XomsAvQWwC2QR/6+vrZVi7u7tbvH79unj79m0ZQud1SfB7fX3tl7RCCVcb ofrZ2VkZoh8eHpbheSqR81qkDX9em7m5ufK1mpiYKF8758zXUwme7hC557n/+f3/8OGDX1QAAIBf EHYDAAB9LSFfqrUTqq6srJRVr8K7u1/ZCDA6OlpMTU2VFe8JRRPUNQLrBKcJUE9OTmqvjqY9GlXp jYrzbFJoVJmnujwhef6+EpBnk4O/m+a6GKRrQTaDpBV67jcAAEA/E3YDAAB9I9XACeG2trbKMDaV qYLtHw+xU3WdDQEJL1++fFmGbTkjK4Hbp0+f/IJxJ9nwkN+dVOynfXeC8YS4+dvMhon8fQrFfywA T6V97l02lqQyHwAAoF8IuwEAgJ6U87UTbKcNeSpKE9gKxn4dkiVQzP1ptEtO2+q0TE6IrW0ynSIb VdKBoXE+eTZcJBRPyJsjBmxa+fk1NDT0+SzwVNino4K/ZwAAoBcJuwEAgK6XECcB7cbGRtniNyFu v4ddCf8SZOe88bSQTjV7QsK0E0/lZ9q3Qy9pBOJ7e3vlJpdnz56VGzkShqsQ/8M1OTlZLC0tlRtb 8j6gIwMAANDthN0AAEBXSUj7ZSvyfq3YTnvxnH2cytZGmJ2QTwUnfF3apl9cXJTvH2nDn7bfac2f Fv39GobnfSQ//9raWrkZxhngAABAtxF2AwAAHS3hbUKYtNlOVWK/tRlPK+IEcgnmEtClgj2BnYpM qFbC8LTvT6v0VD7nfPpsJsmmkoTC/dQVYmZmpqyOz1nqV1dXfjkAAICOJewGAAA6RkKVtNlO++FU G+bc2X44W/fRo0dllXrOIU7Qdn5+rs04dJD8PebvMt0T0kUhQfj09HRfvEflSgeNtITf3t7WPQIA AOgowm4AAKAtEpbkfN3d3d3yDNleP2c71aGN87MTGB0dHZXhmQpt6G6NivAE4RsbG59bo6dCutfb n2djUjboaH8OAAC0i7AbAABoiYQhaYmbMCituXsxCBocHCxbrSe8b5yhfXZ2pkob+lS6VeTogWzq ybnY8/PzPdsWPT9XOlTkuIXj42MbeQAAgJYQdgMAAJVLyJGQN2dtp5J5eHi4p0Kd/Dw5yzetjBNq p0rbubbAj7q+vi7evXtXng2e98he3ACUFu8J93M8Q94jb25uvPAAAEDlhN0AAMC9Ndr47uzslOFG L51jOzExUf5MqUjPeeKpUFexCNTh4uKifJ/Je2lC8LQK76X30/Hx8fLnSpeP/KzeSwEAgPt68NNP PxW50mIKAADgR+S87bTmTQA8PT3dEy15U1WZ6sov2/BqP06zsikiFa2Ny5nG3EcqwXM2djpJzM7O li3De6n6O+F+uoEIvwEAgLvOux80JhhpnQUAAPA1CX3TcjeTiLTv7vZ2u2lDnmA7Z+gm2E5VumCb KuXv5cvfufwbqtRohZ4AfGlpqexC0e0bj0ZGRorFxcXyCAwbRAAAgB+cdwu7AQCAn0t13cnJSbG9 vV3Mzc11dbg9ODhYzMzMFOvr6+W5sVrn0uJJt7CblsmREulKkTWedKmYnJzs6vA7Fexpe/769evi 6urKCwwAAHxt3i3sBgAAirKFbFrJLiwsdO0ZsakKTOX5s2fPir29vTLYVrFNmyfdwm7aKu+B79+/ L9ug572xm4+eyJnfq6ur5ZnfNzc3XlwAADDvFnYDAEC/ShC8u7tbtr9NSNyNwXaqznNueIKPtLxV sU0HTrqF3XScvFeen5+X7cJXVlaKqampsgtGt30OpHI9XTsODw/LqnYAAKAv593CbgAA6AcJgxNs pLXt6OhoVwUaaaOeiu2EGtrZ0mWTbmE3XaFxfEWjBXpaiHfT50Sq1RPap3o9lewAAEDfzLuF3QAA 0IvS4rURbndbaDE8PFy2U9/a2irbq6vYposn3cJuutaHDx+Kt2/ffm5/no1H3XTedz7/8jmYzV4A AEDPzruF3QAA0CvSlnZ7e7usgu6WUCLfZ0KUtbW18pxtVdv02KRb2E1PyQakly9flkHyxMRE15z/ naMv8j2nO4jzvgEAoKfm3cJuAADoVjmjNOdVd1Nr8kbV9ubmZtlq9uPHj15IennSLeymp11fX5cb lXLMRDdttHr8+HH5OXR8fKx7CAAAdPe8W9gNAADdIsFwWspubGyUZ5N2Q0Xd5ORk8fTp02J3d1dL cvpx0i3spq80Wp/v7OyUG5uywanTP6eGhoaK+fn54uDgoNxEBgAAdNW8W9gNAACdLGeN5szRpaWl sg1rJwcGg4ODZbVcwu20ik3FH/T5pFvYTV/LJq38/jeO2Eiw3MmfY9lEls1kqVTP0SAAAEDHz7uF 3QAA0ElS+XxyclKsrKwUY2NjHR8KJLxIK9hMMrQkh19NuoXd8AsJkVP5nSM4Ov1zLt9fvs+0avcZ BwAAHTnvFnYDAEC7Nc7eTsDdyVVv+d7m5uaKZ8+eFYeHh9q9wvcn3cJu+I6Li4vyqIt8BnbyER3p XjIzM1M8f/68OD099cIBAEBnzLuF3QAA0A5XV1dlZVvOCe3Uhf2BgYHPC/vHx8fO24a7T7qF3XBH 2UiVSurV1dVicnKyYz8j873le8xZ3z4fAQCgbfNuYTcAALRCFsLfv39fngOayjVtyaEvJt3Cbrin bA579epVR7c9T+eTxcXFMqTX9QQAAFo67xZ2AwBAXRIWHx0dla1ZR0ZGOnKBfmJiolhbW9OWHOqZ dAu7oWKNtudLS0vF8PBwR24cy6a2ly9fFpeXl14wAACod94t7AYAgCpdX1+XFWip8Eob8E5bhE8w sLCwUGxtbRXn5+deMKh30i3shpqdnZ2Vx21k81YntjzP95VNb9lUpmMKAABUPO9Om6Vcf/u3f+uu AABAk7LQvr29XczNzRWDg4Mdd+52ozV5zt220A71Oz09Lf/uGlf+DdQvG87SSjwtzzuxo0qeEbQ7 BwCA6ubdD9wKAABo/qE6529PTk52XCVZFvgbVWQW0wHo58/qVH3PzMx03Ga0PDvk+0o3mJxLDgAA 3J2wGwAA7iCV0c+ePSvGx8c7asE83ZpSVZ7q8izsf/r0yYsFAF9IZ5ODg4PyczxnanfSRrV8L/kc zzGDNzc3XiwAAPhBwm4AAPiGLIy/ffu2WFtbK0ZHRzsq4E5FearVtCYHgLtLqLy/v192QsmmsU76 jE8Yv7OzU5yfn3uhAADgG4TdAADwC6mKfvfuXbn43UnnfeZ7WVhYKNudXl5eeqEAoCLZNJbP/s3N zWJ6eroYGBjoqOA7Fd9anQMAwK8JuwEAoPhDwJ0K6eXl5Y6q4E719urqavH+/XutyQGgRT58+FBu Lssms06p+k6r8ydPnhRbW1uCbwAA+H+E3QAA9LWTk5OOa1HeWMjO2dsAQHsl+D48PCzP+u6kji95 XlDxDQBAvxN2AwDQd3IGdxasJyYmOmKxOq1SFxcXi9evX1uwBoAOli4r2Si3vb3dMc8Ruebm5ord 3d3yHHIAAOgnwm4AAPrC2dlZsb6+3jEVWWlPnsD96OioPCcUAOg+l5eXZbvzpaWlYnBwsCOeMXLm eILv29tbLxAAAD1P2A0AQM86Pz8vNjY2irGxsY44Z/Px48dlJVjakzt/GwB6S6Pd+crKSkccj5Jn j9nZWRXfAAD0NGE3AAA9Ja1FNzc3O6K1aCq80lbUeZoA0F+yqe39+/dlV5nx8fGOCL7zTLK3t1dc X197gQAA6BnCbgAAul5alG9tbZWtwbOY287F5FSRLy8vFwcHB9qTAwCldJvJZrw8q3RKxffr16/L anQAAOhmwm4AALpSqpLSEjytwdsdcKdVac7ffvfunRcGAPimnPOd4Dtnaw8MDLS9C0026eUZxhEr AAB0I2E3AABd4/b2tqxCmpmZaXvAnTbpa2trZdt0i8MAQDOyeW9nZ6dYWFgohoaG2vpsk3brGxsb xcXFhRcGAICu8eCnn34qch0fH7sbAAB0nLQCT8A9Pz/f9oA7i8CpxMqzs4Ab+JZG5Wbjyr8BviWb +vb394vFxcW2B9+pOn/x4kVxc3PjhQEAoKPn3Q8aD7F5gAUAgE5xenpaVk6PjIy0/Qzu9fX14v37 914U4IelJfCX7yWOOQDuImdpv3r1qjxbu52tzrPRMBsO9/b2yjAeAAA6cN4t7AYAoDNcXV0VW1tb ZcDcCWdwJ3AHuOekW9gN3Eu63CRsTujczuA7Y6fq/OjoSIcbAAA6ad4t7AYAoH2ygHt4eFhWLrWz TXkC9tXV1bKC2wIuUOGkW9gNVKZR8d3u412yMXBlZUXnGwAAOmHeLewGAKD1Li4uyjblWSxt5xnc +R6cwQ3UOOkWdgO1aJzxPTc319Yzvh89elSuK6ZDDwAAtGHeLewGAKA1bm5uit3d3eLx48dtq0aa mJgoz+A+OTnxggCtmHQLu4HaNSq+02Z8cHCwbcH3kydPioODA5sIAQBo5bxb2A0AQH3Spvz169fF zMxM286ZTPV4KridwQ20YdIt7AZa/uyV4DubC9sVeqfSPMfD2FwIAEAL5t3CbgAAqpfW4MvLy8XI yEjbFlkz/tu3b8tFX4A2TbqF3UDbpLX49vZ22dmmXcF3Qvd09vE8BgBATfNuYTcAANVotNDMWdjt WlBNBXnOr8z3AtABk25hN9ARzs/Pi+fPn7dtI2I6/GQj4vv3770YAABUOe8WdgMAcP+Hy5wR2a42 5akYyvNsqpcAOmzSLewGOkrO007gnDbj6YTTjme3bIzc2try7AYAQBXzbmE3AAB3l8XJLFK2qy1m zuFeX18vq5QAOnjSLewGOlZai+/t7RXz8/Nt2bT48OHDcuyDgwNtzgEAaHbeLewGAODHpBIoi5Fz c3Pl4mQ7zuF++vRpWY2U7wWgCybdwm6gKzSOo3ny5ElbnvPSXv3Zs2fFxcWFFwMAgLvMu4XdAAB8 W6qn19bWiuHh4bac77i0tFSG7AJuoAsn3cJuoOtcXl6Wa4WPHj1qSwef6enpYnd3t7i9vfViAADw vXm3sBsAgF9LK8kEzO2o7knAPTMzU1YXXV9fezGAbp50C7uBrnZ6eloeHdOOo2vS1Sdnizu2BgCA b8y7hd0AAPx/WUxMC8m0kmz1gmYWUXMOuIAb6KFJt7Ab6Kn3tsXFxbac7/348eNyI6SzvQEA+MW8 W9gNANDv0h786OiorOJu9cJlWqOvrKwUb9++9UIAvTjpFnYDPSftxdNmvB0dgFLtnUpz1d4AAObd wm4AgD6X8xifP39ejI6OtjzkzuJoFkk/fPjghQB6edIt7AZ6WqMr0NjYmGpvAABaP+8eHx8vcr15 88ZdAQDoA6nizlnc8/PzLW9BOTk5WbYpT8gO0MsS/iwvL3++VCAC/fCMmU5BCwsLLX/GzPE7a2tr 5fniAAD017z7gVsBANAfzs7OypaPra7izmLn0tJS2aY8i6AAAPS2dO5JF8lHjx61vM15xtzf31ft DQDQJ4TdAAA97Msq7lYvNE5MTJSLnNfX114IAIA+dXJyUlbctLrae3h4uNjc3Cyurq68CAAAPUzY DQDQg1JNk3bhOa6m1VXci4uLzqYFAOBnbm5uPld7t/L5NBs+PZ8CAPQuYTcAQA/JOYWpnBkcHGzp IuLU1FTx8uXL4vb21osAAMA3pdr76dOnxdDQUEufWScnJz2zAgD0GGE3AECXy3mEe3t7ZeDc6taQ a2trZcAOAAB3lW5EOzs7xePHj1t65E66Ea2srBTn5+deBACALifsBgDoUpeXl8X6+nrLK2KePHlS vHr1qgzZAQCgCmdnZ+VGynY822bj6KdPn7wIAABdSNgNANBljo6OynMHW9mqfHR0tAzWVb8AAFCn Rtei2dnZllZ753l3c3OzuLq68iIAAHQRYTcAQBdIi8ecLzgxMdGyBb8sLmaRUaULAADtkE5GCaDH xsZa2uJ8fn6+OD4+9gIAAHQBYTcAQAdrLPC1sp1jFhM3NjZUtQAA0DHevXtXhtCtrPZOi/ODgwMb PwEAOpiwGwCgA52enhZLS0stXcybm5uzmAcAQEfLZtDnz58X4+PjLd0MurW1Vdze3noBAAA6jLAb AKBDJGR+9epVMTU11bKFu5GRkbJyPIuGAADQTQ4PD4uFhYWWbRBNi/OVlZXi5OTEzQcA6BDCbgCA NkuFSALn0dHRloXcjx8/Lvb394uPHz96AQAA6GrZuJkQupVH/6TFeVqrAwDQXsJuAIA2OTs7K5aX l8sKkVZVomS88/NzNx8AgJ6TjZy7u7vFo0ePWhZ6T0xMFC9fviw+fPjgBQAAaIMHP/30U5Hr+PjY 3QAAqFlalaeienZ2tmXtFnPGYM41vLq68gIAtEiqDNO1o3E5LgKgtVJ1PT8/37Jn7hwPtLa25v0e AKDF8+4HjQeyFy9euCsAADVJlUkqPsbHx1vaqvzg4KAM2AForYQsX74na3UL0B7X19fF9vZ2uQG0 Fc/gCdfTUl03JQCAls27hd0AAHXJ4trGxkZZ6dGKxbXBwcFidXW1OD09dfMBOmPSLewG6BCHh4fl Wdut2nyabk7v37934wEA6p13C7sBAKqWSo6EzgmfW3VWYCpWnBUI0HGTbmE3QIc5Ozsrnj592rJn 9ampqWJvb6/s9gQAQOXzbmE3AECVD1kLCwstOxsw5xAKUAA6etIt7AboULe3t8XW1lYxOjrasnO9 M97V1ZWbDwBQ3bxb2A0AcB85EzuVGq1qiTg0NFSsr687BxCgOybdwm6ADpeK64ODg3IjaauOHsrz /MXFhZsPAHD/ebewGwCgGVkUyzPU+Ph4SxbFJicni93d3bICBYCumXQLuwG6SKPFeTaY1v18n25Q i4uLxfHxsRsPAND8vFvYDQBwF9fX12UlRivaHWYBLG3R8/CWCnIAum7SLewG6ELZYPry5cuWbWxN l6j9/X3P/AAAd593C7sBAH7E6elpsbq6WrYdrHuxa3h4uAzULy8v3XiA7p50C7sBulxanE9PT7ck 9H706FHx+vVroTcAwI/Pu4XdAADf8v79+2Jubq6ssq57cWtsbKzY3t4uPnz44MYD9MakW9gN0CPS bjxtx1sxL0gXqVSWmxcAAHx33i3sBgD4rQemVlVwzM7OFkdHRyo4AHpv0i3sBugxNzc3xdbWVkuO NcrZ4c+fPxd6AwD89rxb2A0A0PDx48fi1atXxcTERMvO4057dAB6dtIt7Abo4bnD7u5uS871zlFK OVLp/PzcjQcAKITdAAA/k4WqnZ2dllRn5Dzuzc3NsiIEgJ6fdAu7AXpcujPlXO/Hjx+3pCtUjlg6 OTlx4wEA825hNwDQ7xI4P3v2rBgZGWnJedx55kqwDkDfTLqF3QB95P3798X8/HxLQu8nT574fAEA zLuF3QBAP7q4uChWVlbKM/DqXoR69OhRsbe35zxugP6cdAu7AfpQ2o0vLy8XAwMDtc83UlGeo5jM NwCAPp13C7sBgP6RkDuLTjkvu+5Fp9nZWeEGgEm3sBugj93e3hbPnz8vuzzVPf/I2eFCbwCgD+fd wm4AoPednZ21JORO5cbi4qIz9ABMuoXdAHyWADrrrxMTEy0Jvbe3t8ugHQCg5+fdefjJ9ebNG3cF AOg5p6enxcLCQu0hd9qhr62tFZeXl246AJ/b1zau/BsA4ujoqDxvu+7QO3OUzc1NoTcA0NPz7gdu BQDQi7Kzb2ZmpvaQe2RkRNUEAABwZ8fHx39YoK059B4eHi5bqZuzAAC9SNgNAPSURshd94LRo0eP yvPwPnz44KYDAABNy5FLz549KwYHB2uv9N7Y2Ciur6/ddACgZwi7AYCecHh4WExNTdUecqfdYAL1 nLkHAABQlZubm/Jc74TSdc5pBgYGitXV1eLq6spNBwC6nrAbAOhaCZz39vZqD7nTCt15qwAAQCt8 /Pix7CI1MTFRe+i9srJSXFxcuOkAQNcSdgMAXSchdxZ/xsfHVTwAAAA9qxUdrBqbe4XeAEA3EnYD AF0jFQ4vX74sJicnW3KW3eXlpZsOAAC03du3b8sjleoOvZ8+fWqzLwDQVYTdAEDHS8i9s7NTjI6O 1rq4MzIyUjx//ry4vb110wEAgI5zfHxczM/Pl8F0nR2uUul9cnLihgMAHU/YDQB0rITOCZ/HxsZq Dbnz9be3t4sPHz646QAAQMc7PT0tFhYWag29c2UM7c0BgE4m7AYAOk5C583NzbKdeJ0LN2mHvru7 W54BDgAA0G0SRKcKu87Q25neAEAnE3YDAB2jVe3Kp6eni/39fSE3AADQExqhd1qQ1xl6r6ysONMb AOgowm4AoO1ubm6KZ8+elWdm1xlyz87OFoeHh244AADQk66vr8u51eDgYK1nei8uLjrTGwDoCMJu AKBtciZ33e3KU30wPz9fvH//3g0HAAD6QjYUb2xs1H40VEJv7c0BgHYSdgMALZf24a9evaq1ktu5 cgAAQL/LBuPt7e1ibGys9vbml5eXbjgA0HIPxsfHi1xv3rxxNwCA2h0cHNS60JKWegm5z8/P3WwA 2iafQ/k8alw+lwBop2w4FnoDAL04737QeBh58eKFuwIA1CYhdzbY1bmwsrq6WlxdXbnZALTdu3fv fvY5lX8DQLs1umy1Ym6myxYA0KJ5t7AbAKhHYyHl0aNH2pUD0K+TbmE3AB05V9vd3S1GR0drr/Q2 VwMAap53C7sBgOq9fv261mqBtCvPwsnZ2ZmbDUAnT7qF3QB0rI8fP5YblKempmxQBgC6dd4t7AYA qnN4eFj7QklCbu3KAeiSSbewG4CusL+/X3t787W1NXM5AKDqebewGwC4v1aE3KoBAOjCSbewG4Cu 0YozvdOlK2d6C70BgIrm3cJuAOB+DxVPnjypfSFEu3IAunTSLewGoOsk9H758mWtZ3oPDg4Wm5ub xe3trRsOANxn3i3sBgDu7vT0tJiZmam1kttufwB6YNIt7Aaga+VM7729vVq7eA0NDQm9AYD7zLuF 3QDAj0uF9cLCQhlG17nQIeQGoEcm3cJuAHpCQu8625sPDw8X29vbxYcPH9xsAOAu8+4/PEz87ne/ K/8fm7lS2dWMy8vLpsfshLHPz8+7buz8d8Y2dreMnb+Vbhs770nGNna3jH19fX2nMXNWds7M/qM/ +qPa2pWvra19czd/O37uhvfv3xvb2F0zdrNVMe0c+77jGtvYrRw7VW53mHR/DrtbNfYv5b8xtrG7 aexmtHPsvB8Z29jdMnae9+4z9u9///viL//yL4uRkZHaQu987d3d3bKVert/7jzTG9vY3TJ2s1lJ O8fu9ozI2DJBmWB7x/5V2H2fK+d0NiNVW908dhb8u23s/HfGNna3jJ2/lW4bu4pzi41t7FaN/erV qzuF3HVVcufrPn369IcquVv5c//S2NiYsY3dNWM3u4DazrGreD8xtrFbNfaPbFb7WtjdqrG/trhi bGN309jNLiK2a+yq/r6NbexWjJ3nvXb+3He5UkWeZ+oE7O36uTO+sY3dLWM3m5W0c+xuz4iMLROU CbZ3bGG3X2xjG1vYLfw0trD7uwuGdYbcqeReWloq26J3YsgveDW2sFv4aWxjC7uNbWxht+DV2MLu 9oXdjetP//RPhZ/GNraw29jGlgnKp4TdfrEFr8YWdgs/jW3sHwvi0iLu2bNnxeDgYG2LFdPT000t oAq7jW1sYbexjS3sFrwaW9gt7Da2sfsr7K7iErwaW9gt7Da2sWWCfRB2O7Nbf35jG9uZ3c5wNnZ/ jf3L84RzHtrOzk4xOjpa2wLDn//5nxd/8zd/0/RZxs7sNraxndltbGM7s9v50cbu/bGb4cxuYxu7 NWd2f+/6u7/7u2JlZaX4kz/5k9rnlc5wNraxndltbGPLBPs7n/pV2P3ixYsCAOg/CbmzizfnodW1 GJFdl80u6ABAN/pa2A0A/SIbULa2tmrtGLa4uFhcXFy42QBg3i3sBoB+dXR0VExOTta6+NDs7j8A 6JFJt7AbgL6VivD19fXaQu+HDx+WLU6F3gDQ1/NuYTcA9JuE3FWcf/1b19zcXHFycuJGA2DSLewG gDL0TnvzgYGBWuag+brb29vFhw8f3GwA6Ld5d1qW5nrz5o27AgA9LufazM7O1hZy52sLuQHgD+eT pdKscel0AgB/OBv42bNntVV6j4yMCL0BoM/m3Q/cCgDojw/+VFunxVsdCwpTU1Mq1gAAAPghl5eX 5eJ0XXPUFHeZowJAfxB2A0APSyX3wsJCbQsIY2NjxatXr4pPnz652QAAANxJztquM/Senp42ZwWA HifsBoAelPPQNjY2alsw0BoOAACAqpydndW6UXtycrLY3993owGgBwm7AaCHJOTe3NwshoaGalkg yNcVcgMAAFCHdCebnZ2tZT6bK8d7pZocAOgdwm4A6BGHh4fF8PBwLQsCg4ODZYieMB0AAADqlPO2 nzx5Usv8NtXja2trxdXVlRsNAD1A2A0AXS4h99TUVC2LAAMDA8Xq6qpFAAAAAHpqvmtTNwD0BmE3 AHSptF6bnp6ubaf78vJycXl56UYDAADQVjlve3x8vLbjunZ3d4tPnz650QDQhYTdANBlEnIniE4g XcdEf2lpyRlmAAAAdJSE0a9evaot9H706FEZqgu9AaC7CLsBoEt8/PixePbsWW0h9+zsbHFycuJG AwAA0LESRr948aIYGRmpLfQ2NwaA7iHsBoAOl5B7Z2enGB0drWUiPzk5afc6AAAAXeXm5qbcEJ6z t+s62kvXMwDofMJuAOhgh4eHtYXcaf2WFnBCbgAAALrV1dVVbUd95Wuura0Vt7e3bjQAdChhNwB0 oLRMe/LkSS0hd3a9b21tCbkBAADoGanCXlpaqiX0HhoaKjY3N8vOawBAZxF2A0AHuby8rHVH+urq arnrHQAAAHrR6elpbZvHHQMGAJ3nQVqY5nrz5o27AQBtkt3hqbau46yxXHNzc8XZ2ZkbDQAtcn5+ Xm5ga1z5NwDQOkdHR8XU1FQtc+x83XRkAwDaP+9+0PiAfvHihbsCAG2QXeFjY2O1TMBnZmbKXe0A QGu9e/fuZ5/J+TcA0HovX74sRkdHa9tYbkMbALR93i3sBoB2SAidMLqOCff09HRxfHzsJgNA+yfd wm4AaLMPHz6UZ27n7O2q598DAwPF+vp6cXt760YDQHvm3cJuAGilnJld17ncIyMj5a5154cBQMdM uoXdANAhrq+vi4WFhdrm469evTIfB4DWz7uF3QDQCtlJvr29Xcu53Nmd/vz583IMAKCjJt3CbgDo MOm0Njs7W0untfHx8fK8cACgZfNuYTcA1Onjx4/Fzs5Oucu7jon0ysqKdmkA0LmTbmE3AHSohNIJ p53nDQBdPe8WdgNAnR+4k5OTtU2cT05O3GQA6OxJt7AbADpY2o5ng/ro6Gjl8/a0S7dBHQBqn3cL uwGgahcXF8XMzEwtIffExISQGwC6Z9It7AaALpCubFtbW7Wc5904eixjAACVz7uF3QBQlevr6+Lp 06e1TI7TWu3Vq1flrnMAoGsm3cJuAOgi2by+vLxcy7x+bGysODw8dJMBoNp5t7AbAO6rcS53dmtX PRkeGBgodnd3hdwA0J2TbmE3AHShhN7z8/O1dGx78uSJjm0AUN28W9gNAPf9UE3VdR0h9+rqanF1 deUmA0D3TrqF3QDQxVKJPTU1VUvonc5wzvMGgHvPu4XdANCM8/Pz2s7lXlpaKi4vL91kAOj+Sbew GwB6wP7+ftmGvI7zvLe3t3VzA4Dm593CbgC4i7QsX19fr+X8rkePHhVv3751kwGgdybdwm4A6BEf Pnwonj17VgwODla+HpCOcdYDAKCpebewGwB+VM7OHh0drXxSm93h2SVuJzcA9NykW9gNAD0mx40t Ly/Xsgk+54Tr9AYAd5p3C7sB4Huyu7qOM7pyLneqxLM7HADoyUm3sBsAetTR0VHZoa2OtYLV1VXn eQPAj827hd0A8FuyW3txcbGW3drZBZ6vDwD09KRb2A0APSwd2tIFbmRkpPJ1g3zNnZ0dXeAA4Nvz bmE3APxSKq03NzeLoaGhWlqSnZ+fu8kA0B+TbmE3APTROkId53lPT097lgCA35p3j4+PF7nevHnj rgDA/5Wzs3OGdtWT03ze5msDAL0vG9vSxaVx2egGAP3h5uamePr0aeVrCrmWlpac5w0Av5h3P3Ar AOAPzs7OitnZ2cono2mB/vz58+Ljx49uMgAAAPTJGsPc3FzlawypHN/e3i4ryQGAQtgNADk3OzvA BgYGKg+583UvLi7cZAAAAOhDe3t7Zae3qkPv0dHRsnuc87wB6HfCbgD62qtXr4rh4eHKJ51TU1Pl Lm4AAACgvyWQ3traquU87/n5eZvsAehrwm4A+tLR0VEZSNtZDQAAALTC9fV1sbKyUnaCq3ItIp3q Njc3i9vbWzcZgL4j7Aagr9zc3BQLCwuVh9xDQ0POzAIAAAC+6/T0tJa1iZGRERvwAeg7wm4A+kIm ejs7O5W3LG+cy50QHQAAAOBHHR4e1nKe9+zsrNbmAPQNYTcAPe/4+Lh4/Phx5ZPH6enp4vz83A0G AAAAmpLN+S9evChbkVe9OX99fV1rcwB6nrAbgJ6VXcypuq76LKy0Bdvb29MWDAAAAKhEzvOuYw0j x65ZwwCglwm7Aeg5Hz9+LJ4/f175ruh8va2tLedyAwAAALU4OTkpJicnK+9O9+TJE93pAOhJwm4A ekrOuxobG6t8Uri4uFhcXV25wQAAAECtUoX96tWrYnh4uPLW5s+ePbOJH4CeIuwGoCecnZ3Vci53 vua7d+/cYAAAAKCl0to84XTVnetyPFvCdK3NAegFwm4Aulpalm9ublY+8RscHCxevHhh4gcAAAC0 VTb4z8zM1LLB/+Liwg0GoKsJuwHoWnt7e8X4+LiW5QAAAEBPq7O1+fr6enF7e+smA9CVHiQkyPXm zRt3A4CukDZeCwsLlYfcU1NTWpYDAJU4Pz8vlpeXP1/5NwDAfSWUrqPD3dDQULG7u6vDHQBdN+9+ 0PgwS6tWAOhkaVmez6u0GK9yQpcJopblAECVsoHuy+cNG+oAgCqltfmTJ08qLwSYnp4uTk5O3GAA umneLewGoPO9ffu2mJiY0LIcAOi2SbewGwCozcHBQTE6Olr5esnKyorW5gB0y7xb2A1A50oQnVYk OUOqyknb7OysRWcAoBWTbmE3AFCrdMJLa/Oq107GxsbKMB0AOnzeLewGoPN8+PChnKjlzKgqJ2rj 4+PF3t6eGwwAtGrSLewGAFri4uKi7GBXdZV32qXnXFQA6NB5t7AbgM5ydHRUTE5OVjoxy+7mZ8+e acEFALR60i3sBgBa/hzy6NGjytdVnj9/XhYnAECHzbuF3QB0huvr62JhYaHytlvz8/PF5eWlGwwA tGPSLewGAFru06dPxc7OTuUd8yYmJrQ2B6DT5t3CbgDab3t7u/IJ2OjoqAkYANDuSbewGwBomzoL C/K1AaAD5t3CbgDa5/T0tJienq68tdbGxoaW5QBAJ0y6hd0AQNsdHx8XU1NTla6/pGjh5cuXZRU5 ALRx3i3sBqD1csZTztCuemfx0tJScXFx4QYDAJ0y6RZ2AwAdIzlA1Z31JicnyzAdANo07xZ2A9D6 D6G0GK9yYjU+Pl7s7++7uQBAp026hd0AQEdJJ7yVlZXKCxBWV1d12QOgHfNuYTcArZGK68XFxUon U/laqRBPpTgAQAdOuoXdAEBHytFyVbc2HxkZKXZ3d91cAFo57xZ2A1Cvjx8/Fs+fPy8GBgYqnUA9 fvy4nJgBAHTwpFvYDQB0rJy3nWxgcHCw0jWbhOhnZ2duMACtmHcLuwGo9wMnLcarnDDlbKmdnZ1y QgYA0OGTbmE3ANDxrq6uioWFhUrXb9KNL63NdeMDoOZ5t7AbgOrd3NwUy8vLlZ//lDbo19fXbjAA 0C2TbmE3ANA1jo6OirGxsUrXcvL19vf33VwA6pp3C7sBqFbOZsoZTVVOjCYmJoq3b9+6uQBAt026 hd0AQFfJcXSbm5uVFzDMzMwUl5eXbjAAVc+7hd0AVCNnMeUc7SonQjkzKp9RWpYDAF066RZ2AwBd 6eLiogyoq1znGRgYKIN0rc0BqGzenXNUc71588ZdAaApCaK3trbKCUuVE6DZ2dkyQAcA6Dbn5+fl kS6NK/8GAOhGdXTwm5yctOYDQCXz7gduBQD3kd1TmaBUOeHJJqyc5aSaGwAAAKD9bm5uirW1tUpb m+drra+vF7e3t24wAE0TdgPQlLSbKndNVRhyZ5KzurqqlRUAAABABzo5Oam86CFV4yl6AIBmCLsB uLODg4NidHS00olNzvrWvgoAAACgszWOsxsaGqp0bWhxcbG4urpygwG4E2E3AD8sZ2A8efKk0onM 8PBw8eLFCy3LAQAAALrI9fV1GVBXuU40MDBQBukfP350gwH4IcJuAL4rQXQC6ap37C4sLJRnPgEA AADQnQ4PD4uxsbFK14ympqbKogsA+B5hNwDfdHx8XE4wqpywPHr0qHj//r2bCwAAANADUomdiuzB wcHK1o8ePnxYbGxsFLe3t24wAL9J2A3Ab05S1tbWyolFVZOUTHhSIa4VFQAAAEDvubi4qPwIvNHR 0eLo6MjNBeCrhN0A/Eod7aeWlpaKy8tLNxcAAACgx71+/bry4/CWl5eLq6srNxeAnxF2A/BZwuic o13lRGRkZKR4+/atmwsAAADQRxJMz83NVbrO1Oga+OnTJzcYgJKwG4DSzs5OMTw8XOkEZGVlxblK AAAAAH3s4OCgbEVe5ZrTzMxM2TIdAITdAH3u+Pi48rOUHj9+XJycnLi5AAAAABQfPnwo1tfXi4cP H1a2/jQwMFBsbm6WXxuA/iXsBuhTqbh+9uxZ5ZOMra0traQAAAAA+JUUR0xNTVVadDE2NlYWcwDQ n4TdAH3o6OioGB8fr3Risbi4qH0UAAAAAN+V4/SGhoYcpwfAvT1I2JHrzZs37gZAj0tbp+Xl5Uqr uUdGRorXr1+7uQAAXzg/Py+fuxpX/g0AwP93fX1dzM/PVxp4J+vIGeEA9M+8+0HjQ+DFixfuCkAP y4N+2jpVNXlIYL66uupcJACAr3j37t3Pnp3ybwAAfi1FFMPDw5WG3gk/VHkD9M28W9gN0Muurq4q 3yWbs5VyxhIAAN+ddAu7AQC+I8H02tpa5d0I9/f33VyA3p93C7sBetXe3l6lO2MHBgbKz4tPnz65 uQAAPzbpFnYDAPyg4+PjYmJiotKijbm5ueLy8tLNBejdebewG6DXXFxcFLOzs5VODPL1TAwAAO48 6RZ2AwDcwcePH8u8YnBwsLJ1rXwtBRwAPTvvFnYD9JKtra1KJwNDQ0PF7u6uyQAAQHOTbmE3AEAT cjTfzMyMo/kA+N68W9gN0AvOzs6K6enpSicAi4uLxfX1tZsLAND8pFvYDQBwDy9fviyLMao8pi/F Igo7AHpm3i3sBuhmae20vr5ePHz4sLKH/pGRkeLo6MjNBQC4/6Rb2A0AcE+3t7fFyspKpetfk5OT 5RnhAHT9vFvYDdCt0nYpD+ZVVnMvLy+r5gYAqG7SLewGAKhIijPGxsYqXQtbXV0tPnz44OYCdO+8 W9gN0G2ym3Vtba3S3awTExN2swIAVD/pFnYDAFQoXQ6fPXtW6brY+Ph4cXBw4OYCdOe8W9gN0G1v 4KOjo5XuYE0b9EwUAACofNIt7AYAqEE6HqZ4o+qOhykyAaCr5t3CboBucHNzU3k199TUVPH+/Xs3 FwCgvkm3sBsAoCafPn0qs43BwcHK1stGRkaKvb09Nxege+bdwm6ATnd4eFgMDw9X9tCeCcDOzo5q bgCA+ifdwm4AgJpdXl4WMzMzlVZ5z8/Pl8UnAHT8vFvYDdCpPnz4UKysrFT6oL64uFhOAAAAaMmk W9gNANAiyTkGBgYqrfLe3993YwE6e94t7AboRKnmrvJs7nyto6MjNxYAoLWTbmE3AEALpchjdna2 0uKRhYUFVd4AnTvvFnYDdJI8OKf6usqzuVMdfnt76+YCALR+0i3sBgBog4ODg2JsbKyy9bUcMfjq 1avynHAAOmreLewG6BR7e3tle6Qqq7nfvn3rxgIAtG/SLewGAGiTHBG4trZWaVFJzvK+vr52cwE6 Zd49Pj5e5Hrz5o27AtAmeUBONXdVD915gM+DfB7oAQBovfPz82J5efnzlX8DANAeCUSSg1R5lneK VgBo/7z7gVsB0F77+/vF0NBQZQ/beXA/Pj52YwEAAADg/0n78c3NzUqrvHM2+NXVlZsL0EbCboA2 STV32h5VWc29sbFRfPz40c0FAAAAgK84OTkppqamKluTSxHLy5cv3ViANhF2A7TBzs5OpdXck5OT 5YM6AAAAAPBtqfLe2toqBgcHK1ufm5mZUeUN0AbCboAWury8LNsbVVnNvb6+rpobAAAAAO7o7Oys 0irvhOe7u7tuLEALCbsBWiQPulVWcz969Kg4PT11YwEAAACgSanyfvHiRaVV3o8fPy6LXgCon7Ab oGY5mzttjKp6WB4YGCjbLOVBHAAAAAC4v/Pz82J6errSKu9Xr15ZwwOombAboEZ5oK2ymju7QtNe CQAAAACoXtVneT958kSVN0CNhN0ANbi4uKj0bO5Ucz9//txOUAAAAACoWcLpqqu80yrd2h5A9YTd ABV7+fJlpbs/0wI9bZQAAAAAgNbJOl/VXRtTJANAdYTdABXJjs8qz+Z2rg8AAAAAtNf19XWxuLhY aQfHhOjW/ACqIewGqMDOzk6l1dzz8/PO8gEAAACADvH69etieHi40irvs7MzNxbgnoTdAPeQ9uJP njyp7CE3D8z7+/tuLAAAAAB0mNvb22J5ebmytcCHDx8WW1tbxcePH91cgCYJuwGakDZDL168qLSa e3Z2tmyLBAAAAAB0roODg2J0dLTSKu/T01M3FqAJD8bHx4tcb968cTcAfsDV1VUZTFdZzb23t+ec HgCAHpIOQKn6aVz5NwAAvePDhw/F0tJSpVXeKa6xRghwt3n3g8Ybad5EAfi2nM09NDRU6dncqrkB AHrPu3fvfvbcl38DANB7UsQyMjJS2Xrh9PR0cXFx4cYC/Pi8W9gN8D2p5p6ZmansoTUPwKq5AQD6 YtIt7AYA6HE5yztV3qnOrmLtMEcnqvIG+OF5t7Ab4FsSSld5Bs/Kykr5AAwAQF9MuoXdAAB9Yn9/ v9KukDlKMUU4AHxz3i3sBviatBefm5ur/GxuAAD6atIt7AYA6CMJpxNSV7WmmCrvV69eqfIG+O15 t7Ab4JcODw8r3YW5sLDgbG4AgCakI87l5eXn6+TkpJzQNq5sJszi35fX1tZWsbm5Wf7fN+PJkyff vCYnJ4uxsbFvXr88tzH//vJ/b6ZCJ8+TGT+Lp8vLy7+6VldXy5/7e9fu7u7P7tfr168/38/379/7 pQMAqMDOzk4ZVFdZ5W19EeD/E3YDfEUeGBcXFyvdeZnFRDsvAYBekeeaBLUJkk9PT5tecMszV4Lb R48e/SwETjecqp7Fmq2mrmr8b13NBPH5b+r+vvIaNCO/C3k90xnpywA+R/h8GbRvb2//LGR/+/Zt +Tqdn59/3tDw8eNHf2gAQE/IM06ekap6VssGSp0jAf5A2A3wC3lQ/GUFzn2umZmZpquJAACqdnNz Uz6bXFxcFMfHx8XR0VEZOL58+bIMIZ89e1aGk+lI06hgbgTRo6OjxcOHD7/6zJP/vhmPHz+uPbhN kNoMYfe9FhkqPQaosQlienq6WFtb84cMAHSlPDNXWeWdjaOqvIF+96uw+3e/+93PWsHd5coO7mZk ot7smJ0wdnZlddvY+e+MbexuGbvZoPiuY/+P//E/in/9r/91ZQ+bf/RHf1T8x//4H4vf//73Lf25 837Yrntu7O4cu9lJUb+OnbauxjZ2t4ydts/dNvZ9xzX2162vr1d6NMvXrgTlzfzcCdLrDm4T5jdz z1sRdmej5V1f6/w3dX9f2fz5W+N/q+I6Vdp1f2/ZgHEX+X7zff/VX/1V8Q//4T8sf7Y/+7M/K3/3 fvrpp7IV6L/9t/+2+Pf//t8Xf/mXf1n+3/3X//pfy2KA//bf/lvx3//7f//uz/29se979evYzWjn 2HkfNraxu2XsZo+r6Nex80xvbGNXNXa6I1VZ5f0P/sE/KJ9d7puVVPFz92tGZGyZoEywvWP/Kuxu 5YSzIYsi3Tx2qh66bez8d8Y2dreM3czCaVVjN3v9yZ/8Sdt+7ioelo3dX2N/LQAw9m9LVZmxjd0t Yze7gNrOsbu9ZfVdxk6FdaO6uu6xNzY2an/+aeazrFXPZl/7O2zXc2IvXN/apJd7Xff4S0tLd15U qmoDQKO6PJ0PMt/IRpKE4vm5Dw4OfnVvqhq7nR0A2jl2s4uI7Rq7qk0yxjZ2K8ZuZwePbhy7is83 Yxv7a+NUeXTPfbOSKn7ufs2IjC0TlAm2d2xht19sYxtb2F3hNTAwULYjSoWI4NXYwm5ht7GNLezu v7B7d3e3HD/VrVtbW+X7+9OnTz+3BJ+YmKhlQet7P/fz589rfw5K+3Nht7C7FWH3XecmrWj73rjy tybsFnYb29jCbmG3sY39o2PncytHIFb5PPJP/+k/FXYb29gyQWG3X2y/2MY2trD77lfaH6Y6S/Bq bGG3sNvYxhZ292/Y3c7rWz93NuN1WgAp7BZ2N3tlA0mnht3Z8FLH2P/pP/2n8mvn/Pmzs7Oy/emn T5+E3cJuYxtb2C14NXaPjJ3n9aqOHfp7f+/vld1nPnz4IOw2trFlgv0ZdjuzW39+Yxu718/s/ru/ +7vyTL6cqV3FA+Tg4GCxs7Pzs7GdH21sZ3Y7s9vYxnZmd+eem53zXPO+m/bh+/v75ed4Jp3/6l/9 q+LP//zPy3N8mxk3rYzbeY7yt37uTqy2bbzeue+demZ37ncrNil04u/at/4OvnWGczoa1P29pS3/ XTTOcK6i+9L3rnR1+NrY37tSgXXXsR4+fFiMjo4Wjx8/LjferqyslO9lWSw/Ojoq/uf//J/l+e6/ //3vndntDGdjG9uZ3c6PNnYXjJ1x/+Iv/qKy55IE7tkk18qf2/nRxpYJygTbMfavwu5MmgF6Vd4U q6gI/bKaO1UVAED7ZXEmi0qHh4dluJnQLRWgi4uLZWvAtBDPJrUf+YxvJtzJc0bdQVqqPZqRe1L3 9zY3N9fU91bF7vbvXb/cmPijquhy0MnVhJ1aKdHJHXG+d6XyuhmTk5O1b5RpdnEKAGitbFarqso7 Ry5ub29/tyMMQDcTdgN9IQ90eX/LA15V1dypmPCgCACtlRA6Z0OnijibzhJg11F92zia5C5ubm5a 0ib5nhM/4egd9HPY3cmbF7Jg24xUQNf9vd2leupLregi0Mwm3cx3GpXi+dnu2g4VAGhONvJWeZZ3 uvY0W+kO0OmE3UDPy4NcHuiqejjMIlmzi1gAwP2ldW/doVCzC0Gt+N6aCZvSsr3u72t6erqpe5bg Utjd9ES+o9rSRzajtKMtfae8ns0eTdOKjTLNbNRNQP619um5l/mbX1hYKNunp5NGXpeE4qkgb6Y7 BgDw9WflquYY+Tpra2s2rwE9R9gN9LQsulRZzZ2vp5obAH5cKhIStKaNdlpJr6+vl23FUwXc7DmV OaO27lAo32+nfm/NVJ3nv6n7+0qVfTPue554ntESvH3tmpqaKn/Xmg1HMz9OUJ7/f75GM9df/dVf /ez7zb+//N+bkUA139dvXVnETFj95bW0tFRWB+V+5EpQOT4+/rP7NTw8fO+wO/9dp4bdrfj7bGbx OO+TdX9feW2bcXJycq/W6dkonPf8vPfv7u6Wbd6zcTidMACAH5PPzjzXVvVckONTFPIAveRz2J1J bq43b964K0DXywJgla1+8kDpIRAAfi4bwBKippIvbW4TZqTKL0Fags/vbTjLf9OMVpy7m1CmGZlT 1f29NbNJ4GvVmVVfCUubkd+hRvCbICw/X+PK/5bnulzNtGDuBKly/TJ07vVzk7O5Ja9lNok2wvdU /uZnb7w/NN4jGiF7Nizc5Xft4OCgqe+tFZ0XmnF6elr795VF7WZk40+d54hnnpXfDwDg+/JcVdXz TOZqjmgEekVj3v3ArQB6RRbX7rpg9q32PnmQ9OAHQL9qVGa/fv26eP78eTl5SFCVgOq+Cy2pPm1G qgQ7te11qmXr/t4SCN9VnmW+9rWGhoZ+VQWds9AbwWw2MDQCyyyG5TkrQWMjjM5mwEYYrW0x95Xf ocbvU3638juW3/fGZoh0h8jvYjOtwltRPZ2/p2bkZ6z7e8vfdrNzq049AgEA+lGOW6pyg22eEZrp HAXQiYTdQNdLK7y0Z6yy+iFVFgDQjxJsV3UUyG9d+dxuxurqau3hS8Zoxvz8fMe2cE5wmI0LjWpp 4TT9JL/v6UKRv59s3EhonvPFs6kjf7dZ6H306FFTleaNKwvPzchmorrfN54+fdr0Z0Hd31uznwU5 XiCt6bNBJ+/Z6SbgzHAA+uW5JptSq6ryzoa9vb09xT5A1xN2A10tFUZpg1dVNXceGJs5bw8AekVC g06tNEx1Z93fW6rHm5FA6T7nTmezXe5Lwp8EcQnk8vMmoEuIk414nlGgNbKZNhtDUkGVzSJZBP6y RXsC1rxX5G82Z1OnTXsztre3a39P29jYaOp7SweOTv3eMmf70TPDM0aOp8iGn9vbW7/cAPSEfK5l DlHVZ3KeZbr16CCAEHYDXSmLvc0uKn/tSmVAFrMAoJtkZ38q2fb398uKxYSkc3NzZVvqZsOXbCSr O+DImb3NSODUqW11E4ANDw+XFZ75Ggmtcx5tgpYEZI3QOsHZycmJCmugfM+u+z0tnw3NSNV03d9b Quhm5PPtPueFZ5NCKvsT6Of+5H0578mq2gDotrlgNuBVWeWduSBANxJ2A10nC8RVnlGT0FylFACd LGfYZuEhrVuzoJEQ4ntnZ+d/b0aqBOoOOHI1I9XNdX9fzbYjBmhGzhTPpttGq/Vsjmm0Wc97fYLZ vC8122K92UXrtHav+/02Z5Y3Ixum6vh+coRH7nXuuY3QAHSLqqu8M9+0KRfoNsJuoGtkp30Wfqra sZhq7iwqAUC7NSq087mU1tX5vEvIkQX9Zj/3Eow0U6WW9r2tCLsT8NxV/puqxk91XyqwUwmfUClt cXPvDw8P/UICHTsfSgVyFrXT6SJVyXnvagTj+cxIh4kv3+vyf9uMzJXq/hzIRq5mpPKsU4N4AGiH RgfMqtZMs/nLxi+gmwi7ga5wcXFRtmStavEiC0LObAOgXRJuJ9Cen58vz2pONVkdi/X5/GzGL8OS Oq5mA5hvLeDk+07Yk6q8nNWaEChn4jZaiGdDQTMhO0A3aYTiWaRutoNVVYvl36qi7uQNWc1+fqY1 e44WyeeN7mEAtFqO5sim3io+C/MskCOZHPMBdANhN9DxskjdbNu+ry2Cv3792k0FoO06uTItAXzd 31uzrXVzxmoWXdLSPV8jCzoJJYQKANXIhqxGpXhdm7E6+aiNfD43s7Cfz6FfbhLI18q9XFlZKbuH 5Pu36RqAOmVzbzb+VvW5mOKjbOIC6GTCbqBjXV1dFY8fP67s4SxtSvM1AaAKqS7LonWzlcJpDVf3 gn0qzJqxsLBQ+/eW9rsAdL58zmWRO8c8NM4Vz8ajdCfJcRAJru9aCT4zM9PU95Kq6bo/n/L53IyT k5M7VcvlXPR0HMv9bHQfcUYqAFXJxuCqNlhn89vz589VeQMdS9gNdKQsolT1QJaFhFR/eSADoBmp 1EqonXB2dXW1rND6sjVcPmOakU1YdS/YJ4xoRirQqvoe0lUlC/ppLZ5z5DY3N8t72exZrQB0nkbr 9IS2jbPEU1WWarCc//3LMHxpaampcdLZo+7PznzONyObAe47djqapbtK7l1+1pzNLgQHoFkp+qly 3pnNao6FAjqRsBvoKFW32sni+unpqRsLwHd9uUifsDfVaj9ydnUWo5vRigX7ZsOEBPg/OkaC/3Ri aZyRnWryVBHk81erVgAa8pmQc8QT4DZ7zEYqoev+7Hz27FlT31uO36rre8pmgWwcSFUdANxVPj/u 2oXlW/O/fJYDdBJhN9AxEjB8WSl338WAVI6p5gbgl7LYnlajr1+/Liufs3icSqr7HJPRjFa0Ys3P 1owsXnxZmZ2vk9bmCQCyGUC7VQDaIRvR6v7sTFvxZmSDWd3fWzbjAUAzshk53UOq+kzKZucc7QXQ CYTdQNulPWzChqp2GObMOK1RAYhUa+dojFQcJ5TOZ0TVC89pz9qMtEave1E8Z6s1IxsCVGYD0Gky z0v3kFSoJfjNERlVbZhuXGlH3owqA4TfurLhrBnZ5JdNajaDA/S3fA6kOKiqNdjx8fFyIzRAuz3I G1KuN2/euBtAy2XCPTExUVk1d0LzhOcAEKnernvhOVczoXDOT2vF9+ZzEdr3nJuWy40r/wbqkU4j CcITVO/s7JSdSObn55vq3nJxcdHU+FUFB9+6mg0Usimg8TUy/041XsKOfL1sDASgv+RYkRz9WNXn U9Zjdf0C2jnvftB4Q8q5fACtlMn1fdrGfnllwv7u3Ts3FYCfSSVTKwLlZkOsHzkT/EeufJ20dk0L 1SzwJ+TP52IWsFVxQXvkb/DLv1PPqtA+WYDPM0HC8LQpX11dLY/nSPFHN21gayaIj+9Vv+d/n5mZ KTvh5Bki43h+AOhteZ/P+366gVXxGZXwXKdNoI3zbmE30FpZCEgr2aom/Nm5o2oNoLc0FqUb52on yG1mp3j+m6GhodoXn3PGdTPucvZoNog9fvy4rMba2Ngodnd3y1bjPgOh4yfdwm7ocAl39/f3y8/W ZrTiaJI8zzQTQCe8b3a8BBeZb6daPu9hjjcB6D2p8q7quK8E59vb2zZMAe2Ydwu7gdZJGFDVmWo5 I/Xt27duKkCXu76+Lt/PU2n19OnTMgD+2u7yZqun7xIoN3ulmroZqSr7ZYV2Wq7m/z277HPeeBYf bm5u/KJA9066hd3Q4xIG1/2skeeZZlTd5Sbz8NnZ2bJTW+b32qADdL9soM4m86qO5Ei3kBQ7AbRw 3i3sBuqXICNnplU1wU7bObvKAbpLo1o7C6OpTM7nQtqH/uiEOsFvMxKg170AnfbhzTg4OCh3vqea TMtx6NlJt7Abelw+zxMApxK6rrO78zzTjDw/1f0clO4zAPTG82tVRUrZyJ15LkCL5t3CbqBeebCp 6kEprdSabRULQOsk2E4l9suXL4uVlZWyGum+7cRT6dyMhMl1L/KmGhvgNybdwm7oI6mOyzNQ5q2p fs7xIzmG5L5noqYDTjPy/FT3c9D/Ye/uQetM2/yAe5mXjQMmmCCICC5EUBKzuDBEEAdExoUCKkSi BAcUcCESFYK40IJgBRFRoUIsKlyIoEKFCwU8RAQFlEQEBVy4UOHChQIqXLhwwIULF1NMscVJ/s+u ZjUafZzznPt8/37wsDvvjM9zfL7v539f15XNiwAMh3QVy2buUt8RGWWZIiiADq+7hd1AZyToyI+j Ujvbs1NeizSA/nR2dlaFyvncf/LkSUeqmtIKrY60SO/kBd78XYXdwC2LbmE3UEmAkPneqQTf3Nys xpbkd1Mqo+/6vXF0dFTrnAkZOh12J9CvI7PS83hkgwAA/WVvb6+p76dmq7wVLwEdXncLu4HyMl80 i/YSP4iyAz6VgVq7AvSvXLDt9IXULJDryNiLEuH7xYzKzOfO91JC9IT82dwFcMuiW9gN3Cpr3Wzs TgieCu60LM96+nJXnI8fP9a67fx+6vRvtGx4rCNjbS7PJM+82IQr+bta/wP0XjqV5PO51PdFuo3Y 4AR0aN0t7AbKLtLTqq1URV/avSVIAKC/pdqo0xdSc6Qiqo6JiYmmz5GLy5knnlA7cy5zwdWCHGhj 0S3sBmpL0HB8fFwr/M2GvG78Pqs7k/WuqvPMQL/4PZbrAgJwgN7I5qR2x3FcHI8fP3atF+jEulvY DZSR+SsJp0stmBOaW8wCdEdC5FQq120t9uXLl65cTE2ryzqeP3/+u9saHx+v/vfMFN/f3298+PBB lTbQiUW3sBvoiXRc68bvs7rjxtI1p9UuP/ntlmsF+c2a358AdO87pZVN5HeNAkt3ONd9gYLrbmE3 0L7stE5oUOIHT27HxUCAzsnmpATbaZOZGYuXZ2ynXWbdBWc32mTW/c2atuOZJ56Lo6mOqntRFqDG olvYDfRE2qJfboXeiSPr9zpKjZnJPNmZmZnGq1evqgrzuu3eAbhbNodn1Eap75CMCbM2Bwqtu4Xd QH1p6/rixYtiP3JyWwlhACi3GM0Pv52dneozdnJy8s7P4rTLrOO66unSx+LioicVGLRFt7Ab6Pnv wXSwyTzsdLTJb7ZS7WjTiryOdOvp1O/FBPwJwFM1aBQNQHnpjFZqs3s+s/P9BNDmulvYDdSTxWmr bcdu242dzyHtawDqy4XMtBa7uJCZOYd1Kma2t7drnT9/rtNhd8ZlAAzYolvYDfSlVNOlHXhmsV5s imz1t2P+bB0Jojv9uzHXGVxjAOiMjJLIxqJSn9npxGasGNDGulvYDbQurW9L7QRP+9xPnz55UAFa kAt3FxcoS1fopC1ZHWmNXvoiZf5OU1NT1cI3v1e1pgQGcNEt7AYGRtqL5/dWRpWlNXh+Y97WCj3/ XR0lA5KbjvyGBKCzco24xFiKHNmwb80P1Fx3C7uB5iVYKbUozQ+h1dVVbcUAWpDZ02kX2cn5i3Uv DH779q3tmY+5oLq2tlZVp6eDSC64Agz4olvYDQy8VPAdHx83NjY2GgsLC42JiYnqs63uxvX87ut0 2L2yslLrvqXle1r05u8MQHOfmwmqS10vllUBNdbdwm6gOakeLBWupD2anXoArcsmoU5fGEw1dd2W j81euHz8+HFVrZ3W57lwms1U2kwCQ7roFnYDQyntZuv8fmt3g2Szx9HRUdu/txPqJ9xPyJ+NmDbr A1wv3wfZZFTqM3x2dtamI6CVdbewG7hdqupSRVjqx0paoWVxC0DrctGuGxcHz87Oat2/q98X2ZWd YDut1lOVnpniqrWBEVt0C7sBLslGx278nq0bktzWzS6/bS8C8LRwz29bM2YB/lo+Fy+6f7R7PHjw oOq0AXDnuvvHH39s5MjuRICrMn/10aNHRX6gpCo81eEAoyzVIOlscXBwUOvPd6sSpu5GyATa2dSU i38JzF38A0ZVOlakEvDiyD8D8Jdhd8bmpJtQp37L5vpDnarz/HYdGxtruSvSs2fPGktLS9UoHp/3 wKjLdYuShVOLi4s6awC3rrvveSiAmxZ4mZmaXctazwC096MrF/TymZoqkYuLevm/dSucS21Cuu14 8eKFJw8AgI5JGJ1qnIy1yXibdAMqdQ0iv7vryNzZEufP7/X8ns7FV9XfwKhKVXaqs0t8ruY7QsEm cBNhN/A7qcR78uRJsXYzOzs75rACIyEXsXIxKxUdFxfsbvuMTPeMOnLhrNNhd+47AAB0U64d5Pd0 ugWlki8V03UqwNNpqI6ctxO/rS+qv7MBNmsA10iAUZECgOnp6aJd6HyGAlcJu4HfLexK7aROW7Lz 83MPKjC0vn792jg8PGxsbm42nj9/3vKFuFSx1P2s7lTInU1KaTe2vr7uCQYAoOfSujab8rOhdGVl pbrWcNd1i3RWqiMheac3lea+q/QGRk2uf5Sq8k54bmQEcJmwG6gksJmfny+2eMsC1C47YNjkIlu6 VeQiWDpgtLs5KKFyHaXaK2aWYSpM8pmd9mIWiwAADIKMA0oF+EUL9MnJyd/8Ns+82Dry27jTYXfO ATCKPn36VH1elxoXkeIDgBB2A42jo6Ni819zO3Xb8gL0k1SQ5PMsFc5pGz42Nlb8Qldus+59qxO0 Z1GZdpAJ7DMf0aYkAACG6fd7rm+kC1Id+W1cqurwtmN1dbXW/Us1uN/vwDB8VmfDfanOoilGyAYo YLQJu2GEZZGUeVGlflxkN3Xd3dMA/WZjY6PjF7py1K2mTmX5XcF2OnZsbW1VoX0WlAAAwPWyGbQb v//fvn1be32SAoOFhYVqjFK6PQEMqmxOmpiYKPK5mtsxShNGm7AbRlR+ANwVlDR7ZEZtqgQBhkna InbjYlfdz89UhFzcxvj4eDUzPBe9Dg4OGl++fPEEAgBAC9ISvRu//0u2WM86YGZmploHvH//XuU3 MFBSkZ1rGSU+W9OZ482bNz4HYUQJu2EE5Yu/VGuuLLbMeAWGUd1W4a0eS0tLte7fx48fq89zn8EA ANC+VHbnt3mpwoCbui/V0WyL9YcPHzamp6erKnDhNzAo9vb2il2rnp2dbXz9+tWDCiNG2A0jJLvl Mne21CItO4czMwqgH3369KlaMOWCVd3qiSySOh1252IaAADQP3L9JKOAct1jbm6uMTY2VuS3f1qQ 13F8fFzrfNm8myKFjLBLy2BzbYF+dXZ2VmyzUUY+ZMMPMDqE3TAi0o635ByULPoA+kUqFvI5l/nU i4uLv/u8S2vvOnJRqButDO06BgCA/pYZ2Zm3/erVq9rXV9KZqY5SLdYTfqdlcNY5ukQB/SZFVcvL y8W67OWzLl37gOEn7IYRsL6+Xs3VLvEjISGSHwlAP0gb71z0SaVF2vXd9tmV+dZ1pJVhJ0PuzNhL x41UoQMAAIMjG1ZTCJBrLukIlUrCu37/p3Kxjvn5+Y62Vk+4lOpxgH6Qz9a7rvO08hmXzUrAcBN2 wxDLDt2ZmZkiPwwyN6VuZSRAu7LJJoudhNa50NNqG8FUL9Q9b6kdxVmoJZjPxbCE6MZAAADAcEmY vb+/X61bpqamfjODNuuBujO0S82yvWvOLUC/yIaiXEMp1dXi9evXHlQYYsJuGFJpR1VqMZTA/Pz8 3IMKdE2C4ATCCYanp6fb7k6RhU3drhR1Zkbl/iZgT4VELnZ9+fLFkwoAACPmYtxS1jU56khHq26M Vqp7/wA6aXNzs1jH0mzqMUYOhtO9tHHI8T/+x//waMAQSJiTlrglfgDkh0R+UNTdeQzQrHzOpK3U xsZGFRKXWshcPnKRqY5UZTTbjjz3X9U2AJHNohkBdHHYPApAHaXmdd91vH//3oMN9KVcL3r8+HGx cXLpHAgM17r73sWbXBsHGHz5oi71xZ9ZU+aZAN1atJSaxXTbkYtEdbx9+/baz8i008ptplWhTUEA XJXNT5e/O/LPANCqUgUNd41cqrumyf1bWlqqOlp9+/bNEwZ0RD6j0j2v1OfeysqKQgUYrnW3sBsG Xb6Y026q1FzZV69eNb5//+6BBbqi5FzsTsygy+fh06dPf72Ao+UVAC0uuoXdANSW2d+dXitlfF3d tdLVtVzGQM3Pz1cbg1NtZWMwUNLh4WFVnV3isy+fr7ovwdCsu4XdMMgyB7bUwieVivnBANBtCaI7 fQFnbGzMAw1ALxbdwm4A2vLp06fqek2qGkt19Csxr/vo6KiplsFpL6ryGyglRQjZVFPi8y8bdnZ3 dz2oMPjrbmE3DKosdBLelPhin56ebnz+/NmDCtSW3bB1q543Nze7MofOjl0AerDoFnYDUFTWXRll t7q6WhVAtNspq27hQ87f6rlS+b2wsFCFS65DAe1IB4lSnQLTzS+dB4GBXXcLu2HQ5Iu31Mym/CDI +19bKaBV6Syxt7dX7aa9mLm9sbHR7g+Tjh65vwDQ5UW3sBuAjkrF9MHBQbUem5ub+3V91szx4MGD 2teESlSZT05OVqF5wnvzc4FWnZ2dVaPnSnU99ZsdBnbdLeyGUf0CTyup09NTDyrQlItwO7vwc1Hj ut2zz549q337ucjSiYA7n3W5z7nv5m0D0INFt7AbgK5KaJzvnYTfz58/v3WtlX9fR9ZWpSoqL477 9+9Xa8qL8FthBtCMfFasrKwUKwxLxbjPHxi4dbewGwZFvmjzw7/EF3eCn+/fv3tQgRulpdybN28a L1++bExMTDR1ISOfUXV34+ciS4nPt7TFS/uptMVLQA8APV50C7sB6LkUO2R8VDpzXb62lICojlSS d7ozV+5n1qQAzTg+Pm6ps8VtR65RKZiAgVp3C7uh3yWsmZ2dLbZQ2NnZsTsN+J18Lnz48KHa/Z/d 9HU/Z+pezM9nU922dwm3c7HFzDcA+nDRLewGoK9kg3LC762trcb79+9r3cba2lpXRlFljQrQrE+f PjWmpqaKdQp8+/atBxUGY90t7IZ+f7Pmi7XEF3Tan1skAFcXAWnvnQ01pXa/Li8v17ovucjSTDup BPEJ5LNjV+U2AAOw6BZ2AzB02tkg3UrQpFgDaFU+NzIOodRnUTpg1O1iCHRt3S3shn6UL9Dski01 /+jVq1eNn3/+2QMLIy4tmLIrNYF0WpN34oJE2ojX/dwbGxu79vaysDg6OjJ+AYBBXHQLuwEYKt++ fetKVXdG8NWRoEtIDpycnDQePXpU5PMoG3w+fvzoQYX+XXcLu6HfpFIx4U6JL+JUaqa1L0CUGolw 15GLH3XkYsbMzEw1Sy6dKITbAAzBolvYDcDQfceVKs647ag7rzv378GDB43p6enG9va2ubswwlL8 lWtNJT6T8rmXEXxAX667hd3QT/JDvmTb8vPzcw8q8Kt833cj7D48PPRgA2DRLewGYEglQE5xRSe7 hp2dndW6b9fNE09159LSUtXpTPgNoycj/O7fv1/ks+nly5e1izyAjq27hd3QD9K+N1+UpXaZZS6J WSLAVZnR3c/t5gBgCBfdwm4Aht7nz5+rAo5c2yrRNjgBet1W5FNTU3fe/kX4vb+/X3VYBIZf2pCX 6qaaz5DT01MPKvTPulvYDb2W8Onx48fFvmjND4Hhlo0s7fygvm4udukjn0UAYNEt7AZgNGUs1dbW VjVKKy3FW11TpmK8jgTXdVqspztiWp7nfpv3DcMtn00lRjHkNnJbPjOgL9bdwm7opewgzVztUpWU WqjA8MmP5pOTk8b6+no1c+ziMyNzh+ro9NzuBN35PKp7/wBgyBbdwm4ARn5Nm8KMtBd//vx5U62E 0yK9jvy5dte02SD+4sWLxu7urqpvGFK5zlaqGCTX2YxHgJ6vu4Xd0AupzFxcXCzyhZpFQlpFAcPj ogVcPiduagFXdy526bnduX+5n7m/LgQAwO8W3cJuALgk18TyvbixsVFt6L4u/K5bzJGK8NIbutP2 OOMC379/78mDIZKAemZmpsjnxPj4eBWgAz1ad//444+NHL6soXvStvzZs2dFvkhzO2dnZx5UGALZ 6Z62ac3+0H716lXtz6B2PndSWT4/P9/Y2dmpPn+0awKA38vGtVzEvzjyzwDA76Ur2EU3s8zbTgBe V6kxgbdVfWezNzA80oq8zriF64787nedDLq/7r7noYDuSgukUl+eS0tL2gTDgH8ZZ5RB3ss3VW/f dkxMTNQ+dyvny2dWAvjNzU3zywAAAOioVH7XcX5+3tGg++JoJ4wH+lOKOXKdrcRnRMY1aGsO3SXs hi5J+6W5ubliu0gTkAGDt2BPa5W0VUsbtD/84Q9tfx5kMV/HbWMU0kIuP8yzKy6dX+peaAAAAIBu SfexboTdWSsDw+f79++NhYWFItfrcv3+4ODAgwpdIuyGLki4lbkddobB6Mn7NbOsX7x4Uexz4PKR +dt15Af31RlkaYv+9u1bHSMAAAAYOKWKTO46Tk9PPdgwxHLNLCP8SnxepODFdTboPGE3dFjm75bY DZbbyOwiFZYwGNLNIbPGOr3IzmK+juxWTfv0jFaoWx0OAAAA/WJ2drbINbjbjmxirzvaa21trerU +OnTJ08W9Lm0NS91XS+fGxkLCHSOsBs6JNWcqcIu8YWY2bp2jcLg6UQl93XztM3QBgAAgL/ceH50 dFRVU+Z6Wuk1eFoc15EN55eD+MnJyWoDerpBWtNDf8p7c3V1tcgmmowMTOdHoDOE3dABx8fHxUKu ly9fVj+IgcGTxXU3WqjlMwcAAAD4rc+fPzf29vaq0WLZLN7u+rtuWJWK7ptuM+2S07UtY8oS1gP9 peS1/vn5ee9z6ABhNxRUcrdXbmNnZ8fuThhgmX/djbA7nzsAAADAzTIaMKFVxgROT0/Xun6XTo51 JGxv9npgWidnnZ/76rog9IeSXVwTnOviCmUJu6GQL1++NJ49e1bkCy+38/HjRw8q9FAWlPnhmZla 2V1dx9U2ZZ04skDXBgkAAABak+rKFJokiB4bG7tz/f3kyZPa1xeauf2bRhsuLi5W6/5cewR6J+/l jY2NYoVu29vbNrRAIcJuKODg4KDYHKDM68lOU6D7fv7552q216tXr37zns6u6rpKbYK5OCYmJqrP ibRA0/YIAAAA2pfA6cOHD42tra0bq76zGb6O3G6J6wG5TzMzM43Nzc3G+fm5Jw165N27d8Xams/O ztbuGAH8NWE3tPlDOKFYid1c+YI0dxd6s5jd3d2tflzev3//xvfop0+fap0jC+V2F7Npk5Tbyawx AAAAoLOyGf7w8LAKuJ8+fVqtz+tet8ttdKLTWzbpv3z5shqhls5yQPekAGVubq5YW/ME6EB9wm6o Ka2DUu1Z4gstuzLt4ILuLVhPTk6qBWErbcTS2qyOtEJv9TPhYj5XqswtWAEAAKC3ch2wbrvhtD/v 5HizdueJA/WlFfmDBw+KdG5I1wZtzaEeYTfUkDk5Dx8+LPJDNJXh2pZDZ6UiOu/bVEjfVr1925Hd mnXkR+pdnxf59/Pz89VIBK3JAQAAYDhkA3uJjpB3HZOTkx5s6JF0g8x7UFEc9I6wG1qQUHpxcbFY exJty6EzLtqTr6ysVDOuS7xns0uzbpX1wsLCb24rgfvFnK3379/b8AIAAABDKB3bulHVnWIaoHfS SfLFixfFcoN0pQSady/VZDl++uknjwbcIpWhpdoOpbrUDi0o/6MyldGpkC7VeeHqkduvI1XlCcuz WSb/v9bkADD8Pn78WP3uvzjyzwDAaEkI3Y2wO6E60HuHh4ctjU287djY2NDWHJpcd9+7eOO8fv3a owI32NvbKzZ7I3M8fElB+R+SdduTt3IkrK4jldve9wAwWt69e/eb3xH5ZwBgtKTYZX9/v6r4LBWA XT1yPaTupvq1tbXG8vJy1X1S1zkoI0VzU1NTRd7fz549q24PuHPdLeyGm6RS9OXLl8Vm56StMlBe ZuN0Y6d0KsaF1gBAi4tuYTcAUEkFWkaupXtkqVneGZNW16NHj34TmieU393dbXz58sWTBW3I9cP1 9fUi7/Ncj9S9Ae5cdwu74Trn5+eNx48fF/nRmR+K2hZDZ5UaM3DXkRnbAAAtLLqF3QDA76Tq++3b t43Z2dm2utWlI2UdufZ5W3fKVJRubW2pKoU2ZPb25U0l7Ryrq6uKcODmdbewG67a2dkp0hI5t5Hd kL6EoPOyW7IbYXcWegAALSy6hd0AwK3SQjy/FVL13WowVjeMzvWNZs8xMTFR3bcUAGh3Dq1JEVw2 j5S4Lpn26OlwCfxu3S3shstfPHNzc0W+eFIVfnZ25kGFJmVHcRZadS8EZ8HVqYB7fHy8mmGV3ZgW dQBAi4tuYTcA0JKEWSnGSYvy29og5/pjXQmw61wjefDgQWNxcbFxcHCgkyU0KcVw29vbRdqa5z2Y 9x8g7IbfycycUm2QFxYWqnnfwN3vu7W1tWqm/cX7Z35+vvaPxrGxsSLv4fzwfP78eRW+f/jwwRMF ALSz6BZ2AwC1ffv2rQq2EjBnM/7VtsZ15HpMiesnCd1SOJQQL23ZgdulkObyddB2jlevXinKwbpb 2A1/bXNzs0jb8vzAe/PmjbblcIP8ADs6Oqp+jF1doF0cDx8+rP1D7eXLl7Xfv9nRnD+/v79fLSQB AAotuoXdAEAx6SSZa/mZ9Z3grI5WWpi3UjiQFsu5bW2W4WbZGJKuDSXedyneS7dMsO4WdjPCUn3d TjjmiwXulpZWe3t7jRcvXlQbQpp5P9W9GJzNJq2+b7ML+vT01CYVAKBTi25hNwDQV9LNrlOj4Ix4 hOakI0KpArwU78CIr7uF3Yzum+DRo0dFfrwlMNe2HP5aWn9vbGxUi6c6s2gyH7uOL1++3Hq+/IBM e61852WXsYAbAOjColvYDQD0jXTTKxGwNXO4Xgq3SwFOuk2WeL8tLS15zzHK625hN6MnIVydAO66 XVOZmQM0Gu/fv6+qpFMt3e57Kz/y6rq6Ozk7idM2/fj4WHtyAKAXi25hNwDQN1rtilf3yPUZ4G4J qNMRU0cFaGvdLexmdJSch5EZNObPMOo/xA4PD6vOBmNjY8UXRXXHAmxubv46I+rz58+eKACg14tu YTcA0DfSTa8bYXeKjYDm7ezsFGtr/vbtWw8oo7buFnYzGk5OThqTk5NFfqwtLi5WLX9gFH38+LF6 DzQ7f9uiCAAY8UW3sBsA6CvpzreystJ4+vRpx67r1C1ASFvnHDCKMhqyVIZh9Cojtu4WdjPcMpN3 fX29SNvyhw8fNo6OjjyojLTsDNTuCgCg6UW3sBsA6FvprLe3t1d1wyxx/TRHwrpck63jop1zRtxl LF0KmOreFgyiBNQJqku8FzNuMoVLMALrbmE3wytty6/O7617PHv2TEtk+P++fPlSbPFz25G2Pd+/ f/eAAwCDvugWdgMAAyHXYVLok1bnjx496nq3vnTSTLHR1dsbHx+v7pPgm1GSTSglOmvmGuubN288 oAz7ulvYzXDKD7N2fpRdPrKLUNty+Guzs7Ndqe72QwwAGIJFt7AbABg4CZXTTjzBdYqAWrmeU/d3 z/HxcVOdN3OtNtd+tWhm2J2dnVXV2SWus+Z6booDYUjX3cJuhu+H2OrqapHK0+wazI5BGOb3Sx1b W1sdC7izaFlYWKjapVu0AABDsOgWdgMAAy8dL1Npmi6aqRS96bpOKlHrFg2leruVa0hjY2NV2/OE 5AqVGFZ5bS8uLha57pq8I3PBYejW3T/++GMjx/v37z0qDLzsTGp1p+Ft84LtdGIY5QfNRTuqzc3N Wrfx7du3oq3Mnz59Wt2X3DftqACAYZALwqmEujiMRAIAhkWKExIwJ2hO4Hz5Gk9CuboSxLXTqjnF Ewnkc90Khk06YN620aTZI9d0d3Z2XINlqNbd9zwUDIvs4Lj646ruh30qw33YM0yyoWllZeV3rf2z qaOudjaW5H02MzNTdRU5Pz/3BAEAAAAMoFxDTUvxtBZPt779/f1at5OW6aWKKnLdaW5urrruJPhm mOR9kqKhEu+TvEd01WRYCLsZih9U6+vrxdqWay/IsLwvssP2ooL7ttd93SqjLBhafY8lIM+fU9kE AAAAMFxyPapuAVGrLcxbCb5T7LG9vd348uWLJ4mheJ+lq0KJ98fk5KS25gwFYTcDLT9QZmdni+1k +v79uweVgZWdeNlJu7S01FKXg7TAqSMV2c0sKC5aSFlQAAAAAHCdx48fdyTsvnqkMhaGQVqRl2pr nmu3Ot0yyITdDKz8MJmYmCjyYZ6e/j7MGUQJuA8PDxsvX76sWkXVnU9f13Vtc9IhIQF3gncbSAAA AAC4TckW5rcdDx48aPzyyy8ecIZGqrJTnV3i/ZHrudqaM6iE3QykhNMl2panvfPHjx89oAyUBMip xp6fny+yey9H3flFa2tr1Z9/8uRJNRM8P7BsHAEAAACgWVtbW10JuxcXFz3YDJ0E1CmEKvEeSYeF s7MzDyoDR9jNQEnINzMzU+SDO3MtVJ0yKL5+/drY3d2tqrBLBdyXj7SqqSOtyW0YAQAAAKCuk5OT qqo0ldedDLv39/c92AytXN8t8R7Ktee6Yy+hV4TdDIzj4+OqErvEh7W25QzS6z5z6Ut0MrhrZj0A AAAA9EpajCf4zrXbdBEs3cK8buHT27dvq/vlejL9LlXZpd472YCiWJBBIeym7+VHxPr6epGwL/Mr VKEySBJ2d2tmkR8vAAAAAPSLT58+VcH3s2fP2r72lW6hdV2Ehw8fPmy8evWqcXR0ZLYxfSubRtKy v8Q14+QpGVsJ/U7YTV/LHOG0bS7xwZwfNMI8BvHHSSfall93HBwceMABAAAA6DupWH39+nVjamqq VlFU3bbMOe915xsbG6vGZKZQJdfvoN9kJGaJtuZ5/e/s7HhA6WvCbvpWdsjlR0OJtuX5YNdmhkGV ljGdDrozIsDcIgAAAAD63devXxvb29tNj/7L9eG6gfTa2lpTt58RgZmZrNiKfpIut9kgUmoMZooT oR8Ju+k7CaVXV1eLtC0fHx9vnJ6eelDpC3V/VB8eHnYk4E4bmpWVlWoHqs0gAAAAAAyaBN+p2k53 0Ju6I+bf1fX06dOWRwWm4jtFJYJB+kGu+y4vLxcrmJK30I+E3fSVL1++NKanp4t88GZnX37sQC9d tFjKbKGlpaVat5EZQKVamecHSQLu8/NzTw4AAAAAQyNV1Qm+5+fnf3MtrW4L81w/a7f9c+5LClkU mtBreR9k7nyJtua53g39RNhN33j//n2RtuUXMyT8gKBXsmnjuhlC+TFR93WZHaF13xNPnjypWi4l ePe+AAAAAGDYpXgk1dWLi4uNz58/17qNjY2NYh0Wc10whTA6LNJLuW6dTgclXtN5Ped9Bv3gXj5k c/z0008eDXpma2urSOWqNhr08odCAu50Jrjttfzu3btat58Z9q0G3JldlLksAAB0X36H5ULSxeF3 GQDAYGm1hXkrozcXFhYE3/REyTGyjx8/rn29G0quu+9dvCi1HaAX0lqmnYrVq7NXzEGhm9Imf3d3 t3rtNfvjILtJ675X7toQkvuxublZe7cqAADl5KJPiU2PAAB0XzokdiLovq54K0U00G0prirVaTfF jNDjdbewm969CPNlXuJHQXYi/fLLLx5UOi4/PlMxnZnwdXa/Zedm3R2bCcov31bC7wTcCdz9KAYA 6NtFt7AbAGDAJLzrRtid7ozQK9nUkersEq/lXLvW1pwerruF3XRf5p2UaJMxOTlZtXuBTjo/P792 Bnfdo+6Fzjdv3lTnT9CegDvV3gAA9P2iW9gNADBgch2wG2F3ujRCLyWgXllZKZbXfPjwwYNKL9bd wm66+8E5Pz9f5IfAzMyMsI+OyWsrOzg7MZtnaWmp1n1K9wKveQCAgVt0C7sBAAZM5sCmm2gqrzsZ dqeyFvpBigpLtDV/8OBB4+DgwANKt9fdwm66o2RLjFSG120FDTfJZoxUTGcjxV3zsds5JiYmvH4B AEZn0S3sBgAYYKlUTVFMgu8S1a+XW5jXvUaYMN5YT0pLh9NSGzxS8KWtOV1cdwu76ax8YSeczo6e dj8gM+/45OTEg0rHvsy70Z4oh9cxAMDILLqF3QAAQ+LTp0/Vte7nz5+3HXyvra3Vug8JuXOtPVW4 mZOcilzBN6XktZTXVYlr4Cl+zDV36MK6+y9fdP/+3//76n+sc2QXUR2fP3+ufc5+OHfdN2kvz50/ 181zZ+fO3NxckQ/GP/mTP2m8f/9+IP7ezl3m3HmvdPvcnWhbft3xL//lvyz+987nYa8ec+cezHN/ /frVuVtwenrq3M49MOeuO/ail+du97zO7dzdPHczFxOvC7u7de7rLlg5t3MP0rnrXpjt1bnzeeTc zj0o587vPeduXn7TO7dz33T85//8n6tcJdet61wfvHzdtZVzZ8731dv623/7bzdevHhRVaG3Wi1e 4jEf1YxomM/9Z3/2Z42/+Tf/ZpG25vv7+zJBGVFHzv27sLudI7uY6sgOqEE+d3a3DNq5S+zIafbc +WKdnJwsGhAOwt/bucudO++VXp27l0fdv3c+D53buVs53rx549wtyAgC53buQTl33QuovTx3ie9Q 53bubp27mc1q14Xd3Tr3dRdXnNu5B+ncdS8i9urcpd7fzu3c3Th3fu85d/Pym965nbuV44//+I+b qvh+9uxZ8XNf7o6aeePNhoIlzj2qGdGonrvOsbKy0vgP/+E/yARlREXPLez2wu7ouXd2djoy89gb Wtgt7Bb6OrewW/jp3M4t7HZu5xZ2C16dW9gt7HZu5xZ2C16du1/PnVbn6+vrtxaCZQZ4p8Luy0e6 WG5vb9/6vS7sdu5uHX/37/5dmaCMSNjthd3/L660SFlaWurYh6E3tLD7LnkN/rN/9s+E3c7t3MJu 4adzC7uF3c7t3MJuwatzC7uFn87t3MJuoa9z9/TcacGbaz/T09O/+e8SiHcj7L44Um2eavIUqV1t Cyzsdu5BOmSC8qlbw24zu/Xnb/fc+YKemppq+8X7ww8/NJaXlxv/+3//b3MJzOxuOuDOf5/XzdjY 2K+vpf/6X/9rrfP+6Z/+ae3X79/5O3+nMTs72/jzP//zxv/6X//L/GjnNrPbzG7ndu6enNvMbud2 7s6e28xu53buzp67DjO7ndu5zew2u9q5+/3cuQaUsDntnOue+8cffywSGCb43t3drc5rZrdzN3v8 l//yX2rPqL+aAf3bf/tvr82AZIIyorZmdr9+/boBdaUVyoMHD4rsfKv7YcXoyVz4tbW1xqNHj4pW 1GUR1cxsnYsjAfvCwkLj+Pi4Ct4BAOC6sBsAAOrKxq6HDx92pFI2IXzdDduMllz/zoaNEq+9mZkZ rztKrbuF3bT3Bfvy5ctiH2xfvnzxoHKrbIZ49epV4/Hjx3e+plJhXVdej7fddn5YpmX/0dFR4+ef f/bEAABw06Jb2A0AQNvevn3blRbRCb7hLnt7e0UKIMfHx62VKLHuFnZTT9oHPHnypMiX6Pr6eq0W aYyGs7OzxurqamNycrIrc+Yuvqyv3la+vFPBfXBwoIIbAIBmF93CbgAA2lZi/m0zRzsFRIyWXLdv piitmZny2WThmjttrLuF3bQu7aFL7NrJbaT1M1yVGfD5XJqenm6ppfjVIy3260j7lPv371e3kfuQ 8NuGDAAAaiy6hd0AALQlnSVLXI9v5qg7GpLRfW2W2ojx4sWLasQo1Fh3C7tpXnbWZEZyqZYo2pZz Wb7I8mMqr412Au6rr7O6Dg8PzQwBAKDdRbewGwCAtuS6aa7LT0xMdDzsdj2UOnJd/6J4rJ0jleKp GIeW1t0//vhjI8f79+89KtwqlbZTU1NFvjA3Nja0pKCSaunMm0l7nBJfhtcdee0CAEA3ZZxO1j0X R93xOgAAcNnHjx+rsaBjY2MdmdkNdZ2enhbZkJGcQIcBWll33/NQ0Iyjo6PGw4cP2/6Qym3ktiCW l5c7FnBf3VwBAAAAADBMUsS4urramJycLHIdNUVJdXz79q2auawqnLQ1n5ubK/J6XFpaqm4P7iLs 5lYl25Y/e/ZM+wl+I19W3Zgzk9ceAAAAAMCwSvD96tWr2rO98+fqzkve3d2tbiOjKWdmZhp7e3tV AM7o2traKjKqNBs5dG7lLsJubpR52tPT00XCxuwu07ac636AdSPsNmsGAAAAABgFGRt5cHBQjY1s JWxMUF5X2p9fvb2L4DvtqOuG6Ay2k5OTIh2DsxFjf3/fA8qNhN1cK63GS8z88CHEXToxW+biePr0 adWZwM4vAAAAAGDUpAAoVdcJne8KvuuOH00F912jKnPuly9fVm3SVXyPlsxUTudVbc3pJGE3v7O9 vV2kvUSqws/Pzz2g3Kp0K/PHjx9XLVK89gAAAAAA/lI6uSb4ThX21ev/KUhKRXgdmdXdyvXbBOMX wXfdczJ4SuVOKXDTxZWrhN38Kh8Qc3NzRQLHtDzxRTX8sgsvP0rm5+drh8slWplPTEw0VlZWGh8+ fNAuHwAAAADgFrmum5D6ouJ2eXm59m0lfKx7XTctrlMM9e7dO3nCCMjzPD4+3nYekNs4Pj72gPIr YTeVzPAoMTshO3NyWwyv/OjIF0l+hKRN/cVzn3bhdaUau06L/MXFxaq9joAbAAAAAKB1qfjOUUeK j0p17EyAmYKmjx8/elKGWIour5vxXudIPqCtOSHsprGxsVGkfcTk5GT15cZwSqj84sWL3wTcl49H jx7VDp3TdrzZFjcLCwuNw8NDO/0AAAAAAHpodXW16IjKi+PJkyeN9fV17aqHVHKEdAcu9VrJXHBG m7B7hCUsnJmZKfKBkvbn379/96AOmbQVyW66BNnNvA7qbnbIl9FdFdxmuAAAAAAA9I86HTtb7SQ7 PT2tyG5IvXnzpkjH4dxGivUYXcLuEZW2JNnx0u6HSCpt84HE8Mjs7VT7Zw52q6+HUq3M8yNmdna2 CrhtogAAAAAA6C9pN97JoPvycXZ25gEfUqneL1WUmVyD0STsHkGZt5z5F+1+cKTa15fMcMhci2xa ePbsWVuvibGxsdrV12llnoA97WnqzogBAAAAAKDzSrWhbqZNNcMvHWZLjNtNF+Jv3755QEeMsHuE ZA7C5uZmkQ+MVN2alzH4r4fMvs6H/01zuOscdduFJCSvO/MbAAAAAIDuSQHVwcFBY35+vuoA26mw O3PBGQ15PZVoa56iOq3vR4uwe0SkUrbdqt2LI4G5UHJwpb1MK3O4Wz3y4wYAAAAAgNGQUZR7e3tV kVyJYrvLR65nMzo+ffrUmJqaKjKCN2NSGQ33sksix08//eTRGFLv3r2r2ku3++GQ6t/srGEwnZ6e FvmSaOZLpG4rcwAAGBa5KPf8+fNfDxfpAAAYBZ8/f25sb28XKb7L9ey6dnZ2qrDTterBk2LLFy9e FMkrlpeXqy4EDPe6+97FE/769WuPyhDKl0qJFiLT09PVjhoG1/n5eVdmqORIe3QAABhl2XR8+Tdy /hkAAEZJMoW1tbXG5ORkrevM7eRWaWV9UZy1uLho8+kAyoaFEm3NHz9+LN8a/nW3sHsYpW1IZjGX CC4TmGtbPhyyaaHTQXfa1KTVPQAAWHQLuwEAIC7GazbbhTYh9bdv32qd6+Tk5MbQc2NjQ/A9QEqN 6E3n4v39fQ/o8K67hd3DJhW8T548afvNnx0zR0dHHtAhko0LnQq5nz59WoXcdkgBAICwGwAArpPC uuPj46q99G1Vuwk461pYWGjqenZysbqBOt2TVvQvX74skmOsrq4q7hzOdbewe5js7u5WO1RKtC3P bA2Gy9evX4u0tb840grm1atXjQ8fPnhwAQDg+kW3sBsAAK6REDNztWdnZ3933TpZRx2Zz9xq6+vk IXt7e2Y797k8RyXyr8x4VrQ3dOtuYfcwSNvymZmZIgFmWonY2dKfzs7Oqp1HOep68eJFW6+PtJnJ LqrT01NPCAAA3L3oFnYDAMAdknEkp0rwnFGZdSuu37x5U/vadwL3XD9PAC/47k/JSNKOvt0cLM91 XisMzbpb2O3NbWZBP8uXaj50s9soX/IXc7HrftnmOa4zhzutX9LW3pc8AAC0tOgWdgMAQAsyp7mu +fn5IkWBKfpaW1urxsbSX0oXf6bDAAO/7hZ2D7JSbRsy4zuhOf3hYm5Jvphvajue3WV15IO7mVbm +W/SPiavMXNLAACg9qJb2A0AAF1QeoznxZFiw+3t7er26R8bGxu/Fgi2c2Q+vLG+A7/uFnYPogSW aSVd4oM6gWp2wtB7mROR3WKPHj1q6gO4rsXFxRtvd3Jysvo8aGf3HAAAWHQLuwEAoJt2dnaKB91X C8Tm5uaqDqj0z7prfHy87ec2c949rwO97hZ2D5qEkAk6S3ww7+7ums/dB89nqqefPn3a8nNYt+L6 8PDwN7eTcH19fb3x8eNHrwcAACi76BZ2AwBAF0xNTXU07L5c6U3/SMZS6rlPBb+MZCDX3cLuQZKd JZkV0e4bNjtd3r9/7wHtoZOTk1vblDdzZKdaHfmwzof/8vJydT98eAMAQMcW3cJuAADosLSh7kbQ LU/rT8k4Xr16VeT5TfW+0a4Dt+725hwUq6urReYPPH/+3GyJHjk9Pa0+cEtsWGi3lTkAANCVRbew GwAAuuD8/Lya45xRnZ0Mu8137l/7+/tF8pd0w02ew8Csu4Xd/S7ztLOTpMSHcILWzPumu1+wW1tb VWuTTnyxZs43AADQt4tuYTcAAHTZReFZiXnOl490a6W/nZ2dNZ48eVJkFHDCcwZi3S3s7vcP5ImJ iSK7UDKnme7JPPTp6eki1fi3HQnSAQCAvl10C7sBAKBH0t46OUtGej58+LDt6/F1w88UNWa0rGLE 7sjjvLi4WCSDWVpaavz8888e1P5edwu7+1XmMbczz/ly23LzBbovO7y6MR/k6dOnHmwAAOjfRbew GwAA+kAC5xSpJTOpU6SWsDy3Ucf29nZ1G6k0X1lZ0bG1S/J8lyhIzEhZz1lfr7uF3f0mO0SyU6RE EJo533YK9cbbt2+7Enbng9qMEAAA6NtFt7AbAAD6zJcvX6r53q101k11eF1TU1O/u710hk02p1ix 82uzEu3ss9nh5OTEA9qf625hdz/JzpBU6rb7phsbG9O2vMfSHiXPQycrurMrqe5OMgAAoCuLbmE3 AAD0sY8fP1bV1nddz6/7mz7B+m3Vxfl3L1++bBwdHWmX3SFfv35tzM7OFslm1tbWqvyHPlp3//jj j40cmRVAb6US+MGDB22/0bITSaVvf3j16lXRgPvJkydVuxPtMgAAoL9lTZZKkYvDGg0AAPpbAswE zum8e3W+d67N15Vi01YKGVNBfn5+7gnpgPX19SJZzczMjIr8Plp33/NQ9McHaHaClJgbsLCw4A1W WNpSZOdVHdkR1u5zOjk5We0qy4YUu4UAAAAAAKCzUmG9v79fVQMnu0lIWtfjx49rz4ne2tqqnU9w vRSeXt3MUDe7+fDhgwe0Dwi7eywtqDOXocTc5r29PQ9oIdk1tbm5We3WyuPbzhdZKzM/Lo779+9X GxfSgkHADQAAAAAAvZG8oG6R4enpaZH8Z35+vnFwcODJKCTdcy/yn3afG2Oie0/Y3UOpGK4ThF7X 1iIfmLQnO7XevHnTeP78+e+q7PM81Q2dU5Xd7HOZc+c+mMMNAAAAAACDLS3JS446vWhzfnZ25sFt 0y+//FLNSi/xvOR2cnv0hrC7RzJ3uUTb8rm5OW3L25AA+/j4uNoVdVfbivx3deRL57bn+tGjR1Ub ezM4AAAAAABgeJQoeLzpSGVysqZUKVNfuiaXyOvSrt5z0RvC7i7Lzo4E1CVaI6TNthbX9WSW9urq ahU0tzIPva7M1rh8Ww8ePKh2X5nDDQAAAAAAwyfX/zsVdF89zI5uTx6/zOBu93lIUeXh4aEHtMuE 3V2UHR1XQ886R4LSo6MjD2iL0hp8d3e3MTU1VetxzxztulX0Ozs71fOWVhZpU64aHwAAAAAAhtfS 0lJXgu60NldU176Mun3x4kWR52Rra8tz0kXC7i45ODiows523yAJarVBaN5Fm/LZ2dkqrG738c/z WEcq+s3hBgAAAACA0ZBq4YwwbaXDbJ0j56Cc9fX1Im3Nnz9/3vj69asHtAuE3R2WsHVlZaXIGyM7 Sgy4b07mZOdxL/0l0k4rcwAAAAAAYLQkJ0pr6/n5+SJFeVeP8/NzD3JhKaIcHx9v+7nJbbx7984D 2mHC7g768uVL7ZbZV+dzpw22lge3S2vwPE6p4i6xueCm50ILcgAAAAAAoFVplZ1Rp0+fPi2SWWR0 Lp2RquxUZ5fIlTY3N2V8HSTs7pDs1Ci16+P09NQDeocE0A8fPuzK/IsE6gAAAAAAAHWlQ21C0MnJ ydp5Rf58Xak039vbM4L1Fum2vLi4WKxzcDY7UJ6wuwM2Njb08++B7GDqRtidHVcAAAAAAAAlHB0d VSj93HwAAIAASURBVGFoq0V9nz59qnW+tOm+uI0HDx5UY3Tfvn0rjL1BqvHzOLWbLz1+/Lja5EBZ wu6CsvtlZmamSKC6urqqpUGND5tOhtz5IMsOHh9EAAAAAABAaakk3t/fb6q4b3p6uvZ5bqpWHhsb a6ytrZkDfo08Jk+ePGk7a8rc9uRZlCPsLiQBaHZklAhU80FG67LjqMTOmquzFNLKI7uc8iUDAAAA AADQaanaXl9fvzF7qhuYZixsAtdmqpC3t7d1IL4kRa9zc3NF8qeVlRW5UyH30hIhx08//eTRqCkz DUqErKkKt1umPaVmJ0xNTTW2trYaX7588aACAAAt+/jxYzWa6uLIPwMAANSRgryXL1/+mkXl/9Zt Ob6zs9NyJXLyqxRq6kj8l3Z3d1tuOX/dkQr+z58/e0DbXHffu3hAX79+7VFpUXZc5MOlRLiathCj /iGRD+ZsHMhsiLqPxcnJSe3nIO05spNGm3IAAKBd7969+816I/8MAADQjuQoBwcHVcV1Xelm226O kpBx1DOtVN4/ffq07XwwoXlmttPWulvYXUcqfpuZmdBM2/J8MI2qfBhe7Ei6vAvm8PCw1u1lA0Kr u2lmZ2erdh92JAEAAB1YdAu7AQCAvtBsC/NmjsyvTofctPYeVdl8kALOEo9nNjDIqWqvu4XdrUqr huxeafeFm3kH2fkxilI9nd0/jx49uvaxyc6iupaWlu587LPbZnNzU5tyAACg04tuYTcAANAXEk6X CGavtjlP4JvCzlGdQZ2M9Q9/+EPbj2XmgWdDAi2vu4XdzcqOilI7NFJNPGov2Iv2GpntcNebPhXv dXcDnZ6eXnubExMTjdXV1erf2x0DAAB0adEt7AYAAPpCijBLh92Xj/Hx8cb6+nrj/Px8JNeA+fu3 +ximSDQ5Fi2tu4XdzUgF9tTUVNsv0oS8Ozs7IxW2fvjwobG8vFwF2K08Vpnf3e4Hdh7vbCzIvAMB NwAA0INFt7AbAADouZsKBTtxjGrm+PXr1yJZYqrl02Waptfdwu67pBq51TnQo74bI1XraYeRmQ11 Wzek1XjdgDozuLOpYJRnRQAAAH2x6BZ2AwAAPZesq8SI3maC2oS+oyq5VgpASzyWGdubrsncue4W dt8mc6VL9Nmfnp5ufP78eagfq7zhDg8Pq3nbJR4zF4QAAIAhWHRb2wAAAH0hQWxC73TELZXjXD0W FhY80P/f7u5uFfy3+3imMHSUNw80ue4Wdl8nL5zMli7xxt7c3BzqFtofP36sNgV0YkdQdq0AAAAM 8KJb2A0AAPSdL1++VPlVuhKXzHXevn3rwf0rmV0+OTlZZBb6ycmJB/Tmdbew+7oX38TEhBffLVLF nZnaF7OxO3XkQ9asbQAAYIAX3cJuAACgbyWDOT4+riqy261Ezkjgum23Mx53GOXxWFxcVFzb2XW3 sPuy7Dh58OCBtgJ3yAdfp+c6XBxpjQ4AADCgi25hNwAAMBASOCcvfPbsWa08Z3V1tfa5p6amqgLL ra2toczX3rx5U6St+YsXLxrfv3/3Ym0Iu38nOyHW19eLzCgYhYHxebxKVL83c+R5AQAAGNBFt7Ab AAAYOOmCnHymlSzo7Oys1rkyLvfqbc3NzVXFkMNUyXx6elokW0tr9E+fPll3C7v/WnaIPH/+vO0X VyrC9/f3R+ZxW1tb61jAnd07Gxsbjc+fP/tGAQAABnnRLewGAAAG2tHRUdWK+7bK5CdPntQOppMH 3XS7Y2NjjZWVldpBer9JVXaC/BKZ5KjPRxd2/5XsoigxHD47MbLLZZTkg6VEJfzlN+by8nL1nJg5 AAAADMmiW9gNAAAMhXQ1TtHndW3O9/b2at3mL7/80hgfH28qR8p5d3Z2Gl++fBn4x3J7e1u36XLr 7tENu1OZXOKFlB0YmWMwqPJBUtf09HRbj10e/5mZmepDUMANAAAM4aJb2A0AAAydFIAmZ3v48GFV 8V03Jzs+Pq6VLc3Pz1d/tp2Mq9dSMZ/K9XZzyqdPnw7FBoA21t2jF3anRUAGuJeoRt7a2hrIkDb3 +eDgoHocEjbXlb9/3Tblm5ub1XMBAAAwxItuYTcAADC0kjdl5nZdCa3byekStid0H9QZ1gmp0wK+ 3bwy1fGjtu4c2bA7L/apqam2XzTZaXF4eDhwf//MwM6b/mrr9rqzsRNW54Ok2ccsbcpPTk5UcQMA AKOy6BZ2AwAAXCMZU6lxubmd2dnZao71oGVQaUO+sLBQ5HFIBjhy6+4ff/yxkeP9+/dD/5fOHIHM hW73hZKwfJDaAVzMUEjL8Zs+NNbX12vfftq43/Z45bxpUz6qMwMAAIDRkw3FGxsbvx51NxgDAAAM q8zfLhHwXlflvLq62lbFeS/s7u4WCf/T0XmQxy+3uu6+NwpvluzgWFlZKfICefXq1cD0/8+bOJXU zVReT0xM1N7pkpkC132QDHLbCAAAAAAAADqnRPvuu45nz55VIfKgSLVyiTneGSd8dnY2Eq+joQ+7 v3792nj+/HnbL4pUhA9C2/L8fdOSPsPoW/07pr14XXnjZTNBZoDncRqUDQEAAAAAAAB0V4LYUi3M mylkHSTJ+tI1ud2/9/379xtv3rwZ+tfSUIfdHz58aDx69KjtF0PmW/dzq4NUZB8fH1f9/PPCrfv3 zJ9v50NJm3IAAAAAAADuks7ACaFLVDHfdQxaO/NI9pcOyiU2BKQL9DAXqQ5t2L29vV3kBbC4uNi3 IW7mhqcXfYlA/2KHx/fv333CAgAAAAAA0HEJYff29op0ab6pjfkgOzg4aGpc8V1HOkKnYnwYDV3Y nZ0OS0tLbT/pCcp3dnb68k3/9u3bxuzsbEfaOwzS3AIAAAAAAACGQ4o8Nzc3q47LpXKvBOmDLlXw dcYXXz1SRd/OSON+NVRh9/n5eZFh9uPj49UA+H77u62srHS8nUPeLAAAAAAAANArCWUzfvfBgwdt 5V7fvn2rdf5UQfdTN+R0oX7x4kWRLDAbCobJ0ITd2ZnR7gs+Ryqm+7GMPy+8Ts8suDgSrAMAAAAA AEAvJaxOV+I6lc1zc3O1z5t54skdX7582Xj//n3VWbofpCt1xhK3mwUmOK+7EaDfDHzYnRdXBquX CHkz6L1fXqxXff78uSNty68e09PT1ZsWAAAAAAAA+sXp6WmVCTY7w/rw8LDWeZIVXu20nM7SW1tb Vav1Xvvw4UNjYmKi7Uzw0aNH1WM66AY67M4LKoPl230yszMjA9773czMTEcC7nwoZM65im4AAAAA AAD62S+//NJ48+ZN4/nz5zcWiibIrVvg+vbt2xsztZxvfn6+cXx8XN2PXkmX6vz9280IUyW+v78/ 0K+HgQ27s9OgxPzq7MTIYPdBcNubq86RN0FuM33+AQAAAAAAYJAk49vY2PhdZri+vl77NhNmN5Oz jY+PV+3OU2ndCwnzV1dXi2SGKYod1LxwIMPu7e3tYv3oe/HE1R1of13bhDrhfh6/tEUHAAAAAACA QZcMLW3LFxYWqo7OdXOwdJWuM1Y4Y4Jfv37dkznYqTJvtrX7XRniIHaBHqiwO+0Amt1NcduRF2le cN2cz52Ae29vr/H06dPG3Nxc7dupM588b+rFxcXGu3fv+nYmOQAAAAAAALSrnULXzOVuN4ecnZ1t vH//vquZXELqycnJIqOPT05OBur5HpiwO09SdhSUCLqPjo66dr8TMKeC/PIukFSl163u/vjxY9N/ z7yZsoullzMDAAAAAAAAYBA8fvy42Djhqampxu7ubjVfuxsS8s/MzBS572kNPygFtPeS0Of46aef +vZOZq50qpPbfWKyoyFhcaflHJkFMDExceN92dzcrH37eXPc9nfMrpO0WQAAAKA3si58/vz5r0c3 1qIAAADUl2rsUkH35SNFsBcFqt2QnLBOK/arR9ay3Qrq21l337u4w2nr3W+yYyChcYknJO3PO/mE pFI7uzOePXvWdPBeV85z9U2SGQTpya9NOQAAQO+ly9fldVv+GQAAgP61tLTUkbD78jE+Pt5YXV3t ypp0bGys7fv76NGjxocPH/p93d2fYXeC6b9K49tuW54q6k6FwKenp9U87ATOrd637BCpI8Ptc77M /97Z2andEh0AAICOL7qF3QAAAH0uLcDTCbvTYXeOFLB2w6dPn27tFt1K1po8st8Kbvs67M6dy86G EkPUO3FBIUF8WgC027d/eXm59n3QphwAAKB/CbsBAAAGR4Lc/f39xvT0dJGO07cd3WpnfvH3evXq VZH7/eLFi74qwO3bsDs7A+pUSV839D07Fkq+GI6Ojqp26KVe5JlDriobAABg+Ai7AQAABtPZ2Vlj bW2tSGHudW3Be1EhXSp/ffLkSdH8tdC6uz/C7rQHSNl+iRdKdij88ssvRe5XwujMDS/R1/66ox9n pQMAAFBs0S3sBgAAGEDJGt++fduYnZ0tVgibzLFXMnt7cnKySDHvwcFBP627ex+6pi14qZ7xpR7c zNNO+F5il8NdOyD6rcc9AAAAxRbdwm4AAIABl2rmjY2NxsTERFu5YN2q6BTnlhhxnOLjtCPvt+Lj NtfdvQ27EyqnZL/dBzQ7EbIjoZSlpaWuDKHPkccAAACA4SHsBgAAGE6ZuV1n7HHmgde1vb1dnS/n PTk5abuQNhXmJarVnz9/XhU193jd3buwe3d3t8gD2YmB6Kenpx0PudMafXl5uer9DwAAwPAQdgMA AAy3b9++Vflqs63B37x5U/tcT58+/V0RcCrNcx/qOj4+LjKXPEXN5+fnvVx3dz/sTon84uJisZnX nWoD/vjx446E3GnZvre3Vz0OAAAADB9hNwAAwOhI9+l0jU6h600FsHVbfue2bxvxnGrvVJvXyUtT lZ3q7BJzvPf393u17u5u2J1kv8R87uw0SJl+J21tbRWt4l5bW+vJzgYAAAC6S9gNAAAwehJov337 tjE7O/ub7tbp9FxXwuxWsshWO0rnPpcqUl5dXe1YkfIt6+7uhd15cm/a0dCp/u95QOu2OE/p//37 99u6r3kxq+IGAAAYLcJuAACA0fb58+eq1Xiy0VRn11E3q0zb88z5bqXNedqsp0J7UOZ4dzXs7sWO gATceRInJiYar169qn3fMw+8TtV5dk7kRQwAAMDoEXYDAAAQ7VQ6J79tJ1dNdfnCwkLj9PS0qfOl Q/WTJ08GokN318Lubvd6zwOXaurLOw/y/9et7k6P+2ZfLO30xAcAAGB4CLsBAABo1+PHj4uNXE4A vb6+3vjy5cut50ymOjc3V+ScyZ87lZt2Jew+Pj6uHrh2H4jsILht1nVK8FPFfdsTnhbqdeQJePTo 0Y23Ozk52djc3GypDQAAAADDTdgNAABAO96/f18s6L6ugDdty9Od+ybJXtsd95wjXbTrFiU3ue7u TNidnQGXB6/XPVJaf92864TQqaLOk9HMeVJdXldakl++rYcPH1Zt2fMgquIGAADglkW3sBsAAICW lRoRfduReeJLS0s3ht5pf56R0e2eJ8XDdeeWN7HuLht2J5iuM+f6ul0F2TFwNUz+9OlTNcy9zgN7 W3X4bc7Ozqr7k8A8uxyuC98BAADgmkW3sBsAAICWpKN0iarqZo6pqalb70vanj979qxI9ntwcFB+ 3f3jjz82cqQUvl1J5JPMt/uXTdvwy4PSs5sgbcgTNrdTLZ4K7XZeVAAAANCMz58/Vxu1L478MwAA ADQjxcDJRjM7u0Qn7bvmajdzf1ZXV4vcl1evXt3aPr3Vdfe9Ug96HvASOwwSaF8Eywm8l5eXq7bh pUrxSzx4AAAAAAAAAJ12EeqWaCd+9Ui220rB79HRUZW3tnveVIqX2hTedtidJP/qTOu6R3YE/N// +38bu7u7RcrhrzvyJAAAAAAAAAAMksPDw8b8/Hyxau/cVqsy/vnx48fFO33X1VbY/fXr16oSu92/ zIMHDxr/8T/+x2rWd6f7z9d50gAAAAAAAAD6Qaqx03683fHSx8fHtc//L/7FvyiS3aYIuh21w+6k 9iXK5fMkfPz4sTEzM9OVIevZ6ZBB6gAAAAAAAACDLNXRi4uLLbcXn5qaqjp417Gzs1Nlrn/yJ3/S +OGHH4rM8a57X2qF3Xt7e1U1drt3fGFhofHzzz9Xt7m/v9/xoDuzv/Nkf/r0ySsfAAAAAAAAGAq/ /PJLFUI3Oyq6nYrqq+f4oz/6oyJzvFuZH37hXqsP0vLycpE+8Jubm79J6BN6J4zuRMidVutv3rz5 NVgHAAAAAAAAGEYfPnyoqqVvKl7O//79+/dat53u36Vmhl/XETz3vRVNh93n5+eNJ0+etH0nx8fH b+z/niC91IOR86ytrTU+f/7sFQ0AAAAAAACMlBQyv337tjE9Pf2bHPXly5e1b3NlZaXjI6lTod5s W/Omwu6E0632eb/uePr06a3hc7s7AfJn5+fnG4eHh7X7ugMAAAAAAAAMk+SwW1tbjYmJicbJyUmt 20j+WiIzbuZIIJ+w/i737rrD6+vrRUrRl5aWmrpDs7OztUra0xa9Th93AAAAAAAAgFGQ/Ldu0XAK jrsRdF8cU1NTjU+fPt16n24Mu79+/VrNum73Tty/f7+xv79f/EHK7S4uLjbevXunihsAAAAAAACg g+oULbd7ZL74wcHBjffp2rA7g79Twt7uyR89etQ4PT1t6UFKcJ0/d9NtZm747u5u7aHpAAAAAAAA ADQvo6pLdAOve6ytrV1bAP27sDsDv1M13e4J//7f//u124rnzl5N7JeXl6vgXBU3AAAAAAAAQPdk pHSvgu6LI5Xl6U5+2a9hd+ZpZ652qZOlOrtuMJ0B6dkZkDbqb968UcUNAAAAAAAA0COPHz/uedid Y3x8vBpzfeHew4cPG3/rb/2txt/7e3+v+MnSbryuulXhAAAA0GsfP36sNnBfHPlnAAAAGFSZmz03 N9fTVuYXR+7Dn/3Zn1Xr7XudPNGzZ8888wAAAIyc7DK/vD6+vOscAAAABlVmd2ckdbp890Ol971O n+D8/NyzDgAAwEgRdgMAADAKa9+XL1/2utq7sydYWVnxTAMAADByC35hNwAAAKMg46m3t7cbExMT wxd2p4T9L/7iLzzLAAAAjAxhNwAAAKMmmfDR0VG3Z3t3djj4/Px84+vXr55dAAAARoawGwAAgFGW au/Nzc3G5ORkU7ny7Oxs4+HDh/0RdudOb2xsVAPKAQAAYNQIuwEAAOAvnZycNBYWFhoPHjy4MV/+ +PFj4+zsrOlwvHjYff/+/epOZgHfbNvyhOH579s58hevo8S5z8/PB+7c+XPO7dyDcu66G2Z6ee58 Jjm3cw/Kuet2XhnVc5+enjq3cw/Mub9//z5w5273vM7t3N089y+//NLUea6G3d0691X5M87t3IN0 7jp6ee58Hjm3cw/KufN7z7mbl9/0zu3cg3LuullJL8896BmRc4/WuWWCZc793/7bf2v86Z/+6e8C 7X/4D//hr//N//yf/7Px448/djfs/gf/4B/UutCQ6u92z/38+fNaD3KJcy8uLg7cufPnnNu5B+Xc ea8M2rnzmeTczj0o537z5o1zt2BiYsK5nXtgzl33Amovz11iXeLczt2tczezWe26sLtb577u4opz O/cgnbvuRcRenbvU+9u5nbsb587vPeduXn7TO7dzD8q562YlvTz3oGdEzi0TlAl29tz/+B//48bf +Bt/ozth9z/9p//UC9sL27mdW9gteHVuYbew27mdW9gteHVuYbew27mdW9jt3M4t7BZ2O7dzC7sF r84tE5QJtn3uf/2v/3VjfHy8O2H3H/7wh8by8nLjw4cPXthe2M7t3MJu53ZuYbew27mdW9gteHVu Ybew27mdW9jt3M4t7BZ2O7dzC7sFr84tE5QJtnXuubm57s3svjiePn3aeP36dVMzCvXn15/fuZ3b zG7ndu7endvM7taYH+3cZnab4ezczm1mt3M7d3fOXYeZ3c7t3GZ2m+Hs3GZ2m9nt3M4tE+zvjOg/ /af/1Pjn//yfNx48ePC7fPmP//iPq3neV8+d3wFNFGeUDbsvjvv37zdevHjRODk5afzFX/xFAwAA AEbFdWE3AAAAjJJv375VRdJPnjy5M1vOf3edbHK4LiDveNh9ucV5/iIAAAAwKoTdAAAAjKIUQR8e HjZevnxZ5cTNZsrPnj278Tbfvn3bu7A7vdQBAABglAi7AQAAGCUZi7C9vd1M2/Ebj9ta1a+vr/cm 7E5yDwAAAKNE2A0AAMAo+PDhQ2NhYaEacd1urry6unrjeVIxPjs7292we3x83LxuAAAARo6wGwAA gGH16dOnxsbGRmNycrJotjw2Ntb45ZdfbjxvRmf/7pz/7t/9u8Y/+Sf/pPHDDz8UD7tXVlY82wAA AIyctG978+bNr0f+GQAAAAbVxSzuFy9eFKnivuk4ODi49X6cnZ01Hjx4UIXef/7nf964d/EvTk5O Go8ePSp2RzJwPKl+HT///HM163t/f7/6/wEAAAAAAADovgTdpau4bzrm5+fvvD/v37//tQL83uV/ 8eXLl8azZ8+K3JF/9I/+Ue0HbHd399fbefjwYVUhXjc4BwAAAAAAAKC+zOXuRtid4uxWiqHvXf0f ksxn+Hcqs9u5IxMTE7f2VL/N8+fPr73NBPF7e3u1bxcAAAAAAACA1rx7965jAXdy6dnZ2cbR0VHL Xb/v3fQv3r59W/U7r3OH/uiP/qjxf/7P/6n1QKXP+l1Be6q9l5eXGx8/fvTKAgAAAAAAAOiw0q3M U8W9trbWVofve7f9y4TJ4+PjLd+xDCavKy3LWznX06dPG69fv258/frVKwwAAAAAAACgAzY2NooF 3T/88EPjv//3/972fbp313+QEPmmtuLXHf/m3/ybavZ3HSlLT4Jf5wG5f/9+4+XLl42Tk5OqFTsA AAAAAAAAfykZbiqpP3/+XOvP58+1Owr78jE2Ntb49u1bW3+ne838RwmPX716decdmpqaamuediq0 SzwwmRe+ublZO3QHAAAAAAAAGHTJbt+8eVPNxE7xcLLUra2t2rc3MzNTtJX59PR0W4XM91r5j/NA 3DTHO+3O2w2XHz9+XHyYearS9/f3Wx5mDgAAAAAAADCIzs7OqrbjqZ6+mqFm9nbdgDm5a8k8N8fy 8nLtv+e9Vv/A+fn570LphMqnp6dtPeD586UfmMtHQvo8UO/fv/fqBgAAAAAAAIZKin9TvJxq6bva jb97967WOVIpfl2A3u6R+13HvboPVOZjX5x8Z2en7Qc/QXQnw+7Lx8ePH73aAQAAAAAAgIGX7DNZ 600duq87FhcXa5/vItf94YcfGg8fPiwyu7tuwfK9dh64zNheWlpqq496JDxfWFj4tU98J48nT560 fX8BAAAAAAAAeiX56u7ubmNqaqr2OOhPnz7VOveHDx8a/+pf/asiFd6pQq97P+JePzwZ8/PzVW/4 k5OTxvb2dvHZ3ZePdgauAwAAAAAAAPRKKqBTjFyionp9fb3Wfdjc3LyzTXqzs7rTFr0dPQ+782Bc 3kGwt7f36xNVuto7t//lyxfvAgAAAAAAAGAgfP36teq4XbpgeGJioqWO2N+/f2/Mzs62fd7kvyXG ZMe9pP45fvrpp64/MUdHR9em/q9evfo1xc+D1k4J/uUj4TkAAAB0WualPX/+/Ncj/wwAAACtSFfs Fy9edHQU9PHxcVP3Ja3LMy663fM9evSoyBr5Yt197+KGsxugm759+1b9ZW76iybcvtqfPXd6ZWWl dln+6elprfua4H1ubq6xv79f9b8HAACA27x79+4369H8MwAAADQjOWpGQHcq4G61WDiFySUC98zn TpV64XV398PuhMd/lbTfejx48KCq/r4q5fQJnlMm32w/+JT113V4ePib+5T+8WmzDgAAAHcsuoXd AAAAtKyZLLXEkSLj24p905G7xHlWV1eLFhX3NOxu5UFJmJ253jf1iz8/P2+sra01xsfHb72dra2t 2vc3Vd3X3ebTp0+rGeNptQ4AAADXLLqF3QAAALTscjFuJ47knKnYvqvSOp23Uwxc9zw3FTcXXHd3 N+x++/Zt09XYl48EzneFyulbv7i4+Lsy+pwv5f515Jx3leXn36fEPz3tWxniDgAAwHASdgMAANCO ZI63jYSuc2TmdgqEP3/+3NJ9SfFv3UA9hcsdXnd3L+xO8l933naOiYmJpuZuJ9hONfjFCyBBeV15 XOq8SL58+eJdCAAAMKKE3QAAALQr3a3bDbhTFJyi3XbXpa22M885M9q6C+vu7oXd+Uu1+4Skijol 9c3IjoeU+DcTkN8kOw7q3teE7Dm/am8AAIDRIuwGAADg06dPVWDdaiX1hfy5Oh2zL7cpr9v9+qrk nVNTU01lud3InXvWxrzEDoQcaVfeyd0AkUr0Evc1FebtvJABAAAYLMJuAACA0ZRQOGOdZ2dnfw2q 0xW6rtxOs5nk2NhYY3l5ufHhw4eO/N0y3/u2Lt6Tk5NtFSHXXHd3N+yODCFvp535xfH48eNqR0Sn LC0tFR/2/vz588b+/r5qbwAAgCEm7AYAABgtKXpdX1+vxjJfFwLXzQYTnN+VP05PT1dztX/++eeO /z2Pj4+vvQ8J5b9//96LdXf3w+5ISJ351u2Gxw8ePKhahZeWF0OJQP6mI7ed3vbd2t0AAABA9wi7 AQAAhl/yxLQKf/bs2Z3txuuuC9Pp+rrMMhlpssZ0qu627e3t38wE39zc7Hqhb8/D7osnJ6X0JcLj 1dXVog9idj90Kui+erx588anAQAAwBARdgMAAAyv9+/fVx2iWymczYjmulZWVn5TxZ1ssRtV3LeZ m5urRjmfnJz0et3du7D7QvrUlwiN86CWGrKenRDdCLrzJuhmST8AAABdXXQLuwEAAIZA5lUnT/1/ 7N0/aFzrnx/+y+bL4gQXJjhgiAkqBOtChQoRHBDEhQoVLhwwRFkEq3BdGNaFA4KIIHBhiAhaMEQE BQQxQYXCmkUBFyoUuIUgLlyYiwoVKhRQ4cKFCxcutpjf732+O/erK+vPzDPnjObP6wWH5O6udUZH M2fO87yfz+fJNsul3apLM8HDw8Mq8K6jijtB+cLCQs8/J2F7rskAjLtvPuxuv6Bsmt5reJw++EdH R7W8prxxVlZWqlUJTYXdqWwHAABgtAi7AQAAhl+6Smc75SdPnrRu3brVcy6YztI3+bukGr39WtJ6 fETG3YMRdsfp6WnV077XN0rd5fLtN/Lc3Ny1/fa7PW6ijz4AAAB9G3QLuwEAAIZMCmubKIhNC/Kb kCrsdMg++1qSee7t7Y3CuHtwwu5IsNzLPt5Nr0I4OTlpra6u1vLmfvTokbsFAADACBJ2AwAADJfv 37+3dnZ2qvyuyS2O6+pQ3amc77LW6+m6fXx8POzj7sEKu9tSxp/e9d28OdJCIGF5P+Q8We2Qnvbd vs72sbm5WXz+p0+fVtfIft8AAAADPegWdgMAAAy4L1++1LLdcidHKsb7JftzX5djput2gv4hHncP Ztgd2TO7003e8393U3+IbL6+trbW1Yb0eWOlZUCJhOztn3Pnzp2qEv7Dhw99C/oBAADoeNAt7AYA ABgCdWy13MkxMzPT+O+SzPDly5cdb8+8uLg4dDnjb+Pun3/+uZXj119/HcgXmkA4FdtX/QES+A7K 3tcJnZeWlq5dJZGK8FL5+Rf9zKmpqWrRgmpvAACAm5VF0VlB3z7y3wAAAAyujN2aDLmzX3fapJcW w3YqbcmTGXb7+jY2NoZy3P3TsLzgV69eXbr6IG+MQZM3ai7wZX39Dw4Oin5u2ijcunXryjdj/vfz 8/PVdRnGtgMAAAAAAADQT8n2Srcuvuy4f/9+lXGmm3U/JBssbceeHDZFvcPmp2F6sSlHP/8HSgn+ oMsbeHl5uXpDt1uul0rldjdvzHv37lXXKOG6NucAAAAAAABwscu6K3cbGqdr9e7ubl+zuWy53Gnb 8qtyxRTeDpOfhu1NltL7VC3nguf/HbYAd39/v/X+/fvif58+/qVv0MnJySosH7Y3KQAAAAAAAFwn lckpQC3tfJzi0dIcLq3D19fXWycnJ339nTvZErrTI1Xow5a9/jSsb9Zc7DpC2729vaH5nbMveV1t E/Km1+YcAAAAAACAYZa9m1PVnKLPdg6WrYZLnf051x1pe/78+fOq2PUmQuKPHz929XovO+7cuTNU melZP43zm7+90fzjx4+Hoto5H5Y69wk4+yHs114BAAAAAAAA0IsUc6ZNeIo7b9269UP+NTs7W/yz X79+fW2b8nSfTifnmywq3d7ermWP8Vyr09PToX0vjG3YnTYGZ9/82U87qx8G+UObVRV1h91nj7m5 udbW1lbV7gAAAAAAAAAGydHRUWtlZaXaW/q63Cv/tyUS/F6093WyxJw7Wy7fpFSQ53X0uj93jpcv Xw59F+ixDLsT5j548ODCKuesghhEaTneZNB99shKGAAAAAAAALhpCWPTrfnhw4ddB7mlUrndruJ+ +vRp1eJ7EPayThDf7XW4rPPzoGai3RrLsHtpaenKP/CzZ88Grrr5zZs3jVd257h79659vAEAAAAA ALhR6dKcrXhL87FkXqUBdcLtZHODtA3ywcFBRxXt1x0zMzM3Xp1ep7ELu7NBfSd/6KmpqYH7QyeA T5vxrNioozVB3atcAAAAAAAAoFTC5YTMyenqyL1++eWXkbguySwv2pu82yNV6qNW9DpWYff+/n5X IXFWR+TfDKLDw8OO9yTo5sjPBQAAAAAAgH5I+JqW2mkdXkege/ZYXFwcmev06tWr4uuQfHRjY2Mg WrHXbWzC7q9fv164T3cnR948g/rHzw0g+3nnBtBrtff09LQ7KgAAAAAAAI379OlT1XG47sLOs0fC 80FqRd6rx48fd30NJicnWx8/fhzZ99FYhN0JqnvdrP3Ro0cD/2HIpvQJ5icmJop+x83NzeJz5/q8 ePGi2sNgFFeFAAAAAAAAUI/37983FnCfP9IWfVSkuDfh9Sjlm70ai7A7IXBpADysKx+yB8HS0lLH 1d75vyt9sx8dHf1wnRK6j/qHBwAAAAAAgO6lcPLOnTt9CbsXFhZG6tqlIv727dtD3bm6Tj/ljZTj f/2v/zXSv2hWOpSU9g97T/sEznm9WbnR1Ad9eXn50mv15MmT1u7urmpvAABgrGTyIeOw9pH/BgAA 4E+eP3/eaPvyFIV++PBhJDOqra2tK3/37IE+LuPun0axhP8yeTOvrq7W8iF5+vRptV/2MEkFdvY+ uGilTNqPl+qkXcLdu3dbKysrrcPDQ3dvAABg5KXb1tkxUf4bAACAP0lmVHfIPTc3V7VIH7YMr0TC /PO///3798dm/Hlm3D0+YXdbKo3raI0wMzPTOj4+HrrfP6H//v5+Veme6uu88UtXtZTsqTA7O1tV m6faHgAAYMQH3cJuAACASyRr6zWvS86VYs9hzOx6kUD/7PVL0H9ycjKO4+7xC7sj+3h3s4H7ZUd6 4u/s7Aztdcibvpeq7rQp76UlfCrk3717p805AAAwqoNuYTcAADCSUpmdjsrz8/PFP2Nzc7M4Y8p5 hzljquN1J+dLd+VsOTwO1eyXjLvHM+yOb9++XVjiX3LkwzxuUpldR4V8u8159mbI3gkAAAAjNOgW dgMAACMj2drbt2+roDmBc3vMU5rvfP78+Xc/57rjwYMHrbW1taqodZhl6+H8LulG3asvX76M+7h7 fMPutqwaSYV2r4FtPtjjVKG8tbVV+14KOaanp1vr6+tDf6MCAADGl7AbAAAYJQmznz171rp169aF 2U4KGktd10W4XTD56dOnkbiWqUbP75TfLUWlqZCnp3G3sDs+fvzYmpiY6CmkTZX4OHn06FEjYffZ FhS5wdWxqgUAAOCGBt3CbgAAYCglhH316lVH+dm9e/eqqu8S2W73op+ZjGiUtsJNm/GLOk5PTU0V XzvjbmH376RVQmmAO25vxOwB0E1biV6OtKMAAAAY0kG3sBsAABga7TblDx8+7DoH2t7eLj5vwvKz bcqPj49H6romg5yZmbn02i0sLHjzlY+7hd1nZXVI9t/u5gOcFujprT9OUgmfG10/wu4E6wAAAEM6 6BZ2AwAAAy9tytMqvJdtfx8/flx8/lRwp9PvKG4XnPFgO8y/6si2yxSNu4XdF9nZ2enoA51QPO0V xvnm9/Lly44+pP2+MQIAAAzAoFvYDQAADKQvX75UVdSppq5re9pRq8ju1fr6escFtvm/29/fd9G6 H3cLuy+Tau20J7/qjbeysuJCtf64z0DaU8zNzdXa3jyLDgAAAIZ40C3sBgAABkqKONM2u5cq7suO 169fu8CtP7aDn5+f7/r63blzp2p5TlfjbmH3Vb5+/VpVF1/0hnv69OlItlPoVVYC5f00OTnZ0w3x 7t27VYheIiuH8joAAABueNAt7AYAAG7c6elpFUTfv3+/0a1p8/PHPTs7ODjo6TrPzs4W52NjOu4W dnci1+dsxfLExIQwtQPZ2zttzrMSpdsPc/5dqSxQuHXrVmtpaalaoWRRAgAAcEODbmE3AABw49Kd t8mQ++yRsHdcvX37tsqner2G9u/uatwt7O5U+uQntE1bh8PDQxekC1mBkg/4o0ePOm5znqC8RBYh nL+RZAXNq1evqtb0AAAAfRx0C7sBAIAbl5ympDCxpA33u3fvxvL6Li4u1nINV1dXFXF2N+4Wdnfj 5OSkqhTuVX5GwtdxfLPmGi4vL7fu3bt36Qd5enq6+Oevra1d2/5hY2OjatkBAADQ8KBb2A0AAAyE Z8+eNRJwp8gxxY4JubNX9bhJ7pXfv9frmELOFI7S9bhb2N1vCVmzH3Wue9ptj2s79Kxyef/+fWth YeGHSuyE0aUSlHd6882+63kNAAAADQ26hd0AAMBA+PDhQ60h98zMTNVue5y3/U1X6Hbm18uR7ZPH uf17j+NuYXc/pZJ7bm7ud2/gqampsW+v/fXr19bW1lbr4cOHVQhdemPMdSy5iaTNefYI//Tpkzcp AABQ56Bb2A0AANQmOVMvmVKnBYOXHena+/z58yo4H+dW2/ndV1ZWOt6696ojuWFyMgrH3T///HMr x6+//uqq9EHad1/0Rs4+4Nvb2y7Q/+/z58/F//a6FubdrERyYwEAAHoZ16T9XPvoZZwDAADw8ePH qg15qogfPHhQ/HMS0Ja0KX/y5EnVKdde0q2qYLOOtuU5Xrx4UXVCpnzc/ZNL0T+5CVz3pl5aWhrL /Qzqkht8nXtMzM/Pt3Z3d928AQAAAACAvjo+Pm6tr69fmH0k/C6RDred5iSTk5PV+ce5Tfl5aVue bsG9ZlB37tyxzW5NhN19kpYSnfbsz03r8PDQRetS9jKoc6+J823Os7pm3NvNAwAAAAAAzUlBZLrP zs7OXtkiO8WTpdLh9rKfe+vWrdbCwkLVIloh4I9S4d5r5pQcMAsZqIewuw9yM8he1FZ0NCvtO5oK u88eqfYGAAAAAACoQ3Kk7IGdvbCTD3WaI5W2v06Yfv7nTU1N2eK1A1mMkIr30oxJh+f6Cbv7IBXB pW/67PGtV39nN5dOvwB6PfJlAwAAAAAA0IuTk5PW69evi9tiZ7/iEmlLngrunHd1dbVqba6Ku3Pp znz79u2u/lb37t1r7e3tuXgNEHY3bHt7+8o2E50cqQq3H8LVchPe2NhoTU9PNx52l+6DAQAAAAAA jLcU7yXPSCvxXvOjtBsvdXp6KuDuQRYadPp3StW8tuXNEXY3LG0nJiYmatkzOj+L62VFTSriO90j vZsjYToAAAAAAECn0sF3f3+/amHdbUXwVUd+lrbjNyedgK/7G2ULXm3LmyXs7oPcaObm5nq+aWWF z/r6upU2Hcp1SkuIrGzqdXVU+8j1BwAAAAAAuM7R0VFrZWWlamHdVDfara0tF/qGJIdKhf5lmV72 QKd5wu4+yaqdTlZ4dHI8efLEKpAupR3H2tpa1RK+l2ufL6YSv/zyS7Vi6+DgwB8DAAAAAABG3OLi YuPbruaYnZ11sW9Q8qfznYYnJyerLsT0h7C7z3Z3d2tpUZH+/qXB67jLDebly5dVa/hurnlW55RK 0N3+OVnBlbYV9v4GAAAAAIDRlKrefoTdvRTqUY90GW53GH706FHr8+fPLkofCbtvQG46dezjndA8 4Tll0l7i/fv3Hbc5f/PmTdF5UoV/586dSwP0tEb3RQQAAAAAAKPjqmygriOFkaurq8LVHuTaHR8f 9/xzXr16Vf0tbEXcf8LuG/zwZHVHHTezFy9eaGveoy9fvlSrrPI3uSj4vnXrVvV/U6LT1Vtpsf72 7duq5T0AAAAAADDc5ufnaw+4E6Cne+z+/r5gtUfZgjZdgB88eND6+vWrCzKkhN03bGNjo5a25isr Ky5mTbKCJ6tvsqfC2X3SS3W7qCFfVGl7nrYXvqgAAAAAAGA4pcCtjoA7BXmPHz+uuv0KZeuRfC7X tY4ciJsl7B4A2UM6q0ZKb3JWnDQngXPanGeFVIlUg3fSIv2yI+3u0/ri06dP/hgAAAAAANAnyV0S VicE3dnZKfoZvbYyT/6TrVC1Ka9P/ibJfS663mtray7QEPopQVyOra0tV+OGP1y5YZbs252wnMHU aQvzTo7p6elq3/DSduoAAED/fPjwoVq82j7y3wAAwHA8yz9//vx3IXUvVb9pOd5NFnD37t2qm68x RP2Sp53t6nv+SF56cHDgQg3ZuPun9h8wIRo3L1W83VQCZ1URg2tmZqb2/ThyzM7OVgtU7NUOAACD KXu/nX2Gz38DAACD6eTkpPX69euq6OyyELS0ujrhaSdtyp8+fVpVkJv3b8b29nZHVfb37t1TST98 425h9yD+cfJhuu4DlzYLDK60Hm8i6D7/BZj3gWpvAAAY2EG3sBsAAAZQQuV2m/KzezdfdqRYsdRl mU+7o6utapvz/fv31tLSUtcFh3//93/v4g3PuFvYPYiyauThw4eXftBSMZwPKINreXm58bC7vaLM FyEAAAzsoFvYDQAAAyK5yt7eXhV+ZpvYbubip6amis+btuhnK4fTpjwFczQrWVtpB96XL1+6gMMz 7hZ2D6qsGnnx4sUPH7C0WTg+PnaBBtzjx4/7EnbnPAAAwMAOuoXdAABwwz5+/FiFl520sb7qKN1H O+fP3t27u7sKGfs4Juuki/JVx7t371zI4Rh3C7sH3fv373/XQiP/zXDIyqzV1dXW3bt3Gwu7vR8A AGCgB93CbgAAuAEpGlxbW2s9ePCgtvn4dHRl8K2vr1ddcRUbjs24W9g9DBKa5oac4LRXVg3djITS aY3Syd4fnR4J0f09AQBgoAfdwm4AAOiTtK3e2Ni4cpvYXo5Uhmevbwb375892Ov4W6fzsvxlaMbd wu5hkRtoWpv3+jOyr0TaZbgh39zfcXt7uzU3N9dz8J2/Y6msbDo6OvIHAQCAZgfdwm4AAGjY169f W/Pz87UWm112pBU5gydFoxMTEz3/fbOXu7/x0I27hd3jJJXF7b95Vjadnp66KDf8BZw2KlmA0M/9 QRJyt39GOgbkNXgvAABAI4NuYTcAAPTB5ORk40G31taDaWtrqwqpe/3bJi9RJDiU425h97hINfH5 PQrScsOky2A4PDxsPX/+vOP9ve/fv19c6f/q1asLf+ajR4+qe0FafQAAALUMuoXdAADQB69fv+5L 2J0KcgZDMpJ0wK3j75p8JgWKDOW4W9g9DrIS5bL2HQnAU9nL4Nyc9/b2WgsLC1e2XFlZWSk+x/T0 9JU39Zw3+1q8e/fOzR0AAHobdAu7AQCgD1JQ1lTAne6sydF0SB2sv3cqsXv92yYjS2U4Qz3uFnaP uoSV14Wb7areL1++uGADJBXW+WzOzs7+UJVf2kqj2y/8tP5YXFxs7e/v97xnPAAAjOGgW9gNAAB9 Ukf4eba7aqp9S7cTpTkpGKyjbXla33/8+NEFHf5xt7B71CWotB/B8Ds+Pm69fPmyanM+MzNT/HPy M0pv/Pfu3fPlDgAA3Q26hd0AANCBb9++td6+fVvtiV1aeNVrK/MUnaVN+c7OjuKvAZYK++QVvfyt FYCO1Lhb2D3K0nqh2w94Wlhvbm66kQ/4jbxE/qad7gneycKI7P1tcQQAAFw56BZ2AwDAJb5//14F y+e39UzlbomTk5MfuqR2cqQ7bnIR23oOj3SjLflb598k25CBjdS4W9g9qtKuupc2Dk+fPnVjHzHv 379vZL+SrIDa2NiwXwkAAPw46BZ2AwDAGQkZ0z30xYsXl1bnJvwulcrsTvfhXl9fr7qqMpxWV1e7 LuJLdsbIjbuF3aMqN+o69itwox8daUHeRNh9dkVUHkJKV90BAMAIDrqF3QAA0PpjgV7CyeyF3cmW mqWVt2mFftnPnZiYqLb6PDg4UNk7AvI3nJub6yi/yCIIbctHdtwt7B5Vnz59qm7cvQaYqQ5/9+6d CzoCN/26Wphfd6ytrbngAAAYdAu7AQAYcwkXM188MzPT9TxzaVFVOpCebW+d//+zZ8+qanIB9+jJ 3/u67CN7ufvbj/C4++eff27l+PXXX12VEfTt27eqHXkdAeaTJ0+sehliu7u7fQm6c2RfFAAAGGef P3+uKkraR/4bAADG5Vl4a2urNTs7+7t9uLs9emll/vjx46qSN/twexYffanUv2j/7hRzZntXRnvc /ZNLMR6ycuqiD3q3RyrFj46OXNAhtb+/X7Uyb7LCe3p62oUGAAAAABgjKbxLh9gE1AkY65hrTlBe WoCninf8pIP1+axCnjUehN1jJC0/OtkLo5O25tvb2y7oEMsXfVYzpVq/jkUQWpgDAAAAAIyftBFO gdWdO3caKa6yBS/dSDV/uytAFmAwHoTdYyYf7sXFxVq+ZF6+fNn6/v27izrksp9FAuq0lOn1PZHg PD+vRNqMpLXN169f/VEAAAAAAAZYWgenE2zTW2YmvGT0ZT/1/K17zZySL6RYU2X/eBF2j6n19fVa Knrn5ubs4z1CDg8PWysrK8UdAFIpXiorrdqdA7IgI5XnVl4BAAAAAAyeBIpNB93tAisZxGg7uw3v 0tKSC0LXhN1jLO1Fet07I/8+ASmjJauesr93vlju3bvX8fshe7KUyGqt7L9y/udlb/EE33mvWokF AAAAADAYUqjUVOvy80cKoxg9yQWePn36w997c3PTxaErwu4xd3R01Jqamir+kkmrEkb/C2d3d/fa /b3zvyutxM7Pv+69lmrzhO/Ze177fAAAAACAm9Xu1tnEkRbp6UKaDIPRk7bll7XBT5GlvzvdEHZT BYcJMrv9sknFrWrb8ZL9LrLAIautzldi539W6qLVW1cdqTZ/9uyZim8AAAAAgBuys7NTa8CdkPPF ixetjx8/mvcdYancvqjT69njwYMH3gN0TNjNb7KPd6dtzaenp+2nPOY+f/5cvWeyb3uqulOdXSL7 rVz3xXbVMTk52VpdXW19+vTJHwUAAAAAoAOZ30/omPndjY2Nop+RQrpsRdlrwJ2Onplf1tFz9N9z KaLs9L2RgjfohLCb3zk+Pm7NzMxceYNJMKmFBGcl+C5dZZXAvK6Vf1mE8ebNm9bp6ak/CgAAAADA OQcHB62XL19W3TPPzquWys/qdh43xVPz8/NVF1FFdePh5OSkep91+17Z2tpy8biWsJsfJLS8qq10 aQUvXOS6xRUlRx6WHj58WK1ITOU4AAAAAMC4yv7Iz58/b92/f//SOdXSzpn52Z3O2z569Kias812 mYyPZEqlHQAUX9IJYTeXypdOQkNtI2hKKrDPv8eaOGZnZ6vqcwAAAACAcbC/v1+1jO40ZEwHzlLZ X/mqudl04xRYjp9U7T958qTn+f28v3QA4CrCbq6UliYTExPVDSUVuPbMoE55yGk66M6RB7rSNusA AAAAAMPg48ePrdevX/82p9/NMTU1VXzeFy9e/PCzUkxnu8nxlcUNVy2C6ObInu6yKa4i7OZaaQO9 sLBQ7efdq3zRaitNW8keHSVHWvQAAAAAAIyaw8PDat69jmCxtJV5/t3k5GRrZWWlej2Mt3fv3hW3 LT/fwty2unTip7QQzmGTd5qWNii5QeVLzxcekb1ZNjc3q71ammxnnpY9AADQT9m7MBU17SP/DQAA dUhhWoLluouJUqENpdJd9XyVf+mR93YdBZiMx7j7p/YbJ+2EoSlZ2ZVVOGdX5Lx9+9aF4TdpaZPg ++HDh7U+oN27d6+4hbnWKAAAlPrll19+91ya/wYAgFKZP02O02S3zNu3b5sTpcjnz59rm9t/+fKl Pbrpdtwt7KZZqd5N4HjRTevp06duWvwgK7ZevXpVy4NbVjiWSECeVivz8/OtnZ0de34DAFA66BZ2 AwDQk2wNeraYrMnDcyvdev/+/aUZULeLLdICHQrG3cJumpX9vq+6gWUvkaOjIxeKC6UrQFZyle7x Udou8vzkZL6ss/d3WqILvgEA6PZ50qQhAAC9mJmZ6UvYnTlQ6ETmyVO0VscWpXl/n5ycuKiUjruF 3TSnvU/3dcedO3es2OFaBwcHVfCdFV6dtjAvtbS0dOnPTfCevUfyegTfAABcM+gWdgMA0LONjY2+ hN1zc3MuNh1JOJ1sR9tyBmDcLeymGamo7ba1yrNnz4SHXCvvkb29vSpwvn//fu0tzKPTSvKcf3l5 uXo93rsAAFww6BZ2AwDQs+zZXUcF7UVHtpNcW1urtpeEbqSIsfR9l/xoe3vbRaSOcfcf31R//dd/ Xf0PS460GS6RVR+l5xyEc5e23r7Jc+ff9ePc2ad7cnKy6Ab3F3/xF63/8T/+x1D+3s5d77k7aVvS Dr7TLv/84or//t//e9F5//N//s9F790E3//+3//76rz/5//8n0Z/74vkftiPa+7co3Puz58/O3cX sojLuZ17WM6dZ7FhO3ev53Vu5+7nub9//97NoPu3sLtf5z4v/8a5nXuYzl3iJs+d+5FzO/ewnLt0 u7dxPXee6Z3bues8d6pX0y2y9NyZO68r4M72ogm4/+///b9DndM4982fO0WM3b7//vk//+et//bf /ptMUEbU07l/CLt7OR49elT0i6aX/zCfO22Oh+3cV7VmrvPcjx8/bmSF2aD/3s5d77nzWel2cmNn Z6dqX96Plj5NHd3+3m25Hzq3c3dzvH371rm7MDEx4dzOPTTnLp1Avclz1/Ed6tzO3a9zd7JY7aKw u1/nvmhyxbmde5jOXTqJeFPnruvz7dzO3Y9z53nPuTuXZ3rndu5ez50ge2trqzU/P19VZuc4vzi6 jnN3WqyTltFnA6Q6zj2uGZFz/2lePosn+vEelgnKp4Td3th9eXOlnUpTNzYfaGF3v84t7HZuYbdz C16dW9gt/HRu5xZ2O7dzC7sFr84t7BZ2O7dzl5y7HXDPzs5e2Hr8/HixybA7Affq6mpVEXvRNozC bueu49xZQHHd/t1/9md/JhOUEQm7vbGH542dlTxZIVb3HiI+0MJuYbfQ17mF3cJP53ZuYbdzO7ew W/Dq3MJuYbdzO7ewW/Dq3IN47n/6T/9pa2Zm5oftFs8fc3NzjYbd6XyZ+fnLAm5ht3M3ce73799f mgm1twCVCcqIGg277dmtP38T587N7e7duz2/of/xP/7Hrf/0n/6TfQnG7Nylexn3cu60E+pHoP2v //W/tn+0c9uze8jObf9o57Zntz2cndu57dnt3M7dn3OXsGe3czu3PbvtH+3cN3HubKm4vLzcmp6e bv35n/95x3ODCcO/fPlSdO6/+qu/uvBn/pN/8k9ai4uL1Zz8dQF33dfc3tXO3fbixYsLF3fkvDJB GVHje3a/efOmBU04PDysra15VnF8+/bNRaURmRy5rtVKXcfm5qYLDgAwwi4KuwEAGH7ZxjNze6kw 7aWzaWkmk7DvbGi+sLDQ2t3dLVqoBnVLfnM2D1pZWelq8QUUjruF3fTnBldXW/PcKI+Pj11Uapf3 1cOHDxsPuvMQWlqJBADA0A26hd0AAEMu1c8JuNMVsq6tO/OzSj179qzaE9wcI02MY3qVatzJycnW 3t6eC0q/xt3CbvonN7c62prfvn27ascCTUhbkeyjkS/kJsLuXh5kAQAYukG3sBsAYAhljjC5SYpj 6gq4zx75mWdbmcNNSsFie4/lOrqSquamz+NuYTf9lVU9U1NTtTwQqPCmaR8/fqxardQZfJc+LOTG nbZEWehh1SYAwNAMuoXdAABDps4K7quOt2/futjcuGxFm33nzy7E+PDhgwvDMI27hd30X/YPaa8S Kj1WV1ddSPoqX/AJvntZrJEW5qUrNvOeb/+c7C2ez9DOzo79eAAABnvQLewGABgyL168aDzozpF9 v+EmZcFF5qzPvzcnJiaqam8YknG3sJubk6AuoV23DwEzMzMCPm5Ugu+0Os+Xfjfv3bm5ueJzXlZd noeRJ0+etLa3t6v9gwAAGKhBt7AbAGDIpLNiP8LuVNDq4MhNSJD99OnTK9+fmXOGoRh3//zzz60c v/76q6vCjTg9Pe2qUjbheP4NDIq000/w3cn7eGtrq+gcaafeaeV4AvWcx54/AAA3J4sQUyXRPixK BAAYHtlv+O7du42G3NkLPNsdqp6l3zLX3GkmU8f+3dD0uPsnl4JBkC/0rBLq5OaqIoJB9unTp9by 8vLv9jipY6Xm69evix6cZ2dnW+vr6yZXAQAAABgrCawzl1zaIfT58+e1B9zZC3xjY0MxFzcmweDt 27e7eu/av5tBJ+xmoOSL/qL9IdpHqmdhWCT4zh7f7VbnCZ5LPXjwoOeH6bT/z2fIwzQAAAAAoyjB 9v7+fmtpaem3Obm0JC/x7t272gJuXRi5aSnCuq5t+WVHuhx4/zLIhN0MnLTQuGgf5LRmzmo8GEZZ /Va6Au7w8LD2VkkJ3lMtnhbsAAAAADCsEnDv7OxUAXe2wDw/D/bixYuin1vayjwBd+ay37x5IyBk IHTTtvyy4/Hjx/IZBpawm4GUtuaLi4u/3Ujv3bunDTNja21trbH9gXKk5frq6mrr6OjIxQYAAABg 4CVETuX1wsLChQH3+arUUgnQO51jyx7cmcfTVZFBkXD6um66nR75nJk/ZlAJuxloWf2WG/HBwUHP P0sFK8Oq1xbmnR558AEAAACAQZQ2zNvb260nT550vedwKltL7O7uXtuiPHsgC7gZNFkQku6edcwb P3r0SL7CQBN2MxQ35V5lX5Y8fGS/Yq02GCYnJyd9CbpzWJkHAAAAwCBJt8/sd5224JnfLZ33ev78 edH5M5ecrqPtn5PCrOx7vLm5WYXvMIhSPDg5OVnLnPGzZ8+qTrwwyITdjLyE5WcfSPJgZK8UhkUe nHt5kO/0mJmZcbEBAAAAuHEp/kjHz1Sl1tF+OcfExERxEVRamaeaPG3TBdwMsrzHU/BXx+cm3RPS tQCGgbCbkXdRq47s05JqbxgGh4eHrfX19Ubbma+srLjQAAAAAPRdArq9vb3Wixcvqn2vmyr8+OWX X1xsRlYWYjx+/LiWz0qqwrUtZ5gIuxlpL1++vPKmnf+9tuYMk6xsXVtbq/ZJqfPBP4F6iezznQUl CeM9AAEAAADQrevmcOs6UvEKoygLOe7fv69tOWNL2M3Iau/Tfd3NO6sFEyDCsEm4nD2LEnz30pom D0Kliz7Swunsz5qamqqC74TnFpIAAAAAcJ20B+9H2J1qVfNVjJrMEdfRtjw/Q9tyhpWwm5GU8PrO nTsd38jzf7uzs+PCMbTSpiZV1gmfu634Xl1dLTpnVvhd9SCV4Ht5ebl1dHTkDwQAAADAhb5//97V XG4vh6InRlGv3RGyfeaHDx9cSIaWsJuRk9V5qdYuualnXxgtOhh2Cb6zIjZ7tHQyUPj48WPReXZ3 d7uqHn/+/Hlrf3/fCloAAAAAfqeuvYavKspIICjsZlTNzc1pW87YEnYzchKo9frgoxKVUZFgOcH3 06dPLwy+JyYmisPnhYWFos/Y7du3W4uLi1U3hQTzAAAAAAy3T58+tVZWVornVbe3txsJuNPRMK8N Rt3p6WlXHRIyR5vPHYyCn9LuNkf2fYVhV9f+FLnR25+CUZNQO3vZp9V53uPtbgalP+vevXs9f9by /TM/P1993r58+eKPBACMjLQBzMLC9qEtIAAwStrzTNnCLntht+d68t8lrtsur9Njenq69ebNG8VM jKV01exki8uZmRmLQBipcfdP7Td3vgBgFORB5uwDVi/H0tKSFh6M7IAkDz+Hh4dF/35vb6+RllKP Hj1qvX79uvXLL79odw4ADLU8z5x9zsl/AwAMs8yTZlu7dOzLlnWXhWilStowny2kSGUrjLtXr15d u5Xr9+/fXShGbdwt7GY0H7zStrmO8O3BgwfFgSCMqiwEaXIfpXaHhYTqAABDPugWdgMAQyt7XG9u blYFCp1WXpfui53us538/LyOzP3mddkiD34vBUQPHz784XNz9+7dartLGNFxt7Cb0ZUHnna75l5b LW9sbKg0hX/wD61BGj8+fvzoYgMAwz7oFnYDAEMl8zFra2tVEVDJfE5p1pAtKi9rwZw53mzNl7BO wA1XS5eDs1tQ5rOczxeM8Lhb2M1oS1V26YPZ+WNhYUGLD3yBnJu4berIA5kFJgDAqDwzCbsBgEGV LpnZfzvV0qn+7HVOJ23FS83Ozv4u4M58bFqnm5NlnNSx53w6ZmbxiLbljMm4W9jNeDywZS+ZOgK4 7AeurTnjLC2lLltlW+eRwQwAwAgMuoXdAMDASeVnMoG0O+60PXk3W9OVVl+vr6+3nj9/3trf3xfQ MXZS+LO8vFzNvWaRR69UczNG425hN+Pj7du3tbQ1z8/wRcE4y/s/rf0fP35c+4CofZTuIXNwcFC9 Ni2tAIABGXQLuwGAgZH50RTzNF3EkEpxoHOZyzy713YyiM+fP7sw0Nm4W9jNeEkLkKmpqZ4e1tLS B/jTg1hWGi4tLbXu379fy4Aoqxe/fPlS9HrSmic/IyH8o0ePWq9fv9aNAQC4yUG3sBsAGBibm5t9 2Z7u2bNnLjZ0KC3HL5pXzdxmutYC1467hd2Mn7TASTBX8qCW/b9VjMLVXzAJnPNZKW13norxUpet Tp6YmKjaYOX1aYMFAPRx0C3sBgAGxsnJSV+2p0twl5bMwOXyGXn16tWVn8mVlRUXCq4fdwu7GV9p k9xNW/N86Xz69MmFgw6lonptbe13LXg6ObLKuPR8nfz8VH3Pz89XrbsyyAMAaHDQLewGAAZKt/M0 pYfnH7hc5iRnZ2c7+ix9+PDBBYOrx93CbsZbN23Nt7a2XDDo4QEu4fKTJ0+u3ec7n8sSCdZLOzak 3Xn2+1b1DQDUPOg22QsA1Cptjff391unp6dF/359fb2xgDud9dLxzxwLXC572t+5c6fjz9Xdu3eL t3yEMRl3C7sh7UKWl5evbBeyuLjoQkGNg7LsRZPBz/n9aLK6uNTMzEzPg7J0e0ggn84PHiIBgBoG 3cJuAKBnKSJIJ7yFhYXfQrKE1iU+fvxYW7id+dTMx+S16Z4HV0sOkfnQks9aulTaGgAuHXcLu6Ft Z2fnwrbmCeM+f/7sAkGDX0pZcJL9tlNhXSKf0SZWJD969KgaPB4fH/tDAQAlg25hNwBQJNspvnz5 8tKulHNzc8U/+3zxQTdHwvanT59WAffXr1/9oaADWQzSa6GOHA8uHXf7kMD5L52zD5BZnWhiCvqn tMVVWqQ3vdfU9PR0a3d31x8JAOhm0C3sBgA6kk54md9Ih8l79+511J2uNGx+9uxZUXvyzIuoLoXu bG9vV63I6+ikoBMlXDjuFnbDeQnblpaWavtsaOEDzUsbr6bD7hxpbw4A0MWgW9gNAFwoofGHDx9a r169qjrL3bp1q+t5imwTVyJ7Bl/3s9OBL6/N/ttQ/hkvbVt+UffZbEEAXDjuFnbDVQ99va5U3N/f rx5U82DooRCakc/WRVsQ1H1k9aT2XABAl4NuYTcA8JtUZWYh/dm9t3s5UrBTInMp58P1/HdC97Qn Pz099ceCHhweHl66BUG3R+4X5iThynG3sBuaki+gtPhpf84ePnyoyhsakEFiP6q68xkGAOhy0C3s BoAxlkKaPAcsLy9X+/VmIX2dcxVpd15arPP48eMqcJ+fn6/apwvToB5ZMFJHYU4WoCS7s3UAXDPu /vnnn1s5fv31V1cFapYHxov20snDI1CfrIre2tqqVh/XPWg8e2xsbBS9vrT7WllZ0fYLAMbI58+f q+f+9pH/BgDGy+vXr/vSia60tXGqt7NPOFCPLBipa6vFbCOQbQ6A68fdP7kU0IyEYte1GPIwCfVr twN7/vx5Le3Azh5HR0dFrymrt9s/4+7du9Xnf3t7W0swAAAAGGHXzQ/Wdayvr7vYcMNSYZp9tev4 TC8uLuq0AF0QdkMDPn361NGqzazOKg3PgOulijoPmq9evapakPfykJlWY6Wu2p8n94EXL1609vf3 tSQCAACAEXJ8fNyXsDud7oCb/ayn5Xgdbct1hYXuCbuhZgmrHjx40PEXWELxnZ0dFw769OCZdudz c3NdP4CmDXmJtFLp9BypRM/2B9nX5/DwUPgNAAAAQy4d3poOuzPHYds0uFlnOzuWHMkUtC2HMsJu qFnpnhzPnj3T1hz6KIPAtDvPZ6+TFkN7e3tF50lwXfqQe+/evdbTp0+rFZ1aFwEAAEB/ZdF8WpHP z88Xd2fMuL7JoDud6LJAP4vtgZuTopV8HmUD0H/CbqhRAqleHk4nJiaqlstA/2X/7ATTqaz+wx/+ 8LvPZsLw0irruga1WaWdtmRpyX5wcGDFNgAAADQwN5COcClmOd+5MaF3id3d3VrD7WyHlv18t7e3 W1++fPFHgwGSBTLp3NhN19d8loHeCLuhJll51c0X2WVHQrY8PGtfDDf7ec6DZoLqfK4zyC2Rz3FT 7cryMNyu+ja4BQAAgLLx//v371svX75sTU1N/bD4/eyRxfEl0qntqp/bzeL3k5MTfzQYcJlT7LQr w6dPn1wwqIGwG2qUquy0Ha4jyEp7JA+wMBgD39JWYNlnp+l9uXKUhvEAAAAwblJ5mert9gL3bhad l3ZZm52dLdrWLFXhOrvB8FlaWrryM/7ixQufbaiRsBtqllDsyZMntQRYeeAu3ScYuHlZdd2PsDvV 3QAAAMCPEihlfu358+fVNmW9jL/39/cbmx9IZfnr169bh4eHOj7CkEvxzPmtELQth+YIu6Eh6+vr PbUoOtvWPK2UrPSC4ZN2RP0Iu0srzwEAAGAUHR0dVQHz3Nxc1Qa8rvH38vJy0etJNfll25O9e/fO 9mQwgj5+/Pi7+8/09HR1LwDqJ+yGBqWt+eTkZC0P074MYbhkoFrHgpdO7g0lskr84ODAanEAAABG Qrqepdvi3bt3GxuDp/q61MTERDWGT1FLxuMKW2Cw5XPaqzdv3lT3jrQ1T7U30AxhNzQsD67X7dHR TVvz7CkEDIcseMmq7wxmmxpol64qb+8nnvtKVrrn4fvk5MQfDQAAgKHUr+5qpWNn4TYMh9PT09aj R4+qIpbSrQvOqiM0B64m7IY+SUidUKmOh+rd3V0XFIZMWo1vbm5WLcrqbKGWQL3EZfuF3bt3r1qg kxXxwm8AAACGxcrKSl/C7oyXgdH0/v3733WHuH//vm0GYAgIu6GP0oY87Y56eaBOOyZth2G4ZTX3 3t5ez1Xf2d+rdGX47OxsR+fIVgzPnj1rbW9vVytbAQAAYBBlMXg/wu6FhQUXG0ZM5ttTGHLRloTz 8/Pm42HA/ZQPbw6tkaE/Ekytrq4WPUyn4lLYBKMnVd8JkxMqZ0FMp3t9P378uOh8X79+Ld5PPK/v xYsXVYeJ/BwA4GLZMiR7c7aP/DcAcLkUiWxsbLTW1taK/n3m3Jrcr7t95BzA6Ehnw+uKQnJvAgZ3 3P1T+8OavTqB/klVZ8LrTh+kE0yZIIPxcHh4WK0mzf5AV7U8X19fL/r57969q2WAn/tS9kRLq7is oLf/GAD8yfnqstKtRwBgVCVgSgHW4uJi1Sq4/Z2ZbQC/fftW9DOzKLypgDsL1C38htGS4pNOFslk DuzTp08uGAzuuFvYDTcl1ZydthJ++fKlCwZjKAHyzs7OD4P/HKV7amdP7iYG/wnm5+bmqlX4R0dH WjwBYNAt7AaA36RbYfa7zpj0H6qwLj329/eLzrG5uVnb4u6HDx+2Xr9+XRWfGN/CaMmilWxJ0M19 IQUfCj1gYMfdwm64SXlYvq6teR6ufZECkVWk+c5+/vx58WD7wYMHjbd162U/cQAYsUG3sBuAsZTq 7FRCZ/yakKib7bTS7azEx48fi8exCeBt2wWjLx0VS+fG0uEBGMhxt7AbBsH79++rNk0XBUapkASo Qy/7dXdzpAU7ABh0C7sBGB8Jt1ORvby83HW4ff6Ynp4ufh2d7tudObd0J0v1dkJy1dsw2vIZTw6W z34vc16ZxwcGbtwt7IZBkbbmCYjOfnmmfTFAXerar/u6I63MAcCgW9gNwOhKN698v6UKO9v0ZWur OseVmScrkW3ALmtNnhA+49W9vT3dyGCMpPjj/Lx76ZFtBrO4BxiocbewGwZJVphlkJABQh1tUQ4O DrReAn7T1H7d54/saVYi+7dtb2+3vnz54o8FwKgMuoXdAIyUtAB+/PjxhR0K6zyyWLtExpTtnzE1 NSXchjGXSuxsU1DHfSldJ05OTlxUGLxxt7AbBlHaJ/X6EJ4v3gw8stqsNHgCRsvW1lZrfn6+9hX3 Z4979+4Vt3/LRMTZSYmE8xsbG9VkCgAM6aBb2A3ASDk9Pe3L9ljZ67tEFk9nHPnp0yd/LBhjmVt/ 8eJFbfer/CyLZmBgx93CbhhFCZrSQupsq6asZLX/ENB+4M9eanlQT6hc50TF06dPi15TFuhc9Tqy CjeTHQnsraIFYIgG3cJuAEbO2YXKTR0p3gAocXx83Hr48GEt96LJyUnP8jD4425hN4yitEK/6Ms5 FZ2lex4Boyv3hbSIS/jda2unrKAvkRbm3ZwnnStyT0v4fXR0ZDEPAIM66BZ2AzCQsgi6dN/Zfm2R ZaEz0K3Mb9W1zUIKOmwRCkMx7hZ2w6hJC/SrqiPTYjh7eQNcJlsfZNHMo0ePum55ntWzJZ49e9bT ACQDmewbt76+LvwGYJAG3cJuAAZCApuEQOmYlcrsjPUyfirR7WLl0iP7bwN0Iot3UsRRx70n98fc 54ChGXcLu2HUBi6dVmUmyBIGAZ0MFtLyfHV1tdoe4arFNGntVKruNnh3796tWlYtLy9XDz72VQLg hgbdwm4AbkSqohPWJPzJWO2isVy6ZZXIIuemAu4sZH7y5EnVNUxlN9CpLOap4x6UuaTDw0MXFIZr 3C3shlGysLDQ1Zf33Nxc6/T01IUDOpZFNe/fv69C5Onp6d9NmCwuLhb9zLRRr3Pf8IuO/Py1tTV/ QAD6PegWdgPQF+3tqVK53WkhRLr/lRZC5N/WMVa7fft2NT+VKvN0K1SYAZTqdm78/JGug6XbOwA3 Ou4WdsOoeP36dfGK2Z2dHYMJoEgmVHZ3d3+roC6xubnZlxZ4mfgBgD4PuoXdADQilYepfk4VdC/7 0yZgLpG9bEsXIqdyMh0Hs82eLlxAXbrpenq+O6BtE2Cox93CbhiVD3WvVZGpyDTAAG5CJmf6EXYn mAeAPg+6hd0A1CKhdLpVpXLx/v37tY2Tsvi4RIL2Tve+TeV2Xnu2yEoYBdCUT58+dTVP/ujRI/NF MPzjbmE3jIIMGuoY4GQPpw8fPrigQF9lBW3TQXf2BC+Rrhd5TlJxAEDhoFvYDUCxdPHLvtp1tQy/ 6Hj8+HHRa0tl+VXjr3T/yhZYxlFAv62srHTUZWJ1ddU9CkZj3C3shlGQvURSmV3Xvra+6IF+uWqC pM4j+y6VSMh9di+5TARlL7m0bv/y5Ys/IADXDbqF3QAUS7vvpsdKqRIvlfbp7T2325XbxknAIJie nr70vpcFRAq+YITG3T///HMrx6+//uqqwAhI+FJXhWRauJyenrqoQKPSKirhcULktLdragInLfZK pJLiqp+byad2xYJ2fACc/X57+/btb4fWiACUSDFCPxYHn5ycFL2+tAtWLAEMoqOjo2pBzvn7XbbS sygHRmvc/ZNLAaP5RT47O1vLYCerc3OzSBtfgKZlkiQra3PfWVpaqnUfutLJm7QM7OY8ExMT1WvP 75D7sYkfAAAYb1kUm45WJbKoth9h9/b2tj8UMHLevXv3230uwXc6HJvnhtEj7IYR9urVq6oleR2D noWFBRWLwI04Pj5ubW1tVVs1lHauyL8rlUU/vS4aSku/VGSk+4aOGQAAMNoSbKez1PPnz1sPHjyo xgX5f0tk27q65nauOvJaAQZJtpXL1gi9evr0aVUYlvklYDQJu2EMBliTk5O1DHyyl8ne3p6LCtyo hMWpbnj58mVramqqo4mfVFqXSGV2ExNJ7erv7GmXvWWsKgYAgOGU8GRnZ6da3DozM3Nhy9z2Ubrw NT+3yaA720mlyAFgEGSO5MWLF9V8T+6ppZ362rJoSNc9GG3CbhgDqcjOCt06VgLnQQNgkGRvlrSl yn0uIfJF967sCV4i1Rj9aBlY2tIQAADon4QlWayaTnoJh7vddimLdkusrKzUHm6n+9Tr16+rykkh EDAosoDo4cOHv7tn5X4FcBVhN4yRhEFXrTC+7pienq5WwgEMsvYEVCor0qYqEzmp0C6RCaymg+60 WFfZDQAAgyfVhKnazsL/R48eVWOLXp79l5eXi17H2T1ne+ks9fbt254rJAGasrm5eelWclmcA3AZ YTeMmbTMymq4bgdGqQovDYsAblLC79IwuXSP8G6O7B3V798LAAD48fn6w4cPVVeoZ8+eVQFx3Xtl px15iczldPNa8trzO6RTlbkcYNClY99189W5B+YeDXARYTeMqbTc6maglJV1AOMkrbP60cK8dHVy JuESxqfCJG0Nt7e3i/cABACAcVd3q/CLjlQsli5YnZycvPTn5n+XcDuV28JtYJjs7u627t2719E9 9MGDB60vX764aMAPhN0wxrIv02X72549Hj9+7GIBYyeLfPoRdqfleoncmy/6eRkk5n+XMHxvb89A EAAAOtBrq/BOjzyjl0iYfTbcTmv1hERZpAswbLLw5+XLl13fQ7PdHMB5wm4Yc1+/fm09efLk0geI 7PGtUhAYR/v7+63FxcXW/fv3G5voSoeNtEsscdk+VpdVemRAmAA8C52+ffvmDwwAwEjKPEeJbluF lx5ra2tFr+/Tp09VUJ52vwDD7OPHj1WVdul9dGdnx0UEfkfYDVS2trYuDE5KKw4BRkkmlN6/f99a Xl6u9tmraxJsamqq6PXU0WJ9dna2WkWd9ueHh4f2/wYAYCif07NINVsDpfJ5enq6pwWlV7UKr+t4 +vSpPxwwtnK/vnXrVs+FA7paAGcJu4HfnJycVMFL+8EhLbEA+FGC4axETqV0WoaXVn9nX8ASTbRY PLv/d9oh6uoBAMAgSXeiVDdvbGxUwXbmLy5bhJpn9RIJopsOu9NBz0JTYNxkcdJl27F1e6RgKwUJ AG3CbuB3MuDKCrsEHqUrodsyCE2L9NIWYgDDJAuG3r5921paWqqqvztZqZzQukQqzJuehEv4DQAA NyHzER8+fKier58/f151JeqmEjCLUktkPqTpoDuBunkSYJyk7Xjuf3XcRx8+fNg6OjpyUYHfEXYD F+p1lXFWXLf3XknFo9V2wLjJfTD7Y7969ao1Nzd34VYRCchLJExvOuzOawYAgKZ9+fKl2kLtzZs3 VbCdVuS9trgtbRWeuYs6n6knJiaqKvRUoyecUdENjJNUcy8sLNR2T83Cf/dR4CI/pd1PjuzXC1CX VDaefyDJoDXhD8C4yp5Sm5ubrcXFxdb8/HzRz8jArtfJv04HkSWy/3c6exiAAuMuFYkJOdpH/huA P3ZEyjNxtk5LsN3Es2z23i59bZe1Ru+kajtd8rLYNR2cEuIDjKssHrp3714t9/T8nP39fRcVuHTc /VP7hpHVkwB1SGuaywaH2VMrIQgAZRImNx1050h1TYn2PocJ5FOBnmA/k5l53QJwYJzkPlrHfRVg 1Ozu7vblebZ0sX3mLToN1FO1nWfdTLR61gX44wL9LGYqXTh0/khluMVDQAfjbmE3UJ+0p7luD5Y8 7GT/LANBgO7l/tmPycHSwWS2rrjq/p/Jw/akYFZmG7QCYzDoFnYDnHF6etqX59lsKVQiizXP/6xs SZTOTKna3tvbq34HAH7v69evv21r2euR++7bt29dVKDTcbewG6jP48ePO35oSXuv0v1qAcbVRdtE 1H0ksC5ROnGZlmRPnjxpraysVIPZ7Gf4/ft3f2xgVAbdwm5gZGSBe+5na2tr1XNpafV0XRV/Vx1Z JFoi/y5hTRZoZr7048ePFusD9HHOIovkMy8A0MW4W9gN1CMrnEtW6W1tbRk4AnQhC4WyD2Duu6kw qXsP7yxcKpE9uep6DZkATRv0ly9fVlXgqczxXQEM6aBb2A0MnTx3ZQuybFOW57G5ubkL914trZ7O c17TYXeekwHo//dHp9tBXHQsLy8XL6QCxnrcLewGepdBcC9hS/Zf8SADUCZV0Fn1nKro58+ft2Zn Z3u6J6+urha9jo2NjUYnLPM7ZU9wgCEbdAu7gYF2fHxcLVpMtXaetaanpzuuvM6/KZH9XJsOu+/e veuPC3AD0hGj2zmJdJjb3d118YDScbewG+hN9mOZmJiopW2uSUCAemQBUQaYecZLG7G0Yux00jJ7 aZdIq8emJy3zuwAM2aBb2A0MhCyQ/PDhw28LJLO12EXV2v14Nstr6EfYnfkKAPovHdo6vV+ne8iX L19cNKCXcbewG+hNHkZSRVhX29q0SFPlDdDM/TpBdipwFhcXLwzA89+l+2WnCqjpScu0bi9xeHhY dSHJPpMAfR50C7uBG5Fnn9evX1eBdFrKNrFP9sOHD4ufzep8HdkiLa8lFeMJWPLzbYEDcLPSyfO6 eeDkUu7XQA3jbmE30Ls8lGQQXdfgOSvM00oNgGal2iUPhnkWTAD+5MmTop+TRUpNTKCeP7JvZK+D 7FQw5XtmZWWlqipKC/jSgB+gg0G3sBu4EWkH2/SzWZ7/Shar5xm09Nnx7LPc9va2ZzmAAZUF9+nk edG9PIvv040OoKZxt7AbqE9Wjk9OTta2N2tCCKv7AIbq4bLR4+TkpOj1XbfdRqqBUvGUwD+Lt969 e1dVBJk4Beq6Lwq7gX5LiNCP57PMA5RI0NFJxXY6yS0vL1fBdumzIAA390x8fnGTrp5AA+NuYTdQ r4TT2f+rroFzVmwb0AIMtjxL9mPfxRJpXd5LtVJC8MePH1cheCrLtcUEuhx0C7uBrp5bcr/Y2tqq WnJnH9M8A5VsxZJFe1lE3vQzWhaplzg/b3Dnzp2qFXn+5xsbG1XFtmcugJt1cHDQ88/IgqXc51Pl 7ZkYaGjcLewGmrvRpL1YXftvZbALwGDKJGdTe0H2uifkhw8fGmnZmd83C7JSDb6+vu5NAFw26BZ2 Az84PT2tAoTMxyXczTPFVZ1o3r9/X3SeujqvXXWknXiJtFl/9uxZNdbPPVKwDTA40oI825zV8Ryb Ku4E3tnCAqChcbewG2j2wSjVcHUNovf29lxUgAGWQez+/n41afn06dPW9PR0bQF4JkNL5LU0Pcmb iWSASwbdwm4YU+0q7c3NzSoQzrPRzMxMVcHc7bNG6cK6nLPp56D5+Xl/bIARe449W8CU8a6gGhjw cbewG2je2tpaz+3TFhYWrPQGGEIZFGcvx0zSph1nJkTTvqzb74G08yyR/cCanuTNRHKJTIJnYRgw 0oNuYTeMuHyftxf7ZXFeqrTrbh9eWj2dbViafg7Kcx0Awy+L15eWli5csJ7/OcAAj7uF3UB/JOiY nZ0tGjxnNaEVhACjJff1tOTMgqi0An/w4MGVE8PZK7tE2p83Pcmb9qMlMiHe/p7LxHiC+UyU57qc nJx4k8BoDLqF3TDiVldXG3/WSMe0Eu/evWvk9bSfXRLCl+7ZDcDg+Pjx47VbX2T7CYABHXcLu4H+ KqnyLt2fDIDhkg4e2WO7vX9lFkllVXmO79+/F/3Mu3fvNj4BXdpadG5u7sqfm+/LLALIBHeq4tMG NZVjx8fHup3A8Ay6hd0wJFLRVqKpQLmO6uk8M9QRbGff1gTbCTosyAMYLdlPu5Ptx27fvt06Ojpy wYBBHHcLu4H+S5V3Ju87GVhrkwMw3hJyl1Z1ZzK26cnnHAmgS1y3cv6qI/t9Zt/PtFDP5ETavGc1 fn5nQTgM1KBb2A0D9lyR78ssqM5itXRVSYXyxMRE9d1a8h2aif9+PG+UbH2S37fTxeYJMaampqqO O7k2CbZttwIwujLO7rYTWr4nSheHATQ27v75559bOX799VdXBeirPBhlYuGqlYMJxLUvB6BUQuh+ TD5nr86S78FOVs+XHJnUThCe/dFNRMDNyH0hrX3bR8l9Aij//B0cHFQdUV69elWFt5mc76TbS0nV cgLhfjxv5HcqkWeC8z8r4X6eE1Ktvb29XS0AKO2iA8BwycKuks6b7SPfHQCDNO7+yaUAblpW32Sg XedgHgAiYXdWqqdSq6mJ50ycl8ikcj8mxlV5AzBqspAr257s7OxUk/XZ+iTBbRZLl07c9zoGTavv pr/TS/fGTuCfLjDp6pjrZvENwPjKoq5uq7kvOnQtAgaJsBsYmMmKrLY/+9CUvUkBoC6Z2E34nbac mRTPAL+OyursK15ib29vYPf3zGvL75Xv5tevX1eT65nMsEcnADcp+0Y3uYAtx8bGRtFre/z4cePf 6/lOBoBSWSCWLSvq+E4qHQcDNEHYDQyU7DeayYsEEL22UMskRVb6A8BlstgqFdb5vkgrtux/naqw bkLw/JsSCd2bnhTPxHvp9/FVLdJzjVJBl0UD+T0ShicgPz4+VkkOQGMWFhYa/+5cXV0tem15jmj6 tZU+cwAw3rLw+9GjR7V9H2VRdLbwABgUwm5gIB/Aeq0cS2u2dvu6TAjY9xuAbh0eHrZ2d3er1p9L S0vVfpcXtUYtrbI639GkiePZs2dFr63XCftUlOd65Ts4PysL0FJVn4UF9hAHGH1ZuHx0dNR6//59 tYAqAXKqsjPRnr2z01K7RLp/Nf3dme/nEtn3uu7uLO2FZbmG+R7VfhyAbr179662rTayKHxzc9NF BQaOsBsYOZlYyQTK+YmCVJwBQK+yICuT96loTgheurdnwuCmJ+zTpq5Efq8mX1da55XuOwrAzUvo mu+/3Muz6CshdLqJpPNHJxPqpRXKmWBv+rtzenq66LXlenR7rrPdUrI4LIF5FoaplgOgju/qOjui 5Pvx06dPLiwwkITdwMhJlcBlD2YvX75U5Q3AQMhCrKYn7BPKl8h2Ik2/tkzol0gIkAUH2qUDNCP3 13x/JMjOoqlUFmeyPIu07t69W8t3QBYnl/jll18a/35KWF/i9PT0ylA71y+LyVLlntBetxMAmpJu IJOTk7VVc+e7q9ftJgGaJOwGRkral1+3z2pWzuf/DgBuSia3U93c9IR9JtJLTExMNP7aMgFT4mwr +YQumcRJW9y0nU1VXIKZ7MGeQCQtdE3KAHQnYfegBsrZYqTp15ajtLJ6dna2qnDPAoFs4ZHtUPJd JNQGoF9SBHTd3Gg3i9NKx5QA/STsBkZGKrY7XbWYh77swWrSAYCblCqwhL6p8EpQ266cu2hv8JKj 5Hsu4XBdkyNXHQksSr7rS0OVVKvn+iaAyDPAmzdvqqrFXP+8Fi1jgWGT+3U6XWQhbxb5ZF/ndkvx 7I+d4DVBa4k7d+4MZKCcIL6u78irDoujARhW2caxjvFcnid0xwSGhbAbGBnPnj0rWqFYMtkOAE3L HmuZbE+776zOT3CRfdI6rQhPm/QS/aqaK2lDfnx83PjrSigOcJOyUCl7YqZDRb4DsjgnE87pYDE3 N1eNYToNfDPhXSLdsJq+32aP6xJ1tWVtYhsQABgE2cax9Dsw48h0JgEYJsJuYCT0smoxE0VpeWrv TwCGQb6vUsmXECRVfKkIT8vUTP6frcRLhXiJVDo3HSKk/Xjp9/2ght2ZEMqihLStbVeMZ7GC/cWB y6Qa++nTp9VWDLlnZwuJuquW8z1RIqF60/fbd+/eFb22VKzXcf58Z+a6ZxFBex/t3LuzsMoWGAAM s3yPlSwOywJrHa+AYSTsBoZeWsBm0ryOyW1V3gCMwvdigvDSFqwJa5sOOBJUlEiI3PRry8KBEp1U T6RKImFWfv+EW2mrnmrNtFVPIHW2rbqQHAZPWnnms5m9K3OfTVibgDTV1yXScrzpe1oW9ZZIADyo ry33zW4C7XRFWVpaqirkU7Gd1u7pnuIeC8Aoy3NKN9+Xeabx3QgMK2E3MBIPb522dO2kytvDHQDj LNVtTQccqRgY1NeWQKREU8FQJp4SkCesKW1HDPxJQs72PtftNuFZaJLgOfeYbI2Uz3MWpGQxbD5/ 1y2szeezRBa5NH1PS8eJElmEM6iv7ewigYwD03J9fn6+9fz589b6+no1PsyCBJVpAIy7TrZ8zELc dDUBGGbCbmAkpAIqLejqrDjLJBgAjJvsE5vq7rP7hJ9tj17HkUmXEgmimw5fEnaV6EfL39I9ZM9W k6dlcq5jKtETZiU0aleVp6Vywr8cqXzMs5CwiEGR92JJa+mE2020Bz/ftaFEtj8Y1G4V/ejykYC6 RO5N2o0DwPW+fft2aTvzLBjLIjEFP8Ao+Cl73OYo3ccJYFDk4SwTtqV7d19U5e2hDwD+KO17UymX irl8P6aNbIKKVD7eu3evq+/Y/PsS/QiUE/CUSGVh068tIXS3EvTVXWU+NTVVBeftVuyl1ZmjLpXD uV7to3RrgWGTSdWEkTkSRh4cHFTv3SymyKKKzD3kmT2LLVKJm8UXOXI/yXsqC2za1+z8QpsEnCVj hKY/mzlK3yNNv64sCC7RTevTfr82AKBzGcOdnytVzQ2M2rj7p/YNLnsXAYzKQ1wmYeuahMmkW6rc AIDLJeBKp5V2qJUwKxXcCagTBJ+tqizd3zYhWNPhS157iX8YXDV65Pp2K4Fj068rv3uJ9h7s7RC9 feTv3A7Tz1ajt4+VlZUqKG0f7cr0i47SZ7jT09Oe903PZ6HXxQrnpYq1HSRfdrTD5bNHWuC323Vf dGTv5FzLLFwoXQjfj84Lea0l6try6Kqj5L3Sj89nadV53kd1LZJJqJ3Pcd5fWeyU+2zuZzpHAEBn z8y9FuLk+Tnfywm988ynsAcYFWfG3cJuYPRkIjAPcnVWeedhUJs8ACiXKuNe9lFtsg1xL5Wj0Y8w LdevW7neTb+uVIaU6Eeb5Dy/lejH4oUeB/IDt299WuMPatjdj79nyRZIGVs0/boyHiqRaq9Oxki5 tunwkS4P6fiRMDvt2bPQJB1BAIAyWXzZ7myVhcS9yDNHvqtLFs8CDDJhNzAWzrSxqCXw1uIHAG5G Ksfv3r3beDCUvaq71Y/AqrRytB/haKqvSySIFnYP3t+zdI/nfvw9S7cZqLPr02VH6TihHwtlSkLn /Jt05cgkexZA5O+bxQZZEJSJcouAAaA5WTh29nk0i9fGZUscgMIxsrAbGG2ZHE+VQa+TRKX7iwIA 9Wm3cc5kT1ozb25u/rb3b9rkpl1uJoZKu7uUhEL9aEVcWp3Zj3A0ey2X6Ec4mvdHiXEOu0dx8UJ+ p6ZfW9p+l5icnBzIRTwAQP9lLHLZ1jB5Ps0cJwAXjpH/eLP867/+6x/29er0KN0HLZNCpecchHOX Dhhv8tz5d87t3MNy7pJWgFed+2/+5m9a/+yf/bOiCaK05uukmir3pJv6vZ3bubs9StrhjvO5E6w5 t3MPy7lLW8fe5Ll7Pe9F507rv9w3EoqnIjHt/7IALqF4Wm9nwuhsa/R/9I/+UdF5/+t//a+Nh1V5 him55tmneRDbXud1/9Vf/dWNtL3u5G967969xl/boL7Xsmf6Zee/qpo3C0MHLezO683r/pf/8l82 /tpSgXXRua87cr3rOH/esxmzpBL73/27f9f6t//231aLgP7jf/yPrb/7u78rer+VVG93+ntfd5S4 yXPnPuzczj0s5y6tDh3Xc+eZ3rmdux/n3traunbe8t/8m3/TSFZSx+89rhmRc8sEZYI3e+4fwu5h Xfl9k+cu3cvsJs992cow53buQTx3aeVGHec+37680xt6HVUjN1mx4tzjde7SfS/H9dx1VPk5t3P3 69ylE6g3ee66wsObOvdNHlf93nkfDmLY3a9rc9HncNj/3jd5XLVIrx/vtewL3u2k0k291+o69/37 96vFOU+ePGktLy9Xi3YyGf7+/ftqjHLRwqq6zl2yKLOuc5dOIg571wXndu5+nDvPe87duTq+35zb ua9bzJEFan/2Z392Y1lJHb/3uGZEzi0TlAne7LmF3d7Yzu3cwu4G2pcLXp1b2C3sdm7nFnaPZ9id avGEUblPZZ/bsxXjNxl2r62tNX7+BHDCbmH3IC6s6GfYfX5ruFEInIXdglfnFnY7t9DXuZs9dzpQ 1dlRSNjt3M4tExR2e2N7Yzu3cwu7fzjSBrCT9uWCV+cWdgu7ndu5hd3jHXZfdO72/uIfP35s7e/v V++JBGK596edel3PLFf93oO6j7KwW9hdciwuLg5M2J2J6dwzZ2ZmqoUu59uYC7uF3c7t3MJuYbdz O/dlMk7IeKDu5xNht3M7t0xw7MNue3brz+/czj3qe3ZfdqQV4O3bt3+4keZ/1u3vb/9o57Zntz27 ndu57dk9OHt2D/O5//f//t+t//k//2cVjv+X//Jfqr2aS86dloiDGHbndac1c9OvLYsMSv7e/QiO d3Z2un6f5d80/boS4pbs4Zy22k2/tvn5+a7eZ+09nP/Df/gPl/7MP//zP69+53/xL/5FtX/2v/pX /6o6z1/+5V/+tuf13/7t31Y/5/j4uPXt27euzt3rcZP7Ztuzu3P2j3Zue3bbs9u5nbvTc+f5NJ2g en0u+pu/+Rt7dju3c8sExz6f+iHsPt9yC2CcnJ6eVu1Hzz40bm5u9vQzu6kIBwBoQgaG29vb1R6/ WeB3tqo8gV677XoqUEpbr+dnl6ijW8cw7+N+k1Wzg1p111QVR0Lq9uKCTEDnOub53/M6ANAvWTCX 5/A//OEPtTwXpbsMwLgTdgNcIPfCVHR32778IgsLC1U1SKfVHwAAgyLVHe0W7O0V1QnN0+Iw+4An NF9ZWalC84ODg6Jz9KOyW9g9GGF3u+V3+8jkbILrLLjIeyhHJn/zvsqRBRR5r+VI9VM7pE5ADQAw bN69e1fLllHtI3OOpZ3EAEaJsBvgEplE+/LlS08/I5PA7fvr/fv3W3t7ey4sAMAZ7UA9Yfn5Vt3t oDNHuyI9x+rqauvZs2e/BaSZ6EtoevZoV6rnKG1hOcxh9/lg+aJjamrqh+v2+PHj6pouLy8XXbP2 HvU5VEwDAPzxeTfPq3U9P6ZAJ8/KAPyRsBugIWkXeufOnR8eSFOtUrLvHQAA/dUObS860hL7fEB/ 0ZEx9tlnwfx3r/shJ0Ruvw7PlQAAgyuFL1mEWOd2LnkOBeBPhN0ADblq/8lUGpVWGAEAMJSD7p5a qgMAMDyyIDGdiOramzvV3MludM4BuHLcLewGqMv6+npHD6rZ49Je3gAAYzHoFnYDAIyJbAtTVzX3 zMxM69OnTy4qwPXjbmE3QB2yD0/25+70gXVycrK1v7/vwgEAjPagW9gNADAmMj949+7dnkLuVIWn oEY1N0CH4+6E3Dn+3//7f64KQA+ual9+XZW3PRcBAEbL169ff7dHd/4bAIDRt729XRx0T01NtY6O jlxEgC7G3T+5FAC929ra6mnF5sTEhGofAAAAABgB3RbFpJrbtocAZYTdAD06PT1t3b59u5a9eF6+ fKnKGwAAAACGWPbavnXrVsfV3B8/fnTRAAoJuwF6dHJy0nr48GEtYXe7ynt3d9eFBQAAAIAh9fr1 62uruVdXVxW+APRI2A1Qg7//+79vvXr1quMVm50cS0tL9nYEAAAAgCGU+cKZmZlLq7kPDw9dJIAa CLsBapQq72735LnquH//fmtvb8+FBQAAAIA+67Xq+ujoqKrgbs/1pVBmbW2tCsIBqIewG6BmTVR5 z8/Ptz5//uziAgAAAEAfvH37tipE6XVObn19vZrfS5W3vbkB6ifsBmjI8fFxa25urrbA++7du62D gwMXFgAAAAAacnp62nr69Olvc3JPnjzp+WcmOFfNDdAMYTdAg/IQm9ZEt2/frqWl+ZcvX1xUAAAA AGjA5uZm686dOz/My717987FARhQwm6APsj+PLOzsz2F3bu7uy4kAAAAANQs1dxXdWhMx8Vv3765 UAADSNgN0Edv3rwp2st7YWHBxQMAAACAmm1tbXXUldH8HMBgEnYD9Nnh4WHr4cOHHQfdedjO6lIA AAAAoB7pxPjo0aOuClKy9zYAg0XYDXADspf3xsZGR1Xe29vbLhgAAAAA1CDzcum+eNHe3NcdaWf+ +fNnFxFggAi7AW7QycnJlfsBLS4uukgAAAAAUINUc3fTcdF8HcDg++kPf/hDK0f2pQDgZqytrf2w N1BWimpfDgAwnD58+NCamJj47ch/AwBwM1LN/fr164725u7k2Nvbc1EBBmTc/VP75py2HQDcnOPj 499Vefe6B1Bu9C9evKge5gEA6K9ffvnldxOi+W8AAPrv06dPPVdznz2yLeG7d+9cWIDBGXcLuwEG Saq8nz592lNInX/74MGD6v6e/9fkKgDAjQ26hd0AADfg27dvreXl5aqzbV1B96NHj6qCFQAGatwt 7AYYNaurqz88jL969UqVNwBA/wfdwm4AgD5Lx8PJycnaQu60P9/Y2HBhAQZz3C3sBhglh4eHVTul ix7MU+V9cHDgIgEA9G/QLewGAOiTVHM/f/681mru+fn51unpqYsLMLjjbmE3wChJO6XrHtIXFhY8 pAMA9GfQLewGAOiDr1+/1l7NvbW1pVMiwOCPu4XdAKNiZWVF+yUAgMEadAu7AQD65NmzZ7UE3U+e PGmdnJy4oADDMe4WdgOMgk+fPl3avvyqI5XgR0dHLiAAQDODbmE3AECfpAp7YmKiOOS+c+dO6+3b ty4kwHCNu4XdAKPwID89PV38IJ+Q/PXr19oyAQDUP+gWdgMA9NG7d++K5sds+wcwtONuYTfAsFtb W6ulRVMC81SIAwBQ26Bb2A0A0GdpQ97NVn/v37930QCGd9wt7AYYdg8ePKgl7M7xhz/8ofXy5cvW 169fXVgAgN4H3cJuAIA++/LlS+vevXvXzoMtLi62Pn/+7IIBDPe4W9gNMOy+f//eWllZqYLqukLv DAg+fPjg4gIA9DboFnYDANyAnZ2dS+e9sq/3/v6+iwQwGuNuYTfAqDg4OKi1yjvH0tL/1979g1TW rncDfgsLD1hYmGBh4QELCwNCJFhYWFgIsZiAhYUQCRbCEWJAiIVgMYWFhRALCyEWBoTIwUKIBANT WFhYWFhYWPiChYWFhYWFxfpyrxPnmz867v3stbb7z3XBKuY9Z/az53FG971+67nvufxpWAAAkopu YTcAQKLn5+eafv/k5ORPHQ0XFxezx8dHmwvQOnW3sBug1YqAmOHd2dlZWODd3d2d7ezs1FxgAAC0 YdEt7AYAqFKE0XEAI4LpWtzc3OQzuePz2PDwsC6GAK1Zdwu7AVrR5eVlNjo6Wugp75hjBABAVUW3 sBsAoAq7u7tZX19fYZ+jtre3s8+fPzvEAdC6dbewG6CVxYf5ok55Hx0d2VAAgOqKbmE3AEAFrq+v f2o7HleM7NN2HIBf1N3CboB2KBYmJiZqnt0NAEDVRbewGwDgFyLIXltb++VhjdXVVRsFwOt1d4Tc cf3+++92BaDFRRuolzlF1c7svr+/t4EAABV6eHjIC++XK34NAMD3Tk5Osv7+/nfvTXV0dOTztwHg x7r7N1sB0F5ub2+zT58+VRV27+zs2DgAAAAACnF3d5fNzMzkIXal96emp6dtHAA/EXYDtKmYv93X 1/duIRFzkZ6fn20YAAAAADWJe0xbW1tJnQfjipPgAPAtYTdAG3t6esrm5+d/+RStIgIAAACAWl1c XGTDw8NJIffLFQc3YsY3ALwQdgOQnZ+fv1psLCws1PS6ToQDAAAAtLcIp5eWlrLOzs6agu6Xa3Fx 0aYC8JWwG4Cvoo1Ud3d3Xjj09PTk85NqMTExkRczDw8PNhcAAACgzRwcHGT9/f2FhNwv18jISN6t EACCsBuA79ze3mafPn3Ki5Fa7O7ufi1Cent78xnhAAAAALS++/v7fHRekSF3HMzY3NzUSRCA7wi7 ASiloImA+8eiJEL0CNMBAAAAaE37+/uv3heq5ZqZmam5AyEArUnYDUDhZmdn3yxOurq6so2NDU/h AgAAALSQOOAwOTlZaMjd19eXHR4e2lwA3iTsBqBQx8fHFRUrw8PD2enpqQ0DAAAAaAG/OvxQ7dXR 0ZGtrq5mDw8PNhaAXxJ2A1CYOK09ODhYVfEyNzencAEAAABoctFmvLu7u+age2hoKDs/P7ehAFRE 2A1AYZaXl5OKmJ6enmx7e1trcwAAAIAmFvd3UkPuCMpj9N3T05ONBKBiwm4ACnF5eZl1dnbW9OTu 2NhYdnNzYzMBAAAAmtTo6GjV94Smpqbymd8AUC1hNwA1ixPZKYXMa1cE5isrK9nj46ONBQAAAGgy FxcX+cztSu4D9fb2Zvv7+zYNgGS/vfxQ2dzctBsAJInT2NXO6n7v6u/vz05OTmwuANCUvnz58t1n m/g1AEC7WFhYePfeTxx2eHh4sFkA1Fp3C7sBqF3MU1pdXa25lfmP1+zsbHZ/f2+DAYBmLbqF3QBA 24kQO05tv3avJw5M+GwEQIF1t7AbgOJcX19nk5OThQbePT092dbWls0FAJqx6BZ2AwBN5/z8vOaO e9Ge/MfRdRsbG0bXAVB03S3sBqB4UdB0d3cXGnqPjY1ll5eXNhcAaKaiW9gNADSN6Ny3traWz9zu 6+uruc34xMRE/lkoDkZcXV3ZYADKqLuF3QCUIwqi+fn5vEAqKvBeX1+3sQBAMxXdwm4AoCkcHR1l /f39332GmZubq+k1b25usr29vez5+dkGA1BW3S3sBqBc0fpqZGSk5qB7eHg4f8IYAKCJim5hNwDQ 0G5vb385ku7s7MwmAdDIdbewG4DyxRO8MZepq6srOeyOJ4wBAJqs6BZ2AwANKe7VRAe998bQxeED AGjgulvYDUD9xNPCnz59qjronpqasnkAQDMW3cJuAKDhxGntgYGBiu/L7Ozs2DQAGrXuFnYDUH8H BwdZX19fRQVVnAaPkBwAoAmLbmE3ANAw7u/vs+np6ayjo6OqQwg9PT3Z4+OjDQSgEetuYTcAHyOK pKWlpXcLLD+jAIAmLrqF3QBAQ/j8+fO7Lct/dcU9HABowLpbkADAx7q+vs7blL9WSI2MjOQzpAAA mrToFnYDAB/q+Pg4v7+SGnK/XHFYIdqfA0CD1d3CbgAaw+Hh4U+tzeO/1SLmg+/t7QnMAYCPKrqF 3QDAh7i7u8vm5uaqbln+q2toaMg9FgAare4WdgPQOKK1+eLiYl6IzczM1PRa+/v7X4uxiYmJ7Pz8 3AYDAPUuuoXdAEBdRRi9tbVVU8vyt+Z27+7uCrsBaLS6W9gNQOO5uLjI7u/vk39/hOb9/f0/FWYr KyvZw8ODDQYA6lV0C7sBgLp+BonT10WG3HEgYWFhIT8pDgANWHcLuwFoPRFqv1Wk9fb25qe+AQDq UHQLuwGAUykVgwAALoBJREFU0l1fX2eTk5OFhtxxjY+Pm9MNQKPX3cJuAFrL5eVl1tnZqWADABqh 6BZ2AwCli/FtRYbccVBge3tby3IAmqHuFnYD0N4F3tzcXE0t0wEAflF0C7sBgNJdXV1lXV1dhbQs NwIOgKaquyPkjuv333+3KwA0vYODg6Rirru72xPLAEBh4gZxFN4vlxvGAEDZ1tbWagq6h4eHs4uL CxsJQFPV3b/ZCgBaxePjY9bX11dTYTcyMpKdn5/bTAAAAKCpRNe6np4eBwAAaCvCbgBaxuLiYmGz qT59+pTd3d3ZVAAAAKBpRGhdzf2PhYUFHWgAaGrCbgBaQhRm8SRyUWG3J5sBAACAZjQ+Pv7uPY/B wcHs6OjIZgHQ9ITdALSMOIkdTyR3dHQUGnoPDQ1lp6enNhgAAABoeFdXV1lnZ+ebD/ZvbGzko+AA oBUIuwFoORcXF/kTykUG3nHNzMxkl5eXNhgAAAAozc7OTra5uVnTa7w26i3ua9zc3NhgAFqKsBuA lhStx6MwLLq1eZwaX15etsEAAABAoaKr3NjYWH7/IU5m397eJr9WdL/r6enJX2tkZCQ7OzuzwQC0 JGE3AC0tZnkvLS0VGnjH6wEAAAAUIe5dzM/P/zSWbXZ2tqbXPTg4yHZ3d7OnpyebDEDLEnYD0BbO z8/zJ5lrDbr7+vryIhQAAACgFjE3e21t7Zdd6b58+WKjAOAXhN0AtJWYe1VLa/OtrS2bCAAAANTk 6OgoGxgYePc+xNDQUD6qDQB4nbAbgLYTM69mZmZ+ag/23jU8PKzABAAAAJJdXFxko6OjVd2PiAf3 AYDXCbsBaFvR2jwC7EoKywjGz87ObBoAAABQtZubm2x6errqB+/j6unpye7v720iALxC2A1AW4uT 2pubm++2Nl9eXrZZAAAAQFWenp7yudxdXV3JI9XiWlhYsJkA8AphNwD8r4eHh2xpaenVJ6zjCerH x8fk146nr6N1OgAAANA+Dg4OKprLXWnHuaurK5sKAD/47eWHZZxqA4B2d3l5mY2NjX1XUG5sbNT0 mnNzc/nJ8fhZa+Y3ALSHL1++fPd5In4NALSHGIM2NTVVSMj97RVt0AGAn+puYTcA/Ojw8DDr7+/P RkdHawqoYy74t6fF44nu4+NjGwwA7VN0C7sBoE3EXO6ZmZmkudzvXbOzs+Z2A8DrdbewGwBeE3O1 olCtxY+nxF+u8fHx7OLiwiYDQOsX3cJuAGhxEUKvrq7WPJf7tSvuK8SD9ADAm3W3sBsAyrC7u/tu 0RptzczcAoCWLrqF3QDQwq6vr7Oenp7CQ+7e3t5sa2vLODQAeL/uFnYDQNHiVPjg4GBFBWxnZ2e2 srKSPTw82DgAaL2iW9gNAC3ura5uKdfLPYLHx0cbCwCV1d3CbgAoWhSmKU9tx2lwT20DQEsV3cJu AGhxJycnhQTdMe/79vbWhgJAdXW3sBsAihRtyeNJ7NTidmBgIDs+PraRANAaRbewGwDawOzsbPJ9 gKGhoez09NQmAkBa3S3sBoAiTUxMFPJEd8zzPj8/t6EA0NxFt7AbANpAnMiu9sF3Hd4AoJC6W9gN AEWJE9lFzel6uZaWlszzBoDmLbqF3QDQJiodadbR0ZH/f9X6AFBI3S3sBoCi7O/vZz09PYUH3t3d 3dna2lr29PRkkwGguYpuYTcAtInHx8f8tPZ7XdwuLy9tFgAUV3cLuwGgSBFIxxPatczt1uIMAFqm 6BZ2A0CTuL6+zlZXV2uqueM++2v1/MDAgM8DAFBO3S3sBoAy3NzcZNPT04UH3nGNjY1lFxcXNhkA Gr/oFnYDQIO7u7vLlpeXvz60Hg+Zp4qgfGRk5OtngOj+trGxkZ/6BgBKqbuF3QBQpvPz82x0dLTw wFvYDQBNUXQLuwGgQUUwvb29nXV1dX33c7uvr6+mcPr4+DgPzpeWlszlBoDy625hNwDUw97e3ruz uyq9FhYWbCgANEfRLewGgAat0aO1+Ft1d5z0rsX9/b1NBoD61N3CbgCol5jnHe3LfnxqvJorfm+0 SAcAmqLoFnYDQAOJLmmfPn16t/aOk9lqbwBoirpb2A0A9RbzwGZmZrKOjo6qw+719XUbCADNU3QL uwGgAUTIPT09XVUdHqE4ANDwdbewGwA+stiuZp53tEGvZW4YAFD3olvYDQAfKGZmx+zslIfN4zo9 PbWJANDIdXeE3HH9/vvvdgUAPsjR0VE2MjLybpG9s7NjswCgCcSN9Si8X674NQBQPzFGLO57d3d3 J48Ri2tsbMxmAkAD192/2QoAaBy/KsQHBwez5+fn5Nfe29vL26cDAABAK4v6t7+/v6aQ+9srXg8A aEzCbgBoMPFE2tra2k+h98nJSfJrRsjd2dmZX8vLy06XAQAA0HKibq6ka1q1V60PnwMA5RF2A0CD ikB6dnY2nys2MTFR02stLi5+V6hHkB6BuvnfAAAANLvz8/NsfHy88JD7pX6Ok93CbgBoTMJuAGhw FxcX2fX1dfLvv7m5yU90v1a09/b2ZhsbG0JvAAAAms7Z2Vn26dOn/CHxMkLueEhcZzQAaGzCbgBo cXE6/L0ifmBgIPvy5YvNAgAAoGlELVvGae65uTkhNwA0CWE3ALSweMq9mifco+1b/B4AAABodDs7 O4WG3FNTU3lLdACgeQi7AaCFpc4sU+ADAADQDIaGhmoOuYeHh9XAANCkhN0A0KJOTk5qLvhj9lkt 88IBAACgTIeHh8k1b7RB393dzZ6fn20kADQpYTcAtKiRkZFC2rhFG/SYVyb0BgAAoBFVe7q7t7c3 29zcFHIDQAsQdgNACzo4OCh0btlL6D0/P5/d3t7aYAAAABrG6elpXrNWUteurq5mj4+PNg0AWoSw GwBaULRxiyfViw684+rs7MwWFxeF3gAAABTm8vKypt8fY7h+VctOTU1lV1dXNhoAWoywGwBaVDyp vra2lnV1dZUSesfrxus/PDzYbAAAAJJEAD09PZ2fuo4T2qli9NZrp7vHx8ez8/NzGw0ALUrYDQAt 7v7+Pj+JXUlLt5SrlpsRAAAAtKc4yb2wsPBdrRrBdC1mZ2e/vlbM8T45ObHRANDifnv54b+5uWk3 AKCFRdvxuJFQZNA9MTFhYwHgFV++fPnuZ2b8GgD4ywnsmZmZNx/IruWB6jglPjo6mh0fH2fPz882 GwDao+4WdgNAO3m5sVBE2O3GPQC8W3T7mQkA2V8ewF5eXs46Ozs9VA0AFFl3C7sBoB2dnZ3lLeKc 6gaAUotuYTcAbe3u7i5bW1vLurq6Kq43Dw8PbRwAUGndLewGgHYWNxFGRkaqDrsjLAcA3i26hd0A tKUIuWOU1nsnuV+7BgcHtSEHACqtu//yAeJPf/pT/h9TrouLi6Q3cXNzk7xmI6wdM2Cabe34fda2 drOsHf9Wmm3t+J5kbWs3y9px4+FbBwcH2cDAQEU3Hv7u7/6u0LU/8s9dqQj3rW3tZln74eGh6dau dV1rW7ueaz89PVVTdH8Nu+u19o/i91jb2s20doqPXDu+H1nb2s2ydupDy9WsfXR0lP3DP/xD9oc/ /KGmsVl7e3sf/ueOz/TWtnazrJ2alXzk2s2eEVlbJigT/Ni1fwq7a7miBWqKaF/TzGvPzc013drx +6xt7WZZO/6tNNvatbSEtra167327u7uT68bT85//vw56+7uLmSm91vXv/7rvzbUn7sS/f391rZ2 06ydegP1I9cu4nuLta1dr7UreVjttbC7Xmu/dnPF2tZuprVTbyJ+1NpF/fu2trXrsXZ83vvIP3e1 p7s/+s8dn+mtbe1mWTs1K/nItZs9I7K2TFAm+LFrC7v9xba2tYXdwk9rC7vffP14cn5lZeXVmWp/ /dd/XciNi6mpqarnsAm7rW1tYbe1rS3sFrxaW9gt7La2tdsj7H453S3stra1hd3WtrZMUD4l7PYX W/BqbWG38NPa1k4K4qKV1erq6nehd8p8719dY2NjFQcWwm5rW1vYbW1rC7sFr9YWdgu7rW3t9gm7 FxcXhd3Wtraw29rWlgnKpyoLu83s1p/f2tY2s9sMZ2u319rVzBO+vb3NlpaW8g8Ytaz9xz/+saaT 3mZ2W9vaZnZb29pmdpsfbe3WXzuFmd3Wtnb9Znb/93//d7awsJD91V/9VWkhdzxk/bJPZnZb29pm dlvb2jJB+VRFYffm5mYGAFCWCLIrfUIz9eYPADSK18JuAGgF8TD0ayOviur8tb+/nz0/P9toAKDS ulvYDQCUK25UDA8PV3WTY2JiIjs/P7d5ADR70S3sBqDlRHvxIkPuoaGh7OjoyMYCACl1t7AbACjX +vp6TbN4Dg4OPNkPQLMW3cJuAFpOnO7u7OysOeQeGBjI5wWr9wCAGupuYTcAUJ6Yn9jX11fzTZDR 0VFBAQDNWHQLuwFoSTG3O7W+6+3tze9HC7kBgALqbmE3AFCejY2NQtvbmekNQJMV3cJuAFrS3d1d 1ae7I+SOGvHx8dEGAgBF1d3CbgCgHHGqu6enp9Cw++WamprKTk5OnAQAoNGLbmE3AC2r0tnd3d3d 2drampAbACij7hZ2AwDliDlu0X68jLD75RoeHhYgANDIRbewG4CG9PDwkG1tbeUnrVPF6e6Ojo53 Q+5YCwCgpLpb2A0AlP/BI9qPlxl6z8/P22gAGrHoFnYD0FAieI4AOoLo+BkV3bhqCaPn5uaE3ADA x9XdEXLH9fvvv9sVAKD0DyBlhd4e3AOgkcTN/fi593K52Q/AR7u/v89WVla+htzfXvHfU11fX389 3R0zvKO1eawFAFCPuvs3WwEA1FvM2h4bGyss6O7r68vngwMAAPC9aDW+urr6asj97UnsWh7MWlhY yEPuGGUFAFBPwm4A4MNE6F3ESe+YMwcAAMD/F6erY9xTnLaupK6q5XQ3AMBHEXYDAB8uQu+RkRGn ugEAAGoUJ7nfalf+qytmdz8+PtpAAKCpCLsBgIZxdHRUdei9trZm4wAAgLYXs7Pn5uayrq6u5K5Z nz9/tpEAQFMRdgMADefg4CAbGBh490ZMrXPljo+Ps+fnZxsOAAA0rbOzszzk7ujoqHlEVK01FgBA vQm7AYCGFCH0/v5+NjQ09OaNmPX19eTXv7i4yG8GRai+ubnphg4AANBUIuSenJysOeAuss4CAKg3 YTcA0PD29vZ+am9e64mDqampn14vWqLf39/bcAAAoGGljH9yuhsAaFXCbgCgaZycnGTDw8M1z5K7 vLx8s8Vf/PeFhYXs9vbWhgMAAA0jOl+VGXLH1dnZmS0vL2ePj482HABoCsJuAKDpROhd5Knut27y zMzMZOfn5zYcAAD4cGW0LP/2NHc8UHx3d2ejAYCmIuwGANrK1dXVm6e637o+ffqUffnyxeYBAAAf Jh7ELSPkjnFO2pYDAM1K2A0AtJX5+fnkG0Hj4+N568Dn52cbCQAA1F0lXaoqufr6+rLd3d3s6enJ pgIATU3YDQC0jWjJ19XVVfONoaGhoWxzc9McOwAAoK6Oj49rDrk3NjbUMgBAyxB2AwBtI9rzFdny r7e3N1taWtLyDwAAqJuRkZGkB3YPDg50qQIAWs5vLx944nQSAECrivZ8MY+u6Bl3ccVp8bm5uez6 +tpGA5D78uXLdz8r4tcA8OLm5ib5925vb1dcqwwMDGRbW1valQMArVx3C7sBgNZ3enpaSAvzX10d HR1CbwB+LLqF3QDkInCOOdkRQEc78dRW4nE6u7+//92QO9ZykhsAaIO6W9gNALSHaDe+srJS2gnv l2t5edlmAyi6hd0AfK1DYqRSBNzf/myIMDpV/N7XapGpqal8rreQGwBoo7pb2A0AtJeXm01lhN6d nZ3Z3d2dTQZQdAu7Adrc2dlZ3vkpaoTXaoeYvZ0aSscp8d7e3u9C7vPzc5sOALRj3S3sBgDaU9wg 2tnZ+emERS1X3MwCAGE3QPuKk9Xj4+MV1Q8nJyfJ68T93NnZWSE3ANDudbewGwBoby+z8+JkRa1h 983NjQ0FQNgN0GbihHY8SFttTTExMWHzAABqq7uF3QAALw4PDys+hfHjNTk5aQMB+LHoFnYDtLDH x8fs8+fP2cDAQPIDsxcXFzYSACC97hZ2AwC89mHp06dPWUdHR8U3qSIoT3V0dJTPEgeg5YpuYTdA C4qOTsvLy9/NzU69FhYWbCgAQHrdLewGAHjL5eVlNj09/W7oPTQ0lLcuTHF1dZW/fk9PT7ayspLd 3d3ZeIDWKbqF3QAtJOZxz8zMVPVQ7HtXZ2dndn9/b3MBANLqbmE3AMB7bm9v85MbXV1dr96g2tvb S37tOMnx7Wt1d3fn/838b4CWKLqF3QBN7unpKdve3q56Hnc11/r6uo0GAEiru4XdAACVilPXa2tr eSD98jmqr68v+VR3zPj79rV+vKampgQkAM1ddAu7AZpUjBlaWlr65ef1oq5YI2oDAACqrruF3QAA 1YobUVtbW9nw8HB+yiNV/N5Kbn7FOjs7O/mpEgCaqugWdgM0qXigdWBgoNSQO1qYz83N5eOTAABI qruF3QAAtUg91Z1y8yzmei8uLuZzvgFoiqJb2A3QxOKeaRkhd3yuj1PjMS4JAICa6m5hNwDAR9jd 3a3pBtnk5GR2fHycHLYDUJeiW9gN0MRijFFXV1dhIXd/f3/e3SlapAMAUEjdLewGAPgI0Zq8qBtm 8VnODTOAhiy6hd0ATS5OYNf6mX1kZCQ7OjryoCoAQPF1t7AbAKDezs7OCm+F2N3dnS0vL5v3B9BY RbewG6DJ3dzcZB0dHVV/Po/fMz8/n11cXNhEAIDy6m5hNwBAvc3MzJQy++/lmpiYyFucA/DhRbew G+CDRVi9traWHR4eJr9GfL6u9LN4tD1fWFjIrq+vbT4AQNl1d4Tccf3+++92BQCgDu7v77POzs5S w+6XK1qlPz4+2nSAOovRElF4v1xGTQDUX5yonpub+3oqe2pqKvm1fnyI6bWrt7c3D9V9zwcAqF/d /ZutAACovwi8V1ZWsr6+vlLD7unpaZsNAEDbeHp6ynZ3d7OxsbFXPx/Xctp6cHDw1dccHR3N9vb2 8rUBAKgvYTcAwAeKG2Lb29vZwMBAKWF3zAYHAIBWd3l5mS0tLeWnq3/1+Tj+P6kiRH95nejUFKOJ zOMGAPhYwm4AgAbw/Pycz9geHx//2maxiBbmAADQql5OccfJ6ko/I/f09CSP+Yn14jP258+fs9vb W18AAIAGIOwGAGgwcTokTpx0dXXVFHbHiXEAAGg1cYo7RgK9d4r7rSvCagAAWoOwGwCgQT08PGRr a2v56ZNqb+BFW8WYC54iTqnc3Nz4AgAA0DCiE9Lh4WH26dOnmjshxedr87UBAFqDsBsAoMHFjb29 vb2q2jMuLy8nr7ewsJDfQIwZhNFaPdYHAICPEA9ixgOgqae437qi/TkAAM1P2A0A0ETOzs7yEPq9 FudXV1dJrx/B9o8nyfv7+7P19XVzCQEAqIv4THp6eprNzs7WfIr7rSseJAUAoPkJuwEAmlC0GY85 hX19fT/duJuYmEh+3f39/TdvCMaNxqmpqbx9pLaPAACUIToaxcOWZQTcP17xICkAAM1N2A0A0MTi 1Eu0YBwZGfl60+7k5CT59SIor+TGYLSRXF1dza6vr30RAAAoTHy2rUfQ3dnZqZU5AEALEHYDALSI 8/Pz/LR36oztOC2e0iZybGwsP4Hz+PjoiwAAQE0eHh7yILqskDval29tbeXrAADQ/ITdAADkFhYW arpxGLO+4zWiHWRq4A4AAHNzc4Wf4o7539qWAwC0HmE3AAD5qezu7u7CbihGW/Xt7e3s/v7e5gIA UJXT09NCPpPG7O+1tTWfSQEAWpiwGwCAvJVjGW0ioy36zMxMfsMSAID2EQ9TXl5eJv/+eHgy9fPn 5ORkdnBwoNsQAEAb+O3lg+Dm5qbdAABoUzG7sKy5iC/X8PBwtru7a7OBtvDly5fvvgfGrwHawfn5 ed4yPLoGDQwMJAfOe3t7VX3W7O3tzVZWVrLr62tfBACA9qq7hd0AAO0sTtzECZiyw+64FhcXbTjQ bkW3sBtoi8+T6+vr2dDQ0E+f/1K//z09PWU9PT3vfr4cHx/PT3HH/x8AgLasu4XdAADtLE7bxA3C epzuPjs7s+FAuxXdwm6gJUWb8uja81678bm5ueQ1lpaWXn3Nvr6+/BT3zc2NLwQAgLpb2A0AwF9c XFzkNxWjDWTRQXec9DE3EWjDolvYDbSM+Cx3eHiYtynv6uqq6DNg/P8iGE8RLdG/fa14OHN/f99n SgAAhN0AALwt2kDGSZ2Ys11U2O3zJtCmRbewG2h60Z0nTlLHieqUz4Hb29vJa09MTGSrq6t58A0A AK/U3W4+AgDwtjjtHbO2u7u7k4PumAl+f3+ftH7MgNT+HGjiolvYDTSlu7u7bGNjo5BRN2NjYzYU AICy6m5hNwAA74vT3nEqJ254RnhdzQ3OT58+Ja87Pz+fv8bAwEC2trYm+AaaregWdgNNI9qN7+3t 5aepq/289951dXVlgwEAKKPuFnYDAFCdOG0drSwrne19fHyctE7ccH3tRHnM/15fX89ub299MYBG L7qF3UDDi04+c3NzFc/hTrmWlpZsNAAAZdTdwm4AANLEae/9/f1scnLyzdM//f392fPzc9Lrx9zw 99qjx8mj+P9Fq02ABiy6hd1AQ4sQuqyA+9urp6cn/+wIAAAF193CbgAAahenrOMz5eDg4Hc3NldX V5Nfc3x8vOIbqJ2dnXm79MPDw+RwHaCEolvYDTS0g4ODuoTdccVDkgAAUHDdLewGAKBYp6en+Smh OMGTOp/x4eEheVZktD6PWd/mewMNUHQLu4GGFqet4zNbmSH38PBwtrW1lX++AwCAgutuYTcAAOWo pVXl9vZ2ITdXo4368vJydn197QsCfETRLewGGl7M6y464I6uO/G6vv8BAFBy3S3sBgCg8VTTwrzS a2RkJFtfX89brgPUqegWdgN1EQ8Zpp6cjq48RXzWiq48MVYmWqPf39/7ogAAUI+6W9gNAEBjuby8 TG5hXuk1MTGRff78uabT5wAVFN3CbqA0z8/P+diWhYWFfIxLjJFJ1dvbm/y5amBgINvY2BBwAwDw EXW3sBsAgMaysrJSatD9cvX19eU3iQFKLLqF3UDhTk5OssXFxfyzTFGfbSIor+ZzVITj8XsuLi58 QQAA+Mi6W9gNAEDjiBu0P964Leuan5+34UDZRbewGyhEnOCOcLmnp+eXn2+Oj4+TXr+SVubfzuHW HQcAgAapu4XdAAA0lrjZ+tKOs8ywO05FAZRcdAu7gSTxAGB874iAu5oHAZeXl5PXHBwcfHUO9/j4 eLa9vZ08ExwAAEqruyPkjuv333+3KwAANJw4xRRtOosOvrUwB8oUgVAU3i+XgAioRHw2iYf+4vR0 aqebOPmdeuo6gvJvPyvFaJnr62tfGAAAGrbu/s1WAADQDB4fH7OdnZ1sZGQkP2FUa9gdJ8dT30ec blpfX89ub299YQCAmkQwfXBwkAfc0Sa8iIf64vVSRLAdn5HiYUMAAGgGwm4AAJrOzc1NtrGx8Wqr zUqv1HmW0fr829cZGBjIT57HKSwnxQGASsQplMPDw2x6erqUsS0zMzM2GQCAtiDsBgCgqZ2fn+cn kKpp9RkBdWowHaeu3nrd3t7e/H+P01Sp7UMBgNYVIffs7GxhJ7h/9ZnEQ3gAALQDYTcAAC0hbujG nJ4Im+MG769uAMc8ylT9/f0V3WTu6urKJicn8+D7/v7eFwgAyMVM7TKD7pcrTo4DAECrE3YDANBy 4lR1tBtfWlp69YZy6hzKCNNTbjbHjPHR0dFse3s7P9EFALSvX3WJKfKKzjcAANDqhN0AALS0OPF9 dHSUtwyN09ZDQ0PJbT1XV1drvvH8bfAds8cBgPYSn0vKDrrjs8bu7q7NBgCg5Qm7AQBoG3Hi++rq Kvn3V9rCvJorXjNOXp2enprzDQBNIkaURBeZFI+Pj6XM7B4eHs42Njay6+trXyAAANqGsBsAACqQ 2sK8mitOnsfpcQCg8dze3mbr6+vZ+Ph4HlZ3d3cnd4uJ1ygq4P78+XN2d3fnCwQAQFsSdgMAQAXW 1tbqMl9zcXHRZgNAA3gZhbK8vJyPQYlRJD/+3I6H4VLs7Owkf1YYHBzMA27jUAAAQNgNAAAVKaOF +WtX3FQHAD5GtACPIHp2djbr7e0t7SG1WOe18Pyta2RkJH/wrpZxLAAA0IqE3QAA8I6Yy1nJDe9a r2iJGmsBAPXx9PSUn85eWFhIerBtYGAgee0IsH/12nGafGVlJbu8vExulw4AAK1O2A0AABWIm+EH BwfZ3NxcPqOzjLB7eno66b3FDNE4WRbvT1gOAG+L0Pj8/Dzb2NjIpqamCvmZntpO/LURKTGDO+aC C7gBAKAywm4AAKhSBN8nJyfZ0tJS1tPTU1jYvb29nfR+9vf3v75GtESNk2JxEkyrUwD4y0Nhu7u7 2fz8fNbX11f4w2oxPztFnCiP3z82NpaH79HaHAAAqM5vLx/MNzc37QYAAFTp5YRYhMuDg4PJN8oj pH54eEh6DzMzM2++brRkjdPoe3t7ySfPgOq9hFgvV/waqK+7u7s8SK5mNnbKNT4+nvwedWQBAICa 625hNwAAFCVOU0db0rjxHTO4K71RPjo6mrxmNafLY7bo8vJyfjJde1SoS9Et7IYPEj/nyho98uMV wToAAPAhdbewGwAAyhA3vnd2dvKZoF1dXb+8SR4nw1PEqfLUG/MRxseJN7NBodSiW9gNH2h2drYu YXe0SQcAAD6k7hZ2AwBA2WLO98HBQT4v9LWT2KnztSOoLupGfcwxfWl5Hu9H+A2FFN3CbvhAEULX I+yOn58AAMCH1N3CbgAAqLdoIx6nuaOteG9vb/LrDA0NlXbjPlq/xjzw7e1tXzBIL7qF3ZAgHrg6 OzvL71d9+vQpW1paSnqdm5ubUkPu+Fk5OTmZ7e/v+6IBAMDH1N3CbgAA+Ei3t7dJvy/apNfjtFoE 6kBy0S3shgo8PDxkFxcX2dbWVh5u/zhru5YHw/r7+wv9uRgPqkWnluPjY11QAADg4+tuYTcAADSj erVmXVxctNmQXnQLu+EVj4+PeZeT1dXVbGxsLOvo6Hj359Hl5WXSWsvLyzX/LBwdHc0+f/6cnZ6e CrgBAKCx6m5hNwAANKPp6em6hN1xcg1ILrqF3fC/7u/vs8PDw/wBqvHx8ayzs7Pqn0cbGxtJa0eo Xu1acRo85nDHg2XRCh0AAGjYulvYDQAAzSZOlUVL17KD7ggjorVsipGRkWx2djZvSRtzV5+ennzh aMeiW9hNW4qfHUdHR/nJ7cHBwUJ+JsVs7BRxivy9cD1OlsfPrTgFHu3UAQCApqm7hd0AANCMvp1t Wkn715QrWsumiFNwrwXn0QZ2bW0tD0Bi5ji0QdEt7KYtxPf0g4ODfJZ1hMYpJ7ffu+JnXQTXKaam pn56vb6+vmxhYSH/mZT6YBcAAPDhdbewGwAAml20h42QIdrDFnWCLq6VlZWk9xPvpZLQIgKRCBr2 9vay6+trc1BpxaJb2E1biHnW9RitEZ1CUsR9rwjg43T4+vp6/jp+5gAAQEvU3cJuAABoNXETP05Q p85FrTWgizmnKet1d3fnJ9XjxHqsrfU5LVB0C7tpy7/zZV2pD2HFye3UU+EAAEBD1yDCbgAAaGUR GEcBUG343dXVlXzqLU5sFzUzfHh4OFtaWspPf9/e3vqC0mxFt7CbphLtyFMeNIoguayRGt9eMQ4D AABA2A0AAG0qAomTk5NseXk5D5LfCidivmnq65cxq/Xb09/x3uLPAE1QdAu7aeifB+fn59n29nY2 OzubDQwM5H9fj4+Pk16vqAed3rtidAcAAKDuFnYDAAD5Kb7d3d289XhfX9/XMCFaiac4OjqqS9ix v7/vi0czFN3CbhrG5eVl3iUjWoHHCem3HkxKbRW+urpa+vf+eM8edgIAAITdAADAqyIMifogtWV4 PcIOJ/tooqJb2E3dxffHs7Oz/Ht5PMgUwXZ0xaj0+2tqZ48y5nbHSI2JiYlsfX09P3Ees7cBAACE 3QAAQCnq0cZ2cHAw6b1FkB+hTwTycbrx6uoqeS45VFh0C7spVYS/0VEj7utMT0/n3x9rnZ3d39+f 9F6KmNsdJ7fHx8eztbW1/N9NyvxwAACgjeru09PTLC5PxgIAALWKUKLMed0v18zMTNL7i9bnbwUr CwsLeQAe82uFKxTxb+Hm5ubr5e8URYlT2/HATpy+LiLYfuuKv7cpUh54Ghsby5aXl/PQ3v0pAACg mrr7N1sBAAAUJZ6qLSt4+faKGeMpIiSvtG3u8PBwHoC/tM69vr52Chz4cBF212NURATPKeL75nsn tyPcjrngsUacBgcAAEgl7AYAAAp1d3eXHRwc5Kf0ItAo46R3tCNPMTQ0VEh73QhpInCPU+CCGqDe +vr6Sg+7P3/+nPTefuygEbPC4/vmxsZG3llQlwMAAKBIwm4AAKBUcQoxTu+9tN2NU9O1Bs4pJ6zj 95TVYj2CpzgJPjs7m93e3vqiA9+JgDce0okgOELkubm5/OGbw8PDpNeL2dxlh93x/Tr1e368v/hz RrcPHTEAAIAyCbsBAIC6iuDj4uIi29nZycPhCImraX0e82BTRBvyerT+jZPtQHt+b4vvMzH2YGtr K+9uMTExkfX397/5PS7+PynW1tZK/17W09PjiwoAADQ8YTcAAPDhHh4e8tPfEfxMTk7mbW/fCmAi 5EnxY2vdRgqHIiA/OTnREh2axNXVVX4qO04vz8/P5w/tpHStiO93KeJhoXo8vHNzc+OLDQAANDRh NwAA0JDihGQEOtHud3Bw8OvJyAjFUywtLZUeDBURXEVgHvNtFxYWsvX19Xz+ecwGj9bAQP3EwycR aL+c0o7W3PG9qMhxCDECIUW0RC/7+1mE9/EQDgAAQCMTdgMAAE0hZt5G8BKnwFPE/Nmyw6GyWxJH +BQnSD99+pSH9xHCRfgfwVfsD1Cc29vbupyeTnmQJVqmp5wk/9UV7dZjtMTm5mZ2dnZm1jYAANAU hN0AAEBbiCCn7NAqTminiICpiPV7e3uz0dHRbGZmJltcXMzD8Gjf/uXLl+SHBKAZxansaMEdD8js 7u4mt+N+a9Z2kdfp6WnSexsbG0taL/5M8dBMfJ+IYDu+P3hYBgAAaFbCbgAAoOVFS/R6nNCMlscp RkZGSn9vqe3fodHEieNvg+xo9x9t/2OMQLQZf+3Eczz4kWJgYKD0f5sxqiBFzAqvJNiOPYn92d7e zi4uLvIHAQAAAFqFsBsAAGh5EY5FMBbtwuM0Y1mnvCNUT1HkDOC3rpj7Xa047fkyOzxCxePjY/PD KU38fbu6uspPGkdHgpdZ2XNzc9nExER+Gjm1dXf8208RIwPK/rf5+fPnpPcW/y6/fZ3u7u78tHeE 4Ht7e8YbAAAAbUHYDQAAtKWXGeARqEUb8ThdXUvL4giaUmbcxinLepw6TznN+d7M4r6+vq8zxCNg W11d/a51egSXqe2jaR/xIEXZD3zEQxspKjk9Xes1PT2d9N7ilHYE5dG1QbANAAC0K2E3AADA/4m5 1hEgxanIOFEaIW5PT09FgVWcqEwRJ6XLDtMiSExxdnZW2HuIfYwT9TFTfGpqKj+tG3PFU1u/Uz/x EEc8+BCdC2K+dJzwj4A65j3Hien4txIPjMSVIh6OKPvfQJwMT7GxsVH6e4tW6QAAAKQRdgMAALzj 7u4uP6kc4V4EtBFsx0nuIk6OxhzdssO0OLWeIoLost9b7GeKaOEcgXmcJo/ANa74+kQIGw8rxKn9 +JpFYB+ny1+udj79GnsR86FjjyLEjT2L/Y99jCtmXo+Pj+d/X+LBhLiq6XaQ+lBFBOiNGijHqelG 7bwAAABAFjXVXwqruCkAAABA5SI8jTAsgsMIV1NE2Niop1p3dnZKf2+ps5QjlK117Zj//BLqvlzx IEO8dlzxkEPK34n4M/3jP/7jd2vFr19C+bji4YiXkPm9K+bMx9cw3lO0jU+t3wcHBxsytI1292W/ r+gskKLozgvxQEA8TBDt0ePvQTyYEX/+lBEIAAAA7SwecP+/WkvYDQAA8FEiyGzU09MxD7js9xYP CqSoR3CbMm/8m2K7JR8QeO+KVufVur+/r8vp6VinWhHeV3O6/dtwPVr2xyiEaPP+Emqbqw0AAFAM YTcAAEADiDAsThiXGfJFq/QU9Th1Hi21U8Qp7LLfW8pp23qE3RGepqhH2B1//hQRDpf93i4uLpLe W19f35untIeGhvIZ9CsrK/m/s+jwkNIRAAAAgOT6W9gNAADw0SIgi5nK+/v7+TzqaHP92mzwlCvm NKeI1tllB5Cp7d/fCiCLvGostku7orV5iniwouz3FnPeU0RoXPZ7i5EDKaL7QgTa8fDH1tZW/jUW aAMAAHysn8LuP/3pT/l/TLlSn46OlnCpazbC2tGCrNnWjt9nbWs3y9opbSM/eu34nmRtazfL2qk3 adt17QigrG3tZln74eGh6daudd1WXztCupifHW3F/+mf/in7+7//++xv/uZvst7e3opaLF9eXiat /cc//rH0ADIevE7Z85TW0imnlF+7ftWKuhHD7ni/8b4mJyfrflL/Ze33rr/9278t/b39y7/8S9Lf tZTW45X+ua39+pXiI9eOnwHWtnazrB2f96xdufhMb21rN8vaqVnJR67d7BmRtWWCMsGPXfunsLuW K1qhpYg5Y828durT9B+5dvw+a1u7WdZOnUX4kWsX0RrS2tau19qpbWPbde0i2uVa29r1Wjv1BupH rv2R7ZObfe3/+Z//yYvn4+PjPBCPny1xKjxOZcdp2QjEX5tVXI8Zya16/ephtUYMu+P91mtvfuwa V8+1G2l2e1F/7nZdO/UmYrN3dLC2teuxdnzes3bl4jO9ta3dLGunZiUfuXazZ0TWlgnKBD92bWG3 v9jWtrawW/hpbWG3tQWv1hZ2C7ut7So4BIw23u0cdq+urtZ17XiYI9r9R4v2paWlPGyPTgjx7yIe BBE4C7uFn9a2trBb8GptYbew29rWlgkKu/3F9hfb2tYWdgterS3sFnYLXq0t7Bb6WttVQQhYxM3C 967Z2dmGDbt/rB+KWvuf//mfs+3t7Xz+/Pn5ef6677XZFjgLu4Wf1ra2sFvwam1ht7Db2taWCbZR 2G1mt/781ra2md1mOFu7vdY2s7s65kdb28xuc7Ot/Zfrv/7rv7L9/f3s3/7t37L/+I//yE/Sxmne +fn5bGpqKj9lGzf5Ojs73y1c//CHPyS9h1i/7NA2TgynzDKuR9gds7er8TLLOOa91/u9VTpH+c9/ /nP27//+79l//ud/ml1t7aTvaWZ2W9vaZnab4WxtM7vN7La2tWWC7ZVP/RR2/zhXCwAAAGoVN88u Ly+/Fqt7e3vZ+vp6/nT7yspK0mvGDY6yQ9vBwcGk91aPsDv1NEPMdC/qPfT19eUPNYyMjOQBdzxx H1/PeBABAAAAyibsBgAAoCnFk/ExnzkC1pjVHOFvXMPDw3kA+3J1dXUlh7lxQj1FI4fd0QI89mVg YCD/88XrTExM5G3RFxYW8gcQ4kGE+DPE/zduHLy0DI/r/v7eXz4AAAAagrAbAACAtvD8/Pw1sP22 XX8EuhHsvlwxEzoC37ji1ylOT0/zED5OO//Y3jv++3vX4uLi1/fw47W1tZW/r+PjY19UAAAA2pqw GwAAAMovuvMrdT4rAAAA8Mu6W9gNAAAAJRXdwm4AAAAor+4WdgMAAEBJRbewGwAAAMqru4XdAAAA UFLRLewGAACA8upuYTcAAACUVHQLuwEAAKCsuvv09DSL6+Hhwa4AAABAAZ6enrKbm5uvV/waAAAA KLbu/n9xMWDJt6OZ9AAAAABJRU5ErkJgglBLAwQUAAYACAAAACEAKHu6fqgBAABAAgAAFAAAAGRy cy9tZWRpYS9pbWFnZTIud21mXFE9b9NQFD3vJSlNGskOLUNRBQYJJCoobQfmuo6hDKERDmI0JjyK pcSJ4rQlA6ISG0v4KfyADt0qxg79HxHyhkQ49ykTzz66595r34/zFKpAyVOAxhfIqRBaMWCZ0vP5 3LIttb6IrWgSG6vrM/VOrdB7uOSgjlYy/tSZDA2wjZuL6G2wwhxw6V+QXRPS7w0hvapSTQtb057a wQbZH33xl4bnh52Ew7mdtG9y75U59V4P+knGXM1+8Wh2ebJHViaesCb3wa5NyQ6HkzMte8l8M/jD Yd56HgQKvxgTNE2eHmVe1E1N1jWPvZdZdwsVhaVqM2p1ngGrb9PM7/X2kzztBoMPpp0cmRyNyv/j NErRpP9+0GMqGByPUjOSWdEotzpe+Hk8SijI8j0nnDaf+u3CdV7Efvv33TvktxwfRVg8KKb7MZnr BGKmYbEZHxRTG9mj/XrAlL8ZN+OwkNd36gp8NA/1URSqRJ8y1BT9b4fcTmSQzWv2DkQPLPR1ccN6 5/YuWeR+NMnHpg9clb8zU4O/+jESiP/zen2hr22AGUuV7P//AAAA//8DAFBLAwQUAAYACAAAACEA AfZ0m6kBAABAAgAAFAAAAGRycy9tZWRpYS9pbWFnZTMud21mXFFNT9tAEH27SaAJkezQ9gBC1FQC CdSCVKmcYxzzcXAVkUg9GhO21FLiRHHakgMCqbde0p/SYw8cckMcOfA/IuQbEunbVU4dezTvzdiz M28FikDOEYDEJbQV6FIwYZCQ0+nUoG2xNMstSAKTK8sTMRYLZBtzFsoIosHX5rCnAAeLs+wy2GEK 2ORjogf6Ndt/pOuzirqb1OiVdEQVK0RPcvzMQPttJuFwdjPuqNT5pH44x91OlLBWMl9sTm6/V4ny 9PfsyX3wwZRIEAyvpd5LzzeB2+ulwb7nCdwxp72m0vg8cRqtWCUt9c45SlrbKAjMFWuNoLkLvPwc J267vRelccvrnql6dK5SVAr/j1PJNYad026bJa/7rR+rvp4VlXzQdPyLQT+iIC/WLH9U23HrmW0d hG798c0q8WvLReZn69loLySyLU+HkZ9thYfZyGSqjFeHLLlbYS30M/26VlmAj6RRH0GhcuSUoSTI fwbcTsugNy+ZO9B6YKavjXnDbsxdssnbxjAdqA5wn//FSgl/F7/cadf8z8PSTF9zACZslTP//wMA AP//AwBQSwMEFAAGAAgAAAAhADz2sTLhAAAACgEAAA8AAABkcnMvZG93bnJldi54bWxMj0FOwzAQ RfdI3MEaJHbUdglpCHEqhARCdAGUSGzd2E0s7HEUu03g9Lgr2M3off15U61nZ8lRj8F4FMAXDIjG 1iuDnYDm4/GqABKiRCWtRy3gWwdY1+dnlSyVn/BdH7exI6kEQykF9DEOJaWh7bWTYeEHjYnt/ehk TOvYUTXKKZU7S5eM5dRJg+lCLwf90Ov2a3twArLl3hZvT/nm57lpppfPzKzYqxHi8mK+vwMS9Rz/ wnDST+pQJ6edP6AKxApY8es8RRPgQE6cZfwWyC5NNwUHWlf0/wv1LwAAAP//AwBQSwMEFAAGAAgA AAAhAFW5P+PQAAAAKQIAABkAAABkcnMvX3JlbHMvZTJvRG9jLnhtbC5yZWxzvJHPasMwDIfvg72D 0X1xksIoo04vY9DryB5A2IpjGsvG9v7k7efRSwtlvfUoCX2/D2m3//GL+KKUXWAFXdOCINbBOLYK Psa3py2IXJANLoFJwUoZ9sPjw+6dFix1Kc8uZlEpnBXMpcQXKbOeyWNuQiSukykkj6WWycqI+oiW ZN+2zzKdM2C4YIqDUZAOZgNiXGNNvs0O0+Q0vQb96YnLlQjpfM2uQEyWigJPxuGpuWm+/QTyukN/ H4f+P4fuPg5dE9n+3UFePHj4BQAA//8DAFBLAQItABQABgAIAAAAIQBGBbAEGAEAAEcCAAATAAAA AAAAAAAAAAAAAAAAAABbQ29udGVudF9UeXBlc10ueG1sUEsBAi0AFAAGAAgAAAAhADj9If/WAAAA lAEAAAsAAAAAAAAAAAAAAAAASQEAAF9yZWxzLy5yZWxzUEsBAi0AFAAGAAgAAAAhAFHw3RYgBAAA Ow0AAA4AAAAAAAAAAAAAAAAASAIAAGRycy9lMm9Eb2MueG1sUEsBAi0ACgAAAAAAAAAhAMjiDfbR LgEA0S4BABQAAAAAAAAAAAAAAAAAlAYAAGRycy9tZWRpYS9pbWFnZTEucG5nUEsBAi0AFAAGAAgA AAAhACh7un6oAQAAQAIAABQAAAAAAAAAAAAAAAAAlzUBAGRycy9tZWRpYS9pbWFnZTIud21mUEsB Ai0AFAAGAAgAAAAhAAH2dJupAQAAQAIAABQAAAAAAAAAAAAAAAAAcTcBAGRycy9tZWRpYS9pbWFn ZTMud21mUEsBAi0AFAAGAAgAAAAhADz2sTLhAAAACgEAAA8AAAAAAAAAAAAAAAAATDkBAGRycy9k b3ducmV2LnhtbFBLAQItABQABgAIAAAAIQBVuT/j0AAAACkCAAAZAAAAAAAAAAAAAAAAAFo6AQBk cnMvX3JlbHMvZTJvRG9jLnhtbC5yZWxzUEsFBgAAAAAIAAgAAAIAAGE7AQAAAA== ">
            <v:shape id="_x0000_s1867" type="#_x0000_t75" style="position:absolute;width:20840;height:9969;visibility:visible">
              <v:fill o:detectmouseclick="t"/>
              <v:path o:connecttype="none"/>
            </v:shape>
            <v:group id="Group 76" o:spid="_x0000_s1868" style="position:absolute;left:360;width:20500;height:9620" coordsize="20500,9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RxpVxQAAANsAAAAPAAAAZHJzL2Rvd25yZXYueG1sRI9Pa8JA FMTvhX6H5RV6M5u0aCVmFZG29BAEtSDeHtlnEsy+Ddlt/nx7t1DocZiZ3zDZZjSN6KlztWUFSRSD IC6srrlU8H36mC1BOI+ssbFMCiZysFk/PmSYajvwgfqjL0WAsEtRQeV9m0rpiooMusi2xMG72s6g D7Irpe5wCHDTyJc4XkiDNYeFClvaVVTcjj9GweeAw/Y1ee/z23U3XU7z/TlPSKnnp3G7AuFp9P/h v/aXVvC2gN8v4QfI9R0AAP//AwBQSwECLQAUAAYACAAAACEA2+H2y+4AAACFAQAAEwAAAAAAAAAA AAAAAAAAAAAAW0NvbnRlbnRfVHlwZXNdLnhtbFBLAQItABQABgAIAAAAIQBa9CxbvwAAABUBAAAL AAAAAAAAAAAAAAAAAB8BAABfcmVscy8ucmVsc1BLAQItABQABgAIAAAAIQDQRxpVxQAAANsAAAAP AAAAAAAAAAAAAAAAAAcCAABkcnMvZG93bnJldi54bWxQSwUGAAAAAAMAAwC3AAAA+QIAAAAA ">
              <v:shape id="Picture 77" o:spid="_x0000_s1869" type="#_x0000_t75" style="position:absolute;left:1651;width:18849;height:96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RoJwwwAAANsAAAAPAAAAZHJzL2Rvd25yZXYueG1sRI9Pi8Iw FMTvC36H8ARva1oPKtUoIgq7N//ten00z6bavJQm1vrtNwuCx2FmfsPMl52tREuNLx0rSIcJCOLc 6ZILBafj9nMKwgdkjZVjUvAkD8tF72OOmXYP3lN7CIWIEPYZKjAh1JmUPjdk0Q9dTRy9i2sshiib QuoGHxFuKzlKkrG0WHJcMFjT2lB+O9ytgut6vzu25j5NL5vTeZT+Jj/0fVNq0O9WMxCBuvAOv9pf WsFkAv9f4g+Qiz8AAAD//wMAUEsBAi0AFAAGAAgAAAAhANvh9svuAAAAhQEAABMAAAAAAAAAAAAA AAAAAAAAAFtDb250ZW50X1R5cGVzXS54bWxQSwECLQAUAAYACAAAACEAWvQsW78AAAAVAQAACwAA AAAAAAAAAAAAAAAfAQAAX3JlbHMvLnJlbHNQSwECLQAUAAYACAAAACEA6EaCcMMAAADbAAAADwAA AAAAAAAAAAAAAAAHAgAAZHJzL2Rvd25yZXYueG1sUEsFBgAAAAADAAMAtwAAAPcCAAAAAA== ">
                <v:imagedata r:id="rId3682" o:title=""/>
              </v:shape>
              <v:shape id="Picture 78" o:spid="_x0000_s1870" type="#_x0000_t75" style="position:absolute;top:4953;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gHBXwAAAANsAAAAPAAAAZHJzL2Rvd25yZXYueG1sRE9Ni8Iw EL0v+B/CCN7WVIVdqUZRQRS9aNWDt6EZ22AzKU3U+u83B2GPj/c9nbe2Ek9qvHGsYNBPQBDnThsu FJxP6+8xCB+QNVaOScGbPMxnna8pptq9+EjPLBQihrBPUUEZQp1K6fOSLPq+q4kjd3ONxRBhU0jd 4CuG20oOk+RHWjQcG0qsaVVSfs8eVsHxtF7tzWOU7VqTba5LffCX90GpXrddTEAEasO/+OPeagW/ cWz8En+AnP0BAAD//wMAUEsBAi0AFAAGAAgAAAAhANvh9svuAAAAhQEAABMAAAAAAAAAAAAAAAAA AAAAAFtDb250ZW50X1R5cGVzXS54bWxQSwECLQAUAAYACAAAACEAWvQsW78AAAAVAQAACwAAAAAA AAAAAAAAAAAfAQAAX3JlbHMvLnJlbHNQSwECLQAUAAYACAAAACEAPIBwV8AAAADbAAAADwAAAAAA AAAAAAAAAAAHAgAAZHJzL2Rvd25yZXYueG1sUEsFBgAAAAADAAMAtwAAAPQCAAAAAA== ">
                <v:imagedata r:id="rId3683" o:title=""/>
              </v:shape>
              <v:shape id="Picture 79" o:spid="_x0000_s1871" type="#_x0000_t75" style="position:absolute;left:3175;top:762;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VqYywQAAANsAAAAPAAAAZHJzL2Rvd25yZXYueG1sRI9fa8Iw FMXfB36HcIW9zdQNNq1GEZkge5uKvl6baxttbkoS2/rtl8Fgj4fz58eZL3tbi5Z8MI4VjEcZCOLC acOlgsN+8zIBESKyxtoxKXhQgOVi8DTHXLuOv6ndxVKkEQ45KqhibHIpQ1GRxTByDXHyLs5bjEn6 UmqPXRq3tXzNsndp0XAiVNjQuqLitrvbxOXb9TP4ztG0PXpzNm/ma3xS6nnYr2YgIvXxP/zX3moF H1P4/ZJ+gFz8AAAA//8DAFBLAQItABQABgAIAAAAIQDb4fbL7gAAAIUBAAATAAAAAAAAAAAAAAAA AAAAAABbQ29udGVudF9UeXBlc10ueG1sUEsBAi0AFAAGAAgAAAAhAFr0LFu/AAAAFQEAAAsAAAAA AAAAAAAAAAAAHwEAAF9yZWxzLy5yZWxzUEsBAi0AFAAGAAgAAAAhAClWpjLBAAAA2wAAAA8AAAAA AAAAAAAAAAAABwIAAGRycy9kb3ducmV2LnhtbFBLBQYAAAAAAwADALcAAAD1AgAAAAA= ">
                <v:imagedata r:id="rId3684" o:title=""/>
              </v:shape>
              <v:oval id="Oval 80" o:spid="_x0000_s1872" style="position:absolute;left:4762;top:2222;width:252;height:25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xekdvwAAANsAAAAPAAAAZHJzL2Rvd25yZXYueG1sRE/LisIw FN0L/kO4gjtNdSGlNsqMICpd+UCY3aW5tmGam9JErX9vFoLLw3nn69424kGdN44VzKYJCOLSacOV gst5O0lB+ICssXFMCl7kYb0aDnLMtHvykR6nUIkYwj5DBXUIbSalL2uy6KeuJY7czXUWQ4RdJXWH zxhuGzlPkoW0aDg21NjSpqby/3S3CorymjY7ac25eN1+D8XeHNs/o9R41P8sQQTqw1f8ce+1gjSu j1/iD5CrNwAAAP//AwBQSwECLQAUAAYACAAAACEA2+H2y+4AAACFAQAAEwAAAAAAAAAAAAAAAAAA AAAAW0NvbnRlbnRfVHlwZXNdLnhtbFBLAQItABQABgAIAAAAIQBa9CxbvwAAABUBAAALAAAAAAAA AAAAAAAAAB8BAABfcmVscy8ucmVsc1BLAQItABQABgAIAAAAIQBFxekdvwAAANsAAAAPAAAAAAAA AAAAAAAAAAcCAABkcnMvZG93bnJldi54bWxQSwUGAAAAAAMAAwC3AAAA8wIAAAAA " fillcolor="black" strokeweight="1pt">
                <v:stroke joinstyle="miter"/>
              </v:oval>
            </v:group>
            <w10:wrap type="square"/>
            <w10:anchorlock/>
          </v:group>
        </w:pict>
      </w:r>
      <w:r w:rsidR="00DC1882" w:rsidRPr="00516F94">
        <w:rPr>
          <w:b/>
          <w:bCs/>
        </w:rPr>
        <w:tab/>
      </w:r>
      <w:r w:rsidR="00DC1882" w:rsidRPr="00DC1882">
        <w:rPr>
          <w:b/>
          <w:bCs/>
          <w:color w:val="0000FF"/>
        </w:rPr>
        <w:t>A.</w:t>
      </w:r>
      <w:r w:rsidR="00DC1882" w:rsidRPr="00516F94">
        <w:rPr>
          <w:b/>
          <w:bCs/>
        </w:rPr>
        <w:t xml:space="preserve"> </w:t>
      </w:r>
      <w:r w:rsidR="00DC1882" w:rsidRPr="00F900DD">
        <w:rPr>
          <w:bCs/>
          <w:position w:val="-6"/>
        </w:rPr>
        <w:object w:dxaOrig="220" w:dyaOrig="279">
          <v:shape id="_x0000_i3024" type="#_x0000_t75" style="width:12pt;height:12.75pt" o:ole="">
            <v:imagedata r:id="rId3685" o:title=""/>
          </v:shape>
          <o:OLEObject Type="Embed" ProgID="Equation.DSMT4" ShapeID="_x0000_i3024" DrawAspect="Content" ObjectID="_1693757118" r:id="rId3686"/>
        </w:object>
      </w:r>
      <w:r w:rsidR="00DC1882" w:rsidRPr="00F900DD">
        <w:rPr>
          <w:bCs/>
        </w:rPr>
        <w: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B.</w:t>
      </w:r>
      <w:r w:rsidRPr="00516F94">
        <w:rPr>
          <w:b/>
          <w:bCs/>
        </w:rPr>
        <w:t xml:space="preserve"> </w:t>
      </w:r>
      <w:r w:rsidRPr="00F900DD">
        <w:rPr>
          <w:bCs/>
          <w:position w:val="-24"/>
        </w:rPr>
        <w:object w:dxaOrig="260" w:dyaOrig="620">
          <v:shape id="_x0000_i3025" type="#_x0000_t75" style="width:12.75pt;height:31.5pt" o:ole="">
            <v:imagedata r:id="rId3687" o:title=""/>
          </v:shape>
          <o:OLEObject Type="Embed" ProgID="Equation.DSMT4" ShapeID="_x0000_i3025" DrawAspect="Content" ObjectID="_1693757119" r:id="rId3688"/>
        </w:object>
      </w:r>
      <w:r w:rsidRPr="00F900DD">
        <w:rPr>
          <w:bCs/>
        </w:rPr>
        <w:t>.</w:t>
      </w:r>
      <w:r w:rsidRPr="00516F94">
        <w:rPr>
          <w:bCs/>
        </w:rPr>
        <w:t xml:space="preserve"> </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sidRPr="00F900DD">
        <w:rPr>
          <w:bCs/>
          <w:position w:val="-24"/>
        </w:rPr>
        <w:object w:dxaOrig="320" w:dyaOrig="620">
          <v:shape id="_x0000_i3026" type="#_x0000_t75" style="width:16.5pt;height:31.5pt" o:ole="">
            <v:imagedata r:id="rId3689" o:title=""/>
          </v:shape>
          <o:OLEObject Type="Embed" ProgID="Equation.DSMT4" ShapeID="_x0000_i3026" DrawAspect="Content" ObjectID="_1693757120" r:id="rId3690"/>
        </w:object>
      </w:r>
      <w:r>
        <w:rPr>
          <w:bCs/>
        </w:rPr>
        <w:t>.</w:t>
      </w:r>
      <w:r w:rsidRPr="00516F94">
        <w:rPr>
          <w:bCs/>
        </w:rPr>
        <w:tab/>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D.</w:t>
      </w:r>
      <w:r w:rsidRPr="00516F94">
        <w:rPr>
          <w:b/>
          <w:bCs/>
        </w:rPr>
        <w:t xml:space="preserve"> </w:t>
      </w:r>
      <w:r w:rsidRPr="00F900DD">
        <w:rPr>
          <w:bCs/>
          <w:position w:val="-24"/>
        </w:rPr>
        <w:object w:dxaOrig="260" w:dyaOrig="620">
          <v:shape id="_x0000_i3027" type="#_x0000_t75" style="width:12.75pt;height:31.5pt" o:ole="">
            <v:imagedata r:id="rId3691" o:title=""/>
          </v:shape>
          <o:OLEObject Type="Embed" ProgID="Equation.DSMT4" ShapeID="_x0000_i3027" DrawAspect="Content" ObjectID="_1693757121" r:id="rId3692"/>
        </w:object>
      </w:r>
      <w:r>
        <w:rPr>
          <w:bCs/>
        </w:rPr>
        <w:t>.</w:t>
      </w:r>
    </w:p>
    <w:p w:rsidR="00DC1882" w:rsidRPr="0039383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0:</w:t>
      </w:r>
      <w:r w:rsidRPr="00393832">
        <w:rPr>
          <w:bCs/>
          <w:lang w:val="nl-NL"/>
        </w:rPr>
        <w:t xml:space="preserve"> Một vật dao động cưỡng bức đang xảy ra cộng hưởng, nếu tiếp tục tăng biên độ của ngoại lực cưỡng bức thì biên độ dao động của vật sẽ</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393832">
        <w:rPr>
          <w:b/>
          <w:bCs/>
          <w:lang w:val="nl-NL"/>
        </w:rPr>
        <w:t xml:space="preserve"> </w:t>
      </w:r>
      <w:r w:rsidRPr="00393832">
        <w:rPr>
          <w:bCs/>
          <w:lang w:val="nl-NL"/>
        </w:rPr>
        <w:t>tăng.</w:t>
      </w:r>
      <w:r w:rsidRPr="00393832">
        <w:rPr>
          <w:bCs/>
          <w:lang w:val="nl-NL"/>
        </w:rPr>
        <w:tab/>
      </w:r>
      <w:r w:rsidRPr="00DC1882">
        <w:rPr>
          <w:b/>
          <w:bCs/>
          <w:color w:val="0000FF"/>
          <w:lang w:val="nl-NL"/>
        </w:rPr>
        <w:t>B.</w:t>
      </w:r>
      <w:r w:rsidRPr="00393832">
        <w:rPr>
          <w:b/>
          <w:bCs/>
          <w:lang w:val="nl-NL"/>
        </w:rPr>
        <w:t xml:space="preserve"> </w:t>
      </w:r>
      <w:r w:rsidRPr="00393832">
        <w:rPr>
          <w:bCs/>
          <w:lang w:val="nl-NL"/>
        </w:rPr>
        <w:t>không đổi.</w:t>
      </w:r>
      <w:r w:rsidRPr="00393832">
        <w:rPr>
          <w:bCs/>
          <w:lang w:val="nl-NL"/>
        </w:rPr>
        <w:tab/>
      </w:r>
      <w:r w:rsidRPr="00DC1882">
        <w:rPr>
          <w:b/>
          <w:bCs/>
          <w:color w:val="0000FF"/>
          <w:lang w:val="nl-NL"/>
        </w:rPr>
        <w:t>C.</w:t>
      </w:r>
      <w:r w:rsidRPr="00393832">
        <w:rPr>
          <w:b/>
          <w:bCs/>
          <w:lang w:val="nl-NL"/>
        </w:rPr>
        <w:t xml:space="preserve"> </w:t>
      </w:r>
      <w:r w:rsidRPr="00393832">
        <w:rPr>
          <w:bCs/>
          <w:lang w:val="nl-NL"/>
        </w:rPr>
        <w:t>giảm.</w:t>
      </w:r>
      <w:r w:rsidRPr="00393832">
        <w:rPr>
          <w:bCs/>
          <w:lang w:val="nl-NL"/>
        </w:rPr>
        <w:tab/>
      </w:r>
      <w:r w:rsidRPr="00DC1882">
        <w:rPr>
          <w:b/>
          <w:bCs/>
          <w:color w:val="0000FF"/>
          <w:lang w:val="nl-NL"/>
        </w:rPr>
        <w:t>D.</w:t>
      </w:r>
      <w:r w:rsidRPr="00393832">
        <w:rPr>
          <w:b/>
          <w:bCs/>
          <w:lang w:val="nl-NL"/>
        </w:rPr>
        <w:t xml:space="preserve"> </w:t>
      </w:r>
      <w:r w:rsidRPr="00393832">
        <w:rPr>
          <w:bCs/>
          <w:lang w:val="nl-NL"/>
        </w:rPr>
        <w:t>tăng rồi lại giảm.</w:t>
      </w:r>
    </w:p>
    <w:p w:rsidR="00DC1882" w:rsidRPr="00393832" w:rsidRDefault="00DC1882" w:rsidP="0087156E">
      <w:pPr>
        <w:tabs>
          <w:tab w:val="left" w:pos="284"/>
          <w:tab w:val="left" w:pos="2835"/>
          <w:tab w:val="left" w:pos="5387"/>
          <w:tab w:val="left" w:pos="7938"/>
        </w:tabs>
        <w:ind w:firstLine="142"/>
        <w:jc w:val="both"/>
        <w:rPr>
          <w:bCs/>
          <w:lang w:val="nl-NL"/>
        </w:rPr>
      </w:pPr>
      <w:bookmarkStart w:id="18" w:name="_Hlk32173940"/>
      <w:r w:rsidRPr="00A95F31">
        <w:rPr>
          <w:b/>
          <w:bCs/>
          <w:color w:val="0000FF"/>
          <w:lang w:val="nl-NL"/>
        </w:rPr>
        <w:t>Câu 11:</w:t>
      </w:r>
      <w:r w:rsidRPr="00393832">
        <w:rPr>
          <w:bCs/>
          <w:lang w:val="nl-NL"/>
        </w:rPr>
        <w:t xml:space="preserve"> Dòng điện xoay chiều chạy qua một đoạn mạch không phân nhánh có cường độ được cho bởi biểu thức </w:t>
      </w:r>
      <w:r w:rsidRPr="00290A7A">
        <w:rPr>
          <w:bCs/>
          <w:position w:val="-14"/>
        </w:rPr>
        <w:object w:dxaOrig="1300" w:dyaOrig="400">
          <v:shape id="_x0000_i3028" type="#_x0000_t75" style="width:65.25pt;height:20.25pt" o:ole="">
            <v:imagedata r:id="rId3693" o:title=""/>
          </v:shape>
          <o:OLEObject Type="Embed" ProgID="Equation.DSMT4" ShapeID="_x0000_i3028" DrawAspect="Content" ObjectID="_1693757122" r:id="rId3694"/>
        </w:object>
      </w:r>
      <w:r w:rsidRPr="00DC1882">
        <w:rPr>
          <w:b/>
          <w:bCs/>
          <w:color w:val="0000FF"/>
          <w:lang w:val="nl-NL"/>
        </w:rPr>
        <w:t>A.</w:t>
      </w:r>
      <w:r w:rsidRPr="00393832">
        <w:rPr>
          <w:bCs/>
          <w:lang w:val="nl-NL"/>
        </w:rPr>
        <w:t xml:space="preserve"> Biên độ của dòng điện này là</w:t>
      </w:r>
    </w:p>
    <w:p w:rsidR="00DC1882" w:rsidRPr="0094616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946162">
        <w:rPr>
          <w:b/>
          <w:bCs/>
          <w:lang w:val="nl-NL"/>
        </w:rPr>
        <w:t xml:space="preserve"> </w:t>
      </w:r>
      <w:r w:rsidRPr="00946162">
        <w:rPr>
          <w:bCs/>
          <w:lang w:val="nl-NL"/>
        </w:rPr>
        <w:t xml:space="preserve">2 </w:t>
      </w:r>
      <w:r w:rsidRPr="00DC1882">
        <w:rPr>
          <w:b/>
          <w:bCs/>
          <w:color w:val="0000FF"/>
          <w:lang w:val="nl-NL"/>
        </w:rPr>
        <w:t>A.</w:t>
      </w:r>
      <w:r w:rsidRPr="00946162">
        <w:rPr>
          <w:bCs/>
          <w:lang w:val="nl-NL"/>
        </w:rPr>
        <w:tab/>
      </w:r>
      <w:r w:rsidRPr="00DC1882">
        <w:rPr>
          <w:b/>
          <w:bCs/>
          <w:color w:val="0000FF"/>
          <w:lang w:val="nl-NL"/>
        </w:rPr>
        <w:t>B.</w:t>
      </w:r>
      <w:r w:rsidRPr="00946162">
        <w:rPr>
          <w:b/>
          <w:bCs/>
          <w:lang w:val="nl-NL"/>
        </w:rPr>
        <w:t xml:space="preserve"> </w:t>
      </w:r>
      <w:r w:rsidRPr="00946162">
        <w:rPr>
          <w:bCs/>
          <w:lang w:val="nl-NL"/>
        </w:rPr>
        <w:t xml:space="preserve">1 </w:t>
      </w:r>
      <w:r w:rsidRPr="00DC1882">
        <w:rPr>
          <w:b/>
          <w:bCs/>
          <w:color w:val="0000FF"/>
          <w:lang w:val="nl-NL"/>
        </w:rPr>
        <w:t>A.</w:t>
      </w:r>
      <w:r w:rsidRPr="00946162">
        <w:rPr>
          <w:bCs/>
          <w:lang w:val="nl-NL"/>
        </w:rPr>
        <w:tab/>
      </w:r>
      <w:r w:rsidRPr="00DC1882">
        <w:rPr>
          <w:b/>
          <w:bCs/>
          <w:color w:val="0000FF"/>
          <w:lang w:val="nl-NL"/>
        </w:rPr>
        <w:t>C.</w:t>
      </w:r>
      <w:r w:rsidRPr="00946162">
        <w:rPr>
          <w:b/>
          <w:bCs/>
          <w:lang w:val="nl-NL"/>
        </w:rPr>
        <w:t xml:space="preserve"> </w:t>
      </w:r>
      <w:r w:rsidRPr="00946162">
        <w:rPr>
          <w:bCs/>
          <w:lang w:val="nl-NL"/>
        </w:rPr>
        <w:t xml:space="preserve">3 </w:t>
      </w:r>
      <w:r w:rsidRPr="00DC1882">
        <w:rPr>
          <w:b/>
          <w:bCs/>
          <w:color w:val="0000FF"/>
          <w:lang w:val="nl-NL"/>
        </w:rPr>
        <w:t>A.</w:t>
      </w:r>
      <w:r w:rsidRPr="00946162">
        <w:rPr>
          <w:bCs/>
          <w:lang w:val="nl-NL"/>
        </w:rPr>
        <w:tab/>
      </w:r>
      <w:r w:rsidRPr="00DC1882">
        <w:rPr>
          <w:b/>
          <w:bCs/>
          <w:color w:val="0000FF"/>
          <w:lang w:val="nl-NL"/>
        </w:rPr>
        <w:t>D.</w:t>
      </w:r>
      <w:r w:rsidRPr="00946162">
        <w:rPr>
          <w:b/>
          <w:bCs/>
          <w:lang w:val="nl-NL"/>
        </w:rPr>
        <w:t xml:space="preserve"> </w:t>
      </w:r>
      <w:r w:rsidRPr="00946162">
        <w:rPr>
          <w:bCs/>
          <w:lang w:val="nl-NL"/>
        </w:rPr>
        <w:t xml:space="preserve">4 </w:t>
      </w:r>
      <w:r w:rsidRPr="00DC1882">
        <w:rPr>
          <w:b/>
          <w:bCs/>
          <w:color w:val="0000FF"/>
          <w:lang w:val="nl-NL"/>
        </w:rPr>
        <w:t>A.</w:t>
      </w:r>
    </w:p>
    <w:bookmarkEnd w:id="18"/>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2:</w:t>
      </w:r>
      <w:r w:rsidRPr="00946162">
        <w:rPr>
          <w:bCs/>
          <w:lang w:val="nl-NL"/>
        </w:rPr>
        <w:t xml:space="preserve"> Biết cường độ âm chuẩn là </w:t>
      </w:r>
      <w:r w:rsidRPr="0063514F">
        <w:rPr>
          <w:bCs/>
          <w:position w:val="-12"/>
        </w:rPr>
        <w:object w:dxaOrig="940" w:dyaOrig="380">
          <v:shape id="_x0000_i3029" type="#_x0000_t75" style="width:46.5pt;height:19.5pt" o:ole="">
            <v:imagedata r:id="rId3695" o:title=""/>
          </v:shape>
          <o:OLEObject Type="Embed" ProgID="Equation.DSMT4" ShapeID="_x0000_i3029" DrawAspect="Content" ObjectID="_1693757123" r:id="rId3696"/>
        </w:object>
      </w:r>
      <w:r w:rsidRPr="00946162">
        <w:rPr>
          <w:bCs/>
          <w:lang w:val="nl-NL"/>
        </w:rPr>
        <w:t>W/m</w:t>
      </w:r>
      <w:r w:rsidRPr="00946162">
        <w:rPr>
          <w:bCs/>
          <w:vertAlign w:val="superscript"/>
          <w:lang w:val="nl-NL"/>
        </w:rPr>
        <w:t>2</w:t>
      </w:r>
      <w:r w:rsidRPr="00946162">
        <w:rPr>
          <w:bCs/>
          <w:lang w:val="nl-NL"/>
        </w:rPr>
        <w:t xml:space="preserve">. Mức cường độ âm tại một điểm trong không gian có sóng âm truyền qua với cường độ </w:t>
      </w:r>
      <w:r w:rsidRPr="0063514F">
        <w:rPr>
          <w:bCs/>
          <w:position w:val="-6"/>
        </w:rPr>
        <w:object w:dxaOrig="859" w:dyaOrig="320">
          <v:shape id="_x0000_i3030" type="#_x0000_t75" style="width:42.75pt;height:15.75pt" o:ole="">
            <v:imagedata r:id="rId3697" o:title=""/>
          </v:shape>
          <o:OLEObject Type="Embed" ProgID="Equation.DSMT4" ShapeID="_x0000_i3030" DrawAspect="Content" ObjectID="_1693757124" r:id="rId3698"/>
        </w:object>
      </w:r>
      <w:r w:rsidRPr="00946162">
        <w:rPr>
          <w:bCs/>
          <w:lang w:val="nl-NL"/>
        </w:rPr>
        <w:t>W/m</w:t>
      </w:r>
      <w:r w:rsidRPr="00946162">
        <w:rPr>
          <w:bCs/>
          <w:vertAlign w:val="superscript"/>
          <w:lang w:val="nl-NL"/>
        </w:rPr>
        <w:t>2</w: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200 d</w:t>
      </w:r>
      <w:r w:rsidRPr="00DC1882">
        <w:rPr>
          <w:b/>
          <w:bCs/>
          <w:color w:val="0000FF"/>
          <w:lang w:val="nl-NL"/>
        </w:rPr>
        <w:t>B.</w:t>
      </w:r>
      <w:r w:rsidRPr="00946162">
        <w:rPr>
          <w:bCs/>
          <w:lang w:val="nl-NL"/>
        </w:rPr>
        <w:tab/>
      </w:r>
      <w:r w:rsidRPr="00DC1882">
        <w:rPr>
          <w:b/>
          <w:bCs/>
          <w:color w:val="0000FF"/>
          <w:lang w:val="nl-NL"/>
        </w:rPr>
        <w:t>B.</w:t>
      </w:r>
      <w:r w:rsidRPr="00946162">
        <w:rPr>
          <w:b/>
          <w:bCs/>
          <w:lang w:val="nl-NL"/>
        </w:rPr>
        <w:t xml:space="preserve"> </w:t>
      </w:r>
      <w:r w:rsidRPr="00946162">
        <w:rPr>
          <w:bCs/>
          <w:lang w:val="nl-NL"/>
        </w:rPr>
        <w:t>2 d</w:t>
      </w:r>
      <w:r w:rsidRPr="00DC1882">
        <w:rPr>
          <w:b/>
          <w:bCs/>
          <w:color w:val="0000FF"/>
          <w:lang w:val="nl-NL"/>
        </w:rPr>
        <w:t>B.</w:t>
      </w:r>
      <w:r w:rsidRPr="00946162">
        <w:rPr>
          <w:bCs/>
          <w:lang w:val="nl-NL"/>
        </w:rPr>
        <w:tab/>
      </w:r>
      <w:r w:rsidRPr="00DC1882">
        <w:rPr>
          <w:b/>
          <w:bCs/>
          <w:color w:val="0000FF"/>
          <w:lang w:val="nl-NL"/>
        </w:rPr>
        <w:t>C.</w:t>
      </w:r>
      <w:r w:rsidRPr="00946162">
        <w:rPr>
          <w:b/>
          <w:bCs/>
          <w:lang w:val="nl-NL"/>
        </w:rPr>
        <w:t xml:space="preserve"> </w:t>
      </w:r>
      <w:r w:rsidRPr="00946162">
        <w:rPr>
          <w:bCs/>
          <w:lang w:val="nl-NL"/>
        </w:rPr>
        <w:t>20 d</w:t>
      </w:r>
      <w:r w:rsidRPr="00DC1882">
        <w:rPr>
          <w:b/>
          <w:bCs/>
          <w:color w:val="0000FF"/>
          <w:lang w:val="nl-NL"/>
        </w:rPr>
        <w:t>B.</w:t>
      </w:r>
      <w:r w:rsidRPr="00946162">
        <w:rPr>
          <w:bCs/>
          <w:lang w:val="nl-NL"/>
        </w:rPr>
        <w:tab/>
      </w:r>
      <w:r w:rsidRPr="00DC1882">
        <w:rPr>
          <w:b/>
          <w:bCs/>
          <w:color w:val="0000FF"/>
          <w:lang w:val="nl-NL"/>
        </w:rPr>
        <w:t>D.</w:t>
      </w:r>
      <w:r w:rsidRPr="00946162">
        <w:rPr>
          <w:b/>
          <w:bCs/>
          <w:lang w:val="nl-NL"/>
        </w:rPr>
        <w:t xml:space="preserve"> </w:t>
      </w:r>
      <w:r w:rsidRPr="00946162">
        <w:rPr>
          <w:bCs/>
          <w:lang w:val="nl-NL"/>
        </w:rPr>
        <w:t>0,2 d</w:t>
      </w:r>
      <w:r w:rsidRPr="00DC1882">
        <w:rPr>
          <w:b/>
          <w:bCs/>
          <w:color w:val="0000FF"/>
          <w:lang w:val="nl-NL"/>
        </w:rPr>
        <w:t>B.</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3:</w:t>
      </w:r>
      <w:r w:rsidRPr="00946162">
        <w:rPr>
          <w:bCs/>
          <w:lang w:val="nl-NL"/>
        </w:rPr>
        <w:t xml:space="preserve"> Tia nào sau đây </w:t>
      </w:r>
      <w:r w:rsidRPr="00946162">
        <w:rPr>
          <w:b/>
          <w:bCs/>
          <w:lang w:val="nl-NL"/>
        </w:rPr>
        <w:t xml:space="preserve">không </w:t>
      </w:r>
      <w:r w:rsidRPr="00946162">
        <w:rPr>
          <w:lang w:val="nl-NL"/>
        </w:rPr>
        <w:t>được tạo thành bởi</w:t>
      </w:r>
      <w:r w:rsidRPr="00946162">
        <w:rPr>
          <w:b/>
          <w:bCs/>
          <w:lang w:val="nl-NL"/>
        </w:rPr>
        <w:t xml:space="preserve"> </w:t>
      </w:r>
      <w:r w:rsidRPr="00946162">
        <w:rPr>
          <w:bCs/>
          <w:lang w:val="nl-NL"/>
        </w:rPr>
        <w:t>các phôtôn?</w:t>
      </w:r>
    </w:p>
    <w:p w:rsidR="00DC1882" w:rsidRPr="00393832" w:rsidRDefault="00DC1882" w:rsidP="0087156E">
      <w:pPr>
        <w:tabs>
          <w:tab w:val="left" w:pos="284"/>
          <w:tab w:val="left" w:pos="2835"/>
          <w:tab w:val="left" w:pos="5387"/>
          <w:tab w:val="left" w:pos="7938"/>
        </w:tabs>
        <w:ind w:firstLine="142"/>
        <w:jc w:val="both"/>
        <w:rPr>
          <w:bCs/>
          <w:lang w:val="pl-PL"/>
        </w:rPr>
      </w:pPr>
      <w:r w:rsidRPr="00946162">
        <w:rPr>
          <w:b/>
          <w:bCs/>
          <w:lang w:val="nl-NL"/>
        </w:rPr>
        <w:tab/>
      </w:r>
      <w:r w:rsidRPr="00DC1882">
        <w:rPr>
          <w:b/>
          <w:bCs/>
          <w:color w:val="0000FF"/>
          <w:lang w:val="pl-PL"/>
        </w:rPr>
        <w:t>A.</w:t>
      </w:r>
      <w:r w:rsidRPr="00393832">
        <w:rPr>
          <w:b/>
          <w:bCs/>
          <w:lang w:val="pl-PL"/>
        </w:rPr>
        <w:t xml:space="preserve"> </w:t>
      </w:r>
      <w:r w:rsidRPr="00393832">
        <w:rPr>
          <w:bCs/>
          <w:lang w:val="pl-PL"/>
        </w:rPr>
        <w:t xml:space="preserve">Tia </w:t>
      </w:r>
      <w:r w:rsidRPr="003036AB">
        <w:rPr>
          <w:bCs/>
          <w:position w:val="-10"/>
        </w:rPr>
        <w:object w:dxaOrig="200" w:dyaOrig="260">
          <v:shape id="_x0000_i3031" type="#_x0000_t75" style="width:10.5pt;height:12.75pt" o:ole="">
            <v:imagedata r:id="rId3699" o:title=""/>
          </v:shape>
          <o:OLEObject Type="Embed" ProgID="Equation.DSMT4" ShapeID="_x0000_i3031" DrawAspect="Content" ObjectID="_1693757125" r:id="rId3700"/>
        </w:object>
      </w:r>
      <w:r w:rsidRPr="00393832">
        <w:rPr>
          <w:bCs/>
          <w:lang w:val="pl-PL"/>
        </w:rPr>
        <w:t>.</w:t>
      </w:r>
      <w:r w:rsidRPr="00393832">
        <w:rPr>
          <w:bCs/>
          <w:lang w:val="pl-PL"/>
        </w:rPr>
        <w:tab/>
      </w:r>
      <w:r w:rsidRPr="00DC1882">
        <w:rPr>
          <w:b/>
          <w:bCs/>
          <w:color w:val="0000FF"/>
          <w:lang w:val="pl-PL"/>
        </w:rPr>
        <w:t>B.</w:t>
      </w:r>
      <w:r w:rsidRPr="00393832">
        <w:rPr>
          <w:b/>
          <w:bCs/>
          <w:lang w:val="pl-PL"/>
        </w:rPr>
        <w:t xml:space="preserve"> </w:t>
      </w:r>
      <w:r w:rsidRPr="00393832">
        <w:rPr>
          <w:bCs/>
          <w:lang w:val="pl-PL"/>
        </w:rPr>
        <w:t>Tia laze.</w:t>
      </w:r>
      <w:r w:rsidRPr="00393832">
        <w:rPr>
          <w:bCs/>
          <w:lang w:val="pl-PL"/>
        </w:rPr>
        <w:tab/>
      </w:r>
      <w:r w:rsidRPr="00DC1882">
        <w:rPr>
          <w:b/>
          <w:bCs/>
          <w:color w:val="0000FF"/>
          <w:lang w:val="pl-PL"/>
        </w:rPr>
        <w:t>C.</w:t>
      </w:r>
      <w:r w:rsidRPr="00393832">
        <w:rPr>
          <w:b/>
          <w:bCs/>
          <w:lang w:val="pl-PL"/>
        </w:rPr>
        <w:t xml:space="preserve"> </w:t>
      </w:r>
      <w:r w:rsidRPr="00393832">
        <w:rPr>
          <w:bCs/>
          <w:lang w:val="pl-PL"/>
        </w:rPr>
        <w:t>Tia hồng ngoại.</w:t>
      </w:r>
      <w:r w:rsidRPr="00393832">
        <w:rPr>
          <w:bCs/>
          <w:lang w:val="pl-PL"/>
        </w:rPr>
        <w:tab/>
      </w:r>
      <w:r w:rsidRPr="00DC1882">
        <w:rPr>
          <w:b/>
          <w:bCs/>
          <w:color w:val="0000FF"/>
          <w:lang w:val="pl-PL"/>
        </w:rPr>
        <w:t>D.</w:t>
      </w:r>
      <w:r w:rsidRPr="00393832">
        <w:rPr>
          <w:b/>
          <w:bCs/>
          <w:lang w:val="pl-PL"/>
        </w:rPr>
        <w:t xml:space="preserve"> </w:t>
      </w:r>
      <w:r w:rsidRPr="00393832">
        <w:rPr>
          <w:bCs/>
          <w:lang w:val="pl-PL"/>
        </w:rPr>
        <w:t xml:space="preserve">Tia </w:t>
      </w:r>
      <w:r w:rsidRPr="003036AB">
        <w:rPr>
          <w:bCs/>
          <w:position w:val="-6"/>
        </w:rPr>
        <w:object w:dxaOrig="240" w:dyaOrig="220">
          <v:shape id="_x0000_i3032" type="#_x0000_t75" style="width:12pt;height:12pt" o:ole="">
            <v:imagedata r:id="rId3701" o:title=""/>
          </v:shape>
          <o:OLEObject Type="Embed" ProgID="Equation.DSMT4" ShapeID="_x0000_i3032" DrawAspect="Content" ObjectID="_1693757126" r:id="rId3702"/>
        </w:object>
      </w:r>
      <w:r w:rsidRPr="00393832">
        <w:rPr>
          <w:bCs/>
          <w:lang w:val="pl-PL"/>
        </w:rPr>
        <w:t>.</w:t>
      </w:r>
    </w:p>
    <w:p w:rsidR="00DC1882" w:rsidRPr="00393832" w:rsidRDefault="00DC1882" w:rsidP="0087156E">
      <w:pPr>
        <w:tabs>
          <w:tab w:val="left" w:pos="284"/>
          <w:tab w:val="left" w:pos="2835"/>
          <w:tab w:val="left" w:pos="5387"/>
          <w:tab w:val="left" w:pos="7938"/>
        </w:tabs>
        <w:ind w:firstLine="142"/>
        <w:jc w:val="both"/>
        <w:rPr>
          <w:bCs/>
          <w:lang w:val="pl-PL"/>
        </w:rPr>
      </w:pPr>
      <w:r w:rsidRPr="00A95F31">
        <w:rPr>
          <w:b/>
          <w:bCs/>
          <w:color w:val="0000FF"/>
          <w:lang w:val="pl-PL"/>
        </w:rPr>
        <w:t>Câu 14:</w:t>
      </w:r>
      <w:r w:rsidRPr="00393832">
        <w:rPr>
          <w:bCs/>
          <w:lang w:val="pl-PL"/>
        </w:rPr>
        <w:t xml:space="preserve"> Đặt vào hai đầu một cuộn dây cảm thuần điện áp xoay chiều có giá trị hiệu dụng </w:t>
      </w:r>
      <w:r w:rsidRPr="00B14651">
        <w:rPr>
          <w:bCs/>
          <w:position w:val="-6"/>
        </w:rPr>
        <w:object w:dxaOrig="260" w:dyaOrig="279">
          <v:shape id="_x0000_i3033" type="#_x0000_t75" style="width:12.75pt;height:12.75pt" o:ole="">
            <v:imagedata r:id="rId3703" o:title=""/>
          </v:shape>
          <o:OLEObject Type="Embed" ProgID="Equation.DSMT4" ShapeID="_x0000_i3033" DrawAspect="Content" ObjectID="_1693757127" r:id="rId3704"/>
        </w:object>
      </w:r>
      <w:r w:rsidRPr="00393832">
        <w:rPr>
          <w:bCs/>
          <w:lang w:val="pl-PL"/>
        </w:rPr>
        <w:t xml:space="preserve"> thì cường độ dòng điện hiệu dụng qua cuộn dây đó là </w:t>
      </w:r>
      <w:r w:rsidRPr="00B14651">
        <w:rPr>
          <w:bCs/>
          <w:position w:val="-4"/>
        </w:rPr>
        <w:object w:dxaOrig="200" w:dyaOrig="260">
          <v:shape id="_x0000_i3034" type="#_x0000_t75" style="width:10.5pt;height:12.75pt" o:ole="">
            <v:imagedata r:id="rId3705" o:title=""/>
          </v:shape>
          <o:OLEObject Type="Embed" ProgID="Equation.DSMT4" ShapeID="_x0000_i3034" DrawAspect="Content" ObjectID="_1693757128" r:id="rId3706"/>
        </w:object>
      </w:r>
      <w:r w:rsidRPr="00393832">
        <w:rPr>
          <w:bCs/>
          <w:lang w:val="pl-PL"/>
        </w:rPr>
        <w:t>. Cảm kháng của cuộn dây này là</w:t>
      </w:r>
    </w:p>
    <w:p w:rsidR="00DC1882" w:rsidRPr="00664EEF" w:rsidRDefault="00DC1882" w:rsidP="0087156E">
      <w:pPr>
        <w:tabs>
          <w:tab w:val="left" w:pos="284"/>
          <w:tab w:val="left" w:pos="2835"/>
          <w:tab w:val="left" w:pos="5387"/>
          <w:tab w:val="left" w:pos="7938"/>
        </w:tabs>
        <w:ind w:firstLine="142"/>
        <w:jc w:val="both"/>
        <w:rPr>
          <w:lang w:val="pl-PL"/>
        </w:rPr>
      </w:pPr>
      <w:r w:rsidRPr="00393832">
        <w:rPr>
          <w:b/>
          <w:bCs/>
          <w:lang w:val="pl-PL"/>
        </w:rPr>
        <w:tab/>
      </w:r>
      <w:r w:rsidRPr="00DC1882">
        <w:rPr>
          <w:b/>
          <w:bCs/>
          <w:color w:val="0000FF"/>
          <w:lang w:val="pl-PL"/>
        </w:rPr>
        <w:t>A.</w:t>
      </w:r>
      <w:r w:rsidRPr="00393832">
        <w:rPr>
          <w:b/>
          <w:bCs/>
          <w:lang w:val="pl-PL"/>
        </w:rPr>
        <w:t xml:space="preserve"> </w:t>
      </w:r>
      <w:r w:rsidRPr="00B14651">
        <w:rPr>
          <w:position w:val="-24"/>
        </w:rPr>
        <w:object w:dxaOrig="440" w:dyaOrig="620">
          <v:shape id="_x0000_i3035" type="#_x0000_t75" style="width:21.75pt;height:31.5pt" o:ole="">
            <v:imagedata r:id="rId3707" o:title=""/>
          </v:shape>
          <o:OLEObject Type="Embed" ProgID="Equation.DSMT4" ShapeID="_x0000_i3035" DrawAspect="Content" ObjectID="_1693757129" r:id="rId3708"/>
        </w:object>
      </w:r>
      <w:r w:rsidRPr="00393832">
        <w:rPr>
          <w:bCs/>
          <w:lang w:val="pl-PL"/>
        </w:rPr>
        <w:tab/>
      </w:r>
      <w:r w:rsidRPr="00DC1882">
        <w:rPr>
          <w:b/>
          <w:bCs/>
          <w:color w:val="0000FF"/>
          <w:lang w:val="pl-PL"/>
        </w:rPr>
        <w:t>B.</w:t>
      </w:r>
      <w:r w:rsidRPr="00393832">
        <w:rPr>
          <w:b/>
          <w:bCs/>
          <w:lang w:val="pl-PL"/>
        </w:rPr>
        <w:t xml:space="preserve"> </w:t>
      </w:r>
      <w:r w:rsidRPr="00B14651">
        <w:rPr>
          <w:b/>
          <w:bCs/>
          <w:position w:val="-6"/>
        </w:rPr>
        <w:object w:dxaOrig="340" w:dyaOrig="279">
          <v:shape id="_x0000_i3036" type="#_x0000_t75" style="width:18pt;height:12.75pt" o:ole="">
            <v:imagedata r:id="rId3709" o:title=""/>
          </v:shape>
          <o:OLEObject Type="Embed" ProgID="Equation.DSMT4" ShapeID="_x0000_i3036" DrawAspect="Content" ObjectID="_1693757130" r:id="rId3710"/>
        </w:object>
      </w:r>
      <w:r w:rsidRPr="00393832">
        <w:rPr>
          <w:bCs/>
          <w:lang w:val="pl-PL"/>
        </w:rPr>
        <w:t>.</w:t>
      </w:r>
      <w:r w:rsidRPr="00393832">
        <w:rPr>
          <w:bCs/>
          <w:lang w:val="pl-PL"/>
        </w:rPr>
        <w:tab/>
      </w:r>
      <w:r w:rsidRPr="00DC1882">
        <w:rPr>
          <w:b/>
          <w:bCs/>
          <w:color w:val="0000FF"/>
          <w:lang w:val="pl-PL"/>
        </w:rPr>
        <w:t>C.</w:t>
      </w:r>
      <w:r w:rsidRPr="00393832">
        <w:rPr>
          <w:b/>
          <w:bCs/>
          <w:lang w:val="pl-PL"/>
        </w:rPr>
        <w:t xml:space="preserve"> </w:t>
      </w:r>
      <w:r w:rsidRPr="00B14651">
        <w:rPr>
          <w:position w:val="-24"/>
        </w:rPr>
        <w:object w:dxaOrig="360" w:dyaOrig="620">
          <v:shape id="_x0000_i3037" type="#_x0000_t75" style="width:17.25pt;height:31.5pt" o:ole="">
            <v:imagedata r:id="rId3711" o:title=""/>
          </v:shape>
          <o:OLEObject Type="Embed" ProgID="Equation.DSMT4" ShapeID="_x0000_i3037" DrawAspect="Content" ObjectID="_1693757131" r:id="rId3712"/>
        </w:object>
      </w:r>
      <w:r w:rsidRPr="00393832">
        <w:rPr>
          <w:bCs/>
          <w:lang w:val="pl-PL"/>
        </w:rPr>
        <w:tab/>
      </w:r>
      <w:r w:rsidRPr="00DC1882">
        <w:rPr>
          <w:b/>
          <w:bCs/>
          <w:color w:val="0000FF"/>
          <w:lang w:val="pl-PL"/>
        </w:rPr>
        <w:t>D.</w:t>
      </w:r>
      <w:r w:rsidRPr="00664EEF">
        <w:rPr>
          <w:b/>
          <w:bCs/>
          <w:lang w:val="pl-PL"/>
        </w:rPr>
        <w:t xml:space="preserve"> </w:t>
      </w:r>
      <w:r w:rsidRPr="00B14651">
        <w:rPr>
          <w:position w:val="-24"/>
        </w:rPr>
        <w:object w:dxaOrig="360" w:dyaOrig="620">
          <v:shape id="_x0000_i3038" type="#_x0000_t75" style="width:17.25pt;height:31.5pt" o:ole="">
            <v:imagedata r:id="rId3713" o:title=""/>
          </v:shape>
          <o:OLEObject Type="Embed" ProgID="Equation.DSMT4" ShapeID="_x0000_i3038" DrawAspect="Content" ObjectID="_1693757132" r:id="rId3714"/>
        </w:object>
      </w:r>
    </w:p>
    <w:p w:rsidR="00DC1882" w:rsidRPr="007906F9"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5:</w:t>
      </w:r>
      <w:r w:rsidRPr="007906F9">
        <w:rPr>
          <w:bCs/>
          <w:lang w:val="nl-NL"/>
        </w:rPr>
        <w:t xml:space="preserve"> Trong một thí nghiệm Y – âng về giao thoa với ánh sáng đơn sắc. Ban đầu điểm </w:t>
      </w:r>
      <w:r w:rsidRPr="003036AB">
        <w:rPr>
          <w:bCs/>
          <w:position w:val="-4"/>
        </w:rPr>
        <w:object w:dxaOrig="320" w:dyaOrig="260">
          <v:shape id="_x0000_i3039" type="#_x0000_t75" style="width:16.5pt;height:12.75pt" o:ole="">
            <v:imagedata r:id="rId3715" o:title=""/>
          </v:shape>
          <o:OLEObject Type="Embed" ProgID="Equation.DSMT4" ShapeID="_x0000_i3039" DrawAspect="Content" ObjectID="_1693757133" r:id="rId3716"/>
        </w:object>
      </w:r>
      <w:r w:rsidRPr="007906F9">
        <w:rPr>
          <w:bCs/>
          <w:lang w:val="nl-NL"/>
        </w:rPr>
        <w:t xml:space="preserve"> trên màn là vị trí của vân sáng bậc </w:t>
      </w:r>
      <w:r w:rsidRPr="003036AB">
        <w:rPr>
          <w:bCs/>
          <w:position w:val="-6"/>
        </w:rPr>
        <w:object w:dxaOrig="200" w:dyaOrig="279">
          <v:shape id="_x0000_i3040" type="#_x0000_t75" style="width:10.5pt;height:12.75pt" o:ole="">
            <v:imagedata r:id="rId3717" o:title=""/>
          </v:shape>
          <o:OLEObject Type="Embed" ProgID="Equation.DSMT4" ShapeID="_x0000_i3040" DrawAspect="Content" ObjectID="_1693757134" r:id="rId3718"/>
        </w:object>
      </w:r>
      <w:r w:rsidRPr="007906F9">
        <w:rPr>
          <w:bCs/>
          <w:lang w:val="nl-NL"/>
        </w:rPr>
        <w:t xml:space="preserve">. Dịch chuyển màn chắn ra xa hai khe để </w:t>
      </w:r>
      <w:r w:rsidRPr="003036AB">
        <w:rPr>
          <w:bCs/>
          <w:position w:val="-4"/>
        </w:rPr>
        <w:object w:dxaOrig="320" w:dyaOrig="260">
          <v:shape id="_x0000_i3041" type="#_x0000_t75" style="width:16.5pt;height:12.75pt" o:ole="">
            <v:imagedata r:id="rId3719" o:title=""/>
          </v:shape>
          <o:OLEObject Type="Embed" ProgID="Equation.DSMT4" ShapeID="_x0000_i3041" DrawAspect="Content" ObjectID="_1693757135" r:id="rId3720"/>
        </w:object>
      </w:r>
      <w:r w:rsidRPr="007906F9">
        <w:rPr>
          <w:bCs/>
          <w:lang w:val="nl-NL"/>
        </w:rPr>
        <w:t xml:space="preserve"> tiếp tục là một vân sáng. </w:t>
      </w:r>
      <w:r w:rsidRPr="003036AB">
        <w:rPr>
          <w:bCs/>
          <w:position w:val="-4"/>
        </w:rPr>
        <w:object w:dxaOrig="320" w:dyaOrig="260">
          <v:shape id="_x0000_i3042" type="#_x0000_t75" style="width:16.5pt;height:12.75pt" o:ole="">
            <v:imagedata r:id="rId3721" o:title=""/>
          </v:shape>
          <o:OLEObject Type="Embed" ProgID="Equation.DSMT4" ShapeID="_x0000_i3042" DrawAspect="Content" ObjectID="_1693757136" r:id="rId3722"/>
        </w:object>
      </w:r>
      <w:r w:rsidRPr="007906F9">
        <w:rPr>
          <w:bCs/>
          <w:lang w:val="nl-NL"/>
        </w:rPr>
        <w:t xml:space="preserve"> không thể là vân sáng bậc</w:t>
      </w:r>
    </w:p>
    <w:p w:rsidR="00DC1882" w:rsidRDefault="00DC1882" w:rsidP="0087156E">
      <w:pPr>
        <w:tabs>
          <w:tab w:val="left" w:pos="284"/>
          <w:tab w:val="left" w:pos="2835"/>
          <w:tab w:val="left" w:pos="5387"/>
          <w:tab w:val="left" w:pos="7938"/>
        </w:tabs>
        <w:ind w:firstLine="142"/>
        <w:jc w:val="both"/>
        <w:rPr>
          <w:bCs/>
        </w:rPr>
      </w:pPr>
      <w:r w:rsidRPr="007906F9">
        <w:rPr>
          <w:b/>
          <w:bCs/>
          <w:lang w:val="nl-NL"/>
        </w:rPr>
        <w:tab/>
      </w:r>
      <w:r w:rsidRPr="00DC1882">
        <w:rPr>
          <w:b/>
          <w:bCs/>
          <w:color w:val="0000FF"/>
          <w:lang w:val="nl-NL"/>
        </w:rPr>
        <w:t>A.</w:t>
      </w:r>
      <w:r w:rsidRPr="007906F9">
        <w:rPr>
          <w:b/>
          <w:bCs/>
          <w:lang w:val="nl-NL"/>
        </w:rPr>
        <w:t xml:space="preserve"> </w:t>
      </w:r>
      <w:r w:rsidRPr="003036AB">
        <w:rPr>
          <w:b/>
          <w:bCs/>
          <w:position w:val="-6"/>
        </w:rPr>
        <w:object w:dxaOrig="480" w:dyaOrig="279">
          <v:shape id="_x0000_i3043" type="#_x0000_t75" style="width:24pt;height:12.75pt" o:ole="">
            <v:imagedata r:id="rId3723" o:title=""/>
          </v:shape>
          <o:OLEObject Type="Embed" ProgID="Equation.DSMT4" ShapeID="_x0000_i3043" DrawAspect="Content" ObjectID="_1693757137" r:id="rId3724"/>
        </w:object>
      </w:r>
      <w:r w:rsidRPr="007906F9">
        <w:rPr>
          <w:bCs/>
          <w:lang w:val="nl-NL"/>
        </w:rPr>
        <w:t>.</w:t>
      </w:r>
      <w:r w:rsidRPr="007906F9">
        <w:rPr>
          <w:bCs/>
          <w:lang w:val="nl-NL"/>
        </w:rPr>
        <w:tab/>
      </w:r>
      <w:r w:rsidRPr="00DC1882">
        <w:rPr>
          <w:b/>
          <w:bCs/>
          <w:color w:val="0000FF"/>
          <w:lang w:val="nl-NL"/>
        </w:rPr>
        <w:t>B.</w:t>
      </w:r>
      <w:r w:rsidRPr="007906F9">
        <w:rPr>
          <w:b/>
          <w:bCs/>
          <w:lang w:val="nl-NL"/>
        </w:rPr>
        <w:t xml:space="preserve"> </w:t>
      </w:r>
      <w:r w:rsidRPr="003036AB">
        <w:rPr>
          <w:b/>
          <w:bCs/>
          <w:position w:val="-6"/>
        </w:rPr>
        <w:object w:dxaOrig="540" w:dyaOrig="279">
          <v:shape id="_x0000_i3044" type="#_x0000_t75" style="width:27pt;height:12.75pt" o:ole="">
            <v:imagedata r:id="rId3725" o:title=""/>
          </v:shape>
          <o:OLEObject Type="Embed" ProgID="Equation.DSMT4" ShapeID="_x0000_i3044" DrawAspect="Content" ObjectID="_1693757138" r:id="rId3726"/>
        </w:object>
      </w:r>
      <w:r w:rsidRPr="007906F9">
        <w:rPr>
          <w:bCs/>
          <w:lang w:val="nl-NL"/>
        </w:rPr>
        <w:t>.</w:t>
      </w:r>
      <w:r w:rsidRPr="007906F9">
        <w:rPr>
          <w:bCs/>
          <w:lang w:val="nl-NL"/>
        </w:rPr>
        <w:tab/>
      </w:r>
      <w:r w:rsidRPr="00DC1882">
        <w:rPr>
          <w:b/>
          <w:bCs/>
          <w:color w:val="0000FF"/>
          <w:lang w:val="nl-NL"/>
        </w:rPr>
        <w:t>C.</w:t>
      </w:r>
      <w:r w:rsidRPr="007906F9">
        <w:rPr>
          <w:b/>
          <w:bCs/>
          <w:lang w:val="nl-NL"/>
        </w:rPr>
        <w:t xml:space="preserve"> </w:t>
      </w:r>
      <w:r w:rsidRPr="003036AB">
        <w:rPr>
          <w:b/>
          <w:bCs/>
          <w:position w:val="-6"/>
        </w:rPr>
        <w:object w:dxaOrig="540" w:dyaOrig="279">
          <v:shape id="_x0000_i3045" type="#_x0000_t75" style="width:27pt;height:12.75pt" o:ole="">
            <v:imagedata r:id="rId3727" o:title=""/>
          </v:shape>
          <o:OLEObject Type="Embed" ProgID="Equation.DSMT4" ShapeID="_x0000_i3045" DrawAspect="Content" ObjectID="_1693757139" r:id="rId3728"/>
        </w:object>
      </w:r>
      <w:r w:rsidRPr="007906F9">
        <w:rPr>
          <w:bCs/>
          <w:lang w:val="nl-NL"/>
        </w:rPr>
        <w:t>.</w:t>
      </w:r>
      <w:r w:rsidRPr="007906F9">
        <w:rPr>
          <w:bCs/>
          <w:lang w:val="nl-NL"/>
        </w:rPr>
        <w:tab/>
      </w:r>
      <w:r w:rsidRPr="00DC1882">
        <w:rPr>
          <w:b/>
          <w:bCs/>
          <w:color w:val="0000FF"/>
          <w:lang w:val="nl-NL"/>
        </w:rPr>
        <w:t>D.</w:t>
      </w:r>
      <w:r w:rsidRPr="007906F9">
        <w:rPr>
          <w:b/>
          <w:bCs/>
          <w:lang w:val="nl-NL"/>
        </w:rPr>
        <w:t xml:space="preserve"> </w:t>
      </w:r>
      <w:r w:rsidRPr="003036AB">
        <w:rPr>
          <w:b/>
          <w:bCs/>
          <w:position w:val="-6"/>
        </w:rPr>
        <w:object w:dxaOrig="520" w:dyaOrig="279">
          <v:shape id="_x0000_i3046" type="#_x0000_t75" style="width:27pt;height:12.75pt" o:ole="">
            <v:imagedata r:id="rId3729" o:title=""/>
          </v:shape>
          <o:OLEObject Type="Embed" ProgID="Equation.DSMT4" ShapeID="_x0000_i3046" DrawAspect="Content" ObjectID="_1693757140" r:id="rId3730"/>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16:</w:t>
      </w:r>
      <w:r w:rsidRPr="00516F94">
        <w:rPr>
          <w:bCs/>
        </w:rPr>
        <w:t xml:space="preserve"> </w:t>
      </w:r>
      <w:r>
        <w:rPr>
          <w:bCs/>
        </w:rPr>
        <w:t>Ảnh ảo của một vật qua thấu kính hội tụ sẽ luôn</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t>cùng chiều và nhỏ hơn vật.</w:t>
      </w:r>
      <w:r w:rsidRPr="00516F94">
        <w:rPr>
          <w:bCs/>
        </w:rPr>
        <w:tab/>
      </w:r>
      <w:r w:rsidRPr="00DC1882">
        <w:rPr>
          <w:b/>
          <w:bCs/>
          <w:color w:val="0000FF"/>
        </w:rPr>
        <w:t>B.</w:t>
      </w:r>
      <w:r w:rsidRPr="00516F94">
        <w:rPr>
          <w:b/>
          <w:bCs/>
        </w:rPr>
        <w:t xml:space="preserve"> </w:t>
      </w:r>
      <w:r>
        <w:rPr>
          <w:bCs/>
        </w:rPr>
        <w:t>cùng chiều và lớn hơn vậ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t>ngược chiều và bằng vật.</w:t>
      </w:r>
      <w:r w:rsidRPr="00516F94">
        <w:rPr>
          <w:bCs/>
        </w:rPr>
        <w:tab/>
      </w:r>
      <w:r w:rsidRPr="00DC1882">
        <w:rPr>
          <w:b/>
          <w:bCs/>
          <w:color w:val="0000FF"/>
        </w:rPr>
        <w:t>D.</w:t>
      </w:r>
      <w:r>
        <w:rPr>
          <w:b/>
          <w:bCs/>
        </w:rPr>
        <w:t xml:space="preserve"> </w:t>
      </w:r>
      <w:r>
        <w:rPr>
          <w:bCs/>
        </w:rPr>
        <w:t>ngược chiều và nhỏ hơn vật</w:t>
      </w:r>
      <w:r w:rsidRPr="00516F94">
        <w:rPr>
          <w:bCs/>
        </w:rPr>
        <w:t>.</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rPr>
        <w:t>Câu 17:</w:t>
      </w:r>
      <w:r w:rsidRPr="00664EEF">
        <w:rPr>
          <w:bCs/>
        </w:rPr>
        <w:t xml:space="preserve"> Chiếu một tia sáng tổng hợp gồm 4 thành phần đơn sắc đỏ, cam, chàm, tím từ một môi trường trong suốt tới mặt phân cách với không khí. </w:t>
      </w:r>
      <w:r w:rsidRPr="00946162">
        <w:rPr>
          <w:bCs/>
        </w:rPr>
        <w:t xml:space="preserve">Biết chiết suất của môi trường trong suốt đó đối với các bức xạ này lần lượt là 1,40; 1,42; 1,46; 1,47 và góc tới </w:t>
      </w:r>
      <w:r w:rsidRPr="00CE15D9">
        <w:rPr>
          <w:bCs/>
          <w:position w:val="-6"/>
        </w:rPr>
        <w:object w:dxaOrig="700" w:dyaOrig="320">
          <v:shape id="_x0000_i3047" type="#_x0000_t75" style="width:35.25pt;height:16.5pt" o:ole="">
            <v:imagedata r:id="rId3731" o:title=""/>
          </v:shape>
          <o:OLEObject Type="Embed" ProgID="Equation.DSMT4" ShapeID="_x0000_i3047" DrawAspect="Content" ObjectID="_1693757141" r:id="rId3732"/>
        </w:object>
      </w:r>
      <w:r w:rsidRPr="00946162">
        <w:rPr>
          <w:bCs/>
        </w:rPr>
        <w:t>. Số tia sáng đơn sắc được thoát ra khỏi được không khí là</w:t>
      </w:r>
    </w:p>
    <w:p w:rsidR="00DC1882" w:rsidRPr="0094616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946162">
        <w:rPr>
          <w:b/>
          <w:bCs/>
        </w:rPr>
        <w:t xml:space="preserve"> </w:t>
      </w:r>
      <w:r w:rsidRPr="00946162">
        <w:rPr>
          <w:bCs/>
        </w:rPr>
        <w:t>3.</w:t>
      </w:r>
      <w:r w:rsidRPr="00946162">
        <w:rPr>
          <w:bCs/>
        </w:rPr>
        <w:tab/>
      </w:r>
      <w:r w:rsidRPr="00DC1882">
        <w:rPr>
          <w:b/>
          <w:bCs/>
          <w:color w:val="0000FF"/>
        </w:rPr>
        <w:t>B.</w:t>
      </w:r>
      <w:r w:rsidRPr="00946162">
        <w:rPr>
          <w:b/>
          <w:bCs/>
        </w:rPr>
        <w:t xml:space="preserve"> </w:t>
      </w:r>
      <w:r w:rsidRPr="00946162">
        <w:rPr>
          <w:bCs/>
        </w:rPr>
        <w:t>2.</w:t>
      </w:r>
      <w:r w:rsidRPr="00946162">
        <w:rPr>
          <w:bCs/>
        </w:rPr>
        <w:tab/>
      </w:r>
      <w:r w:rsidRPr="00DC1882">
        <w:rPr>
          <w:b/>
          <w:bCs/>
          <w:color w:val="0000FF"/>
        </w:rPr>
        <w:t>C.</w:t>
      </w:r>
      <w:r w:rsidRPr="00946162">
        <w:rPr>
          <w:b/>
          <w:bCs/>
        </w:rPr>
        <w:t xml:space="preserve"> </w:t>
      </w:r>
      <w:r w:rsidRPr="00946162">
        <w:rPr>
          <w:bCs/>
        </w:rPr>
        <w:t>1.</w:t>
      </w:r>
      <w:r w:rsidRPr="00946162">
        <w:rPr>
          <w:bCs/>
        </w:rPr>
        <w:tab/>
      </w:r>
      <w:r w:rsidRPr="00DC1882">
        <w:rPr>
          <w:b/>
          <w:bCs/>
          <w:color w:val="0000FF"/>
        </w:rPr>
        <w:t>D.</w:t>
      </w:r>
      <w:r w:rsidRPr="00946162">
        <w:rPr>
          <w:b/>
          <w:bCs/>
        </w:rPr>
        <w:t xml:space="preserve"> </w:t>
      </w:r>
      <w:r w:rsidRPr="00946162">
        <w:rPr>
          <w:bCs/>
        </w:rPr>
        <w:t>4.</w:t>
      </w:r>
    </w:p>
    <w:p w:rsidR="00DC1882" w:rsidRPr="00946162" w:rsidRDefault="00DC1882" w:rsidP="0087156E">
      <w:pPr>
        <w:tabs>
          <w:tab w:val="left" w:pos="284"/>
          <w:tab w:val="left" w:pos="2835"/>
          <w:tab w:val="left" w:pos="5387"/>
          <w:tab w:val="left" w:pos="7938"/>
        </w:tabs>
        <w:ind w:firstLine="142"/>
        <w:jc w:val="both"/>
        <w:rPr>
          <w:bCs/>
        </w:rPr>
      </w:pPr>
      <w:r w:rsidRPr="00A95F31">
        <w:rPr>
          <w:b/>
          <w:bCs/>
          <w:color w:val="0000FF"/>
        </w:rPr>
        <w:t>Câu 18:</w:t>
      </w:r>
      <w:r w:rsidRPr="00946162">
        <w:rPr>
          <w:bCs/>
        </w:rPr>
        <w:t xml:space="preserve"> Khi một từ trường biến thiên nó sẽ sinh ra một điện trường, điện trường này có đường sức là các đường</w:t>
      </w:r>
    </w:p>
    <w:p w:rsidR="00DC188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516F94">
        <w:rPr>
          <w:b/>
          <w:bCs/>
        </w:rPr>
        <w:t xml:space="preserve"> </w:t>
      </w:r>
      <w:r>
        <w:rPr>
          <w:bCs/>
        </w:rPr>
        <w:t>cong không khép kín.</w:t>
      </w:r>
      <w:r w:rsidRPr="00516F94">
        <w:rPr>
          <w:bCs/>
        </w:rPr>
        <w:tab/>
      </w:r>
      <w:r>
        <w:rPr>
          <w:bCs/>
        </w:rPr>
        <w:tab/>
      </w:r>
      <w:r w:rsidRPr="00DC1882">
        <w:rPr>
          <w:b/>
          <w:bCs/>
          <w:color w:val="0000FF"/>
        </w:rPr>
        <w:t>B.</w:t>
      </w:r>
      <w:r w:rsidRPr="00516F94">
        <w:rPr>
          <w:b/>
          <w:bCs/>
        </w:rPr>
        <w:t xml:space="preserve"> </w:t>
      </w:r>
      <w:r>
        <w:rPr>
          <w:bCs/>
        </w:rPr>
        <w:t>thẳng.</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Pr>
          <w:bCs/>
        </w:rPr>
        <w:t>đường cong kết thúc ở vô cùng.</w:t>
      </w:r>
      <w:r w:rsidRPr="00516F94">
        <w:rPr>
          <w:bCs/>
        </w:rPr>
        <w:tab/>
      </w:r>
      <w:r w:rsidRPr="00DC1882">
        <w:rPr>
          <w:b/>
          <w:bCs/>
          <w:color w:val="0000FF"/>
        </w:rPr>
        <w:t>D.</w:t>
      </w:r>
      <w:r w:rsidRPr="00516F94">
        <w:rPr>
          <w:b/>
          <w:bCs/>
        </w:rPr>
        <w:t xml:space="preserve"> </w:t>
      </w:r>
      <w:r>
        <w:rPr>
          <w:bCs/>
        </w:rPr>
        <w:t>đường cong khép kín.</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19:</w:t>
      </w:r>
      <w:r w:rsidRPr="00516F94">
        <w:rPr>
          <w:bCs/>
        </w:rPr>
        <w:t xml:space="preserve"> Khi đặt vào hai đầu một đoạn mạch</w:t>
      </w:r>
      <w:r>
        <w:rPr>
          <w:bCs/>
        </w:rPr>
        <w:t xml:space="preserve"> </w:t>
      </w:r>
      <w:r w:rsidRPr="00B317A4">
        <w:rPr>
          <w:bCs/>
          <w:position w:val="-6"/>
        </w:rPr>
        <w:object w:dxaOrig="540" w:dyaOrig="279">
          <v:shape id="_x0000_i3048" type="#_x0000_t75" style="width:27pt;height:12.75pt" o:ole="">
            <v:imagedata r:id="rId3733" o:title=""/>
          </v:shape>
          <o:OLEObject Type="Embed" ProgID="Equation.DSMT4" ShapeID="_x0000_i3048" DrawAspect="Content" ObjectID="_1693757142" r:id="rId3734"/>
        </w:object>
      </w:r>
      <w:r>
        <w:rPr>
          <w:bCs/>
        </w:rPr>
        <w:t xml:space="preserve"> không phân nhánh </w:t>
      </w:r>
      <w:r w:rsidRPr="00516F94">
        <w:rPr>
          <w:bCs/>
        </w:rPr>
        <w:t xml:space="preserve">một điện áp xoay chiều thì cường độ dòng điện hiệu dụng trong mạch là </w:t>
      </w:r>
      <w:r>
        <w:rPr>
          <w:bCs/>
        </w:rPr>
        <w:t xml:space="preserve">5 </w:t>
      </w:r>
      <w:r w:rsidRPr="00DC1882">
        <w:rPr>
          <w:b/>
          <w:bCs/>
          <w:color w:val="0000FF"/>
        </w:rPr>
        <w:t>A.</w:t>
      </w:r>
      <w:r>
        <w:rPr>
          <w:bCs/>
        </w:rPr>
        <w:t xml:space="preserve"> Biết </w:t>
      </w:r>
      <w:r w:rsidRPr="00B14651">
        <w:rPr>
          <w:bCs/>
          <w:position w:val="-6"/>
        </w:rPr>
        <w:object w:dxaOrig="800" w:dyaOrig="279">
          <v:shape id="_x0000_i3049" type="#_x0000_t75" style="width:40.5pt;height:12.75pt" o:ole="">
            <v:imagedata r:id="rId3735" o:title=""/>
          </v:shape>
          <o:OLEObject Type="Embed" ProgID="Equation.DSMT4" ShapeID="_x0000_i3049" DrawAspect="Content" ObjectID="_1693757143" r:id="rId3736"/>
        </w:object>
      </w:r>
      <w:r w:rsidRPr="00516F94">
        <w:rPr>
          <w:bCs/>
        </w:rPr>
        <w:t xml:space="preserve"> Ω, công suất tỏa nhiệt trong mạch điện đó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500 W.</w:t>
      </w:r>
      <w:r w:rsidRPr="00516F94">
        <w:rPr>
          <w:bCs/>
        </w:rPr>
        <w:tab/>
      </w:r>
      <w:r w:rsidRPr="00DC1882">
        <w:rPr>
          <w:b/>
          <w:bCs/>
          <w:color w:val="0000FF"/>
        </w:rPr>
        <w:t>B.</w:t>
      </w:r>
      <w:r w:rsidRPr="00516F94">
        <w:rPr>
          <w:b/>
          <w:bCs/>
        </w:rPr>
        <w:t xml:space="preserve"> </w:t>
      </w:r>
      <w:r w:rsidRPr="00516F94">
        <w:rPr>
          <w:bCs/>
        </w:rPr>
        <w:t>500 W.</w:t>
      </w:r>
      <w:r w:rsidRPr="00516F94">
        <w:rPr>
          <w:bCs/>
        </w:rPr>
        <w:tab/>
      </w:r>
      <w:r w:rsidRPr="00DC1882">
        <w:rPr>
          <w:b/>
          <w:bCs/>
          <w:color w:val="0000FF"/>
        </w:rPr>
        <w:t>C.</w:t>
      </w:r>
      <w:r w:rsidRPr="00516F94">
        <w:rPr>
          <w:b/>
          <w:bCs/>
        </w:rPr>
        <w:t xml:space="preserve"> </w:t>
      </w:r>
      <w:r w:rsidRPr="00516F94">
        <w:rPr>
          <w:bCs/>
        </w:rPr>
        <w:t>1500 W.</w:t>
      </w:r>
      <w:r w:rsidRPr="00516F94">
        <w:rPr>
          <w:bCs/>
        </w:rPr>
        <w:tab/>
      </w:r>
      <w:r w:rsidRPr="00DC1882">
        <w:rPr>
          <w:b/>
          <w:bCs/>
          <w:color w:val="0000FF"/>
        </w:rPr>
        <w:t>D.</w:t>
      </w:r>
      <w:r w:rsidRPr="00516F94">
        <w:rPr>
          <w:b/>
          <w:bCs/>
        </w:rPr>
        <w:t xml:space="preserve"> </w:t>
      </w:r>
      <w:r w:rsidRPr="00516F94">
        <w:rPr>
          <w:bCs/>
        </w:rPr>
        <w:t>2500 W.</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0:</w:t>
      </w:r>
      <w:r w:rsidRPr="00516F94">
        <w:rPr>
          <w:bCs/>
        </w:rPr>
        <w:t xml:space="preserve"> Cho mạch điện xoay chiều</w:t>
      </w:r>
      <w:r>
        <w:rPr>
          <w:bCs/>
        </w:rPr>
        <w:t xml:space="preserve"> </w:t>
      </w:r>
      <w:r w:rsidRPr="00B317A4">
        <w:rPr>
          <w:bCs/>
          <w:position w:val="-4"/>
        </w:rPr>
        <w:object w:dxaOrig="400" w:dyaOrig="260">
          <v:shape id="_x0000_i3050" type="#_x0000_t75" style="width:20.25pt;height:12.75pt" o:ole="">
            <v:imagedata r:id="rId3737" o:title=""/>
          </v:shape>
          <o:OLEObject Type="Embed" ProgID="Equation.DSMT4" ShapeID="_x0000_i3050" DrawAspect="Content" ObjectID="_1693757144" r:id="rId3738"/>
        </w:object>
      </w:r>
      <w:r w:rsidRPr="00516F94">
        <w:rPr>
          <w:bCs/>
        </w:rPr>
        <w:t>gồm các đoạn</w:t>
      </w:r>
      <w:r>
        <w:rPr>
          <w:bCs/>
        </w:rPr>
        <w:t xml:space="preserve"> </w:t>
      </w:r>
      <w:r w:rsidRPr="00B317A4">
        <w:rPr>
          <w:bCs/>
          <w:position w:val="-4"/>
        </w:rPr>
        <w:object w:dxaOrig="480" w:dyaOrig="260">
          <v:shape id="_x0000_i3051" type="#_x0000_t75" style="width:24pt;height:12.75pt" o:ole="">
            <v:imagedata r:id="rId3739" o:title=""/>
          </v:shape>
          <o:OLEObject Type="Embed" ProgID="Equation.DSMT4" ShapeID="_x0000_i3051" DrawAspect="Content" ObjectID="_1693757145" r:id="rId3740"/>
        </w:object>
      </w:r>
      <w:r>
        <w:rPr>
          <w:bCs/>
        </w:rPr>
        <w:t xml:space="preserve"> </w:t>
      </w:r>
      <w:r w:rsidRPr="00516F94">
        <w:rPr>
          <w:bCs/>
        </w:rPr>
        <w:t>có một điện trở thuần,</w:t>
      </w:r>
      <w:r>
        <w:rPr>
          <w:bCs/>
        </w:rPr>
        <w:t xml:space="preserve"> </w:t>
      </w:r>
      <w:r w:rsidRPr="00B317A4">
        <w:rPr>
          <w:bCs/>
          <w:position w:val="-6"/>
        </w:rPr>
        <w:object w:dxaOrig="460" w:dyaOrig="279">
          <v:shape id="_x0000_i3052" type="#_x0000_t75" style="width:23.25pt;height:12.75pt" o:ole="">
            <v:imagedata r:id="rId3741" o:title=""/>
          </v:shape>
          <o:OLEObject Type="Embed" ProgID="Equation.DSMT4" ShapeID="_x0000_i3052" DrawAspect="Content" ObjectID="_1693757146" r:id="rId3742"/>
        </w:object>
      </w:r>
      <w:r>
        <w:rPr>
          <w:bCs/>
        </w:rPr>
        <w:t xml:space="preserve"> </w:t>
      </w:r>
      <w:r w:rsidRPr="00516F94">
        <w:rPr>
          <w:bCs/>
        </w:rPr>
        <w:t>có một cuộn dây cảm thuần,</w:t>
      </w:r>
      <w:r>
        <w:rPr>
          <w:bCs/>
        </w:rPr>
        <w:t xml:space="preserve"> </w:t>
      </w:r>
      <w:r w:rsidRPr="00B317A4">
        <w:rPr>
          <w:bCs/>
          <w:position w:val="-6"/>
        </w:rPr>
        <w:object w:dxaOrig="400" w:dyaOrig="279">
          <v:shape id="_x0000_i3053" type="#_x0000_t75" style="width:20.25pt;height:12.75pt" o:ole="">
            <v:imagedata r:id="rId3743" o:title=""/>
          </v:shape>
          <o:OLEObject Type="Embed" ProgID="Equation.DSMT4" ShapeID="_x0000_i3053" DrawAspect="Content" ObjectID="_1693757147" r:id="rId3744"/>
        </w:object>
      </w:r>
      <w:r>
        <w:rPr>
          <w:bCs/>
        </w:rPr>
        <w:t xml:space="preserve"> </w:t>
      </w:r>
      <w:r w:rsidRPr="00516F94">
        <w:rPr>
          <w:bCs/>
        </w:rPr>
        <w:t>có một tụ điện</w:t>
      </w:r>
      <w:r>
        <w:rPr>
          <w:bCs/>
        </w:rPr>
        <w:t xml:space="preserve"> ghép nối tiếp</w:t>
      </w:r>
      <w:r w:rsidRPr="00516F94">
        <w:rPr>
          <w:bCs/>
        </w:rPr>
        <w:t>. Đặt vào hai đầu</w:t>
      </w:r>
      <w:r>
        <w:rPr>
          <w:bCs/>
        </w:rPr>
        <w:t xml:space="preserve"> </w:t>
      </w:r>
      <w:r w:rsidRPr="00B317A4">
        <w:rPr>
          <w:bCs/>
          <w:position w:val="-4"/>
        </w:rPr>
        <w:object w:dxaOrig="400" w:dyaOrig="260">
          <v:shape id="_x0000_i3054" type="#_x0000_t75" style="width:20.25pt;height:12.75pt" o:ole="">
            <v:imagedata r:id="rId3745" o:title=""/>
          </v:shape>
          <o:OLEObject Type="Embed" ProgID="Equation.DSMT4" ShapeID="_x0000_i3054" DrawAspect="Content" ObjectID="_1693757148" r:id="rId3746"/>
        </w:object>
      </w:r>
      <w:r>
        <w:rPr>
          <w:bCs/>
        </w:rPr>
        <w:t xml:space="preserve"> </w:t>
      </w:r>
      <w:r w:rsidRPr="00516F94">
        <w:rPr>
          <w:bCs/>
        </w:rPr>
        <w:t>một điện áp xoay chiều thì điện áp</w:t>
      </w:r>
      <w:r>
        <w:rPr>
          <w:bCs/>
        </w:rPr>
        <w:t xml:space="preserve"> trên các đoạn mạch </w:t>
      </w:r>
      <w:r w:rsidRPr="00516F94">
        <w:rPr>
          <w:bCs/>
        </w:rPr>
        <w:t xml:space="preserve">lệch pha nhau </w:t>
      </w:r>
      <w:r w:rsidRPr="00B14651">
        <w:rPr>
          <w:position w:val="-24"/>
        </w:rPr>
        <w:object w:dxaOrig="260" w:dyaOrig="620">
          <v:shape id="_x0000_i3055" type="#_x0000_t75" style="width:12.75pt;height:31.5pt" o:ole="">
            <v:imagedata r:id="rId3747" o:title=""/>
          </v:shape>
          <o:OLEObject Type="Embed" ProgID="Equation.DSMT4" ShapeID="_x0000_i3055" DrawAspect="Content" ObjectID="_1693757149" r:id="rId3748"/>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Pr>
          <w:b/>
          <w:bCs/>
        </w:rPr>
        <w:t xml:space="preserve"> </w:t>
      </w:r>
      <w:r w:rsidRPr="00B317A4">
        <w:rPr>
          <w:b/>
          <w:bCs/>
          <w:position w:val="-4"/>
        </w:rPr>
        <w:object w:dxaOrig="480" w:dyaOrig="260">
          <v:shape id="_x0000_i3056" type="#_x0000_t75" style="width:24pt;height:12.75pt" o:ole="">
            <v:imagedata r:id="rId3749" o:title=""/>
          </v:shape>
          <o:OLEObject Type="Embed" ProgID="Equation.DSMT4" ShapeID="_x0000_i3056" DrawAspect="Content" ObjectID="_1693757150" r:id="rId3750"/>
        </w:object>
      </w:r>
      <w:r w:rsidRPr="00516F94">
        <w:rPr>
          <w:bCs/>
        </w:rPr>
        <w:t xml:space="preserve">và </w:t>
      </w:r>
      <w:r w:rsidRPr="009132E9">
        <w:rPr>
          <w:position w:val="-4"/>
        </w:rPr>
        <w:object w:dxaOrig="400" w:dyaOrig="260">
          <v:shape id="_x0000_i3057" type="#_x0000_t75" style="width:20.25pt;height:12.75pt" o:ole="">
            <v:imagedata r:id="rId3751" o:title=""/>
          </v:shape>
          <o:OLEObject Type="Embed" ProgID="Equation.DSMT4" ShapeID="_x0000_i3057" DrawAspect="Content" ObjectID="_1693757151" r:id="rId3752"/>
        </w:object>
      </w:r>
      <w:r w:rsidRPr="00516F94">
        <w:rPr>
          <w:bCs/>
        </w:rPr>
        <w:t>.</w:t>
      </w:r>
      <w:r w:rsidRPr="00516F94">
        <w:rPr>
          <w:bCs/>
        </w:rPr>
        <w:tab/>
      </w:r>
      <w:r w:rsidRPr="00DC1882">
        <w:rPr>
          <w:b/>
          <w:bCs/>
          <w:color w:val="0000FF"/>
        </w:rPr>
        <w:t>B.</w:t>
      </w:r>
      <w:r w:rsidRPr="00516F94">
        <w:rPr>
          <w:b/>
          <w:bCs/>
        </w:rPr>
        <w:t xml:space="preserve"> </w:t>
      </w:r>
      <w:r w:rsidRPr="009132E9">
        <w:rPr>
          <w:position w:val="-4"/>
        </w:rPr>
        <w:object w:dxaOrig="440" w:dyaOrig="260">
          <v:shape id="_x0000_i3058" type="#_x0000_t75" style="width:21.75pt;height:12.75pt" o:ole="">
            <v:imagedata r:id="rId3753" o:title=""/>
          </v:shape>
          <o:OLEObject Type="Embed" ProgID="Equation.DSMT4" ShapeID="_x0000_i3058" DrawAspect="Content" ObjectID="_1693757152" r:id="rId3754"/>
        </w:object>
      </w:r>
      <w:r w:rsidRPr="00516F94">
        <w:rPr>
          <w:bCs/>
        </w:rPr>
        <w:t xml:space="preserve">và </w:t>
      </w:r>
      <w:r w:rsidRPr="009132E9">
        <w:rPr>
          <w:position w:val="-4"/>
        </w:rPr>
        <w:object w:dxaOrig="400" w:dyaOrig="260">
          <v:shape id="_x0000_i3059" type="#_x0000_t75" style="width:20.25pt;height:12.75pt" o:ole="">
            <v:imagedata r:id="rId3755" o:title=""/>
          </v:shape>
          <o:OLEObject Type="Embed" ProgID="Equation.DSMT4" ShapeID="_x0000_i3059" DrawAspect="Content" ObjectID="_1693757153" r:id="rId3756"/>
        </w:object>
      </w:r>
      <w:r w:rsidRPr="00516F94">
        <w:rPr>
          <w:bCs/>
        </w:rPr>
        <w:t>.</w:t>
      </w:r>
      <w:r w:rsidRPr="00516F94">
        <w:rPr>
          <w:bCs/>
        </w:rPr>
        <w:tab/>
      </w:r>
      <w:r w:rsidRPr="00DC1882">
        <w:rPr>
          <w:b/>
          <w:bCs/>
          <w:color w:val="0000FF"/>
        </w:rPr>
        <w:t>C.</w:t>
      </w:r>
      <w:r w:rsidRPr="00516F94">
        <w:rPr>
          <w:b/>
          <w:bCs/>
        </w:rPr>
        <w:t xml:space="preserve"> </w:t>
      </w:r>
      <w:r w:rsidRPr="00B317A4">
        <w:rPr>
          <w:position w:val="-6"/>
        </w:rPr>
        <w:object w:dxaOrig="460" w:dyaOrig="279">
          <v:shape id="_x0000_i3060" type="#_x0000_t75" style="width:23.25pt;height:12.75pt" o:ole="">
            <v:imagedata r:id="rId3757" o:title=""/>
          </v:shape>
          <o:OLEObject Type="Embed" ProgID="Equation.DSMT4" ShapeID="_x0000_i3060" DrawAspect="Content" ObjectID="_1693757154" r:id="rId3758"/>
        </w:object>
      </w:r>
      <w:r w:rsidRPr="00516F94">
        <w:rPr>
          <w:bCs/>
        </w:rPr>
        <w:t xml:space="preserve"> và </w:t>
      </w:r>
      <w:r w:rsidRPr="00B317A4">
        <w:rPr>
          <w:position w:val="-6"/>
        </w:rPr>
        <w:object w:dxaOrig="400" w:dyaOrig="279">
          <v:shape id="_x0000_i3061" type="#_x0000_t75" style="width:20.25pt;height:12.75pt" o:ole="">
            <v:imagedata r:id="rId3759" o:title=""/>
          </v:shape>
          <o:OLEObject Type="Embed" ProgID="Equation.DSMT4" ShapeID="_x0000_i3061" DrawAspect="Content" ObjectID="_1693757155" r:id="rId3760"/>
        </w:object>
      </w:r>
      <w:r w:rsidRPr="00516F94">
        <w:rPr>
          <w:bCs/>
        </w:rPr>
        <w:t>.</w:t>
      </w:r>
      <w:r w:rsidRPr="00516F94">
        <w:rPr>
          <w:bCs/>
        </w:rPr>
        <w:tab/>
      </w:r>
      <w:r w:rsidRPr="00DC1882">
        <w:rPr>
          <w:b/>
          <w:bCs/>
          <w:color w:val="0000FF"/>
        </w:rPr>
        <w:t>D.</w:t>
      </w:r>
      <w:r w:rsidRPr="00516F94">
        <w:rPr>
          <w:b/>
          <w:bCs/>
        </w:rPr>
        <w:t xml:space="preserve"> </w:t>
      </w:r>
      <w:r w:rsidRPr="00B317A4">
        <w:rPr>
          <w:b/>
          <w:bCs/>
          <w:position w:val="-4"/>
        </w:rPr>
        <w:object w:dxaOrig="480" w:dyaOrig="260">
          <v:shape id="_x0000_i3062" type="#_x0000_t75" style="width:24pt;height:12.75pt" o:ole="">
            <v:imagedata r:id="rId3749" o:title=""/>
          </v:shape>
          <o:OLEObject Type="Embed" ProgID="Equation.DSMT4" ShapeID="_x0000_i3062" DrawAspect="Content" ObjectID="_1693757156" r:id="rId3761"/>
        </w:object>
      </w:r>
      <w:r w:rsidRPr="00516F94">
        <w:rPr>
          <w:bCs/>
        </w:rPr>
        <w:t xml:space="preserve">và </w:t>
      </w:r>
      <w:r w:rsidRPr="00B317A4">
        <w:rPr>
          <w:position w:val="-6"/>
        </w:rPr>
        <w:object w:dxaOrig="460" w:dyaOrig="279">
          <v:shape id="_x0000_i3063" type="#_x0000_t75" style="width:23.25pt;height:12.75pt" o:ole="">
            <v:imagedata r:id="rId3757" o:title=""/>
          </v:shape>
          <o:OLEObject Type="Embed" ProgID="Equation.DSMT4" ShapeID="_x0000_i3063" DrawAspect="Content" ObjectID="_1693757157" r:id="rId3762"/>
        </w:object>
      </w:r>
      <w:r w:rsidRPr="00516F94">
        <w:rPr>
          <w:bCs/>
        </w:rPr>
        <w:t>.</w:t>
      </w:r>
    </w:p>
    <w:p w:rsidR="00DC1882" w:rsidRPr="00516F94" w:rsidRDefault="008614FF" w:rsidP="0087156E">
      <w:pPr>
        <w:tabs>
          <w:tab w:val="left" w:pos="284"/>
          <w:tab w:val="left" w:pos="2835"/>
          <w:tab w:val="left" w:pos="5387"/>
          <w:tab w:val="left" w:pos="7938"/>
        </w:tabs>
        <w:ind w:firstLine="142"/>
        <w:jc w:val="both"/>
        <w:rPr>
          <w:bCs/>
        </w:rPr>
      </w:pPr>
      <w:r>
        <w:rPr>
          <w:noProof/>
        </w:rPr>
        <w:pict>
          <v:group id="Canvas 32" o:spid="_x0000_s1919" editas="canvas" style="position:absolute;left:0;text-align:left;margin-left:395.5pt;margin-top:16.4pt;width:124.45pt;height:76.25pt;z-index:251713024" coordsize="15798,968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DzMm38kFAAA7GgAADgAAAGRycy9lMm9Eb2MueG1s7Flrb9s2FP0+YP9B 0PfW1lsy4hRBshQFsi5YOvQzLeuFSqJG0nGyX79zScmWH+maLku7LQFiSyJFXl6ee8699Mmbu6a2 bjMhK97Obef11LayNuXLqi3m9m8fLl/FtiUVa5es5m02t+8zab85/fGHk3U3y1xe8nqZCQuDtHK2 7uZ2qVQ3m0xkWmYNk695l7VozLlomMKtKCZLwdYYvakn7nQaTtZcLDvB00xKPL0wjfapHj/Ps1T9 kucyU1Y9t2Gb0p9Cfy7oc3J6wmaFYF1Zpb0Z7CusaFjVYtLNUBdMMWslqoOhmioVXPJcvU55M+F5 XqWZXgNW40z3VnPO2lsm9WJSeGcwEFdPOO6iILslr6vlZVXXdNMJqc5rYd0yeG1dViojP012ek1g xYzepe819jFDl3VXzNZFt9lPYGBvQx+1/reCrzq9/GKWvr+9Fla1BMhCz7Za1gBNuoNFD/rJ0eut 6G66a9E/KMwdreouFw19w+nW3dz2giRJbOseV2HoJwYJ2Z2yUjQ6ge9NXcyToj3xnCjuO6Ql8ESv A0xo6gGUlj99/kX4zkwPtxXAmzaR/AXUy62/5N/z103Jukz7S+74yx/89SvigbVFncFnvvGZ7rlx mJxJ+O6ItxwviaZmzZ6TTGNnz19u5AY+2slfge9MXe2ZzbINpt5mvLEIXHNbwBJYymbs9koqgy5q oS70uOUERjxns7q11tgRV8+fMpBEXjOFqZoOaJBtYVusLsA+qRJ6yB0sy3u5hXLVLvn6AzbZtmqm MY4t1H+0nF2AG5MvmCxNHOhRzaobRISw6qqZ2/H47bolezNNO/2qaIeNS+lqwZf3QLHghodkl15W WPQVbLlmAsQDD4JM0Vpy8YdtrUFMWOLvKyYymPyuBUASxydHK33jBxE8bYlxy2Lc0q6ac44odkDD Xaovqb+qh8tc8OYjOPSMZkUTa1PMbZzZ35wrQ5hg4TQ7O9PdwF4dU1ftDXGRo91O2/fh7iMTXb/H Co5+zwdQHmy16Ws2+2yleF5pHGz9hB3pA+TZIiU4FinBoyLFT1zfdzU7RHHsO5qbgIqeIPwwShJM Q4Hi+J4XhT30BnoaouALA0XDciDuQ7CPgH6p//RW1avmZ740uI4DQHiAvw6Ww0h4CcGXENTirpXL 6PxYkMMhbAZB1qAmqXuEIEeOE0aQKgoML3a8XluHwAliZ4pkkuLGC4l1DRdvBPmB17fSfHSAjUJ9 C2GOwMomkRkJMx7q3OULhTlyoADgE/JaGEbTvUTGT2IovfHaNAnC+JnZ5oisPjWZHFLckUmJVf8Z Ld9K6Vg6yYRnFq8IomPQdKMEq4pSWee8bZFocWEBJSNYnbd9gjwkJ0N6usmOozCJYqNix4IRicJu IG7i6CDTq6uWctID+f8/ZHrfAgWb4ugoCvpKSZMLoYA2Jr1DGnfF009ysBesbRoJwg9UBCO+dZHz BHvE0yOEktVNevFAivNohLhxEFEK9R+oBQaPowrUjNEXh6cnXZXO8N+X0rg6KA3/+mwEb6kVVQ7m fKX5ojEaJj6tulcmwa8WVV2pe33UgiAmo9rb6yol4NDNOAmIBvpBO02LGjMizhn60Vu0XLrfGWRR V92QwdJ1by6Kjr3DgyMrNicoFzxdNVmrzJGQyFAf4jxKllUnUezMsmaRoVQU75Z92SqVyFRaEvhz lJmkvmQZDjiGBm3l1jCy+YE4ANBJeyOcIujlblP9oWbWqb6pn80sD8TB52tibZGxQV/CpH8jSpDC GZG63qBE5yTkYULT94ASLZUjMDwBShx/6nl0oERYiZ1gny5fsHKEUXA8t48VrTLfE1b68n5DHE+A lTB0oxClAaAS+nHk6fh4oRXa9R3dGIlPBBbegwoefWfio09cn5ZWgJTYg/ACKnvlsuvGqJJNmu5E Ec4pyR0Pp+lfIT66ZMZxv05c9A8UeoL+1xT6CWR8r3ttf/M5/RMAAP//AwBQSwMEFAAGAAgAAAAh AHBbxhisAQAAQAIAABQAAABkcnMvbWVkaWEvaW1hZ2UxLndtZlxRwW7TQBScXSe0TSPZoeVQhMAg waGiRUJFvXbrGMIhKCKW4OaasLSWEifEiWgOVZG4cXFv/YT+RA+9whn+o0K+IRFml5xY+Wln5q3f vjcrsAI4vgAkTmBWlSEFBYuEnM/nFm2LjYW2KgmsVpcH4kCskj264aKOdjI5imYjDfi4uVBvgxXm gEd+RfSTYe57xjB3rZhq0qB16YsId4h+y6s/3LjObCdszovSgc79V/qT/3o4SDIcf3edi51iundy PjUnK4wt1uQ8eFozCgkUPkszl+nvGmo0ytvPg0DgGzUTTZ2nh5nf7aU66+nH/sust42qwFKl2W1H u8DamzRT/f5+kqe9YPhed5JDnaNR/b+dhtOdDd4N+0wFw+k41WPTKxqVduSHx5NxQkOW77th0Xyi OqXnvohV59e9u8S3XIUyLB+WxX5M5LmB2Yqw3IxbZWGVPe6nLabUZtyMw9J8yq0LjigkF/0RNMoh pw01Qf5FcTpjg5m8Zt/A+IGFvx6WLLu0b8kiD7qzfKIHwMfqV2ZqaG18sGH42x+u889fewGuWcqx //8FAAD//wMAUEsDBBQABgAIAAAAIQC0W6AdrAEAAEACAAAUAAAAZHJzL21lZGlhL2ltYWdlMi53 bWZcUcFu00AUnF0nhKaR7EB7ACEwSHCoaJEqENc6jqEcgiISCW6uCUtrKXHSOBHNoSoSNy7mxifw Exx6hTP8R4V8QyLMW3Ji5aedmbd++96swhrg+ArQOIWsKkMrChYpvVwuLdpR11bauiawWkMfqAO1 TnbvkosGOsnsqL+YGMDHlZV6HaywBDzyc6KfDLnvEUPuWpNqWtCG9lWEG0S/9fkfblyfbCdszuun I5P7z807/8V4lGQ4+e46Xx4W873Tz3M5WWFssybnwW5dFBK08F7LXNLfBYLJJO88CUOFb9Qk2iZP DzO/N0hNNjD3/WfZYAdVhVql3ev0HwNXX6ZZMBy2kjwdhOM3ppscmhzN6v/tNJ3eYvR6PGQqHM+n qZlKr2hWOn0/OplNExpy+bYbFe0HQbf03Kdx0P116ybxphugjMq7ZdGKiTw3lK2Iyq14vyysssf9 bJ+pYCtux1EpX+A2FEdUmov+KBrlkNOGuiL/0OJ0YoNMXrdvIH5g5a+HmmVf7VuyyJ3eIp+ZEXBc /chMHYuNtzUJ4a9+uM4/f+0FuGApx/7/FwAA//8DAFBLAwQUAAYACAAAACEAHng83q8BAABAAgAA FAAAAGRycy9tZWRpYS9pbWFnZTMud21mXFExb9NAGH13TmibRrIDRQiEwCDBUEGREBVrXcdQhqAo iQSba9KjWEqcECdqM1QgsbEYiYGdhT/B0BVm+B8V8oZEeN+RiZM/3XvvO3/3fe8U1gDHV4DGCWRV GVpRsEjpxWJh0Za6vNTWNYHV6npf7at1stvnXNTRSqavevOxAXycX6pXwAoLwCM/JfrJkPu2GXLX mlTTgja0ryJcJfqtT/9w4/pgO2FzXi8dmtx/ao78zmiYZDj+7jpfHhSznZNPMzlZYdxlTc6D+zVR SNDBWy1zSX9nCMbjvPUoDBW+UZNomjw9zPxuPzVZ39zxn2T9LVQVVirNbqv3ELjwLM2CwWA3ydN+ ODow7eTQ5GhU/2+n4XTnwxejAVPhaDZJzUR6RaPS6vnR8XSS0JDVG25UNO8F7dJzH8dB+9f1a8QX 3QBlVN4qi92YyHND2Yqo3Iz3ysIqO9zf7DEVbMbNOCrlC9y64ohKc9EfRaMcctpQU+TvOpxObJDJ a/YNxA8s/fWwYtlX+5YscrM7z6dmCLyuvmemhs+XXn6UEP78h+v889degDOWcuz/fwEAAP//AwBQ SwMEFAAGAAgAAAAhAP0xtDn0AQAAFAMAABQAAABkcnMvbWVkaWEvaW1hZ2U0LndtZoxSQWvUUBCe 95LYdruQrNZDrWgUVCjbClLowcum2Wg9rCzuQr2FdPusgd3smmzo7kEU66kH40X8Cf4JkT17rn/C U5HcCq7fhEW0RfCRx8x87+WbmW+eoAUi7UgQSTokXga2FAAKT8jpdFp462J5hi1KOAVWlhNRk4uI bl8wqUyNYPi8PR4ooiZdnKFXCAxTIgvxBN43jsDwASk41wKzSfaWpC2+01V4p3LyEwbrPRfCxVnt sKcS+7E6sJ/0e0FEo6+m9mkjS2svP6Z8Rcdew230Q/dKjPCvVXr9m3tXnOUuyP+bWxQ5Ts7liP/I cedc/bguuP7WuLfb71I6f/9dWkNl/6qf+ziB/n/3MUIOng/rfErOYJA0HriuoGNgvOsqCfcju9UJ VdRRVftR1FknQ9CcXm812ptEl3bCyOl2t4Ik7Lj9PdUM9lVCFeOsrBVtVmjFcPtpHKqYNaeK3mjb 3mgYBxjs/A3Ty+p3nWZumQ99p/nj+jX4l02Hci+/lWdbPjzLdNlkXr7qb+dZgdRgX23jyFn1676X 8+eYZQGFhMSCTgKta4ghQwm66W+/aCNJb6o4OozR6A6PllUoFe+qmOBMc4vmcEb0mV8UE95sjZOh 6tHKC+MISIn05WcrvDl+emxqrPUaErLluWqwRL8AAAD//wMAUEsDBBQABgAIAAAAIQA1Vh8e4wAA AAsBAAAPAAAAZHJzL2Rvd25yZXYueG1sTI9BTsMwEEX3SNzBGiR21G5S2iTEqRASCNEFtI3E1o3d xMIeR7HbBE6Pu4LdjObrz3vlerKGnNXgtUMO8xkDorBxUmPLod4/32VAfBAohXGoOHwrD+vq+qoU hXQjbtV5F1oSS9AXgkMXQl9Q6ptOWeFnrlcYb0c3WBHiOrRUDmKM5dbQhLEltUJj/NCJXj11qvna nSyHRXI02cfLcvPzWtfj2+dCr9i75vz2Znp8ABLUFP7CcMGP6FBFpoM7ofTEcFjl8+gSOKRJVLgE WJrnQA5xyu5ToFVJ/ztUvwAAAP//AwBQSwMEFAAGAAgAAAAhAGZnMs/UAAAArQIAABkAAABkcnMv X3JlbHMvZTJvRG9jLnhtbC5yZWxzvJLLigIxEEX3wvxDqP10+iGDiGk3IvRW9AOKpLo72HmQxBn9 +wkMwgiiu15WFffcs6jN9mom9k0hamcFVEUJjKx0SttBwOm4/1wBiwmtwslZEnCjCNv2Y7E50IQp h+KofWSZYqOAMSW/5jzKkQzGwnmy+dK7YDDlMQzcozzjQLwuyy8e/jOgfWCyTgkInWqAHW8+N79n u77XknZOXgzZ9KSCa5O7MxDDQEmAIaXxb9kUP6YH/tyhnsehfuVQzeNQvXJYzuOwvDvwhydrfwEA AP//AwBQSwECLQAUAAYACAAAACEA8ewh9AsBAAAVAgAAEwAAAAAAAAAAAAAAAAAAAAAAW0NvbnRl bnRfVHlwZXNdLnhtbFBLAQItABQABgAIAAAAIQA4/SH/1gAAAJQBAAALAAAAAAAAAAAAAAAAADwB AABfcmVscy8ucmVsc1BLAQItABQABgAIAAAAIQAPMybfyQUAADsaAAAOAAAAAAAAAAAAAAAAADsC AABkcnMvZTJvRG9jLnhtbFBLAQItABQABgAIAAAAIQBwW8YYrAEAAEACAAAUAAAAAAAAAAAAAAAA ADAIAABkcnMvbWVkaWEvaW1hZ2UxLndtZlBLAQItABQABgAIAAAAIQC0W6AdrAEAAEACAAAUAAAA AAAAAAAAAAAAAA4KAABkcnMvbWVkaWEvaW1hZ2UyLndtZlBLAQItABQABgAIAAAAIQAeeDzerwEA AEACAAAUAAAAAAAAAAAAAAAAAOwLAABkcnMvbWVkaWEvaW1hZ2UzLndtZlBLAQItABQABgAIAAAA IQD9MbQ59AEAABQDAAAUAAAAAAAAAAAAAAAAAM0NAABkcnMvbWVkaWEvaW1hZ2U0LndtZlBLAQIt ABQABgAIAAAAIQA1Vh8e4wAAAAsBAAAPAAAAAAAAAAAAAAAAAPMPAABkcnMvZG93bnJldi54bWxQ SwECLQAUAAYACAAAACEAZmcyz9QAAACtAgAAGQAAAAAAAAAAAAAAAAADEQAAZHJzL19yZWxzL2Uy b0RvYy54bWwucmVsc1BLBQYAAAAACQAJAEICAAAOEgAAAAA= ">
            <v:shape id="_x0000_s1920" type="#_x0000_t75" style="position:absolute;width:15798;height:9683;visibility:visible" filled="t">
              <v:fill o:detectmouseclick="t"/>
              <v:path o:connecttype="none"/>
            </v:shape>
            <v:group id="Group 163" o:spid="_x0000_s1921" style="position:absolute;left:359;top:366;width:15431;height:9318" coordsize="15430,93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yeGLwgAAANwAAAAPAAAAZHJzL2Rvd25yZXYueG1sRE9Ni8Iw EL0L+x/CLHjTtIoiXaOIuOJBFqyC7G1oxrbYTEqTbeu/N8KCt3m8z1mue1OJlhpXWlYQjyMQxJnV JecKLufv0QKE88gaK8uk4EEO1quPwRITbTs+UZv6XIQQdgkqKLyvEyldVpBBN7Y1ceButjHoA2xy qRvsQrip5CSK5tJgyaGhwJq2BWX39M8o2HfYbabxrj3eb9vH73n2cz3GpNTws998gfDU+7f4333Q Yf58Cq9nwgVy9QQAAP//AwBQSwECLQAUAAYACAAAACEA2+H2y+4AAACFAQAAEwAAAAAAAAAAAAAA AAAAAAAAW0NvbnRlbnRfVHlwZXNdLnhtbFBLAQItABQABgAIAAAAIQBa9CxbvwAAABUBAAALAAAA AAAAAAAAAAAAAB8BAABfcmVscy8ucmVsc1BLAQItABQABgAIAAAAIQBmyeGLwgAAANwAAAAPAAAA AAAAAAAAAAAAAAcCAABkcnMvZG93bnJldi54bWxQSwUGAAAAAAMAAwC3AAAA9gIAAAAA ">
              <v:rect id="Rectangle 164" o:spid="_x0000_s1922" style="position:absolute;left:1397;top:3190;width:12725;height:5411;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FHeZwgAAANwAAAAPAAAAZHJzL2Rvd25yZXYueG1sRE9Na8JA EL0L/Q/LFLzppkWlRFcpKYKiIFov3obsmKTNzobdNYn/3i0UvM3jfc5i1ZtatOR8ZVnB2zgBQZxb XXGh4Py9Hn2A8AFZY22ZFNzJw2r5Mlhgqm3HR2pPoRAxhH2KCsoQmlRKn5dk0I9tQxy5q3UGQ4Su kNphF8NNLd+TZCYNVhwbSmwoKyn/Pd2Mgsv0Rx6qrMPbfvu1m7bOJtnEKjV87T/nIAL14Sn+d290 nD+bwN8z8QK5fAAAAP//AwBQSwECLQAUAAYACAAAACEA2+H2y+4AAACFAQAAEwAAAAAAAAAAAAAA AAAAAAAAW0NvbnRlbnRfVHlwZXNdLnhtbFBLAQItABQABgAIAAAAIQBa9CxbvwAAABUBAAALAAAA AAAAAAAAAAAAAB8BAABfcmVscy8ucmVsc1BLAQItABQABgAIAAAAIQDFFHeZwgAAANwAAAAPAAAA AAAAAAAAAAAAAAcCAABkcnMvZG93bnJldi54bWxQSwUGAAAAAAMAAwC3AAAA9gIAAAAA " filled="f" strokeweight="1pt"/>
              <v:rect id="Rectangle 165" o:spid="_x0000_s1923" style="position:absolute;left:4924;top:7884;width:4680;height:143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Q4nbwgAAANwAAAAPAAAAZHJzL2Rvd25yZXYueG1sRE9Na8JA EL0X/A/LCN7qRrEiqauoKLS2l6iHehuy0yQ0Oxuyo8Z/3xUKvc3jfc582blaXakNlWcDo2ECijj3 tuLCwOm4e56BCoJssfZMBu4UYLnoPc0xtf7GGV0PUqgYwiFFA6VIk2od8pIchqFviCP37VuHEmFb aNviLYa7Wo+TZKodVhwbSmxoU1L+c7g4A+evgu6Tj3X2Ttm+Ox9Rsu2nGDPod6tXUEKd/Iv/3G82 zp++wOOZeIFe/AIAAP//AwBQSwECLQAUAAYACAAAACEA2+H2y+4AAACFAQAAEwAAAAAAAAAAAAAA AAAAAAAAW0NvbnRlbnRfVHlwZXNdLnhtbFBLAQItABQABgAIAAAAIQBa9CxbvwAAABUBAAALAAAA AAAAAAAAAAAAAB8BAABfcmVscy8ucmVsc1BLAQItABQABgAIAAAAIQDyQ4nbwgAAANwAAAAPAAAA AAAAAAAAAAAAAAcCAABkcnMvZG93bnJldi54bWxQSwUGAAAAAAMAAwC3AAAA9gIAAAAA " fillcolor="#d9d9d9" strokeweight="1pt"/>
              <v:group id="Group 166" o:spid="_x0000_s1924" style="position:absolute;left:7116;top:1381;width:581;height:3600" coordorigin="7116,1381"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vkITwwAAANwAAAAPAAAAZHJzL2Rvd25yZXYueG1sRE9Na4NA EL0H8h+WCfSWrKZUislGRJLSQyg0KZTeBneiojsr7lbNv+8WCr3N433OPptNJ0YaXGNZQbyJQBCX VjdcKfi4ntbPIJxH1thZJgV3cpAdlos9ptpO/E7jxVcihLBLUUHtfZ9K6cqaDLqN7YkDd7ODQR/g UEk94BTCTSe3UZRIgw2Hhhp7Kmoq28u3UfAy4ZQ/xsfx3N6K+9f16e3zHJNSD6s534HwNPt/8Z/7 VYf5SQK/z4QL5OEHAAD//wMAUEsBAi0AFAAGAAgAAAAhANvh9svuAAAAhQEAABMAAAAAAAAAAAAA AAAAAAAAAFtDb250ZW50X1R5cGVzXS54bWxQSwECLQAUAAYACAAAACEAWvQsW78AAAAVAQAACwAA AAAAAAAAAAAAAAAfAQAAX3JlbHMvLnJlbHNQSwECLQAUAAYACAAAACEAdr5CE8MAAADcAAAADwAA AAAAAAAAAAAAAAAHAgAAZHJzL2Rvd25yZXYueG1sUEsFBgAAAAADAAMAtwAAAPcCAAAAAA== ">
                <v:rect id="Rectangle 171" o:spid="_x0000_s1925" style="position:absolute;left:7172;top:1667;width:498;height:30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er34wgAAANwAAAAPAAAAZHJzL2Rvd25yZXYueG1sRE9NawIx EL0X/A9hhN5q1oKtrEYRpdJDW+gqnofNuLu6mSxJXOO/bwSht3m8z5kvo2lFT843lhWMRxkI4tLq hisF+93HyxSED8gaW8uk4EYelovB0xxzba/8S30RKpFC2OeooA6hy6X0ZU0G/ch2xIk7WmcwJOgq qR1eU7hp5WuWvUmDDaeGGjta11Sei4tR4LZx0pT7fvNz2tymh6IPX3HyrdTzMK5mIALF8C9+uD91 mv8+hvsz6QK5+AMAAP//AwBQSwECLQAUAAYACAAAACEA2+H2y+4AAACFAQAAEwAAAAAAAAAAAAAA AAAAAAAAW0NvbnRlbnRfVHlwZXNdLnhtbFBLAQItABQABgAIAAAAIQBa9CxbvwAAABUBAAALAAAA AAAAAAAAAAAAAB8BAABfcmVscy8ucmVsc1BLAQItABQABgAIAAAAIQDeer34wgAAANwAAAAPAAAA AAAAAAAAAAAAAAcCAABkcnMvZG93bnJldi54bWxQSwUGAAAAAAMAAwC3AAAA9gIAAAAA " strokecolor="white" strokeweight="1pt"/>
                <v:line id="Straight Connector 172" o:spid="_x0000_s1926" style="position:absolute;visibility:visible" from="7697,1381" to="7697,49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p1z2wQAAANwAAAAPAAAAZHJzL2Rvd25yZXYueG1sRE/NagIx EL4LvkMYobeauIdWtkZpFaVUQas+wLCZ7i7dTJZN1NinN0LB23x8vzOZRduIM3W+dqxhNFQgiAtn ai41HA/L5zEIH5ANNo5Jw5U8zKb93gRz4y78Ted9KEUKYZ+jhiqENpfSFxVZ9EPXEifux3UWQ4Jd KU2HlxRuG5kp9SIt1pwaKmxpXlHxuz9ZDX9qHVGNm+2OeZGVq6+P64aj1k+D+P4GIlAMD/G/+9Ok +a8Z3J9JF8jpDQAA//8DAFBLAQItABQABgAIAAAAIQDb4fbL7gAAAIUBAAATAAAAAAAAAAAAAAAA AAAAAABbQ29udGVudF9UeXBlc10ueG1sUEsBAi0AFAAGAAgAAAAhAFr0LFu/AAAAFQEAAAsAAAAA AAAAAAAAAAAAHwEAAF9yZWxzLy5yZWxzUEsBAi0AFAAGAAgAAAAhADKnXPbBAAAA3AAAAA8AAAAA AAAAAAAAAAAABwIAAGRycy9kb3ducmV2LnhtbFBLBQYAAAAAAwADALcAAAD1AgAAAAA= " strokeweight="1pt">
                  <v:stroke joinstyle="miter"/>
                </v:line>
                <v:line id="Straight Connector 173" o:spid="_x0000_s1927" style="position:absolute;visibility:visible" from="7116,2492" to="7116,39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3piqwwAAANwAAAAPAAAAZHJzL2Rvd25yZXYueG1sRE/bagIx EH0v+A9hCn1zs7VLbVejSIuiIEhtP2C6mb3gZrJsoka/3hSEvs3hXGc6D6YVJ+pdY1nBc5KCIC6s brhS8PO9HL6BcB5ZY2uZFFzIwXw2eJhiru2Zv+i095WIIexyVFB73+VSuqImgy6xHXHkStsb9BH2 ldQ9nmO4aeUoTV+lwYZjQ40dfdRUHPZHo+Bzl/0Gdy3X5eh9u1mlGZmQHZV6egyLCQhPwf+L7+61 jvPHL/D3TLxAzm4AAAD//wMAUEsBAi0AFAAGAAgAAAAhANvh9svuAAAAhQEAABMAAAAAAAAAAAAA AAAAAAAAAFtDb250ZW50X1R5cGVzXS54bWxQSwECLQAUAAYACAAAACEAWvQsW78AAAAVAQAACwAA AAAAAAAAAAAAAAAfAQAAX3JlbHMvLnJlbHNQSwECLQAUAAYACAAAACEA596YqsMAAADcAAAADwAA AAAAAAAAAAAAAAAHAgAAZHJzL2Rvd25yZXYueG1sUEsFBgAAAAADAAMAtwAAAPcCAAAAAA== " strokeweight="2.25pt">
                  <v:stroke joinstyle="miter"/>
                  <o:lock v:ext="edit" shapetype="f"/>
                </v:line>
              </v:group>
              <v:shape id="Picture 167" o:spid="_x0000_s1928" type="#_x0000_t75" style="position:absolute;top:1736;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j2AXwAAAANwAAAAPAAAAZHJzL2Rvd25yZXYueG1sRE9Ni8Iw EL0L+x/CLHjTZD2o2zXKsiB68KBWPA/N2BabSTeJWv+9EQRv83ifM1t0thFX8qF2rOFrqEAQF87U XGo45MvBFESIyAYbx6ThTgEW84/eDDPjbryj6z6WIoVwyFBDFWObSRmKiiyGoWuJE3dy3mJM0JfS eLylcNvIkVJjabHm1FBhS38VFef9xWoo8q36P9Zlt8o3x/vIeKO+o9G6/9n9/oCI1MW3+OVemzR/ PIHnM+kCOX8AAAD//wMAUEsBAi0AFAAGAAgAAAAhANvh9svuAAAAhQEAABMAAAAAAAAAAAAAAAAA AAAAAFtDb250ZW50X1R5cGVzXS54bWxQSwECLQAUAAYACAAAACEAWvQsW78AAAAVAQAACwAAAAAA AAAAAAAAAAAfAQAAX3JlbHMvLnJlbHNQSwECLQAUAAYACAAAACEA549gF8AAAADcAAAADwAAAAAA AAAAAAAAAAAHAgAAZHJzL2Rvd25yZXYueG1sUEsFBgAAAAADAAMAtwAAAPQCAAAAAA== ">
                <v:imagedata r:id="rId3763" o:title=""/>
              </v:shape>
              <v:shape id="Picture 168" o:spid="_x0000_s1929" type="#_x0000_t75" style="position:absolute;left:14033;top:1815;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o/fpxAAAANwAAAAPAAAAZHJzL2Rvd25yZXYueG1sRI/dasJA EIXvC32HZYTe1V0VxKauIi2FgBfizwMM2TGJyc6G7Nakb9+5ELyb4Zw555v1dvStulMf68AWZlMD irgIrubSwuX8874CFROywzYwWfijCNvN68saMxcGPtL9lEolIRwztFCl1GVax6Iij3EaOmLRrqH3 mGTtS+16HCTct3puzFJ7rFkaKuzoq6KiOf16C984fBzyxSxfzNnsze7WmPbWWPs2GXefoBKN6Wl+ XOdO8JdCK8/IBHrzDwAA//8DAFBLAQItABQABgAIAAAAIQDb4fbL7gAAAIUBAAATAAAAAAAAAAAA AAAAAAAAAABbQ29udGVudF9UeXBlc10ueG1sUEsBAi0AFAAGAAgAAAAhAFr0LFu/AAAAFQEAAAsA AAAAAAAAAAAAAAAAHwEAAF9yZWxzLy5yZWxzUEsBAi0AFAAGAAgAAAAhAPOj9+nEAAAA3AAAAA8A AAAAAAAAAAAAAAAABwIAAGRycy9kb3ducmV2LnhtbFBLBQYAAAAAAwADALcAAAD4AgAAAAA= ">
                <v:imagedata r:id="rId3764" o:title=""/>
              </v:shape>
              <v:shape id="Picture 169" o:spid="_x0000_s1930" type="#_x0000_t75" style="position:absolute;left:6627;top:6487;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0l8qwQAAANwAAAAPAAAAZHJzL2Rvd25yZXYueG1sRE9Ni8Iw EL0v+B/CCHtbU1cUrUYRxWVvslXB45CMbbWZlCZru//eCAve5vE+Z7HqbCXu1PjSsYLhIAFBrJ0p OVdwPOw+piB8QDZYOSYFf+Rhtey9LTA1ruUfumchFzGEfYoKihDqVEqvC7LoB64mjtzFNRZDhE0u TYNtDLeV/EySibRYcmwosKZNQfqW/VoF19N283XW3akeHZxts63ej4NW6r3frecgAnXhJf53f5s4 fzKD5zPxArl8AAAA//8DAFBLAQItABQABgAIAAAAIQDb4fbL7gAAAIUBAAATAAAAAAAAAAAAAAAA AAAAAABbQ29udGVudF9UeXBlc10ueG1sUEsBAi0AFAAGAAgAAAAhAFr0LFu/AAAAFQEAAAsAAAAA AAAAAAAAAAAAHwEAAF9yZWxzLy5yZWxzUEsBAi0AFAAGAAgAAAAhAJLSXyrBAAAA3AAAAA8AAAAA AAAAAAAAAAAABwIAAGRycy9kb3ducmV2LnhtbFBLBQYAAAAAAwADALcAAAD1AgAAAAA= ">
                <v:imagedata r:id="rId3765" o:title=""/>
              </v:shape>
              <v:shape id="Picture 170" o:spid="_x0000_s1931" type="#_x0000_t75" style="position:absolute;left:6278;width:2286;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unewwAAANwAAAAPAAAAZHJzL2Rvd25yZXYueG1sRI9BSwMx EIXvgv8hjNCbTdpDq2vTooLgZaFuF7wOybhZ3EyWTdqu/945CN5meG/e+2Z3mOOgLjTlPrGF1dKA InbJ99xZaE9v9w+gckH2OCQmCz+U4bC/vdlh5dOVP+jSlE5JCOcKLYRSxkrr7AJFzMs0Eov2laaI Rdap037Cq4THQa+N2eiIPUtDwJFeA7nv5hwtmONLaOo+1J1esTOfba2debR2cTc/P4EqNJd/89/1 uxf8reDLMzKB3v8CAAD//wMAUEsBAi0AFAAGAAgAAAAhANvh9svuAAAAhQEAABMAAAAAAAAAAAAA AAAAAAAAAFtDb250ZW50X1R5cGVzXS54bWxQSwECLQAUAAYACAAAACEAWvQsW78AAAAVAQAACwAA AAAAAAAAAAAAAAAfAQAAX3JlbHMvLnJlbHNQSwECLQAUAAYACAAAACEAXLbp3sMAAADcAAAADwAA AAAAAAAAAAAAAAAHAgAAZHJzL2Rvd25yZXYueG1sUEsFBgAAAAADAAMAtwAAAPcCAAAAAA== ">
                <v:imagedata r:id="rId3766" o:title=""/>
              </v:shape>
            </v:group>
            <w10:wrap type="square"/>
            <w10:anchorlock/>
          </v:group>
        </w:pict>
      </w:r>
      <w:r w:rsidR="00DC1882" w:rsidRPr="00A95F31">
        <w:rPr>
          <w:b/>
          <w:bCs/>
          <w:color w:val="0000FF"/>
        </w:rPr>
        <w:t>Câu 21:</w:t>
      </w:r>
      <w:r w:rsidR="00DC1882" w:rsidRPr="00516F94">
        <w:rPr>
          <w:bCs/>
        </w:rPr>
        <w:t xml:space="preserve"> </w:t>
      </w:r>
      <w:r w:rsidR="00DC1882">
        <w:rPr>
          <w:bCs/>
        </w:rPr>
        <w:t xml:space="preserve">Cho mạch điện như hình vẽ. Biết nguồn điện có suất điện động </w:t>
      </w:r>
      <w:r w:rsidR="00DC1882" w:rsidRPr="00BB0377">
        <w:rPr>
          <w:bCs/>
          <w:position w:val="-10"/>
        </w:rPr>
        <w:object w:dxaOrig="560" w:dyaOrig="320">
          <v:shape id="_x0000_i3064" type="#_x0000_t75" style="width:27.75pt;height:15.75pt" o:ole="">
            <v:imagedata r:id="rId3767" o:title=""/>
          </v:shape>
          <o:OLEObject Type="Embed" ProgID="Equation.DSMT4" ShapeID="_x0000_i3064" DrawAspect="Content" ObjectID="_1693757158" r:id="rId3768"/>
        </w:object>
      </w:r>
      <w:r w:rsidR="00DC1882">
        <w:rPr>
          <w:bCs/>
        </w:rPr>
        <w:t xml:space="preserve">V, điện trở trong </w:t>
      </w:r>
      <w:r w:rsidR="00DC1882" w:rsidRPr="00BB0377">
        <w:rPr>
          <w:bCs/>
          <w:position w:val="-4"/>
        </w:rPr>
        <w:object w:dxaOrig="499" w:dyaOrig="260">
          <v:shape id="_x0000_i3065" type="#_x0000_t75" style="width:25.5pt;height:12.75pt" o:ole="">
            <v:imagedata r:id="rId3769" o:title=""/>
          </v:shape>
          <o:OLEObject Type="Embed" ProgID="Equation.DSMT4" ShapeID="_x0000_i3065" DrawAspect="Content" ObjectID="_1693757159" r:id="rId3770"/>
        </w:object>
      </w:r>
      <w:r w:rsidR="00DC1882">
        <w:rPr>
          <w:bCs/>
        </w:rPr>
        <w:t xml:space="preserve">Ω. Mạch ngoài gồm điện trở </w:t>
      </w:r>
      <w:r w:rsidR="00DC1882" w:rsidRPr="00BB0377">
        <w:rPr>
          <w:bCs/>
          <w:position w:val="-4"/>
        </w:rPr>
        <w:object w:dxaOrig="560" w:dyaOrig="260">
          <v:shape id="_x0000_i3066" type="#_x0000_t75" style="width:27.75pt;height:12.75pt" o:ole="">
            <v:imagedata r:id="rId3771" o:title=""/>
          </v:shape>
          <o:OLEObject Type="Embed" ProgID="Equation.DSMT4" ShapeID="_x0000_i3066" DrawAspect="Content" ObjectID="_1693757160" r:id="rId3772"/>
        </w:object>
      </w:r>
      <w:r w:rsidR="00DC1882">
        <w:rPr>
          <w:bCs/>
        </w:rPr>
        <w:t xml:space="preserve">Ω. Hiệu điện thế giữa hai điểm </w:t>
      </w:r>
      <w:r w:rsidR="00DC1882" w:rsidRPr="00BB0377">
        <w:rPr>
          <w:bCs/>
          <w:position w:val="-4"/>
        </w:rPr>
        <w:object w:dxaOrig="240" w:dyaOrig="260">
          <v:shape id="_x0000_i3067" type="#_x0000_t75" style="width:12pt;height:12.75pt" o:ole="">
            <v:imagedata r:id="rId3773" o:title=""/>
          </v:shape>
          <o:OLEObject Type="Embed" ProgID="Equation.DSMT4" ShapeID="_x0000_i3067" DrawAspect="Content" ObjectID="_1693757161" r:id="rId3774"/>
        </w:object>
      </w:r>
      <w:r w:rsidR="00DC1882">
        <w:rPr>
          <w:bCs/>
        </w:rPr>
        <w:t xml:space="preserve">, </w:t>
      </w:r>
      <w:r w:rsidR="00DC1882" w:rsidRPr="00BB0377">
        <w:rPr>
          <w:bCs/>
          <w:position w:val="-4"/>
        </w:rPr>
        <w:object w:dxaOrig="240" w:dyaOrig="260">
          <v:shape id="_x0000_i3068" type="#_x0000_t75" style="width:12pt;height:12.75pt" o:ole="">
            <v:imagedata r:id="rId3775" o:title=""/>
          </v:shape>
          <o:OLEObject Type="Embed" ProgID="Equation.DSMT4" ShapeID="_x0000_i3068" DrawAspect="Content" ObjectID="_1693757162" r:id="rId3776"/>
        </w:object>
      </w:r>
      <w:r w:rsidR="00DC1882">
        <w:rPr>
          <w:bCs/>
        </w:rPr>
        <w:t xml:space="preserve"> là</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B.</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D.</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2:</w:t>
      </w:r>
      <w:r w:rsidRPr="00516F94">
        <w:rPr>
          <w:bCs/>
        </w:rPr>
        <w:t xml:space="preserve"> Trong phản ứng hạt nhân</w:t>
      </w:r>
      <w:r>
        <w:rPr>
          <w:bCs/>
        </w:rPr>
        <w:t xml:space="preserve"> tỏa năng lượng</w:t>
      </w:r>
      <w:r w:rsidRPr="00516F94">
        <w:rPr>
          <w:bCs/>
        </w:rPr>
        <w:t xml:space="preserve"> </w:t>
      </w:r>
      <w:r w:rsidRPr="0090439C">
        <w:rPr>
          <w:position w:val="-12"/>
        </w:rPr>
        <w:object w:dxaOrig="2160" w:dyaOrig="380">
          <v:shape id="_x0000_i3069" type="#_x0000_t75" style="width:108.75pt;height:19.5pt" o:ole="">
            <v:imagedata r:id="rId3777" o:title=""/>
          </v:shape>
          <o:OLEObject Type="Embed" ProgID="Equation.DSMT4" ShapeID="_x0000_i3069" DrawAspect="Content" ObjectID="_1693757163" r:id="rId3778"/>
        </w:object>
      </w:r>
      <w:r w:rsidRPr="00516F94">
        <w:rPr>
          <w:bCs/>
        </w:rPr>
        <w:t xml:space="preserve">hai hạt nhân </w:t>
      </w:r>
      <w:r w:rsidRPr="0090439C">
        <w:rPr>
          <w:position w:val="-12"/>
        </w:rPr>
        <w:object w:dxaOrig="360" w:dyaOrig="380">
          <v:shape id="_x0000_i3070" type="#_x0000_t75" style="width:17.25pt;height:19.5pt" o:ole="">
            <v:imagedata r:id="rId3779" o:title=""/>
          </v:shape>
          <o:OLEObject Type="Embed" ProgID="Equation.DSMT4" ShapeID="_x0000_i3070" DrawAspect="Content" ObjectID="_1693757164" r:id="rId3780"/>
        </w:object>
      </w:r>
      <w:r>
        <w:rPr>
          <w:bCs/>
        </w:rPr>
        <w:t xml:space="preserve"> có động năng như nhau </w:t>
      </w:r>
      <w:r w:rsidRPr="0090439C">
        <w:rPr>
          <w:bCs/>
          <w:position w:val="-12"/>
        </w:rPr>
        <w:object w:dxaOrig="300" w:dyaOrig="360">
          <v:shape id="_x0000_i3071" type="#_x0000_t75" style="width:15pt;height:17.25pt" o:ole="">
            <v:imagedata r:id="rId3781" o:title=""/>
          </v:shape>
          <o:OLEObject Type="Embed" ProgID="Equation.DSMT4" ShapeID="_x0000_i3071" DrawAspect="Content" ObjectID="_1693757165" r:id="rId3782"/>
        </w:object>
      </w:r>
      <w:r w:rsidRPr="00516F94">
        <w:rPr>
          <w:bCs/>
        </w:rPr>
        <w:t xml:space="preserve">, động năng của hạt nhân </w:t>
      </w:r>
      <w:r w:rsidRPr="0090439C">
        <w:rPr>
          <w:position w:val="-12"/>
        </w:rPr>
        <w:object w:dxaOrig="380" w:dyaOrig="380">
          <v:shape id="_x0000_i3072" type="#_x0000_t75" style="width:19.5pt;height:19.5pt" o:ole="">
            <v:imagedata r:id="rId3783" o:title=""/>
          </v:shape>
          <o:OLEObject Type="Embed" ProgID="Equation.DSMT4" ShapeID="_x0000_i3072" DrawAspect="Content" ObjectID="_1693757166" r:id="rId3784"/>
        </w:object>
      </w:r>
      <w:r>
        <w:rPr>
          <w:bCs/>
        </w:rPr>
        <w:t xml:space="preserve"> và nơtrôn lần lượt là </w:t>
      </w:r>
      <w:r w:rsidRPr="0090439C">
        <w:rPr>
          <w:bCs/>
          <w:position w:val="-12"/>
        </w:rPr>
        <w:object w:dxaOrig="320" w:dyaOrig="360">
          <v:shape id="_x0000_i3073" type="#_x0000_t75" style="width:16.5pt;height:17.25pt" o:ole="">
            <v:imagedata r:id="rId3785" o:title=""/>
          </v:shape>
          <o:OLEObject Type="Embed" ProgID="Equation.DSMT4" ShapeID="_x0000_i3073" DrawAspect="Content" ObjectID="_1693757167" r:id="rId3786"/>
        </w:object>
      </w:r>
      <w:r>
        <w:rPr>
          <w:bCs/>
        </w:rPr>
        <w:t xml:space="preserve"> và </w:t>
      </w:r>
      <w:r w:rsidRPr="0090439C">
        <w:rPr>
          <w:bCs/>
          <w:position w:val="-12"/>
        </w:rPr>
        <w:object w:dxaOrig="320" w:dyaOrig="360">
          <v:shape id="_x0000_i3074" type="#_x0000_t75" style="width:16.5pt;height:17.25pt" o:ole="">
            <v:imagedata r:id="rId3787" o:title=""/>
          </v:shape>
          <o:OLEObject Type="Embed" ProgID="Equation.DSMT4" ShapeID="_x0000_i3074" DrawAspect="Content" ObjectID="_1693757168" r:id="rId3788"/>
        </w:object>
      </w:r>
      <w:r w:rsidRPr="00516F94">
        <w:rPr>
          <w:bCs/>
        </w:rPr>
        <w:t xml:space="preserve">. Hệ thức nào sau đây </w:t>
      </w:r>
      <w:r w:rsidRPr="0090439C">
        <w:rPr>
          <w:b/>
          <w:bCs/>
        </w:rPr>
        <w:t>đúng</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90439C">
        <w:rPr>
          <w:b/>
          <w:bCs/>
          <w:position w:val="-12"/>
        </w:rPr>
        <w:object w:dxaOrig="1420" w:dyaOrig="360">
          <v:shape id="_x0000_i3075" type="#_x0000_t75" style="width:70.5pt;height:17.25pt" o:ole="">
            <v:imagedata r:id="rId3789" o:title=""/>
          </v:shape>
          <o:OLEObject Type="Embed" ProgID="Equation.DSMT4" ShapeID="_x0000_i3075" DrawAspect="Content" ObjectID="_1693757169" r:id="rId3790"/>
        </w:object>
      </w:r>
      <w:r w:rsidRPr="00516F94">
        <w:rPr>
          <w:bCs/>
        </w:rPr>
        <w:t>.</w:t>
      </w:r>
      <w:r w:rsidRPr="00516F94">
        <w:rPr>
          <w:bCs/>
        </w:rPr>
        <w:tab/>
      </w:r>
      <w:r w:rsidRPr="00DC1882">
        <w:rPr>
          <w:b/>
          <w:bCs/>
          <w:color w:val="0000FF"/>
        </w:rPr>
        <w:t>B.</w:t>
      </w:r>
      <w:r w:rsidRPr="00516F94">
        <w:rPr>
          <w:b/>
          <w:bCs/>
        </w:rPr>
        <w:t xml:space="preserve"> </w:t>
      </w:r>
      <w:r w:rsidRPr="0090439C">
        <w:rPr>
          <w:b/>
          <w:bCs/>
          <w:position w:val="-12"/>
        </w:rPr>
        <w:object w:dxaOrig="1420" w:dyaOrig="360">
          <v:shape id="_x0000_i3076" type="#_x0000_t75" style="width:70.5pt;height:17.25pt" o:ole="">
            <v:imagedata r:id="rId3791" o:title=""/>
          </v:shape>
          <o:OLEObject Type="Embed" ProgID="Equation.DSMT4" ShapeID="_x0000_i3076" DrawAspect="Content" ObjectID="_1693757170" r:id="rId3792"/>
        </w:object>
      </w:r>
      <w:r w:rsidRPr="00516F94">
        <w:rPr>
          <w:bCs/>
        </w:rPr>
        <w:t>.</w:t>
      </w:r>
      <w:r w:rsidRPr="00516F94">
        <w:rPr>
          <w:bCs/>
        </w:rPr>
        <w:tab/>
      </w:r>
      <w:r w:rsidRPr="00DC1882">
        <w:rPr>
          <w:b/>
          <w:bCs/>
          <w:color w:val="0000FF"/>
        </w:rPr>
        <w:t>C.</w:t>
      </w:r>
      <w:r w:rsidRPr="00516F94">
        <w:rPr>
          <w:b/>
          <w:bCs/>
        </w:rPr>
        <w:t xml:space="preserve"> </w:t>
      </w:r>
      <w:r w:rsidRPr="0090439C">
        <w:rPr>
          <w:b/>
          <w:bCs/>
          <w:position w:val="-12"/>
        </w:rPr>
        <w:object w:dxaOrig="1420" w:dyaOrig="360">
          <v:shape id="_x0000_i3077" type="#_x0000_t75" style="width:70.5pt;height:17.25pt" o:ole="">
            <v:imagedata r:id="rId3793" o:title=""/>
          </v:shape>
          <o:OLEObject Type="Embed" ProgID="Equation.DSMT4" ShapeID="_x0000_i3077" DrawAspect="Content" ObjectID="_1693757171" r:id="rId3794"/>
        </w:object>
      </w:r>
      <w:r w:rsidRPr="00516F94">
        <w:rPr>
          <w:bCs/>
        </w:rPr>
        <w:t>.</w:t>
      </w:r>
      <w:r w:rsidRPr="00516F94">
        <w:rPr>
          <w:bCs/>
        </w:rPr>
        <w:tab/>
      </w:r>
      <w:r w:rsidRPr="00DC1882">
        <w:rPr>
          <w:b/>
          <w:bCs/>
          <w:color w:val="0000FF"/>
        </w:rPr>
        <w:t>D.</w:t>
      </w:r>
      <w:r w:rsidRPr="00516F94">
        <w:rPr>
          <w:b/>
          <w:bCs/>
        </w:rPr>
        <w:t xml:space="preserve"> </w:t>
      </w:r>
      <w:r w:rsidRPr="0090439C">
        <w:rPr>
          <w:bCs/>
          <w:position w:val="-12"/>
        </w:rPr>
        <w:object w:dxaOrig="1420" w:dyaOrig="360">
          <v:shape id="_x0000_i3078" type="#_x0000_t75" style="width:70.5pt;height:17.25pt" o:ole="">
            <v:imagedata r:id="rId3795" o:title=""/>
          </v:shape>
          <o:OLEObject Type="Embed" ProgID="Equation.DSMT4" ShapeID="_x0000_i3078" DrawAspect="Content" ObjectID="_1693757172" r:id="rId3796"/>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3:</w:t>
      </w:r>
      <w:r w:rsidRPr="00516F94">
        <w:rPr>
          <w:bCs/>
        </w:rPr>
        <w:t xml:space="preserve"> Một chất điểm thực hiện đồng thời hai dao động cùng phương, </w:t>
      </w:r>
      <w:r>
        <w:rPr>
          <w:bCs/>
        </w:rPr>
        <w:t>đồ thị li độ – thời gian của hai dao động thành phần được cho như hình vẽ. Phương trình dao động của vật là</w:t>
      </w:r>
    </w:p>
    <w:p w:rsidR="00DC1882" w:rsidRPr="00516F94" w:rsidRDefault="008614FF" w:rsidP="0087156E">
      <w:pPr>
        <w:tabs>
          <w:tab w:val="left" w:pos="284"/>
          <w:tab w:val="left" w:pos="2835"/>
          <w:tab w:val="left" w:pos="5387"/>
          <w:tab w:val="left" w:pos="7938"/>
        </w:tabs>
        <w:ind w:firstLine="142"/>
        <w:jc w:val="both"/>
        <w:rPr>
          <w:bCs/>
        </w:rPr>
      </w:pPr>
      <w:r>
        <w:rPr>
          <w:noProof/>
        </w:rPr>
        <w:pict>
          <v:group id="Canvas 5" o:spid="_x0000_s1852" editas="canvas" style="position:absolute;left:0;text-align:left;margin-left:332.6pt;margin-top:-9.55pt;width:189.45pt;height:105.85pt;z-index:251708928" coordsize="24060,1344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CISLLBIBQAA+RoAAA4AAABkcnMvZTJvRG9jLnht bOxZW2/bNhR+H7D/QOg9tS7WxUKdYkjaYkCxBUu3d0aiJaESKZBMnPz7fbzIlp1mXTd3S9EasE2K t3MOv/OdQ+rlq/uhJ3dMqk7wdRC9CAPCeCXqjjfr4Pf3b86KgChNeU17wdk6eGAqeHX+4w8vt2PJ YtGKvmaSYBKuyu24Dlqtx3KxUFXLBqpeiJFxNG6EHKhGVTaLWtItZh/6RRyG2WIrZD1KUTGl8PTS NQbndv7NhlX6181GMU36dQDZtP2V9vfG/C7OX9KykXRsu8qLQf+BFAPtOBbdTXVJNSW3sns01dBV Uiix0S8qMSzEZtNVzOoAbaLwSJsLyu+osspUsM4kIEonnPemgQ0wZbnFZjBbbsptM+42BRt5tCuf pcRbKW5Hq0NTVr/cXUnS1esgWwaE0wGIsO0Edb80+ryV4/V4Jf2DxtWMde83cjD/sBu5t5v4sA6K pCgyt5HsXpMKDfEyzMIoDUiF9ihexlmcuB5VCzyYsWfRMs3jPCDocZaHcZpPHV5/YpLFJMdiOzbA jpXVmNBXXHGmKuQ4UDU1K5nun6FqtMqKFAA+knancJglywS+5hSOwiLf6eMVfmKGqt3p+8QcT+g7 dlWJr4cJSo9g8mnnxSh9K1ngJxn+1hwDlR9uxzP4z0h1d9P1nX6wXACQGaH43VVXXUlX2W9Dnkzb gGazKsETbIQZYnq5MdTo9E5UHxTh4qKlvGE/qRE0AhyZ3ovD7rZ6sOBN341vur43MDVlrxoo58iJ PmIdRweXorodGNeO3yTroaXgqu1GFRBZsuGGwYHkz7UViJZKS6ar1iy4wcK/QVgj6KzBSrkXzKig 4F8f8agZSKI8KRJPkBPMoqJYrlYeZqsshttYo0weAetJpd8yMRBTgJQQBttCS3r3Tnmxpi7emE4S KyIEM46BSKAmu6H2yHKfRT/XLR0ZRDDTzsCwo59rLWnXtJpcCM4hrZAk91xkB1xwZyilL+65pS4D pK4GhThA+IldP1P5tGmzdFksPSFNpo3n3mfNvvO7R1btO25UesKqtOTCIBAgoGXPydZQYB6CPCqK CLsBnlAcRoBI8SYgtG8Quist7ZRK9F09AVg9qItekjuK6ImgW4vte8gbkJ7CHL0Jo/bjMXAw1Ozy JVWtG2ybTDdaDp1GxO+7Acy9G03LltH6Na+JfhgRFASWDIzkasBqDPKhYIdr2vX7fkoz2uv2sOvA ai9Rz82KzOYBHn/7HTKlG1E/2EADLrew+6/wt4sJH8OfDxA7/EHxvdjO18gG3PKHwaDR0MfDmffO Q9oEMYMAGw934eHbgtgXh84+IXBhBXz21YTHLDsOj3gC4M3jHar/a8CLHQWcMuAdpIHLZVj4NSaf SdI0s9RpHGcVpigbK5wy4BkLf1VIQdLs8tkrn0hlNtd8TkjxwfWUSHHJdxSuUuTZwADiij8oRHmO SObJNVmZUPvNYwQ54hFGrNGeE0ZsljfLkk+QPidFZIAArshS5Fw+Qd/hxGHDBeEUZ9TvOMlWj3Cy Ms7znHBis7HT4iS2GInCJM5clP1OJmbHDw7Ss8MaXOqQTHLrOc8JJP4C6pQBJw6TKCtApE/QSRwX 31OTCQPuVhGMe4wUy8FTL3PHY0LzI7DtL0e++K2Nv5c7JVKiJC1WoSOVOM6XoeXQGafMA8+/TmJB hX99RzC7H3hjPz4dmg2zO3B882N2Bd+v5siUw+JHvGRPD88JbT5VPSna4jxLUoe2PFkl+dHle+RS G5fmPF+02cM63nOADuzbjxF3jzjX+XdB5gXOvG577d9Ynf8JAAD//wMAUEsDBAoAAAAAAAAAIQDg go1/YFEBAGBRAQAUAAAAZHJzL21lZGlhL2ltYWdlMS5wbmeJUE5HDQoaCgAAAA1JSERSAAAHuwAA A/IIBgAAAA0Uu9AAAIAASURBVHja7N09SGbtfyfwgf+wGBAiwSzCWlhYWBjigoUBl8dCiMWwGLCw kI1khRX+EiyEyO4El7UwwV0GIsHCQhYXDFhMIbMSDExhIayFLBYWFi5YWFhYWEwxxb353ck8mWce x7mvc7+dl88HziaTnXmu8Zr7e+5zrt/18uqnn36qxXV2dlYD8uf29ra2sbHx8xW/BuQVkFWQV0Be AVkFeQXktepe/aP4f2rv3r3TG5BDHz9+rH3JaVzxa0BeAVkFeQXkFZBVkFdAXqtOsRvcJAF5BVkF 5BWQV5BVQF4BeS0cxW5wkwTkFWQVkFdAXkFWAXkF5LVwFLvBTRKQV5BVQF4BeQVZBeQVkNfCUewG N0lAXkFWAXkF5BVkFZBXQF4LR7Ebcur+/r52e3tbOzw8/MVNMn4d//e4Hh8fdRR4qAFkFeQVyN27 q7yC71ZAXkFe6QTFbuiyh4eH2sXFRW1/f7+2tLRUm5qaqg0MDPzixvi96/Xr17WhoaHa7OxsbWNj o3ZyclIfZAA81ACyCvIKtMrd3V3t7Oys/t4a757xDjo6Olrr6elp6N01rvHx8drCwkJta2urnuV4 FwZ8twLyCvJKsxS7ocOur69r6+vrtYmJiVpfX1/DAwMpVww4xH8/BhJ2dnbqAxOAhxpAVkFegUZ8 +vSpdnp6WltcXGx4MnaWK/7b09PTtdXV1drx8XHt6elJ54PvVkBeQV5JotgNHRArt2P2esx8b9cg wY9WgM/MzNSOjo4MHoCHGpBVWQV5BX4lCtyxFXkUuNs1MftHV39/f215ebl2fn7uHwR8t4K8yivI Kw35udgdW1BFwTvL9Xd/93eZGo8tsLK2mYe2P3z4ULi2489puzNtX15e1tbW1mqDg4NdGSR4qfD9 h3/4h7X/9J/+U+1//I//kes+j6wUre24J2m7um3/9re//UXe4td5/rn/7//9v9pOsLe3p+2StN3I C0jRf+7/9//+X+HabrZdbZez7Ze+W7v5cz8+Phaq7fgz2tb2c9d/+2//rfYf/sN/qP3bf/tva7/z O7+Tq3fXOLIrdkWL3dE62edZxP1I29ouStsxVpVlML4VbcezZrd+7qxtxzO9trXdrbZTx5my1kpa 8XNXtUakbTXBRsaa1ATb3/arVryAxIzfLH766adCtz08PFy4tuPPabt9bX/+/Ll+hlkr2svL1c0+ j6wUre1WrIDQtrY71fZ//I//UdsJYrKQtsvRdiPF7qL/3FkHULvZdiueW7St7U61nXWyWrfajj+j bW0X+RobG6tn/qWdylr1c2edyKJtbRel7d/85jeZit2taDueNbv1c2dtO57pta3torSdtVbSzbaL XiPStppgI2NNaoLtb1uxW7Fb2y1qO84X69Y25Yrdit3a1rZit6KvthW7Fbu1rW3FbkVfbZe12P31 Gd/b29vPFr0Vu7WtbcVuxU9tK3Yrdmtb24rdit0+2Ird2k5sO840293drY2Pj5d2MEGxW+FV24rd 2lZwVuxW7Fb81La2Fbu1rdidty3OY1e12F1NsVvb2lbsVvzUtrYVu7WtbcVuxW5ndjuzW9uJbX/Z rjxesMs4cBBntf3xH/9x7a/+6q+c2Z3I2dXO7HZmtzO7te3Mbmd2O7ta261r25ndzq7WdnNt/5f/ 8l9q/+7f/buWTGbK6+TsL0VvZ3ZrW9vO7HZ+tLad2e3Mbm1ru1t1OWd2d7ftV83OioeqKduZ3D/a Iu7t27cvnosGpBXQAFkF5BXaLXYhW19fL22R+9srjhQ7OjryDw++W0FeAXmtIMVuaNDDw0Ntamqq EgMFz20Rd3p66kMAHmpAVgF5hZy7uLioF3+r+O4auxZm3XkBfLcC8grIazG9iv3t48q69B+q4ODg oNbf31/JwYKvr1gZYJU3fN/l5WV9UsyXK34NyCogr9AJ8a62urpamdXcL+1QdnJy4gMBvltBXgF5 rYhXugC+7+7urj4zvBMv5IODg7WZmZl6QXl3d7d+jkPMyL+9vX32ipvl8fFxbWtrq/53HBkZ6cig Rmzhfn5+7sMBAACQE1HcjXfKTm0ZHu+gUViPc0lj1Uq8o8a52SH+Z7xLf3l3PTw8rL/jrqys1Af+ YsFFJ/6e8feL7dwBAIByU+yGFwYL2rmaO2abLy8v11eNt2q1dAwqxHbjMYgwPT3d1oGDtbW1nwcz AAAA6LzYsntpaamtE5/HxsZqm5ubtaurq5b9ve/v7+vv3OPj4/X/fjsna8ckcgAAoLwUu+EbUXie n59vy2BBnH29sLBQe//+fUdmmMcs+lj5HbPn2/HzxMCEgQMAAIDOix23YhJ1O4rE8Q757t27+grt ToidzaJo344J5/EuHMV6k7UBAKCcFLvhKw8PD/UCbqtfrON/xkBEN1+uY5AiVny3Y+Bge3vbhwcA AKBD9vf3az09PS2fnB07eMWk6W6Jd+aYHN6OncpiBXkrV6cDAAD5oNgN/yzOwG71rPg3b97k7mU6 Vq7Hau/e3t6W/qxRSHceGgAAQHttbGy0dOeueA+OCcytOl6rVW5uburF91b+rPEefHx87EMEAAAl otgN/yjOzW5V8Tdm18dZ3Hnf3jvOdout3FpZ4I/Z93kbIAEAACiDmFwcE6pb9f42MjJSOzo6yv2k 5Sh6z87O2p0MAAB4lmI3ldfKmeKLi4td3fItixjYiJUBrdoCb3R0tHZ9fe2DBQAA0CLxjhXvWq0q +O7s7BTuDOuPHz/WzxJvVR/Ee7BzvAEAoPgUu6msWNncqlnxExMT9RfvIosV2VGsb0XRu6+vr/D9 AQAAkAfxbtXf39+SFc1x/FTRd+OKbchbVfCen5+3OxkAABScYjeVFNugjY2NtWTL8jj/ukyzwWP7 9eHh4ZYMpOzu7vqwAQAAZBTvVK04civefy8vL0vTL/EO3qqzy2M796Lt0AYAAPwLxW4q5+zsrCWz 4mM199XVVSn7KLY2f/v2bUsGDmwNBwAAkG5paaklk5DjnSzv53JndX5+XhsaGmq6nwYHB0s1GQAA AKpEsZtKOT09bXqb7vjz29vblSjgxirvmOXe7MDBwsKCgjcAAECD4h2qFRO0q1DAjSPKlpeXm56s HcdxxRbpAABAsSh2Uxkx47sV51FfX19Xqt/i/LIYOGi23+I8cAVvAACAlzW7ojuKvnNzc5V7/zo5 OWl6F7cYM1DwBgCAYlHspjIvvc2ecxYF3yoXa+Ns8mZnyit4AwAAfF+zhe6qF2vv7u5aspubgjcA ABTHq59++qkWV5xjDGUUhe5mX3bfvXvXtb//7e1t/Yy1L1f8uls+fvzY9Ex5W5pTZnnKKyCrIK9Q HPGONDs729S7VhxBdXV1Ja//aHNzs6m+jMnycawX+G4F5BWQ1/x7lYdiHrRLs4XueME9Ojrq6s8Q Beav/07x626KM9+Ghoas8IYC5BWQVZBXKIZmC91TU1O1h4cHef3KwcFBU+MBcYa3gje+WwF5BeQ1 /xS7Ka1mz+iOgu7NzY2b5DMeHx9rMzMzCt7goQZkFZBXaMKnT5/qu1818261traWi3erPOY1xgUG Bgaa2tI8JtGD71ZAXgF5zS/Fbkrp9PS0qTO6JyYmuj4rPu83yRhMWVlZafocdPBQA8gqIK9UUbxT NTuJeHd3V15/IM7xHh4eVvAG360gr4C8lpRiN6UTL6HNFLpj+7eYXe8m2Zhmz0KL8yvAQw0gq4C8 UjXz8/NNFWB3dnbktUExmX18fNwZ3uC7FeQVkNcSUuymVOI86Wa2Lo+VxnkqdBflJhkFayu8wUMN yCogr9CYt2/fNlXojt3M5DVNvOtPTk42dYZ3bIsOvlsBeQXkNV8UuymN29vb+jnbWV9cY0vuPJ4h XZSbZAy2NDPRYHt724cYDzWArALySunFu08ZC65FyWuccd5M/9/c3PgQ47sVkFdAXnNEsZtSeHx8 rI2MjJRyK+0i3SRjC/lmCt55XJ0AHmpAVgF5hVaJd57Xr1+XcivtIuV1aWkp83trTLKPbdHBdysg r4C85oNiN4UXW5HFOdtlPTO6aDfJZgreMXjjSwAPNYCsAvJKGZ2dndUGBgYyryjO++TgouW1mYL3 9PR0LneGA9+tIK+AvFaRYjeFNzs7W9pCd1Fvks0UvGPw5/7+3gcbDzWArALySmlcX1/XC9ZZC915 XtFd5LwuLi5mHk+IYjn4bgXkFZDX7lPsptC2trYyv5i+ffvWTbKNmjnDe2xszLZweKgBZBWQV0oh 3m2Gh4cz735VlOOeipjXWJ09NzeXeVxhb2/PBxzfrYC8AvLaZYrdFNbR0VHms86KUugu+k2ymYL3 mzdvbAuHhxpAVkFe5ZVCi2O3JicnMxdTY+tzeW2/ZgreMTYBvlsBeQV5ldfuUeymkKKIGjPcs7yI zs/Pu0l2+N8q66DB2tqaDzvyCsgqyKu8UlhZi6gxabhIhe6i5zUmWi8sLGRefR/b1IOsAvIK8iqv 3aHYTeFcXl5mLnTHy2vRVguX4SYZW7vZFg4PNYCsAvJKlWxubmZ+Dzo+PpbXLsi6e9zg4GDt/v7e hx5ZBeQV5FVeu0Cxm0J5fHysDQ0NZXr5nJ6erm8h5ybZHevr65kHek5OTnz4kVdAVkFe5ZXCiGJ1 1sLp1taWvHZxzGFsbCzTv9vU1JQPPrIKyCvIq7x2gWI3hRJbkGd56RwZGam/tLpJdlfWLfz6+/vN kkdeAVkFeZVXCiHeXQYGBjK9+6ysrMhrl93d3dVXamf591teXhYAZBWQV5BXee0wxW4KI2a3Z3nZ jJXgt7e3bpI5ECvrZ2ZmMs+SL9oW9Hio8VADsgrIK9US7yyTk5OZ3nlmZ2cL/c5Tpryenp7Wz03P 8u94eHgoCMgqIK8grzqlg1719fXV4vq7v/s7vUFuXVxcZNoCLl5Oz8/PC/2zxxnlUej9csWviyxW 2I+OjmYaNFhdXRUG5BWQVZBXyK1Y2ZvlXWdiYqKQx26VOa97e3uZ/i1j7CLGMEBWAXkFeaUzXukC 8u7h4SHzOd1mVOdTbAuXdVs/53cDAAB5lLU4Ojw8XH/vJX/evn2b+Si1ok9eAACAolDsJvdiFkyW l8vt7W2dl2Ox4j7LtnCxE8XNzY0OBAAASvF+Y9VHvi0uLmYak1hYWNB5AADQAYrd5Nrm5maml8p4 GXW+c/4dHBxk2p5+enravy8AAJALT09P9dXZWba7dpZf/sW7Z2wzn2VsYmdnRwcCAECbKXaTW6en p5kKofESqhBaHLECP8ugwbt373QeAADQdbOzs5neadbX13VeQdzf32ea0NDb21u7vr7WgQAA0EaK 3eT2RbK/v9+LZEXMz89bBQEAABRO1t3IokBuknaxxFhDbDuf+m89OjpaX/0PAAC0h2I3uRMv/FnP 6T4+PtaBBfT4+FgbHBxM/vceGBioPTw86EAAAKDjYvJtlt3I4t1H8bOY3r9/n/moNQAAoD0Uu8md tbW1TC+PKysrOq/Azs/Paz09Pc7vBgAAci/rOd3xzhPvPhRXFK6zjFns7+/rPAAAaAPFbnLl7Ows 8zndnz590oEFt7Ozk2nQYGtrS+cBAAAdk+UoprgODg50XsHF2MP4+HimiQ6OXQMAgNZT7CY3YnVu lhfG2ALOVtblEWfXZRk0uLy81HkAAEDbHR0d2cq64m5vb2u9vb3Jn4GxsTET9QEAoMUUu8mN2IY8 9UUxVoHHOWmUR0x6iJX6qZ+F2ELQuXcAAEA73d/f1wYGBuxGRn2Vfpad6d6+favzAACghRS7yYWs 25e/e/dO55VQbO2WZZZ8nPcOAADQLnNzc8nvKVEcv7u703kltLq6mmnSvp3JAACgdRS76brHx8f6 qtzUF8Tp6en6KmDK6fDwMNMEiJg4AQAA0GonJyfJ7yjx+72jlFes1h8ZGUl+b40/Y2cyAABoDcVu um5hYSHTOd2xfRzllmVre9uZAwAArfbw8FB/D019P1lfX9d5JRc7k/X19SV/NpaXl3UeAAC0wKuf fvqpFpeZxnRDzIzPsuXX+fl5Zfro9va2trGx8fMVv66KKFqPjo4aUEJeAVkFeZVXuurNmzeZzumu 0m5kVc7r0dFR8ucjrtPTU+FCVgF5BXmlSa+cfUy3xPblcXZZ6svg0tJSpfrp48ePv/j549dVEhMb Us/vdgYa8grIKsgrtMrBwUHye2tPT099xa+8VkeWXeticrfj2ZBVQF5BXmmOYjddE1t2ZdmiOork bpLVEjOhUj8rY2Nj9fPTQF4BWQV5haxiRUZ/f3/y+8j29ra8ViyvsdV9lgn9W1tbgoasAvIK8koT FLvpiqxbfFVp+3I3yX8RResoXtvOHHkFZBXkFTolVtxOTU0lv4dMTk5WcrWuvGY/qu3q6krgkFVA XkFeyUixm467u7vLNNt5bW3NTbLCN8mLi4v6IIAz0JBXQFZBXqET9vb2kt8/+vr6avf39/Ja4byu rKwkf25GRkZqT09PQoesAvIK8koGit103NzcnC2p3SQzybKd+dDQkEED5BWQVZBXSJJ1S+qdnR15 rXhe4/1zcHDQBH9kFZBXkFc6RLGbjnr//r0tvdwkM4utALNsZ27QAHkFZBXkFVLMz88nv3fMzs5W cvtyef21LNuZx3V2diZ8yCogryCvJFLspmNidvPw8HDyy16s5nWTdJP84vLyMnk78/j9sQ06yCsg qyCv8CNxFFLqO0es5H18fJRXef1Zlu3MR0dHKz1hAlkF5BXklSwUu+mY9fX15Be98fHxyr/ouUn+ WpbtzCcmJmxnjrwCsgryCi+KgnWW7csPDw/lVV5/Id4/41it1M/S9va2ICKrgLyCvJJAsZuOiFW1 PT09SS94vb29ld6+3E3y+7JuZ27QAHkFZBXkFV6SZTVu1bcvl9fWjoX09fXV7u7uhBFZBeQV5JUG KXbTEbFCO3XAYG9vT8e5SX7X9fV1pgkUNzc3Og95BVmVVZBXePYdI94ZUt4x+vv7a/f39zpPXr8r yy53b9680XHIKiCvIK80SLGbttvZ2Ul+sZuenjYz3k2yLZ8tgwbIKyCrIK/wnKmpKZO05bXlPn36 lGkBwPHxsc5DVkFe5RXklQYodtNWcd5ZbMGV8kIXq3UvLy91nptkQyYnJ5MHDY6OjnQc8gqyKqsg r/CzKFqnvleMjIyYpC2vDYldA16/fp30+RodHa0XykFWQV7lFeSVlyl201arq6vJAwYbGxs6zk2y YXEGWupnbGhoqPb09KTzkFeQVVkFeYX6NuSp25fHdXZ2pvPktWFZzoN/+/atjkNWQV7lFeSVH1Ds pm3Oz8+TZy4rQrpJZjE/P588aBADDSCvIKuyCvIKS0tLye8Ta2trOk5ek8RYx8DAQNLnLMZUrq6u dB6yCvIqryCvvECxm7aIrdzGxsacSeUm2REPDw+ZBg1sl4+8gqzKKsgr1Rars1Mnace7h0na8ppF jL2ljpPEWfIgqyCv8gryyvcpdtMWW1tbyS9ws7OzOs5NMrM4hzv1MzcxMeGMPeQVZFVWQV6pqHgX iHO3U98jDg8PdZ68ZjY5OZn8mYv3XZBVkFd5BXnlea+Gh4drcX348EFv0BK3t7e1np6epBe3vr6+ 2t3dnc57xvX1dW1xcfHnK37N8968eWPQAHkFZBXkFRqSZZXt3NycjpPXptzc3CSfER9Hvj0+Puo8 ZBXkVaeAvPKMV7qAVosV2qkDBjs7OzqOpsVZZlm2IDRoAAAA1RLvADHpOuXdIQqUJmnTCll2w1tZ WdFxAADwDMVuWiq2ZkgtNsYWXraSplXW19eTBw3izwAAANWxtLRkkjZd8+nTp9rg4GDS5y/GWi4v L3UeAAB8Q7GblhobG0seMDg/P9dxtExMnBgdHU0eNIjt9wEAgPKLLQVTJ2nH2d4madNKcaRW6viJ xQIAAPBrit20zPb2tm24yIWYQOHsPQAA4DlRMEx9Xzg7O9NxtNz8/HzyZ/Hw8FDHAQDAVxS7aYmH h4fk885iy66npyedR1u8efMmedDg+PhYxwEAQIllWU27vLys42iLGEsZGBhI+jwODQ3Vt0EHAAD+ iWI3LREv/6kDBvv7+zqOtoltyXt7ew0aAAAAdfGsH9uRp7wjxKTuKEhCu2TZJc/58QAA8C8Uu2na 3d1draenJ+nFbGpqyjlT5HLQYGtrS8cBAEAJbW5uJr8fbGxs6DjaKiZhjI6O2ikPAAAyUuymaYuL i847I5diQsXw8HDyyg2DBgAAUC4xSTvLzk/eDeiE8/Pz2uvXr03EAACADBS76fgLWZylDJ1ycHBg dTcAAFRclknax8fHOo6OmZ+fT/p8xuSNmMQBAABVp9hNUyYmJryM4XMKAADk1uXlZfIk7ZmZGR1H R93c3CQfEWcxAQAAKHbThL29PeedUQhZdiCIlR8AAEDxpU5+dfQW3bK6upr8WT05OdFxAABUmmI3 mTw+Ptb6+/uTz0KOPwfdsLS0lDxo8PHjRx0HAAAFluVYo9hOGrohy1jLyMhI7fPnzzoPAIDKUuwm kyyzjXd2dnQcXfPw8FCfcJHymR0dHTVoAAAABfX09JRcOHSkEd22u7ubPN4SkzoAAKCqXv3000+1 uGzRRaNub2+Tz5FSNGyuv2P79y9X/Jps1tfXkwcNYqAB5BVkFZBXimd7ezv5+X9ra0vHyWtXxdhJ jKGkru7+9OmTzkNWQV4Bea2kV18ejN+9e6c3aIjtoDsr+k5ftkZsCTcwMJD02Y3fHytCQF5BVgF5 pThiZ6dYpW07aHktouPj4+RxF+N6yCrIKyCvVaXYTZKbm5va69evk164FhcXdZybZG4cHh4mDxrE ihCQV5BVQF4pjiy7OtkKWl7zZGpqKunzG8d2xQRvkFWQV0Beq0axmyRRuE552YrCeBTIcZPMk4mJ Cau7kVeQVVkFeaWk7u/vk4/empyctKpbXnPl8vIyebFBbJkJsgryCshr1Sh209YXrbW1NR3nJpk7 p6enzu5DXkFWZRXklZLKsqr7/Pxcx8lr7qQeIxeTPGILf5BVkFdAXqtEsZuGLSws2ELLTbI03rx5 Y5cC5BVkVVZBXimZ6+vr5FXdc3NzOk5ecyl2KUg9e35lZUXHIasgr4C8VopiNw25uLiwfZabZKlE 4Tp1EMz588gryCogr+RblqO3Yhcz5DWvUncqiM/03d2djkNWQV4Bea0MxW4aEjPdnXHsJlk2sc2+ 1d3IK8iqrIK8Ug5ZJmnHNtHIa57F2Mrg4GDS53p5eVnHIasgr4C8VoZiNz90dnaWPGCws7Oj49wk cy+22Y/t9q3uRl5BVgF5pfhSjyqK7aFvb291nLzm3v7+vonayCrIq7yCvPIdit380NTUVNJL1fDw cO3z5886zk2yEGK7/ZTPd1y2OUReQVYBeSVfYlV36nO9o7fktUjGxsacRY+sgrzqFJBXnqHYzYtO T0+TBwyOjo50nJtkYWRZ3W3QAHkFWQXklXyZmZlJeqbv7+939Ja8FkqMtaSOz1xdXek4ZBXkFZDX 0lPs5kWpM4fj91vV7SZZNNvb28mDBrFyBOQVZBWQV7ovy1nd8Q6AvBbN5ORk0ud8dnZWpyGrIK+A vJaeYjffdXx8nFwAjJXguEkWTUzQiO33Uz7rsb0/yCvIKiCvdF/qWd3x7P/p0ycdJ6+Fk2X3Pf8O yCrIKyCvZafYzXeNj48nvUBNT0/rNDfJwtrf308eNDg/P9dxyCvIKiCvdFGW4l88+yOvRZW6unti YsIOfMgqyCsgr6Wm2M2zdnZ2kgcMYiU4bpJFFS//Q0NDJnggryCrgLxSILHjUsozfEzqVviT16L3 c+q2/cZrkFWQV0Bey0yxm1+J7dwGBwcNGLhJVk6WSR5WdyOvIKuAvJKPz0cj19HRkY6T18JL3brf 6m5kFeQVkNcyU+zmV/b29pwB5SZZSVkmeji7G3kFWQXkle5IXdUd2z8r+MlrGVxcXCSP2xwcHOg4 ZBXkFZDXUno1PDxci+vDhw96g7qRkRHFvhy5vr6uLS4u/nzFr2kfkz2QV5BVQF7JvyyruqNAiLyW Rerq7hj7M9kDWQV5BeS1jF7pAr52eHhowIDKi235TfgAAIDyPLPPz8/rNErl5uYmefxmf39fxwEA UDqK3fwsyxbOCwsLOo7SOT4+trobAABK8rz++vXremEQyiYmcVjdDQBA1Sl287PU7ZsNGFBmVooA AEA5ntVjG0Eoo9geM8ZmrO4GAKDKFLupi5m9McPXgAH8E6tFAAAgf87Pz5N3Ybq6utJxlNby8nJS HkZGRnQaAAClothNXepZ3Qp7VIEVIwAAkC9zc3NJz+hv3rzRaZTa7e1t8upux3ABAFAmit3UpRb1 YuYwlJ3V3QAAkB+Xl5fJRb2LiwsdR+nFxOuUXExNTek0AABKQ7Gb2unpafI2cAYMqIoYBLC6GwAA us+qbnheTLq2uhsAgKpS7K64OKt7dHTUgAF8hy3+AQCg+2LCtVXd8H0zMzNWdwMAUEmK3RWXWsgz YEDVxISQ4eFhq7sBAKCLUndcmpyc1GlUytnZmdXdAABUkmJ3xaWe1W1VN1W0v79vdTcAAHRJFORS J2kr4lFFqVv9W90NAEAZKHZX2MnJSXIB7+rqSsdROVlWd6+vr+s4AABogdRV3Qp4VNXl5aXV3QAA VI5id4XFtm62ZobGvH//PikvfX19tcfHRx0HAABNsKob0qSu7o6zvgEAoMgUuyvq4ODAtsyQKHXb /42NDZ0GAABNiKO0rOqGxp2fnxvvAQCgUl7F1rxxffjwQW9UyNjYWNLLz/z8vE7rkuvr6/qq+i9X /JruOD4+trobeQVZBeSVDoljtHp6epKeweO4LuS16lInatvJT1YBeQXktchefXmwfffund6oiNPT U9vAFci32/b5tyjWoMHW1pZOk1dAVgF5JYOFhYWkZ++Y1P3582cdJ6+VlzpR2+puWQXkFZDXIlPs rqDp6emkl57YNg43Sf7J7u5uUn4GBwdrnz590nHyCsgqIK8kuL+/r/X29iY9ex8dHek4eeWfWd2N rIK8AvJaFYrdFRNbJ8SM3ZQXnouLCx3nJsk/i5UicfRDSoY2Nzd1nLwCsgrIKwlWVlaSnrlHR0et 6pZXvhJb+lvdjayCvALyWgWK3RUTZ29b1e0mSXP29/eTcjQwMGB1t7wCsgrIKw16fHys9fX1JT1z xzM68sovxdb+KTmKSSbIKiCvgLwWjWJ3hTw8PNR6enqc1e0mSZOyrO42+CavgKwC8kpjNjY2TC6V V1ogdaJ2jBnF2BGyCsgrIK9FothdIW/fvk16yZmamtJpbpJ8x97eXlKeYka9bRXlFZBVQF55Wazq Tj2r27FB8srzskzUjskmyCogr4C8Folid0U8PT0lbwN3cHCg49wk+Y5YOTI4OJiUqaOjIx0nr4Cs AvLKC3Z2dpKeseOZPN53kVeel7q6O8aOZEpWAXkF5LVIFLsrInUV6sjIiFWobpL8wOrqalKuRkdH 5UpeAVkF5JXviGfl1AmlxjLklR/namhoKClX29vbOk5WAXkF5LUwfi52//a3v613fpbr8vIyU+O3 t7eZ28xD29fX14VoO8uLzV/+5V+2/OeOP9etPi9y2zF4k/UmWfQ+j6zkue2bm5va69evk7L13//7 f2/bzx33w271ubafz2v8Os8/9/39vbYTnJ+fa7skbTfyAlL0nzu2AS5a2822q+1ytv3Sd2s3f+6s 50N3q+34M0Vo+y/+4i+SV6C+9Dkoys9dlra//X5t5Fn4e1cWrfq5s4jPYZ7bXl5eTt4xoZGJ2nn/ ubX9/PW3f/u3mcaZWtF2PGt26+fO2nY802tb291qO3WcKWutpBU/d1VrRNpWE2xkrKmb9ciq1OVe pTzstvps5zgHqMhtLy4uFqLt2Dq5Ff/Ozf7c8ee03fyV8kJU9J8761lhnWy71f++zfzccT/UtrZT rtjSUNuNS504pu38tt1IsbvoP3fWAdRutt3p5yRta7uZK+tktW61HX+m6G0/d62trZX+5y5S299+ vzZzZR3A7FbbrfrZu9l2lmO4yvBzV7HtgYGBTN+nrWg7njW79XNnbTv1KABta7ubbWetlXSz7aLX iLStJtjIWFM365FVqcspdleg2D05OanYrdit2N2mtrOs7lZ41bZit2K3thW7FbsVXrWt2K3w2tzV 09Pzwx00FLsVuxU/s18TExMKzordit0Kr9pW7FYj0ra2FbsVuxW7u9/26elpy194hEqxW7H7l+bn 5xW7ta3YrditbcVuxW6FV20rdit2d7DY3ch7imK3YrfiZ3PX8fGxgrNit2K3wqu2FbvViLStbcXu 4hS7ndldzjO7U4sCf/Inf+JsAGd2O7M7se2zs7OknP3mN7+p/a//9b+cm+3Mbmd2F6xt52Y7s9uZ 3c6P1rYzu53Z3Z629/b26s/IrS7EOrPbmd3OcP7lFWM+KTmbmZkpxc+tbWd2Oz9a20Vt25nd2ta2 M7vV5RLP7I4bJeUSX6wpLzGxFXPWogvt08iAPN03Pj6elLeVlRWdJq+ArALyyj9aWFhIepZ+8+aN TpNXMri7u0s+hivr4CayCsgryCudothdYjEA0ImtCHCTpFZ7//59Ut56e3szr0ZCXgFZBXmlLGLC dWrxLetqDuSVWm1ubi4pb6urqzpNVgF5BeQ11xS7S+ri4iJ573uzdd0kac7w8HBS5jY3N3WavAKy CshrpUUhLeUZenp6WqfJK01IPYarr6+v9vDwoONkFZBXQF5z61UUZ+L68OGD3iiR+fl5AwYlEZMQ YtX9l8ukhPza399PHjSwulteAVkF5LWq4lk4nolTnqGznoOJvPIvUo/hWl9f12myCsgrIK+59UoX lE+WbeCOj491HDTp8+fPyau7d3Z2dBwAAJUUOx2lPDtHgQ5o3tHRUVL2+vv7a09PTzoOAIBcUuwu oZhxm/LSMjY2Vi/SAc2L4nVK/qI4Ln8AAFTRyMiISdrQBfEOOjQ0lJS/vb09HQcAQC4pdpdMzLRN 3Qbu4OBAx0GLxFaMvb29SRmMWfUAAFAlp6enSc/Mo6OjJolCC0XxWgYBACgDxe6SSd2KyqpSaL21 tbWkHE5MTOg0AAAqZWZmJumZeXd3V6dBC8VY0ODgYFIOT05OdBwAALmj2F0yUTRLeVHZ3t7WadBi 9/f3yau7Ly8vdRwAAJUQz76vX79u+Fm5p6en9vDwoOOgxd69e5f03jo9Pa3TAADIHcXuEjk7O0t6 Senv769vew603tLSUlIel5eXdRoAAJWwuLjoWRlyIMaEUidqX11d6TgAAHJFsbtE5ufnk15Q1tfX dRq0SQwApKxWiQGGOO8bAADKLFZox0rtRp+T45n65uZGx0GbrK6uGksCAKDQFLtL4vb2NqmwZsAA 2m92djZp0GBjY0OnAQBQaltbW0nPyAsLCzoN2ih1PMkugQAA5I1id0mkzsSdm5vTadBmqUcLDAwM 1D59+qTjAAAopXjWHRkZSXpGPj4+1nHQZqkTtXd3d3UaAAC5odhdArH1cV9fX9KLyfn5uY6DDhga GkrK5t7enk4DAKCU3r17l/RsPDo6Wvv8+bOOgzaLSSUp2YxJK7IJAEBeKHaXwPb2dtJLyeTkpE6D nObTgB4AAGWVuqp7f39fp0FO82nXBQAA8kKxuwRSV44eHR3pNOiQLDsvnJ6e6jgAAEoldeWoI36g s2JySUpGp6amdBoAALmg2F1wsR15ystIFMatGoXOWl9fT8rpzMyMTgMAoFSmp6eTnok3Nzd1GnRQ jBUNDg4m5fTy8lLHAQDQda+Gh4drcX348EFvFND8/HzSi0ickUaxXF9f1xYXF3++4tcUy/39fa2n pycpq/FnkFdAVkFe5bUMbm5uaq9fv274WTienR8eHnScvNJhq6urSe+tCwsLOk1WAXkF5LXrXimC Ftft7W3SgEFspRxbKlMsHz9+/MW/Y/ya4llaWrKSRV4BWQXktZJisEcBTV7Jv9Rxpvi9d3d3Ok5W AXkFeZXXrlLsLrDUrZHX1tZ0mpskXXJxceGMQnkFZBWQ18rJssuRf2d5pXtSdxDc2dnRabIKyCvI q7x2lWJ3QcUK7Vip7SwlN0mKY2RkJCmz+/v7Ok1eAVkFeZXXQtvY2Eh6Bh4fH9dp8koXnZ2dJWV2 dHS0ft43sgrIK8irvHaLYndBbW9vJ718TE5O6jQ3Sbpsd3c3KbdjY2MGDeQVkFWQV3kttNQJnwcH BzpNXumyiYmJpNyenJzoNFkF5BXkVV67RrG7IgMG79+/12luknRZbEse25MbNJBXQFYBea2CeJZN efYdHBw02VNeyYHDw8Ok7E5PT+s0WQXkFeRVXrtGsbuAjo+Pk146hoeHDRi4SZITm5ubSfldWFjQ afIKyCrIq7wWUhTAUp59t7a2dJq8kgMxhtTf35+U36urKx0nq4C8grzKa1codhfQ7Oxs0gvHzs6O TnOTJCeur69rr1+/bji/8Xtvb291nLwCsgryKq+FEoWvlOfe3t7e2uPjo46TV3JiZWUlaexpcXFR p8kqIK8gr/LaFYrdJR8w6OnpMWDgJknOpK5widXgyCsgqyCv8loka2trSc+8S0tLOk1eyZGbm5vk 8aeHhwcdJ6uAvIK8ymvHKXYXTOrM2rm5OZ3mJknO/01/dMU5344ikFdAVkFe5bUoPn36VH+GTXnm jR2QkFfyJXVnQRO1ZRWQV5BXee0Gxe4CiRXafX19SS8al5eXOs5NkhwaGRlJyvLp6alOk1dAVkFe 5bUQ9vf3k551Z2ZmdJq8kkNnZ2fJE7VjsguyCsgryKu8dpJid4Hs7u4mvWRMTk7qNDdJcip1AHBq akqnySsgqyCv8loIqRM7j4+PdZq8klMTExNJeT46OtJpsgrIK8irvHaUYneJXzCiOI6bJPkUs917 e3tt7SivgKwC8loqJycnSc+4w8PDjuyRV3Ls8PDQwgtZBeQVkNdcU+wuiNiOPHXrqKenJx3nJkmO LS0tJeV6ZWVFp8krIKsgr+Tamzdvkp5x19fXdZq8kmMxGaW/v9+RerIKyCsgr7ml2F0QqUWx7e1t neYmSc5dXV3VXr9+3XCuY4DB+WfyCsgqyCt5dXNzk/R8G7/39vZWx8krORcTr1PGpJaXl3WarALy CvJKxyh2F8DDw0Otp6cnacDg/v5ex7lJUgCpK1/29vZ0mrwCsgrySi5tbGwkPdsuLCzoNHmlAFIn ssQYVoxlIauAvIK80gmK3QUQq7RTBgwWFxd1mpskBXFwcJCU77GxMZ0mr4CsgrySSyMjI0nPtufn 5zpNXimI2dnZpHwbZ5RVQF5BXumUV8PDw7W4Pnz4oDdyanx8POmF4vr6WqeVSPx7xgSGL5d/33KJ 88+GhoYMCsorIKuAvBba6elp0jPtxMSETpNXCuTs7Cwp4zHWGO+7yCogryCvtNsrXZBvqWf6Tk1N 6TQomNTtHufn53UaAAC5MjMzk/RMe3h4qNOgYAYHB5NyfnJyotMAAGg7xe6cW1paSnqR2N3d1WlQ MPf39/UzzRrNeV9fX+3Tp086DgCAXEg9z9fzLBTT5uZm0hhVTIIBAIB2U+zOsaenp/ogQKMvEVEs e3h40HFQQLFaO2XQYH9/X6cBAJALq6urSc+yCwsLOg0KKMacUiZqx3V7e6vjAABoK8XuHHv37l3S C8Ty8rJOg4KKc7idcQgAQNHECu3+/v6kZ9mLiwsdBwVlB0IAAPJGsTvHRkZGkl4gLi8vdRoU2NjY WFLmo0AOAADddHBwkPQMOzk5qdOgwGLsKSXzMbb1+fNnHQcAQNsodufU6empAQOomK2tLds/AgBQ KLHjUMozbBTHgWrlPsa4AACgXRS7c2pmZibpxSG2PAeK7e7urvb69euGcx9npcWZaQAA0A2pR/EM Dg5a4QklcHh4mJT92dlZnQYAQNsodufQ7e2tghdUVKzWThk02Nzc1GkAAHTF27dvk55dV1dXdRqU wOPjY30sKiX/xq0AAGgXxe4c2tjYSHphWFxc1GlQEmdnZ0n5HxoasjoGAICuiGfRlGfXOOsXKIcY i0rJfxzbBQAA7aDYnUOjo6NJLwwXFxc6DUpkfHw86R5wcnKi0wAA6Kjj4+OkZ9apqSmdBiXiGAMA APJCsTtnUld1Tk5O6jQomf39/aT7wNzcnE4DAKCjpqenk55Zj46OdBqUzMTERNJ94P379zoNAICW U+zOmdRtoKIoBpTLp0+fav39/Q3fB3p7e+tnpgEAQCfc3NzUXr9+3fDzajzbWtEJ5XNwcJA0hvXm zRudBgBAyyl258j9/X2tp6en4ZeEgYGBelEMKJ+1tbWkQYPd3V2dBgBALp9VV1dXdRqUUOpE7bge Hh50HAAALfVqeHi4FteHDx/0Rpdtbm4mvSAsLS3ptAq4vr6ur/j/csWvKb/U1TKjo6NWy8grIKsg r7RdPHOmFLfimfbu7k7HySsl9fbt26SxrHfv3uk0WQXkFeSVlnrlYTM/AwaDg4NJLwhxvjfl9/Hj x1/8u8evqYbJycmke8Lp6alOk1dAVkFeaavDw8OkZ9SZmRmdJq+U2MXFRdI9wURtWQXkFeSVVlPs zomTk5Okl4OJiQmd5iZJye3s7CTdF+bn53WavAKyCvJKW8W7aMoz6vv373WavFJyIyMjJmrLKiCv IK/y2jWK3TkxNzeX9GKwt7en09wkKbmnp6daX19f0haRzj+TV0BWQV5pl6urq6T31jgyzQpOeaX8 dnd3k+4Ns7OzOk1WAXkFeaVlFLtz4P7+Puls3jgfLYpguElSfktLS0mDBtvb2zpNXgFZBXmlLba2 tpKeTeMsX+SV8ssyUfvu7k7HySogryCvtIRidw5sbm4mDRisr6/rNDdJKiJWz6RMhrF6Rl4BWQV5 pV1StipWzJJXea2W5eXlpLGtmDyDrALyCvJKKyh250AUp1JeCK6vr3WamyQVknouovPP5BWQVZBX Wi2eMVOeSaenp3WavOoU94jvXjF5BlkF5BXklVZQ7M5ZAH50TU5O6jQ3SZ1SMfv7+0n3idj6HHkF ZBXklVaamZlJeiZ9//69TpNXnVIxKbs/+IzIKiCvIK+0imJ3l83Ozia9COzs7Og0N0mdUjGxLXl/ f3/D94ne3t7a4+OjjpNXQFZBXmmJ29vbpKN1BgcHHa0jr/JaQTG2mDLGNT8/r9NkFZBXkFeaptjd RQ8PD0kDBgpYbpJuktUVq7VTBg329vZ0mrwCsgrySktsbm4mPYtubGzoNHmV1wq6v7+v9fT0NHyv iN9rnEtWAXkFeaVZit1dtL29nTRgsLy8rNPcJN0kK+ry8jJpckyc8428ArIK8korjI2NNfwcGs+s sRIceZXXapqbm0sa69rd3dVpsgrIK8grTVHs7qLUs4zOzs50mpukm2SFRQE75Z4RBXLkFZBVkFea EWdvpzyDxtneyKu8VtfJyUnSPcNEbVkF5BXklWYpdnfJxcVF0sN/FMZxk3STrLaY8Z5y31hZWdFp 8grIKsgrTbFKE3klxefPn2v9/f1J943z83MdJ6uAvIK8kplid5esrq4mPfjHlue4SbpJVlucZZZy /llvb6/zz+QVkFWQVzJ7enpKPn/34eFBx8mrvFbc27dvHdsnq4C8grzSMYrdXfDp06ekWa4xYHB/ f6/j3CTdJKnNzs4mDRrs7e3pNHkFZBXklUx2dnaSnj0XFhZ0mrzKK7Xb29va69evG753xBhZjJUh q4C8gryShWJ3F6RuRby4uKjT3CTdJKlLPTPR+WfyCsgqyCtZjY6OJj17+veRV58Hvnjz5k3S/WN/ f1+nySogryCvZKLY3QXT09NJD/xxvjdukm6ShNSdIeK6vLzUcfIKyCrIK0niPTRlZWYUxuOsXuRV XgmHh4dJ762Tk5M6TVYBeQV5JZNXw8PDtbg+fPigNzrg+vo6acBgbGxMp/nM1Ff3f7ni11Tb6upq 0qDB1taWTpNXQFZBXkmytraW9My5vb2t0+RVXvlZTH4ZGBhIuo/4zMgqIK8gr2TxShd01vLyctKD fmx5DvC1q6srk2YAAGib2E1IkQpoVupE7fj9AACQSrG7wwMGvb29DT/kRzHr8fFRxwG/MjU15TgE AADawvbDQCuk7m44MjKi0wAASKbY3UEHBwdJAwZRzAJoxf0ktk4BAIBGTE9PJz1r7u/v6zTgWakT tS8vL3UaAABJFLtz/IB/dHSk04BnPT09Jc2Qj10l7BQBAMCP3N7eJj1n9vf313cxA3jO3t5e0ljY ysqKTgMAIIlid4ekbt1kwAD4kdnZ2aRBg93dXZ0GAMCLNjc3nbELtExMuu7r6zNRGwCAtlHs7pCN jY2kAYP19XWdBrzo+Pg46b4yNjam0wAAeNHQ0FDSM2ZM7AZ4SazWTrmvxGpwAABoxMPDg2J3J3z+ /Lk2ODhowABoudTBSOefAQDwPfGsmPJsOTk5qdOAH7q4uEi6t0xMTOg0AABeFIsB47mxvqu27uhM h6c81MfZ3gCNSN1mMnaZAACA58SW5CnPlvv7+zoNaMjw8LCJ2gAAtMSv6iK6JH8DBkdHRzoNaMjd 3d0/zVxq8P4SK8FjtwkAAPhaPCP29/c3/FwZv/fTp086DmjIu3fvHO8HAEDTPn78+OvnR92SrwGD 3t5eAwZAktnZ2aRBg5OTE50GAMAvvH//PumZMs7gBWhUnKWYMlHbhBoAAJ4zPT2t2N1ph4eHBgyA tordIFLuM1EcBwCAr83MzCQ9U0ZxHKCd9xk7HwIA8LWbm5vnJ1Dqmnw9yF9cXOg0IEnqDhLxZXB/ f6/jAACou729teISaLvUHSTm5+d1GgAAP9vY2Hj+2VHXtE/qWbqDg4PO0gUyWVtbSxo02N/f12kA ALw8YOAsXaCFUidqm1gDAMDXhoaGnn92HB4ersX14cMHvdRim5ubSQMGb9++1Wn8yvX1dW1xcfHn K34N37q6ukq630xOTuo0eQVZlVWQV+piTCDlWdK/A/JKVqurqyZqyyogryCvJDs+Pn7pufGf/pd3 797pqRb77gyD71yx1zx86+PHj7/4nMSv4TkjIyMGKeUVkFWQV5rq4x9dU1NTOg15JbOYqJ2yC6J7 jqyCvMoryCthZWVFsTvvAwZWWeImSbPsJiGvgKyCvJJqbm4u6Rny6OhIpyGvNGV8fDzpvnN7e6vT ZBXkVV5BXissjsOJo6AVuzsstimwLRNuknRSDACkzJCP3SfiSwJ5BVmVVZDX6urt7XV+LvJKR5mo LauAvIK8kuL9+/c/emZU7G61h4eHWk9PT8MP7X19fQYMcJOkJWZmZpIGDU5OTnSavIKsyirIa0X9 4MyzX12xbRzIK81Knagdq3hM1JZVkFd5BXmtrgbqHordrRbbuqUMGMQqcHCTpBv3n/n5eZ0mryCr sgryWlGzs7NJz46Xl5c6DXmlJaanp5PuPz5PsgryKq8gr9UUC4wbmCip2N1qqWee+dDjJkmrxC4R sb1ko/ef2IUiviyQV5BVQF6r5e7uLmll5cTEhE5DXmmZw8PDpLGzhYUFnSarIK/yCvJaQVtbW408 Lyp2t1LqFubOzMVNklZbXV1NGjSI1eDIK8gqIK/VEmMAKc+M6+vrOg15pWViLCxlonZvb68jAGUV 5FVeQV4raGxsTLG70xqcYWDAADdJ2ia2l7SVubwCsgryyktGRkaSnhmvr691GvJKSy0vLyfdh/b3 93WarIK8AvJaIQm1DsXuVmpwhoEBA9wkaavYZrLR+1BsX2krc3kFWQXk1YDB967JyUmdhrzScmdn Z0n3ojjnG1kFeQXktToSJkcqdrfK+fl50kN6FMbBTZJ2SN2WcmdnR6fJK8gqIK8Vsba2ZjUl8kou xPF+KRO17+7udJqsgrwC8loRAwMDit15HzDY3NzUabhJ0hb39/e1np4ek2/kFZBVkFd+Ic7JHRwc TDon9+npScchr7RFHO+XMpa2sbGh02QV5BWQ1wo4PT1NeU5U7O7GgIFtg3GTpN3iLO6UQYPYnQJ5 BVkF5LXcTk5Okp4Rl5aWdBryStvE8X52SZRVQF5BXvnWmzdvFLs77ejoKOnhfG5uTqfhJkmu7ksr Kys6TV5BVgF5LbnUCZFxvjfIK+00Pj5uorasAvIK8srPYrFwys61it1dGjDwQcdNknaLHSf6+/sb vi/19fXV/wzyCrIKyGs5xXbkKQMGUYACeaXdDg4OTNSWVUBeQV752f7+ftLzoWJ3iwYMokjUaKeP jIwoKOEmSUcsLy8nfSm8f/9ep8kryCogryV1eHiY9GwYZ+mCvNJuMUbW29vb8L0pJnV/+vRJx8kq yCsgryU1MzOj2N1pqTNQNzY2dBpuknREbDuZcn+anZ3VafIKsgrIqwGD+hVn6YK80gmpOybGsV3I KsgrIK/lc3t7W3v9+nXDz4VTU1O1V8PDw7W4Pnz4oAczSjwkvXZxcaHTaFgMMC0uLv58GXAiVewm 0ej9KWbTPz4+6jR5BVkF5LVkbm5ukgYMJiYmdBrySsfEOdwmassqIK8gr2xubiY9F+7t7dVe6bbO DhjExAJbmAOdFDt3pHw57Ozs6DQAgJLZ3t5Oeibc3d3VaUBHjY2NNXyPirG4u7s7nQYAUDJRR230 mbCnp6e+eE+xu0lbW1tJAwbx+wE6KQYAUrf9AACgXOz2A+Rd6hibSTkAAOWSuttPHIUTFLubNDo6 mtTxsdc8QKfFFm/uVQAA1XR2dpb0LBhHdQF0WryHulcBAFTX8vJy0vPg+/fv639OsbsJV1dXSasl PYQD3RIz3lO+JN6+favTAAAqOmBweHio04CuSNmFIq77+3udBgBQAp8+far19fU1/Bw4ODj487HR it1NWFlZcQ4uUAgPDw/18ysavV/FrhVfvigAACj2gEF/f78tzIFCSN3KfHt7W6cBAJTAyclJ0nPg 6urqz39WsTujKAKlDBjECvA4NxegW2J3iZQvizgfAwCAYott3VKeAWNSN0C3xNhZyi6KsRIcAIDi S92RLHbf/kKxO6Pj4+OkTp+ZmdFpQFcZ6AQAqJ75+XkTHoFCiTG0lPvWxcWFTgMAKLDUHcnGxsZ+ 8ecVuzOanZ1NevA+OjrSaUBXpe5IEb83vmQAAKjG81+skHSUDdBtBwcHSWNusQoIAIDiSl2o9+2x 0YrdGUTxJ+Xs2zjzTMEIyINYrZ3ypRG7WAAAUEwx6Trl2W9jY0OnAV13f3+ftJW5idoAAMWWurPP 9fX1L/68YncGqTMMzDAF8iK2d0u5f8UuFgAAFFPqjmRxVi5AHkxPTyfdv2KsDgCA4nl4eEia6Dg+ Pv6r/4ZidwZzc3NJD9wfP37UaUBuDA8PJ+1MYStLAIBiDhik7Eg2Ojqq04DcSN3KPMbqAAAonu3t 7aTnvnfv3v3qv6HYnejp6SlpwMCZZ0DexPaUZsgDAJTb7u5u0jPf1taWTgNyI7Yl7+vra/geFquB YpIPAADFMjY2lvTM99yOZIrdieLQ85QBgzgfFyBPbm5uku5j8/PzOg0AoGBia7eUZ77b21udBuTK 4uJi0n3s8PBQpwEAFMjV1VVLjl19FdvZxvXhwwe92oCJiYmkjj8/P9dpNOX6+rr+gvflil9Ds2LX iUbvY7GbxePjo06TV5BVQF4L1G8p761TU1M6DXkld+JYwFYMfiKrIK+AvObT+vp60vPe0dHRs/+d Vy/tcc6vP6wph6THJAJbmNPqlztnwNMKqVuZ7+3t6TR5BVkF5LWkAwb7+/s6DXkll2JsLWWitq3M ZRXkFZDX4hgcHGz4Wa+/v79+1M1zFLsTpBaH4veDmyR5FNtUpkzesdpHXkFWAXktjqGhoYaf83p7 e2tPT086DXkll1LH4nZ3d3WarIK8AvJaAKlbmL90bLRid4KU2aTOPMNNkrybmZlxT5NXkFVZBXkt eZ/96Iot9kBeyas4HjDlnjY5OanTZBXkFZDXAkid1PjSsdGK3Q06Oztz5hlukpRKbFeZcl/b2trS afIKsgrIa86tra0lPePpU+SVvEvZrSIuZ2TKKsgrIK/5l7LAeGRk5MVjoxW7G7S8vJz0YH1wcKDT cJMk1+J8i76+vqQvFOQV8n5fi10oYqbnyclJfVLPzs5OfaZoPMvNzs7WJySOjY39Iqvx6/i/f7nm 5+frKx3jz+3t7dUODw/reY7tlQDfrXkXz2yNPt9FAemlAQOQV/JgfX3dRG1ZhVJ5eHioL66L/MX7 Zry7PldPaDSvx8fH9f9G/P/HO/H3zrQFfL/mReruPT86Nlqxu0EDAwNJZ549Pj7qNNwkyb25ubmk L5WLiwudJq+QOzFIEMWdnp6epHta6hVFIcB3a97vhyn3tSgggbySdzc3N7XXr1+3bOWPrMoqdPL+ dXR0VNve3q5PqI6jFqJ28Ny9KyZhZ83r9PT0szWKuB/GZO7Nzc16QVzNAny/5kXqAuN4132JYncD Li8vkzo9ikfgJkkRvH//Pun+trq6qtPkFXI5gNDOIrczIMF3a1kHDGz1i7xSFBMTE0n3NzvyyCp0 6900dgeL+kDKbopxDQ4OZs7r6Oho0iTuN2/e1FdJxmrwuF+aIAS+Xzsp7jn9/f0N37diu/Mf3ad+ Lnb/9re/rXd+liuKwVnElhpZ2+xk23/yJ3+S9MUUW4+0++fOOigRf07bxWo7JqJkvUkWvc8jK0Vr O+5JRWr7H/7hH2q///u/3/RW5kX7udvV9rd5jV/n+ee+v7/XdoLYXkfb+W37d37nd9pe7P7pp58y /9wpfdCKPs86Y7+bbTfbrrbL2fZL363d/Lmzbg3Zzrbj/54yYPB7v/d7Hfm54890q8+13dm2vx3g a+RZ+HtXFq36ubOI+5G229v27u5u0nPbn/3Zn+nz71x/+7d/m2mcqRVtx7Nmt37urG3Hc7y2tf3c 9fd///f177o//dM/rf3BH/xB7Xd/93ebfudMeRb++mq27X/9r/91bWZmpvbXf/3X9Z9LjUjb2k6v lbxU7FYT/OX1X//rf23pFua/KHY3c8XZhlnEX7DIbT93xfaZT09PbW87tj3JIv6ctovXdtZid9F/ 7kZuYnlrO+5JRW67keu5B4qi/9xVbTtm8Gq7cTH7WdvtaTuenWKniThnu9Vtd/P6+ueOI3Hiiu+o OIvtpefFVvzcWQdQu9l2p5+TtK3tZq6sk9Xa2Xbqjj2d+rnjz2i7Gm1/O8DXzJV1ALNbbbfqZ9f2 ywWolK3M9fn3r2+Pamz0+7QVbWc9Fqibbcczvba17VIj0ra2f1QreanYrSbY3BW7Zih2d7jYvbS0 1PVQKTgrdit2K3a383rubEcFZ8VuxW5tp7Yd2w+dnp7Wn52+nLU9Pj5eymJ3bAv33PlpsbVdFKe+ 3YpJsVvb2lbsztJ23FMUu7Wt2K34Wea2Z2dnFbsVuxVeta3YrditbW0rdleoNha70jb4ru1G1sor Bm0Vu7Wt2K3YXeZid5wh9G1hRsFZsVuxW9uNtB3bi8bq7fn5+e9utfvw8FC6Ynec2fbS74uz3GLw NgrfseJbsVvb2lbsTm07tndNPRdS0Vfbit2Kn0VrO3bHUexW7FZ41bZit2K3trWt2F2d2tgf/dEf pRW7ndn96+t//+//XftX/+pfJT0s/uiQ9Fb93M7Nrk7bzuwuVttFPbs6zhdqZmKPM7ud2e3Mbm2/ dP2f//N/6rtCxGSZH91fdnZ2MrX9n//zf277y3ucKZSlz1NWW8YkgH//7/997X/+z//pzG5ta9uZ 3Q23fXR0lHQ/y/r+7+xqbacUo5zZre1Wtx3tfdkRqJHr3/ybf1P7h3/4B33uzG5nV2u76bb//M// vCMF47/5m79JHmf6y7/8y4783WLs0BnO2nZmtzO7m217eHi44fvOb37zm4afU159faOkuQGD5eVl nUbLvXSThFaJL55WH9kgr/JKtcUEwFipPD09nXS+4sTERKb2ntsqvNVXlkxHP2RdbRmzlWMlfCOT KcF3a7WlbO0b9+S7uzudhrxSSLFDUMrzVNYBcVkFvhZF8E4UlOMdOjWv3xbE23W5n4Lv12ZdXFwk 3XdmZmYa/m8rdr8g9cyzs7MznYabJIU1OjqatPIw64omeYVyu7m5qW/P9O32iClFmK+3Mm9U3JPa /XIfP1uq1MlEz10x63V3dzfzKlbw3Vpucc9MWemYMmAA8kreHB8fm6gtq9AV4+PjHTsKKyWvb9++ bfvfK8YMAd+vzVpbW2tqAtBLFLu/I85LTFmF89wZtuAmSZHE1sHt+rKRVyi/mOUdEwVTVnF/78r6 XNrb29vWF/x4Pky1vb3dsvbj2TS2g89SdAffreW1t7eXdC85PDzUacgrhRVjbzH5OuX5yURtWYVW 6MQK6m/fhRvJa0zqafffK95rAd+vzRobG2v4vhNjfCmLPhS7vyNmUaXc8GMGFbhJUmSxKiilSBXb ZSKv0Moi99fbd2cxOTn5838jVpbHQ3T8t+J+FQMA8bwWs0i/PW8tzh6L1ehRSI6tMeNomoWFhfqf /XLOeKyazCJ1q81GV7/H3zHOfALfrcTxDyn3kCy7Z4C8kierq6smassqJIudIZoZw4/3r3YUkmMC T7zLxu47WbYx39ra+sW7a962MI+/s13K8P1K3EdS7jsxnpbiVWyLGNeHDx/09lfevHmT1PFZD2iH H4nP1uLi4s+XzxrtFGfrmiEvr9DoQ3y8jLeyyN3sVuZx9k8cK/OjP5slq1lfzlNWHmW5YqKBs9Pw 3VpdqZMVs04mAnklT05OTpKel2ISI7JKNcVuEEdHR784uu/q6irzfy9lVeK3KxTj7xD3o1glHUXt +Hv8aKfYLHm9u7urnZ6e1n/uKO5HnSPrMWNxxc+c1Zfdc+O9OH7uLLulge/XcogFJin3nriHpXil i38tBjNTBgxiJj1AGaTuapH6pQMUXxS5o1jS6e3biiiK7+3upy/XwcGBDydUUOpRCbHlOUDRRXEo ZQWjidpQPZH53d3dXxS5v54wnFUjxZqoK8RK7ZWVlfrknLzsqnN/f1//+8TfK84fb3Ridhx7mNXm 5uYv/ltDQ0P1d30rvaF6UrcwT312U+x+Ruq5tbaAB8riy4xLW5kDjbyotvOK2edFF7P1U+6pWa/Y Yt22xGDAoJF7hYFFoCxSVwfZyhyqI7YrHxkZacu23C9twxtHLBweHhbq3ez8/Lw+eTLev7/37pr1 54nnzu/9N630hmpJ3cI8jiJMpdj9jOdmfLV6m02AvEpZsRn3wNgeCaiGyHsUS9pZuI3nsDg/u0zn UccWcjEgG7PY29FncQ45UD2x9WU7zzwDKNM90ERtKL8opjQ6ptXMc1FsCR7jYXEUYCyCK8u4WOya ETu5fb3qO/73rOI99Uf/DvGOHBMEgHJr5H7w9RXjaKkUu79xc3OTtIV5Mzd8gDyKbZ5Svny2trZ0 GlRIzFZvdbF2eHi4fpZYDE786MyyooutzaMPW1X4jq2dTLyEamr3mWcAeZe6u0Vs4QuUT2Q7zsdN GdOPK+t5ujHZpuwrkuO9PIrQsUo+i5dWdT93zczM1OsyQDmlHD8TE4qyjA0qdn8jBloVeYCqvySk vCDErFmgOuKlvhWF2njxjRfarNvHlUFsGZc6u/W5rfKAakq5F8eznSIPUDaxBW7Kc1NM7AbKI85z jV3BYgJwlnepLNvk0pjUSZlfnlfjzzl2B8oldoxIuRcsLy9nakex+xs/Os/j26tMW2wCfBFbvKXc Cw2eQrXEmYdZi7MxQSZmiDub61/EjNWYMZ9yjMSXVd2OkoBqOjs7S7pfxOQigLKJ3W1SJmrHmbRA ed5JU1YKfq+4amy/9VJXdT+3qtPW5lAeqTtExsKQLBS7vxKdmDpYC1BG8VCZcj+MGfVAtUxOTjZ8 j4jzvmJmZmzhzctiK73oq0YGBzY3N3UYVFTcJ1Ke1QwYAmUVZ+amFLYc/wLFFhleWFho2ZFaVne3 3srKSkv+baL2ElvGA8UVO3DEBJZGcx+LkbMeb6jY/ZXUGQZ7e3s6DSjtF1Gcadbo/TDOSgOqpZFV hbHFbjwv2YYsXfTZu3fvvnsWZUwgaGawNlbWW8UAxRQv/3EPSDmn1n0YKKs4XjBlLC+er4Bi2t/f TyqaNDoJxlnRrRM7j2XdVv57/z4xydPOcFBMJycnSZmPoymyUuz+asAgZesTAwZA2aXMkI/LbEso 3rNPs1tgLy4uPns/GB4erh0dHWWejckvxRbno6OjLXsBCDHJMwYOTN6E4kk982x+fl6nAaUVRaqU rcxN1IbiiaPzUo/ba7SQGiu7HQ3VOjEO0Mpi99erPeMZGCiWeBdNyXozk48Uu/9Z6gyDubk5nQaU WsyYTbkvrq+v6zQoiMvLy/pA3/j4eH0nh6y+PYsr/puK3O1zcHBQL3pHnzcz6TL+/b/evSO2h7Oa AYojJrukPKPFuy5AmU1MTCTdF+PYGKAY2rWaOyZuewdqj5g8EFuZp0xEavTfLZ6DmxnDADondefY OC6xGYrd/yz1zLP379/rNKDUYouglC+k2K5YgQvyLTIaWz1+/dIZv25GnBsdxdJ4NnIP6My/YRSr m/nzz22NHp8J23pCMcTuGY0+n8V25+7NQNnt7u4mjem9fftWp0HORcE03jNbXSyNGoDjnDr3bxjn q7e66B3PwhcXFzoYci4Ww3RyIZ1i9z+LrTAa7fRYTWMGEVAFsYtFypfS+fm5ToMcv2g+t+olJrU0 M6NdEaVYYnLCS/fx+IxY7QT5Fc9aKc9ma2trOg0ovYeHh6SJ2jEG6BkW8i2OXWplgTQK547f6454 v4yid6snLpyenupcyLHULcybvUcrdtf+aSvHlE6PbU4AqiBWatrKHIovtr+O1X0vvfgb8KvGM28j A8Hxe2K7QCB/Ugd+j4+PdRpQCann+ZqoDfkW76dx7FazRdGYzCvv+RCT7FMX1by0uruZo72A9orF wr29vQ1nOnYgbNaruDHE9eHDh8p2fMx2T7mZfvz40aeVjonZbzHB4stltRWd/mJ6qUD27RUvIvIq r+RHHEfQ6MtkrPiV1XJLPc8y+iY+QyCv+RCDvoODg3YkQ17hGYeHh3a+kFVKJlb5Zd0CO8ay4oiD ok/qLmNeYzLmc0drmbCE79fqPpdtb2833earL/+xKp/RNzAwkDRgYOUTnRSTK0y2oJuWlpaSvpyq /EUur+RJnGGVcq5rDCJUJb9VzOrGxkamQYTY5tN2f8hrPpycnNiRDHmF70hdQTQ0NCSrskoBRAEk dXvr2HWwLJN2y5rXqK/EhPuotaS+o8ZORyCv+Za64879/X3TbVa+2P3tB/BHV/wjgZskVZI6sPr2 7Vt5lVdy8NKYcm7h11u8yWr5xMSHrCsivgwYRbHchE/ktbuieG1HMuQVWnefjC11ZVVWyb9Gz3su 47ncZc/rw8NDvXjd6PtqTOi3cxHymv9cp4xJzszMtKTdyhe7U1csOvMMN0mqJh4iU76gYhVgVQsi 8kq33d3dJW9V/e21s7MjqyUzOjraknPRYvCoFbNtQV6zPY+lrHyJFYsmqCCvVE3qRO2trS1ZlVUK 8hwUY03fy3Ls6rC3t1fKZ5+q5PXs7OyH761REI/fB/Kab3GERMrzWNy/W6Hyxe6ULczji9PMIdwk qaLUrUeqenaOvNJNsXr3pQGAlOed29tbWS2RGPiNM+taUfCOZ+fT01OBQ1477P3790lZje07QV6p mih0pTzzxLOzrMoqxRDjTM+t/o0VgWXepaFKeY17eDzDfm+Vt+3LkddiiPtyo89iscDu8fGxJe1W utiduoX58vKyxOImSSUdHh46P0deyXlGs2xb/r3nnbKcbyar/yK2kZqbm2vJZyQGH6qwAwDymidv 3rxJyun19bUPD/JKJc3PzyfdL8u25bGsUmZxtNKXz+3g4GD9PVhey/kzx7/vt5OTyj5OgbyWQSwW Tpl42KotzEOli91RjHHmGW6S0NgXVaz2bPR+GWfoVHHrTHml0yJnKysrLSlgxstkrACW1XKLAaGU nY1+NDHCNsnIa/vFwF7KhKZ4DgN5paoODg5M1JZVcihWZscE3GaNj4/X34FbtRJQXvP7/Lu4uFif aB3X5eWlECGvBZC6I1kr69KVLXbHwNy3M4R+NABsMA83SaosHjJTvqyqeI6OvNJJsdX42NhYS4qW CwsLlZolXfWsxsBQ6qqn712Tk5MtGbQCef2+ODogJZex6gnklaqKZ9q+vj4TtWWVHNn//+zdT0hs aX7/cZnuzO8GTMZ0bJCMBBuECDEgjAQXDlcGF0KkY8AhJjikFoZI4sIhLlw4uDCMNC5cyOCEWkhw YYMLB4pEggMuauHCgIsKuKiFCxcuXLhwcRe9qF8+3ql7y7r153xPnX/Ped4vOL9fevrePnqqvud7 zvN9nu9zdPQycU+danqNN+L10rvfX9+fXpVKpdru7i7BCOI1ZtaOgvf395Gd29tit2aTWS66ZowB 3CThM634ZK9I4hXZoFnNGpiLYn9uvTgyYOBnrBaLRVPXjnbHyMhIrvfJA/GatpWVFVqYg3gFDKyT +nybqE2sIimtOpExKY94TWP8pD4JyreJ/iBek2TtSKbFE1Hyttittos8+IKbJGB7SbG0vtX+HGp/ TrwC0dJeyVEUKKemprwtUBKrH6koNj4+HsnECZ6XQbzG8/xl2fNMrT0B4hW+s7bQ9K2VObGKJDw8 PNRmZmZaxtzp6SkXiHhN7HvY3N1Xz8v63wHiNVpaTGN5/jo8PIz0/F4WuzVgYGlppBuibwUbcJME WtFqbUvS8rG9EvGKOJ9frKv7OrW49fnZhlh9Td8FTQTVXmi9rO6mnTmI1+hpMJgW5iBeAftzs2Wi kG+tzIlVxK1SqXTsRKaJsnSiIV6TyAVaOdrqO6jFPNfX11wkEK8Rmp2dDfzspfGnqMeQvCx2N3/p aGEObpJAMNYtILTPN/EKREMzj1VQ7KXIrQl82quK3EqstqKimmVCaP3Q31FrOIB4jZ6lFa8GDKLc 8wwgXuEyvYsyUZtYRTrfryCTTfRuSjtp4jVOGxsbHb+Dard8cnLChQLxGgGNWVpamKvbZNS8LHZb H3hpyQhuksBHlmKbZkoyQx6IjiacWB4eGw8VTGjVRax2o0KZXjos3y0GCEC8xuPp6SnVPc8A4hUu Oz8/Nz3PqIsZsQr0RpNnLVtuzc/Pc9GI11gUi8XAnct8294XxGscrC3Md3d3I/8ZvCx2W1oZ+Vao ATdJoBslI0vy0iAD8QpER3sQWtpN68/G8RBJrOaXnn014Bvke0bLZBCv8bG2MNcAA0C8Ah+fZyxF N03qJlaB8A4ODkJNzOZ9gnhNe8xEx/r6OjUgEK89mJubM8Xc3d1d5D+Dd8Vute603ugAbpLAR9pX ia0giFekSwWNIC9vai/N95BYDUsrtjsNWGklBgMCIF7js7CwYJrYRPcOEK/Aa5atIHSoixKxCthp /LyX7bZUnATxGoVqtWpa6Nh46Nn73bt3XEQQr0bqEGiZYKK9vePgXbGbB11wkwR6NzExQYcM4hUp 29ra6ro6RS96IFZ7HSwYHx//5Pul/4099kC8xsfawjyuAQOAeIXLVEBjwQuxivioMLi4uNhTodu3 bQSI13hZxitbHVqdynsuiFcbawvzuLbC86rYrQSsFU60MAI3SaA3ajPFLF3iFelbWVlpGXPac/nx 8ZELRKxGQkW3xn289TytLh8A8Rqf4+Pj1Pc8A4hXuE6TrtnKkFhFMu8IYQ6tBGS/ZOI1StpK0bKF RatjZmaG8RQQrwaKmaDxpQndcXVQ6Hv79m1NR7lczv1F14wB9gyBa7R/gb6L9SOO/QwAK630s9xP l5eXiVcgBhqMa94XRytSaL1FrEZN3yltS8EAC4jXZFhamOugkweIV6C1+vNL0OPi4oJYBbpQoXty crKngqIml/hQjyBek3dzc1MbGxvr6fupTmY8X4N47U6dECwdyVQYj0ufT1827SuY9ibpAJAXlgdH zaqkDRAQ34OlXsT0cKnWQUCcWNENxM/awlyrqgAAral4bRkLVOckAO09PDz0XEgcHR2lkIhYaZyk eWFAmAkZ19fXXEygg8PDQ1NcxTlu6U2x2zrDQPs7AADa29jYyMR+HADezx6tVCpcCDhBM+3VgcCH NqFAGNaOZLT/BID29LyhwlrQe6ranvOMArR2f3//su1nLwXE2dlZFkMgsfv/6upqT99XbeF1dXXF xQTasHQkU31WE7vj4k2x27pJ+t7eHt9UAOhAsxst99XFxUUuGtBEraF5cYJPtDK8vnem8gIt94FP aRDY8oylgWcAQHuaZGe5r2rPVwCvaXK1ZeJIq2NpaYnnfyROdSHLIshWBbpSqcSFBJqo08fnn3+e iRbm4k2xW22ILDcxfVAAgM4srav0cMjsXeAjveSrrZZigwE1+EAdCJpXgqiox4AX8JG1hXncAwYA kAeabGcZE1xeXuaiAQ3Umak+YTXssbOzw4VEarSlRa8Fb8ZtgNeOj49NcaSW53HyotitlhWWhDw9 Pc03FQAC0MuKJamdnp5y0YDfPZvMz8+/enG6vLzkwiC3Hh8f206Q0qQPCt7Ae9YW5tvb21w0AAhA e68Gvbf29/fzbAL8Trlc7qnQzapYZIW66vXShl8rWFXcA/CeJl5b4kfjQnHyotit4kqWZhgAQF5Y Z8hrrxzAd1q1p4l1rfaC0vYAQB6/85OTkx3zAwVv4D1rC3O1FAUAdLe2tma6v1KcA97r9hzfbb9j ragFskLjmL224y8Wi1xIeM/awjyJ7U29KHZrPxDLDUs3PQBAMBMTE4Hvr5oNrBWtgK/Uxnl8fLxj jFSrVS4UciNIobuxu5L+POArzXS3tFfUMxgAIBi1YbaMDRYKBS4a8H/u7+9NnRHqx/DwMJO54fw7 KsVuoLX9/f3MLTDOfbFb+8Oq/VDQi672igCA4Pb29kzJjVm98FWr/YrbDQpQ8EZensOnpqZMOULF u7hbWwFZpQEAS7zs7u5y0QDAwLKaT8/tTNQG3rPu2a1YU5EcyCoVvC0tmOkIDLxmGevRCvAkckLu i93WTdLZ8wwAbLTnDTPkgc6CFrobC976O4Cr1JJcrcnDzJSn4A1fWVuYMzEKAGw2NzdN91m96wJ4 L2jBWwvJ1N4WyDpNaLJ0BKZuBLyn8UpLC3ONDSUh98XuhYUFBgwAIGaWIp66bbAvK3x7CLTECAU/ 5IEGw7RHX9jWcHz/4Rt93y0DBppJDwCw0baFlueR9fV1LhrQ4PLysuPzip5P1N0JcMnKykrXfKDJ UgDeOzg4MD1PnZycJPJz5brYrXYUlj3PtFcDAMDOOkO+VCpx0eAFPYt02qO726G2WoCrtBrKsp0Q BW/4zLotjAYYAAB2lr2H1W2JVubAa0dHRy0L3ouLixS64axOBW91qCQXAB9ZFxgnNa6T62K3tYW5 NlUHANhpBZ/lfqs2QUDeqdCtiXRhC31aFXt9fc2FhNNU8Lbs79dqMiqDZvCBdX972oMCQDirq6um ++3FxQUXDWjSXPBW4YMOfnDd1tbWJzlgeXmZQjfQQOMzlgXGSS7iyXWx27JPYFKbpANAXmlfJmbI A+/1WuhWjFDoRl5UKpWX73TYeGCAAXmnwWHLgEFSe54BQB6Vy2XTc4iK4wA+tbu7+xIja2trFLqR Gzs7Ox/u/7Ozs0y8BppYFxgXi8XEfra+0dHRmo7//M//zNVF10x3y55n09PTfFORSdpTSu1S6of+ Gcj6A6GvrcyJV0ivhW5aNxOreaS96y1tQ2kdB5/i9fT0NLMDBgDxijyyTMLT80venkGIVUTl/Pyc Z3TiNXe2t7cpdIN4bWN+fj7wM5QmdGuMNCl9eW3hbR0w0B5pQBZdXl6++q7qn4GsJnTLfVf74RCv yBu9DPVS6FaHBArdxGqe80QvK7wpeBOveY1Xbe9i6UhGngDxCvRmfX3d61bmxCpAvKIz3jtBvH5K 76GWjmSLi4uJ/ny5LXariGJ5cNVqE4CbJNCb8fHxwPdd7eGat1ZXxCsvQ5YtVFoVuqvVKheSWM01 PXOPjIxQ8Abx+juaJNXf35/JPc8A4hV5pe2CrM8fxCryRO38GQsnXgEQrxaHh4em56eTk5NEf75c Frs1AKYiStCLruIMwE0S6F19z6agh1peEa/IC+0r3Mse3ff391xEYtULvbY039jY4CISr7lh3fNM bRUB4hXonbZ0DHrvHRgYyNVEbWLVbzc3Ny/j5noe18QPEK+InnLGwsJC7sY94Xe8qr2/pSNZki3M JZfFbt1ELAMGW1tbRCK4SQIRUAFDyYwZ8sSrb9bW1kIX7rTKlVn1xKpvKpVKTyu8d3Z2uIjEay5o EMzy3acDCIhXIBqbm5um++/Z2RmxCuc1TzrVRI6rqysuDPGKCKnANz09/fJ5qYMTk0qI1zxQC3PL mL86XyYtl8Vuy55ntDAHN0kgWlNTU962Mide/WTtaNC8opvnEGLVV+pm0MsK72KxyEUkXp0fMLDs eTY5OckXAsQrEBFrK3NNbiVW4TIV4Fp1NNCzSKlU4gIRr4gozvTM3jz2yYRV4tV11hbmaYzX5K7Y raKJZqXRwhzcJIF0+NzKnHj1z9HRkWlmY/OKbl54iFXf1dsoht2/G8Sry05PT03feT1jAcQrEJ2J iYnA9+CxsTFiFc7SBDt9hzu1m9W7LYhXhKeFDO3iTDUoxSGIV1fNzMyYWpin8X3PXbFbbYVoYQ5u kkB6yuWy6T68srJCvMLZ73ovhW5WdBOreC9MwVurq7777jsuHvHqtMXFRdP3Xt0QAOIViI62RbHc h/XMQqzCNXpmrrdUZmId8Yp4aHyn2zZdmmCV9B7GIF6joPdQy/jn/Px8Kj9n7ordy8vLXj6ogpsk kCVqzRz0PqxuHHkpWBCv/lldXaXQTawiApaCtyarUugmXl33/PxsamGuQWqAeAWiValUTM/x2ueb WIVL9MxsHSvPy/ec3IqkqGNf0O25ZmdneZclXp1jbWGeVqeQXBW7daOwrArRPiUAN0kgeuvr66Yk mJfvNfHqJz30BZ3hqOeU29tbLhqxihaCFLzzMkEXxKu1IxkrrUC8AvGwjCNqUnceihTEqj+WlpZC bxdEQY54RXda8aoaE/GFPMerJZdofDStDga5KnaXSiVmqoGbJJAB19fXXrYyJ179dXx8XOvv7+/4 Pde/V2yAWEV7Kni3iiWtgFWcgXj1dcCAPf5AvALx0Luo5d316uqKWIUTrIsQmlvQvnv3jotIvKID FbqDruhutS0XiFcXKBd0G+9sPLS3d1pyVexW8dpyU2HAGdwkgfhYZjYyQx55cHFx0fYBUIU6/XsQ qwj2+TS2d1Zc8RkRr3kbMLC0MJ+amuKLAOIViMn5+blpLFEFRGIVWbe3txe60D05Ofmy3QqIV3Sn LbbCxtrBwQEXkHjNvNPTU2e+17kqdmsPTMt+mbSLADdJID4bGxumZKhBBuIVefgONM/s1Yq8PHy/ ya1I0snJyctno3ji8yFe8xav1hbmGrAGiFcgPpaVeZrU7fp4IrGa/+fooNtsNR/T09OptZ8F8eqq 1dXV0AVvxSuI1yxbWFhwooW55KbYrZaHvs3EBDdJIMu0L7FvLXyIV8jd3d2HCXh60NM2KyBWYacC n57xQbzmLV4XFxdNz0hqkQgQr0B89C5quS+Xy2ViFZlUqVRM7WYbj7GxMQrdxCtCUNcmtf4PE3fq 9sRnSrxmlXKCpSPZ7Oxsqj9vbord29vbphsJNxFwkwTiZ+m4wQx55IkKE2r/dnR0xMUgVgEQrx/o WccyCK1cAhCvQLxUvLaMKWobRWIVWXwHtYzBNB6Dg4O1arXKRSReEVIvBe+BgQEmeROvmXR8fGz6 Lh8eHqb68+am2K3ZZ5YETgtzcJME4ufbRCTiFY141iBWARCvzdTtw6UBA4D8Cl9YJiKNj48Tq8gU rb6bmJgIVWhTG//r62suIvGKHmmve+WHMHE4PDz80iUQxGuWLC0tmVqYp92RLBfFbs08s9w8VlZW iDxwkwQScHV15VUrc+IVIFaRLZphzyx54jVLrHv6scoKxCuQDMuelDq0bRexiqw876p1bJgCmyZ5 qPU5iFdEo3FbO+uhQvnj4yMXkXjNBGsL86mpqdR/5r63b9/WdLi834x15eDJyQmRB6eSpL7j9YNZ XnCN5SFPMxldXg1LvALEKrLj4eHh5YVLbeEYxCNes0DPOOoy5svKQRCv5Fe4RJ00fGllTqzmi2Xl XfMqvPPzcy4g8YoYPrOwBW/FM10CidcsODs7M3139/b2Uv+Z+/LwJbK0h9DgglpKAACSoUEAS3J0 efIV8kGrNBYXF1NvvwMgPBW3R0dHP+QWDTawQhZp04Cy5ZloZ2eHiwYACdFqOhX/gt6j9ZwBpG1j YyNUQU1HsVjkAgIxUXcxy6rYvEymQn5YJ1JlYQzV+WK3tUXu8vIy31QAyPB9Wi9rQFrUpqc+A1ed BiiOAW4OLLRaPUtbOKStUCh40yIXAFw0MzPDVhNwxunpqWmCRuNxcHDABQRidnFxQYzCSdoewzJZ Y3p6OhM/t/PFbu3varlRaPk9ACBZKhoGvU+r0AikQa2i5ufnX30f1f6YPbEAd+hZv1ObaA1i68UN SIOlneHExAQXDAASdnR0ZBpjVItSIA16Rw27anR1dZULCCREHRTCdl+gjoU0c4zlu7q/v5+Jn9v5 YvfQ0FDgi64Ba63YAgAky7qSSavygKTppb/V91GDCKVSiQsEZJz22gwyc16dntgHDUm7vr42PQvt 7u5y0QAgYRozpJU5XGDdLq5+aHI3z8FAstqNNXU7NBbFVo9Ig3UcPyvbQDpd7FawWy76ysoK31QA SIFa91ju11tbW1w0JCrIbFsKD0B2KW+4OPMY/lhfX6c1LgA4YHZ2li0n4AR1IrBMzpiamqo9Pz9z 4YAUWPc/rne+1IRZIGmduuVltYW5OF3spoU5ALhBLWMtnTjGxsa4aEjM+fl54EECzchlJjyQLQsL C7SFQ+ZZtnShhTkApEedYujEAVeo1WyQooSeLeh2CqRHE00mJycD5xZtv/X4+MiFQyp5xfIctLe3 l5mf3elit7WFOfvzAUB61F2DVubIGq3E0DOCtfUbLx1AdoRtC6dJLqyeRRKsHckonABAevScb1kt ywQlpE3Ps+Pj422/oxo/f3h44EIBKdOEE21/0S2vqCMUdSykxeXxe2eL3UrklouuvfkAAOnR6lla mSNL9MIf5EWj1aE90gBkx+LiYqhY1sAgk1cQN2tHMiZhAEC61O6Z+zZcoiKaVoK22vP36uqKCwRk RKVSaduNQROttMUekCa1z3e1M6uzxe6dnR3aFAKAYywdOVSAAOKiVuTWQazGvc6YZQtki7UtXHOL OCBOnVZbtVp9BQBI1/7+Ph054By9o2qxV+N3U/t6A8gWTUBp7iCidwB1gwLS/m66vFDN2WK32gTR whwA3LK0tGRKmqy2Q1wKhUKoophmLfK9BLJJK1os+yI3HhsbG1xAxELbZVi+i2rLDwBI193dHa3M 4Sztn6rvL88UQHZpIko9z2hBBR1CkAVqoW95d1WngixxsthtHTDQ3poAgPQdHx+b7t+070EctPIi TDGsv78/cw9yAF7r1Bau26FVXEDUtO2F5Xt4cXHBRQOADKCVOVym1Xks/AKyTatiNSmFWEVWWBYP ZK2FuThZ7La2MGfgCgCyQW1mtWdU0Pv33NwcFw2Rury8NK3SaNw7qVQqcQEBB2iWfJhit+Kc1nGI 2ujoaODvoCZqaJsNAED6rK3MaRcNALDguR9ZorEQl1uYi5PFbksLcx339/d8WwEgIxYXF02FB1pG IyoPDw+hWxwzcQ5wi168wsS69krj3QFRubm5oYU5ADjK2sp8YWGBiwYAAJzkegtz6dN+1jq+/fZb Jy66tYX59PQ031Q4TYNkMzMzHw79M+Cys7Oz3LYyJ16zS10FJicn2csXxKpHCoVCqJgfHx9/uWeA eO0VLcxBvJJf4TZLK3N1MHt6eiJWARCvAPHqXLy63sJc+lxbsUQLc/hGLXcbv9P6Z8Bl2otGk6zy 2MqceM2ulZWVUEUvrdCgtRS5FW5S7Fo7QtWPpaUlLiDx2jNamIN4Jb/Cbbu7u6bnh5OTE2IVPVE3 Mo2BaLEXQLwiCFcmWhGv2aVV2q63MBfnit3WVVm0IQQ3SSB7NLstj63Middssu6317i6kzb65Fa4 Te8Cak0e5h7gyoA18ZpNtDAH8Up+hfuur6/NE2WJVYSlhQGzs7Mvn4kWCKgrHkC8oh1NlF1bW3tZ kauJMiBew7KOm2axhbk4VezWLBXLfjm0MAc3SSCbDg8Pc9nKnHjNnnK5XOvv7zcXufSyoH36QG5F Pu4Dai1qvQ/o3pHVlzjiNfu2t7dpYQ7ilfyKHLB06XCllTmxmk3Ly8uffKfU4RTkVuIVzZRr1AWi /r3QRBm6RBGvYVm2bclqC3Nxqth9fHxMC3Nwk+ShBjmgGYeWyUuutDInXrNFKzpHRkbMBS59N6+u rriA5FbkyNHRUajV3Zr4QocH4jWM+sosWpiDeAXctrm5mbvOMMRq9nRaEKCOAVr1DXIr8QrReFWr sS6t8gbxaqWFPpYxej0XZZVTxW4ld1qYg5skDzXIh/n5+dy1Mides0NFA8vMxMZjb2+PC0huRQ5t bGyY7weLi4vsgUa8mumZxTJgQAtzEK9AduWxlTmxmr3Po1sXIq2kq1arXCxyK/HqOY1XdbpfsP0B 8WplbWFeKpUy+7s4U+zWDDZLG1JamIObJJBt1m4dLrQyJ16zQysqLIWGxsIWq+vIrcivxlZv3Q61 jeR+QLyGYd2uhRbmIF6BbMtbK3NiNTu0UGtoaCjwFjtZLjKAeEV89F5aKBQCdYxiASjxamFZKKQ8 lOVOI84Uu09PT2lhDm6SPNQgR56fn017qGolOPEKC02osHzHNFuedsXkVuQ/9yjWO90LNOBI8ZF4 7YWlhbkmZul7CRCvQHZtb2/nqpU5sZoNKhhosZZ1gjYTMsmt8Iu6OkxOTga+R0xMTPB+QbwGYm1h vry8nOnfx5li99LSEi3MwU2ShxrkjGX22MDAQOZf6IjX7CmXyy977gZZgXFzc8MFI7fCA7e3t207 Rikv8R5BvPbC2sJc3QYA4hXItry1MidWsyHIKs1Wx8rKCheP3ApPqBip8VC6FhKvcbB2JMt6dxFn it0jIyOBL/r4+DiRBW6SgAM0IzlPbT6J12xSG8FuEyvUQQbkVvjj6Oio5cBhlltyEa/5HDBwYZsW gPwK1AK3mq5PpM3yMwWxmj7l/zCFbr3X8rxKboVf1OkyzP1ic3OTi0e8dmTpSJb1FubiRLHbOoNy fX2dyAI3ScABWl1nub+vrq4SrwhFD2TtZs5n/XsFYhXx0Mt//aUt6+1GiVd34tWyL7xWgLN9BohX wA0aa7S8u15dXRGraEkticOs1NQzq/4uyK3wixZwBOlY2Oo4Pz/nAhKvLVk7kmW9hbk4UeyuD0Tl 4YES4KEGeE3dOILe3wcHBzPdhod4zT6t5mx8mJuZmWFmPLmVWPWU8okmwVQqFS4G8RoJ5ROt5qOF OYhX8ivyR9sjWcYmt7a2iFW0fP60bOfWeJydnXEBya3Eq6dU77IUJuuHupI8PDxwAYnXT+Sthbk4 UeweGxsLfNHV7pz9CMBNEnBHnlqZE69u0ECVHvj1zMDevORWYhUgXqOilRO0MAfxSn5FfllamWss k1hFs6WlpVCF7ixPngDximQ0L94IeqgNOvUy4rXXfPT8/Jz565/5Yrda3FqCmBbm4CYJuCVPrcyJ V3doZqu+eyC3EqsA8RoVPaPQwhzEK/kV+WW5z+vIavcYYjUdx8fHoQrdFKrIrcQr6ra3t0PdRzY2 Nrh4xOsH6kimrTHy1pEs88Vu64o/WpiDmyTgHssMee1Tk9UXPeIVILcC8DNeNdPdMmAwPT3Nhwvi FXCMWnjmYTUusZo8TXzQtmzWApU6BGi/XpBbiVfUzc7Ohip4890hXuu0LUYeO5Jlvtht2cuVFubg Jgm4aWVlxZRkb25uiFcAxCpAvDo7YLC7u8uHC+IVcIxWQlkKllltZU6sJksT4ixbdDZ2gWFRF4hX NFOnQsuiocbFQ3d3d1xA4tXcwtyVzpiZLnbnqbUtwEMN0J51j0t1/SBeARCryMJAw8zMTO36+pqL 4Xm8WlvbspUGiFfATYuLi6b7fRYLC8Rqtr8zWV+YBuIV2fhehNm/e2pqisWinsertYX55OSkM9e/ 7+3btzUd5XI5cz+cdQ8CZrshj/RipFioH8zAQl5ZOnno4Yx49ZeKS+xzCmIVWXiR1ex45aXR0dGX VTvwN17zsNIPIL8C3Vk7eRwcHBCrHlPBOkyhe3l5mYIUiFfEcn/J6gIi4jUZ1gVnLnUk68vyD6e2 5EEv+sDAAA8BAOAwPWxZku39/T0XzUPK9ZrsoGcEJrkBSMvm5uYnM+m1agd+0vYqedjDFQDQnSa3 aQzS9YnaiF+1WjV9V+rHxMQEkygBBKIuY2G2SMjiwlckw7qVaKVSceZ3y2yxWw8EloteKBT4pgKA w6xbV+zt7XHRPNQ4c1UP6JphyGQ3AEnRRKv5+fm2ualYLHKRPKTJD5ZnGBXHAQDusrSlfvPmDV2p PKR31DD7dKtTDCt3AQSl/GJZMFo/tOe3uibCv9xk6UimDnYuyWyxWwNFlgDV8nsAgNssCdelPUMQ Da3k1mBR83dBM1kZQAIQN81+7zaQoL2v2IvZP5YBJv1ZJmkBgNuOj49NY5aHh4dcNM8sLS2Fai98 enrKxQNgoom0lj2Y68fs7CzvJZ6xtjBXK3aXZLbYrTY/llmST09PfFsBwLMXQmY8+0MzTut747Y6 9O+Y+AYgLuoiEXQAQat4aD3pD2tnmvX1dS4aADhOY5CtJuG2O9QVBn45OjoyF594RgAQlrpfhplg w2Qsv1hbmLu2+j+TxW49NDbvgdfpUHEEAOC+s7MzHsrQUtBWgWoly8xUAFHq1La83aGXSPjB2sJc XUoAAO5bWFgIfO9X0ZOJcP7RhLjp6elA3xF1K+M9FkBYun8Evd/Uj9XVVXKTZ/LeUTWTxW5rC/OT kxO+qQCQA+/evasNDAyYWu4g/9Qm0DIJTg9krPoHEBW17gozS579u/2gfcyCfif0jMNANgDk5x3F 8lyglb7w91my0/usJkPc399zoQD0pFtHxMZ3ErZM8I+2ZbM8t6i7nWsyWey2rJ7QwwL7dAJAflhb mZMD8i3s3kOFQoGLByASKk6GWd2texcTb/KfoyzfCTqSAUB+WFuZ837it4uLi7YT+9XhDgCioC5S nXKTtg5mHNVP2irD8u5arVad+x0zV+y2PiyqrSkAID80u9CSfA8ODrhoOaUH8JGREXOBSX9HzxMA EOU7Spj7kVrJqWsJ8snawpxVfQCQL2o9HTQHqHUozwS836o7XeP3Ym1tjQsDIFKtOpNpwahW6pKH /GUZz5iYmHDyd8xcsdvaBoj9WgEgfy+AljwwNzfHRcsprX4I0zq4VCpx8QBE7vr62rSlQv3Y2Njg 4uWUpYW5JnSzJx4A5It10hPvKRA9G+qZcmxsjEnaAGLR2JlMRU6t+Ia/1HHOMpaxtbXl5O+ZuWK3 pX2tPiD2NAGA/BkfH2c7C8+dnJyEKiq5+kAGwA0anGQSDqRSqZi+A3QkA4D80UQ4Sy5gFS/qtHfq 7e0tFwJALDROqv27l5eXmXCL2v7+vul5Re+6LspUsVttFCz7crKaDwDyaWdnx5SE1RUE+aGX/jD7 dGvmqvbWBYC46B6j1uRh9u9mkm6+qCW55TugSVwAgPyxdPnQ6jreVwAASaBzBOosYxjqOuKqTBW7 rfu0FotFvqkAkEMqdrJayk8a/JmamgpVSKpWq1xAALFTC7CBgYFQ+3czwJ0fja0BaWEOAP6ytjKn lSwAAEjKw8ODqXOmtpR0VaaK3WrnY3lApG0tAOSXpZU5g8j5oTbkYVoEs2IOQJLUlpytFvylZw49 ezApDwBgbWWuLVEAAACScHh46M0WbH1alaDj22+/Tf2HsbT+0coIwAc3Nze1mZmZD4f+GfCBtZV5 FoqdxGtvtMohTPFIqykAYhVJW11dNd+vdI/THo1wO161fYrlc9ceaQDxCuSXZTwzC+1BiVWA3ArA j3idnZ01dc3UVtOu6svKC7h1JiQDBvDF5eXlq+++/hnwgbWVuYoOxKu7tErOMkhUP/TwSFtgEKtI 676lAWvrfUv7dbJ/mtvxamlhroNBSRCvQL5ZW5lXKhVi1WHn5+d0FgPxCi8w3uZ2vFpbmLvekSwz xW5r21LtlQdwkwTyzdLKfHh4OPWHMOI1PGvhoN6+ngICiFWkSROzwuzfvby8zMVzNF6tLcyzsIIP IL8C8bIu4El7WxNiNTwVDoaGhl6um7bjZDs1EK/Ic27TRG11YYSb8WptYe76RK7MFLsnJiZMqyGY VQJukkD+WVuZp/0ARryGs7e3F2qfbrWRBYhVpO3g4CDUPUyrguBevFpbmLNPO4hXwA+afB00N0xO ThKrjmqepK3uZJr8CBCvyAvV3ba3tz+sCKYzmbvxamlhrgndrn/OmSh2W1vVrq+vEzngJgl4QMVr Zsjnm1ZmW1bIZaltPcitQN3c3Jz5PjY4OFh7fHzk4jkWr7QwB8ivQCsaqwyaG1RASPMZgFgNZ3d3 t+3nqYn6LMwC8QrX3d/ft3y3pTOZe/GqwrVlvHVhYcH565+JYrd15V65XCZywE0S8MC7d+9M7WHT bhVKvNo/3zD73erv0C4OxCqyRC+SlhVd9YFR9nt0K16Vt2hhDpBfgVY0Vml5DigWi8SqQy4uLrru e6oVdCoUAcQrXHR0dPQyIbvdPe709JSL5FC8WjuS5WFsIhPFbrXvCXrRtS8KM+XATRLwx9LSkjMr qIhXm42NDVr/glhFbujeFPQ+ppaX7H3mXryenZ3RwhwgvwJt1fdyzvoKKmLVRqvwg362/f39L88L APEKV2jidqFQCNSZjAk97sTr4uKiVy3M5UOx+1/+5V9eLn6YI2xh4e7u7mXGgGXA4Ouvv47s3GF/ 3/oRdk+WNM+tv8e53Tq3JqKEvUm6fs0VK66dW/ckzh3tua0Dy3//93+f2u/dHK/65yxf84eHh1TP Xa1Wa+Pj46bP95//+Z9T+71VmOLc+Th3kBcQ13/vsC8qaZ671/Nm4dwqbna7j62trb3qTpGH3zvO c3fKrUn/3j/5yU9MOev6+jqWa64V5lb6O5ybc8d97ub8GuRZuN0RRlS/d9iBYs7Nud++fRs4R3z/ +98Plcei+L1/9atfhRpniuLcYSf7pXlu6xYmOlRkiOLcep9I6/fm3Nk4t3WcKWytJIrfO806DecO d+5f//rXtR/+8IeB720/+tGPar/97W+9vuadaiWdxpqSrglaJuD95V/+ZS7qcn1hVlQ1HzMzM6F+ UW107/K5NePFtXMHmaXDubN37rDFbtd/b8WKa+fWPYlzR3tuaytzrnnwQy2K0j63Cj4q/AT5O9PT 06YBpKh/75GREc6dk3MHKXa7/nuHHbxN89xJPyfFcW51oGo3iUdtzlut9MnD7+3jucN2JIvivx1m opz+Dufm3HGfuzm/9nKEHcBM69xR/e6c269zh2kZGsW5mwfAg+bTKM6tZ820rnmYc+t5PorPOuzv HcX5Obdf5w5bK0nz3K7XiDg3NcEgY01J1gStW6vkpS5HsZtiN+em2E2xm+Jn5s9tbWXONXen2N34 QNhp1qEmPGimcZq/NwVnit0Uuyl+Bjm3Zpk37+usPNZu9RYF53wWu9fX12M7N4VXzk2xm2I3587H ubX6l2J3dovdev+MauI9RV/OTbGbwivnptidVJ1G76IUuxP+cv3rv/4rxW6KvpybYjfFbs7d9dyn p6cUu3Ne7K4PJrRrEVf/8xS7OTfFbordLpz78PDww95Xx8fHFJw9LHa3+9kovHJuit0Uuzk3527c 37nX7QIodsd3bu2rHtU9jaIv56bYTeE1b+f+8Y9/TLE7o8Xu0dFRv4vdaezZ/W//9m+mX+oXv/iF M/35s3pu9s1mz2727GbfbBfPrdVwlhnVExMT7NntwJ7d7RwcHLwM/NSv4/Ly8odWsGn+3uybzZ7d 7NnN/tGWc+tltlqtevd7R33urOzZ/dVXX0VSvGD/aM7Nnt3s2c25833un//857G2MmfP7mTO3fz8 EeT47LPPat988w17V3Nu9uxOoVbCucOf+z/+4z9qv//7v2++5/3N3/yNl9c863t2X19fmz7Hn/3s Z7mpy/U13iiT1m71VlSzHYE8CDIgD/hALd4syTpskYl4zQY9BGrf27GxMfI/iFWAeE01XvVyncSs d4B4Bdyn99DPP/880zmDWO2s1ZY0cXZtA4hXpK1YLIZacWudsEW8xm9zc9P0GVYqldxc/9SK3Y+P j69WbcWxjw3ATRLID632TaJ9MPGaHSpyB1kVCRCrAPEap52dHdMziLZfAYhX8iv8NTc3Z1rcU+9i RaymT5/F9PS0ueAzOTnJJG0Qr3Da1NSU+d43ODj4UudDduJVi4aCfn5qd54nqRW7Nesj60ULgJsk kB1qW2aZXa3uIcQrAGIVIF57ZRn40bNK2PbqAPEK5MPu7q5pzPPi4oJYzYi9vb1Qe6+Hbe8KEK/I Ci02sWwh2bj1ILIRr8pFlu4y6+vrubr+qRW7LbMc02pHC3CTBLLFMsM6je0viFeA3AogX/GqbTUs AwZLS0t8aCBeya/wnMYws7z9BbHamooEYdqXa3IDQLwiD6wLVOtHqVTi4mUgXq1dUa+urnJ1/VMp dqv4YHl4mJmZIVLATZKHGuBlDyxL0j47OyNeARCrcBarhNKPV3UYszx7HB4e8sUF8Up+BWrj4+OB c8fQ0FCircyJ1U89Pz+bWr82jlkn3YYe5FYgTuqUab0XKo+xWDX9eLUsEhsZGcld/up7+/ZtTUe5 XE7spNYZIgwYwGdaTaICX/3QPwM+x4Mlf6ytrRGvAIhVOEcDrgsLCy8ritVOjnhNL14tHcn0ebFn HYhX8isgGxsbpnfXJMdlidVPra6uhtqr9v7+ni87iFfkit5nVLy23hP13uT75J8041X5yNKRLOmu Mknoc+EBgps4AKBuYmIiszPk8ZGuux7skm4lDwCuOz8/r42Ojn7IZZOTk+SylGjvbUtHMu3tDQCA qDWoZexT705I77OyFAjqR7FY5OIByKWLi4tQ90UWrabH2pFMC5LzJpVit2VmiAZ6AACo29nZyXQr c7y3ubn5cv3Vvu/m5oYLAgBdqKC9srLSMpdp7y0kz9qRjM8JANCY19UiNGgO0XsTk9uSp8nZYdqX z87O8nkByLX6uJ7l0ERhOl6kw9KRTEce284nXuy+vr42XfTd3V2+qQCADyqViimPqHCA5HN94wxQ /d/kcwBoTyuKOg209vf3s393CqwdydinDgDQaGtry5RH9K6LbOd62pcD8IUmA1kmbdUPbcfFZKDk PytLRzLt7Z1HiRe7rTNCeNADADRrbO9KK3N3Hob1MMXWJADw+p6pPT2DtIijnXnyn40Gs4M+b+jz AQCgkdrAWsZA9/b2uGgJCtu+vFQqcfEAeKF5MQsdr7KJjmTvJV7sthQotLoBAIBm1olTGmRAMrq1 mR8YGHjZRwYAfKeV2iqQWvKZ7rFIhrVAQQcTAEAzTZzS+4/vK62yTPtuWz4jrQQHAJ+EaWeuuh4T tZOzvLxs+nzy2jUugDAM5QAAgABJREFU0WK3tfWsAgkAgGblctmUT3ghTYb25g7aNmd+fr729PTE RQPgLU38sQ4a6NAqJMSvUCiYPpdqtcpFAwB8Ym1tLXAu0eq5x8dHLlrC1H1samqq6+czPDzMliUA vKOitSZjWcZgn5+fuXAJ0bXWtmdBP5+JiYncXotEi93WAR0GcgAA7ag9edB8orbazCiM/+HK0r2l vtcZuR6Az6wzsOurvshp8dL1tTxnjI+Pc9EAAC1ZO4VopTHSoS4tnSZvn5+fc5EAeEmTgrpt8aR/ f3p6ysXK+HPG9vZ2bq9FosVureIKetE1W45BHABAOysrK6Zkrn1mEB/LioX6oeI4sz0B+Eyrgyyt M9kDLRl6ZrB8HloFDgBAK3rfCdr9Ssfc3BwXLUUq6MzMzHzyuayvr3NxAHit00JWvQ/RvTEd1o5k eV50lFix2/pwt7GxwTcVANCWZlVbkvn+/j4XLSaaRaiWe9ZiDXupA0DtZfa79f6pNmW0zY6P3kUt n0epVOKiAQDaUgE7aE7R2CkTgtOnlW/1d1y1fNX+6wDgu9nZ2U/25r68vOTCpESLhbutuPep82li xe7j42PTgMHZ2RnfVgBAZAmdGfLx0Eu/urFYCzVamQ8AeM/arYSB13hp0MYy8YDPAQDQiXVi28nJ CRctA25ubl728q5UKlwMAKi970xW3+5paWmp9vj4yEVJUblcNj1fqCtnniVW7F5YWAh80TVzjkAB AHRj2euU3BKPzc1N2pcDQI/U8k2zrK33062tLS5exKwtzPUsAgBAtzxv6YS1urrKRQMAZJIWqdLZ KhusW0qqS2qeJVLs1kx3y150rL4DAARxeHhoSurFYpGLFiHNIKR9OQBEQ0VW6z1Vf16rjhAdTSCg IxkAIGqt9oHuNDkYAACgk/oq+6AdyfLcwlwSKXZrAIBiBAAgavf396bCgLqMIBpamR2mfXmhUODi AUAbYdqZa/A87y+tSVJ7eMu+qlqtBwBAN/v7+6b8zmQ2AADQDh3JPtWnFdc6vv3229hOQptZIDy9 4GgQs37wwgO8pj20sjIo7VO8hinIaMahJigA5FagNb0HhZlItLu7S7xG4Pb21nTdmUQHkF+BoO7u 7jKzVQmxCpBbAbgdr9vb23Qka9JX/2U1wzAOWmUwODgY+KJPT08TFUCDy8vLVzGifwbw0d7enim5 n5ycEK89urq6CtW+nD19QG4Fgn0/rfdYTeZSoZZ47Y0mDWTlmQIgXoH8mZycDJxj1GmEWAVAvALE ayuzs7OmFuY+dCSLvditTc8tAwYHBwdEBcBDDRBYtVrNzCosH+L13bt3tZGREXOhe21tjS8ryK1A QLpnWu+z6nSiezTxGp6lW4wmJNDCHCC/AhZarW3J7XrXJVbD02Tr09NTvnggtwLIVbxqa0m29fxU 7MVua5vTh4cHogLgoQYwse6vGVcxwId43djYMBdg1JI3jwUYkFuBuOjldWxszHy/VSsz4jUc5Sk9 IwS91nNzc3xRAfIrYFKpVDKxTYkPsapnqdHR0Zffr1AoMEEN5FYgI9SRTJOM89iZLKl4PT4+Nj1P 6M/7IPZit2XPOVqYAzzUAGHs7OyYkrzacBOvdrQvB7kVSI729wpzz83bPn5Jxav2MLNc52KxyJcU IL8CZuPj44FzjdqeE6vhrK6ufjIB++Ligi8gyK1Aig4PD19aauu7rD2tiddw5ufnTR3JHh8fvfh+ xVrszsqMRYCbJJBvGti35Bu1jyNebbTizbKCvn6owwtAbgXCaR6oDbrHp1YzEa82lo5kPg0YAORX IFrr6+umvH5/f0+sGqmo3WrCoP43bRWTp+ckkFsBF9RXczffl+NagJvneKUjWXuxFrv138zCXjQA N0kg/+otyoIcag1LvNqE2T9We3vTLg7kViC8sO3M89RRI4l4/e6772qDg4OmCQUAyK9AGOVy2ZTT 4xivzXOsBnl2YpU3yK1AMvSetbe392E1d6utJvPUzjyJeLV2JNNqel/EWuyenZ1lwADgoQZIxObm pinZq/sI8RqMrlW7B9NOx/n5OV9MkFuBHl1fX5smc8W1VUee41UD3pb8plV5AMivQFhDQ0OpbvmY 51i1rJzXn2VyNsitQDw0lthqNXfzoRoi8Rrc0tISHcnaiK3Y/fDwYNpjLq6WsgA3ScAPGty3DFRr n2/iNRi1ibesnNehyQcAuRWIRrfuGnrv0vtUHttyJhGv1u4leZtQAJBfgWRZts6Io5V5XmO1Xfvy bouv1BIWILcC0dA9dWNjw3Q/zsvq47jjVdd2YGAg8HXN477oncRW7NYX1NdWewAPNUA61I4szY4i eW8HpwJ2kIdVrSxkhjzIrUC092BtDdHqnqvZ8nF0K/EpXi0r7PQ5qB0fAPIrEJY6YFnGTI+OjojV LlQACLP1y+7uLl9IkFuBCJ2enprvxSrgavEs8Wr777PA+LXYit3z8/OBL7paozKLDuChBujV6uqq KelXq1Xi1Uir2boNImglOEBuBaL/3jZOONI7lN7h8l54jTteLW3iaWEOkF+BKCh3W1Zm6T2XWO3M 2qWlPkmbCWwgtwLRW1xcNN+TVU8kXqPNdb6Nz8ZS7NZqLm0uH/SiLy8vcwcAeKgBelYsFk1JP+qJ Xr7Eq1YYttsLrVAo8EUEuRWIie6x9X3Nbm9vidcIaLa75dlBLVIBkF+BXln23FQHkiiLsnmL1eYJ gUEP7lEgtwLx0D7Rg4OD5vty1J1M8havlo5kPk7oiqXYfXJyQgtzgIcaIHFqeWN5yZ2eniZee1Au l1/t5a028nqgBcitQDw02UjvWj69tMYdr+Pj46kVGwDiFfCXtc1rlJOt8hSr6hTa+E5Ka1eQW4Fs UOE6TDtzl7dFjDNe1WmTjmSdxVLs1krtoBddK8BpYQ7wUANERavdLMk/yj1hfIxXDfrXV3kfHx/z BQS5FYAz8aq9zi3PDFG3kQWIV8Bf1onaUeagPMXq3t5eqPbljEWD3ArEzzpGq0OtuonXT+3u7pqu o7br8k0sxW7LcvqFhQWiHuChBojM4eGhKfkfHBwQrxFQwYDVbiC3AnApXvUOTAtzgPwKpGViYiJw DhoZGYnsfSsvsVqtVmv9/f3mQgr5HORWIBn39/eh7tOufs/jjFfLM4OuuY9jtJEXu63L6V3vww/w UANky93dnWmG/Pz8PPEKkFu5KICH8artTBgwAMivQFp2dnZMY6gacyVWw+Vxn9u6gtwKpMm6KMnl Dhxxxevt7a3p+hUKBS+/a5EXu3UhLRdeRQkAPNQAUZqamjJtpxHVfjDEK0BuBeBGvD4+Ppomx83N zfFhAORXIFLWweuo9pnOQ6yGaV+uvb2fn5/54oHcCiQsTDvzjY0N4vV3rJPjzs7OvPye9b19+7am o1wuR/IfHBwcDHzRJycniXSgC00I2d7e/nAwQQToTq3JLQ8Bp6enxCtAbgXgUbxaVxgUi0U+DID8 CkROBdiguUgtTIlV2peD3Aq4+D223rc1MVmTwojXWm1mZsa0qMvFVfFR6IvyP2ZtYa5N1QEAiJr2 hLHko9XVVS4aACD39NK7ubkZ2URnl1lWF2igRSvBAQCImvKy5d1V77q+C9O+fGVlhS8bAKQoTEcO de70tXBb9/DwYOpItrS05O21irTYbX1AYyYSACAumvUeNB8NDw97vQ+nWrn5/vAIAHlXKpU+rB7T /+9z3lPO04z3oM8JKowDABCH6+trOo0YqCubtVii933alwNA+sJMVnKxnXmUlPct1+vo6MjbaxVp sVttyZNuvQMAQCtqF2N5GLi5ufH2Wq2vr9fGxsZeOrQAAPLl6enpZXZ382xwnwcNtIeZ5Rlhf3+f LxIAIDYqxgbNSXNzc95eJ3VZGRoaMhdKzs/P+ZIBQAZoGwrLKuV6l61KpeLtNVtYWDBdK73/+yqy YrdWaVu+qFtbW0Q3ACA21hnyOzs73l6nxvytwjez3gEgH7T6aWRkpO2LsHKAj9TK1PKMoEEZAADi oncwBrK70+Q9a6G7UCjwBQOADLEuTvJ54aw6kln2OtdiZJ9FVuy29tz3eTYGACAZllnfKgb41tJV D01a0d2qzdvl5SVfIABwlPbzDDIDXHug+djOfHBwkIEVAEBmlMtl05jq8fGxd9cobPtyrQYHAGSH 3j8tW0/Wj4ODA3Jfl2N3d9fr71ZkxW610bEUFAAAiJtlhrwO39p4q8tKpxUDanHLKm8AcGvgQIMA lmLu4eGhV9dIk64tzwZ0JAMAJMGSuzWhzTd6XrGsbtNxcnLCFwsAMsg6yUuHcoC6S/vE2tHE945k kRS7NUvO0sLc903lAQDJ0N5ctDJv7fb2NlDuHh0drV1cXPBlAgBH7u1v3rwx5b6BgQGvXoo7TfRi IhwAIC2WLTaUu33szKLnldnZ2UDXyNfuNQDgirW1NdN7mf68T9t4KIcp3we9Purc6btIit3FYtH0 xSyVSkQzACCRBwPL7G+9EPtyXfS7WnK3Bl9Y5Q0A2RdmDzQNHPsyIDw+Pm5qf8pAOQAgCdZWpZrY 7Sut2O60El4T/zQBEACQXUHbmauI6+MEZG0vSUcym0iK3fPz88w+BABkUpA9SxsP7XOad/v7++ZC iFZ4U+wGgOx79+5dbXJy0nyf1wTmvHt4eDB1JNN2KAAAJEHvoZYctbq66vX1UpfRdqvh9/b2+EIB gANUxG6X+/S/ayK3r2OR6j5qeZ+/ubnx/vvUc7FbXzZLqzw9iAAAkJSjoyMG+xtohrt1rzM9YNLG FQDccX19bRowr09KzvuEL+1nbrkmbOMBAEiSpfvW0NAQi4n+j3K1JmbTvhwA3KQJxs05bnp62vvi reWZYGRkhNxXi6DYbW2zc3Z2RgQDABJjXcU1NzeX6+sxMzNjXu3HyjYAcI91DzQdhUIh19dEOT7o tVB7VAYMAABJsnbgYkLye8rXat+qSd20LwcAt2gxrSZwKa/pPq4Jyr6/h1m7vejdHxEUu5eWlgJf dK0ApwUqACBp2os0aK7Sg1VeH6qOj4/NhQ/tbUruBgD3PD09fRg0sHTyyOsMemtHsuXlZb5EAIBE VatVU97e3NzkojVQa3MAgHtKpdLLVsk+bC0ZhLbjsDwPqKspIih2WwZQFhcXueIAgMRZZ8iXy+Xc XQMN8g8PD1P0AACPqKuWtZ35xMTEy77feXN+fm66DhpwAQAgaZpsHDRXjY2NccEAAMgZtXG3jN0y 2eu9Pu3NpuPbb781/2W1hrEMGGhFGQAbFZrUdrh+UHgC7KztX8K27c5yvGrCmXVVN21wQG4F3KcV ytb7v1qB5i1e1aLdcg20Mh4A+RVI2s7OjilfVSoVYhUgtwLISbyqcM12nOH01S+KVr3F+QDGDAMg nMvLy1expH8GYDc1NRU4Z42MjIRqZZ7VeLWuZtOhzi3kbZBbAffpXu5yO/Mo4lU5XXtwW1a3AyC/ AmmwLiza3d0lVgFyK4CcxOvh4aHpOUB7nOO9nordGgQIetG19B4ADzVAWqwz5MMM8mcxXjXAr/Z2 1mI37VtBbgXyQy/A1jyQlXbmUcTr9fV17IUDAORXICqjo6OBc9bk5CSxCpBbAeQkXrVS2/Luyj7n H4Uudt/d3ZmW029sbHC1AR5qgNRYZ8iHaeGaxXhVK3JrgUMtbwFyK5Avln2/epkQncV41buo5ffW MwMA8iuQls3NTVPeenh4IFYBcisAx+P1+fm59ubNm8D5X11M8VHoYrf+vOXB6+rqiqsN8FADpErt yX2aIa/ca5mYVm9dqwltALkVyJdqtVrr7+835QS1/k57S4so4tWyQk7dUACQX4E0lctlU74+PT11 PlY12Xx9ff1loB8AuRWwysKE5V7j9fj4mI5kPQhd7J6dnQ180YeHh0PtfQqAhxogSktLS6ai79PT k9PxqoK9dRVfmBXtALkVcIN1hXMWun30Gq9JdHYBQH4FojY0NBRbrs5arGq7kfpKNk1QPz8/5wsA kFuBQDRJSu+5Gse1Tv7KWrxaxq11aEI7PgpV7FZ7HMtKsdXVVa40wEMNkDo99FgeGk5OTpyN1+3t bWf3ZwXIrUB8AwGWLif1o1QqORuvOzs7dCQDyK+AczSWaunEYllklLVYVRvW5t9JA/5pd5cByK1A 9uOj8f1W/3eaHUJ6iVeNxw4MDNCRrAehit3FYtE0YHBxccGVBnioAVJn3ftkYWHByXi9v783t6rV JLabmxu+JCC3AjmndzNrsTvNQYNe47XVAHqn35OOZAD5FciCo6Oj2MZesxSrnX5PvdNqtR4TskFu JbcCjdSJs1AotFyQm+bC217iVV1O6EjWm1DFbg3+B73oejBhwADgoQbICksOU2Hc8mKdlXhdXFw0 FzI2Nzf5coDcCnhCAwOWHKFZ42m1SOslXjX5i45kAPkVcJFWNceVw7I0STvIKjY9h7CQCuRWcisg miTVbasPFY5di1drRzIWLH3KXOy2rorTQAoAHmqArLB2J7G0bs1CvB4fH5sL3XpItO5PDpBbAXfp nS7IXqB679vb20t18nIv8UpHMoD8Crhseno6lu4kWYlV696kKysrqbanBcitQHru7u5q8/Pzgbdp TOMdtpd4HR8fD5wPh4eHWWDcgrnYbd3vNO1N4QEeagA0enh4MM2QX15edipetRJ9fX3d9DumuRcr QG4F0qF7f6fcoC4hlUrF6XjVoHhc+50CIL8CcdOEM8sYbLlcdiZWrePL9RXetDQHuZXcCv+cnZ2Z t2s8ODhwJl7VRc3yu9GRrDVzsdsy604D7awUA3ioAbLGMkPeMvidpXjVg1KQ33NtbY0vBMit5FZ4 qtW7nVaGZWnCcth4Ve5WDo9jchsA8iuQBOt2HEG3pko7VlWw1vOGtdh9dXXFlwLkVnIrPKSW3ZZu 0/UuZVoN7kK8qjZr+d1OTk74UrRgLnaPjo4GvugzMzNcYYCHGiBzrDPkg7Y1zVq8aqBf+b3d7Ee1 vWFSGsit5Fb4S/uB1gvCGkzXDPGstQcNG6/K3XQkA8ivgOvUijVoLlMLVBdiVZ3IrIVu/R2A3Epu hb+2trbMuWNubs6JeLUsymKBcXumYvft7a3py6RN1QHwUANkjTWfBX2xzmq8akWAHvCafy/tZQqQ W8mt8Jvau+nlWrPl8xSv6lxiyfVJz/oHyK8AgrAO7gfJZ2nGqlqtW1ar17vOsFc3yK3kVvhNC3os C3HTmNQcJl6t220mXcB3ianYreK15Yt0fX3NFQZ4qAEySbPeg+azqampXMSr2twMDQ29/Gyzs7Ps TQpyK7kVeMkFWc4HYeO1nu+CHJOTk3wRAPIrkElq3W0Zi93d3c1srOp5w7JSvX6USiW+CCC3kluB l++/dcKUOpkltRI6TLweHh6afh8WLrVnKnZrsD/oRR8bG2MQHeChBsgs6wQuzbTLQ7yqZa32JWUF G8it5FYgr/GqSddRFwYAkF+BtNS3HIlqS8m0YnVjY8Nc6F5cXOQLAHIruRX4QFtvWXNJoVDIbLzq Z4t6fNpXgYvdaoFqmTWhtnEAeKgBssraylwz7YhXgNwKIPvxam35WqlUuNAA+RXILE1WtuQ1TXDO WqxWq1Xzarz+/v6XvweQW8mtQJ1ynKWLV5JdqK3xqsXClglt2n4M7fW9ffu2pkN7pnSiYrjly8ON F4iGVl9ub29/OFiNCUTH8nAUZE8U4hUgtwJIP17VltzSkQwA+RXIMu03ahmTPT4+zlysaoDeWpg4 ODjgwwe5ldwKfEL5wZpT9N73/PycqXg9Pz8nL0aoL+gf1N6elpl379694+oCADJtZWUlcG7TLPSk 9ngBAADhqHOLZeXY5uYmFw0AkGkanLfktqWlpUz9/NZifX31GttjAgDaCTOJSltaZokK4pafX++6 aC9QsVuD+2/evAl80RcWFriyAIDMs86gOzk54aIBANAkS4PR2n87a+3sAADolWVQf2BgIDOLkDSm bGnRWp9ozhYjAIBOrJOc6/nl5uYmM7/D+Ph44J9dfxadBSp2a59Sy5emWCxyZQEAmafBeQ0EBM1v i4uLXDQAABqUSqXayMhIZgYNLB3JaGEOAHDF3t6eaWz27OwsEz/32tqaeeWdVroBANCNunRZc8zM zEwmJmtXq1XTz01Hsu4CFbuXl5dNsyPu7++5sgAAJ6gbiWvbdNC2BgCQNr3zaRJYlgYNtHrMMrt/ a2uLDxIA4ATt+2kZFC8UCqn/zJeXl6H2VGVrTABAEMoXltXRWercub+/b/qZr66u+MC76AvyhbGs elNbHQAAXHF8fGx6uNAKtjQdHR29DORrRh+DAACApKmgrc5frVqSpt3hS4MWlpyuQXgAAFwxOjoa OMcNDQ2lOglN556cnDQXIC4uLvigAQCBaVsqaztz1Ts1UTpNlo5kaed0V3QtdmtQ3/JF0R5pAAC4 4vHx0fRQtLq6murPOjw8/OFnUdtY7TsOAEASVBzuNNCuAniagwaNK827HW/evEl9gAMAAAtru9Y0 V4FZ267rWFpa4kMGAJitrKyYc4622UjLw8PDy/uoS91aXNC12L2+vm76kqjXPAAALlFXEhdm0+nh pt1Dj9raAQAQ18u4BqCDTA7b2NhI5WdUbtZ2I0HzubYxAQDAJSpeu7C/p7bdsnQJrW8ZxraYAIAw lD8s74L17Zhvbm5S+Xm1YNjys56dnfEhB9C12K1B/aAXfWJigisKAHCOddZ5uVxOZWCjU5FB/25n Z4e2NgCASOnF2vJOmFaetO4Lqm1MAABwid71Wm0jkrVxWhUdZmZmTHlZ23UBABCWttqyru5OK09O TU2ZJoOxjWUwHYvd1hmDW1tbXFEAgHP0Mm5pZZ70DHnLfmdjY2PsQQoAiIz2zrQOGoyPjyf+Qm5p 7aqcr61BAABwjbVVa5odwDRhrnEbrk7PDUzaBgD0yrIPtnJPGpO0rdtpzs/P88EG1LHYbV1Or83g AQBwkWbzBc13enhK0v7+vrnQwMx4AEBU1MLcmofUNSVJnfYSbz7m5ub4UAEATlIBOcv5uNnT09PL FiftBvb1v6e5tzgAID80watbO3Ptla26Z1qTrIrFIuO7MelY7LYM/OtLwnJ6AICr1AI8iyvCtOrc ut+Z/rz2VwUAIArKKdY90JSLktp7U5OuLT+bWtwBAOAijb1a3g/VTjwLKpVKbXp6+pOfT4VwAACi sr293XHSc7VaTfXn00pty7srHcmCa1vs1iwIy0VfXFzkagIAnHVzc5PJvT4XFhbMq+kYxAcARC1M l5FCoZDIz2aZsKZDA+4AALjK8o6oidpaXZ0VWk2nBVP62dTinIVTAIAoKa80L+IdGhqqnZycZOJn q+fAIIf29kZwbYvdWh5vGTDIwpcFAICw1L7GsmpNAwxxU261Fhb0IMR+ZwCAOPKk9jWz5iXt+R03 5b6gP4/anQMA4DJNvHZ5zFYLrPQ+fXp6yocJAIjc5eXlh+0zVldXMzPpy7oViSacI7g+tb7R8e23 3776F5bN3LM2SxDIE602Vdup+qF/BhAPy56krbbviDJelVc1091aVGC/M4DcCsTF2i68XlzuZRJW t3hVq/R2+4C2OtbX1/kgAfIr4LTn52dT7tN7LrEKkFsBn+zt7SU+RtotXpeXl03v0mm3XHdNX6tZ AuoDb3loUq97APHQTKTGeNM/A4iHdSV1qVSKLV61d1lW28UC5FbAX2tra+b8pH3T4opXa3v1crnM hwiQXwHnTU5OBs59g4ODryZqE6sAuRVA8vGqdupBc7dascOmZbHb2g6HvUEBHmqAPNBqasveKZqR F0e8ai9Ry89RH8DQ6jYA5FYg7lypnGPJUcppt7e3scSrpSOZBhfY6gMgvwJ5sLm5acrFjS3DiVWA 3Aog2XjV+7Alb29tbXFBjVoWu7VviuXCPzw8cCUBHmqAXJifnzcVmBsHzaOKV7W6sa6aOzo64sMD yK1AIorFojlPhZ2Z3ileVXi3dCTTfm0AyK9AHli3FllZWSFWAXIrgJTiVW3VLXmbLQvsPil2q61N f39/4Is+PT3NVQR4qAFyQ91KLA8fFxcXkcar9fw6tKqNlWoAuRVIinKO3gOt+erg4CDSeG3+d0wM A8ivgE8s7VBHRkY+vDMSqwC5FUCy8Wp5f6YjWTifFLvV1sYyYLC7u8tVBHioAXJD3Uosq8TW19cj i9e7uzvThLN6a1i1PQdAbgWSpNxjyZc6BgYGao+Pj5HFq2X/cOVL67kBkF+BLLPkwcZVYlHEKoPw ALkVQLB4tY41Ly4ucjFD+KTYrUF7y4NStVrlKgI81AC5YpltNzw8HNkMeT3MWFfJ7ezs8IEB5FYg Fdb9QnUsLS1FFq+WFW3aqgsA+RXIE3UZC7P/Z6+xen9//7JS/Pj4mA8BILcCuaSxXuW7KOLV2sWT /BrOJ8Vu7aUW9KKPjY1xBQEeaoDcUU60PIRcXV31HK+lUslcMBgdHa09Pz/zgQHkViC1AQDlImv+ Us7rNV6te5XSwhwgvwJ5zMODg4PmcdxeY1UT1+p/d25ujoVQALkVyJXz8/OXSV2Tk5OmTibt4nV+ fj5wrtYKcDqShfOq2H17extqRiAAHmqAPNHLuiUf7u3t9RSvenAaHx+PtVgAgNwKxMG6qkyHcl7Q QYN28WpdVc5APEB+BfJoeXnZnA97idXmv1sfmNcY8bt37/hAAHIr4Cyt5FZhurHleH2RcNh41SIl bakVNE+r2yjCeVXs1v7blgekcrnMFQR4qAFyyVJ81mz2XuLVmn9pxwqQW4EsaVzhFfU2HO3iVavT gp5L3csAkF+BPDo9PTXlX7179jJJe2pqqu1/W9uL0HoVILcCrlF+U6vxgYGBT3KbOqgE7arZKl7P zs5Mefrg4IAPJKRXxe5ODyzNh2YjPD09cQUBHmqAXNIgvKXFjHJimHjVzPr+/n7Tg49ysHXfGADk ViAuDw8PLQcG2h36s0HbireKV2tHMg3sAyC/Anmk1dSW98mZmZnQsRp0uy+tSqOjCkBuBVygrSnV rrxTXlMXlbDxurKyYnp3Zbw3vA/F7u3t7VfL81lRBvBQA/j+sGN5GDk5OQkVr7Ozs+bVcPW26QDI rUBWqHgdJIcVCoWX4ngv8ap3V0vevLu74wMCyK9AbmmMNmhOVGH8v//7v82xqolmlqK6JmizOg0g twJZpXfS1dXVwDVRjROHiVd1PbFs94XwPhS7f/rTn5oGDGhLA/BQA+SZZshbVqktLi6GilcNGlg6 q+jBh73QAHIrkDVq/dZpCxC1Eg8yQBAkXrvNvG88RkZG+HAA8iuQaxqjtYzp/vKXvzTHquWdtXFC OAByK5A1j4+PpiJ00K2xmuP117/+tekcW1tbfDg9+FDs/vM//3NTu1Z9IQDwUAPkmWUP0rAz5Ou0 N8zw8HDX/BumUACA3AokQTmqeWa88qPanoadqNUcr7/5zW9MHck2Njb4YADyK5BrGqO15Ma/+qu/ MsWqtZheb5cOgNwKZJU6jkXdabM5Xn/2s5+Z/vs3Nzd8MD34UOz+f//v/wW+6HNzc1w5gIcaIPeS mCHf6Pn5uePD1traGh8KQG4FnBk00KSxXluIN8frL37xC1NuLpfLfCgA+RXIvbGxscC58Qc/+EHg WH16ejJ1PKtP0q5UKnwoALkVyKwwq7u1RUe1Wg0cr1999VXg//bo6CgfSo/6rLMXdLDnCsBDDeAD FZ/1IBM0P3799deRxOvFxcVL29XG/9bg4KBpj1MA5FYgDcpVanWqXBZHvP7kJz8xdV1Re3UA5Fcg 7zY3N2thxni7xer6+rr5v6efBQC5Fcg61TmtOa7TQuDmeLUcLHDqXahid6+z8wHwUAO4Qg8xQfPj l19+GVm8qt3r9vb2y0C9/lulUokPAyC3At7Haz0vBjkWFxe5gAD5FfCCthKJuth9fX1tao+uQ5O2 NWkcALkVyDpNjJ6cnDTnzZOTk0DxajkY9+1d349//OPa97///cAXXR8+gORocokKXvWDySZAsrSX tuXh5J/+6Z8ijVe1x9nZ2eGDAMitgPfx+nd/93emnHx0dMQFBMivgDeGh4cD58gvvvjiZWuQTrEa pgBwenrKBwGQWwFnaNsra65T901t89EpXv/0T//U1JFMi57Qmz7rbAO1rwEAwBf39/em2exbW1tc NAAAYrC6usqAAQAAbagFqmWMt9O+2powZh38n5+f50MAADhnZWXFnPNU0G5H+4FbxpLpSBaNPuue LmqLAwCATyYmJgLnSf1ZAAAQPbVGDZqPFxYWuGAAAK+cn5+bxnj39/db/nceHh5qAwMD5oH/m5sb PgQAgHO0SntoaMiU81TMbjdpzNoltF1bdNj0WQYM9GfVxx4AAJ9otbblIUWrwQEAQHQ0gG7JxRpg AADAJxqztbQyn5mZafnfsa4Q17GxscEHAABw1vHxsTn3KY+2qpfOzs4G/m+8efOm9vz8zAcQgT7L h1coFLhiAADvWPdvOTg44KIBANCD5kGD3d1dUy7WqjQAAHxjKVRrgL15z9Hr62tT69X64igG6gEA rlPx2lrwLhaLr/4byofKr0H/vgrjiIap2K12OAAA+MjSzmZ6epoLBgBACLe3t7WpqamXvUIb6X8L modHR0e5kAAAL11eXpoG6bWSrU4TzSxbeNWPUqnEhQcAOK9arZoK1Tr6+/tfdfg8PT2NZEsR2PVZ Zvu9e/eOKwYA8JK1lVt9RZn+/8fHRy4gAAAd6F1zc3Pzw+DC4ODgh1yqwQPLKjNtPwIAgI+sK8oW Fxc//N29vT1zoXt5eZmLDgDIDW3LYc2Fjbl0ZWXF9HdVYEc0+sJ8YAAA+Obi4sL0sKKZfDI/P18b GBhg71AAANrQKrTx8fG2A+ia7W7JwWrBCgCArzSGGzRn6l1VK7o1sUz/tyXf6s8zsRsAkCfKa5bu ns3voK3ea9sdk5OTXPAI9bH/KAAA3WnFmVaZBc2bq6urL+3cmtubVyoVLiYAAP/n7u7uZY+yTvlU hfBuf6bxUK5u3u8bAACfnJycmAboz87OanNzc+aB/Z2dHS42ACB3tKWWNSdqG5D//d//JY+mKFCx Wy3jGvvOAwDgI8sM+T/+4z+uDQ8Pt8yp6+vrL+3lAADwkYrR29vbL/ubdcunX331lamFuSabAQDg M00ms+TOv/7rvw41qM92lwCAvLJMuK4fCwsLpj9/c3PDhY5QH8vpAQAIplgsmh902h0jIyMvM+gB APCJOpxogDyqfNp8aNsRAAB8NzU1FTh3fvnll7U/+7M/M+Xbq6srLjIAILc0cezNmzem3PjZZ58F /rNaIEVHsmgFKnbv7u5ypQAA3tO+LZYZ8kEO7en98PDAxQUAeCHMnqCWvUNZZQYAQO1lLNeSQ//n f/6ntrm5Geh9ly4qAAAfqM140Dz6h3/4h7Xvfe97gf/8xsYGFzhigYrd1WqVKwUAQC1cG5tuh2YK kmsBAL44ODiIpdi9vLzMxQUA4P+Uy2VTDt3a2nr5e7e3tx3feTWx7OnpiQsMAMg9rbweHR3tmkML hULtm2++MeVd5WlEq2uxe2xsjKsEAMDvxDFAPzc3x4UFAHjF0l416HFycsKFBQDgd4IM0Lcb/9WW W63+vt6HAQDwhd4x2+VO5clSqfTy51ZWVgLnXHVReX5+5uJGrC/ozD4A6bi5uanNzMx8OPTPANKj FdhRDszrAUez5wGQWwGfaO/uKLcGUZcUBgwA8iuAj9bW1ky5tLnbmFa0qYVrfc9STVRjuxCA3Ar4 RouUGvNlf3//y+Svxj23tQd30HyrDiqIXtdi99XVFVcJSNHl5eWrmNQ/A0jX+Ph4ZIPz6+vrXFCA 3Ap4SXuDRpVPGTAAyK8AXjs9PTXlUu3z3YomZ09PTxPTALkV8JImg6nArRhcWlqq3d/fv/r3qqFa 8i1dUuLRsdg9MjLyanYCAB5qANReZrdHMTCvdjePj49cUIDcCnhJq8MGBwcjyal0JAPIrwBeU8eT +qrsIIcK2gDIrQA+dXx8/DKJrBXrJO7mYjmi0bHYvbq6yhUCeKgB0ERto6IYmKd7CkBuBXx3eHgY SU6lpSNAfgXwqYWFBVM+fXh44KIB5FYABlrMFDTPTkxMcMFi0rHYfXR0xBUCeKgB0OODTKtDbW8A kFsB1F5akPfaKQUA+RXAp05OTkw5VZPQAJBbAQSjrT4seVbdQhGPjsVuWqsCPNQAaE17bYcdlFcr ubu7Oy4iQG4FUHu/B9rnn38eOq9ubGxwEQHyK4AWtFLbkmMLhQIXDSC3AgjIutVlpVLhosWkj31a AB5qANhZZ8gzKA+QWwG0t7a2xrYgAPkVQAwmJycD59TBwcHad999x0UDyK0AApiamgqcY8fGxrhg MWpb7P7Hf/zHl5tnkCPs/mha1Rb0HFk8t1oUuHZu/T3O7da59/f3Qz/UuH7Nw658TfPcuidxbj/O /fz8HGoV2hdffFH7r//6r0z83mH3Y/P13CqmcO58nDvIgIHrv/fT05Nz5+71vJzb7XOXSqXal19+ ac6rf/RHf2QelI/i93737l1q1zzMufV3ODfnjvvczflV77Jhzx1GVL93GLoXcm7OndVz//znPzfl 1nK5HNvvHXaCWprn1jM95+bcaZ27eVy4W24NWyuJ4vf2tUbEuf2tCd7f35vGhv/2b/+W2liM5+7r ZW+0+jEzMxPqF93e3nb63GFb+6R5bv09zu3eucMWu13/vRUrrp1b9yTO7ce5NbDeS8vVLPzeR0dH nNtgZGSEc+fk3EGK3a7/3mEHUNM8d9LPSZzb/XPr+JM/+ZNUzh12slpa59bf4dycO+5zN+fXXo6w A5hpnTuq351zc+4k48zaiSyKc+tZM63fO+y59UzPuTm3K+cOWytJ89yu14g4t781wWKxGHtOpjYW /NwUuyl2c26K3RS7Kfpy7hDn3tvbiySmKXZT7ObcFLspdlP05dy9HQcHBxS7KbxybordFLs5N+eO 6BgeHm7ZNYViN+fm3BS7qRFxbmqCH2slKysrgf/e7/3e71Ebo9hNsZsvNuem2E2xm3Nn69xqUzMw MECxm2I356bYTbGbwivnzkCxu92gPMVuir6cm2I3xU/OzbnDHa1axFLs5tycm2I3NSLOTU3wfa1E 75+Dg4Os7Hal2P2DH/yg9pvf/Ib+/OzZzbnZszuVa86e3Zw7q+deXFwMlZx/+MMf1n77299m5vdm z24b9s1mz2727Gbvas4d/7mHhoZC5djNzc1Ef2/27ObcnLt7MYo9uzk350733CcnJ7X+/v7I8ip7 dnNuzs2e3dSIODc1wfe1kouLi9DF21/96lfUxtLYs3t1dbUGID1BBuQBJOfs7KynvborlQoXESC3 AmhBgxZhcqvy8vr6OhcQIL8CaLCwsBD6vXVycpILCJBbAbSxtrYWOsdOTU1xAWMQqI152NlIAHio AfJELWpGR0d7ar2yu7vLhQTIrQBa2NnZCTUYf319zcUDyK8AGpyfn/fcNrRarXIhAXIrgBbCdiRj fDg+gYrd09PTpj3QAPBQA+TV8fFxT3uyTExMcBEBciuAFjTDPWg+/eyzz2oHBwe8pwLkVwBNlBvH xsZ6LnYfHh5yMQFyK4Ammmzda47VNiP39/dczAj1Bb34GkgAwEMNgFrt8fHxZZuPN2/ehHqgCbtP NwByK5BXetG3bBNC23KA/AqgteY9fsMe8/PzXEyA3AqgydbWViR5dmlpiYsZocDF7oGBgZfBfQA8 1AB47/b21rQKjRnyALkVQGvWgXm22gLIrwA+pcljWi0WxSC8xoLfvXvHRQXIrQAajI+PR5JndVxc XHBBI9JnufArKytcMSBhDw8PtaOjow+H/hlAtvz7v/977Xvf+x4z5AFyK4CQZmdnTS3faF8OkF8B 9JZPgxynp6dcVIDcCuB3qtVqpHlW213ybhsNU7FbbeVubm64agAANPnpT38aOJ+q/Tkz5AEAeO/5 +dm0Ncjc3BwXDQCAJmdnZ5EOwOvQ9l0AAOA9deuMOteqyxl612e98Fqiz0wDAABe04x3Sz7VQAQA AKjVjo+PTTm0WCxy0QAAaPD09FQbHh6OfAB+cHCQiwsAwO9E3UGl3rns7u6Oi9ujvoWFBfPFPzg4 4MoBANBAq9LUAYUZ8gAA2BQKBdP7qPYjBQAAH21sbEQ++F4/6PIJAMD7iWWWjmSWY3l5mQvcoz4N FGiWnuXC6wNlfwgAAF5TW9WguXRkZIQLBgDwnrb1GBgYCJw/NZMeAAB8pGJ0XIPvOvb29rjIAADv nZycxJZrdVxeXnKRe9Cn/ydMn3lmGgAA8JoGASy5tFKpcNEAAF67uLgw5U4NMAAAgI+mp6fN47qa fB30z05NTXGRAQDeW1paCpw7v//975tz8+TkJBe5B331/0MXkpkGAACEp+K1JY9ubW1x0QAAXltb WzPlTvYyAwDgo1KpZB7PVUey7e1tJmoDABCQOpJpb+2geXN+ft78rqtjd3eXix3Sh2L37e2tueXN 2NjYyx6lAADgvaGhIVMeBQDAZ8PDw7HOdNf76urqKi1YAQC5oxxnyaP1rSmr1erLAiYG3wEACMba kez4+Phlj2/Lll069OfZQjqcvsZ/0Aoz60wDzQQEACAvHh8fe/r7KysrpjzKAwwAwFfWjijWgvXp 6emHNq31wX0AAPJCk7ms47iN3cUGBwcD/z21SgcAwFc7OzuBc+bnn3/+UuiWMFtIFwoFLngIr4rd mhGoVWbWGYG0kgMA5IVWjc3MzITObWdnZ6Y8WiwWuegAAAYMAhzX19eB/rv39/e1xcXFT/6+/jcA APLg5ubmZTDduk93Y4fO5eVlJmoDABDAxMRE4HypP9uILaST0df8P2j2O6u7AQA+apxtp31YNjY2 PszEC0p7uFha1Gi/NAAAfDQ1NWUaoP/uu++65uDNzc2Oe6npfRcAAJcpH1oG3euH9vdupBarTNQG AKAzbQHdy9YfmrTd6wQ1dNfX6n+cnZ0NdME1iKBWct0GHQAAyDqtAms1OK7WbhoEsFhYWDB1SLEW 1AEAcJ1ailte+NfW1jr+9zSAX29ZzqABACDPVHS2FrpbdTfRFl6WXMxEbQCAj6wdyVQcb2bd9pJF xnZ97QYeOs2G16F9YVQYAAAgD7QfSrcX+6B7fVpnyJ+cnPABAAC8Yt27rN2KbE0YUw63DNarcwsA AC7n0G7jtkG3oAy64Kn+32HCGADAN5aOZOPj4y3/G8qfWlBleQdWrmcLkeD62v0LLbVv12/+6uqK KwcAyA2tBgsySK4/o5Vl3VZi6wHGMuiuleAAAPhkZmYmki4oYQYNdGivUwAAXKWJ2EEL1VtbW23/ O/v7+z21QgcAIM+04Ncyxtsp51onfAcZg8ZHfdpXVMe333776l+oNfnY2NirAQYtm9c+aACSo4E4 DQbWDwbmgGgp342OjpoeNjSorpZvneL1D/7gDwL/95SH2RIEILcCvlCBWu+XQfPkl19+2TFew7Rz nZycJPcC5FfAeeoS1mnSl951m/NdY6xqtdpnn30WOH9ubm5y0QFyK+AN66SwH/3oRx3jVe+h3f4b LDgOp69+AfWhNbu4uHj5d2oL12pQH0D8Li8vX93s9M8AoqOXdesA+fz8fKB4tRw8xADkVsAXakke Nl+2i1dLa7n6oSI5APIr4DqN2WolWauJZK1WYjfHqmXytxZGASC3Ar6wbPehSdrd4rVSqbRdKc6C 4950LHbXLz4AHmqAPNK+J5a9zuqrsNXCJki8Wo719XU+EIDcCnhhcXEx8mL37e2tabV4t5wOgPwK uEa5cHp6+kMMKt8GidV/+Id/MOVPtVAHQG4F8k4txC0tzL/++utA8aoJas1/lwXHveta7AbAQw2Q V1qhbR1k39nZCRyvX3zxReD/7sjICO1UAXIrkHvKdZY9tv/iL/4icLwqR1vz+srKCh8KQH4FckWd S/R+qcndQWL1m2++MeXO3d1dLjJAbgW8i79uxy9/+ctA8aptvZSn6x1TiOtoUOwG/j979w8SW7ff f1ySh4uFEAMWFhYGLCRMQIgEE4TIxcLCwoAhcmNAOAYGroQpJFgIBiwkGLCQiwHhysWAAblMIUQe vGBhYWEhBwMWUxiwsLA4xSlOcYv5/T7zZE7mzJk/+7tn/1lr7fcLNslJznm2rpnvXmuvP98vgxqg kOKkUFV6t16pZNrj9W/+5m9M/31qLwH0rUDoHh4eTH3jP/7jP0aOV/XRmiyw9u8q3wWA/hUISa+N 1O2x+uOPPzaynUTtN1U6BAB9KxC6ra0tU9Yw9adR4/X8/LxRWlML30gGi90AgxqgcDQZPjExkVjq 1G7x+m//9m+m/77S2ACgbwVCVi6XTX3jb37zG1O8xtnMViqVyK4C0L8ChY7VlZUVU99JGRCAvhUI 3fj4eOR+cW1tjXjNGYvdAIMaoHDipDnVoMUar7/73e9MqVpnZmb4cAD6ViBols1mzZRu1nhVn23t 50nJCtC/AkWOVZ0ws/Sbx8fHNCRA3woEy5qRTP0i8ZovFrsBBjVAoby8vNRHRkZMAxalotG/ixOv 6+vrpnvVajU+JIC+FWDC4H8znsSJV/Wl1r7+hx9+iNTXA6B/BUKMVaVRVV8Ytd9cWlqiIQH6ViBY SjFunc8lXvOV+mL31dUVkwYAgxrAGQsLC+bTXicnJ7Hj1ZpOlc1nAH0rECqdnraWD4kbr9pZb+3v tUENAP0rUNRYXVxcNG0Se39/pzEB+lYgSMoyZslIRrzmL7XFbi1wLy8vNwY/qvsCgEENkLc4dTxn Z2cj1/HstkN+eHg48v20GA+AvhUIkU6BRe0P1Xd++vQpdryq71Z5EGu/f3NzwwcF0L8ChYxVbfK2 9JlKfQ6AvhUIzfPzs6k/1Clw4jV/qSx2a8d+e9o4nfAGwKAGyIsmvScnJ82T3paY6xav2vQV9X7q P6MurgOgbwV88fr6Gis96iDxen9/b7qnrqmpKfphgP4VyNXZ2Vkj20haJ6e7xaq1r+ZwE0DfCoRo f3/f9A6p98484pUMK99KdLH7+vq6cQKu0wc+Pj7eON0GgEENkIdKpWJe6C6Xy4nE6+npKafKAPpW oNAuLi5MfaH6ziTidXV11dz/a/M2APpXIA9acB4dHW3EkP6nynIkvQmrV6zOzc2ZsrB8+fKFDw2g bwWCYukLJyYmvvbTWcWr+l6dJtc4QeMG/CSRxW6ll9vY2Oi7+08LDQAY1ABZe3p6Mp/s0iYt9W9J xOvb25vp/vSXAH0rEBpLCnNdzZf2QeNVfXBz0cAyeV+r1fjQAPpXIHOaX23vl1SWo3lqLO1Y1Yav OKfZANC3AiGwZjlpPSiVRbyqhEhr5lKVksZPBlrs1o6Fw8PDyJMH+pI8Pj7S6gCDGiBT1gl2XTqB lmS8Tk9Px9oVCIC+FfCd+rT2Mle9rvn5+UTjVe+s1nGAToQDoH8FsqQ5014T7JpQTyJlaa9YtdYp 3d3d5YMD6FuBYJycnJj6wcvLy0ziVf1ztzKZlJD+yUCL3dZUdM3diEzgAwxqAFcHKa11QpOMV2sa dXbIA/StQChU7ipuGvGk4lXvodaxgDXDC0D/Sv8KDEKbvfr1T2NjY99MrKcRq6VSKXJ/qU3dAOhb gVAsLi7GLueRRrxqLVU1xHWvXoemKCGdQBpzS/765qV6MwAY1ABpi5O6dJAsJL3iVXW42SEP0LcC RWTd8NWaQjypeFXf3muCoHUR4ezsjA8NoH8FMqW+x9JXLiwsxC650S9Wt7a2YvfbAOhbAV9p4TrK O2O3FOJJx6v+fdT1V0piJrDYrUkD62K3vjAUTgcY1ABp0642dfaWWit7e3upxKt24mkC3ZIJBQB9 KxCC8fHxyP2fTpOlFa/q4/vVW0siPSxA/0r/Clhok7blXVGXyoOktditk+NxM7IAoG8FfHV3d2fq /5RNNK143d7eNs1n63p6eir05zf04cOHuq6PHz/G/o9Yd/xRAw2wvfRoh2/z0p8B2GhjVpSdcIOm fekXr5ubm6a+ko1hAH0rEEIfbOn7lKItrXjVTn319Z1Ox2liAwD9K5CHbjU4e10qLZlWrKq/1GJ6 1J9F6dcB0LcCvtvZ2TH1xS8vL6nFq3Xjma7Z2dlCl5AeSuI/olpm1h2I7EQCAGStWq12nORuXqop mvb9Lf0kaVQBAEWbMEh70bl10kBjAi0WFHlCAACQ/zuqdT51aWkp9Z/LugBPZhQAgO+mpqZMC8tp 06Zs6xjh9PS0sJ/fUFL/ofPzc3PD68vTWsAdAIC06eS2Jt7bU8HoZT6Le1t2yGtQAwCAzzQJELXf m5yczGTheXFxsb6xsdHYtA0AQF7UD1lKfTSvh4eH1H826zyv/j4AAL56fn52roSHypVY5pGbZU7a T5wXxVCS/7E4Ow3a09QBAJAFTRA0J+CVnUSDmiysr69H7iO1IM8OeQCAr9SHWeqMVSqVTH4uTnID AFwQpyxkVn2ltQ/PYvM4AABp0Tqli/WxDw8PzWOFtbW1Qn6GiS52x91pQE1SAEBeNGhQStOsKF0q O+QBAEVwfHxs6vPSLicCAIArVLbDspisS6fAs9wMrUwoUX+20dFRNpMBALw1NzdnylidVZ+n+5RK JfOCt+afi2Yo6f/g3t6ek7VmAABwgcp3DA8PR+4jlWYVAAAfWep9qn42k+QAgKK8E6p0h3X+VPW9 s3RycmL6+W5ubvhwAQDe0SFeFzOSNd3f35s3yGlBvmhluxJf7FY9Uk1UWAdsnFwDABTF8vKyafc+ k/8AAN9YN3cVNdUaAKB44hwUUgmurN8L397eTJPr+r0AAPDNzs6OqU/W4nPWNjc3zWOH7e3tQn2O Q2n8R5UO1trwmszXQjkAAKE7OzsjrSsAgL6u4GnWAADF8/LyYtoMpksLzo+Pj7n8vFpkj/pzTk9P 8wEDALyj/sv1sh06pW09ZKzxw/Pzc2E+x6G0/sPamW9d8M76+D8AAHlNcFh2yGuHIQAAPrGkMNeV ZQ1SAADyYsny1bx2d3dz+3kPDg5MP6vedQEA8IU1i0me5Sat5UXyygyTl9QWuzVZoV0O1sbPIwUA AABZm5ubo44pACBISmE+MjISuZ9Tn+gTnVrXYj59MwDA4urqyjxPqtre6lfz8vDwYPp5NREPAIAv rAvINzc3uf2sev+cmZkxjyUODw8L8VkOufRF0VUqlXIdxAEA/OJrOhbrDnlNMgAA4ANrWav9/X0v fi+dVms9kXd8fMyHDQCIRBPUljSpLpW0mpqaMp0gAwDAF4uLi6YU5nmvXaqsibUcin7uWq0W/Gc5 lPYN5ufnzQM50rUCAKLQQrc6eE08v76+evWz393dmfrGvb09PnAAgBfW19dNfZzrL95aoFA/3H5a XX8uwqQBAGBwSkVunR/VBLwLtre3TfVBVVcUAADXaeHaksJc77ku0LupdUyhstOhS32xW2nJLV8Y Xdox+PnzZ6INANBT6+47TTgfHR15lVLUskNepwAAAHCd+uGxsbFg+reLi4tGCtluP//S0hIfOgCg J22Msp7C0lzq09OTEz+/Tpdbfnb1nQAAuM56EMmV/k2L9JY5ZZeyxaRpKIubbG5uRh7IVSoVFroB AH11S5Gqup/aaOWDra2toE6+AQBgnTDQSTcXKXvMwsKC83XbAABu0yawqP2Jq5m99DuMj49H/tlX V1f54AEAztNaZNS+TZvWXFq3vL29NR8ynpiYCHrtdUj52nX953/+Z2o3UfqaXrvhdWng58qORcAl qsOg+Ghe+jNQdOqY+/UrSs/y/v7udLxaa5qqzjcA+lbAZYeHh6a+rV/85RGv6m/bU5aTmQygfwXi 0OkrTaZbJqSV9STNjGVxYlUL2D7VNAXoWwH0o8XfJEuLZB2vlr65eak0SaiGmr+kUr+mSUfkOw3s tFhxfn7uVdpZIEvapdMaM/ozUHRRd97pJfvk5CSzPsYar5oAsEymz8/P8+ED9K2A05RhJWq/pnfB fn10HvHKpAFA/wokTdnHSqVSpD7l4eHBuVi1btQm6wlA3wq4LI2MZFnH68vLi2leeXl5uf76+hrs Z5rZYreUy+XvJgTYAQ8wqAEsrC/ZujY2NpyN15WVFdPv8vb2xpcAoG8FnKQXZ8vJNZXzcDFelRnG kq61eWnCBKB/pX8FutEGL2VA6TUxrblTF2NVWTstfXwWvwdA3wogLmXzSjIjWV7xGiWzmk6waz49 dJkudmtgpBRv2sEfejF0gEENkLwo6cs7XdVq1dl4VXYTy++ik+oA6FsBF6mPsvRpZ2dnzsbrxcWF ebxBOnPQv9K/AlFoc1inOt7aaJVFPxI3VpXC1VIXlCyeAH0r4CpLRjK957kar+pre2WO0eazrMt8 5iXTxW6p1WpMAAAMaoBYdnZ2zBPPOjntcrxqwGHZIZ/VKXWAvhWAlWUSXH1flJfuPOPV8vs0L41V APpX+lcgCm36UuktHzZpi+aOLX2iUrcDoG8FXKP035a52Kglq/KKV/W37b/P9PR04frhzBe7ATCo AeJ4fn6uDw8Pm16u9fc1gHE9Xi2T6WNjY+yQB+hbAedoQ7NlwmBpacn5eH16ejL9Ts2xR8h10AD6 VyBZyoK5ublZX19fdz5WreVKoi4OAKBvBbJkzUgWddE4z3itVCpf30eVov3Lly+F+1xZ7AYY1ABe iHO6am9vz4t4tQ6yqAkK0LcCrrGW5Tg+PvYiXuNklVldXeULAfpX+lfAJMsNzYPEqiXt6+zsLB8s QN8KOCetQ0d5xqs2n6+trTU2bBcVi90AgxrAeXHqZs7MzGS+iy1uvGogYvnd2CEP0LcCrlHZEEtf FvX0c97xqomNyclJ8zhEYxeA/pX+FQgtVvf39xMvWQKAvhXIytvbmylLiWpeE69+YLEbYFADOE0v xxMTE06nL08iXi2/o/4uqcwB+lbAFdpc1lpztN+lU2E+xev19bU5nblOACg1LUD/CiCkWFV5MUt/ eHp6SoMD9K2AM9QvWfoxvQsSr35gsRtgUAM4bWtry/n05UnEq/X3fHx85MsB0LcCTqhWq6Y+TDXE fItX1VO1jkc2Njb4coD+FUBwsWrJeKLMLwDoWwFXqORU1D5sZGTElDWUeM2Xd4vdSgenumkAgxog fKpNbT1JpRfvrNOXJxGv2ilo+T13d3f5ggD0rYAT1tfXTX2YToX5Fq+qgWbNNMPzBfSvfP+BEGNV NUEtWdfIdALQtwKuGB8fj9yHLSwsEK8e8WaxW7n0W3dd3N/f8+mBQQ0QMKXpnp6eNk8q63SZj/Gq 31cpTy01yQHQtwIu9NeW/kub0nyN1/Pzc/O4RP01pUdA/wqEzbe61IPG6uXlpTfv6AB9K4AmrSmm lZGMeM2f84vdmhg4OTn5rgacFkDYGQgGNUC4lMXDOqGcd4q0QePVejKuVqvxRQHoW4FcPTw8mPou a5Yu1+J1dnbWPD6xTpIA9K+AP5T5Qxu5VJZK/3sRYlW/p05sR+0HdRIcAH0rkDfrXLN13tX3eH19 fa2/vLx4+/k6vdj99PRUL5VK1EADgxoGNSgY1aO2vDzrUrrzvBd/B43XNGueAqBvBdKwv79v6rvU x/scr3HHKHq3BehfgfBUKpWv33mlRj0+Pi5ErGqjOanMAfpWwCdTU1OR+y4dti1KvOrAsdaHVaPc mrrdJU4udqvW6t7eXqNx+33pSGcOBjVAeNSxWk9NHR4eeh+v2iFvqVE+NzfHlwWgbwVypb4oar+l RQBrSm8X4zVO9pmlpSW+LKB/BQLTbQPU8vKy0yejkojV09NTUz+o1OcA6FuBPPtsS7+1u7tbiHhV prb27GUXFxdefsbOLXZr8dpSo1Unv6mBBgY1QDjOzs7ME8jqlF3oC7LeIa9LKWYA0LcCedBEvmWT 1ubmZhDxqs3ZlnfW5qUxDkD/CoRjfn6+52lmHeRxcc4yiVh9e3szjQFUsgsAfSuQF2tGsjiZuXyK Vx240ibuTn35xMSEN6VZWjm32B1n0kBfVIBBDeA/vTCPjo6a+4Gbm5tg4vXk5MT0u+vvA6BvBfKg d8i0T3W5Gq/tP1e/a2ZmxpzCHaB/BfzvA7Ux27VSFknF6uLiYuR+UNk7OawE0LcCedH7WNQ+S3PT Icfr9fV133XY7e1t7z7joQ8fPtR1ffz40YkfSCe7LTsDm7slfS6cDvSixT+dAmle+jMQqq2tLfNC t/5NSPGqf2P5/eOckgPoW+lbgSRYJ7nj1Ot0OV6jjFv0e6vUChP8oH8FwlGr1TqmL086Harrsar6 5JY2YJEOoG8F8qCsmJY1R2XdDDFe39/f6xsbG5HaQn/Ht83aQy7+UOVymRpoAFBASpFi6QPGxsYa HXVoVKIjzfqnAAAMypq+VPVLQ6PFe/XDvd5RtSACAAhLr/TlPix2J0Un1i1jAaVLBQAga6enp6Y+ +/z8PLg20Hup0pNb2mFycrJRwssXTi52a+JECxjWgaO+tAAA/93d3UVa8L26ugry9z84OPAyjTsA oDguLi54V/v/NBbptBkvTsp2AID7lK3DOl+p1Kk+TRZbWDdqAwCQNZ3UjtpXaRNXiAerRJuxQ96s N+TqD2adPGnm0ldKAgCA/3RaeW9vr2t6uJAzemiHvKX/02l4AACytLa2ZuqrQk652Dp5oj451MkR ACg6Pd8192idrwx5c7JOa1va4vn5mS8SACAzeg9Vaamo/dTCwkKwbaG1U+s4Rov/vvTdQy7/cKur q+YBJLVLASAsLy8v36WJ0yBF//eQTU9Pm9LKkMocAJAV9TmWl2SdaAuZFj/m5ubItAIAgbNu9NKl fxOy+/t7U3uQyhwAkKWTkxNTP6W/H7L9/X3zWEYbAHyYd3Z6sVuTBr1qoJHOFQCKQ+lPmyUulDou dJVKxdT3aZIBAIAs3N7emvoovVADAOAzlaeIk4Ey9GwfSs9u2QA3OzvLlwkAkJnl5WVT3x364Sot WltKkDSv4+Nj53+3Idd/wDi1cHTC7fPnz0QyAARGqWe0EzzUemetOtUAZYc8AMAF1g1ZKs8BAICv 4h7G0YbtItjY2DC1C+U+AABZ0PyxJYW5snUVwePjYyM9uaXvVjvWajWnf68hHxpfu/6sA0rqlwIA fB+QsUMeAOAibS6O2j9p1zgAAD6Lk758aWmpMKWmLi4uTG1zdnbGlwoAkDrrQaIiZSTb29szj20W Fxed/p28WOzWjgHLDozm9fDwQEQDALxl3SH//PxMowEAUmVNYa5T4AAA+CpO+nLNYb6+vhamjZRd c3h4OHL7rK6u8sUCAKSOjGTdaUOeZRN789IGAlcN+dL4cdKZ65RbUXZRAgDCY51YOTk5odEAAKna 3d019U339/c0GgDAS8q2NTU1RfryCLSAbdkMUITSZACAfE1PT0fum/R3i7aWaD35rktlXVwtRzLk U+PPz8+bG//g4ICoBgB4ybpDvii1ZQAAfryTqRwHm4+j0YQBNUwBwC07OzukL49Iqckt7VStVvmC AQBSo6zPln5pa2urkO1kzSqqS+VdXBzreLXYHadwuv5+kdIPAADCsrKyYur3mCgHAKRF5TIs72N6 cUZ/yuQyMTFRX15epjEAwBGaJLfOQRYtfXkrvYda2mt9fZ0vGQAgNToEa+nDb25uCtlOOmild9EQ stgM+db42mFhbXgmDQDADeoI7+7uaAiD8/NzU593cXFBowEAUnF8fGzqk9SHoTstiLSnfaUfB4D8 6bRSqVQyzz/u7+8Xut0s2V/GxsbI/gIASI2lH9dmtSL3SdfX1+YNfsri5toGP+8Wu7XTIE69HCYN ACBfb29vjY6wmRrm06dPNEoE1h3ySpsHAEAaLJPYmjCgr+9MEynaOKA28qkGGgAUxeHhoXnecWZm pvB1qK3tVtRTdACAdCkjmaU/IiNZvZFxxTr2UTZSlwxpAl2Xi8fOu7m9vTVN/GvCQLsTAB/d39/X Jycnv176M+AjZdlofTYrRcrV1RXxGsHi4mLkPk81vos+yQLQtwLJ06Y1yzuY6ngRr50nXmZnZzNp O4D+FbBTKcTmJm1LCUWVXix6rOqEl2WssL29zRcOoG8FEmfdfJXUQVmf4/Xl5aXjZmyfNq4NNX+o o6Mjr76wUdOZc3oQvtPmjtbvtP4M+KZXKu7Nzc3GBDrxmtwgrVqt8qUD6FuBRJ2cnORSwyuUeNVp 7r29vciLAKFtCAT9K+CLhYUF80Tv7u4usfq/5ubmIreb/i4A+lYgaZa+KMlDQ77Hq/WdX5cW9ZWN 2wXeLnb3S2c+PT3Nwx8MagBHntc6xd0vA4cWxH2vj5JWvGonoGWgofqfAOhbgSSpTIblhFtSG45D iFeNhfqd5iadOehfATdoI3Z7VrLQ0penGauqW27p71yr9wnQtwJ+0wllS5aRJFNxhxCvluyizdrd d3d3Tvzs3i52i3a7d5pY2dnZcWY3AcBDEkWnVJyWAYbPL7tpxmu/DQPtAw3fNw4A9K2AO/RupR3v eZzUCiVeVQfOukteGwzoz0H/CuRDKU3HxsaCSl+eRawqDbylr/NxPhqgbwXcdXx8nEtGslDi1ZLO XIet9PddMeT74KJ1t6UmVVQDDWBQA7jh8vLSPLGrRV1fa06nGa+VSsXbmikAfSvgt17lSNKeuA4l XnVK21oDVpfGUgD9K5APZSnRRG63Z7QO2xCr37P0dzpBBoC+FUiKZZOxNq0lmU0rlHjtl85cc/cu vqd6v9it9ELKC68PgF3vYFADuEODBaXgtE7qHhwcEK8daPHa0o5aHAdA3wokwZLOVVetViNeO9Ap QZ9roAH0ryiqs7Oz7055a6LX1+dz2rFqye6W9EIDQN8KFJfWB/tlZUlzw1VI8To/P9+xzRYWFpzt t4dCSBvDIjcY1ADusbzgtmbo8PmZnma8WgdsmnyhfwToW4EkWE5oqTY18dqdJges46NyucyXEPSv QM502Kb1HdfnzBtpx6o1w1uSKWQB+laguK6vr039j1KeE6+dPTw8fFP7XAfatHnb5bnmIWqkAAxq gKTFSV+uDlT1vYjX7jY3N01t6nt7AvStQP5UizTPDC2hxavKbkWtgdZ6VatVvoygfwUccHV1Vd/b 2yNWe1BZMktft7S0xBcLoG8FBpb3vGlo8apyLfo9lBpem/5cx2I3wKAGSJRSuU1NTZkncZPeTRdi vFp3KKrEBwD6ViCJF1wmDJKjDQHWcZKyu/gwwQD6V/pXgFiVlZWVyH3c8PBwoz46APpWYBB5Z8QM LV61eU1lNX3BYjfAoAZIlHUXXbPeRwgpt9OOV7WRJZUsO+QB+lZgUJYNbKovTbxG060GWq9rdXWV LyToXwF4Eavn5+emPk6pUQHQtwJx3d3d5V4qinjNF4vdAIMaIDE6edxazyPqLm6l9CReo7HUQtdn 8f7+zhcToG8FYrGmMF9fXydeI7q/vzePmXT5tLMe9K/0r0BxY1UZ3/Suz4YugL4VyEKlUsn9vYp4 zReL3fWfTsq9vLzwbQCDGmDAl1md6LJO2iZd2zP0eFXNTkv7akc9APpWII79/f3cT2WFHK+q+Wod N42Pj7ORDfSvALyIVWVwi9q/qca30qUCoG8F4lBackuJqDQyjBKv+Sr8Yrdqys3NzTUmDaiBBgY1 QHxK/2KdsJ2dnQ3qhTaLeFV7WVKZs0MeoG8F4iqVSqZMLdr4RrxGpwkWvYtax09pnKAHiFeAWE3a 6empqX+7urriwwHoWwGzh4cHJ96niNd8FXaxWxML2knfmjoujTz9AA9JFIHqolhTcWrndq1WI15j WFlZMS0+sEMeoG8FrFRixIV60qHHqzKMaUxkXfBmQQD0r0A8mvtTKQliNf1YVR9nmSfY2dnhCwrQ twJm6j9ceJciXvNVyMVu7fTQaUJqoIFBDTA4pdJUdgzrJO3JyQnxGpNSv1vauuiTOQB9K5B+X5NW 2YwixGucdOYqHZPGSXqAeEXImiWhtACrZ29Rn6NZxqolS8zMzAxfUoC+FTCbmppyomwG8fotZdLW pniNubJQqMVuDWK3trZ67ipk0gAMagAbdVrWCVql7EyjNkpR4tV62m53d5cvKkDfCpgsLy9H7mf0 fpVWHekixKvGRJbFgOa1vb3NFxX0r0BEmnBVjc72OcAibgzOMlatm+dCy/4G0LcC6bLOkeo9l3hN 38XFxdfDcZovUDnptBVmsfvx8bE+PT0d6Qu/sbHBUwIMaoAILi8vzROz6uD0TCZeB2OZFFf/B4C+ FYhKm39VBiNqP7O4uEi8JvC+amnz5qVSMgD9K9Df0tJS1/dTbQ4OcTO2C7FqraOqxXEA9K1AVMfH x6Z+5uzsjHhNkTbBr62tdczekvZYa+jDhw91XR8/fgy2gZWz31pLVqmNABdo97Eews1LfwZc6bzi pC/PKnVJ6PG6v79vavcsdtABxCoQBqUkd6U0SZHitVKpmDcQFqkcGehfgTT7NU3CFuVUcdaxGvXw ka75+Xm+sAB9KxDZysqK6f0pzazORY9Xjbd6rRXofTdNQ0VoZKV3sy7GKLVRWqn4ACAEnXZp9bt0 GrlIO+bTpBNglrY/PDyk0QAAqfTxLy8vNFoCNPEStd5cUVPvAoDV6+tr5E3amgTXpmIkyzovy2Ie ACAK1d5WDW42VOXr06dP9c3NzUgHjtM87V6IxW4trGiHpnVRRimOAACdXV1d1ScmJky755iUTVbU CfHmSQUAAKKwZG6Zm5ujwRLUnvquW9ktFgIAIJpu6cuLmo0sD9fX16b2V0paAAD6sZbXTDMjWVGp NrdlfUCbttM6CDdUlEZXoXprKnNdp6enfGMBoAudQFpeXqb2Vk5UW46TdwCAJKkGNJlD8rW1tdV1 YkCbDQEA0WhOzzoPqA1fZHpMlia1R0dHOXkHAEiUNSMZG4aTpZP1loXutNOZDxWp8VXPzNrwGowV pWYPAAwyidDr5VWnvtQBIlk6Kc8OeQBAkrottHa7eFdKnjYTamG7tZ3L5XKq9eUAIDTa6GtZYG1e qrGJ/McXLEgAAHqxbqQi42U6lL0lziFj/bukDRWt8bU70Nrw+jfUmAWA3rT7fWVlpWP68oeHBxoo Je2T4ZTnAAAMwpLCfHp6mgZLyc3NTaONx8bGWHgBgBgWFxdjlTNk/i8d1lTmSosKAEBS/QoHgNKz s7NjHnNpPjvpzdyFW+xWOvPh4WFz45OeDwCiOT8/r4+MjFDvLCM66WWpm86pMABANzoFR01Tdyhz DifbAMBOE9rWeT+9w76+vtJ4KVGmN8t87Pr6Oo0GAOjKmjFE64JIr4+Pk85cn2GShorY+JqUsTa8 BmQEBABEo8lyZcUgM0b6VLuTHfIAgCRogy8TBgAAn6m8Rpz05ZeXlzReynRy3rL5gFJoAIBO1D9Y MpKVSiUaLWXVajVWOvMkx19DRW382dlZc8Or5iwAIDqlNkf6AzzLZM7a2hqNBgDoaGFhwZR2DAAA l2ijteburPN9q6urNF4Gjo6OTJ+LNnYDANDOevBne3ubRsuA9bR9s2xXUllIC7vYrVOHrWl2SWcO APCVFrAtmUrYIQ8AaKd02Zad2JubmzQaAMApu7u75nk+bRzWaXCkT3OxjDUAAIOqVCqmvv7m5oZG y4AWraempsxjsaT6+6EiN75qoFkbXoMyBsEAAJdYdzReX1/TaACAb5ycnJj6ktvbWxoNAOAMldaI c6jl/PycxsuQJdOmTntRFg0A0G56etrUl3DoJzt3d3ex0pknMR4bKnrjLy4umhteAzMCBADgik+f PpkGEhsbGzQaAOAby8vLplNwTD77gbrqAIpAfdLMzIx5fo8ST9nb29szfUb39/c0GgDgq4eHh1xO DSO6/f1985hMGxYHPWRc+MVupdCx1DptXhqcAQDgivn5eXY1AgBi0aYplbmI2o+sr6/TaI5TCrmV lZXGZrjHx0caBEDQrOlMm+9Er6+vNF7GNJFt2ahNnVUAQKuDgwNTf69smMiW5pwnJibMYzMdTB5k U/0QTV+vn52dxUpn/vT0ROMBCJI6lp2dncbkN/xwfHxs6seq1SqNBgBoUMow+pBwqFxJa620UqnE SXwAwdIkdpx0mZeXlzReTiyn8NWfAQDQZElhTkay/KhOepzxmcqrxTWkG+pS/eoiW1paMje8BmcE C9KmlE2Tk5NfL1I4IQta6NZzTgMIvnN+xKtOJVgGEeVymQ8MxCp9K9CgPiFq/6ET4FluhiNeo9O7 qdL0dfrcdAICIF4RGmWxaN3cQ1knP2LVmsqcDCUgXulbAXl7e3M6hTnx+q3m+kJW6cyHmv+Ro6Oj wgeKGtI6OObUI9J2e3v7zfdOfwbSpNonrYum+t+VOoy01+7Hq2WHvNLJsGELxCp9KyCWFGNKjU28 ukcTKb1OOZDOHMQrQtRtg0+/k8JFn8vLO1aVKdPyme3u7vJlB/FK3wo0Tv26nJGMeP2W5p3n5ubM YzW918ZZh2Cxu4XS90U5FadFcaU+B3hIIjTqSLotmKpzen5+ppEcjtf9/X3T4IEdwSBW6VuBu7s7 U99xcXFBvDo2dtOmxCjvsXEnDQDiFS5q36Qd9VJaTWI1/1i1nMhX/wUQr/StgCU7szKSZf3uQ7x+ T2sJ1kPGuvSOa8Vid5utra2ejbywsFB/eXmhocBDEkFSxop+AwWlweREsJvxqgFE2gMHgFgFwmJN LaaMWMSrOxMHs7Ozps+vUqnQcCBeEQxtwFI9zqjPQM35wY1Y1buopf+Km9IUIF6BMKh0iWWTmxbG iVc3qIS2dbF7fn7evP7AYncbNWCn3YUKJE0EscADHpIIeaIgaoejiVU2/rgZr5Yd8qofAxCr9K0o NtdPVhGv3SnbmHXSQNf19TWNB+IVwXh9fa0vLi5G6sM0UQ43YlWlNSx9lzbdA8QrfSuKyzJvrUsp z4lXd0QZqzWvuOuwLHZ3oLSurbtElNJX9WQABjUIlU5pjY+PmwYN2kFPGmz34tV6Qo8d8iBW6VtR XEoB63rNTOK1t9XVVfNi99jYWOYn9EH/CqRJE6Iq6aRMZJ2ee5rj493VvVidmJgwbbgHiFf6VhTX 8vJy5D5D/b42wxGv7tD7Z79sPNqYOEibfV3s/uUvf9n4D8W5tBsvDp0KjHvPtO/9d3/3d4120eTB jz/+2PHvxK1dm8TvHffe+nfc2697ayNK3Iek720e9+RwnvfWM8nHe//FX/yFeaJUp4KbO+N9/b2T vnd7vOrPWf/e//7v/576Dvkk2jzuJHue99YEGfcO495RXkB8/70/ffrk3b0HvS/3tvvFL35h6jN+ /etfZ/579+pb82zzuPXfkr63JnEsKXyb189//vPMfm/9m7zanHtne+/2/jXKWLjbFUdSv3cceh5x 7/zvrX6q0ybuf/iHf6DNW65f/epXseaZkrh366aDfqUk2y+d6kvq3tYJ+iR/b+7NvS33ts4zxV0r SeL3DnGNiHu7ce//+q//qv/sZz+L3F/o8Goe63K95ppYE7yt/9M//VPPtPP6nAe591CctGed6ljH sbe35/W9VdvWt3v3q8fLvd28d9zFbt9/b8WKb/fWM8nne8f9Lvr+exf58+42AEz73kq9mtfvHffe 2uDBvcO4d5TFbt9/77gTqHneO+txEvfm3oNccTerpXFva0q/rH9v/RvuXYx7t/evg1xxJ0/zundS vzv35t5Z3Lt9Q0DU/jSJe7eW0rq7u8t0DiNuGa+4ZUO4N/fO495x10ryvLfva0TcO/t797sODw9z WZfrNdfEmmD692axm8Vu7s1iN4vdLH6ar/Y0piw4+/15W0+fstjNvVnsZrGbxU//760yFrR5GIvd UqlUWOzm3ix2s9jNvbm3V4vdYi2nxuIn9+beLHZzb+4dt2Qji90sdhNULHZzbxa7WexmsfvrNTc3 911KQxac/f68T09PWexmwZnFbha7Wewu2L2TmmRgsduNe6tebRLxy6Iv92axm4VX7s1id5aL3eVy mcVu7s29Wezm3tw7satXBksWuwuy2E3N7uzy1JOfn3tTs5ua3S7cW7UwrJ3LyMhI/enpyevfO/Sa 3XFq2ei7kHWbU7Obe+d5b2p2u3lvanZne2/L5iFNiv/ud7/L5femZnf0e9/c3NR/+OEH8/hOtdup Xc29qdlN3WzuXZx7u1KzO84C2/7+PvWjuTc1u6nZzb0LdO/2PsuajTTLdTlqdud776HWByUA90SZ kAesLi8vMzkBTLzmF68rKyuRP1dNjL+/v/MBglgFCkIv2pZFUaXIJl79ECedub4LqpsKEK8AsZo1 vYdaxiTr6+t8gCBegQLZ2dkxvdvEXYQnXv3HYneKNIl0fX1NQ4CHJJx7No2OjponQpeXlxspMuFH vJ6fn7ORAaBvBTqynqLKcyGUeLXRWG1+fj5Wus24J+UB4hUgVgexuLgYub/SXEbc7CoA8Qr4Z2pq KnIfMT09TbwWGIvdKdGigdL96qrVajQIeEjCCXEnQJW+9PX1lQb0KF41YT08PBz5M9ZJcIBYBYph dnbWNAbIc7Mb8Wqn90+9h1rHe6urqzQeiFc49e6KYsTqycmJqb+qVqt8iCBegQJQ+mpL/1Aul4nX AmOxO2GfP3+ur62tffOl1mQSg3TwkIQLjo+PY6Uv53vnZ7xaUplrYZwTXSBWgfApXSgTBuGzLhyw gADiFS7Ryd2ZmZn69vY2p3gLEKvaWE8qc4C+FWi3v79vepe5uLggXgvi7e3tu3lsFrsTpJTlExMT HQNtd3eXBgIPSeRKNUssJ31dmeQmXuOzpjLPe1AI0LcC6bNufMu7LBPxGt/S0pJ53KcT4WTzAfGK vGkOrfk9mpuba5TiQtixqs85al81NjbGoSIQr0ABlEol0yEeHUQlXsOnMmvKQKdDx61Y7E6Agmhz c7PvLkS+3OAhibxoN7zl5bF5aVDBS6S/8arTe5Yd8u2DBIBYBcKzvLwcuV9QH6K+hHj19z2122bs XpdK3jD+A/GKvFxeXn73DqM6zdrIi3BjVfPSlr7q5uaGDxLEKxAwawpzF0oyEa/pv9/qUF7rOFGb +ZuGPnz4UNf18eNHWisGnZRU4fuo9e7yniyCf5SS4ezs7OulPwNWGxsb5olOdRx6xsHveF1cXIz8 mU9OTjK5DWIVCPzl0JLlRSeDiVe/add7nHTmSh0MEK/Imk5wK8NEt2eTyjTlfWqLWE1HrVYzbdQm Ax2IVyBsh4eH3mWrJF7Tc39/X5+amup4ov/h4aHxd4ZopvhUB63XILzTpUUHFhIAZEm1Fy0vjc1r Z2eHxgukr7J87ho8AADCpNNylj7h9PSURguAtdadToMzHgCQB2WWiLJBtzmpibBY0tXqQBHzqwBQ 7DFB64Gt9vrNCMfBwUHPTftaBNdmSBa7B6AFpDi75PXhAEBWomafaE9fqdTn8J92EVo2O6g+HgAg TOvr66bxALWbw7GwsBC5pAnZyADkwbIxR+83OvGFsGjDvWWcohS3AIDwWOcyXchIhuTpvTRqGTal sWexe0CNRoyx4K10cgCQ1QBBnX7U55PqoSl9HMJh2fCgvwsACJNOQVk2viEc2rgwNjbW9fPWTnll g+GUHIA8qKZlnGxkem4hHCqjxmEiAIDqMJORrNiur68bGcdMY0OabTA6Ht8pV3y/q3m0HgCyohfB KKUXGCCEx7pD/unpiUYDgMBcXV2Z+oKjoyMaLTA3NzddN7qREhhAXjQ3ptTk1nk1pbxmXi08lu/C 3NwcDQYAAVpZWTFleyEzVXhmZmbsh4xptsGpnlmvnPG9jtYDQJa0U7rXKd/t7W0aKdB+ytI/kcoc AMKzublJCnPUy+XyN5+z/kzpGgB52tjYMM+naRM3KazDpDkJxisAUFzayGZZa1O5JoRHB7GiHNpj sTsFOvkQJ5352dkZjQcg80GD6jG2P4+0Y4rJznBZUr/olAQAgH4A4VGaco35VLbm8vKSBgGQK2ua UrKRha9bFhIy0QBAMVSrVVM/sLe3R6MFSmunLHbnNGmg9DlxdqPWajUaEEDmNMHZ3CGlHXM69Y1w VSoVU/+k0+AAgDBYM3zs7+/TaAHTaUhKlgDI293dXawsicvLyzRewLQBf2xsLPL3YX5+nkYDgIB0 OqDV62Jtje8Di90peHt7Mw3Imtfs7CynKQHkQpOdOr3FyZ7w3d7estABAAXVnrq630VqWABAmpRt rFd5rW6XspRQlzN8Kvto+V68vLzQaAAQAK2RWVJXa10N4Y8ZI9fvprmSpTQLP/zwg3nArh0KAJAH ZaZAMT7n8fHxyP2SspUAAMJg2ZA7NTVFgwEAUmVdzCT7VLFcXV2ZvheHh4c0GgAE4Pr62vT8Pzg4 oNEKQKf3I22CoKmSt7u7G2vQroVyAADSsrGxwQ55ACgYlSmxPPu3t7dpNABAalRbM86cGTU5i8Oa ypyN2gAQBuu6GqWZiuP8/Lz/IWOaKR2qGWMduKtWESkDAQBpUbp6dkgCQLHoWW559qvsBRAF2YEA WOnEVpxsiIuLi5T/KxhLjU59p0hvDwD+U5axqM9+lUNBsfQ9xEUTpUOL1pb6Aq1BygANAJAGTRBp Y1XUPkkbtwAAfiuVSpGf+5OTkyxgoq9Pnz7Vl5aW2BQHwPzssExiNy+d8H19faUBC8a6Ufvo6IhG AwCPWTOS6RQ4ikXrphMTEyx25+Hk5CRWaqaVlRUaD0AkOn2lSQMgKmsqc75fAOCvt7c30zO/XC7T aOjp4eHhm8Uq1VUFgH60kUqppq3zYzqxS8aRYtJGbcshIm3CAgD4a2dnxzRGuL+/p9EKSJ97p4Nc CwsL9SENHHWdnp7SUilYX1+PteCthXKgGcA6ZdO8eJCjSRkkRkdHGye2qFFCvEZl3SFPfwRiFfDX 4eGh9ynMiVe3vk/tEws6calNFQDxil4qlUqsuTFO6xY7Vi2pzNU/sVEbxCvgL0v2F53udTEjGfGa jfZDxnt7e43vwxADyHR9/vy5Pjs7ax7Qb25u0nho0KQjdRTRrn1nvBa9z8/PaRjiNVK/ZKmTp/p4 ALEK+Mlyik5jCRfroRKv+dPiwerqas+xAunvQbyiG2WAiFOnW3NpPFuKHats1AboW1EM1hTm29vb xGvBKTv2+Ph4/ebm5uv/jcXuDKi2kHa8R03RdHx8TKOBhyR62tra6rpRRouZIF57WV5eZoc8iFX6 VhTgHcSyuODqZlviNV+aeIpS911jU4B4RTstVmsi0rrQrQ1YtVqNBix4rFpTmWtjFkC8Av4JJYU5 8ZodrX+0ZxhjsTsj2snaL0iVqoHUBuAhiX4uLi56Tl7rWaIU5yBeu1HpEssgkqwBIFYB/1hTmLta e5l4zY82YWvBKep36OzsjEajfyVe8R1tmlEqT0ufdH19TcMRqw2qxc1GbRCv9K0ImyUjmaspzInX /LHYnaFeNYo2NjY4jQkekog0URBlZ7MWw7UoDuK1E+tpP6WGAYhVINwJA1dTmBOv+VFqQOtJTI1R OYlJ/0q8ohOdvIm6aHlwcECDEatf7e/vs1EbxCt9KwKmNTFtVvI9hTnxmj8WuzOkHSft9bu12KBT F9QhAg9JROn8tXvN8qLHRhritRtSmYNYpW9FuLSoYNnUtL6+TrziG3d3d7Fq7CrlOWNP+lfiFd2U y+Wez5C1tTXmx4jVbyhrnXUOBCBeAX9ok1IIKcyJ1/yx2J0x7XRv1u+enp5unNIEeEgiCsviZOul lNUgXttZU5mTKQDEKuCPy8tL0zO+Wq0Sr/jOyclJrLGnNk+wWEX/SryiG5U86FQiQf83NtgSq53M zMwEka0GoG8FvmeZ7x4fH3f6PYN4zReL3Tl96RXE7+/vNAZ4SCKS3d3dWJONetYw2Ui8dmI99Ucq cxCrgD90Mi6USWHiNV/q/+OMQZlfoH8lXtGLTutOTU198325urqiYYjVjqypzF3exAfQtwL/x5rC XPPcxCu6YbEbYFADxymdS9w0kmyqIV57WVxcJJU5iFX6VgRGC9eqnRxCCnPiNX/q+3WCwjoO1diV hSv6V+IVvehddX5+vvFd0WImiNVurKnMXR/bAPStwE+sKcxdz15KvOaLxW6AQQ0cpnqJlh1uzUuT 3HohBPHaizU9qdLiAsQq4DZrCnP1BcQrelFdPMsGCsaj9K/EK6JSFjJNXJONjFjth1TmIF7pWxEe SwpzbaZ1/VAX8ZovFrsBBjVwlFK5TE5OxkodyaIk8RqFNZX51tYWHzKIVcBxlhTmul5fX4lX9BW3 fvfc3BwLDvSvAIjVgZHKHMQrfSvCYk1hvrS0RLyiJxa7AR6ScJB2tqsTjzOpyIIk8WphSWWuzRec ugCxCrjLmsJc6WOJV0RlOXnReqnuN+MH+lcAxOogrKnMNzc3+aBBvAIOCy2FOfGaPxa7PaVTm5ps YJc8gxqEqVwux5pMXFhY4LlAvJpYT2oplSlArALuviNYnuk+vAMSr+7Q6YupqalYY1Tq8dK/AiBW BzU9PR2539HfBYhXwF2hpTAnXvPHYreH9vb2vqadZacigxqERzvV4kwijo+PO5+KlHh1z9PTk+l7 VqlU+KBBrAKOCi2FOfHqnsfHx1j1u/X+en19TQPSvyIwZ2dnNAKxmhnNgVr6nlqtxocN4hVwUIgp zInX/LHY7ZFPnz51TDfLLnkGNQiHTs1aOvvmpUnHh4cHGpB4jWViYoJU5iBWAc+FmMKceHWTMgg0 N19brtHRUTZm0r8iIM1sZDqZpUlrEKtp06YpS79zcHDAhw3iFXBQiCnMidf8sdjtCZ2865Wup1qt 0kgMauC5l5cX06Jj68WOeuJ1EDqtTSpzEKuA30JMYU68uksLCHHGrKVSyYsUhCBe0dvFxcV3KaM5 RUuspk2brsfGxiL3ObOzs3zYIF4BB1kykvmSwpx4zR+L3R7QzpV+pzT0/39+fqaxGNTAU9oJb6k/ 1Xptb2/TgMTrQO7u7khlDmIVKNCEgS5f3h2I13C+c81rZWWFLDH0r/BYt2xkyt5wc3NDAxGrqSKV OYhX+lb4zbpxyZcU5sRr/oY+fPhQ1/Xx40daw8HAt5y204nQt7c3Gi4w+kx1ard58RmHSanf4kwW LiwsMFlIvCbCklVAGzMAYhVw673BksJc4wfiFYOKu1lzamqqkdEI9K/wjzZK9Zqg1umrk5MTGopY TQ2pzEG80rfCb9bnuC8pzInX/A3RBG5SfW7tWrFOHKj2nur1AfDH/v5+rIVu7Zyn00RSrKnMySYC AO54eHgwPcP39vZoNCRCJ+YsJzPm5uZIYw54ShurZmZmIsW66nmzKRtpfQ8tG/zU7wAA3GHN0MG7 A6JisdtR2iWvHe+khQPC9/r6Wl9cXDTFuXbMX11d0XhITHuqnX7X7u4ujQYAjtjZ2TE9wx8fH2k0 JEanMzQ2jVJ6h/dUwF/r6+vmLGRMUCMN1vkTsokAgBusKcxLpRKNhshY7HaYTs3p5GacBW+dFAXg V2ev3e9RY/zw8JBGQ+JIZQ4AfrJsktXfBZKmtMWkkQXCFTcbmbIPAln3OfRBAOAmawpzDtrAgsVu x93c3NSHh4djvVRw6hPw86Wt38kYpXvhVAzSsLGxQSpzAPCMNYW5ylYAWY0jtHlbk1oA/KWak1Gy N7RfmstSHwUkTRkDLN9JNl0AgBusKczJSAYLFrs9YN2x2PpicX9/TwMCntEml24pXZaWlljoRqrf PUs/c3x8TKMBQM5IYQ5XaIyqBYXmd21ycpKNcYDnopYp6HSdn5/TgEiN5kZIZQ4Afr0rWLIYk1ES Vix2e8JaG6l1Jz0DOsA/T09PjU69NZ6VYvrt7Y3GQWq+fPliGnjOzc3RaACQM0sK8/HxcTbNIVUa q2qRW4vetVqNBgE89vr6Gru0HmmjkTZtpmCjNgD44/b2lhTmSBWL3Z7QAsTs7GyslwxNgCnFDwC/ fP78+etuZU0ycBILWbCmMmciGwDyY01hXi6XaTSkTput9f4KwF+fPn36bvN11Gt5eZkGRCbfUUvW gYWFBRoNAHJknW9kHhxWLHZ7RLtqtUs+zsuGTt8x4QD4R6evtJNNu9+ALFxcXJj6F9XwAwDkQyfn LM9saicDAKK8g2oOKc7cU6lU4rAFMmP9nvLdBID8dCvZ2e3wJmDFYrdnlNp4ZGQk1kvHysoKDQgA 6Ekbo4aHhyP3Lco+AADIhyXzk8qhkMIcANCL+gmdzI5bRu/5+ZlGRGZOTk5M39HT01MaDQBycHV1 ZXpeb29v02gwY7G7AA8Hah0AACya6fOjXEodp8wjAIBs6dlreQ+oVCo0GryhzXeq/w0gW5ubm7Hm mrRZlmxkyJr6CUsq89XVVRoNAHKgclqWcYXKdQFWLHZ7SpNVcRe8STkLAOjFmsr86OiIRgOAjOnZ a3lW39/f02jwghYvFhcXSYcMZMx6Srb1Oj8/pwGRi/n5edOmDNX6BgBky5LCnIxkiIvFbo+tra3F egnRrkfq9QHp+/z5c31jY4OXKXjHmspcEwwAgGxZ6lROTk4yYQAvKAWyvq/N7+7CwkJjTA0gXdVq 1XRClgyCcIV18x+pzAEgW8r8YnlOb21t0WiIhcVuj2kxQi//cV5GVPe7VqvRiEBKNKG8srLSiLeZ mRnSPMM71g1VfMcBIDsvLy+mRQlSmMMHj4+PHU99aEzCZg0gPUoVatno2nppczfxCZ/GRCrZBQDI jjVDMYc0EdeQBgS62NnmJ50YnZ6eNr+Q6CHDC4kflHJSpxuaFyko/dBe62x0dJQaZsSrVy4vL039 ysHBAV8AEKtARg4PDwuTwpx4LYarq6ue6Q23t7dpJOIVKWjPpmC5tGjIvBKx6gIdMLBku6REBohX IDuWccb4+LjXYwviNV9D1NsM4+Ukat0DNjb4pz3VBwum7lMat271oTSRB+LVB8oeoiwgUQeks7Oz fAFArAIZsdSn9D2FOfEavrOzs0in8kiVTLwinc8szqluHbqgxACx6or9/X1SmYN4BRykzE3WjDHE K+JisbtALyhatCANBA9JpKvfZJ3+fycnJzQU8eoFaypzpZADiFUgXdZ0nXqWE69wlRYoLN/n4+Nj Go14RcJ06kgnqSxl8ZT6HMSqK3QIyPLe6vvYCMQr4AtlZ7I8n30fXxCv+WKxOyBayO42UaAXF15G eEgiXefn55En69TZk/KNeHWdNZX5xcUFXwIQq0DKrCnMfc8qQ7yGSRlkVldXzadJNdZmAzfxiuRp I1WUNKPEILHqqlKpZNqwoX4IIF6BdE1NTUV+NitzMfGKQbDYHRil4mlfbFN6Ke1yBA9JpEcv/Nb0 b6pxxgsW8eoyaypzTVoDxCqQrrm5uUJN5hKvYdL30vJdbi8NxGIb8YrkRVnwViYzEKsusqYyp8Qc iFcgXTp4aXkub21tEa8YCIvdAapUKt8splFHiYck0nVzcxOrzlkItUgQfrxaUpkrDj59+sQXAcQq kBJrms719XXiFc7SmMFy2qN9zKHUyyBekay3t7f67Oxsx7g7ODiggYhVxkgA8QpEsrOzY3ouh7CZ lXjNF4vdgVpZWamXy2VOjTKoQcoeHx/ro6OjsSbpVF6AGsfEq+t0esPyvVaGEYBYBdJRxFNLxGvY Xl9fYy94awxOqS7iFcnTRpSFhYVvPkvNL4FYdR2pzEG8Au6YmJgwzZGHUO6TeM0Xi92BohYwgxqk T5NzUeqaMTlHvPrs/f09ci36ZkYRgFgF0lHESVziNXw6jacafXE3j9ZqNRqReEXC1H80MzwtLi6y KEiseoFU5iBeATfc3d2ZnsehbKojXvPFYjfAQxIxDHIKRZPPLHQTrz7RBFfU77cWxrVADhCrQLKU TaaI6TmJ12LQhFjcskDaBMLYg3hFOrR4SHwRq754enoqXH1YEK+Ai1T6xPI8VolQ4hWDYrEbPbFL nockvqe0btPT07Em43RdXl7SiMSrV05OTkhlDmIVyJm15lkop5WI1+KoVqumbDKt18zMDAtyxCsA YtWUNleZ+siMCeIVSN7c3FzkZ7Ge26E8i4nXfLHYja5Up1WTDfqf4CGJn+hE9+zsbOyFbhYBiVcf WVOZq8YfQKwCybKMP0KqQ0m8Fu8dNO44mwVv4hUAsVqpVEx9x/39PV8IEK9Agl5eXkxziHpuE69I Aovd6DrJ0Hwo6X9yEpWHJAar0c1zlnj1nSWVua63tze+ECBWgYRYNx1tbGwQr/CWNYsBC97EK753 fn7ORmsUMlatdWJDWmQB8Qq4QPPfludwSN9p4jVfLHbjO60L3aRe5iGJnyh1+SAnund3d2lE4tVr 1lTmx8fHfCFArAI5PYNDqXlGvBbX5uYmC97EK2K6uLioDw8Pk1kMhY1VSyrzkNLngngFXFAqlSI/ gzVe0Zw78YoksNiNb2girdupET18Qqn9x0MSFoMudLNTmHgNgfVU4fz8PF8IEKtAQizZNUZHR4Oa tCVei2ttbY0Fb+IVRjrR3T5mPzg4oGFQqFi1pjIPaZMgiFcgT8/Pz6bn78rKCvGKxLDYja/29vYi 7bZRSiDwkCwKpWLWZFnciTZN0rFLmHgNhTWVOZPMIFaBwamMimWz0fLyMvGKIKju/NLSUuxx+MLC Ao1IvBZKtVr9eqK7/dJ8D1CUWLWmMi+Xy3wpQLwCCdjf3zc9f5WNhnhFUljsRkOUhe7mNTIyQqDy kCyEQU90a3JOk3QgXkOhMhdFHrSCWAXycHh4aHr2hpaylngtNo2lLakQWzMcPDw80IDEa2F0K0fH gjeKGquWVObj4+McUgDxCiTAMm7XGlNIKcyJ1/yx2A3TQnfrw4gT3jwkQ/f09FQfGxuLtdCtE7As dBOvocXr58+fu54WKUI6IhCrQB7m5uYiP3e10BFaVg3iFcpuMDU1xUI38YouOqUuZ8EbRY/VnZ0d 0xwOzysQr8BgHh8fTc/d9fV14hWJGvrw4UNd18ePH2kNOkzTpQWP6+trGjFlSqOtXdrNS39Gth21 dvlaawSGtjMNxGuT0uNa+gliAcQqEN/Ly0uhU5gTr2iKuuCtcTsL3cRrkSiTkmUzajNlM6dYidXQ Y1V9gSUudnd3+WKAeAUGYN1kdHV1RbwiUUM0AeKc7G5dyLi8vKQRETRNNE9OTkZe6KZOMUJ2cHBg 6ic0uAMAxFP0mmdAKy149xqTs9CNoomSurzbtbGxQQMieJasINPT0zQYAGT0zFUmJjKiImksdqPB OpHWfp2cnNCICJoWvPt12ix0owien5/NtesBAPHoGWrZhKpyE0ARx+Sqzar/H1AUgyx06zo9PaUR ETzrKUNl9gMA2KkUqOV5u7a2RqMhcSx246tBF7yp+47Q9VrwZqEbRVIqlUhlDgApU8qzoqcwB7qN yVtPeOt/Z6EbRXJ8fDzQQjeHFVAU1tKNWhwHANhpXajoKcyRPxa78Y2tra2BFryVEh0ImSbSlN6q Pd2V0ioCDGJJZQ4AeT1rOaWHoo3JtQmVE90omkFPdDNngyJRbfqxsbHI8aE+hXr2AGA3NzcX+Vk7 MjLCoRikgsVufGfQBW/9eyBk6pBnZ2c50Y3C0qSyZZKNVOYAkO6EgZ7JjEdQxPEIC90okoODAxa6 AaPNzU1TnNzf39NoAGCgA2CW8cnGxgaNhlSw2I2OBl3w1mCS3ZAImRa81TkzsYyimp+fJ5U5AKSk VquxqQgA8FW5XB54jgYoouvra1OsbG9v02gAYHB4eGh6zlarVRoNqWCxG11Zdz92mnT78uULDQkA AVKtP1KZA0A6dHrP8oxV/VYAdtqgvbq62lgMAVykOZW1tbWB5mYqlQqHEVBo4+PjkeNFac+JFwCI TllPKRcBF7DYjZ6U5mqQlyqd/OM0H1yjCWFOZAODUQxZTh1qkg4AEI02jVpSmCt1HAA7ZWpqxtHl 5SUNAqe8vb2ZsimRuhzozJq98ubmhkYDgAien5/JNANnsNiNvvb39wd6udLuHnbswAX6HjZfcvS9 ZCMGMBjLYoxSmZPtAwD6s24mUm1vAHadFj+UhpF3V7hA9egnJycHmos5OjqiIYH/T3W4LbGjsgEA gP6sKcxvb29pNKSGxW5EMsiCt1LdAnnTItvy8vI3382FhQUW34ABnJ6emvqDi4sLGg0AEp4wYKwN JPt+q9PeLHgjT3d3d6a0y50ujdMB/B+lzo0aPyMjI8wVAUAElhTmlIlA2ljsRmSaSLOcMtG1u7tL wyF3OsGtU0/dasvT0QLxKG2upV9YWVmh0QCgj25jFlKYA8nQImC/8YveESh7hLyohrx17qU1mxIp +YHvbW9vm2Lp6uqKRgOAHp6enkhhDqew2A2T8/Pzxg7HqIsaLCIib4+Pj3138NLZAvG1Z0zotyhD +QAA6K5Wq5kWOJSlBkB0Z2dnkWOsVCo1YhLIgzXLR3OhWwvlAL5nTWW+trZGowFAD9ZMwNVqlUZD qljshpkWvPtNEOhECil/kDftaB8dHY3U4WoyAYCdNZU5KRUBoLuDgwPTM1ULdwCisSx0Ny/VTNap FSAPlUol8ndV771azAPQnSWVuTaPsFEbALqzpDDXM/Xz5880GlI1pJc9XUw+w0K7hbud8J6enibl W4L0wqpJlubFC2w0e3t75sksnoMgXu3e3t4ag9aocba4uMgXBcQq0IVSJ1vqSRZhwoB4RRLiLHS3 Ts5pwzeI1zyohnyUGpgPDw80FojVPra2tkzP/9vbW74sIF6BDqwpzItS1pB4zddQ8wt3dHREa8BE 6aH1UtX64BofH6+/vLzQOAnS4JrBdnSa9NViWpyJLOoygXiNx7I4owljLZADxCrwLW0WtSzGFWXC gHhFEiwnZLtdqvdK9jLiNWsqDafMeb2yD5BuH8RqNNZU5uo7AOIV+J41I1lRyqwQr/lisRsD0YK3 Xq6ap0vYTcxDMk9aQFPtykEmsZT+jcwEIF5tNIawxBmno0CsAt87OTkxPUtVroV4BaJT2aK4p7ub l941eFcgXrOmVMqzs7PffR+VPvT19ZUGArFq0JzDjHLpQI82nADEK/Ctqakp06GXomwYJV7zxWI3 EnnxUuryi4sLGoOHZG60Q0wvIoNMXmnyi5PdIF7j9QOWVOY6CQ4Qq8C3LBv2tMmUCQPAThvuLGOW TpdqvrLJm3jNmha1WxfplN2DesIgVu2sqcyLchoRxCsQlTWF+fLyMvGKTLDYjUQktdNRC+ZFqD3I QzJZen4NekpDC+V3d3c0JojXmCzlA4q0qxPEKhCFFjEsY5n19XXiFYipUzku66UNJ2SqIV6zpsll ffdUx5vTpiBWk/ndGXOBeAVsSGFOvLqKxW44Q5MFmuTTbmV2yvOQjEIbI9bW1gauv1cqlag1D+J1 QNb0u2dnZ3xhQKwCMZ+hTBgAg3l+fjalsu1Vx5tFR+I1Cm2sVtmtJL67fOdArA7GsuFJpe7YqA3i Ffg/lhTmet4W6RlKvOaLxW44M9mgHcqtp/60Swg8JHt9Z5Q+f9AJqvn5eerugXhNgDafWNKCrq6u 8oUBsQr8L6WjtZRdKVImJOIVaVFGhU51kOO8T7BxlnjtRfNtGifru8JCNYjV/FUqFdNznrKNIF6B nyhDEtkxiFdXsdiN3KnOVLcdQTq1m8TuZx6SYdHpp9bNEXEvpX8jbT6I1+SoDo8llTkbTUCsAvXG s9CyWWhpaYl4BRKikyaW8UuvtOYshhCv7fSuqUne1jbZ29sj8ECs5uz+/t70jGejNohX4CfKamR5 fl5eXhKvyAyL3ciVdjX3q/M6MTHRGIgyqOEh2WmyIM6lE1HHx8cEIIjXhGmSl0EviFXAhjIQxCvy fyfVxJ3eEQZ9zyhSiQHitbePNTFzAABRD0lEQVSbm5vGXEan78nV1RWBB2I1Z5Y0vNqUSCpzEK9A vT4+Pk4Kc+LVWSx2I1dbW1uRH5CHh4eFTPnFQ/InygCg2tqDTkCp3hIdDYjXdGgQqxjjdCKIVSC6 hYUF02Rr0bLSEK/Iyvn5uSnLQvulcgRFT1FNvP5Ecxe9Nk9oorjoGexArOZNWRYsz3htYAGIV/Bd jP7c3NzcJF6J10yx2I3cWE+xNBdGivZSyEPy/6iTHGShW4vltVqN4APxmiLLoo1SflJKAMQqikx1 fi2nSYuYRpN4RZYeHh5Mp/1aFy9VA5z+tdjxqrmKfpnrmpfGzACxmp/n52fTc75cLvPFAfGKQrPO yxdxkxDxmi8Wu5GLp6en2DWXlQKjSKlveUj+H50anZ6ejvW90eSwTocDxGu6NJ4gHS+IVSCdZ2a1 WiVeiVekTO8Mc3NzphJJRS67Rbz+RGNaS2pPXQcHB3xpQKzmaGZmxrRRm1TmIF5RVMpeZMnkqFIu ZOglXrPGYjcyp93Ok5OTA6ejXltbq7+/v/OQLBjtvrVulNjf3y98SkEQr1k+4zmlCGIViMZSokWT C0WcZCVekQdLHe+dnR0arMDxqhP9SmEfd16DZxqI1fzo+W2J16urK748IF5RSMp+ZHleahxNvBKv WWOxG5lTusbZ2dmBF7ub6eIuLi54SBZM1BT4WhQv4gkoEK95i5q+sXkaqggbl0CsAu2U6cgy7t3Y 2CBeiVdkTO8Svep4KxU1m2qLG6+ai1DmuUHmNHTyifrdIFbzcXd3Z4pXbWwBiFcUUaVSMT0vHx8f iVfiNXMsdiMXmhDQhF0SC9661tfXg10s4SHZWb/vj2rtFbVjBfGaN6VxtDzDT09P+fKAWEXhHB8f U/OMeIUHutXxVrYFbeRG8eJVi9NLS0uJzGVo42foG/hBrLrMknlSm58ojwfiFUWkzXlRn5UqQUq8 Eq95YLEbudJLnaXeQ5Ra3qHtrOch2dnnz5+71kTb3Nxs/P8B4jUfmgDodQqq06kogFhF0ejZR80z 4hX+vHtog3WS6WxDjOnQ41WfmTYqJTWHofdZnSwFiNX8WFOZa2M3QLyiyN/BftfW1hZtRbzmgsVu 5E41riz1CvtdSpGutJA8JN036Gl8nbJoraOntOW8eIB4dYO1diEno0Csomjj3yi1gJuX0sYRr8Qr 8qd3Db1zJBGTc3Nz9XK5HNQpwZDjVdk1kpy3mJ+fJ305iFUHKCOgJXaV1QEgXlEk1uy819fXxCvx mouhDx8+1HV9/PiR1kBuvnz5Yq790C8VmE73hvDyqN9BkyrNK5QXYu2I10SRFqwHsb+/3/jMNVn0 /PxMMIF4dYQybVie24eHh3yBQKyiMA4ODkzPyCK/JBOvcE2tVmu8vw5CJVxaM5SFUtIlxHjVhszV 1VXTBqV+1+7u7sDfIYBYTY5lI4ueBdq0CBCvKAKNVywZbZS1pqgZyYjX/A3RBHCJdv7oZT+pBW9O Crr5Gbe+SOgk/qDUeRS5IwVCGBAvLy/TaAAKY2ZmJvLzUZsDqQ8JhEOTXp3KMekdadDU6Eh2LKs0 nHoGJ7XIrbFxkU87Aa6ybkIkOyqAoqhWq6bnY5EzkiF/LHbDOVqg1gLooC+SqrsDd+jU9draWsfP Sh0ngPAow4Zlg9KgpQ0AwAfKamMZ06pOMIBwdHsnal46RcypwfxpM/XU1FRiC91KfcznCrhJ85CW 7A1JHNoAAB/oYIplvHN/f0+jITcsdsNZJycnplOB7TumOQHjBp1c0I74Xi8OExMT9c+fP9NYQGDa a9X0u/TcB4DQKX0tNc+AYopa5mV4eLjxDsVGwHzp+TvoIrcy1ykTGQC3qTSeZaM2c44AQqeNf5YM N9okSOZV5InFbjhN9dC0A9r6Qnl+fk7j5Uy71jc2NhoTNZzEB4rLMjCen5+nwQAEb3Jy0rRIwoQB EAYtjHRKX95vQaVcLnMiOEdx5iOa18rKCrUaAU9o47Ulvk9PT2k0AEFTeR3Lc1GbuoE8sdgNL1xc XEReNFUNRCYF86PTB9vb2+baZvr7TAQA4VEqTsuzQJucACBU1hTmOtkJIAxatI67aKp3YW0kZpyU PZXjsqQ3bm5U0kIY8xKAPzSXFXXesVmaAABC1q/0TvulMROQJxa74Q292EdJK6TUcHHxMhpflHTl /S51ogDCUq1WTc+Bg4MDGg1AsDRWouYZUDx3d3cDvSe1nvRm0Tt7lUrF9E7LJm7AT9ZMDsQ6gFCp 3KjlIJsOHwJ5Y7EbXtFi9NHRUdda3uvr6wNNQKh29N7eHrXRjO2mF3rLDthe183NDY0KBOTLly+N 0y1RnwGzs7M0GoBgx7Eaa0Z9HirdORsxgTDGQpbyBVEXvfUOpvSSPCeiURr5uG0VJQW9nu+q8Q3A X9p4bXkWHx4e0mgAgqQSsZbn4f7+Po2G3LHYDS+pZpnqX7W/8A+yw701NYf+W1o4v729pbG7vOxr 00GpVEp00qa50MWEDRAWa9rOx8dHGg1AcLShz/Is1OlNAP7TuMZaq9ty6STN8fFx4wQOOrf/5uZm Y8O8Mg7FdXZ21nXjgcp40f6A/zTXaMnCwUZtAKFaXl6mJCG8w2I3vKZJQw0u9VDd2dlJZUCrBV3t TtLfKTrt6tImAGs9bmt9M2p8AGFRBgjLc2B3d5dGAxAcLbZYnoWq7w0gDDrdrRODab5HKdOWnjP4 qfau3uH1btn6nj/owpQ2FrS2ucqsPT090eBAQBYWFtioDaDw41YyNMJHLHYjCKenpwPtpNaLcJSH t06TKzVZEXdt6yR3WhMzrWnoqXkEhGlqairys2B6epoMDwCComeaZcJAfxdAeF5eXhrvPGm9Tylb WVEp+5g2Z+udvdfJzEEWppobOHVS/+LigvEqEKCTkxPTc1elEAEgJMqEY3kOKsMQ4AIWu1F4ekG1 1lDTBOTq6mrjBVe7nYpAEzNpTcpoR7wmDgCES9k3LM+F+/t7Gg1AYScMtra2aDQgYMrcYD09GOUa JE23j7QJXenFlWozaurhQZ+vup9OjgMI97miTBlRn7uaTwSAkFhSmOt5ycE1uILFbhSeFqwHmVBQ 7S8NbrWLKfT02zptmeRkjHbEq93YEQ+ETykeWegBUFTWk5xs+AGKQYvTExMTibxbFSUzjmpCKrNb 3BPyTMoC6Mdaq5ZU5gBCocNuUTcQ6tLmTcAVLHaj8BYXFxNdwNXC98bGRmPHt6t1vuOeRleduaQW uZUaqiin4gH8xLJhRhk0eEYACIGeZdocGfX5p4UvNgICxXpGaAPwoIveWgCOQ++tSv/t6mllLW5r g7resa0Z2bpdu7u7fPEAdGXNyLO9vU2jAQiCde5f40jAFUPaqaEr7osR4DOdxLbsVop7DZKiWyd7 9FLfvKwnfTQ5cHV11XihV+r15u8bt70GaQfV7NVEShFrnqMYBo3X0KmemeWZoWcXQKzCdxr7MGFK vAL9DLLordPKqlkdhzYit/63dKLx8PCwMQ7T+59l800S8Xpzc9N4DmpTevvPltTFpiLQt9K39nse a/O1ZaM2zxQQrwiBSo1axlSuHvQjXotpqPnFPDo6ojVQOOVyOfWFbl1K32ulBWENlm9vb7/5b+nP TepQlC7p8vKysWFlf3+/kfq3WQe7V52huAvOcVKZk64cRdErXlFvPK9IZQ5iFUWztLQU+bmnTYlK HQfiFcUVZ9FbKb3j0MboKM+lmZmZ+traWmPzsjYvKkuX3kEVj6o/rudWp3fX3/72t+afSQvtWbyj X19f82UDfSt9a1fW+UJt1AGIV/hMWX4shwL1ngvi1SUsdqOwtPPdklJykCvOIq/SgKT5M8U9MWlJ Z9I8yU0qYjCoQZNll6g2yrBJBsQqfKaNiUwYEK9AHJZF77hxkfY7pxbJrbQIncU7uk6OA/St9K3d KEOj5ZmyublJo4F4hdesGw5JYU68uobFbhTW29tb49TgyMhI6i/SceiUdpo/U9wUmTql3u+/PT8/ 35ikYJEKDGoY1Aw6eFa9NIBYha/0jpVFzV3iFQiXFr31bNBG4k7PjdnZ2djvXToR7tpit04VZbHY rUtZhwD6VvrWbiylFJTKnIMeIF7hM43bsiihQ7wiLSx2o/CUzls75rtNHuS1Y7yZjjytS6cr4+qU ylwDe/3MqusGMKhhUNON0lxaTjmurq7SaCBW4a1SqWRKYa5FHhCvQDdKGa4F6tax1MXFRez/nqUm bVaL3ZJWre7mpRqK2oAZt7QXQN9aDCrfwEZtEK8ogiiH21ovPR9BvLrm62L3L3/5y0bjx7ni7obV hHfce7pw77iLenneW/+Oe3e/fvWrX9V//vOf13/2s58l9iL993//97F+V/0cab7g/+Ef/mH9xx9/ jNXmranMNYGhzTLtEwVJfN5xa1bmeW89k7h3ce/dfoJPf3b591aGizzu/Wd/9mexF3/y/L3v7++5 dyD3jvIC4vvvHXeXdZ73HvS+rt1bn79lbPbXf/3XtHmHq1ffmufvHff0Vl731r/h3uHcWyUSVDtb p7o7/f+j3Ps//uM/Uj85rQ3lcX7nP//zP0/l/fcv//Iv6//6r/9a/93vftfz/nHoeZTE5829uXcW 99bcV5zJ+CTurbFmXr+39d4q/2d5zijLYdK/t8aTebU593bj3tZ5prhrJUn83kVdIwrh3r/4xS9M zzuNp1gTtC12syaY/r2HknhpWFhYiPWL6uXM53tvbGx4d2/9O+6d7fVXf/VXud07iatTm+tEQaVS 6Tl4S6LNFSt5fd5x761nEvfm3r7cO259nSTubblOTk6c+L11Coh7h3HvKIvdvv/ecSdQ87x3Es8L l+6tzEFZPSdp8+zvHXezWl731r/h3tybK70yZO1jC+7NvV2+d3v2hKj9aRL31lgzr9/bem+ViEgq A0bc31vvE9ybe2exVpLnvX1fI+LerAlGmWtiTTD9e7PYzWI39454/fEf/7Ep9W7zWl5eDm6x2/UF Zxa7uTf3dn+x+w/+4A9ilV1gsZt7s9jNYrcv99azi8VuFrtZ7ObeLHaz2M29uTeL3X4udktSJQZZ 9OXeLHaz8Mq9WexmXY7Fbha7+WI7c2+li1MK7041q7tdf/u3f8tiN4vd3Jt7s9jddv3pn/6p6e/X ajUWu7k3i90sdntzb6XZirNJkjZnsZuFV+7NYrf90vNWKd3/+Z//mcVP7s29WexO9N5KlctiN/dm sZs1Iu7NvVns9mixm5rd1Ozm3rZ7a+Hl9PS0vr6+3jWt0cjISP2///u/Y90vybrhveqWqQaRq21O zW7u7du9qdkd/VJ9H8vzSumA8/69qZtNzW5qdlM/Ouq9rS+y//Iv/0KbU7Ob2tXcO7N7//rXv85k ETpuze4ff/yx74ahUqnUOHF5eXn59VmQVJvHQf1o7k3N7vBqdjf9yZ/8ienZ95vf/Iba1dw7sXtT s5t7p33v9g1Qva4/+qM/aozTWBO0L3azJphhzW49KAHEp1PfWjhWLWu9eDd3l8fx+fPnTCYfhoeH 6zc3N3x4QEKiLKDhJ+/v741nUNTn1fz8PI0GYhXe0AJP1OebNkfGXbQlXgHEoQntw8PDRskty3jM es3MzMT+GfVO3frfmpiYqG9ubtbPz89jbyYDQN8ah3UT4+7uLo0G4hVefr/6XeVymUYjXp3FYjeQ Ei1+D3L6P+mJBk0OaDJje3u7fnJy0thl+Pvf/54PCmBQk5vV1dVYqcwBYhUhTRjETQdGvAJIgk5D 693w4uKisUCj8Zk2bSdRimGQxW6lU9WCvDZns7gN0LfmSe+hlmdi3IMvAPGKrGkjoWVsFzdrAfGK LLDYDTjo7u7O1NEojbrqwWhAvbS01Jg03dnZaUxYPDw8cFoIYFDjpOvr60zqmwPEKrJkrUlFlh3i FXDV09NTvVqtNhadVb5rcXGxPjc313j3jJLycpDFbgD0rS7Rs4+N2iBeERJllh0dHTWVp+HgHPHq Mha7AUfpZLhOeGvBuvUhqT/r/9686GQABjW+0kkiS+rM6elpnnkgVuH8c80yYaDMOzzXiFfAZ5oo bb6btr+7/va3v6WBAPrWIChDIhu1QbwiJCoNw3ONeA0Ji90AD0kAxGturCcgaVMQq3BZ+0JPv0uZ eEC8AsQrAGLVbe/v76ZU5pyABPEK1ylrDxkriNeQsNgN8JAEQLzmxlq2oVwu02ggVuEslZOxPNOU IhjEK0C8AiBW3afSgdS2BfGKEFgzkqmUA4hX17HYDfCQBEC85ipKzcfmNTIy0hiUA8QqXKPTO3pG RX2elUolTvwQrwDxCoBY9cTh4SEbtUG8IgjWjGQq5QDi1XVDWuTW9T//8z+0BuCgT58+NR6MzUt/ BkC8hqRSqZgG2ZeXlzQaiFV4P2FwcHBAoxGvAPEKgFj1hDWVORu1QbzCVdaMZHr+gXh13RBNAAAA 8qQ0vpZBtgblAOCalZUV07Ps+fmZRgMAAPCIdYGoWq3SaACc8vr6atq4oxIOgA9Y7AYAALmbmZmJ PNDWoPzt7Y1GA+AMPZMsEwZ65gEAAMAv1kw+q6urNBoApyjDmOU5Rvlj+ILFbgAAkDtr/TNNMgCA KzQBQM0zAACAsCkt+djYmCmVOWlsAbhkenradNhEJ8EBH7DYDQAAcqf6P8PDw5EH3MvLyzQaAGco tZtlwoBJTwAAAD+Vy2XTJsfz83MaDYATKCOIkLHYDQAAnKAFbMtikRbIASBvqr1tmTBYXFyk0QAA ADx1dXVlGvstLCzQaACcsL29TVZFBIvFbgAA4ARr/TOlPgeAvO3s7DBhAAAAUCCTk5Nk9QHgld// /veUYUDQWOwGAABOeHt7a0wERB14z8zM0GgAcp8wmJiYYMIAAACgQPb3902bHY+Ojmg0ALm6vr42 PbfW19dpNHiFxW4AAOCMlZUV0+D74eGBRgOQm9vbW9Mza2Njg0YDAADwXK1WM23UJpU5gLxVKhXT u2u1WqXR4BUWuwEAgDOsqcy3trZoNAC5KZfLpmeWdtMDAADAf1rAtowDX15eaDQAufjy5YsphblK NSiLGeATFrsBAIAzrDWEGIADyHPCYHR0NPLzanx8vPFvAAAA4L/z83PTYvfx8TGNBsCL55VOgQO+ YbEbAAA4hZOSAHxAJgoAAIDi+vz5symV+dTUFBu1AeRidXXV9O56d3dHo8E7LHYDAACn3N/fs4AE wHlLS0umZ5WebQAAAAjHysoK40EATnt/f68PDw9Hfk7Nzs7SaPASi90AAMAp2u0+MTFhSg3MDnkA Lk8Y6CQPAAAAwmLN9LOzs0OjAcjU0dERJRdQCENKt6Lr9PSU1gAcpF2fqknbvNgFChCvRbC9vW0a jFerVRoNxCoyowkAyzPq4OCARiNeAeIVALEaGKUyHxkZiTwmHBsba/wbgHhFVqanp03vrq+vrzQa 8eqloeaXWDs8ALjn9vb2mw5HfwZAvIbu8fHRNBhfXl6m0UCsIjMzMzOmZ1StVqPRiFeAeAVArAZo Y2PDNC68urqi0UC8IhPWMoELCws0GvHqLRa7AR6SAIhXJ6lOEItJIFbh+4TB3NwcjUa8AsQrAGK1 IO3Z71pbW6PRQLwiE5VKxfR8UmkGEK++YrEb4CEJgHh1ktL+Wgble3t7NBqIVTg3YUC5KOIVIF4B EKthU7raqGNDpT3/9OkTjQbiFalT6QTKLBCvRcFiN8BDEgDx6qT39/f68PBw5IG56hD9/ve/p+FA rCI1X758MU0YMJlJvALEKwBiNXzaeM1mSBCvcEm1WjU9l8rlMo1GvHqNxW6AhyQA4tVZS0tLpsE5 bQ5iFWk6Pz83PZNUwxHEK0C8AiBWw/b09ERdXBCvcMr6+rrpufTw8ECjEa9eY7Eb4CEJgHh1luoF sRMVxCpcsbq6anom3dzc0GjEK0C8AiBWC0CZxizjxNfXVxoNxCtSoUyJyjJmyZQI4tV3LHYDPCQB /L/27h6ksnW/H/gksZCL5FoIkVwLi11YWAjXwkKIhQELCRMQYiHEYgrhSrCwkCBIsLCwmEIuFkIk WBhiYSHEwgtTWFhYWFhYWDhgYWFhYWExxf7/fzt3zj1nzrz4rP22Xj4f2IQJM3cdH9f32etZv+dF XnMrtiXv7+9/9QN6/F1bmSOrtEOcX5bSH8XZjfojeQV5BWS1GjY3N5OK3bH1Ocgr7bC7u5vUH21v b2s0eS08xW7QSQLymmvv3r2zkhJZpev29/e9wJRXQF5BVvmqu7u7ek9Pj4mRyCtdNzExkTR2jaMY kNeiU+wGnSQgr7l2cXGR9JAe5xKBrNJq4+PjSX3R7e2tRpNXkFdAVitkeno66XlR2yOvtFqMQ1P6 odHRURNv5LUUFLtBJwnIa+6lnH8W5xI9PT1pNGSVlrm5uUl+YYC8grzKK8hqtRwcHJiojbzSVbHD WEo/pC4or2Wh2A06SUBec29rayvpYT3OJwJZpVVWV1eT+qDos5BXkFd5BVmtlpeXl/rAwMCrnxl7 e3vrj4+PGg55pSVihfbQ0NCr+6A4euH+/l7DyWspKHaDThKQ19yLFwDxIuC1D+xxPhHIKq16YZDy 0jI+cWYj8gryKq8gq9WztLSU9Nx4dHSk0ZBXWuL09DSp/3n79q1Gk9fSUOwGnSQgr4UwOzubNDvV DHlklVY4PDxMemEQfRXyCvIqryCr1XRxceHZEXmlK+bm5ky2kdfKUuwGnSQgr4Wws7Pj3CFklY5L XZ0TxXHkFeRVXkFWq2tsbMxEbeSVjnp6ekraETF2L4ujF5DXslDsBp0kIK+FkLqV+ejoaGP7YZBV sko9d9ELA3kFeZVXkFW2t7eTJkvG3wd5pRmpO5Ktrq5qNHktFcVu0EkC8loYi4uLSQ/vfgfIKs04 ODhI6nNWVlY0mryCvMoryGrFXV9fJz1D1mo1E7WRV5oyPT2d1O9cXV1pNHktlTdR5I7Px48ftQbk UGxBEh3j50/8GZDXqjo9PU16eF9YWNBoyCqZTU1NJfU5Nzc3Gk1eQV7lFWSV+vj4eNJz5NnZmUZD Xsnk7u6ucSTCa/ubiYkJjSavpfNGEwAARTI8PPzqB/jY9tz5Z0AWsSIn5YVBnM0IAABhf38/qdg9 Pz+v0YBMNjc3k/qbnZ0djUbpKHYDAKV+iHdUC5BF6lmLu7u7Gg0AgIZY0ReTr1MmalsFCGSRsijE jmSUlWI3AFAo9/f3SastZ2ZmNBqQLGXryeiTvJwEAODnFhcXTZ4E2urk5CSpn5mcnNRolJJiNwBQ OFHATilC2cocSHF1dZX0wiDO9gYAgJ+7uLhIeqZ0LA6Q6u3bt0n9TByxAGWk2A0AFM7h4WHSw3xs RwzwWu/evUvqY46OjjQaAAC/MjIykvRceXd3p9GAV0nd+bC/v7/+8vKi4SglxW4AoHA+ffpUHxgY ePUDfa1Wa/wbgB+JwX9K/9LX1+eFAQAAX/X+/fukYvfGxoZGA15lc3MzqX+JoxWgrBS7AYBCSj3/ 7OzsTKMBP5S6c8Ty8rJGAwDgq+JIrZSVl7ES3ERt4DWGh4eTxq7n5+cajdJS7AYACunDhw9JD/UL CwsaDfih6enppL4lzvcGAIBvmZmZSXq+jLEuwPfc3t4m9St2PKTsFLsBgMIaGhp69YN9b29v/eHh QaMB35R65tnExIRGAwDgu46Pj03UBloqjjxI6Vdiy3MoM8VuAKAyD/dxXhrAt6yvryf1KVtbWxoN AIDvenl5MVEbaJlYoZ3Sp8Tn7u5Ow1Fqit0AQGHFw7pVmECrDA4Ovro/ib4nzmAEAIAfWVtbM1Eb aInU3SKmpqY0GqWn2A0AFFo8tKc85J+fn2s04FdOTk6S+pI4exEAAF7j4uIi6VlzdHRUowFfFWPR lP7k8PBQo1F6it0AQKHt7+8nPeQvLS1pNOBX5ufnvTAAAKBtxsfHk543o0AO8HP39/dJOxz29/fX n56eNByl98bWKJBvHz58+MUXVPwZkFf+Ih7a40yzlAf9ODMNWZVVPnt+fk7qRwYGBvQj8grIK8gq Sba2tpKK3aurqxpNXuWVX9je3rbgQ175CsVu0EkC8lp4i4uLSQ/7e3t7Gk1WZZWf7OzsJPUhy8vL Gk1eAXkFWSXJ4+Nj8kTtmJSJvMorn6XuEHF1daXR5LUSFLtBJwnIa+na/kefGBzgfpFVPhsbG7Ol pLwC8gqyStvNzc2ZqI28kkkUrlO2MB8dHdVo8loZit2gkwTktRSGh4eTXhpcX19rNFmVVRqF65S+ Y2ZmRqPJKyCvIKu0pP1N1EZeea13796ZLCOvfINiN+gkAXkthXiWSXnoX1tb02iyKqskvzA4PDzU aPIKyCvIKpmNjIwkPX/e3NxoNHmV14r79OlTfWBg4NX9Rl9fX/3p6UnDyWtlKHaDThKQ11J4eHhI Ov8sBgkvLy8aTlZltcLiDMQ4C1G/Ia+AvIKs0ikx8Tql2L28vKzR5FVeKy4mXes35JVvU+wGnSQg r6WRev7Z0dGRRpNVWa2w6ANS+oyVlRWNJq+AvIKs0pQ4dzflGdSES3mVV6amppL6jehnkNcqUewG nSQgr6VxfHyc9PAfgwVkVVara3p62haS8grIK8gqHRdncac8h+7v72s0eZXXirq+vk7qLyYmJjSa vFaOYjfoJAF5LY04w2h4eFjxClnlh25vb+s9PT2v7ismJyc1mrwC8gqySktE8Tpl3OpZVF7ltbo2 NzeT+ov4+8hr1Sh2g04SkFeDAGSVylldXbWaRl4BeQVZldWueH5+rvf39yc9j15eXmo4edUoFROL OoaGhpL6iru7Ow0nr5Wj2A06SUBeS+X+/j5ptWatVmsMHpBVqvXCIM4+fG0/EX3Kw8ODhpNXQF5B VmmZpaWlpALW4uKiRpNXjVIxR0dHSf3E7OysRpPXSlLsBp0kIK+l8/bt26TBwNnZmUaTVSrk4OAg qY+IPgV5BeQVZJVWurq6SnomHRwcNFFbXjVKxUxNTSX1E8fHxxpNXitJsRt0koC8ls7JyUnSYGB+ fl6jySoVErPdU/qI09NTjSavgLyCrNJy4+PjnkuRV77q+vo6aefC2O7chBh5rSrFbtBJAvJaSqlb FD8+Pmo0WaUCbm9vk14YDA8Pe2Egr4C8gqzSFvv7+0nF7pmZGY0mr1TE6upqUv+wvr6u0eS1shS7 QScJyGspraysJA0Ktre3NZqsUgHxAiClb9jY2NBo8grIK8gqbfH8/Fzv7+9Pej69ubnRcPJKBdRq taS+4e7uTqPJa2UpdoNOEpDXUkrd7snqTVml/CLjsbVbyq4P9/f3Gk5eAXkFWaVtFhYWkgpaa2tr Gk1eKbnU4/niqC7ktcoUu0EnCchraU1NTSUNDo6PjzWarFJiR0dHSX3C27dvNZq8AvIKskpHfyc/ +sSRXS8vLxpOXimxGIum9AtnZ2caTV4r7U0UuePz8eNHrQE59PT01OgYP3/iz4C88joHBwfOP0NW yfzC4PT0VKPJKyCvIKu03cjISNJzapz1jbxSTrEdecpOhbHduZ0K5bXq3mgCAKCsYrZ7zHp3/hkQ 2U55YTA6OuqFAQAAHbG1tWWiNtCwurqa1B+srKxoNCpPsRsAKLU4zyxlkLC9va3RoITiBYC+AACA PHp8fKz39va++lk1JnHGvwHKJSZcpy7auLq60nBUnmI3AFBqtn8C7PIAAEDezc3NJT2vxmpwoFxS j+ObmJjQaFBX7AYAKiC2eHNOL1RXnGmY0gdMTk5qNAAAOur8/DzpmXVoaMhEbSiZ8fHxpH7g8PBQ o0FdsRsAqIDj42Pnn0GFjY2NJfUBMZseAADy/twaY12gHC4vL5PyH7uXxS5mgGI3AFAB8fDf399v C2OoICtkAAAoip2dnaRn14WFBY0GJbG6upqU//X1dY0Gf6bYDQBUwtLSUtKgYXl5WaNBCaSefeiF AQAA3fL8/Jw0Ubu3t7f++Pio4aDgYsJ1TLxOGbve399rOPgzxW4AoBKurq6SBg2Dg4ONFw1AccWu Dn19fa/OfU9PT/329lbDAQDQNW/fvk0au25vb2s0KLg4Sisl91NTUxoNfkaxGwCojBgMpAwednd3 NRoU2P7+flLmYxU4AAB008nJSdIz7PDwsGN4oOBS31ednZ1pNPgZxW4AoDIODw+TBg+Tk5MaDQps bGwsKfMfPnzQaAAAdF0UsFOeY09PTzUaFFTsRBi7jL0277HduQku8EuK3QBAZcRgIPWlwfn5uYaD Aorsph5d4IUBAAB5EFuTpzzLzs/PazQoqHfv3iXlfXNzU6PBFxS7AYBKWVtbSxpELC0taTQooHjh l5L1ra0tjQYAQC48Pj7We3t7X/0sG6tCb29vNRyUPOvxd+PfAL+k2A0AVMrd3V3S9lAGElDMFwZy DgBAkS0uLiZN3lxZWdFoUDAx6Tol59EvAL/25nNI3r9/rzUgh+LsSGdJgrzSWtPT00mDid3dXY0m qxTI3t5eUsZj2zjkFZBXkFXy5PLy0rE88iqvJRZ5rdVqSTl3D8grX6fYDTpJQF4r5+TkJGkwMTIy 4qWBrFIgkdmUjF9dXWk0eQXkFWSV3JmcnEx6rj08PNRo8kpBZHk3hbzydYrdoJME5LVyonA9MDCQ NKg4OzvTcLJKAX+/P/qMjo5qNHkF5BVklVyK4nXKs+34+LhGk1cKInXXQTU8eeXbFLtBJwnIayVt b28nDSpmZmY0mqxSAHNzc14YyCsgr4CslkJM1I7tyVOeby8uLjScvJJzd3d39Z6enlfnuq+vr/70 9KTh5JVvUOwGnSQgr5X0/Pxc7+3tTXpp8PDwoOFklRy7vb31wkBeAXkFZLVUNjc3k8at8/PzGk1e ybm1tbWkXC8tLWk0eeU7FLtBJwnIa2WlrgCNlwzIKvm1srKSlOnl5WWNJq+AvIKskmuPj49JE7Vj 8mesGkVeyadYfDE0NJQ0dr25udFw8sp3KHaDThKQV7+zV36Gh4cb28ghq+TPy8tLvb+/3wsDeQXk FZDV0llcXHRUj7zKa0ns7u4m5XlkZESjySs/oNgNOklAXittdHQ0aZBxeHio0WSVErwwmJ6e1mjy CsgryKqsFsLl5WXSs26tVjNRW17JqbGxMZNX5JUWU+wGnSQgr5W2v7+fNMiYmJjQaLJKDsVs95Qs R3EceQXkFWRVVosixqIpz7tHR0caTV7J+e/0R5++vr7609OThpNXfkCxG3SSgLxWWmx9PDg4mDTY cP6ZrJIvp6enSRkeGBhonJOGvALyCrIqq0URu4yZqC2vFNvs7GxSjpeXlzWavPIKit2gkwTktfI2 NjaSBhurq6saTVbJkbm5ORmWV0BeAVkttdiWfHh4OOm59+rqSsPJKzlxe3tb7+npScrwzc2NhpNX XkGxG3SSgLxWXrwAsCpUVimmh4eHem9v76vzGy8X7M4gr4C8gqzKahFtb2+b5CmvFNTW1lZSfqen pzWavPJKit2gkwTklf9vamrKeb+ySgGl7swwPz+v0eQVkFeQVVktpMfHx6SJnv39/c77lVdyIMvO DHFcF/LK6yh2g04SkFf+v+Pj46RBx8jISGOwgqzSPS8vL42dFlKy6/ctr4C8gqzKapHNzMwkPf9u bm5qNHmlyw4ODpJyOzo66p2TvJJAsRt0koC88me1Wi1p8HFycqLRZJUu2t/fT8rsxMSERpNXQF5B VmW10M7OzpKegQcHBxuTRJFXuifGoim53dvb02jySgLFbtBJAvLKn8XzUMrgI2bUI6t0T+qqliiO I6+AvIKsymrRxapPz8HySjF/jz/69PT0NI4sQF55PcVu0EkC8sqfxVlmcabZawcgcVbaw8ODhpNV uuD6+rrxEiDlvEIrWuQVkFeQVVktg9QdjsbGxmyJLK90ydu3b5PyOj8/r9HklURvosgdn48fP2oN yKEovETH+PkTfwbklfZZWVlJGoSsr69rNFmlCxYXF5Oyura2ptHkFZBXkFVZLYWYxDkwMJD0PHx5 eanh5JUOixXaKZO043NxcaHh5JVEbzQBAMBf3N3dJQ1E4gXD8/OzhoMOih0VYmeFlF0Y7u/vNRwA AKURE69TCmjv3r3TaNBhMek6JaeTk5MaDTJQ7AYA+EJsGZUyGNnb29No0EGpL/ZiFTgAAJRJlgmg zgGGzomjA4aGhpLGroeHhxoOMlDsBgD4wtHRUdJgpFarOf8MOiR2Uojzt23ZCABA1aUe7bOxsaHR oEOicJ2Sz+HhYe+WICPFbgCAL8TgIgYZKYOSKJAD7Rc7KaRkc2xsTKMBAFBKMakz5dl4cHDQMVzQ IdPT00n5fP/+vUaDjBS7AQC+YmtrK2lQMjExodGgAyJrtoEDAID/EzuNpTwf7+7uajRos5iI0tPT 8+pcxu5lT09PGg4yUuwGAPiKGGSkbpX84cMHDQdtdH5+bhs4AAD4mSheO4YL8mVubi4pl6urqxoN mqDYDQDwDTHYSBmcxGAGyM8Lg9ihAQAAyiy2JU+dqB2TSIH2eHh4qPf29r46j7EC/O7uTsNBExS7 AQC+IQYbKdtOxWDm/v5ew0Eb3NzcJOWxr6/PNnAAAFTC2tqaidpQ0DwuLCxoNGiSYjcAwHfMz88n DVLW19c1GrTB0tKSF3gAAPAVsZI0ZWJo/N3b21sNBy2W5Ui8q6srDQdNUuwGAPiOk5OTpEFKDGqs JoXuvzC4uLjQcAAAVEasDk15Xl5cXNRo0GIbGxtJOZyamtJo0AKK3QAAPzAyMpI0WNne3tZo0EKb m5tJGZycnNRoAABUSkz2THlmjmN/4rxvoHUGBweTchgLLIDmKXYDAPzA/v5+0mBlaGio/unTJw0H LfDy8pL8wuDw8FDDAQBQORMTE0nPzbu7uxoNWiR1Z8DR0VHvjqBFFLsBAH4gBh/Dw8NJg5aDgwMN By2wtbWVlL3IqhcGAABU0fHxcdKzc61W8+wMLTI+Pm5XQOiSN5+D9f79e60BOfThw4dffAnGnwF5 pfPW1taSBi1jY2NeGsgqTcqyqtu4Rl4BeQVktcpSJ2rv7OxoNHmlSaenp0m5i3GuYwTkldZR7Aad JCCvvMLd3V29p6cnafBydnam4WSVJuzt7SVlrr+/v/709KTh5BWQV0BWKytWi6Y8Q4+MjJioLa80 aWpqKil3GxsbGk1eaSHFbtBJAvLKKy0uLiYNXmKwg6ySXeyQkJK52IEBeQXkFZDVKovJnzEJ1DFc 8kp3fk8/+vT29tYfHh40nLzSQordoJME5JVXurm5SV7dfX5+ruFklQyOjo6SXxjc399rOHkF5BWQ 1cpLPYYrzhq2ulteyWZ2djYpb0tLSxpNXmmxn4rdf/jDHxqNn+VzdXWV6eKxHWjWa+bh2vHCu2jX jn/n2sW6dkxEydpJFr3NIytFu3b0Sa5d3Wt/mdf4c55/7qyzSKt67YuLi8a//4d/+IekQcw//uM/ tuza3fy5y3Tt1wxAiv5zZ93Ku5vX/vJ/J3VV9z//8z+37Nrd/Lld+8Orv1u7+XPHefJFunb8G9d2 7XZf+8vv19c8C3/rk0Wrfu4soj9ybdcuyrX/+Mc/ZnrP1Iprx7Nmt37urNeOZ/oiXvt//ud/6n/z N3+T9Dx9cnJS+J+7bNdOfc+UtVbSip+7qjWi//7v/05eFBHvrov+c6sJphW71QTbf+03KSFs9Rad cS5Bka8dW5kW7dqp26+6dj6unbXYXfSfO+vZJd28dur5LK7t2t289v7+vmsnGB4edu2SXPs1xe6i /9xZX6B289qdfk5ybddu5pN1slq3rh3/xrVdu93XTt3C83ufrC8wu3XtVv3sru3anbj24OBgpu/T Vlw7njW79XNnvXY80xf52imfycnJ0vzcVb121lpJN69d9BrR3/3d3yX9/bdv35bi51YTTCt2qwm2 /9qK3Yrdrq3Yrdit+Onait2ureCs2K3Yrdjt2q6t2O3arq3YrfDq2ordit0lK37+1V/9VaZjuBSc FbvViF73yXrUnYKzYrfamGK3YrcbW7FbsVux27VdW7Fb0de1FbsVu13btRW7FV5dW7Fbsdu1XVux W/HzO5/f/OY3SX9/bm5OwVmxW42oA7snKDgrdquNtanY7cxuZ3a7tjO7ndnt7GrXbu7azuyuxpnd 8fnTn/5U/93vfpf80sC52fm4tjO783ntz//+n/7pn5Ky9fvf/9652c7s7vjP7cxu13btH7/gc2a3 a7u2M7ud2d39a//nf/5ncmEhxt3OzXZmtxrR9z//+7//W+/r60vK1tHRUWlqY2qCacVuNcEOntkd HSWQP695IQ/IK523u7ubNKjp7e2tPz4+ajhZ5Tvu7+8bWUnJ1vHxsYaTV0BeAVnlG1J3SJufn9do 8soPfDkR4UefWq2WecIs8sqPKXaDThKQVzKIQcrQ0FDS4GZ7e1vDySrfsb6+npSpiYmJ+qdPnzSc vALyCsgq3xCrSVPPIM66SxXyWgVZ3gfFggnklfZR7AadJCCvZJQ6kzfOx3t+ftZwsspXxM4HqdvA HR4eajh5BeQVkFV+YHx8POk5OyahIq983c7OTlKe+vv7Mx/BhLzyOordoJME5JWMonAdg5aUQU4M ipBVfi12PkjJ0ujoqFXd8grIKyCrvMLe3l7Ss/bAwICJ2vLKV2RZ1W3yiLzSfordoJME5JUmbGxs JA1yxsbGFOhkla+8MIidD2wDh7yCvAKySnuet4eHh5Oet7e2tjScvPKF4+PjpBz19vY6FkBe6QDF btBJAvJKE2IrqtTV3XFmGrLKX6RuAxcrTeKFHfIKyCsgq7zO/v5+8tbLVnfLK7+UeiTA0tKSRpNX OkCxG3SSgLzSpPn5eau7ZZWMIgu1Wi0pQ7HlOfIKyCsgq7xeTBZNnahtNyV55S9OTk6S8tPT01O/ vb3VcPJKByh2g04SkFeadHV11RjEpAx6YusrZJV64wVa6gqT2FEBeQXkFZBV0sSk0ZRn75iUaqK2 vPJ/Uld1Ly4uajR5pUPeRJE7Ph8/ftQakEPxMjc6xs8fL3dBXsmn2dnZpEHP1NSURpPVysuyqntj Y0PDySsgr4CskvH339fXl/T8HUcOIa9Vl7qqOz6xMAJ5pTPeaAIAgOZ9OYPzNR+zPKm6vb09q7oB AKCDVldXre6GRDMzM0m5iQURQOcodgMAtEis1ra6G17Hqm4AAOi8+/v75GO4jo6ONByVlWVxw+Xl pYaDDlLsBgBokfPzc6u74ZVSV3XHC7nHx0cNBwAATYqzhFOexUdGRqzuprJSFzZY1Q2dp9gNANBC 4+PjVnfDK8QLs5SsxAs5AACgeTc3N8mru/f39zUclZNlVffZ2ZmGgw5T7AYA6PJA6OLiQsNRKbEN Yuqq7tvbWw0HAAAtkrq629ndVJHj6qAYFLsBAFosdXW3La6omrGxMau6AQCgi6zuhu+7urpyVB0U hGI3AECLnZycJA+ILi8vNRyVYFU3AADkw8LCQtKzeUxatbqbqkjd/cCqbugexW4AgDawuhu+bnR0 1KpuAADIgevr6+TV3TF5FcouJlzLBhSHYjcAQBucnp5a3Q1fSD3T3qpuAABor/n5+aRn9Ji8anU3 ZZe6qtuuB9Bdit0AAG0Qg5zUFayxhRyU2fT0tFXdAACQIzG5NHWitrO7KXsmrOqGYlHsBgBok9Sz u61ipczOz8+TX6JdXV1pOAAAaLM4Vit1FSuUVepuB1Z1Q/cpdgMAtJHzieH/zMzMJGVhampKowEA QAfExNTUlawxuRvKJiZcp2Zhd3dXw0GXKXYDALRRbO+WurrbalbKJnWXg/jE+d4AAEBnZFndbTUr ZROTrlNyUKvV5ABy4M3nUL5//15rQA7Fi14vfkFeKa4Y9MRLgJTBUrxkQFbLZGJiwqpu5BXkFZBV cizLsUPOKZbXMskySdv59chrPih2g04SkFfaLHV1d3wuLi40nKyWwtnZWfL9H/8G5BXkFZBVOmty cjLpuT2O7UJeyyAWKqQeQxd//+XlReMhrzmg2A06SUBe6cCgKba2srJVVqt474+MjCTd++Pj47aB Q15BXgFZpQsuLy+tbJXXSsqySOH4+FjDIa85odgNOklAXumA2N7NwElWvTCwqwHyCvIKyCp5lrq6 25nF8lp0cf8ODw9boIC8FphiN+gkAXmlQ2LFasrgKVbEemkgq0UV27mlvjCYnp7WcMgryCsgq3RR TD5NnbC6t7en4eS1sOL+Tb3n/S6Q13xR7AadJCCvdEicQ9zT05M0gIoV4chqEe3s7CS/MDg/P9dw yCvIKyCrdFlMQk15jh8cHKw/Pz9rOHktnCyrumdnZzUc8pozit2gkwTklQ6am5tLGkTFoMtLA1kt 4guDoaEhq7qRV5BXQFYpoKurq+SJ2tvb2xpOXgsny9FbcbY9yGu+KHaDThKQV3L+0mB3d1fDyWqh xNgi5R6PTNzc3Gg45BXkFZBVcmJhYSHpmX5gYMBEbXktlLhfUydpW9WNvOaTYjfoJAF5pcMWFxeT Xxo8Pj5qOFkthKenp3p/f3/SPf7u3TsNh7yCvAKySo7c3t4mT9ReXl7WcPJaGLEbgaO3kNdyUOwG nSQgr3RYrGBNfWmwurqq4WS1EDY2NpJXdd/d3Wk45BXkFZBVcmZlZSX52T6K5Mhr3lnVjbyWi2I3 6CQBeaULUs/ujpWyVnfLat49PDzU+/r6TORAXkFe5RVklRKIMWjqrk0x1kVe8y7LJG0TOZDX/FLs Bp0kIK90QaxkTS0KLi0taThZzbXUlR+9vb2NAjnIK8grIKvk0+bmZvJWz5eXlxpOXnMry/uYOI4O 5DW/FLtBJwnIK10SK1pt9yyrZRHb80fxOuWeXltb03DIK8grIKvk2MvLS31wcNB2z/JaGlG4tqob eS0XxW7QSQLySpc8PT0lbwk3Pz+v4WQ1l7JszW9VN/IK8grIKvm3vr6evLr7/Pxcw8lr7sSuA1G8 tsse8louit2gkwTklS5KXd0dn7OzMw0nq7lycXGR/MJgZ2dHwyGvIK+ArFIAMVE7dXX35OSkhpPX 3In7MvXorfv7ew2HvOacYjfoJAF5pcsvDVJXd4+Pj9c/ffqk8WQ1NyYmJpLu4XhRFtshgryCvAKy SjHEZNXUidpHR0caTl5zI+7H1Ht4ZWVFwyGvBaDYDTpJQF7psu3t7eQB1/HxsYaT1Vw4ODhIvn+t 6kZeQV4BWaVYYrLq8PBw0nN/rVYzUVtecyMWDqTcvwMDA/XHx0cNh7wWwJsocsfn48ePWgNyKFb8 Rcf4+RN/BuSVcnl+fk5e3R0rY91jstpt8eIqywsvq7qRV5BXQFYpniwTXff29jScvHZd3IcmaSOv 5fVGEwAAdF9MPkwdeG1ubmo4uirLVoaHh4caDgAACirL6tiHhwcNR9fEZOuhoaGk+3ZkZMSuBFAg it0AADkQg6gYTKW+NDBTlG6J7dxSdySYmprScAAAUGBnZ2fJE14XFxc1HF0TCwVS79nT01MNBwWi 2A0AkBMxmEodgC0tLWk4uiLuvdT79fz8XMMBAEDBzc7OJo0Denp66ldXVxqOjru/v6/39fUl3a8z MzMaDgpGsRsAIEdiUJVaQPTSgE67vr5uvLBKuU+Xl5c1HAAAlMDNzU29t7c3aTwQBXLotLm5ueR3 LDHeBYpFsRsAIEdub2+TZx3H4A06aXp6OukejRdhMaMeAAAoh42NjeQi4tHRkYajY2JSRuokbe9X oJgUuwEASvDSwHlSdEqWM/pWV1c1HAAAlMjLy0t9cHAwaVxQq9Ua/w46Ict2+1EgB4pHsRsAIGee n5/rQ0NDSYOykZGR+qdPnzQebTc2NpZ0b8YLsLinAQCActne3k6eCBv/BtotFgSYpA3VodgNAJBD +/v7yQOzvb09DUdb7e7uui8BAICGmHA9PDycND4YGBioPz4+ajzaJnYPSF1AEPfl09OTxoOCUuwG ACjJS4MYzBmc0S7xQip1m8JYBW7HAQAAKK84hzt1Quzi4qKGo23W19eT78mY2A0Ul2I3AEBOHR4e Jg/QlpeXNRxtsbCwkHw/fvjwQcMBAEDJpZ6NHJ/Ly0sNR8tdXV3Ve3t7k+7F0dFRk7Sh4BS7AQBy bGJiImmQ1tPT46UBLZdltcbU1JSGAwCACri7u0suME5OTiow0nKp71Dic3Z2puGg4BS7AQByLMus 5PHxcS8NaJnn5+fkLfVj0sX19bXGAwCAilhbW0suMu7s7Gg4WibLJO3YlQAoPsVuAICcW1lZ8dKA rsny0iruWQAAoDqenp7qfX19SeOG/v7++u3trcajaTFJe2hoKOn+i/v15uZG40EJvPkc7Pfv32sN yKE469LZlyCveGkwMDCQPGi7v7/XeLLalBj4p+4sEC+s4p4FeQV5BWSVatnc3EyeKDs/P6/h5LVp S0tLyffexsaGhkNeS0KxG3SSgLxSALu7u8kDt5mZGduZy2pT4tzt1Ptuf39fwyGvIK/yCrJKBcX4 c2RkJHkMEdtPI69ZXVxcNI7SSrnn4qguk7SR1/JQ7AadJCCvFMTk5GTyS4PDw0MNJ6uZbG9vm2CB vALyCrIKSY6Pj5PHEQqP8ppVjD/Hx8eT77m4T0Fey0OxG3SSgLxSENfX15lmK8fZVchqitgCP/W8 vdju3HlnyCvIq7yCrMLc3Fxy8fHdu3caTl6TZdk6f2FhQcMhryWj2A06SUBeKZCVlZXkgdza2pqG k9UkMfhPvc9iq32QV5BXeQVZhbu7u+TJs/G5urrSePL6ao+Pj/X+/v6keywWENze3mo85LVkFLtB JwnIKwUSq7QHBweTB3OxKhxZfY3Ly8vkHQRGR0frLy8vGg95BXmVV5BVaNjb20sudk9MTDgWSV5f bX5+Pvke29ra0nDIawkpdoNOEpBXCubg4CB5QBdnWHlpIKs/EvfI2NhY8v2lDZFXQF5BVuFLWc5S 3tjY0HDy+kP7+/vJ91atVjNJG3ktKcVu0EkC8koBTU1NJQ/sPO/J6o/ElvfOO0NeAXkFWYVWuLm5 Sd41ynbm8vojT09P9aGhoeT76ujoSOMhryWl2A06SUBeKehLg9Qz0OLvx7+TVVn91j2V+iIq7inn nSGvgLyCrMK3xEpt25nLaytl2b48/g3Ia3kpdoNOEpBXCiqe37JsZ171bbtk9dfiRVK8UEq9n+Ic PpBXQF5BVuFbYvwZ20fbmUxeWyHLsW4xqdskbeS13BS7QScJyCsFlfV85aqfgSarv5Zl+/LJyUmr LZBXQF5BViH5vlOglNcsYvvygYEBEyeQV35FsRt0koC8UmDn5+eZXhpcXl7Kqqz+dA9lOUevyvcQ 8grIK8gqpFlcXDTBVl6bsrCwkHwPxQIBk7SR1/JT7AadJCCvVPClwdDQUGNWtKxWO6tZdwdYWVkR POQVkFeQVXi1h4eHel9fX/LYY3NzU17ltX50dJR87/T29tZvbm6ED3mtAMVu0EkC8krBPT4+Znpp EEVyWa12VqNonXrfxHl7z8/Pgoe8AvIKsgpJ9vb2Mu1MVtWCpbz+n/v7+/rg4KDty5FXvkmxG3SS gLxSAru7u8kDv6rep7L6l3bIsn15bHsO8grIK8gqpIqdpaanpzNtRf3y8iKvFc3rzMxM8j0zPj5u +3LktUIUu0EnCcgrFR4ADg8PV26VrqzWG1vYx1b2qffL+vq6oCGvgLyCrEJmt7e3mXYmW11dldcK 5jXL9uVV3g0Aea0qxW7QSQLySknEduZZtvaan5+X1YpZXl42Mx55BeQVZFVW6Yr9/f1MBcyrqyt5 rZA4531gYCD5XtnZ2REy5LVi3kSROz4fP37UGpBDsfIqOsbPn/gzIK/wLVlmPccnXjbIajWcnp4m b18ef//6+lrAkFdAXkFWoSVmZ2eTx621Wq1SO5NVPa9TU1PJ90j8G5O0kdfqeaMJAADKZWFhIXlA GNvIxaxpyu3+/r7e39+ffH/ESnAAAIBWiZ3JshyttLS0pPEqYHNzM9N7DduXQzUpdgMAlEzMdI+z uM2A5ufidzsxMeFcdwAAIBey7jp1fn6u8Urs5OQk+b6wfTlUm2I3AEAJHR4eZtrOfGNjQ+OV1Nra WqZ74uzsTOMBAABt8e7du+QxyuDgYGPXKson64r/2Bbf5H2oLsVuAICSmp+fTx4gxuzpOFuIcjk+ Ps40M35lZUXjAQAAbRPn2kbx2s5khCxnucf25SY/QLUpdgMAlPilQZYZ0QMDAwaKJRJnlmU5p3ts bKz+8vKiAQEAgLY6OjrKtAtV7F5FecQ25Fnug729PY0HFafYDQBQYlnOQLMFWHlEsTrLOd1xz1xd XWlAAACgI7JsZx6fg4MDjVcC19fXjRXaqb//uG8AFLsBAEoutqLO8tJgaWlJ4xXc8vJypt/91taW xgMAADrm+fm5XqvVkscusYvV7e2tBiyw2JUuy+9+ZGSkcd8AKHYDAJRcrO4dHR3NVPSM7eQopvjd ZVnVPz09bVU/AADQcRcXF/Xe3t7kMUyMdxU9i2thYSHTOd1xZBdAUOwGAKiAOIN7cHDQALIisp7T HWe8Pzw8aEAAAKArYpepLBO1Y1crisc53UArKHYDAFREnN+dZRAZW4NZ6VscsQVc/M6ynNN9eXmp AQEAgK6amppSAK2ADx8+ZNqNbHFxUeMBv6DYDQBQIZubm5leGsS53+RfTErI+mLIOd0AAEAeNDOB N7ZCJ/9iN7KBgYHk33H8m9i5DuDnFLsBACpmZmbGLPmSikkJWX638/PzVu8DAAC5EUXrLKt+o0ge xXLyK34/w8PDmSYzxGpwgC8pdgMAVMzj42O9VqtlKooeHx9rwJx6//59pt9pvGR4fn7WgAAAQK7s 7+9nKnjHblcvLy8aMIdikvXs7KzdyICWevO5o4iXY0D+xGy1n3+pm70G8gqtEGczZ3lp0NvbW/hz ncuY1axnnZXh94nvVkBeAVmlvJaXlzMVRqOgWvTdq8qY16WlpUy/z+npabuRIa98k2I36CQBeaWi Dg4OMg0y+/v7G+dryWo+XF1dZTrrLD5xD4C8AvIKsgp5FbtQjY+PZxrvLC4uFrpAWra8Zt2NbHBw sLFDHcgr36LYDTpJQF6psKxnPMfW10UdbJYpq/f395nOOovPwsKCACCvgLyCrGoUCjHuiUnXWQve 8tp9h4eHmXYjc0438sprKHaDThKQVyosZrlPTk5memlQ1HPQypLVaPusKxxGR0ed0428AvIKsiqr FMbJyUmmYml8dnZ25LWLYme4rJMV1K2QV15DsRt0koC8UnHNzJKPc7NktTtiZXbWbeivr6/d+Mgr IK8gq7JKoayvr2caA8UnVhbLa3feN9RqtUy/s9XVVTc98sqrKHaDThKQV6ifnp5mniUfW6HLamdl XdHd19dXv7y8dMMjr4C8gqzKKoWUdWey3t7ewo2Fip7Xu7u7zMduxcT6Ip+3ju9X36+dpdgNOklA XqFhf38/c8G7SOc/Fz2ry8vLmVczHB0dudHx3QrIK8iqrFJYDw8PmVcKDw0NNQqw8tqZ39PIyEjm Y7eenp7c7Ph+5dUUu0EnCcgr/CS2CctaSN3a2pLVNtvc3Mz8+/G8j+9WQF4BWaUM4gzogYGBzGOj ohS8i5rXKHRn3Y1scHCwUBMSwPdrPih2g04SkFf4SWwTNjs7W+qCalGz2kyhO1aDg+9WQF4BWaUs zs/PG1uTZy2oFmFL8yLmNVZkZ13RHb9PfRK+X8lCsRt0koC8wi88Pz9nnoUdn729PVltsTgXPevv Y2pqqv7y8uLGxncrIK+ArFIqx8fHmY/iioL37e2tvLZQFLqbeZdwcHDgpsb3K5kodoNOEpBX+Oog dWxsrJRbmhctq0tLS5l/DzGj/vHx0Q2N71ZAXgFZpZR2dnYyj5f6+/tzvcK7SHltttC9vr7uZsb3 K5kpdoNOEpBX+Kr7+/v60NBQ5sHqxsaGrDYp2rCZFzdxlh34bgXkFZBVymxtba2pcdPFxYW8NqHZ Qvf8/HzjSDXw/UpWit2gkwTkFb7p7Ows8zlo8dne3pbVjGLAn7Xd43eW1xc24LsV5BWQVWi1xcXF zOOn2Ar99PRUXjOIQnfWdo/P9PR04yg18P1KMxS7QScJyCt8V5yblfUctPgsLCzIaoKY0d7Mi5oo dOfxRQ34bgV5BWQV2jmOmpmZKdUK77znNXaDq9Vqmdt8ampKoRvfr7SEYjfoJAF5hR+KM7ibma0d 28rJ6o/FrPgY8DfT1sfHx25YfLcC8grIKpUThdOJiYmmxlMx2VtefywmBgwPD2du57Gxsfrj46Ob Ft+vtIRiN+gkAXmFV4nnxWZWeMcs+zwMZvOa1Thfe3R0tKmt9xS68d0KyCsgq1RZs+dHx2dvb09e v+Po6Kip484UuvH9SqspdoNOEpBXeLV4ZmzmpUFscXZ3dyerX4htx/v6+poqdJ+cnLhB8d0KyCsg q1RerPCOs6CbGbsuLy/XX15e5PULq6urTU2CV+jG9yvt8Ob8/Lwen5jxBORPPFRFUeDzp9sPWYC8 wubmZlMvDeIstG6eKZ23rO7u7jb1skChG9+tgLwCsgq/FAXvycnJpsausSX6w8ODvP75v2VxcbGp 9oydzBS68f1KO7zRBAAApGpFgXZnZ6fSbfjp06fGrPhmXhY4oxsAAODrotgUx2k1M94aHBysX15e Vrodb29vmx63Dg0NNf53ANpBsRsAgEz29/ebKnjHZ2pqqpI7DMUqg1gl0EzbxRlpVnQDAAB8WxS8 Z2dnmxp7xZFTVZ1kHOeXN3PklkI30AmK3QAAZBZneDdb8B4YGKifnZ1Vps2Ojo7qw8PDTbVZtHk3 t4IHAAAoilas8K7aNtyxffv8/HzTbRZndCt0A+2m2A0AQFNascI7PisrK40Vz2UVL0Xm5uaabqc4 8/zDhw9uPAAAgFdqVcE7Ji6XfeJx/HyxfXuzbRXj3zKP8YH8UOwGAKBpsaVbFGGbHQyPjIyUspB7 fn7eWMHeihcrNzc3bjgAAIBEnz59qi8sLDQ9LotPrHou2yrvaJ+1tbWWtM/i4mLjfw+gExS7AQBo iaurq6a35/78effuXSlmgN/f3zcG+a1Y+T4+Pl6/u7tzowEAADRhZ2en3tvb2/QYLVY/Hx4elqKo e3Bw0JKxfHyiYK7QDXSSYjcAAC0Txd2JiYnKD5Jji7ytra2WtcPbt28b/5sAAAA0L7bq7uvra9l4 rajnUsek9dnZ2Za0Q7RnFM0BOk2xGwCAloqibCvOpv78GRsba5wLXoSid/zssUpgaGioZT//5uam WfEAAAAtdn193ThKq1Vjt6WlpUbxuAgeHh4a/72t2IUsPnFs1+XlpZsK6ArFbgAA2qJVW8N9/tRq tdwWveO/aXd3t6VF7njpEG0IAABAe8TxWa06x/vzJyZ/39zc5PLnfXp6qq+vr7dsVXt8YsJAXn9e oBoUuwEAaJuzs7OWDqLjE+eCb29v1x8fH7v+88VK7ngxErPYW/kzRpvFtnoAAAC0X+yo1coxXXym pqbqHz58yMXPF6vYW3nk2OfP5ORkY5U4QDcpdgMA0PZB9ejoaMsH1fF59+5do6DeydXeca0oRMeW b/39/S3/mebn570sAAAA6LDYSazVk7U/f7a2tjq++jlWccdE8Shyt2q78p/vRPb+/XtHbgG5oNgN AEDbxQro2Cqtldua//wTRedYYX10dNS4VqvFAP7k5KRxjXYUuD+v5rZtOQAAQPfc3t62bbL25y2/ NzY2Giu+2zF2jR3Qomj/9u3bto1d42eISe0AeaHYDQBAx1xdXTUGxu16cfDzT7xAODw8bMyeT51t HgP34+Pj+urqan12drbt/63j4+POOAMAAMiBGD/GSux2Tdb++aTt+L+7u7uN3cPu7++T/jtjR7D4 dzH2jR3C4sivdo9d19bWGuecA+TJm8+dVGw5AeRPzPL7+QNFXs55AeQVsorZ63EeWqu3UXvNWd/x suK3v/3tL/7/v//97xtnqX3eiq3dLzS+3Pot2sLWb+C7FeQVkFXIl3adc/2jHb9iZfnXJomPjY01 zsj++XiyU/9dg4ODjSPEAN+veaTYDTpJQF6hK2J7uE6/OMjTp1ar1S8uLtwI4LsV5BWQVcixWHnd ri3Bi/BZXFxsrCIHfL/mlWI36CQBeYWu2t7ebsxer8qLglg5Htujt+N8NvDdCsgrIKvQelHsnZ6e rlSRO1aYxzbpgO/XvFPsBp0kIK/QdXd3d/WFhYWObiHe6U9sMbe8vFx/fHz0CwffrSCvgKxCAR0c HHTkbOxufmIL9f39fcdtge/Xwvip2P2HP/yh0fhZPldXV5kuHi81s14zD9e+ubkp3LXj37l2sa4d E1GydpJFb/PIStGuHX2Sa1f32l/mNf6c55876xZUVb12bDft2u2/9v39faPo3enzvDtR5H5tO7Si zZ+enrr2+8567Wav69rlvPb3vlu7+XNn3ZmhW9eOf+Part3ua3/5gu81z8Lf+mTRqp87i+iPXNu1 i3LtP/7xj5neM7Xi2lmP8OnmteMZ3rVd+8vPn/70p/q///u/13/3u9+Vqsj929/+tv5v//ZvjZ9P jci1XTutVvK9YreaYPuv/aYVneDU1FSmH3RjY6PQ146zKop27fh3rl28a2ctdhf9546sFO3a0Se5 tmsX5doxS9e1X68VM7dd+/XiPO+//du/LfSLgr/+679ufCelDsRa0eZZX6B289qdfk5ybddu5pN1 slq3rh3/xrVdu93X/vIFXzOfrC8wu3XtVv3sru3anbj24OBgpu/TVlw7njW79XNnvXaMZVzbtcv+ +c1vfqNG5Nqu3WSt5HvFbjXB9l9bsVux27UVuxW7FT9dW7HbtRWcS3vtbn7+4z/+o3AFZ8Vu13Zt xW7Xdm3FboVX11bsVuxW9HXt6pzJvba29qsdH9SIXNu1FbsVu93Yit2urdit2O3arq3Yrdjt2ord Xf25Fbtd27UVuxV9XVuxW/HTtV1bsVvh1bU7f+2///u/r8/NzdV7e3tzOU7t6+trHB12fn7+05nc rfi5FV5dW7FbsTsXxW5ndjuz27Wd2e3MbmdXu3Zz13ZmtzO7Xbsz1/6v//qv+r/8y7/Ua7Va118U xBlt//qv/9r4b8pTmzuz27XLcm1ndjs/2rWd2d3pnzsL50e7tjO7ndnt2q795bUfHx8bReT5+flc FL6np6frR0dHX32GbsXP7fxo1656TdCZ3d299pufD0KA/PleJwnIK1Td9fV1fXt7u7H9Wk9PT0de EgwNDdWXlpZ+MRMe8N0K8iqvIKvA13yekPXu3btf7a7Qrk8U2KPAvbm5mXmhBeD7tSgUu0EnCcgr lEIM4A8PDxvbQ8W2cePj403PoI8i+tu3bxsF9ZOTk8Y1FLjBdysgryCrQFax+nt3d7dxXnYrxq79 /f2NrZ1XV1cbq8ljUjjg+7VKFLtBJwnIK5Ta7e1t/fj4uPG8G4Xw2Hb851mNP8f/Pz5R1I6t3S4v LzNvUwz4bgV5lVeQVSDV/f19Ywexvb29+srKSn1mZuarY9colEdRO8auMd41IRt8v1adYjfoJAF5 BVkF5BWQV5BVQF4BeS0cxW7QSQLyCrIKyCsgryCrgLwC8lo4it2gkwTkFWQVkFdAXkFWAXkF5LVw FLtBJwnIK8gqIK+AvIKsAvIKyGvhKHaDThKQV5BVQF4BeQVZBeQVkNfCeXN+fl6Pz9PTk9aAHHp5 eanf3d399Ik/A/IKyCrIKyCvgKyCvALyWnX/D/ltOP4V15hzAAAAAElFTkSuQmCCUEsDBBQABgAI AAAAIQCKFv1X2wEAAMACAAAUAAAAZHJzL21lZGlhL2ltYWdlMi53bWaMUr9v00AUfnd2Ckmj2uHH UEDFRQIlFRSJgTmuYyhIQRGJ1NEY9yiWYieKAyQsRDAgIaSw8H+wsDF0Y2ZgROrCHiFvlQjfu1YZ 6NKz3933vmd/7+69E1QkMp4IIknviUcBJgUIjYScz+cabYrVY25ZAmiuLA/ExFiGd2PJojI1w+Hz zriviFp07pi9RFCYE9nw94G+wuoG0Wek4FxFVpOMLsi6OKArQIdy/y8WjE+8Ed6c3YkTlTmP1Cvn cS8JU5AlHarNvr+sA5mwW/ia2Ts6xMLV2m8xWag/PKGu5U+tLnSWGX4qL7LgKDSKEjLFR5pIriHX whRuv58173meoF/g2Boqi/dSpx3FKo3UTedBGm1SQdBSsdFudu4Snd+JU7fb3QqzOPJ6u6oV7qmM KoX/j14x2uPkaa+LkNd7MYjVgOtCFbPZcfzRcBCi+GfXLX/auO22ctu6H7itP1fXgC9aLuV+fj2f bgVAtuXxMvXzjWA7n2qmjvXNNkLuRtAI/Jxf1yoLwiMx0AuB62HAR8lLAv67Eaa3VUYRTwm7NZyY 28DVKOk7cNTKo/7adAYxom/6LkH4WnucDVVCKz/MD+BL9PrysxU29r/8XF30l/s80xvg//8BAAD/ /wMAUEsDBBQABgAIAAAAIQAxwnVq1gEAAKoCAAAUAAAAZHJzL21lZGlhL2ltYWdlMy53bWZsUsFu 00AQfbtJSuNGsgPtoZRSg0QlGmirqnDhUtcxlENQRII4uibdFkuJE8UpJYcKnxDikn5KP6CH3DgC h/4EpwhZXJAIM9uoB+jao33zxn6zM7MCeSDzSgASCXjlyKQgQiMhx+OxRqtifsLNSAKaK8hdMRQz 5C1PmSigEvTe1vsdBdi4PmFvghTGgEX+kNA5WULyj8g4V57VJKNZaYsfuEXotxz+oY3WCR+ED2fV w5aK7RfqyH7ZbgURkYYO3R99ebdFKEv2kL6merChQ/zr5kJyqf3kKm3B2rV+6027CazvHh3KRePb 1dpC5xj9l6OERCaUi3vwC06nE1eeuq7AV+LYyioODyK71ghV1FAP7OdRYxU5gal8uVapPwZuvA4j p9ncDuKw4bb3VDU4UDGKuX9LLmYmBy3m3PZhN1Rd7geK2Urd9t73ugE1ffqO6Q3Ka041tcxnvlP9 uXSb8JzpIPXSe+lg2ydkmS5vAy9d8XfSgWa2aP+wQyFnxS/7XsqvYxYE6JG0qE+CrkWGfGq1QX3L fiyhJPFpk2rkhnP9hp72xdAuJmnhGsWAM31rSOpurR/3VAvH37OfiTewtLh/zMb+6fn85SR5oiOd kv//CwAA//8DAFBLAwQUAAYACAAAACEAS4KvtqoBAABAAgAAFAAAAGRycy9tZWRpYS9pbWFnZTQu d21mXFE9b9NQFD3vJSlNGslOKUOrCgwSSFS0hQ7MdR1DGUIjEsRoTHgUS4kTxSmQAVGJrUv6U/oD OnSrWCp16P+IkDckwrlPmXj20T33Xvt+nKdQBgqeAjS+Q06J0IoBy5SezWaWbanVeWxJk9hYVR+r 92qJ3qMFB1U04tHn9nhggKdYnkfXwAozwKV/QXZDSL+3hPQqSzUtbEV76hnWyf7oi780PKd2Eg7n tpOeybzX5qv3pt+LU+Yq9ovH08svu2RFYpM1uQ92bEp2OMCxlr1kvin8wSBrvAgChV+MCeomSw5T r9VJTNoxT7xXaWcLJYWFcr3VaD8Hbr9LUr/b3YuzpBP0P5pmfGgy1Er/j1MrtMa9D/0uU0H/aJiY ocyKWrHR9sJvo2FMQRbvO+Gkvu03c9d5GfnN3/fukt9xfORh/jCf7EVkrhOImYT5RrSfT2xkl/bH PlP+RlSPwlxe36kq8NE81EdRqAJ9ylBR9H8ecDuRQTav2DsQPTDX18Ut653bu2SRB61xNjI94Lp4 wkwFV+uftgXin92szvW1DTBlqYL9/x8AAAD//wMAUEsDBBQABgAIAAAAIQCAOKxK1gEAAKoCAAAU AAAAZHJzL21lZGlhL2ltYWdlNS53bWZsUsFu00AQnd0kLXEj2S5wKKqKqUSlVqRFqHDhUsdxaQ+J IpKKo+uGpVhKnChOKeFCTghxCZ/CB3DIjRNCHPoTnCJk9YJEeLONeqBde7Rv3thvdmZWUJ4ocyCI JA2JVw4mBQiNhJxOpxptiqUZtyABNFeQh2IsFuCtzZlUoErYf90YdBWRQ4sz9g5BYUpkwR8DncGG kH8M41x5VpOMbklH/KJloD9y/Bcb1mc+CB/OakRtlThVdeo877TDGKShQ+uTb292gLKwIr5GPfRI h/jX7cHwUvvpddqCteuD9lGnRfTw8PSktGx8v15b6ByTKzmKyDFELu7BObndblLZ9TxBP8CxlVUS HcdOvRmpuKkeOPtxc5Nyguby5Xql8YTo5osodlutUphETa/zUtXCY5WQnfu/ZDszO6id8zonvUj1 uB9kZysNx3/b74Vo+o17pj8qb7m11DKfBW7t990V4NumS6mf3k9HpQDIMj3eRn66EeylI83sYH+/ h5C7EZQDP+XXNQuC8Egs9EngWmTgo9UG+pb9sLhalPRxGzVyw7l+Q0/7YmgXk7RoHjGir/rWQGq1 Pkj6qk3Vn9lP4A16Z7+qsrH/5WzpcpI80YlOyf//AwAA//8DAFBLAwQUAAYACAAAACEA9TFZlNAB AAC4AgAAFAAAAGRycy9tZWRpYS9pbWFnZTYud21mjFK/b9NAFH53SdomjWQHyhB+GqSipiqtYGCO 6xjaISgikViQLDc9iqXEiWK3JVMrUBaWsDDzL3TpxtCtcwekjEzMEfJWCfO9a9WBLpz9fN/77vw9 3/ssKE+UeSuIJI2IRw4hBQiNhEzTVKNVUb7k5iWA5oryp6jKeWSPZwwqUt2P37eGfUXUoBuX7G2C QkpkIj8BOuYMCl9RgmvlWU0yWpBV8Y3uAp3Lkz+YML7wh/DHma2gqyLrldq3Xve6fgiyoJcq09O9 KlAW8QS7mX2ml1h4qZLS4ZX602vqWv6/1YWuMr1WJY5+ocoI9bgPKdn9flR/4TiCJuA4aioKdkKr 2Q5U2FYr1mbYXqWcoJl8rVlvPSe6+SYI7U5n3Y+CttPbVg1/R0VUyv177FKmOexu9TpYcnq7g0AN uCdUytZblvshHvho/NxDwx3X1uxGYhovPbvx+8F94FuGTYmbLCbjdQ/INByexm6y7G0kY81UMR9s YMle9mqem/BtG0VBuCQGfBD4NTLI0e6CQP4pxuPjEqOIUQWH1R5wJwra+wsLL3w1aZY30Hc2h0Uf NYdRrLo0Oct+BlOgO/feTTg4P/pRvvKV/Z3q4vzmXwAAAP//AwBQSwMEFAAGAAgAAAAhAFoX44bV AQAAtgIAABQAAABkcnMvbWVkaWEvaW1hZ2U3LndtZoxSv2/TUBC+e0kK+SHZKWUoRGCQQKKiRe3Q Oa5jWpCCLBKJgcGY9FEsJU4UB5pMICEhxJJKiD+iGwsbQ5mYGViY+BMi5A2J8N0jYoCFs0/vu7t3 d77vzFQkyt1nIkUvSaQAVQyHQazm87lBG7y68JUVgPFV1Dd+wGVYV5csqlAzGj1uTwaaKKDlhfcc ocKcyIZ9AvQe6qD8W6j0Kko1JWhFveGPVAP6oXaRIXIkHyIfZ7fjnk6dO/rQudvvRQmcJRO6Nvv0 tA6Uh67jNuahLROS1M3JkH/XrvPtRe2TnwhAjsyU/1+bTY/ZPz3GtedKuBMOmN3BIG3e9Dymr/CJ NnQaHyROqxPrpKOvO7eSzgYVmJaKjVazvU105l6cuN3uTpTGHa+/r4PoQKdULfw9cjXXmvQe9rsI ef0nw1gPhQ+q5pttxx+PhhFIP33J8qeNG26Q2dZu6AbfL14APmu5lPnZlWy6EwLZlifH1M/Wwr1s ajx1nM/2EHLXwkboZ/K6VoUJj4KAJwZhOdigusSwX4xhnicqi/Fqk3AB45q9CBcls3njWjBv0ym5 QB/MH4Syl1uTdKR7dPw5/9pkBrVHx6Jiv/uy+merst2ZaS/5vwAAAP//AwBQSwMEFAAGAAgAAAAh ANDO0/vWAQAAtgIAABQAAABkcnMvbWVkaWEvaW1hZ2U4LndtZoxSPW/TYBC+e5OU5kOyw8fQ8mWQ QGoFRcrAHNcxbZCCIhKJgcEy4W2xlDhRHGgyUQkJIZZUQvwPlm4dujExMMDQqT8hQt4qEZ57iRhg 4ezT+9zde3e+58yUJ8o8ZSJFb0kkB1UMh0Gs5vO5QRu8svAVFYDxldQp73MR1u0li0rUCEcv2pOB JmrS+YV3lVBhTmTDPgY6hFZR/iNUeuWlmhJ0UX3g73QF6ExtIUPkQD5EPs5uRz2dOI/0nvO43wtj OAsmtDb7/KoKlIXexW3MQxUTktTK2ZB/167yw0Xt458IQA7MlP9fm02P2T89xlf3lXAnHDC7g0HS eOB5TCfwidZ0Eu3GTqsT6bij7zj1uLNBOaalfK3VaN8nuvAkit1udzNMoo7Xf66b4a5OqJz7e+Ry pjXpPet3EfL6L4eRHgofVM422o4/Hg1DkL58w/KntXtuM7WtrcBt/rh+DfiS5VLqp7fS6WYAZFue HFM/XQ+206nxVHG+3kbIXQ9qgZ/K61olJjwKAp4YhGVgg+oCw34zhnmZqCjGuwrhAsY1exEuCmbz xrVg3qZzcoGOzB+Esjdbk2Ske1T/mn1vMr+s7tRFxf70beXPVmW7M9Ne8n8BAAD//wMAUEsDBBQA BgAIAAAAIQC2DELD4gAAAAwBAAAPAAAAZHJzL2Rvd25yZXYueG1sTI9BTsMwEEX3SNzBGiR2rZ0o mDbEqRASCMGiUCKxdWM3sbDHUew2gdPjrmD3R/P05021mZ0lJz0G41FAtmRANLZeGewENB+PixWQ ECUqaT1qAd86wKa+vKhkqfyE7/q0ix1JJRhKKaCPcSgpDW2vnQxLP2hMu4MfnYxpHDuqRjmlcmdp zhinThpMF3o56Idet1+7oxNQ5Ae7envirz/PTTO9fBbmlm2NENdX8/0dkKjn+AfDWT+pQ52c9v6I KhArgPObPKECFtk6A3ImWFGktE9pnXOgdUX/P1H/AgAA//8DAFBLAwQUAAYACAAAACEA/P5/2vAA AAC9BAAAGQAAAGRycy9fcmVscy9lMm9Eb2MueG1sLnJlbHO81MtqAyEUBuB9oe8gZ99xZpJMQoiT TSlkW9IHED3jSMcLai95+wql0EBqdy5V/P+Pg3g4fpqFvGOI2lkGXdMCQSuc1FYxeDk/PeyAxMSt 5IuzyOCCEY7j/d3hGRee8qU4ax9JTrGRwZyS31MaxYyGx8Z5tPlkcsHwlJdBUc/FK1dI+7YdaPid AeNVJjlJBuEkc//54nPz/9lumrTARyfeDNp0o4Jqk7tzIA8KEwODUvPvzV3zYSagtw2rOoZVybCt Y9iWDH0dQ18ydHUMXeOt+us9DHUMQ2kOmzqGTcmwrmNY/xjo1aczfgEAAP//AwBQSwECLQAUAAYA CAAAACEARgWwBBgBAABHAgAAEwAAAAAAAAAAAAAAAAAAAAAAW0NvbnRlbnRfVHlwZXNdLnhtbFBL AQItABQABgAIAAAAIQA4/SH/1gAAAJQBAAALAAAAAAAAAAAAAAAAAEkBAABfcmVscy8ucmVsc1BL AQItABQABgAIAAAAIQAiEiywSAUAAPkaAAAOAAAAAAAAAAAAAAAAAEgCAABkcnMvZTJvRG9jLnht bFBLAQItAAoAAAAAAAAAIQDggo1/YFEBAGBRAQAUAAAAAAAAAAAAAAAAALwHAABkcnMvbWVkaWEv aW1hZ2UxLnBuZ1BLAQItABQABgAIAAAAIQCKFv1X2wEAAMACAAAUAAAAAAAAAAAAAAAAAE5ZAQBk cnMvbWVkaWEvaW1hZ2UyLndtZlBLAQItABQABgAIAAAAIQAxwnVq1gEAAKoCAAAUAAAAAAAAAAAA AAAAAFtbAQBkcnMvbWVkaWEvaW1hZ2UzLndtZlBLAQItABQABgAIAAAAIQBLgq+2qgEAAEACAAAU AAAAAAAAAAAAAAAAAGNdAQBkcnMvbWVkaWEvaW1hZ2U0LndtZlBLAQItABQABgAIAAAAIQCAOKxK 1gEAAKoCAAAUAAAAAAAAAAAAAAAAAD9fAQBkcnMvbWVkaWEvaW1hZ2U1LndtZlBLAQItABQABgAI AAAAIQD1MVmU0AEAALgCAAAUAAAAAAAAAAAAAAAAAEdhAQBkcnMvbWVkaWEvaW1hZ2U2LndtZlBL AQItABQABgAIAAAAIQBaF+OG1QEAALYCAAAUAAAAAAAAAAAAAAAAAEljAQBkcnMvbWVkaWEvaW1h Z2U3LndtZlBLAQItABQABgAIAAAAIQDQztP71gEAALYCAAAUAAAAAAAAAAAAAAAAAFBlAQBkcnMv bWVkaWEvaW1hZ2U4LndtZlBLAQItABQABgAIAAAAIQC2DELD4gAAAAwBAAAPAAAAAAAAAAAAAAAA AFhnAQBkcnMvZG93bnJldi54bWxQSwECLQAUAAYACAAAACEA/P5/2vAAAAC9BAAAGQAAAAAAAAAA AAAAAABnaAEAZHJzL19yZWxzL2Uyb0RvYy54bWwucmVsc1BLBQYAAAAADQANAEoDAACOaQEAAAA= ">
            <v:shape id="_x0000_s1853" type="#_x0000_t75" style="position:absolute;width:24060;height:13442;visibility:visible">
              <v:fill o:detectmouseclick="t"/>
              <v:path o:connecttype="none"/>
            </v:shape>
            <v:group id="Group 64" o:spid="_x0000_s1854" style="position:absolute;top:838;width:24060;height:12427" coordorigin="-1457,-702" coordsize="24060,124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ALdkxAAAANsAAAAPAAAAZHJzL2Rvd25yZXYueG1sRI9Pi8Iw FMTvgt8hPMGbptVdWbpGEVHxIAv+gWVvj+bZFpuX0sS2fvuNIHgcZuY3zHzZmVI0VLvCsoJ4HIEg Tq0uOFNwOW9HXyCcR9ZYWiYFD3KwXPR7c0y0bflIzclnIkDYJagg975KpHRpTgbd2FbEwbva2qAP ss6krrENcFPKSRTNpMGCw0KOFa1zSm+nu1Gwa7FdTeNNc7hd14+/8+fP7yEmpYaDbvUNwlPn3+FX e68VzD7g+SX8ALn4BwAA//8DAFBLAQItABQABgAIAAAAIQDb4fbL7gAAAIUBAAATAAAAAAAAAAAA AAAAAAAAAABbQ29udGVudF9UeXBlc10ueG1sUEsBAi0AFAAGAAgAAAAhAFr0LFu/AAAAFQEAAAsA AAAAAAAAAAAAAAAAHwEAAF9yZWxzLy5yZWxzUEsBAi0AFAAGAAgAAAAhAMoAt2TEAAAA2wAAAA8A AAAAAAAAAAAAAAAABwIAAGRycy9kb3ducmV2LnhtbFBLBQYAAAAAAwADALcAAAD4AgAAAAA= ">
              <v:group id="Group 65" o:spid="_x0000_s1855" style="position:absolute;left:1968;top:-702;width:20634;height:12108" coordorigin="1968,-702" coordsize="20634,121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TBL/xQAAANsAAAAPAAAAZHJzL2Rvd25yZXYueG1sRI9Ba8JA FITvhf6H5RV6azZRFImuIYiVHqRQI4i3R/aZBLNvQ3abxH/fLRR6HGbmG2aTTaYVA/WusawgiWIQ xKXVDVcKzsX72wqE88gaW8uk4EEOsu3z0wZTbUf+ouHkKxEg7FJUUHvfpVK6siaDLrIdcfButjfo g+wrqXscA9y0chbHS2mw4bBQY0e7msr76dsoOIw45vNkPxzvt93jWiw+L8eElHp9mfI1CE+T/w// tT+0guUCfr+EHyC3PwAAAP//AwBQSwECLQAUAAYACAAAACEA2+H2y+4AAACFAQAAEwAAAAAAAAAA AAAAAAAAAAAAW0NvbnRlbnRfVHlwZXNdLnhtbFBLAQItABQABgAIAAAAIQBa9CxbvwAAABUBAAAL AAAAAAAAAAAAAAAAAB8BAABfcmVscy8ucmVsc1BLAQItABQABgAIAAAAIQClTBL/xQAAANsAAAAP AAAAAAAAAAAAAAAAAAcCAABkcnMvZG93bnJldi54bWxQSwUGAAAAAAMAAwC3AAAA+QIAAAAA ">
                <v:shape id="Picture 73" o:spid="_x0000_s1856" type="#_x0000_t75" style="position:absolute;left:1968;top:1738;width:18850;height:96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ydwFwgAAANsAAAAPAAAAZHJzL2Rvd25yZXYueG1sRI9Pi8Iw FMTvC36H8ARv29QKrtRGUWFBT+IfBG+P5tkWm5fSZGv99kYQ9jjMzG+YbNmbWnTUusqygnEUgyDO ra64UHA+/X7PQDiPrLG2TAqe5GC5GHxlmGr74AN1R1+IAGGXooLS+yaV0uUlGXSRbYiDd7OtQR9k W0jd4iPATS2TOJ5KgxWHhRIb2pSU349/RsHted3vZNI164vF5HpeJ7PLySg1GvarOQhPvf8Pf9pb reBnAu8v4QfIxQsAAP//AwBQSwECLQAUAAYACAAAACEA2+H2y+4AAACFAQAAEwAAAAAAAAAAAAAA AAAAAAAAW0NvbnRlbnRfVHlwZXNdLnhtbFBLAQItABQABgAIAAAAIQBa9CxbvwAAABUBAAALAAAA AAAAAAAAAAAAAB8BAABfcmVscy8ucmVsc1BLAQItABQABgAIAAAAIQD5ydwFwgAAANsAAAAPAAAA AAAAAAAAAAAAAAcCAABkcnMvZG93bnJldi54bWxQSwUGAAAAAAMAAwC3AAAA9gIAAAAA ">
                  <v:imagedata r:id="rId3797" o:title=""/>
                </v:shape>
                <v:line id="Straight Connector 74" o:spid="_x0000_s1857" style="position:absolute;visibility:visible" from="1968,6548" to="22602,65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UqApxQAAANsAAAAPAAAAZHJzL2Rvd25yZXYueG1sRI9Ba8JA FITvgv9heQVvzaZVtKZuQmkVhEKLqTl4e2Rfk2D2bciuGv99Vyh4HGbmG2aVDaYVZ+pdY1nBUxSD IC6tbrhSsP/ZPL6AcB5ZY2uZFFzJQZaORytMtL3wjs65r0SAsEtQQe19l0jpypoMush2xMH7tb1B H2RfSd3jJcBNK5/jeC4NNhwWauzovabymJ+Mgo9mWqyX34ecr58bTcVX62lZKDV5GN5eQXga/D38 395qBYsZ3L6EHyDTPwAAAP//AwBQSwECLQAUAAYACAAAACEA2+H2y+4AAACFAQAAEwAAAAAAAAAA AAAAAAAAAAAAW0NvbnRlbnRfVHlwZXNdLnhtbFBLAQItABQABgAIAAAAIQBa9CxbvwAAABUBAAAL AAAAAAAAAAAAAAAAAB8BAABfcmVscy8ucmVsc1BLAQItABQABgAIAAAAIQAxUqApxQAAANsAAAAP AAAAAAAAAAAAAAAAAAcCAABkcnMvZG93bnJldi54bWxQSwUGAAAAAAMAAwC3AAAA+QIAAAAA " strokeweight="1pt">
                  <v:stroke startarrow="oval" startarrowwidth="narrow" startarrowlength="short" endarrow="classic" endarrowwidth="narrow" joinstyle="miter"/>
                </v:line>
                <v:line id="Straight Connector 75" o:spid="_x0000_s1858" style="position:absolute;flip:y;visibility:visible" from="1968,-702" to="1968,114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QtKMxgAAANsAAAAPAAAAZHJzL2Rvd25yZXYueG1sRI/dasJA FITvhb7Dcgre6SYFrUTXUARLESz4Q6F3x+xpkjZ7Nt1dNfbpXaHg5TAz3zCzvDONOJHztWUF6TAB QVxYXXOpYL9bDiYgfEDW2FgmBRfykM8fejPMtD3zhk7bUIoIYZ+hgiqENpPSFxUZ9EPbEkfvyzqD IUpXSu3wHOGmkU9JMpYGa44LFba0qKj42R6Ngr/OpevjRzLGw2d4vZSr79/9+06p/mP3MgURqAv3 8H/7TSt4HsHtS/wBcn4FAAD//wMAUEsBAi0AFAAGAAgAAAAhANvh9svuAAAAhQEAABMAAAAAAAAA AAAAAAAAAAAAAFtDb250ZW50X1R5cGVzXS54bWxQSwECLQAUAAYACAAAACEAWvQsW78AAAAVAQAA CwAAAAAAAAAAAAAAAAAfAQAAX3JlbHMvLnJlbHNQSwECLQAUAAYACAAAACEAIELSjMYAAADbAAAA DwAAAAAAAAAAAAAAAAAHAgAAZHJzL2Rvd25yZXYueG1sUEsFBgAAAAADAAMAtwAAAPoCAAAAAA== " strokeweight="1pt">
                  <v:stroke endarrow="classic" endarrowwidth="narrow" joinstyle="miter"/>
                </v:line>
              </v:group>
              <v:shape id="Picture 66" o:spid="_x0000_s1859" type="#_x0000_t75" style="position:absolute;left:-1457;top:-440;width:3555;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YetpvgAAANsAAAAPAAAAZHJzL2Rvd25yZXYueG1sRE/dSsMw FL4f+A7hCN6tqQqd1KZlDAQvtdsDnDWnP6w5KUlsq09vBoNdfnz/RbWaUczk/GBZwXOSgiBurB64 U3A6fmzfQPiArHG0TAp+yUNVPmwKzLVd+JvmOnQihrDPUUEfwpRL6ZueDPrETsSRa60zGCJ0ndQO lxhuRvmSppk0OHBs6HGiQ0/Npf4xChb59dryYZzjjnO98zzXf65V6ulx3b+DCLSGu/jm/tQKsgyu X+IPkOU/AAAA//8DAFBLAQItABQABgAIAAAAIQDb4fbL7gAAAIUBAAATAAAAAAAAAAAAAAAAAAAA AABbQ29udGVudF9UeXBlc10ueG1sUEsBAi0AFAAGAAgAAAAhAFr0LFu/AAAAFQEAAAsAAAAAAAAA AAAAAAAAHwEAAF9yZWxzLy5yZWxzUEsBAi0AFAAGAAgAAAAhAIdh62m+AAAA2wAAAA8AAAAAAAAA AAAAAAAABwIAAGRycy9kb3ducmV2LnhtbFBLBQYAAAAAAwADALcAAADyAgAAAAA= ">
                <v:imagedata r:id="rId3798" o:title=""/>
              </v:shape>
              <v:shape id="Picture 67" o:spid="_x0000_s1860" type="#_x0000_t75" style="position:absolute;top:1095;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PzexAAAANsAAAAPAAAAZHJzL2Rvd25yZXYueG1sRI/RasJA FETfC/7DcoW+1Y3SRo2uohaLtE/GfMAle02C2bshu67p33cLhT4OM3OGWW8H04pAvWssK5hOEhDE pdUNVwqKy/FlAcJ5ZI2tZVLwTQ62m9HTGjNtH3ymkPtKRAi7DBXU3neZlK6syaCb2I44elfbG/RR 9pXUPT4i3LRyliSpNNhwXKixo0NN5S2/GwXhuEzT4fzxWbyfdvnb/iu8NkVQ6nk87FYgPA3+P/zX PmkF6Rx+v8QfIDc/AAAA//8DAFBLAQItABQABgAIAAAAIQDb4fbL7gAAAIUBAAATAAAAAAAAAAAA AAAAAAAAAABbQ29udGVudF9UeXBlc10ueG1sUEsBAi0AFAAGAAgAAAAhAFr0LFu/AAAAFQEAAAsA AAAAAAAAAAAAAAAAHwEAAF9yZWxzLy5yZWxzUEsBAi0AFAAGAAgAAAAhAEhE/N7EAAAA2wAAAA8A AAAAAAAAAAAAAAAABwIAAGRycy9kb3ducmV2LnhtbFBLBQYAAAAAAwADALcAAAD4AgAAAAA= ">
                <v:imagedata r:id="rId3799" o:title=""/>
              </v:shape>
              <v:shape id="Picture 68" o:spid="_x0000_s1861" type="#_x0000_t75" style="position:absolute;left:381;top:6512;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jkl2wgAAANsAAAAPAAAAZHJzL2Rvd25yZXYueG1sRE9Na8JA EL0L/odlhF6kbiIiNbpKG2ixFzGJ4HXIjkkwOxuy2xj/ffdQ6PHxvneH0bRioN41lhXEiwgEcWl1 w5WCS/H5+gbCeWSNrWVS8CQHh/10ssNE2wdnNOS+EiGEXYIKau+7REpX1mTQLWxHHLib7Q36APtK 6h4fIdy0chlFa2mw4dBQY0dpTeU9/zEKNt2KTvEqXc6/s4/NV3G+XdvToNTLbHzfgvA0+n/xn/uo FazD2PAl/AC5/wUAAP//AwBQSwECLQAUAAYACAAAACEA2+H2y+4AAACFAQAAEwAAAAAAAAAAAAAA AAAAAAAAW0NvbnRlbnRfVHlwZXNdLnhtbFBLAQItABQABgAIAAAAIQBa9CxbvwAAABUBAAALAAAA AAAAAAAAAAAAAB8BAABfcmVscy8ucmVsc1BLAQItABQABgAIAAAAIQACjkl2wgAAANsAAAAPAAAA AAAAAAAAAAAAAAcCAABkcnMvZG93bnJldi54bWxQSwUGAAAAAAMAAwC3AAAA9gIAAAAA ">
                <v:imagedata r:id="rId3800" o:title=""/>
              </v:shape>
              <v:shape id="Picture 69" o:spid="_x0000_s1862" type="#_x0000_t75" style="position:absolute;top:10326;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hLaowgAAANsAAAAPAAAAZHJzL2Rvd25yZXYueG1sRI9BawIx FITvhf6H8Aq91awFF12NUoSCBym4Cl4fm9fdxeRlTaKm/74RBI/DzHzDLFbJGnElH3rHCsajAgRx 43TPrYLD/vtjCiJEZI3GMSn4owCr5evLAivtbryjax1bkSEcKlTQxThUUoamI4th5Abi7P06bzFm 6VupPd4y3Br5WRSltNhzXuhwoHVHzam+WAXab3+SCbuZSePiyOf9UJ7qiVLvb+lrDiJSis/wo73R CsoZ3L/kHyCX/wAAAP//AwBQSwECLQAUAAYACAAAACEA2+H2y+4AAACFAQAAEwAAAAAAAAAAAAAA AAAAAAAAW0NvbnRlbnRfVHlwZXNdLnhtbFBLAQItABQABgAIAAAAIQBa9CxbvwAAABUBAAALAAAA AAAAAAAAAAAAAB8BAABfcmVscy8ucmVsc1BLAQItABQABgAIAAAAIQAnhLaowgAAANsAAAAPAAAA AAAAAAAAAAAAAAcCAABkcnMvZG93bnJldi54bWxQSwUGAAAAAAMAAwC3AAAA9gIAAAAA ">
                <v:imagedata r:id="rId3801" o:title=""/>
              </v:shape>
              <v:shape id="Picture 70" o:spid="_x0000_s1863" type="#_x0000_t75" style="position:absolute;left:20316;top:6512;width:2286;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WK2vwAAANsAAAAPAAAAZHJzL2Rvd25yZXYueG1sRE9NS8NA EL0L/odlBG92Ywq2pN2EIgp6tA05D9lpsjQ7G7JrGv+9cyj0+Hjf+2rxg5ppii6wgddVBoq4DdZx Z6A+fb5sQcWEbHEITAb+KEJVPj7ssbDhyj80H1OnJIRjgQb6lMZC69j25DGuwkgs3DlMHpPAqdN2 wquE+0HnWfamPTqWhh5Heu+pvRx/vZS4Og7nTb5161Odvue5WX80uTHPT8thByrRku7im/vLGtjI evkiP0CX/wAAAP//AwBQSwECLQAUAAYACAAAACEA2+H2y+4AAACFAQAAEwAAAAAAAAAAAAAAAAAA AAAAW0NvbnRlbnRfVHlwZXNdLnhtbFBLAQItABQABgAIAAAAIQBa9CxbvwAAABUBAAALAAAAAAAA AAAAAAAAAB8BAABfcmVscy8ucmVsc1BLAQItABQABgAIAAAAIQDGWWK2vwAAANsAAAAPAAAAAAAA AAAAAAAAAAcCAABkcnMvZG93bnJldi54bWxQSwUGAAAAAAMAAwC3AAAA8wIAAAAA ">
                <v:imagedata r:id="rId3802" o:title=""/>
              </v:shape>
              <v:shape id="Picture 71" o:spid="_x0000_s1864" type="#_x0000_t75" style="position:absolute;left:13589;top:2274;width:1397;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qiFGwgAAANsAAAAPAAAAZHJzL2Rvd25yZXYueG1sRI9Pi8Iw FMTvgt8hPMGbpnrQpRpF/ANeFHRX8fhonm2xeSlJrPXbm4WFPQ4z8xtmvmxNJRpyvrSsYDRMQBBn VpecK/j53g2+QPiArLGyTAre5GG56HbmmGr74hM155CLCGGfooIihDqV0mcFGfRDWxNH726dwRCl y6V2+IpwU8lxkkykwZLjQoE1rQvKHuenUXANu/UKb9IZvz344+302DSXRKl+r13NQARqw3/4r73X CqYj+P0Sf4BcfAAAAP//AwBQSwECLQAUAAYACAAAACEA2+H2y+4AAACFAQAAEwAAAAAAAAAAAAAA AAAAAAAAW0NvbnRlbnRfVHlwZXNdLnhtbFBLAQItABQABgAIAAAAIQBa9CxbvwAAABUBAAALAAAA AAAAAAAAAAAAAB8BAABfcmVscy8ucmVsc1BLAQItABQABgAIAAAAIQBRqiFGwgAAANsAAAAPAAAA AAAAAAAAAAAAAAcCAABkcnMvZG93bnJldi54bWxQSwUGAAAAAAMAAwC3AAAA9gIAAAAA " filled="t">
                <v:imagedata r:id="rId3803" o:title=""/>
              </v:shape>
              <v:shape id="Picture 72" o:spid="_x0000_s1865" type="#_x0000_t75" style="position:absolute;left:12763;top:7393;width:1524;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Ho/hwgAAANsAAAAPAAAAZHJzL2Rvd25yZXYueG1sRI9Lq8Iw FIT3gv8hHMGdpq3ioxpFlCt34cbHwuWhObbF5qQ0UXv/vbkguBxm5htmuW5NJZ7UuNKygngYgSDO rC45V3A5/wxmIJxH1lhZJgV/5GC96naWmGr74iM9Tz4XAcIuRQWF93UqpcsKMuiGtiYO3s02Bn2Q TS51g68AN5VMomgiDZYcFgqsaVtQdj89jIJkLM39shvhfGYOLt7F172msVL9XrtZgPDU+m/40/7V CqYJ/H8JP0Cu3gAAAP//AwBQSwECLQAUAAYACAAAACEA2+H2y+4AAACFAQAAEwAAAAAAAAAAAAAA AAAAAAAAW0NvbnRlbnRfVHlwZXNdLnhtbFBLAQItABQABgAIAAAAIQBa9CxbvwAAABUBAAALAAAA AAAAAAAAAAAAAB8BAABfcmVscy8ucmVsc1BLAQItABQABgAIAAAAIQB4Ho/hwgAAANsAAAAPAAAA AAAAAAAAAAAAAAcCAABkcnMvZG93bnJldi54bWxQSwUGAAAAAAMAAwC3AAAA9gIAAAAA " filled="t">
                <v:imagedata r:id="rId3804" o:title=""/>
              </v:shape>
            </v:group>
            <w10:wrap type="square"/>
            <w10:anchorlock/>
          </v:group>
        </w:pict>
      </w:r>
      <w:r w:rsidR="00DC1882" w:rsidRPr="00516F94">
        <w:rPr>
          <w:b/>
          <w:bCs/>
        </w:rPr>
        <w:tab/>
      </w:r>
      <w:r w:rsidR="00DC1882" w:rsidRPr="00DC1882">
        <w:rPr>
          <w:b/>
          <w:bCs/>
          <w:color w:val="0000FF"/>
        </w:rPr>
        <w:t>A.</w:t>
      </w:r>
      <w:r w:rsidR="00DC1882" w:rsidRPr="00516F94">
        <w:rPr>
          <w:b/>
          <w:bCs/>
        </w:rPr>
        <w:t xml:space="preserve"> </w:t>
      </w:r>
      <w:r w:rsidR="00DC1882" w:rsidRPr="006021CE">
        <w:rPr>
          <w:b/>
          <w:bCs/>
          <w:position w:val="-14"/>
        </w:rPr>
        <w:object w:dxaOrig="1719" w:dyaOrig="400">
          <v:shape id="_x0000_i3079" type="#_x0000_t75" style="width:84pt;height:20.25pt" o:ole="">
            <v:imagedata r:id="rId3805" o:title=""/>
          </v:shape>
          <o:OLEObject Type="Embed" ProgID="Equation.DSMT4" ShapeID="_x0000_i3079" DrawAspect="Content" ObjectID="_1693757173" r:id="rId3806"/>
        </w:object>
      </w:r>
      <w:r w:rsidR="00DC1882" w:rsidRPr="00516F94">
        <w:rPr>
          <w:bCs/>
        </w:rPr>
        <w:t xml:space="preserve"> cm.</w:t>
      </w:r>
      <w:r w:rsidR="00DC1882" w:rsidRPr="00516F94">
        <w:rPr>
          <w:bCs/>
        </w:rPr>
        <w:tab/>
      </w:r>
      <w:r w:rsidR="00DC1882" w:rsidRPr="00DC1882">
        <w:rPr>
          <w:b/>
          <w:bCs/>
          <w:color w:val="0000FF"/>
        </w:rPr>
        <w:t>B.</w:t>
      </w:r>
      <w:r w:rsidR="00DC1882" w:rsidRPr="00516F94">
        <w:rPr>
          <w:b/>
          <w:bCs/>
        </w:rPr>
        <w:t xml:space="preserve"> </w:t>
      </w:r>
      <w:r w:rsidR="00DC1882" w:rsidRPr="006021CE">
        <w:rPr>
          <w:b/>
          <w:bCs/>
          <w:position w:val="-28"/>
        </w:rPr>
        <w:object w:dxaOrig="1800" w:dyaOrig="680">
          <v:shape id="_x0000_i3080" type="#_x0000_t75" style="width:89.25pt;height:34.5pt" o:ole="">
            <v:imagedata r:id="rId3807" o:title=""/>
          </v:shape>
          <o:OLEObject Type="Embed" ProgID="Equation.DSMT4" ShapeID="_x0000_i3080" DrawAspect="Content" ObjectID="_1693757174" r:id="rId3808"/>
        </w:object>
      </w:r>
      <w:r w:rsidR="00DC1882" w:rsidRPr="00516F94">
        <w:rPr>
          <w:bCs/>
        </w:rPr>
        <w:t>cm.</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sidRPr="006021CE">
        <w:rPr>
          <w:b/>
          <w:bCs/>
          <w:position w:val="-28"/>
        </w:rPr>
        <w:object w:dxaOrig="1800" w:dyaOrig="680">
          <v:shape id="_x0000_i3081" type="#_x0000_t75" style="width:89.25pt;height:34.5pt" o:ole="">
            <v:imagedata r:id="rId3809" o:title=""/>
          </v:shape>
          <o:OLEObject Type="Embed" ProgID="Equation.DSMT4" ShapeID="_x0000_i3081" DrawAspect="Content" ObjectID="_1693757175" r:id="rId3810"/>
        </w:object>
      </w:r>
      <w:r w:rsidRPr="00516F94">
        <w:rPr>
          <w:bCs/>
        </w:rPr>
        <w:t>cm.</w:t>
      </w:r>
      <w:r w:rsidRPr="00516F94">
        <w:rPr>
          <w:bCs/>
        </w:rPr>
        <w:tab/>
      </w:r>
      <w:r w:rsidRPr="00DC1882">
        <w:rPr>
          <w:b/>
          <w:bCs/>
          <w:color w:val="0000FF"/>
        </w:rPr>
        <w:t>D.</w:t>
      </w:r>
      <w:r w:rsidRPr="00516F94">
        <w:rPr>
          <w:b/>
          <w:bCs/>
        </w:rPr>
        <w:t xml:space="preserve"> </w:t>
      </w:r>
      <w:r w:rsidRPr="006021CE">
        <w:rPr>
          <w:b/>
          <w:bCs/>
          <w:position w:val="-28"/>
        </w:rPr>
        <w:object w:dxaOrig="1800" w:dyaOrig="680">
          <v:shape id="_x0000_i3082" type="#_x0000_t75" style="width:89.25pt;height:34.5pt" o:ole="">
            <v:imagedata r:id="rId3811" o:title=""/>
          </v:shape>
          <o:OLEObject Type="Embed" ProgID="Equation.DSMT4" ShapeID="_x0000_i3082" DrawAspect="Content" ObjectID="_1693757176" r:id="rId3812"/>
        </w:object>
      </w:r>
      <w:r w:rsidRPr="00516F94">
        <w:rPr>
          <w:bCs/>
        </w:rPr>
        <w:t xml:space="preserve"> cm.</w:t>
      </w:r>
    </w:p>
    <w:p w:rsidR="00DC1882" w:rsidRDefault="00DC1882" w:rsidP="0087156E">
      <w:pPr>
        <w:tabs>
          <w:tab w:val="left" w:pos="284"/>
          <w:tab w:val="left" w:pos="2835"/>
          <w:tab w:val="left" w:pos="5387"/>
          <w:tab w:val="left" w:pos="7938"/>
        </w:tabs>
        <w:ind w:firstLine="142"/>
        <w:jc w:val="both"/>
        <w:rPr>
          <w:bCs/>
        </w:rPr>
      </w:pP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4:</w:t>
      </w:r>
      <w:r>
        <w:rPr>
          <w:bCs/>
        </w:rPr>
        <w:t xml:space="preserve"> Một con lắc đơn chiều dài </w:t>
      </w:r>
      <w:r w:rsidRPr="006021CE">
        <w:rPr>
          <w:bCs/>
          <w:position w:val="-6"/>
        </w:rPr>
        <w:object w:dxaOrig="620" w:dyaOrig="279">
          <v:shape id="_x0000_i3083" type="#_x0000_t75" style="width:31.5pt;height:12.75pt" o:ole="">
            <v:imagedata r:id="rId3813" o:title=""/>
          </v:shape>
          <o:OLEObject Type="Embed" ProgID="Equation.DSMT4" ShapeID="_x0000_i3083" DrawAspect="Content" ObjectID="_1693757177" r:id="rId3814"/>
        </w:object>
      </w:r>
      <w:r>
        <w:rPr>
          <w:bCs/>
        </w:rPr>
        <w:t xml:space="preserve"> </w:t>
      </w:r>
      <w:r w:rsidRPr="00516F94">
        <w:rPr>
          <w:bCs/>
        </w:rPr>
        <w:t xml:space="preserve">cm đang dao động điều hòa trong trường trọng lực gia tốc trọng trường </w:t>
      </w:r>
      <w:r w:rsidRPr="006021CE">
        <w:rPr>
          <w:position w:val="-10"/>
        </w:rPr>
        <w:object w:dxaOrig="680" w:dyaOrig="320">
          <v:shape id="_x0000_i3084" type="#_x0000_t75" style="width:34.5pt;height:16.5pt" o:ole="">
            <v:imagedata r:id="rId3815" o:title=""/>
          </v:shape>
          <o:OLEObject Type="Embed" ProgID="Equation.DSMT4" ShapeID="_x0000_i3084" DrawAspect="Content" ObjectID="_1693757178" r:id="rId3816"/>
        </w:object>
      </w:r>
      <w:r w:rsidRPr="00516F94">
        <w:rPr>
          <w:bCs/>
        </w:rPr>
        <w:t>m/s</w:t>
      </w:r>
      <w:r w:rsidRPr="00516F94">
        <w:rPr>
          <w:bCs/>
          <w:vertAlign w:val="superscript"/>
        </w:rPr>
        <w:t>2</w:t>
      </w:r>
      <w:r w:rsidRPr="00516F94">
        <w:rPr>
          <w:bCs/>
        </w:rPr>
        <w:t xml:space="preserve">. Biên </w:t>
      </w:r>
      <w:r>
        <w:rPr>
          <w:bCs/>
        </w:rPr>
        <w:t xml:space="preserve">độ góc dao động của con lắc là </w:t>
      </w:r>
      <w:r w:rsidRPr="006021CE">
        <w:rPr>
          <w:bCs/>
          <w:position w:val="-6"/>
        </w:rPr>
        <w:object w:dxaOrig="260" w:dyaOrig="320">
          <v:shape id="_x0000_i3085" type="#_x0000_t75" style="width:12.75pt;height:16.5pt" o:ole="">
            <v:imagedata r:id="rId3817" o:title=""/>
          </v:shape>
          <o:OLEObject Type="Embed" ProgID="Equation.DSMT4" ShapeID="_x0000_i3085" DrawAspect="Content" ObjectID="_1693757179" r:id="rId3818"/>
        </w:object>
      </w:r>
      <w:r w:rsidRPr="00516F94">
        <w:rPr>
          <w:bCs/>
        </w:rPr>
        <w:t>. Vật nhỏ của con lắc khi đi qua vị trí cân bằng có tốc độ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9,4</w:t>
      </w:r>
      <w:r>
        <w:rPr>
          <w:bCs/>
        </w:rPr>
        <w:t>6</w:t>
      </w:r>
      <w:r w:rsidRPr="00516F94">
        <w:rPr>
          <w:bCs/>
        </w:rPr>
        <w:t xml:space="preserve"> cm/s.</w:t>
      </w:r>
      <w:r w:rsidRPr="00516F94">
        <w:rPr>
          <w:bCs/>
        </w:rPr>
        <w:tab/>
      </w:r>
      <w:r w:rsidRPr="00DC1882">
        <w:rPr>
          <w:b/>
          <w:bCs/>
          <w:color w:val="0000FF"/>
        </w:rPr>
        <w:t>B.</w:t>
      </w:r>
      <w:r w:rsidRPr="00516F94">
        <w:rPr>
          <w:b/>
          <w:bCs/>
        </w:rPr>
        <w:t xml:space="preserve"> </w:t>
      </w:r>
      <w:r w:rsidRPr="00516F94">
        <w:rPr>
          <w:bCs/>
        </w:rPr>
        <w:t>22,62 cm/s.</w:t>
      </w:r>
      <w:r w:rsidRPr="00516F94">
        <w:rPr>
          <w:bCs/>
        </w:rPr>
        <w:tab/>
      </w:r>
      <w:r w:rsidRPr="00DC1882">
        <w:rPr>
          <w:b/>
          <w:bCs/>
          <w:color w:val="0000FF"/>
        </w:rPr>
        <w:t>C.</w:t>
      </w:r>
      <w:r w:rsidRPr="00516F94">
        <w:rPr>
          <w:b/>
          <w:bCs/>
        </w:rPr>
        <w:t xml:space="preserve"> </w:t>
      </w:r>
      <w:r w:rsidRPr="00516F94">
        <w:rPr>
          <w:bCs/>
        </w:rPr>
        <w:t>41,78 cm/s.</w:t>
      </w:r>
      <w:r w:rsidRPr="00516F94">
        <w:rPr>
          <w:bCs/>
        </w:rPr>
        <w:tab/>
      </w:r>
      <w:r w:rsidRPr="00DC1882">
        <w:rPr>
          <w:b/>
          <w:bCs/>
          <w:color w:val="0000FF"/>
        </w:rPr>
        <w:t>D.</w:t>
      </w:r>
      <w:r w:rsidRPr="00516F94">
        <w:rPr>
          <w:b/>
          <w:bCs/>
        </w:rPr>
        <w:t xml:space="preserve"> </w:t>
      </w:r>
      <w:r w:rsidRPr="00516F94">
        <w:rPr>
          <w:bCs/>
        </w:rPr>
        <w:t>37,76 cm/s.</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5:</w:t>
      </w:r>
      <w:r w:rsidRPr="00516F94">
        <w:rPr>
          <w:bCs/>
        </w:rPr>
        <w:t xml:space="preserve"> Sóng FM tại Quảng Bình có tần số 93 MHz, bước sóng của sóng này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8 m.</w:t>
      </w:r>
      <w:r w:rsidRPr="00516F94">
        <w:rPr>
          <w:bCs/>
        </w:rPr>
        <w:tab/>
      </w:r>
      <w:r w:rsidRPr="00DC1882">
        <w:rPr>
          <w:b/>
          <w:bCs/>
          <w:color w:val="0000FF"/>
        </w:rPr>
        <w:t>B.</w:t>
      </w:r>
      <w:r w:rsidRPr="00516F94">
        <w:rPr>
          <w:b/>
          <w:bCs/>
        </w:rPr>
        <w:t xml:space="preserve"> </w:t>
      </w:r>
      <w:r w:rsidRPr="00516F94">
        <w:rPr>
          <w:bCs/>
        </w:rPr>
        <w:t>3,2 m.</w:t>
      </w:r>
      <w:r w:rsidRPr="00516F94">
        <w:rPr>
          <w:bCs/>
        </w:rPr>
        <w:tab/>
      </w:r>
      <w:r w:rsidRPr="00DC1882">
        <w:rPr>
          <w:b/>
          <w:bCs/>
          <w:color w:val="0000FF"/>
        </w:rPr>
        <w:t>C.</w:t>
      </w:r>
      <w:r w:rsidRPr="00516F94">
        <w:rPr>
          <w:b/>
          <w:bCs/>
        </w:rPr>
        <w:t xml:space="preserve"> </w:t>
      </w:r>
      <w:r w:rsidRPr="00516F94">
        <w:rPr>
          <w:bCs/>
        </w:rPr>
        <w:t>0,9 m.</w:t>
      </w:r>
      <w:r w:rsidRPr="00516F94">
        <w:rPr>
          <w:bCs/>
        </w:rPr>
        <w:tab/>
      </w:r>
      <w:r w:rsidRPr="00DC1882">
        <w:rPr>
          <w:b/>
          <w:bCs/>
          <w:color w:val="0000FF"/>
        </w:rPr>
        <w:t>D.</w:t>
      </w:r>
      <w:r w:rsidRPr="00516F94">
        <w:rPr>
          <w:b/>
          <w:bCs/>
        </w:rPr>
        <w:t xml:space="preserve"> </w:t>
      </w:r>
      <w:r w:rsidRPr="00516F94">
        <w:rPr>
          <w:bCs/>
        </w:rPr>
        <w:t>9,3 m.</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6:</w:t>
      </w:r>
      <w:r>
        <w:rPr>
          <w:bCs/>
        </w:rPr>
        <w:t xml:space="preserve"> Đặt vào hai đầu cuộn sơ cấp của một máy biến áp lí tưởng một điện áp hiệu dụng </w:t>
      </w:r>
      <w:r w:rsidRPr="002B2EED">
        <w:rPr>
          <w:bCs/>
          <w:position w:val="-6"/>
        </w:rPr>
        <w:object w:dxaOrig="260" w:dyaOrig="279">
          <v:shape id="_x0000_i3086" type="#_x0000_t75" style="width:12.75pt;height:12.75pt" o:ole="">
            <v:imagedata r:id="rId3819" o:title=""/>
          </v:shape>
          <o:OLEObject Type="Embed" ProgID="Equation.DSMT4" ShapeID="_x0000_i3086" DrawAspect="Content" ObjectID="_1693757180" r:id="rId3820"/>
        </w:object>
      </w:r>
      <w:r>
        <w:rPr>
          <w:bCs/>
        </w:rPr>
        <w:t xml:space="preserve"> tạo bởi nguồn phát có công suất </w:t>
      </w:r>
      <w:r w:rsidRPr="002B2EED">
        <w:rPr>
          <w:bCs/>
          <w:position w:val="-4"/>
        </w:rPr>
        <w:object w:dxaOrig="240" w:dyaOrig="260">
          <v:shape id="_x0000_i3087" type="#_x0000_t75" style="width:12pt;height:12.75pt" o:ole="">
            <v:imagedata r:id="rId3821" o:title=""/>
          </v:shape>
          <o:OLEObject Type="Embed" ProgID="Equation.DSMT4" ShapeID="_x0000_i3087" DrawAspect="Content" ObjectID="_1693757181" r:id="rId3822"/>
        </w:object>
      </w:r>
      <w:r>
        <w:rPr>
          <w:bCs/>
        </w:rPr>
        <w:t>, công suất của dòng điện thu được ở thứ cấp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2B2EED">
        <w:rPr>
          <w:bCs/>
          <w:position w:val="-4"/>
        </w:rPr>
        <w:object w:dxaOrig="240" w:dyaOrig="260">
          <v:shape id="_x0000_i3088" type="#_x0000_t75" style="width:12pt;height:12.75pt" o:ole="">
            <v:imagedata r:id="rId3821" o:title=""/>
          </v:shape>
          <o:OLEObject Type="Embed" ProgID="Equation.DSMT4" ShapeID="_x0000_i3088" DrawAspect="Content" ObjectID="_1693757182" r:id="rId3823"/>
        </w:object>
      </w:r>
      <w:r w:rsidRPr="00516F94">
        <w:rPr>
          <w:bCs/>
        </w:rPr>
        <w:t>.</w:t>
      </w:r>
      <w:r w:rsidRPr="00516F94">
        <w:rPr>
          <w:bCs/>
        </w:rPr>
        <w:tab/>
      </w:r>
      <w:r w:rsidRPr="00DC1882">
        <w:rPr>
          <w:b/>
          <w:bCs/>
          <w:color w:val="0000FF"/>
        </w:rPr>
        <w:t>B.</w:t>
      </w:r>
      <w:r w:rsidRPr="00516F94">
        <w:rPr>
          <w:b/>
          <w:bCs/>
        </w:rPr>
        <w:t xml:space="preserve"> </w:t>
      </w:r>
      <w:r w:rsidRPr="002B2EED">
        <w:rPr>
          <w:bCs/>
          <w:position w:val="-24"/>
        </w:rPr>
        <w:object w:dxaOrig="279" w:dyaOrig="620">
          <v:shape id="_x0000_i3089" type="#_x0000_t75" style="width:12.75pt;height:31.5pt" o:ole="">
            <v:imagedata r:id="rId3824" o:title=""/>
          </v:shape>
          <o:OLEObject Type="Embed" ProgID="Equation.DSMT4" ShapeID="_x0000_i3089" DrawAspect="Content" ObjectID="_1693757183" r:id="rId3825"/>
        </w:object>
      </w:r>
      <w:r w:rsidRPr="00516F94">
        <w:rPr>
          <w:bCs/>
          <w:lang w:val="nl-NL"/>
        </w:rPr>
        <w:t>.</w:t>
      </w:r>
      <w:r w:rsidRPr="00516F94">
        <w:rPr>
          <w:bCs/>
        </w:rPr>
        <w:tab/>
      </w:r>
      <w:r w:rsidRPr="00DC1882">
        <w:rPr>
          <w:b/>
          <w:bCs/>
          <w:color w:val="0000FF"/>
        </w:rPr>
        <w:t>C.</w:t>
      </w:r>
      <w:r w:rsidRPr="00516F94">
        <w:rPr>
          <w:b/>
          <w:bCs/>
        </w:rPr>
        <w:t xml:space="preserve"> </w:t>
      </w:r>
      <w:r w:rsidRPr="002B2EED">
        <w:rPr>
          <w:bCs/>
          <w:position w:val="-4"/>
        </w:rPr>
        <w:object w:dxaOrig="360" w:dyaOrig="260">
          <v:shape id="_x0000_i3090" type="#_x0000_t75" style="width:17.25pt;height:12.75pt" o:ole="">
            <v:imagedata r:id="rId3826" o:title=""/>
          </v:shape>
          <o:OLEObject Type="Embed" ProgID="Equation.DSMT4" ShapeID="_x0000_i3090" DrawAspect="Content" ObjectID="_1693757184" r:id="rId3827"/>
        </w:object>
      </w:r>
      <w:r w:rsidRPr="00516F94">
        <w:rPr>
          <w:bCs/>
        </w:rPr>
        <w:t>.</w:t>
      </w:r>
      <w:r w:rsidRPr="00516F94">
        <w:rPr>
          <w:bCs/>
        </w:rPr>
        <w:tab/>
      </w:r>
      <w:r w:rsidRPr="00DC1882">
        <w:rPr>
          <w:b/>
          <w:bCs/>
          <w:color w:val="0000FF"/>
        </w:rPr>
        <w:t>D.</w:t>
      </w:r>
      <w:r w:rsidRPr="002B2EED">
        <w:rPr>
          <w:bCs/>
        </w:rPr>
        <w:t xml:space="preserve"> </w:t>
      </w:r>
      <w:r w:rsidRPr="002B2EED">
        <w:rPr>
          <w:bCs/>
          <w:position w:val="-24"/>
        </w:rPr>
        <w:object w:dxaOrig="279" w:dyaOrig="620">
          <v:shape id="_x0000_i3091" type="#_x0000_t75" style="width:12.75pt;height:31.5pt" o:ole="">
            <v:imagedata r:id="rId3828" o:title=""/>
          </v:shape>
          <o:OLEObject Type="Embed" ProgID="Equation.DSMT4" ShapeID="_x0000_i3091" DrawAspect="Content" ObjectID="_1693757185" r:id="rId3829"/>
        </w:object>
      </w:r>
      <w:r>
        <w:rPr>
          <w:bCs/>
        </w:rPr>
        <w:t>.</w:t>
      </w:r>
    </w:p>
    <w:p w:rsidR="00DC1882" w:rsidRPr="00664EEF"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27:</w:t>
      </w:r>
      <w:r w:rsidRPr="00664EEF">
        <w:rPr>
          <w:bCs/>
          <w:lang w:val="nl-NL"/>
        </w:rPr>
        <w:t xml:space="preserve"> Một mạch dao động </w:t>
      </w:r>
      <w:r w:rsidRPr="00664EEF">
        <w:rPr>
          <w:bCs/>
          <w:position w:val="-6"/>
        </w:rPr>
        <w:object w:dxaOrig="400" w:dyaOrig="279">
          <v:shape id="_x0000_i3092" type="#_x0000_t75" style="width:20.25pt;height:12.75pt" o:ole="">
            <v:imagedata r:id="rId3830" o:title=""/>
          </v:shape>
          <o:OLEObject Type="Embed" ProgID="Equation.DSMT4" ShapeID="_x0000_i3092" DrawAspect="Content" ObjectID="_1693757186" r:id="rId3831"/>
        </w:object>
      </w:r>
      <w:r w:rsidRPr="00664EEF">
        <w:rPr>
          <w:bCs/>
          <w:lang w:val="nl-NL"/>
        </w:rPr>
        <w:t xml:space="preserve"> lí tưởng đang có dao động điện từ với tần số góc </w:t>
      </w:r>
      <w:r w:rsidRPr="00664EEF">
        <w:rPr>
          <w:bCs/>
          <w:position w:val="-6"/>
        </w:rPr>
        <w:object w:dxaOrig="240" w:dyaOrig="220">
          <v:shape id="_x0000_i3093" type="#_x0000_t75" style="width:12pt;height:12pt" o:ole="">
            <v:imagedata r:id="rId3832" o:title=""/>
          </v:shape>
          <o:OLEObject Type="Embed" ProgID="Equation.DSMT4" ShapeID="_x0000_i3093" DrawAspect="Content" ObjectID="_1693757187" r:id="rId3833"/>
        </w:object>
      </w:r>
      <w:r w:rsidRPr="00664EEF">
        <w:rPr>
          <w:bCs/>
          <w:lang w:val="nl-NL"/>
        </w:rPr>
        <w:t xml:space="preserve">, nếu </w:t>
      </w:r>
      <w:r w:rsidRPr="00664EEF">
        <w:rPr>
          <w:bCs/>
          <w:position w:val="-6"/>
        </w:rPr>
        <w:object w:dxaOrig="200" w:dyaOrig="220">
          <v:shape id="_x0000_i3094" type="#_x0000_t75" style="width:9pt;height:10.5pt" o:ole="">
            <v:imagedata r:id="rId3834" o:title=""/>
          </v:shape>
          <o:OLEObject Type="Embed" ProgID="Equation.DSMT4" ShapeID="_x0000_i3094" DrawAspect="Content" ObjectID="_1693757188" r:id="rId3835"/>
        </w:object>
      </w:r>
      <w:r w:rsidRPr="00664EEF">
        <w:rPr>
          <w:bCs/>
          <w:lang w:val="nl-NL"/>
        </w:rPr>
        <w:t xml:space="preserve"> là điện áp tức thời ở hai đầu </w:t>
      </w:r>
      <w:r>
        <w:rPr>
          <w:bCs/>
          <w:lang w:val="nl-NL"/>
        </w:rPr>
        <w:t>tụ điện</w:t>
      </w:r>
      <w:r w:rsidRPr="00664EEF">
        <w:rPr>
          <w:bCs/>
          <w:lang w:val="nl-NL"/>
        </w:rPr>
        <w:t xml:space="preserve">, </w:t>
      </w:r>
      <w:r w:rsidRPr="00664EEF">
        <w:rPr>
          <w:bCs/>
          <w:position w:val="-10"/>
        </w:rPr>
        <w:object w:dxaOrig="200" w:dyaOrig="260">
          <v:shape id="_x0000_i3095" type="#_x0000_t75" style="width:10.5pt;height:12.75pt" o:ole="">
            <v:imagedata r:id="rId3836" o:title=""/>
          </v:shape>
          <o:OLEObject Type="Embed" ProgID="Equation.DSMT4" ShapeID="_x0000_i3095" DrawAspect="Content" ObjectID="_1693757189" r:id="rId3837"/>
        </w:object>
      </w:r>
      <w:r w:rsidRPr="00664EEF">
        <w:rPr>
          <w:bCs/>
          <w:lang w:val="nl-NL"/>
        </w:rPr>
        <w:t xml:space="preserve"> là điện tích trên một bản tụ. Đáp án </w:t>
      </w:r>
      <w:r w:rsidRPr="00664EEF">
        <w:rPr>
          <w:b/>
          <w:bCs/>
          <w:lang w:val="nl-NL"/>
        </w:rPr>
        <w:t>đúng</w:t>
      </w:r>
      <w:r w:rsidRPr="00664EEF">
        <w:rPr>
          <w:bCs/>
          <w:lang w:val="nl-NL"/>
        </w:rPr>
        <w:t xml:space="preserve"> là</w:t>
      </w:r>
    </w:p>
    <w:p w:rsidR="00DC1882" w:rsidRPr="00664EEF" w:rsidRDefault="00DC1882" w:rsidP="0087156E">
      <w:pPr>
        <w:tabs>
          <w:tab w:val="left" w:pos="284"/>
          <w:tab w:val="left" w:pos="2835"/>
          <w:tab w:val="left" w:pos="5387"/>
          <w:tab w:val="left" w:pos="7938"/>
        </w:tabs>
        <w:ind w:firstLine="142"/>
        <w:jc w:val="both"/>
        <w:rPr>
          <w:bCs/>
        </w:rPr>
      </w:pPr>
      <w:r w:rsidRPr="00664EEF">
        <w:rPr>
          <w:b/>
          <w:bCs/>
          <w:lang w:val="nl-NL"/>
        </w:rPr>
        <w:tab/>
      </w:r>
      <w:r w:rsidRPr="00DC1882">
        <w:rPr>
          <w:b/>
          <w:bCs/>
          <w:color w:val="0000FF"/>
          <w:lang w:val="nl-NL"/>
        </w:rPr>
        <w:t>A.</w:t>
      </w:r>
      <w:r w:rsidRPr="00664EEF">
        <w:rPr>
          <w:b/>
          <w:bCs/>
          <w:lang w:val="nl-NL"/>
        </w:rPr>
        <w:t xml:space="preserve"> </w:t>
      </w:r>
      <w:r w:rsidRPr="00664EEF">
        <w:rPr>
          <w:b/>
          <w:bCs/>
          <w:position w:val="-6"/>
        </w:rPr>
        <w:object w:dxaOrig="200" w:dyaOrig="220">
          <v:shape id="_x0000_i3096" type="#_x0000_t75" style="width:10.5pt;height:12pt" o:ole="">
            <v:imagedata r:id="rId3838" o:title=""/>
          </v:shape>
          <o:OLEObject Type="Embed" ProgID="Equation.DSMT4" ShapeID="_x0000_i3096" DrawAspect="Content" ObjectID="_1693757190" r:id="rId3839"/>
        </w:object>
      </w:r>
      <w:r w:rsidRPr="00664EEF">
        <w:rPr>
          <w:b/>
          <w:bCs/>
          <w:lang w:val="nl-NL"/>
        </w:rPr>
        <w:t xml:space="preserve"> </w:t>
      </w:r>
      <w:r w:rsidRPr="00664EEF">
        <w:rPr>
          <w:bCs/>
          <w:lang w:val="nl-NL"/>
        </w:rPr>
        <w:t xml:space="preserve">cùng pha so với </w:t>
      </w:r>
      <w:r w:rsidRPr="00664EEF">
        <w:rPr>
          <w:bCs/>
          <w:position w:val="-10"/>
        </w:rPr>
        <w:object w:dxaOrig="200" w:dyaOrig="260">
          <v:shape id="_x0000_i3097" type="#_x0000_t75" style="width:10.5pt;height:12.75pt" o:ole="">
            <v:imagedata r:id="rId3840" o:title=""/>
          </v:shape>
          <o:OLEObject Type="Embed" ProgID="Equation.DSMT4" ShapeID="_x0000_i3097" DrawAspect="Content" ObjectID="_1693757191" r:id="rId3841"/>
        </w:object>
      </w:r>
      <w:r w:rsidRPr="00664EEF">
        <w:rPr>
          <w:bCs/>
          <w:lang w:val="nl-NL"/>
        </w:rPr>
        <w:t>.</w:t>
      </w:r>
      <w:r w:rsidRPr="00664EEF">
        <w:rPr>
          <w:bCs/>
          <w:lang w:val="nl-NL"/>
        </w:rPr>
        <w:tab/>
      </w:r>
      <w:r w:rsidRPr="00664EEF">
        <w:rPr>
          <w:bCs/>
          <w:lang w:val="nl-NL"/>
        </w:rPr>
        <w:tab/>
      </w:r>
      <w:r w:rsidRPr="00DC1882">
        <w:rPr>
          <w:b/>
          <w:bCs/>
          <w:color w:val="0000FF"/>
          <w:lang w:val="nl-NL"/>
        </w:rPr>
        <w:t>B.</w:t>
      </w:r>
      <w:r w:rsidRPr="00664EEF">
        <w:rPr>
          <w:b/>
          <w:bCs/>
          <w:lang w:val="nl-NL"/>
        </w:rPr>
        <w:t xml:space="preserve"> </w:t>
      </w:r>
      <w:r w:rsidRPr="00664EEF">
        <w:rPr>
          <w:b/>
          <w:bCs/>
          <w:position w:val="-6"/>
        </w:rPr>
        <w:object w:dxaOrig="200" w:dyaOrig="220">
          <v:shape id="_x0000_i3098" type="#_x0000_t75" style="width:10.5pt;height:12pt" o:ole="">
            <v:imagedata r:id="rId3838" o:title=""/>
          </v:shape>
          <o:OLEObject Type="Embed" ProgID="Equation.DSMT4" ShapeID="_x0000_i3098" DrawAspect="Content" ObjectID="_1693757192" r:id="rId3842"/>
        </w:object>
      </w:r>
      <w:r w:rsidRPr="00664EEF">
        <w:rPr>
          <w:b/>
          <w:bCs/>
          <w:lang w:val="nl-NL"/>
        </w:rPr>
        <w:t xml:space="preserve"> </w:t>
      </w:r>
      <w:r w:rsidRPr="00664EEF">
        <w:rPr>
          <w:bCs/>
        </w:rPr>
        <w:t xml:space="preserve">ngược pha so với </w:t>
      </w:r>
      <w:r w:rsidRPr="00664EEF">
        <w:rPr>
          <w:bCs/>
          <w:position w:val="-10"/>
        </w:rPr>
        <w:object w:dxaOrig="200" w:dyaOrig="260">
          <v:shape id="_x0000_i3099" type="#_x0000_t75" style="width:10.5pt;height:12.75pt" o:ole="">
            <v:imagedata r:id="rId3840" o:title=""/>
          </v:shape>
          <o:OLEObject Type="Embed" ProgID="Equation.DSMT4" ShapeID="_x0000_i3099" DrawAspect="Content" ObjectID="_1693757193" r:id="rId3843"/>
        </w:object>
      </w:r>
      <w:r w:rsidRPr="00664EEF">
        <w:rPr>
          <w:bCs/>
        </w:rPr>
        <w:t>.</w:t>
      </w:r>
      <w:r w:rsidRPr="00664EEF">
        <w:rPr>
          <w:bCs/>
        </w:rPr>
        <w:tab/>
      </w:r>
    </w:p>
    <w:p w:rsidR="00DC1882" w:rsidRPr="00664EEF" w:rsidRDefault="00DC1882" w:rsidP="0087156E">
      <w:pPr>
        <w:tabs>
          <w:tab w:val="left" w:pos="284"/>
          <w:tab w:val="left" w:pos="2835"/>
          <w:tab w:val="left" w:pos="5387"/>
          <w:tab w:val="left" w:pos="7938"/>
        </w:tabs>
        <w:ind w:firstLine="142"/>
        <w:jc w:val="both"/>
        <w:rPr>
          <w:bCs/>
        </w:rPr>
      </w:pPr>
      <w:r w:rsidRPr="00664EEF">
        <w:rPr>
          <w:bCs/>
        </w:rPr>
        <w:tab/>
      </w:r>
      <w:r w:rsidRPr="00DC1882">
        <w:rPr>
          <w:b/>
          <w:bCs/>
          <w:color w:val="0000FF"/>
        </w:rPr>
        <w:t>C.</w:t>
      </w:r>
      <w:r w:rsidRPr="00664EEF">
        <w:rPr>
          <w:b/>
          <w:bCs/>
        </w:rPr>
        <w:t xml:space="preserve"> </w:t>
      </w:r>
      <w:r w:rsidRPr="00664EEF">
        <w:rPr>
          <w:b/>
          <w:bCs/>
          <w:position w:val="-6"/>
        </w:rPr>
        <w:object w:dxaOrig="200" w:dyaOrig="220">
          <v:shape id="_x0000_i3100" type="#_x0000_t75" style="width:10.5pt;height:12pt" o:ole="">
            <v:imagedata r:id="rId3838" o:title=""/>
          </v:shape>
          <o:OLEObject Type="Embed" ProgID="Equation.DSMT4" ShapeID="_x0000_i3100" DrawAspect="Content" ObjectID="_1693757194" r:id="rId3844"/>
        </w:object>
      </w:r>
      <w:r w:rsidRPr="00664EEF">
        <w:rPr>
          <w:b/>
          <w:bCs/>
        </w:rPr>
        <w:t xml:space="preserve"> </w:t>
      </w:r>
      <w:r w:rsidRPr="00664EEF">
        <w:rPr>
          <w:bCs/>
        </w:rPr>
        <w:t xml:space="preserve">vuông pha so với </w:t>
      </w:r>
      <w:r w:rsidRPr="00664EEF">
        <w:rPr>
          <w:bCs/>
          <w:position w:val="-10"/>
        </w:rPr>
        <w:object w:dxaOrig="200" w:dyaOrig="260">
          <v:shape id="_x0000_i3101" type="#_x0000_t75" style="width:10.5pt;height:12.75pt" o:ole="">
            <v:imagedata r:id="rId3840" o:title=""/>
          </v:shape>
          <o:OLEObject Type="Embed" ProgID="Equation.DSMT4" ShapeID="_x0000_i3101" DrawAspect="Content" ObjectID="_1693757195" r:id="rId3845"/>
        </w:object>
      </w:r>
      <w:r w:rsidRPr="00664EEF">
        <w:rPr>
          <w:bCs/>
        </w:rPr>
        <w:t>.</w:t>
      </w:r>
      <w:r w:rsidRPr="00664EEF">
        <w:rPr>
          <w:bCs/>
        </w:rPr>
        <w:tab/>
      </w:r>
      <w:r w:rsidRPr="00664EEF">
        <w:rPr>
          <w:bCs/>
        </w:rPr>
        <w:tab/>
      </w:r>
      <w:r w:rsidRPr="00DC1882">
        <w:rPr>
          <w:b/>
          <w:bCs/>
          <w:color w:val="0000FF"/>
        </w:rPr>
        <w:t>D.</w:t>
      </w:r>
      <w:r w:rsidRPr="00664EEF">
        <w:rPr>
          <w:b/>
          <w:bCs/>
        </w:rPr>
        <w:t xml:space="preserve"> </w:t>
      </w:r>
      <w:r w:rsidRPr="00664EEF">
        <w:rPr>
          <w:b/>
          <w:bCs/>
          <w:position w:val="-6"/>
        </w:rPr>
        <w:object w:dxaOrig="200" w:dyaOrig="220">
          <v:shape id="_x0000_i3102" type="#_x0000_t75" style="width:10.5pt;height:12pt" o:ole="">
            <v:imagedata r:id="rId3838" o:title=""/>
          </v:shape>
          <o:OLEObject Type="Embed" ProgID="Equation.DSMT4" ShapeID="_x0000_i3102" DrawAspect="Content" ObjectID="_1693757196" r:id="rId3846"/>
        </w:object>
      </w:r>
      <w:r w:rsidRPr="00664EEF">
        <w:rPr>
          <w:b/>
          <w:bCs/>
        </w:rPr>
        <w:t xml:space="preserve"> </w:t>
      </w:r>
      <w:r w:rsidRPr="00664EEF">
        <w:rPr>
          <w:bCs/>
        </w:rPr>
        <w:t xml:space="preserve">lệch pha bất kì so với </w:t>
      </w:r>
      <w:r w:rsidRPr="00664EEF">
        <w:rPr>
          <w:bCs/>
          <w:position w:val="-10"/>
        </w:rPr>
        <w:object w:dxaOrig="200" w:dyaOrig="260">
          <v:shape id="_x0000_i3103" type="#_x0000_t75" style="width:10.5pt;height:12.75pt" o:ole="">
            <v:imagedata r:id="rId3840" o:title=""/>
          </v:shape>
          <o:OLEObject Type="Embed" ProgID="Equation.DSMT4" ShapeID="_x0000_i3103" DrawAspect="Content" ObjectID="_1693757197" r:id="rId3847"/>
        </w:object>
      </w:r>
      <w:r w:rsidRPr="00664EEF">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8:</w:t>
      </w:r>
      <w:r w:rsidRPr="00516F94">
        <w:rPr>
          <w:bCs/>
        </w:rPr>
        <w:t xml:space="preserve"> Người ta tạo ra sóng cơ hình sin trên một sợi dây đàn hồi</w:t>
      </w:r>
      <w:r>
        <w:rPr>
          <w:bCs/>
        </w:rPr>
        <w:t xml:space="preserve"> căng ngang bằng cách, khi </w:t>
      </w:r>
      <w:r w:rsidRPr="00F900DD">
        <w:rPr>
          <w:bCs/>
          <w:position w:val="-6"/>
        </w:rPr>
        <w:object w:dxaOrig="499" w:dyaOrig="279">
          <v:shape id="_x0000_i3104" type="#_x0000_t75" style="width:25.5pt;height:12.75pt" o:ole="">
            <v:imagedata r:id="rId3848" o:title=""/>
          </v:shape>
          <o:OLEObject Type="Embed" ProgID="Equation.DSMT4" ShapeID="_x0000_i3104" DrawAspect="Content" ObjectID="_1693757198" r:id="rId3849"/>
        </w:object>
      </w:r>
      <w:r>
        <w:rPr>
          <w:bCs/>
        </w:rPr>
        <w:t xml:space="preserve"> cho đầu </w:t>
      </w:r>
      <w:r w:rsidRPr="00F900DD">
        <w:rPr>
          <w:bCs/>
          <w:position w:val="-6"/>
        </w:rPr>
        <w:object w:dxaOrig="240" w:dyaOrig="279">
          <v:shape id="_x0000_i3105" type="#_x0000_t75" style="width:12pt;height:12.75pt" o:ole="">
            <v:imagedata r:id="rId3850" o:title=""/>
          </v:shape>
          <o:OLEObject Type="Embed" ProgID="Equation.DSMT4" ShapeID="_x0000_i3105" DrawAspect="Content" ObjectID="_1693757199" r:id="rId3851"/>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4 cm.</w:t>
      </w:r>
      <w:r w:rsidRPr="00516F94">
        <w:rPr>
          <w:bCs/>
        </w:rPr>
        <w:tab/>
      </w:r>
      <w:r w:rsidRPr="00DC1882">
        <w:rPr>
          <w:b/>
          <w:bCs/>
          <w:color w:val="0000FF"/>
        </w:rPr>
        <w:t>B.</w:t>
      </w:r>
      <w:r w:rsidRPr="00516F94">
        <w:rPr>
          <w:b/>
          <w:bCs/>
        </w:rPr>
        <w:t xml:space="preserve"> </w:t>
      </w:r>
      <w:r w:rsidRPr="00516F94">
        <w:rPr>
          <w:bCs/>
        </w:rPr>
        <w:t>6 cm.</w:t>
      </w:r>
      <w:r w:rsidRPr="00516F94">
        <w:rPr>
          <w:bCs/>
        </w:rPr>
        <w:tab/>
      </w:r>
      <w:r w:rsidRPr="00DC1882">
        <w:rPr>
          <w:b/>
          <w:bCs/>
          <w:color w:val="0000FF"/>
        </w:rPr>
        <w:t>C.</w:t>
      </w:r>
      <w:r w:rsidRPr="00516F94">
        <w:rPr>
          <w:b/>
          <w:bCs/>
        </w:rPr>
        <w:t xml:space="preserve"> </w:t>
      </w:r>
      <w:r w:rsidRPr="00516F94">
        <w:rPr>
          <w:bCs/>
        </w:rPr>
        <w:t>8 cm.</w:t>
      </w:r>
      <w:r w:rsidRPr="00516F94">
        <w:rPr>
          <w:bCs/>
        </w:rPr>
        <w:tab/>
      </w:r>
      <w:r w:rsidRPr="00DC1882">
        <w:rPr>
          <w:b/>
          <w:bCs/>
          <w:color w:val="0000FF"/>
        </w:rPr>
        <w:t>D.</w:t>
      </w:r>
      <w:r w:rsidRPr="00516F94">
        <w:rPr>
          <w:b/>
          <w:bCs/>
        </w:rPr>
        <w:t xml:space="preserve"> </w:t>
      </w:r>
      <w:r w:rsidRPr="00516F94">
        <w:rPr>
          <w:bCs/>
        </w:rPr>
        <w:t>2 cm.</w:t>
      </w:r>
    </w:p>
    <w:p w:rsidR="00DC1882" w:rsidRPr="00F448D4" w:rsidRDefault="00DC1882" w:rsidP="0087156E">
      <w:pPr>
        <w:tabs>
          <w:tab w:val="left" w:pos="284"/>
          <w:tab w:val="left" w:pos="2835"/>
          <w:tab w:val="left" w:pos="5387"/>
          <w:tab w:val="left" w:pos="7938"/>
        </w:tabs>
        <w:ind w:firstLine="142"/>
        <w:jc w:val="both"/>
        <w:rPr>
          <w:bCs/>
          <w:lang w:val="pt-BR"/>
        </w:rPr>
      </w:pPr>
      <w:bookmarkStart w:id="19" w:name="_Hlk32153610"/>
      <w:r w:rsidRPr="00A95F31">
        <w:rPr>
          <w:b/>
          <w:bCs/>
          <w:color w:val="0000FF"/>
        </w:rPr>
        <w:t>Câu 29:</w:t>
      </w:r>
      <w:r>
        <w:rPr>
          <w:bCs/>
        </w:rPr>
        <w:t xml:space="preserve"> </w:t>
      </w:r>
      <w:r w:rsidR="008614FF">
        <w:rPr>
          <w:noProof/>
        </w:rPr>
        <w:pict>
          <v:group id="Canvas 31" o:spid="_x0000_s1932" editas="canvas" style="position:absolute;left:0;text-align:left;margin-left:424.7pt;margin-top:16.8pt;width:91.25pt;height:101.15pt;z-index:251714048;mso-position-horizontal-relative:text;mso-position-vertical-relative:text" coordsize="11588,1284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Ic70gE4BQAA7BAAAA4AAABkcnMvZTJvRG9jLnht bOxYXW/bNhR9H7D/QOi9tSX5S0KcInDaokCwBUuHPtMUJXGVSI2k42S/fudSUuykCdIWbbcBM2Cb NL/uPbzn3CufvLppG3YtrVNGr6P45TRiUgtTKF2to9/fv3mxipjzXBe8MVquo1vpolenP/90su9y mZjaNIW0DJtol++7dVR73+WTiRO1bLl7aTqpMVga23KPrq0mheV77N42k2Q6XUz2xhadNUI6h1/P +8HoNOxfllL4X8vSSc+adQTbfPi04XNLn5PTE55Xlne1EoMZ/CusaLnSOPRuq3PuOdtZ9clWrRLW OFP6l8K0E1OWSsjgA7yJpw+82XB9zV1wRgCd0UC0vuG+24rsdqZRxRvVNNTprPObxrJrDtT2tfKS cJrcmzWBFTmtpe897lFiyr6r8n3V3d0nYuDBhX6R/2+t2XXB/SoXv1xfWqaKdZTMI6Z5i2AK4wz9 4WjMeWu7q+7SDj9UfY98uiltS9+AnN2so3SeZVnEbscWFvBc3ngmMBjHSTqdzSImMB4nsyzrz+C5 qBFOtB6xhLEhfkT9+pmVwK43ALBViLdg5OlJp0SO94AXWp/g9TwBsMrvrIyGTdrP2qPl9uOue4EY 7LhXW9Uofxv4BLTJKH19qcSl7TtH0C9G6DFMp7JkQeDTEprVr0EAKXFhxEfHtNnUXFfyzHWgIsAM gXR/+oS69w7cNqqjWGTW+A/K11c173DdMYzjOQ0OvoLHD8LrEbh6jp0bsWul9r1oWNnAbaNdrToX MZvLdisRWvZdESxEpFvxGywm2ZhP8QrSkSVLxAxOXcUrIAEBWa7SJbmEBd5KL2q0gz+jCz02DiFJ kx4EYR9EcZJNZ8Muj0dgnExXy1WA7rAHkfStNC2jBkyHtQEffn3hPJnR85imDDb1VgTzADmxFZrr RjDR+wTOL2JruCWYQNsehcxyDBnCE7HQIGiCt8O8O7q6/AmY4iybL5OerMlynoaQO7B1maQZXRCR dWj37o9ofxFSPNeGYi9caqPZnhRgGfbnyE8lAgdHtR2ixekqYrypkPiEtwH8ezLqbt1BRZUuzP49 7jdiDQ/yCvkIr+Fe7y0lk8+5q3sJDkN9mLUQY8sa1SIIj1c3OghYyHjD/RO+PaLU2priFgIKRgXx cp14o3DIBWy55BY5Dwgij2O0NvaviO2RE+HinztO2tK804iOLJ7NiAmhM8OdoGOPR7bHI3rXbgz4 E6MC6ERo0nzfjM3SmvYD0vcZnYohrgXO7sEcOhuPPoZQAAh5dhbavWhd6CtKg70mEFzvbz5w2w1s 8AD6FzNGJM8fkKKfS4hpc7bzplSBMQecwBjqgB0/iiaok/qkduUtV1Xt2cZoDcoYy5LAfTIIvNro Ib2Nt3uQhCG3zRfxPOn58pi2AM6Q16aLJFuEDHaXnQ6SMeDYKC2fVpVHuLJI57T/P0aVpiLafBOu kIj84CBAdumD4MwKlmTkxnDrz6vkbJrGKWoWKlmmKFqGRDZmlDReLJeonMLVLxdJnAy684RKcisO F09MqYrBNl78AUqXbQPRQIXIULjOFumYB4+nIQYP01bLeDFP0uHUQMgHSepfGE7PKS/PPVfNa10w f0slivOSN76GfKLdQjclkkMri8Hr/1X6u6k0FZF4/2dK6RQy2XP9ciil8Qv4Tn6MpTQpEPUfLY6J k9+5Fg4ScVfa0oElKiOq48iyo4HPL3nn03mKAu7o4WkUqFBljbkpzajk6k95QqC+ouAND194Pg3C Hp6ogxvD4z89sx/3w6zDnxSnfwMAAP//AwBQSwMECgAAAAAAAAAhAEFyULtdgwAAXYMAABQAAABk cnMvbWVkaWEvaW1hZ2UxLnBuZ4lQTkcNChoKAAAADUlIRFIAAAfIAAAD6wgGAAAANLPWGAAAgABJ REFUeNrs3T2sF9X6NmAjioIHEORDQVCC4SsSNBgRIsEgkEMwfOUYjaI5BQWFBQUFBQmFBQUFBQUF BQUFhQUFBQUFBQWFBQWFBQWFBQUFhQWFxe+fe96s/W45gGz2b8zMrOtKJuI5uk0ms/bMeu61nvXS CAAAAAAAAAAq8JJbAAAAAAAAAEAN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wIH/++efot99+G12/fn106dKl5rpx48bo 7t27bg7VePTo0ejXX38dXb16dXTx4sXRL7/80oyD+/fvuzlU448//mjGwZUrV5pxkL/evHlz9PDh QzeHauR5v3XrVvMeyDjIeyF/n/EBtXjw4MFfxsG1a9ea90O+l6AW9+7da+YDmR9nHGS+fOfOnWb+ DLVIXUitiJrld35+9+dbKGPg8uXLzTj4/fff3RyqUWpFaqbw/wjIYQBS9Pr2229Hb7755uill156 4vXBBx+Mjh071hQHYIjyUZdx8K9//eup4+DDDz8cnTp1SjjCYCf8Fy5cGP373/8evf76608dB198 8cXo3LlzisIMUkK/M2fONM/5K6+88sQxkP894ySFMRiiLA45efJk893ztHdBvpe++uqrpjgGQ5SF 4z/99NPo/ffff+o4WLhw4ejw4cOj27dvu2EMUkKQI0eONM+6WhG1ysKQ/K5/Vs0030wnTpxoFhbC EGVByN/Vij777LPR6dOn1UypioAcej7p37lz50QBeMaMGaMlS5aM1q1bN/roo4+aa82aNc1k6OWX X27+mbwIUyiwi5ChyErHTz75ZOKDbubMmaOlS5c2E5wyDlatWvWX4DxjIh99AkKGIgtEUtwqz3h+ 1y9btmy0YcOGiXGwcuXK0RtvvDHxz6RgnEDdOGAoEoxPDkLyez9/X8bBxo0bR8uXL/9LUSD/u4CQ ocjv8xR3JxeA586d2/z+z/Of5z3jId9Jr7766l8WTmXBLQxBwo0EgmWOnHnw/Pnzm3lx+SZav379 aNGiRc38uYyDAwcOCAgZjDzL//nPfybGQf6aZ35yrSh/frxWlLEjIGQo8m2Tb5zyez7fPm+//fZf akWZQ8+bN29iHOQbKpsqdNphKDLXXbt27V9qpqkVTR4HmStMrplmnJw9e1atiCoIyKGnsvuvvLwW LFjQfPR9//33o//+979PvLKzNi+91157rfl33n333WY1MfTZ8ePHJyb977zzzmj37t2jH3/88anj 4Ouvv24+AvNBWIIRhTD6LBP3rIYvE5mEf3v37n3mODh48GBTCChFgBTPFADosyz6y4LBUgBOwffQ oUNPHQO5sno+E/8ydrJzSgGAPsvC2VL8yvd+vnG++eabp46BvCe+/PLLiV2FGTtZPAh9loWz5Xf7 7Nmzm0W033333VPHwQ8//DD6/PPPm4UkZWFVdlhBn+UZLrWiPNt5xvOsP20cpI60efPmiX9HrYgh SLhXFsWWWtGzxkGpFZUFhPmzIwjos8xtJy8YTK1oz549zxwHj9eKkjVYNMXQCcihh1K8ygsu17Zt 254ZhDx+pUCwevXqiZWRJj701dGjRyeKwJnsPO8YyJWC8YoVK5p/P8VkITl9lFA77XHzHM+ZM6f5 81TGQQLExYsXT7TS0kaLPspZaaWNdHbFprg1lXGQ90dClPz7WWwiJKeP0h66dE9I15xnBYJPulL8 KgXhtGaHPsqZsiXgy3vhWYvHn7RgJAFhmWPnTE7oozy7eYYTbmSByFRqRQlNssiwLBbJghPoo2yk GEetKItF1Iroo9SKshFiOrWidB0p31RCcoZMQA49nPCUCcv+/fun9IKbfG3dunWibUqKy9AnaXmV 5zftEqcahky+0m60hOTCQfomz3BZEZ8uIS8yBlI0K63Zs6MW+jbxz+KOMnGfShH48UJYKQDk/QJ9 ku/4smP2008/feFxkEJYCmj5OcJB+iYdFEqL3Cz4eNG5QbrwzJo1qxkHObMW+iSBdsLxLHjKLsEX HQfZcZ6fkzF1584dN5ZeyYai0mlTrYhajbtWlG8rGCoBOfRw4p9VkFNd/fWka9OmTV509Hbin7OU syJyuuOgdFTIn6EvymKpTPxfdMIzeeKTdlvCQfo68c+O2RcNBSe3VSwtdoUi9EkWN+W5TSF3ut9E WXybdqS5Mu+APshiqRwpkHGQReDTHQcZU5lrLFmyxEJyeqMslsqzm+MzpjsO0lFBOEhfa0XZUKRW RO21orfeekutCJ6DgBx6pLTSnc6q+Mev0o7x0qVLbjCdl9a3KYBld0h2eIxjDOSDr+wcvHnzpptM 56VIlclOFkv93TnLUzl+I+FgCgrayNEHOSKmLBKZbjg+eefgzJkzm2KwVuv0Qc6ZLWcKjmtusGPH juY7a+fOnW4wvVB2C6Y19LjGQQkHc3Yn9EE5fixt1cc1DsrOwYwx6IN0lFIrQq2ovVrR3bt33WQG R0AOPZGVkOMugJW2oikG52wdxWC6rqyEHGcBLNe+ffuaiVRa9ULXlSMGxlkAy5XdJorB9MWBAwea 53UcHXUmX+U88/Pnz7vJdF4WuqZYNZ0Wos9aQJsznaHLUgh+8803R7Nnz57SmePPcy1cuLAZB7op 0HUJLPIuSCgyrkWDpVaUdu35uQ8fPnSj6bQrV66oFaFW1HKtKDvSYWgE5NATpY1oWr6N8yWXa82a NYpg9EK6J+RZHUe7rMevZcuWKYLRCwkuUqwadyE4V4rMKbBppUiXpctBntOcqTbuMZCgURGMPiiL Z7PDb9zjIDuvFMHog7J4Nh2mxj0Otm/f3vzsEydOuNF0WglEcnb4uMeBhYOoFakVoVakVsSQCcih J7JqN2cuj3NFcLl2797dfOwdO3bMjaazsmo9bYLS4mrcYyBXzizMODh79qybTWfduXOneU5XrlzZ yjjIGbb5+VmBD1117ty55jndsmVLK+Mg587OmDHD2bN02vHjx5txsGvXrlbGQc7vzPxDhym6LEFI xsHBgwfHPgZSXM67IOE7dFl2CuZZTRvccY+DPXv2NGMsnXug67WixYsXqxWhVqRWBFMiIIceyCrF vIRWrVrVykvuhx9+MPmn89LhIOMgH2VtjINSYDP5p8uyeyPPaSbpbYyDdCmxYIquy67WPKfjOlft 8SvfQyb/dF26HKTbQb7j2xgH5ezZ27dvu9l01ttvv90sIm9jDOTKz8840F6arspOvuzoy+K+NmtF 2TkIakVqRagVqRUxNAJy6IHr16+3cobI42espQAAXXXhwoVmHKR1VlvjYNasWdrq0mknT55s5dzl ybultNWl69JCNLtE2uiqM/mMNe1E6bJ33313NH/+/Na+iTZv3uwIJjot3Q3yjC5fvry1cVDaS2ur S1fl/PE2zl1+vFaU/8ajR4/ccNSKQK3IzWZQBOTQA5cuXWrtTKnHV8dDV/3888/NM5pVi22Ng7QT zZk90FVHjhxp7Wy1cpXiAnRVdrbm93VbY6Csjs+ZntBV2TGY7/e2xkHmHRkHOeMZuuj3339vntG8 E9oaB6WjyI0bN9xwOunmzZvNM5pnte1a0b1799xw1IpArcjNZlCkYdADly9f/kcC8hTaoKtOnz79 j0x6UmSDrjp69Og/MunZuXOnm01nrV27djRnzpzWA/IU26CrXn/99X8kIM9CXeii+/fv/2MBeUJI 6KJbt279YwF5FqWAWhGoFcGQCMihB/6JVcHz5s1rWjVCV7XdSSGtel999dXm50NXtb06/ptvvml+ /uHDh91sOiuT8izqa+vs5e3btzfjIO0aoava7qSwadOmZhzkqCfoqrY7KaxZs6YZB2ljDV30T3RS SK0o/40cawBqRaBWBEMiIIceTXqWLVvWykvuu+++G7388ss+9ui0slAkhao2xsH+/ft97NGbyX+C izbPXs75VdBVpX3c3r17Wz1zVjBIl2WhSJ7TFKvaGAdpIyoYpOsSCia0SHjR1tnLCeGdvUxXJbRO R5GE2G3WimymQK1IrQi1IrUihkhADj2RdqKZ/GeCMu6X3LZt25y1SeelMPXWW281u6XaKIJ9/PHH ztqk87JgasaMGaMlS5a0MulZvXq1szbpvHL0zMaNG1sZB3Pnzh298cYbo4cPH7rZdFZpJ7p169ax j4Hvv/9+NHPmzNGqVavsGKTTSjvR3bt3j30cpEVpgkFnbdJ15WiYQ4cOjX0c7Nixo/nZ+TN0vVaU I5jUilArUiuCqRCQQ08cP368tSJYOVPq9u3bbjSdlkJVG0WwTKISiGSHSM4zhC775JNPWimCZQHW a6+91hQXBCJ0WYLr7JZqowhWiswHDhxwo+m0O3fuNM9qG0Wwcv74sWPH3Gg67erVq82zmsUcbZ0/ fvbsWTeaTjt37lxrCwdLrejKlStuNGpFakWoFakVMTgCcuiJ3377rfkgy4fZOM/cLIXgzz77zE2m 89Luto1icCkEf/vtt24ynZdzkdsoBpdCcHYlQtcluGtj4eDSpUubn5vQBbqufL+Msxg8uRCcEB66 LEXatFnPTu+DBw+OvRCczlUPHjxwo+m0PKNvvvlm88xmPjvuWlGOnnHMAF3366+/trJ7Vq0ItaL/ Xys6ceKEm8zgCMihR8ou8vXr14+tfWIKYPmZt27dcoPphbIy+NNPPx3LOMjZndmJmIJCWhJBH5SV wTkHahzjYN++fU0YkoLCH3/84QbTednBkTboOX4m74VxjIMtW7Y04+qrr75yg+mFsos83RTGdQzT hg0bmp/5008/ucH0QtlFnvPCx9VVJIXl/MwzZ864wfRC2UW+YsWKsdWKFixY0PzMX375xQ1GrUit CLUitSIGSUAOPZIXUVbI50WXIu50d4csX75cAYzeycQkbX2yU2S6H3wpJi9evFgBjN7JCvlM1HPt 3bt3WuPg66+/Hs2bN08BjN4pxeD58+dPe8dUduAmbE/onq490BdlAW26HyTQmM442LZtW/N9tWzZ Mrtm6ZUSiiTYnm5IvmnTpuZnpcBs1yx9kW4K6QqYZzcLnca1SCSLBrXTpdZa0aJFi9SKqL5WVDbW qRUxVAJy6OGLLq3e8nLavHnzC68GLuF4JlEm/vRNdorkYy+rGHfs2PHCq4Gz06ScNWviT9+cP3++ GQPTmfjkbKrsPMw4OHXqlJtK7+Q5zvObYlh+r7/IOEgBLWMpl4k/fZPvl9L+MyH5i+4kz3EFKShn p5TOUvRNFpKvXbt2IiR/0SPJSgvRtKu2WIq+SThYzgxPSP4ii0UydrILPT8j48FiKfomx/KpFVG7 cdWKSv6Q481gqATk0EO3b99uCsF5Sa1cubJZ0TWVc6TK6q+E49qj0FdXrlxpPvbKsQNTKQhnojR7 9uzm383fm/DQV9lBm4lPQo2PP/74uXcPpmCWTiQzZ84UjtN7R48ebZ7jWbNmjbZv3/7cBeG8N/L+ yPjJOLp8+bKbSS/lOya7/Eq79amcSZ4icNkpmA4KN27ccEPppYcPH050W0tr6IyJqRSBs8Ak/246 KNy9e9cNpZfy7JaQPM90nu2ptNEtXaVSKxKO01cJycuzPJ1aUbqTqBXRVxcvXpxWrSjd1Uo4bhww ZAJy6PHE54svvmheVnnhpRiQYtiTVsvnYzAtE8tEqbRVt3OcvktHhbJbJGF5Jj8phj0pHMnkJmdR lZXA2SGVVlk+9Oi7a9euNcXcPNeZzGfHSApcTxoHKZKldWhZKJXCQToywBAKAAn3ym7ytMZ92tnk +/fvb94XZZHVe++9Z8csvZfvmSx2Ks91zglMcetJC2nzfshukjVr1kwUv7JT0I5Z+i6Lv0tnkRJ2 Z+HUk47hSKE4HUSy4DzF49JO+v79+24kvZZnOBsj8kzn2c4zvmvXrieGI6kVZYxk13gZB2pFDEFq puUs5nwbrVu3brRnz54n1kyzWDDfTKVWlBrrzz//rFZE72WxyPvvvz9RK/rwww+fWjPNnGFyrShz 68yxYegE5NBzeVm9++67E0WATGqyYj5heK6EH2WiU1YCJ1SEocik5fTp0xOtf3Kl2Jvzoso4mPz/ lTZZdoYwJCkI5xzaLPwoz3l2hycgKeOghIdl0p9dt2nFCEOR5/nIkSPN812e9YyJMg7y19I1IVfe DSdPntRNh0G5c+fORDBSrvz+L++CfB/NmDFj4v9LMThtGBWBGZKbN282ReDJ4yDz4jIOMl+ePA6y 4DZdRIwDhiTHxpRgpNSK5s+fPzEO8ufJ30ypFWXswFDkd3o6rpXgO1d+9+fvyzgoYWC58g2lVsSQ ZK6bOe+zaqaTa0W5srBQrYhaCMhhIB992UGYsCMrJEtgnslO/pyJTnaUCMYZ+kdfdsJm5WMKYmUS lA+9FAZ27tzZ7Bi3O4ohSyvEFHgzoUmxN2dolqJwOo1ktfCFCxe0TGTQMpnPc57FUHnuSzEgO8sz LjI+Ll261LTjhaHK904WEKbQm3FQFlBlHOQ7Kd9LeV9YIMKQpTtIisKff/55Mx8oYWB2lmfenLah 2V0lGGfIcnRGFtKmLqRWRI0m10zTMad018y3UcZBunOmVpRFhjBUmfuWWtHTaqZZUHLv3j03i6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BuT+/fuja9eujS5c uDD6+eefm+vixYuj69evj/744w83iCrcu3dv9Msvv4zOnTs3OnXq1OjMmTPNOLh169bo0aNHbhBV uHv3bjMOzp4924yD/PXSpUuj27dvuzlU486dO6PLly8374GMg7wX8ve//fabm0MV8t3z66+//mUc nD9/vnk/5HsJapB58I0bN5r5QObHGQeZL1+9erWZP0MNHj582NSF1IqoWX7n53d/voUyBk6fPt2M g5s3b6oVUY1SK3pSzRRqJCCHnvvzzz+bSc5nn302euWVV0YvvfTSE6833nhjdODAgSZAhyFO+DPB yTiYMWPGU8fBvHnzRocPHxYSMtgJ/4kTJ0Zr1qx56hjI9d57742OHTsmHGGwE/6ffvpptGrVqmeO g4yTFAQePHjgpjE4KXDle2fJkiXPHAcfffRRUxQTjjBEKf5+9dVXzff/08ZA5s+ff/55s4gw82oY kjzTCT127tw5eu2119SKqFKC7ywWz+/6Z9VM86749ttvhYQMUua8mfv+Xa0oc4cjR440C82hFgJy 6LGs9v3ggw8mXmSLFi0abdy4cfTFF1+M/v3vfzfX9u3bRx9++OFo7ty5E/9cCgWCEYYik/5ly5Y1 z/bLL788Wr58+ejjjz8effnllxPjYOvWrc1Yef311yfGwdGjR5tgHfouxa8EHKUAnEUiK1asGG3a tGm0a9euiXGwZcuWJjR89dVXm38uhbKTJ09aLc8g5DlOMF7GQX7f5/f+5s2bJ8bB7t27R5988kkz PvK+yD/31ltvNavnBSMMQYpfKe6WAnBCj9WrVze///P8ZxxkPOQ7aenSpRPjIAunEibCEKRLSALB 8s0/f/780bp165p5cfkm2rFjx2jDhg2jhQsXTvxzmTMLRhiKPMv55plcK8ozP7lWlD/nuZ+8iCRj J4sNYQjybTN50ezbb7/dLA6cXCtKcJ7QMN9M5Z/773//axEtg5G5bvk9n2//1E9TK5o8DjJXyNx5 5syZEwsIs6nCIlpqICCHnsqLKi+svNwy4f/Pf/7TfMQ968pLLx+EpWCmEEaf5UMtz32e5wR+meik KPysMfDjjz82H4GlGJbxoBBGn2XXeIpbJRBMIey777575jj44YcfmkJAWTiVzgsWTdFnCUNS4C1B SMZEnvNnjYO8L/LeKDuqsnhQIYw+Swvp8n2T3R8JxPPd86xx8PXXXzdjpyycyo4RhTD6LJ3VSsiR RbN79+7923Fw8ODBpihcFoykKxX0WXYJloVSebbzjP9drWjfvn2j999/X62IQcjC1yyczcLxF60V 5Vsq31bQV9kQNN1a0dq1a+0mZ/AE5NBDKV7lRfXmm282E5m/m+w8fmVlWFaFZdKkjRZ9nfBkwUfG weLFi0eHDh2a0hjI5CeTpBTCspIy53NCHyc8eY5LEThBx1TGQSY/pcVWVhE7h5M+yi6n7ALPc5wu On8XjD8pICyLB1NAEA7SR+kqlcUe+a759NNP/zYQfPzav39/s7gk4yCt2XVUoI/SVSrz24Qh2S0+ 1Tnynj17RnPmzGnGQTrsQB8lHM8zPHv27Gah1FTHQYKRsmjq8uXLbii9lCMDxlErymIRtSL6KLWi 0kVkurWizJV1FmHIBOTQM8ePH29eUAsWLPjbFZDPujJZSgEhxTQ7aOmbPPsZB2kPOtUw5PECQCY+ WWzig48+SXiRnd8ZB2kbN9UwZPKVVrv5Odk1YgctffL7779PhNs5SuNFx0DeIykc5OekoAZ9ksJt doXkuz47n150HGRHSdk1lU5V0CdXr16dmNumI8iLjoN0pyq7pnJmLfRJ2uiWHeDP02HwWZ0Hy3vF TnL6Jgv9xlkryoYKtSL6pI1aUY5jUitiqATk0CMJsjNJyQfadMLxcqWIlg++tEyxY4q+yEr2shp4 OhOeyR0VynlrdkzRF6dPn54Itacz4SlXziQs561BX5ROItkxO90xkPdJCduzCxH6IN8tZXdIzlSe 7jhISJ5Fg/l52orSF9klle+hzGuzC3y64yC7rLL7NgFhjvCAPkiA969//atZJPI8LdX/7tq1a1cz ptKlR5cp1IrUilArUitiqATk0CMpgGWSkrPUpvuCK9f69eubF11eoNB1WciRlYtp+zaOiX+5VqxY oY0cvZFds9kZkiLYOBZLlVZyZeegM6bogxwRU1rGjWPiX0KRFJZTDLZwkD7IDteMg3Xr1o3tmyi7 bzPfyNnkisH0QToeZBxkrjyucZAFJ/mZWYgFfVBaSue4mHGNgxxdk5+ZLobQdflmUStCrajdWpEO tAyRgBx6Iq2t8jL64IMPxvahV3aKKAbTF2fOnGnGQc6EGuc4yLlUisH0xU8//dSMg7R9G+c4KLtx tZimD9I2Lr+3p3qu4N9deb9YOEgfPHr0qClW5Ts+3/PjHAeZbygG0wfZ2Zqd3umwNq7FUuUqXUUU g+m6HLWRZ/Wdd94Ze61o5syZTdiS0AW67Pz582pFqBW1XCuycJAhEpBDT+QMqbyMpnOm2t/tIlcE o+tKG9FxrYR80spgRTC6LguaEoiMuxCca8GCBc040EqRLkuXg7J7fNxjIO+XcvwMdFnOXB737vFy 7du3TxGMXihnLo9z9/jju8iPHj3qRtNp2eE97t3jFg6iVqRWhFqRWhE1EJBDD2SHSFbGz507t5WX XEL38iEJXXXv3r3RjBkzRkuXLh37GMiVgkLGwYkTJ9xsOitnwuY5Xb16dSvjoBQWsgIfuurUqVPN c7pt27ZWxkGC9/x8Z8/SZXlW85yO48zlJ13z588fvfLKKzpM0Wnl+z1HZIx7DGTend2z2UkOXZZz ZtNWehxnLj9twVQ690CXa0X5ZlErQq1IrQimSkAOPVB2So27vfrkyX8mVGkZBF1VdkqNu2VWub75 5puJLg3QVWWn1LhbZpVr7969zc9Pay7oqtJVJ39tYxxs2rSp+fk53ga6KkWqLBxsIxDJtWbNmmYc pHUvdFV2SuWczTbGQK5ly5Y14+DBgwduNp308OHDJhjMQo42a0UZZ6BWpFaEWpFaEUMjIIceuHbt WvMS2rx5c2uT/0WLFjXnGEJXlTOlvvzyy9bGwezZs5uCM3RVVq1nHOzfv7+VMZCgpQSP0FXZxTRr 1qzW3gW7du1qxkGKDNBVCUPy7d7WONiyZUszDlJ0hi5Kl7U8o9k929Y42LBhQ/PfyIJ16KJ0u8kz ms0ObdaK8t/QUQS1IrUi1IrUihgaATn0wKVLl1pdBZYrRbb8N6Crfv7554nzMNsaB1kZnyIbdNWR I0da3TlbWvamjRx0VTrqtLljMO+ZjIO0coeuanPHYK7MOzIOLl686GbTSb///nurXdYmn7+ctqXQ RTdv3mx15+zkWlHaWINaEagVwZBIw6AH0uIzL6GtW7e2OunJOefQVWfOnGnGwe7du1sbB3PmzBmt XbvWzaaz0s4q4+DQoUOtTnpSXICuyi6pN954o/WA/PTp0242nZUxsGTJktYD8suXL7vZdFLanucZ XbVqVesB+a1bt9xwOinHYOQZ3bhxY+sB+f37991w1IpArcjNZlAE5NADZVVwm5OerIZ899133Ww6 q3RSaGuhSNoFZTdWCsLQVWV1fFuT/3K28+HDh91sOmvnzp2jl19+ubWzl0sweOHCBTebzsqu2TYX ipRg8Pr16242nZVv9zYXimScZRzcvXvXzaaTSieFNheKpFaU/8aff/7phqNWBGpFbjaDIiCHHiir 49tqo/jNN980Pz8FZ+iqsjq+rTaKe/fubX5+2hJBV5WOIm21Udy+fXvz8zO5gq4qq+PbaqO4Zs2a 5udngSJ01VdffdVqG8Vly5Y1Pz/hC3RVOorMmDGjtQVT8+bNa7qsCQbpsgTYbR09U2pFmYODWpFa EWpFakUMjYAceiIvuEz+M0EZ90tuy5YtzUsubYmgq1KYyg6R2bNnt1IE27BhQzMO8lEJXZUFU1m9 vmDBglYmPStXrmzGQYoM0FVXrlxpntP169ePfQz8+OOPza7chCKPHj1ys+mss2fPNuPg008/Hfs4 +Pbbb0evvvpqEz5Clx07dqwZBzt27Bj7ONi/f3/TrSSLUaDLDhw40IyDffv2tRaIZHEidLlWlA1F akWoFakVwVQJyKEnTp061byIPvnkk7G/5BYuXNj87N9++82NptPKmTdffPHF2FtmZdV9dojkoxK6 LM9/xkEKtuPeITJz5szmuA07peiyP/74owmwUwT7/vvvxzoOvvzyy2Z8JSCELkvL51IEy8KOcY6D zZs3N+PgxIkTbjSdduPGjeZZXb58+djnyFkgkp99/vx5N5pOu3jxYvOsrlu3rrVa0bVr19xo1IrU ilArUiticATk0BNpb5gdTSkGf/fdd2N7yWW1fWlTCl2XlYopBs+fP3+sxeDsvso4OHr0qJtM55XW WWl/O85JT3bjOneZvigLBzdt2jTW3eOLFi1qfm5CF+i60mY9O/zGNQ6y6CRzjhSCnbtMH6TTWsZB WuCOaxx8/fXXTReF7Eh8+PChm0ynZeFgntXMk8d57EZZNJhzlwUidF1ZOKhWhFpRe7Wi06dPu8kM joAceiTnfOSFtGrVqrGtAEvgno9Iu8fpi5z7lHGwcePGsYyDgwcPNgWw7EZUAKMvdu7c2YyDrVu3 jmUc7N69u2kjmveLAhh9kN/Xb731VvPcpg3uOMZBCVnyZ+iDe/fuNd/xCbPHdQxTzu/MOMgiFOiD mzdvNs/s3Llzx9ZVJIXl/MzszIU+uHTpUvPM5kiycdWKMqYsGkStSK0ItSK1IoZMQA49khdRWqyP 44Mvu9BLu6wE79AXmZikrc84Pviywr5M/BXA6JOskM9EPcFIdndMZxzkvMJZs2Y1P0sBjD4pK+Sz 23W6O6ayOyoT/xSW07UH+uLMmTPNOEir9RwNMJ1x8PHHHzc/K62lsyMR+iLnI+fZXbp06bTPn12z Zs1EhzWFYPqkdBVJiDGdHbQZQxlL+VkJHKEv1Ipg/LWiLMRVK2LIBOTQwxdd2meV4tWLTHyyGri0 EM1Hn4k/fXPr1q3mgy/PcFpevehq4DLhOXbsmJtK71y5cmX02muvNaHei561lnakCce1VqevSned nA34ojvJt2zZ0oyjBO0m/vRRvuczDtJW9EUXi2TxbX5G5hk6S9E3mc9moVN5hl9ksUjm1atXr25+ RjopWCxF3yQcLF1AVq5c+UIdFTJ2Sq0ouxAtlqJvbt++3XSZUiuiZuOqFSUczzjIglwYKgE59FDa KWZVcF5SixcvblYKP++kP4WD8oI7cOCAcJzeSjvFMvFZvnz56NChQ8+9Ij4TpZkzZzb/7smTJ91M eis7aBPq5VlOUTdnZj5vF5ENGzY0E6asBrYqnj7LWWgzZsxonuecSf68BeG8N1asWDGxC104Tp/l bMw8y2kFml1Tz7uINjtDyuLb/PXOnTtuJr306NGjiZA8x4ilIPy84yC7xbPApCxCf/DggRtKL92/ f795hvMsZ0F5nu2pnDk+uVaUMQV9lJD8vffee+FaUb6lhOP03bVr16ZdK8q/e/bsWTeTQROQQ09l dfDhw4ebl1UpaKUY9viHX4oC2VGVlollBWRWkWX1l3CcvsvOjhS/8lzn4y1BR/7+8XM4M9FJcWD9 +vXNLsNyPlvCRei7hBnl7OSE3dkxsmPHjv/ZPZXQMOdHpXVo3gOlBeOvv/7qJtJ7CbdLyJdgZN26 dc3v/cfD8oyLFIDzviiT/s8++6zp0AN9l8VOpcPOnDlzmuLWnj17/qfldApk27dvb85ZLuMgC24T rECfZX576tSp5nuodFXIwqk834+H5Zk3b968eWK3bK60ardjlr5LsF0WTZVNFemWk12xj4+D/G8Z Izmmo8wl1IoYgtRMy7ED+dZJUL5t27b/6bSTb6TslM03U6kV5Vvq0qVLbiK9l65Q5ajW/H5///33 n1gzzZw5c4bJtaLME65fv+4mMngCcui5FIRT2C2TnxKA58MuV1n5WF6GKQxrF8fQXL58eaKdXLkS kGQMpEBcimSlDW9WAmfCBEORIta5c+cmzlyb/Lw/aRwsXLiw2XWrCMyQ5HlOy/U8308aB7lKGJgr BYIEiorADElC7gQjZRdgKQznPZAxkO+jyeMjOw2zwwSGJIueSjBSrsyLy7ugFH/LlVbSOcIJhiSL YMti8uetFaVbIQzJ1atXJxaTlytHjJU58uRxkG+nfEOpFTEkmevmOL3MfZ+3ZnrixAm1IqohIIeB yKqwhB1ZDZnWcnnxJTDMnzPRSQFYMM7QpZVWdo2kIJZVkhkHKfymMHDkyJFmx7iWiQx98pMCbyY0 2T2bYkDGQf6a4m92RmUVsJaJDFme7zznx48fb577vAcyDvJeyLjI+MgxHYJxhizF3SwgTKE342Dt 2rUT4yDfSfleyvvCOGDIsmAkReF0Xst8IPPjjIPMkTNvTttQHUQYuoTeWUibupBaEbUqNdMcH5BN RhkH+TbKOMgO2tSKdNJhyCbXip5WM82CEgtEqI2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iB/2Pv7mG9qPL/gW8WQUERQVnxCSUYZQkEDYanSDDysEskPBiMRHSzBQUF hQUFBQkFBQWFBQUFBQUFBQUFBQUFBYUFhQUFBYUFBQWFhYWFxfx/7/nn3Nw1K1zu/c5mZs7rlUzQ Xb0mkzl35nze53wO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wInfv3m0uXrzYnD59ujl27Fh7nTlzprl06VLz8OFDN4gq3Llzpzl//nxz 8uTJ5t///ndz4sSJdhxcvXq1efz4sRvE6P3+++/NrVu32nHw/ffft+Mgf549e7a5fv1689tvv7lJ jN6vv/7a3Lhxozl37lz7Hsg4yHshf3/z5s12nMDY5fv/2rVr/zEOTp061b4f8r0ENXjw4EFz+fLl dj6Q+XHGQebLFy5caH766Sc3iCrcu3evrQupFVGz1Ezzuz/fQhkDx48fb8fBlStX1IqowvRa0X+r mWYODbURkMPA/fLLL+0kZ8WKFc1f/vKXJ14fffRRG6ArCjM2KXxlgvP6668/dRx8+umnbWgCY5Mi 75EjR5oXX3zxiWPg+eefbw4ePNgWCGBsbt++3ezbt++p4yD/fwoCeX/A2CQU/+yzz9rf908aB6+8 8kpbFHv06JGbxqhkvpvi77p165p58+Y9cRy8/fbb7SJCRWHGJs90Qo/3339frYhq5Rsni8Xfeuut p46DLVu2tN9QMDb3799v575PmyM/99xzza5du9oQHWohIIcBy0r4JUuWtC+x+fPnN6tWrWq2bdvW FoYPHz7cXl988UWzefPm5s0332z++te/Tk1+BCOMQSbwmfSXj7wXXnih+fvf/95s3769OXDgwNQ4 2LNnT/vcL1u2bGoc/POf/2x+/vlnN5HBS/ErAUcmMyX4W7t2bbNjx47m0KFDU+Ng9+7dzYYNG5qX X355agL07bfftgutYOhS/Mr3TwlCli5d2v7e37lz59Q4+PLLL9vQMOMj74uyYCSr53VWYAxS/Epx t/yOX758efPxxx+3v//z/GccZDzkO+mDDz6YCtAzn0iYKBhhDFLU/fDDD9tnO9/9CUU++eSTdl5c von279/fbN26tXnvvfemvp+y0FYwwlhkJ2AJBPOMp1aUZ356rSh/nVpR/rkyDtasWdP8+OOPbiCj kG+bUjPNN08Wi2TDxPRaUepCGzdubL+ZSq0o82iLaBmDzHEz1y2/4xctWtR+I+UZnz4OMlfI3LmM l1zZVGERLTUQkMNAX3B5UZWPvEz4jx492q4Ge9KVwlg+CPPRl5fjDz/84GYyWPlQK0XgBIKZ6Pzr X/966jhIQWzlypXtv/fSSy/ZTc6gJQxJIasEHAn/ZjIOUggoHRdWr16txSiDll3j5XlOkTcF36eN gYyTvDfyHsi/l28pi6YYsrQHLQs/8ns93/1PGwffffddG46kWFYWD2oxypBl4WzmuZnvZtHsV199 9dRx8M0337RF4QULFrTjIF2pLBZhqPLs5rnOs5xFg3m284w/bRx8/fXXbccFtSLGIAvAMx8oNZ/Z 1IpSY8pCExiqzG1LrShdo2ZTK8qfmWvDmAnIYWCyUzAvtbyo0lZ9JpP+P15ZGVYKaCY+DFHC8Uz2 8wxn50faSj/rOMgkKZP/LDIx8WGIEo7n+c84SBF4Jgul/nhltXwKYQnXdRZhiLJTMN80+X2eLjoz mfRPvzJusquq7JoSkjNEOU+zfNN8/vnnz/wuSDBSjmvK95HOIgxRzpQtocbevXufeRxkUUm6TeVn ZDeVkJyhyTOb7lClk052Bz7rOEgwUmpFOcoPhibfMFn4OolaUS61IoZokrWifFdpuc6YCchhYMpq 4LRMn80LrlyZLJWJjx20DG3inzNxyg6pZw1Dpl9pvZ7jCTLxEQ4yJFksVVYDr1+/ftZjIFda7Wbi k1XFDx8+dHMZjHv37rW7QvL8ppX6XMZBacebziRCEYbk5s2bU+F4WkjPdgzke+qdd96ZCgdhSC5d ujQVjs+ke8KTdpOnzW5+VlqSwpAk0C7h+GxCwXLlKI5yJFMWYMFQqBVBN7WibKhQK2KsBOQwIDkT LS+41157rW2JOJeXXK4U0fKx9+qrr9opwmDkHKmMgxRx5zLhKVd2WuWDLx+QQhGGImeOl9XAcx0D uTZt2tT+vBQUYAjy+7p0EklnnUmMg7LK/uzZs24wg5ACWI4VyHfMXMLx6S3XSziYlu0wBOn8kcJt gowEe3MdBwnJSzh4584dN5hByLnhqe1kkchcwvFypT11WrTnZ+qug1qRWhFqRWpFjJWAHAYi547n /PBMUCYx8Z/eMiUvuu+//95NpvfSWj0FsHQ/mM3xAk/bOejIAYYg54XnXZCxMJdOIn+8ErJkHGif xRBcvny5fV7zbTSpMZBQJGcxp7isGMwQZIdrxkEWi0xqHGT3bYLGvBMsoGUI0vGgHA8wqXGQFu0J RdKmVyjCEJSW0mmRPqlxsHnz5vZnpm079F2+WdSKUCvqtlZ0/fp1N5nREZDDQKS11SRXgE3fKZJC cF6gjx8/dqPptVIITgFgkuMgZ2+mGJzuDFmMAn1WCsGT2jVbrv37908Vg6HPElZkt3e+XSZZAJte DLZwkL7Ld3uKwFnUMckCWK5169YpBjMIOWoj74KcHT6J3YL/rauIYjB9lyPzyq7ZLmpF+dkZa9Bn p06dUitCrajjWlEW5cLYCMhhILISOC+5Se4eL1dpUZrdWNBnWb2bVm/Z5TfpcZBdiBkHt2/fdqPp rQSDKVTlmnQhONeKFSvacWD3LH2WNqJ5TletWjXxMZCgMUWwd999165Beu3q1asTOVvwz3aRpwi2 Y8cON5peO3fuXDsOtm7dOvFxUObf+Wvos+PHj7fP6u7duyc+Dkpr3TNnzrjR9FraoKsVoVakVgTP SkAOA5DzBcvK+Em/4HIldM9LLudMQV/dv3+/fU5XrlzZyThIQSE/P+f1QF/dvHmzfU7Xrl3byThI gTk/P+e3QV+VHSI5F7CLcZDgPT//7t27bja9lTNm85xmR0cX46CcRa7DFH22ZcuW9jntIhDJtXDh wuaVV16xYIpeS2iRjiJdBCKlVpTOIqBWpFaEWpFaEWMjIIcBKDulJt1effqVCVVWRUJflZ1Sk26Z Nf3s2eyW2rVrl5tNb5WdUpNumVWuAwcOtD//2LFjbja9VXb1JSDsYhyUNutXrlxxs+mt7JRasGBB J4HI9Dbrd+7ccbPprcxhly5d2tkcubRZf/jwoZtNLz169KiT9up/rBVlwwaoFakVoVakVsTYCMhh AHLuWV5C27Zt62zSk1XHS5YscbPprZyDmXGwZ8+ezsbB4sWLnalDr+Vc5IyDtL/tahzk5x88eNDN prfye/qll17qbAyUAN75y/RZdrW+/vrrnY2DTz/91PnL9Novv/zSPqOrV6/ubByUo8h++uknN5xe yrOZZ3TDhg2d1ory38iYA7UiUCuCMRGQwwDkbPC8hFKo6nrSA32Vc8/yjCa46GocJHDJThHoqzIp OXz4cKeTnqw6hr7K7+n/RUDuvE16PZH/v2c03+9dB+SZh0Af5QzMPKPpgtZ1QO7cWfoqz2ae0Tyr XdeKnDuLWpFaEWpFakWMbl7tFkD/2UEOVgVDWBUMdpBD2EFO7ewgBzvIQa0I1IpgLgTkMAD/izPI Fy1a5Axyeq3rc6WOHj3qXCl6r+tzpQ4dOuRcKXqv6zPIt27d6gxyeq/rM8jXr1/vDHJ6r+szyFet WuUMcnrtf3EG+cKFC51BjlqRWhFqRWpFjJKAHAYgK3UzIXnttdc6eclldVlecvv27XOz6a179+61 z2naWnUxDrLaOD//xIkTbja9dePGjfY5XbduXSfjIJ1K8vPPnz/vZtNbJ0+ebJ/TnTt3djIOshsx P//u3btuNr2V9ol5Tg8cONDJOMju9Pz8x48fu9n0VsKQhBbffPNNJ+PgxRdfbLs1/P777242vZU6 UULsLhZMlVpR5h6gVqRWhFqRWhFjIyCHgShtDrs4S2Tjxo3tz75w4YIbTa+9++67zfz585vvvvtu 4uPgww8/bMdBPiqhr3799dfm+eefb15++eVOJj1vvfVWOw5SZIC+unXrVvucfvDBBxMfA3m/ZFdu wkGBCH126dKldhx8/PHHEx8HX331VRs6JnyEPjt9+nQ7DrZv3z7xcfDFF19Mzb+hz7799tv2Wd27 d29nXXWyOBH6LOG4WhFqRWpF8KwE5DAQ5UydnHkzyRdcVhnn5Zkd6lrH0XflTJ0sGJnkOMiuk3xI ZvV9Piqhz3LmU8ZB2kxPeodIApG8ZwSD9Nlvv/3WvP322+3v7UnvGiwLEo8fP+5G02tpq5v20kuW LJn4rsFy7nJaNUKf5fzlzGPfeOONiReCc/xYxkFa90KfXb9+vX1W88x2USvKz86xf9BnpcOUWhFq Rd3VirI7Xa2IsRGQw0CkGLxixYr2w+zrr7+e+IpgZ4gwBFnEkVaHixcvbs+BmvQ5m2fPnnWT6b20 fU4x+G9/+1sn52xaGc8QlN2z+f09yd3jaaWb8fXgwQM3md4rCwfzPT+pcZB5RuYbr776qvbqDEIp Bu/evXti4yBHF6QQvGbNGoVgBiELm/LMTvLYjeldDKHvcjRlFg2qFaFW1F2t6MqVK24yoyMghwG5 fPly+0LKrqlJ7BTJCrC0Ec1H5M8//+wGMwhnzpyZaGvdtE9MMSFnzloRzFDk2Z1ka90dO3ZMrbhX CGYIsnAwwcUkV8iX9omnTp1ygxmEBNg5DiDf84cOHZpo+8SLFy+6wQzC/fv32wW0ixYtmshC8syz s1Mw4+DmzZtuMIOQ42cSiixbtmwi4WBqRelSkp+ZwAXUitSKUCtSK2KMBOQwMLt27ZpqnzWXkDxn C7700ktWgDE4+SBLW588uxs2bJjTh97+/fvbiX9+VooKMBRZIZ+uIpPYObhnz562+JWxkCIzDEXa febZzW7Xffv2zWkcpICQ8ZTQPeE7DEXaP+fZzY6pBBpzGQcpKOdnZb6hAMaQ5DiAPLsJB48cOTKn TiLvvPOODmsMUo6HybP75ptvzukc5iw0KYtE7JplSNSKoJtaUebbakWMlYAcBvii++STT9oXXVqc zGZ1cD70sms8P+P06dNuKoOTVutZxZtneO3atbNaLJIPvYULF7Y/I616YWhy7mZa4OYZznthtquB M+HJdfv2bTeVwbl27drUpD2/12ezU7C0TszOWa3VGaIEGHmGs/h1NotFMp8o31Vp06u1OkOUQDvP 8NKlS2e1WCTBeumgkEUiFksxNHlm8w7IM/zGG2/MqqNCupGUc8dPnDhhsRSD8+jRo6muUGpF1GrS tSLH8DFmAnIYoITkW7ZsaV90Cbo/++yzGX30ffPNN23RKy+3/Ls5t9CEh6HK6sV0UsiznBXuM22x m0JBJkpplZWxoIUoQ3bnzp2p1cHZLTLTYCSF43KOVN4jWogyZNlBm/a6eZ5TEEuXnJmMg7w3yg6p HF+TQgIMVXbQ5rsm3zfZNZXv/pmMg507d04tnM2uK8cuMVSZ1ybkzrM8f/78tiA8k8XkmUenbWha tAvHGbq0gS5dB/NM59meSa0oO843b96sVsQoZENF2Vi0fPnyWdeKzp8/72YyWJnbzrVWlC4KmWvD mAnIYcAFgOz+LhOYrPJNMSwrHacXxPKBl8JXWiZmd1X+2ZxVmB1XMIYCQJ7zefPmTbVVzEQoZ0VN byt3+PDhtjiwcuXK9pzOUgROe14YuqySL7tFShFg06ZN7f82vSCWic62bdva3VGZ9JdzpIQhjEEW TWURYJ7rfBulRW6e7wMHDkyNg/yZLjopAOd9UcZM3hF2zDIG6QTy3nvvTQWEKW5t3779P3bT5vto 7969zcaNG6eC8XxHZaeg8zUZg8uXL0892ynsZuFUFpRP302b+XLmzZkPlAVWmSsnDBEKMgZZNFXq P3nG0y1n9+7d/3EEQf46/1vGSFkgkrGjVsQY5Hd5vm3K9366i+RIpYTl0xdPZWFtdsrmm6nUitJV R3c1xiBz3IMHD06NgywO/28108wVMmeYXivKP3fv3j03kdETkMPApRVoJjYlKH/SlfYqp06dUvxi dLKLNoWvp42BXCkc//DDD4pfjE7aXpWV8k+7EiRmJbBxwNgkGMk54jMZBwnQFb8Ym+x8TTBSdow8 7UqhWPGLsUnHtQQjOXbgaWMgIXras1swyNhkF22Cj3KO8kxqRRk7MCb5xklAOJOaaTpK5RvKHJmx uXXrVjv3ncncIJ0602nTOKAWAnIYiYTeCTtOnjzZfPvtt21YmNZa+etMdFIA1iqOscuEPuFICmLZ EZhxUNoI5XzOu3fvGgeMXnaUZ0Jz/PjxthiQcZA/U/zNzihnLFODPOcXLlxon/u8BzIO8l7IuMj4 SNEYxi6dclLozThIEF7GQb6T8r2U9wWMWYq7KQqn81rmA5kfZxxkjpx58/Xr1y0eZ/Qy/81C2tSF 1IqoVamZ5viAbDLKOMi3UcbBmTNn1IqoQqkV/VnNNAtKBOPURk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DASv/76a3Pt2rXm1KlTzbffftvs2rWrvf797383p0+f bu7cudP8/vvvbhSj9ssvvzRXrlxpTpw40Rw+fLj57LPPmn379rXj4Ny5c83du3eNA0bv0aNHzaVL l9pxcPDgwXYc5M9jx441P/zwQ/Pzzz+7SYxenvMLFy40x48fb98DGQd5L+TvL1682I4TGLt895w/ f/4/xsGRI0fa90O+l/LdBGOW7/7bt283Z86caecDmR9nHGS+fPLkyeb69evtPBrG7Lfffmtu3LjR 1oXUiqhVqZnmd3++hTIG/vnPf7bj4OzZs2pFVGF6rei/1Uzv37/vJlEdATkM3IMHD9pJznPPPdf8 5S9/eeL12muvtQG6IgBjk0l9JjgzGQfvvfdeG5qY/DA2KXxt2bLlqWMg10cffdQWCGBsEvqtW7du RuMgBYEEJzAmCUISiud7ZybjIEWxe/fuuXGMShZ/pPj7yiuvPHUMvPDCC+0iwocPH7pxjEqe6YQe L7744oxrRRZOMTb5xsli8eeff/6p4+Dtt99uv6HUihibW7dutXPfmcwN3n///TZENw6ohYAcBiov qqyEL4Hgyy+/3Kxfv77Zs2dPuxoyE6FcX3/9dbNz587mgw8+mPogfP3119vV8jB0WeyR53zevHnt s71s2bLmk08+afbu3dscPXp0ahx8+eWXzaefftqsXLmyWbBgQfvPJkD58ccf3UQGL6uAE3CUCc3y 5cubTZs2NV988UXz3XffTY2DQ4cONdu2bWvefPPN5q9//Wv7z2Zc2FHOGGS1exZ+5LnOt9E777zT Pt8HDhyYGgf/+te/2rGS8ZH3RRkzWT3/+PFjN5HBy4KPEozPnz+/WbVqVbN9+/b293+e/4yDjId8 J3388cfNkiVLpsZMwkSLaBmDy5cvN6+++upU+P3hhx+2ReHMi8s30TfffNPs3r27nQ+U8DBzZcEI Y5GdgOXZzp+pFeWZn14ryl+nVpQxsmjRovafzXvBIlrGIL/L821TaqZLly5t5wrZNT69VpR5wI4d O9pvplIrWr16dbsJA4Yuc9w849MXQ23cuLGtFU0fB5krZO781ltvTdWKUlu1iJYaCMhhgLKqt+wS zAQmE/5S9HrSlUJAPgjLB+L333/vZjJYCUOysrF85JX2WE+7Uhxbu3Zt+9GXsZBWuzBUmbhn0VPG QYLv0h7raVcWjaQIUN4jN2/edDMZrKtXr04VgVPk/eqrr2Y0DvLeyPsj/16KAT/99JObyWAlDMl3 Tb5vNmzY0H73z2QcJBwpQXnCQoumGKqEIXmmywKRFHanF3//7Mo8OkXhEhCmK1U6McAQZaFTnuE8 y3mm82zPpFaUxVObN2/+j1qRxSIMVbon5B1QFo/PtlaURVMwVJnbzrVWlMWDmWvDmAnIYWCyU7C0 Ds0LayaT/j9e+/fvb3ecC8kZqoTj7777bvsMZwIzfZfsTK90W8iukvyMnMsMQ5NwvOyQSgFgJsWv P15ZLZ/Jfy4hOUOUnYJ5fjN5z+/1Zx0DGTflu2rFihVWyTNIOU+z7BKcafFr+pX5RHZL5WesWbOm nW/A0OTYsbJLMMXdZx0H2U2bxVL5GVmMrqMCQ5OFHSUczzfN9K4JM72yi7DUijKmhOQMTRb6lW8a tSJqNelakZCcMROQw8Bk5WM5E2Q2L7hyZXfVSy+91P6sFJdhSBP/0kY3O6RmOwbKYpEy8cmZPDAU CS/KauCtW7fOaRykAJBJT8ZCFp/AUKSddAnHZxMKTr/SbrqEg0IRhiTf8Xl2Fy9ePKtQcPqVI5ny s9KdCoYkR4+V45amt5B+1itBSo7oyM/K38OQlA4K2Sk4m1Bw+i7a0mEnYwuGQq0I/n+tKIukJlkr ynxbrYixEpDDgKQVdGkDOpdwfHrblLSfy26TtCCCITh16lQ7DlLEnesYyJWzd9JCK+NKKMJQpPib cZBQbxLjIKuDy+piO0UYghTASieRmbZNfNqV9uy66zAkOVcw7dHzPZ9df5MYB2UHrR1TDEU6f6Rw m3bSMz1i42mdRRK0Zxxcv37dDWYQ0gmqdFCYTZfB/1YrKuGgI2hQK1IrQq1IrYixEpDDQOTc8XyU ZfI/m1ZZf3ZlNVlpnwV99+DBg3ZBR7ofzPRszZlc69evb8fB6dOn3WR6L7tm582b156nNonFUuUq 50xdu3bNTab3Lly40D6v+f09qTGQ3VZ5v2SVvFbrDMGxY8cmsjvkjzsHM99I8J4AHvqutJTevXv3 xMbBgQMH2lAkXducR07fJbBIB5w8s3l2JzUOcn55xla69EDfZdesWhFqRd3Wii5duuQmMzoCchiI c+fOtS+jtAua1AuurJAvZ0zlrB7os+PHj7fPaibrkxwHmUClGJzJVBajQJ+VozYmtWt2+k6RFNZS YLMymD5LWJG2cfm9PckC2PRisNa69F26P2UxR4LsSRbAcpX2pFrr0nc//vhj+6y+8cYbEx0DuRKO O46MIcjZsOUYvq5qRTnPFvrsxIkTakWoFXVcK8p7Rq2IsRGQw0DkIy8vo0m0jfvjtXHjxvYFmt1Y 0Gdpp5vJyVzOVHtaa90bN2640fRWWruVnX2THgPTW+vaPUuf5RzAPKf5vT3pMZD3y4IFC5rXX3/d 5J9eyw6OjIN8x096HGS+kXlHWilCn2VHX8ZB2n9OehyktW5+9uHDh91oei3dAPOs5pmd9DgoHQdP njzpRtNr7733nloRakVqRfDMBOQwAFmlmB0iKdZ28ZLLpL+sMIO+ykdYntPVq1d3Mg7KSsvsUoe+ yqQ8z+mGDRs6GQdl92y6lkBfpUib53TPnj2djIOyazA7E6Gvyvd7dnR0MQ7SpSE/Py1Loa+yiCOL OboIRHJlx2AuC6bos1dffbVtLd1lrSgdpkCtSK0ItSK1IsZGQA4DkHZWeQmtXbu2k5dcroULF7Yr LqGvrly50o6DTZs2dTIGjh492hbYPvvsMzeb3jp79mw7Dj7//PNOxsGhQ4e0l6b3ynmzk26v/sfd Utrq0mdZyPHCCy9MvL36H8/czFmG0FdZRL5s2bLO5sjlzE1HkdFXOW4jz+jKlSs7rRXlvwFqRWpF qBWpFTE2vnBgAK5du9a+hLZt29bZpCe7RLLqGPrq/Pnzne4YzLV48eJm3bp1bja9Vc5W62rHYK78 /H379rnZ9FZ+T2dHX1djoOwSyXsH+ipjoKvuUtN3iWQeAn30+PHjTncM5vroo4/a/8bdu3fdcHop z2aXOwandxTJmAO1IlArgjERkMMAZAdTXkIpVHU96YG+OnPmzNRRAF2NgxSbdVKgz8qkJO0Ou5z0 WB1Pn+X39P8iIM97B3o7kf+/ZzTf710H5Dop0FfZ1Z1nNN0Uug7IdVKgr/Js5hnNs9p1rUgnBdSK 1IpQK1IrYnTzarcA+q+cI5KWn1295LIDJWdXQV9duHChHQe7d+/udNKTswyhr8rZy2lv1cUYSKve MqmCvsrv6UWLFnX2Lsjuk4yDvHegr1577bVm+fLlnY2DdK7KOMg8BPro119/bZ/RtEHvahxkV27+ GznfFvqonL2cYzG6rBXlv5ExB2pFoFYEYyIghwEobbM+/PDDzj72cobhmjVr3Gx6qxw1sHHjxk7G QM6yzblSWXUMfVXax+3YsaOTcXDgwIH25x8/ftzNprfS1i3P6ddff93JONi8eXP7869evepm01tp 8zl//vzOziDPz884+PHHH91seiuBxZIlSzqbI2e3YMbBo0eP3Gx6qRw18NZbb3VaK8oFakVqRagV qRUxNgJyGIDffvutef7555ulS5d2+pI7cuSIm01vpaXbvHnzmnfeeaeTcbBz5852HJw6dcrNprdK G8W///3vnQaDFy9edLPprdJGMe3dugxE7t+/72bTW9PPAexiHGSH+nPPPWfHIL2W90CZx3YVDKa9 NPRZvlsWLFjQyYKpUivasmWLG41akVoRakVqRYyOgBwGIi1M8iLKBKWr1nF2StF3WRGclbtZwTvp cbB69Wo7pRiEHIeR9tJdFMFKC0U7peiz0k40BeFJj4GjR4+2BbZ07YE+K0cwZaf3pMfBl19+2X5v /eMf/3Cj6bXSVjdF266O27BTir4rbXUT4k16HKSldH72uXPn3Gh6Lc+qWhFqRWpF8KwE5DAQV65c 6WQl2Hfffde2psv1yy+/uNH02tmzZ9txkMnPJMdB2vRm1X3Clt9//92NpteOHTvWye7Z/fv3t0WF /Fzou4SC2d361VdfdbIy/vTp024yvZad3a+88kpbBMvCji7aq1+6dMmNpteyazDvgmXLlk28GFy6 idy6dcuNptfu3LnTPquT3j2bWtGLL77YjjFddei7LOJQK0KtqNta0aeffuomMzoCchiIfIiVYvCh Q4cm9pLLjlyFYIYiiziyIjLtDid59mx2CioEMxQPHjxoj91IMDLJUCRnF1oZz1Bcv369fV7ff//9 iZ4vuHjx4vY824cPH7rJ9F5ZOPjRRx9NdPd4CsEZW9qrMwSlGJyi7aTGwd69e6cWDQpEGIJdu3a1 4yBnJE960aAuCgxBjqbMDle1ItSKuqsVWTTIGAnIYUBu3rzZvpCWL1/eruad6wvuiy++aAP3vOjs Hmcoct5NWSE/iZ0in3/+eVsAy0pjBTCGIuefTbKryKZNm9qfd/DgQTeXwch5mJNcIV92C/7www9u LoOQYnCC7HzH5Lt+ErsF//a3v7XjIItQYAjS6jMLaOfPn98u8JjEYqkUljNPvnv3rhvMIPz0009t KJLOgEeOHJnzONi3b187BrKDPIELqBWpFaFWBGMkIIeBKedLvfnmm3NaDZazzLOyMpMeuwUZmnyY ZRzkLKi5THxytmCKaZn4axvHkGSCXsLB9evXz2nCs3379nbi/+677zaPHz92cxmM7PJOKJLnd67n bpbdISkIK4AxJAnwEorkmktInu+pFJQzDk6cOOHGMig3btxon918088lJE84nsXo+Vnnz593YxmU CxcutM/u0qVL5xSSp2Phyy+/3P6sa9euubEMiloRteuiVpSNdWpFjJWAHAb4okvxNi+6N954Y1Zn b+7evbtZuHChNkEMVlp+ZhVvnuHs+Esx61nHQdowZoFICsrpzgBDk3Cw7HjN6uDZdBbJMRuZ8KSl tIk/Q5RFfuV8zG3btj1zISyLDVetWjXVptrEnyG6cuXKVEie3U6zOV9zxYoVU+15szMdhqYcOZAd tGmRPpvjBXKWeX5G/t5iKYYoz26e4TzL2RTxrOMg74BspNBRh6HKN0xqPWpF1Cy1onSZmlStSEcd xkxADgN1+PDh9kWXD7YEhTPZTZ5Jf2nDmI894ThDlmMByqrIhCOZxMwkGNm/f3+zcuXKqQLa7du3 3UwGPfFZs2ZN+zxn4pJW0zMZByl+5Yy2srpe60SGLG1FS7iX1e1ZSDiT3bJ5b+Q9kH8v7xPhOEOW lugl1Mjv9Znsok2xLGfMLlq0aKqDgnPHGbJz586189zMd1MQnsli8oQnWSC1YMGCdhx8//33wnEG LWeG51meN29e+2zPJCDMQql169apFTEK+R1edpLnW382taLUmNKdBIYqNdMSkufomNnUijLHFo4z dgJyGLBMWhKI5KWV1j8phmX3VD7qEqDnSqvFFL7Skj2TnbJDSlt1xjLxOXPmTDt5ybOdwnCKYTt2 7Ghbw5VxkA+8PPdZSV/GQf63n3/+2U1k8BJmpB1uilllMr927dp2ApSApIyDtInbsGHD1HsjV9ov ZuIEQ5czaEuHndJeNL/303q9jIP8md21KQCXIDELDXN8jR2zjEE6gZTFg7nSKvrjjz9uf/+Xd0G+ j9IuMccK5PkvC6zSTlooyBjcunWrnRfn2S5tQbOgPPPiMg4yX868ObsLy/dTisHaSTMWV69enQo4 8oynW87WrVvbb6UyDvLX+d8yRso4yMJbtSLGIt82pVaUb54PPvigDcvTXaGMg3QcyU7ZfDOVWlHq SbqrMQaZ42bhX/kdn0Wx/61mmrlC5gzTa0VZZJI5NoydgBwGLsFIPvrKzqknXSkIZ6Kk+MXY5KMt K+Wnf8z92ZUJ0Z07d9w0Rie7wBN4lyLAn10pDmQSZNLPGGU3eRZAleDvz66Mk6yQTxcGGJsEhAnK s3vwSeMg300pmlkoxdhkvpvF5KXLzpOut99+u20lrXsCY5NgJM92OZJJrYga5Rvn9OnTUwtGnnRl MZWW6oxR5rzHjh17aq0oQfquXbsslKIqAnIYkbzALly40H78peibl1/++uLFi3bKUo20TM+ikewI zDjIztrsMs/5nNrnUoMUtjKxT5vRBB8ZB/kzZ3NmZ5QCMDXIc562iHnu8x7IOMh7IeMi48OOcWqQ YlgCj4yDLCQs4yDfSfleEoRQgywgTFie+UDmxxkHmSNn3pxFVVCDe/futXUhtSJqlpppFo2cOnWq HQf5Nso4uHz5sloRVSi1oj+rmVo0S40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wP9r7/5hvajyNoBvVFBxxT/I usCyq9EAuhLWYATMEgyCkWAEjQajaLagsLCgsLAwoaCg2IKCgoKCgoJiCwoKCgoKCwoKCgoLCwoL iy0sKCws5s1zknPfnwoLl/ubZGbO55NM1lW5JpM5d+Z8n3O+Bw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ICAHAAAAAAAAoAkC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ICAHAAAAAAAAoAkC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CHCfjll1+6S5cudV9++WW3ffv27i9/+Uv30EMPleu5557r/vnPf3bHjx/vrl+/7mYx Wbdu3eouXrzYHTlypHvllVe6Z555pvvDH/7Q/fGPfyzj4J133un+/e9/d99//72bxWT997//7c6f P98dPny4jIMnn3yyjIP874svvtgdPHiwO3v2bPn3YKp++OGH8px//PHH3aZNm8p7IOMg74X8//z9 jJO8N2Cqvvvuu/Ld8+677/5qHPz5z38u74d8L124cKH7+eef3Swm69q1a92xY8e6N998s8wHMj/O OMh8+bXXXuuOHj3aXb58ucynYaq+/fbb7quvvip1IbUiWpTf8fldn5ppfvfnWyhj4JFHHinjYM+e PeWbKd9OMFU//fTTr2pFt6uZnj59usyloSUCchi5c+fOlQ+8vNTq9fDDD3ePP/54ecktW7bsV/8s L7wUCmBKk51Tp06VSc7ss/7oo4+WMZCx8MADDyz8/UyEvvjiC0E5k5KgLwXgGojXa8WKFbcdBykG fPPNN92PP/7o5jEZmcynAJzn+3bjoAaE9cp4OXnypKCcSblx40b3r3/9ayEIzJXf/4899lgZAxkP s+MgYUkWlAgImZIEggn+Zp/15cuXL8yRM1+e/WeZT2fBiHHAlGTx+D/+8Y9F1YoydmAq8js93zgJ /+5UK5r9XsqV8FCtiCnJXPfEiROLqplmMYmgnFYIyGGk8sGWVY71BbZ+/frujTfe6D744IPu888/ L4WxXPnrAwcOdK+//nq3cuXKhX8/q+XtGGHsstgju6Jq8feFF14oO0Q++uijhTGQ67PPPisT/ldf fXUhIEmAklXCCmGMXTqIJOCok5mNGzd2u3fv7g4dOvSrcfDpp592b7/9drd58+aFwnACwhTPYOxS /Kq/3xMAbtmypfzez3M/Ow6ye/ytt94qHRVqISBFs6tXr7qJjFq+Z7JQqi4QeeKJJ7qtW7d2+/bt +904yHfSrl27yrNfx0FCFDunGLsUgWcXiDz99NPdtm3bSieF2Tlyrvfff7+E6LMF4/x7Fg8ydnmG 8w1Un+s1a9aUZz3P/G/HQWpFO3bsWNhJmCvBiFoRY5eaad1MVGtFO3fu7D788MPf1Yr2799fvpnq XCLvkASKakWMXTonZN5bn+sNGzaUOcDtakV5b8zWijIeMseGqROQwwileFUn8glFMpGffbHd6cpk KBOj7CCpK4TtmmLMH3q1CJzJThaH3Ms4yAQohbKslqyLRUx8GKt0EalF4Jdeeul3i0PudH3yyScl DKl/NrtoYay+/vrrhYVPKYT9Ngy805X3Rt4f9c9aLMJY5Tsmiz/yLGcXSL73fxuC3Ol67733ykLb umjKYhHGKq1DaxiSZzmLZu91HGRe/Kc//an82Sy+vXnzphvKKGXHX90tm2c6z/a9jIFcWUCYd0j+ bDZjOJKJscq3zKpVq5ZcK8rfUytirNIZZx61onQehCkTkMPIZBVkXd2bF9a9Tvpnr6wUqwF7wnUf fIxxwpMwIx9sWfG+2DFQd4089dRTZRyk5TqMzX/+858yBrLCN0Xg+xkHWS1fV8rnvCkYm+yYzfOb Ilh2Qd3POEgHnnoO4ZUrV9xURufgwYNlHDz77LO/2xl1r1e67GSHVYJFO8kZm8xna0v1v/71r2XB yGLHQObVKSDXReh2kjM2WSRSu6ulo9S9Lhj8bTCydu3a8jMyv7ChgrG5fv166aKjVkTL5l0rSkcF mCoBOYxs4r99+/byckr7n/t5wc0WAFavXl1+1vHjx91cRjXxry2C0hpoKeMgBYC6Sj47cWEssliq TvwXszPkTrtos0o+P8u5g4xx4p+J+72uiL/TlcJBwsEEjEIRxiTHxdRW0vcThsxeOZIpP+uVV14R ijAqaQldjx27nwXks9fLL7+80G3NQnLGJJsfaji+lDGQa926deVnHTlyxI1lNNSKYP61oro5Sa2I qRKQw4ikrUk+znJmyFInPPWDL+3W86KzU4SxOHz4cBkH2ek0j3GQnVbLli0rY0EbOcai7pLKOWrz GAdZHZxwMMUwZw4yBvl9XSf+99o28W5Xbc2bnYcwBvl+z86QFStW3NeO2dtddQdtji6AMcixSw8+ +GDZ7Zf2uPMYB/XYAd11GIszZ84sdD9Y6iKRWivKd1Z+5qVLl9xg1IrUilArUitikgTkMBI5SyoT lFzzmvjnevvttxdWyMPQXbt2rYQh2eE3j4n/bHtd7bMYi+yareepzWsM5NqyZUv5uSmwwdDV1ur5 /T3PcVCPoLFCnjGouwXzPT+vMZB5xsqVK8tuEecwMwY5diyF27TEndc4yIKTLD7JOyE7EmHI0vEj z2qe2XktlsqVGlHeMQlbYOiya1atCLWifmtFWq0zRQJyGIm+CsG51qxZU362XeQMXZ7XeReC65ED WXySYrCVwQxdWkFnHMxr1+zsTpEU1rLzREtRhiyF4PzOTtvDeRbAZovBdpEzdLOF4HnPDerOE7vI GborV670UgjOleDdLnLG4OzZs+VZTYAx73FQFw7aRY5akVoRakVqRUyRgBxGIhP0tI6b54rg3xbB coYhDFU+wlIETnureQcis0WwrLiEocqkPIHI6tWr5z4GctUz29KtAYbqwoUL5TndvHlzL+MgZ5qn EKaFHEN28uTJMg527Ngx9zGQs8xTBMtZ5DBkR48eLeNg7969cx8HKS5nZ3o6NcCQHTx4sIyDeXZR qNfu3bvLz/7yyy/daAZdK8piDrUi1IrUimCxBOQwkpdcXkJr167t5SV36NChMvnfs2ePm81g5SMs 42DDhg29jIPapvTIkSNuNoNVW2bN61y13151xfHx48fdbAYrRdo8p/v27etlHNQzmLVZZ8jqd8tH H33UyzioZzDnmCcYqiziyPmw8zyCbPbKuebZNWi3FEOWhX05GqPPWlGCEVArUitCrUitiKkRkMMI pEDbV8usemVClVYpMFTnzp3r7ZiB2jorqy2dscaQZTLSR+u4eiVoyc8/fPiwm81gZUFfirV9BSI7 d+4s4+DMmTNuNoOVsCI7pfqaG6S4lnFw+fJlN5vB6uuYgXolbMk4yJEGMERZxNTXMQOztaL8NywU Qa1IrQi1IrUipkZADiNQV4H19bFXz5bK6ngYqhwB0OfHXq6cZ7tp0yY3m8GqO2fnfabU7JWfn3OY YaiyY7DPYLCeQ37ixAk3m8HKGOgzGKxHMJ0/f97NZpBql7U+g8HaVvfq1atuOINUd872uZminkP+ 448/uuGoFYFakZvNpAjIYQTqasgUqvqe9MBQ1dWQ+RjraxykPd1zzz3nZjNYaeuWcfDhhx/2OulJ +ywYquycze/rvgPyY8eOudkMVnYy5fu974D87NmzbjaDVHfO5p3Qd0B+5coVN5xBqt0G86z2XSu6 efOmG45aEagVudlMijQMRuDSpUvlJbRt27beXnKrV6/unnnmGTebwTp9+nQZB2+99VZv42DFihXd a6+95mYzWF9//XUZBwcOHOhlDKRldZ1UwVBt3769e/TRR3t7F+zdu7eMg1OnTrnZDFYCi3y79zUO duzYUcbBxYsX3WwG6eeffy7PaAKLvsbB5s2by3/jxo0bbjiD9N1335VnNN11+qwV5b9x69YtNxy1 IlArcrOZFAE5jEAm5H2ujs95Og8++GCZVMFQpUDb5+r4ep7Ou+++62YzWAns+uwosm/fvvLz054L hiqT8j5Xx9ezl3PEDQxVirT5fk+xqs+zl9O+F4Zq1apVvXYUWbt2bRkHaecOQ/TTTz/12lGk1ooy zkCtSK0ItSK1IqZGQA4j8Msvv3RPPPFEt3LlyjJBmfdLbv/+/eUll3YsMFQ586zPyf+uXbvKOEh7 Lhiqes5gXwumtm7dWn5+jvaAoarnDPY1+V+3bp1WogxePWewr3aimXvknPPs0oWhSljR14KpLD5Z vnx5+eaCIctGh2XLlnWffvrp3MdBHWN79uxxoxl8rWjNmjVqRagVqRXBogjIYSQ+/vjj3opgGzdu tFOKUUhb3b6KYDUQsVOKoXv22Wd7K4IlELFTiqGr7UT7WDCVHSIPPPCArjoMXj2CqY8iWF08a6cU Q1fb6vaxa7AGInZKMXS1rW4fCwfzPZSfncWJoFakVoRakVoRUyMgh5G4cOFCeRGtX79+ri+4Q4cO lZdnzjC0Q4ShO3nyZBkHL7300lzHwXvvvbcQiKRjAwzZ0aNHyzhIe915joOc2eZMKcYiReAa4CkE 06J8r+T7PTumsrBjnuMgZzpbPMsYpEj7yCOPlLNh510MzvgSiDAG169fL8/q008/PdeOg7VWlPbq P/zwgxvNoJ05c0atCLWinmtFFs8yRQJyGJFaDN67d+/cXnIvvPBC+ZlZfQ9Dl0Ucf/vb38oEJROV eY2D7ELMOMhuLBi6tJDL6t2HH364FK7mMQZSVM7PzBmD33//vZvM4F25cqX83l69evXcisEHDhwo heC8Z3KmJwxd3T37/PPPz+2bKPOMfGdlJ5ZCMGNQd89u3rx5buPgjTfeKD8zXdxgDGrHwR07dsxt HCRozM88duyYG8zg5Zsl9U21ItSK+qsV3bhxw01mcgTkMCJZGZxdIlkh/8EHH8xt4p+WdHaPMxYX L14sz20+0FIIWOo42LJli5WQjM6pU6cWWkzPY8dUXSyljShjkm4HeW6zo2OpY+CTTz7pnnrqqfLz zp8/7+YyGtkhkud227ZtczliIPOMzDeuXr3q5jIKt27dWuh6sHv37rkslkph+bHHHutu3rzpBjMK 2eFdA4x5dNfZuXNnGVNp12vRIGOrFT355JNqRTRfK1qzZo1aEdwDATmMTFp+5sX0+OOPLykkz4Qn Kysz8c9ZnjAm+TCrbeSWMvF59dVXF0JGbeMYm0zU8/yuXbu2++yzz+57HGzYsGFhsVSKzDAWKdjW UCQFrKWE47WV7pEjR9xYRiVdP1IIXurOwYTjaaObn3P8+HE3llHJgo4s7MiVNqBLaaWblu0ZB2fP nnVjGZUci5FnNws8lhKS79q1q4yljIV07IExqS2m1Ypo2bxrRVmQrlbEVAnIYYRqG7ns8Fhsu/W0 IU37uYTjJjyMVdpn1TZyK1euXHQBIKsoX3zxxfLn00pXmyDGKBOUN998szzHCfcWu2gqLbfWrVu3 EI7nHE8YmxSsakie1e0JuxczDvL+qDvHsyPdxJ8xSji4atWq8hy//PLLiy6EZT6ReUX+fArLWqsz RhcuXCihXua5W7duXfTxG1lAnmAx4+DkyZNuKKOUZzfPcI6MyRF9iw1DMieotaLsxoUxyoLX2nVw KbWihONqRYxR5rTvvPPOXGpFmzZt0lGHSROQw4gnPnV1+/r168uL724feZkgJUzMn8mLTutExizF 26+++qq0kcskPpOYu501lVA9LUjrDqkUAJy3zNgnPocPHy7Pc4rCOSvw/fffv+suwTz7tQicUFDr RMYsZ63t2bNnYfFgWk7nOb/bLsG8N/L+qC3jHDfDmKWAmwJWLQjnKKW77Zzav39/WWCScZB3SHaO C8cZs5wRm5bQdfdgdsL+r/aiCdGzQKSeMZs5wrlz59xIRi3dD9IpsAZ8ecb/14KRLKrK8QS1m45a EVOQ7puZ79Za0d2C8lorqmMnO2Z122TMMrfNsz1bK8oxMoupFWVDRubaMGUCchixfKzV3YO58iGX 3VOvv/56CcNzZfV8Cl/Lly9feCmmCGynIFORLgj5gKvjIDsBN27cWNqM1nGQf57iQML0Wvw6ceKE IjCTkZaKdRdtLQpnApSApI6DtKBO0bgGgvnr06dPGwdMRgphdRdtnvP83k9xq46D/G9219YCcK68 L+yQYiry+zydpuoi2nz3pLVifv/Xd0G+j9IuMSF6HQfbt28XhjAZmeemyJt5b57vjIcsKM+8uI6D zJczb65BSK4sOLdDiqnIs1xb7NZa0fPPP18WEdZxkL/O36vvjIyZ7LxVK2Iq8m2Tb5w6DrJhKGF5 gvA6DtJKPYtC0nWhvjOOHTumqxSTkblu7Ypwp5pp5gqZM9RaUeYJ2ZinVkQLBOQwAVkpn9WOdVfs 7a4UABKMaw/EFOWjLSvlDx48uDDBv93197//vRSOnSHFFGWF8KlTp0qBtxaFb3dlApTJjuIXU5Ru CFkAlef8TmMg4yM7zs+cOaN7ApOU75xvvvlmYUf57a6EJXlfnD9/XvGLSbp27Vr3xRdfLLQIvd2V RVXpxPPtt9+6YUxSFpNnwUhdQKhWRItyBEdqprOLom5XK0qHQh0GmaJ862fue7daURYTZoGImikt EZDDxF54mdRcvny5hIVpD5e/zk5zhS9akZAwBbGsksw4yM7aFAZ84NGSrHjPivkUAzIO8r8p/grF aUnC7zz3eQ9kHOS9kHFhRwgtSVvEjIME4XUc5DvJOKAlCTwyH8j8OOMgc+TMm82RaUnqQmpFtCzP +vXr18smo4yDfBtlHOgeQksyB1Azhf8nIAcAAAAAAACgCQJyAAAAAAAAAJogIAcAAAAAAACgCQJy AAAAAAAAAJogIAcAAAAAAACgCQJyAAAAAAAAAJogIAcAAAAAAACgCQJyAAAAAAAAAJogIAcAAAAA AACgCQJyAAAAAAAAAJogIAcAAAAAAACgCQJyAAAAAAAAAJogIAcAAAAAAACgCQJyAAAAAAAAAJog IAcAAAAAAACgCQJyAAAAAAAAAJogIAcAAAAAAACgCQJyAAAAAAAAAJogIAcAAAAAAACgCQK1CAAr AAADGElEQVR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rwfwnV RaCLHjJwAAAAAElFTkSuQmCCUEsDBBQABgAIAAAAIQDlyMd2ugEAAEICAAAUAAAAZHJzL21lZGlh L2ltYWdlMi53bWYsUU1v00AQfbuOaZJGss2HBBUCFwkOFRQJFYHUS1zbtByCIhIJbsaEpViK7TQO hhxaeumFS3rof+if4NBzz3DgXxTkGxJhZsnKo33vjXd25q1AAzBWBSBxAF4mhRQkaCTkfD7XaF3c WGjLkoDWWvKNaItlYvcuWWihE08+9KcjBbi4vFBXQBXmgE38jNAPZlT+MQXf1eBqktFV6YpN3CT0 R579pY3WMTciqDm7N03f5kOU9c162Sbx9XlunG40yva+UxJFjeIB/U3z4FGTFT4apIeS5+L+fsEb jYrOM98XOCeNI1BFspu5vUGisoG67z7PBuswBZZqQa/TfwJceZVk3nC4FRfJwM/fqW68qwo4Zj9J VeG+UJ/cl3kaZ3CMRYOO6ecfx4kacxJOrdN3w8+TcUyG1FetcBY89LqVbW1HXvf37VuEr1keqrC6 W822IkK25fM2C6u1aKeaaaVN+5cdSnlrURCFFX+e1RI0opC0yB9BT2YQJxua5Fft6MQIgISN4Nmb +hXYESwctrGk2Tf9mlTmTm9aTFQK7JlfKdNEef39Tw7mT7/nxn+H9RW4oFKGPv8PAAD//wMAUEsD BBQABgAIAAAAIQCI8wJX4gAAAAsBAAAPAAAAZHJzL2Rvd25yZXYueG1sTI9NT4QwFEX3Jv6H5pm4 c9oBREDKxJhojC7UkcRth76Bxn4Q2hnQX29npcuXe3LvefVmMZoccfLKWQ7rFQOCtnNS2Z5D+/Fw VQDxQVgptLPI4Rs9bJrzs1pU0s32HY/b0JNYYn0lOAwhjBWlvhvQCL9yI9qY7d1kRIjn1FM5iTmW G00TxnJqhLJxYRAj3g/YfW0PhkOW7HXx9pi//Dy17fz8makb9qo4v7xY7m6BBFzCHwwn/agOTXTa uYOVnmgORVZmEeWQpjmQE8DSdQlkxyFJr0ugTU3//9D8AgAA//8DAFBLAwQUAAYACAAAACEAE42J vsgAAAClAQAAGQAAAGRycy9fcmVscy9lMm9Eb2MueG1sLnJlbHO8kMGKAjEMhu8L+w4l953OzEGW xY4XEbyKPkBoM53iNC1td9W3t+JlBcGbxyT83/+R5ersZ/FHKbvACrqmBUGsg3FsFRz2m69vELkg G5wDk4ILZVgNnx/LHc1YaihPLmZRKZwVTKXEHymznshjbkIkrpcxJI+ljsnKiPqIlmTftguZ/jNg eGCKrVGQtqYHsb/E2vyaHcbRaVoH/euJy5MK6XztrkBMlooCT8bhfdk3Jz+CfO7QvcehayLbm4N8 eO5wBQAA//8DAFBLAQItABQABgAIAAAAIQBGBbAEGAEAAEcCAAATAAAAAAAAAAAAAAAAAAAAAABb Q29udGVudF9UeXBlc10ueG1sUEsBAi0AFAAGAAgAAAAhADj9If/WAAAAlAEAAAsAAAAAAAAAAAAA AAAASQEAAF9yZWxzLy5yZWxzUEsBAi0AFAAGAAgAAAAhAIc70gE4BQAA7BAAAA4AAAAAAAAAAAAA AAAASAIAAGRycy9lMm9Eb2MueG1sUEsBAi0ACgAAAAAAAAAhAEFyULtdgwAAXYMAABQAAAAAAAAA AAAAAAAArAcAAGRycy9tZWRpYS9pbWFnZTEucG5nUEsBAi0AFAAGAAgAAAAhAOXIx3a6AQAAQgIA ABQAAAAAAAAAAAAAAAAAO4sAAGRycy9tZWRpYS9pbWFnZTIud21mUEsBAi0AFAAGAAgAAAAhAIjz AlfiAAAACwEAAA8AAAAAAAAAAAAAAAAAJ40AAGRycy9kb3ducmV2LnhtbFBLAQItABQABgAIAAAA IQATjYm+yAAAAKUBAAAZAAAAAAAAAAAAAAAAADaOAABkcnMvX3JlbHMvZTJvRG9jLnhtbC5yZWxz UEsFBgAAAAAHAAcAvgEAADWPAAAAAA== ">
            <v:shape id="_x0000_s1933" type="#_x0000_t75" style="position:absolute;width:11588;height:12846;visibility:visible" filled="t">
              <v:fill o:detectmouseclick="t"/>
              <v:path o:connecttype="none"/>
            </v:shape>
            <v:group id="Group 25" o:spid="_x0000_s1934" style="position:absolute;left:359;top:359;width:11231;height:12500" coordsize="11230,124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qs/xQAAANsAAAAPAAAAZHJzL2Rvd25yZXYueG1sRI9Pa8JA FMTvhX6H5RV6azaxWCR1FRGVHoJQI0hvj+wzCWbfhuyaP9++KxR6HGbmN8xyPZpG9NS52rKCJIpB EBdW11wqOOf7twUI55E1NpZJwUQO1qvnpyWm2g78Tf3JlyJA2KWooPK+TaV0RUUGXWRb4uBdbWfQ B9mVUnc4BLhp5CyOP6TBmsNChS1tKypup7tRcBhw2Lwnuz67XbfTTz4/XrKElHp9GTefIDyN/j/8 1/7SCmZzeHwJP0CufgEAAP//AwBQSwECLQAUAAYACAAAACEA2+H2y+4AAACFAQAAEwAAAAAAAAAA AAAAAAAAAAAAW0NvbnRlbnRfVHlwZXNdLnhtbFBLAQItABQABgAIAAAAIQBa9CxbvwAAABUBAAAL AAAAAAAAAAAAAAAAAB8BAABfcmVscy8ucmVsc1BLAQItABQABgAIAAAAIQAzJqs/xQAAANsAAAAP AAAAAAAAAAAAAAAAAAcCAABkcnMvZG93bnJldi54bWxQSwUGAAAAAAMAAwC3AAAA+QIAAAAA ">
              <v:shape id="Picture 26" o:spid="_x0000_s1935" type="#_x0000_t75" style="position:absolute;top:1290;width:11230;height:1120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3XGxAAAANsAAAAPAAAAZHJzL2Rvd25yZXYueG1sRI9Pa8JA FMTvhX6H5RV6qxs9xBKzipS2ePHQVERvz+zLH8y+DdlXjd++KxR6HGbmN0y+Gl2nLjSE1rOB6SQB RVx623JtYPf98fIKKgiyxc4zGbhRgNXy8SHHzPorf9GlkFpFCIcMDTQifaZ1KBtyGCa+J45e5QeH EuVQazvgNcJdp2dJkmqHLceFBnt6a6g8Fz/OgBSbz+JYpYfp++1Yy3y/DduTGPP8NK4XoIRG+Q// tTfWwCyF+5f4A/TyFwAA//8DAFBLAQItABQABgAIAAAAIQDb4fbL7gAAAIUBAAATAAAAAAAAAAAA AAAAAAAAAABbQ29udGVudF9UeXBlc10ueG1sUEsBAi0AFAAGAAgAAAAhAFr0LFu/AAAAFQEAAAsA AAAAAAAAAAAAAAAAHwEAAF9yZWxzLy5yZWxzUEsBAi0AFAAGAAgAAAAhAH5jdcbEAAAA2wAAAA8A AAAAAAAAAAAAAAAABwIAAGRycy9kb3ducmV2LnhtbFBLBQYAAAAAAwADALcAAAD4AgAAAAA= ">
                <v:imagedata r:id="rId3852" o:title="" croptop="6081f" cropbottom="5136f" cropleft=".5" cropright="5365f"/>
              </v:shape>
              <v:rect id="Rectangle 27" o:spid="_x0000_s1936" style="position:absolute;left:1995;top:3275;width:7239;height:723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Xp/bxAAAANsAAAAPAAAAZHJzL2Rvd25yZXYueG1sRI9Pa8JA FMTvhX6H5RW86aaiVVJXKSkFxYL45+LtkX1N0mbfht01id/eFYQeh5n5DbNY9aYWLTlfWVbwOkpA EOdWV1woOB2/hnMQPiBrrC2Tgit5WC2fnxaYatvxntpDKESEsE9RQRlCk0rp85IM+pFtiKP3Y53B EKUrpHbYRbip5ThJ3qTBiuNCiQ1lJeV/h4tRcJ7+yl2VdXj53nxup62zSTaxSg1e+o93EIH68B9+ tNdawXgG9y/xB8jlDQAA//8DAFBLAQItABQABgAIAAAAIQDb4fbL7gAAAIUBAAATAAAAAAAAAAAA AAAAAAAAAABbQ29udGVudF9UeXBlc10ueG1sUEsBAi0AFAAGAAgAAAAhAFr0LFu/AAAAFQEAAAsA AAAAAAAAAAAAAAAAHwEAAF9yZWxzLy5yZWxzUEsBAi0AFAAGAAgAAAAhAHZen9vEAAAA2wAAAA8A AAAAAAAAAAAAAAAABwIAAGRycy9kb3ducmV2LnhtbFBLBQYAAAAAAwADALcAAAD4AgAAAAA= " filled="f" strokeweight="1pt"/>
              <v:line id="_x0000_s1937" style="position:absolute;visibility:visible" from="5615,1290" to="5615,119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liYHwQAAANsAAAAPAAAAZHJzL2Rvd25yZXYueG1sRE9Na8JA EL0X+h+WEbwU3dSD1OgqIpTqxWIs1OOYHZNgdjZkVxP/vXMo9Ph434tV72p1pzZUng28jxNQxLm3 FRcGfo6fow9QISJbrD2TgQcFWC1fXxaYWt/xge5ZLJSEcEjRQBljk2od8pIchrFviIW7+NZhFNgW 2rbYSbir9SRJptphxdJQYkObkvJrdnNSEuv9Nf86bSrdrQ/n7xkVu983Y4aDfj0HFamP/+I/99Ya mMhY+SI/QC+fAAAA//8DAFBLAQItABQABgAIAAAAIQDb4fbL7gAAAIUBAAATAAAAAAAAAAAAAAAA AAAAAABbQ29udGVudF9UeXBlc10ueG1sUEsBAi0AFAAGAAgAAAAhAFr0LFu/AAAAFQEAAAsAAAAA AAAAAAAAAAAAHwEAAF9yZWxzLy5yZWxzUEsBAi0AFAAGAAgAAAAhAGKWJgfBAAAA2wAAAA8AAAAA AAAAAAAAAAAABwIAAGRycy9kb3ducmV2LnhtbFBLBQYAAAAAAwADALcAAAD1AgAAAAA= " strokeweight=".5pt">
                <v:stroke dashstyle="longDash" joinstyle="miter"/>
              </v:line>
              <v:shape id="Arc 29" o:spid="_x0000_s1938" style="position:absolute;left:4031;top:1012;width:3168;height:1762;visibility:visible;mso-wrap-style:square;v-text-anchor:middle" coordsize="316775,176212"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UmDtxAAAANsAAAAPAAAAZHJzL2Rvd25yZXYueG1sRI9BawIx FITvgv8hvII3zdaD2K1RRJD24GW3VfD22LxuVpOXdRN1/femUOhxmJlvmMWqd1bcqAuNZwWvkwwE ceV1w7WC76/teA4iRGSN1jMpeFCA1XI4WGCu/Z0LupWxFgnCIUcFJsY2lzJUhhyGiW+Jk/fjO4cx ya6WusN7gjsrp1k2kw4bTgsGW9oYqs7l1Slwtt+Xp8fHtrCb3fFwKTKj92elRi/9+h1EpD7+h//a n1rB9A1+v6QfIJdPAAAA//8DAFBLAQItABQABgAIAAAAIQDb4fbL7gAAAIUBAAATAAAAAAAAAAAA AAAAAAAAAABbQ29udGVudF9UeXBlc10ueG1sUEsBAi0AFAAGAAgAAAAhAFr0LFu/AAAAFQEAAAsA AAAAAAAAAAAAAAAAHwEAAF9yZWxzLy5yZWxzUEsBAi0AFAAGAAgAAAAhAHVSYO3EAAAA2wAAAA8A AAAAAAAAAAAAAAAABwIAAGRycy9kb3ducmV2LnhtbFBLBQYAAAAAAwADALcAAAD4AgAAAAA= " adj="0,,0" path="m281527,32693nsc351791,81009,312469,153515,205894,172155v-50421,8819,-105428,3065,-146648,-15338l158388,88106,281527,32693xem281527,32693nfc351791,81009,312469,153515,205894,172155v-50421,8819,-105428,3065,-146648,-15338e" filled="f" strokeweight=".5pt">
                <v:stroke endarrow="classic" endarrowwidth="narrow" joinstyle="miter"/>
                <v:formulas/>
                <v:path arrowok="t" o:connecttype="custom" o:connectlocs="281527,32693;205894,172155;59246,156817" o:connectangles="0,0,0"/>
              </v:shape>
              <v:shape id="Picture 30" o:spid="_x0000_s1939" type="#_x0000_t75" style="position:absolute;left:5053;width:1270;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JHnBwAAAANsAAAAPAAAAZHJzL2Rvd25yZXYueG1sRE9NawIx EL0X/A9hhN5qYgtSVqOIWNtDL1VRvA2bcbO4mcRN1N1/3xwKPT7e92zRuUbcqY21Zw3jkQJBXHpT c6Vhv/t4eQcRE7LBxjNp6CnCYj54mmFh/IN/6L5NlcghHAvUYFMKhZSxtOQwjnwgztzZtw5Thm0l TYuPHO4a+arURDqsOTdYDLSyVF62N6fhdOyoD2d13a37bzPZBPV5sErr52G3nIJI1KV/8Z/7y2h4 y+vzl/wD5PwXAAD//wMAUEsBAi0AFAAGAAgAAAAhANvh9svuAAAAhQEAABMAAAAAAAAAAAAAAAAA AAAAAFtDb250ZW50X1R5cGVzXS54bWxQSwECLQAUAAYACAAAACEAWvQsW78AAAAVAQAACwAAAAAA AAAAAAAAAAAfAQAAX3JlbHMvLnJlbHNQSwECLQAUAAYACAAAACEAQiR5wcAAAADbAAAADwAAAAAA AAAAAAAAAAAHAgAAZHJzL2Rvd25yZXYueG1sUEsFBgAAAAADAAMAtwAAAPQCAAAAAA== ">
                <v:imagedata r:id="rId3853" o:title=""/>
              </v:shape>
            </v:group>
            <w10:wrap type="square"/>
            <w10:anchorlock/>
          </v:group>
        </w:pict>
      </w:r>
      <w:r w:rsidRPr="00F448D4">
        <w:rPr>
          <w:bCs/>
          <w:lang w:val="pt-BR"/>
        </w:rPr>
        <w:t xml:space="preserve">Một khung dây dẫn có dạng là một hình vuông, cạnh </w:t>
      </w:r>
      <w:r w:rsidRPr="00F448D4">
        <w:rPr>
          <w:bCs/>
          <w:position w:val="-6"/>
          <w:lang w:val="pt-BR"/>
        </w:rPr>
        <w:object w:dxaOrig="520" w:dyaOrig="279">
          <v:shape id="_x0000_i3106" type="#_x0000_t75" style="width:25.5pt;height:14.25pt" o:ole="">
            <v:imagedata r:id="rId3854" o:title=""/>
          </v:shape>
          <o:OLEObject Type="Embed" ProgID="Equation.DSMT4" ShapeID="_x0000_i3106" DrawAspect="Content" ObjectID="_1693757200" r:id="rId3855"/>
        </w:object>
      </w:r>
      <w:r w:rsidRPr="00F448D4">
        <w:rPr>
          <w:bCs/>
          <w:lang w:val="pt-BR"/>
        </w:rPr>
        <w:t xml:space="preserve">m được đặt trong một từ trường đều như hình vẽ, </w:t>
      </w:r>
      <w:r w:rsidRPr="00F448D4">
        <w:rPr>
          <w:bCs/>
          <w:position w:val="-10"/>
          <w:lang w:val="pt-BR"/>
        </w:rPr>
        <w:object w:dxaOrig="760" w:dyaOrig="320">
          <v:shape id="_x0000_i3107" type="#_x0000_t75" style="width:39pt;height:15.75pt" o:ole="">
            <v:imagedata r:id="rId3856" o:title=""/>
          </v:shape>
          <o:OLEObject Type="Embed" ProgID="Equation.DSMT4" ShapeID="_x0000_i3107" DrawAspect="Content" ObjectID="_1693757201" r:id="rId3857"/>
        </w:object>
      </w:r>
      <w:r w:rsidRPr="00F448D4">
        <w:rPr>
          <w:bCs/>
          <w:lang w:val="pt-BR"/>
        </w:rPr>
        <w:t xml:space="preserve">T. Trong khoảng thời gian </w:t>
      </w:r>
      <w:r w:rsidRPr="00F448D4">
        <w:rPr>
          <w:bCs/>
          <w:position w:val="-10"/>
          <w:lang w:val="pt-BR"/>
        </w:rPr>
        <w:object w:dxaOrig="820" w:dyaOrig="320">
          <v:shape id="_x0000_i3108" type="#_x0000_t75" style="width:40.5pt;height:15.75pt" o:ole="">
            <v:imagedata r:id="rId3858" o:title=""/>
          </v:shape>
          <o:OLEObject Type="Embed" ProgID="Equation.DSMT4" ShapeID="_x0000_i3108" DrawAspect="Content" ObjectID="_1693757202" r:id="rId3859"/>
        </w:object>
      </w:r>
      <w:r w:rsidRPr="00F448D4">
        <w:rPr>
          <w:bCs/>
          <w:lang w:val="pt-BR"/>
        </w:rPr>
        <w:t xml:space="preserve">s, khung dây quanh quanh trục </w:t>
      </w:r>
      <w:r w:rsidRPr="00643C4E">
        <w:rPr>
          <w:bCs/>
          <w:position w:val="-4"/>
          <w:lang w:val="pt-BR"/>
        </w:rPr>
        <w:object w:dxaOrig="220" w:dyaOrig="260">
          <v:shape id="_x0000_i3109" type="#_x0000_t75" style="width:10.5pt;height:13.5pt" o:ole="">
            <v:imagedata r:id="rId3860" o:title=""/>
          </v:shape>
          <o:OLEObject Type="Embed" ProgID="Equation.DSMT4" ShapeID="_x0000_i3109" DrawAspect="Content" ObjectID="_1693757203" r:id="rId3861"/>
        </w:object>
      </w:r>
      <w:r w:rsidRPr="00F448D4">
        <w:rPr>
          <w:bCs/>
          <w:lang w:val="pt-BR"/>
        </w:rPr>
        <w:t xml:space="preserve"> một góc </w:t>
      </w:r>
      <w:r w:rsidRPr="00F448D4">
        <w:rPr>
          <w:bCs/>
          <w:position w:val="-6"/>
          <w:lang w:val="pt-BR"/>
        </w:rPr>
        <w:object w:dxaOrig="780" w:dyaOrig="320">
          <v:shape id="_x0000_i3110" type="#_x0000_t75" style="width:39pt;height:15.75pt" o:ole="">
            <v:imagedata r:id="rId3862" o:title=""/>
          </v:shape>
          <o:OLEObject Type="Embed" ProgID="Equation.DSMT4" ShapeID="_x0000_i3110" DrawAspect="Content" ObjectID="_1693757204" r:id="rId3863"/>
        </w:object>
      </w:r>
      <w:r w:rsidRPr="00F448D4">
        <w:rPr>
          <w:bCs/>
          <w:lang w:val="pt-BR"/>
        </w:rPr>
        <w:t>. Xuất điện động cảm ứng trung bình trong khung dây là</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
          <w:bCs/>
          <w:lang w:val="pt-BR"/>
        </w:rPr>
        <w:tab/>
      </w:r>
      <w:r w:rsidRPr="00DC1882">
        <w:rPr>
          <w:b/>
          <w:bCs/>
          <w:color w:val="0000FF"/>
          <w:lang w:val="pt-BR"/>
        </w:rPr>
        <w:t>A.</w:t>
      </w:r>
      <w:r w:rsidRPr="007906F9">
        <w:rPr>
          <w:bCs/>
          <w:lang w:val="pt-BR"/>
        </w:rPr>
        <w:t xml:space="preserve"> 0,1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2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5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D.</w:t>
      </w:r>
      <w:r w:rsidRPr="007906F9">
        <w:rPr>
          <w:bCs/>
          <w:lang w:val="pt-BR"/>
        </w:rPr>
        <w:t xml:space="preserve"> 0,4 V.</w:t>
      </w: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
          <w:bCs/>
          <w:lang w:val="pt-BR"/>
        </w:rPr>
      </w:pPr>
    </w:p>
    <w:bookmarkEnd w:id="19"/>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pt-BR"/>
        </w:rPr>
        <w:t>Câu 30:</w:t>
      </w:r>
      <w:r w:rsidRPr="00946162">
        <w:rPr>
          <w:bCs/>
          <w:lang w:val="pt-BR"/>
        </w:rPr>
        <w:t xml:space="preserve"> Khi electron ở quỹ đạo dừng thứ </w:t>
      </w:r>
      <w:r w:rsidRPr="003036AB">
        <w:rPr>
          <w:bCs/>
          <w:position w:val="-6"/>
        </w:rPr>
        <w:object w:dxaOrig="200" w:dyaOrig="220">
          <v:shape id="_x0000_i3111" type="#_x0000_t75" style="width:10.5pt;height:12pt" o:ole="">
            <v:imagedata r:id="rId3864" o:title=""/>
          </v:shape>
          <o:OLEObject Type="Embed" ProgID="Equation.DSMT4" ShapeID="_x0000_i3111" DrawAspect="Content" ObjectID="_1693757205" r:id="rId3865"/>
        </w:object>
      </w:r>
      <w:r w:rsidRPr="00946162">
        <w:rPr>
          <w:bCs/>
          <w:lang w:val="pt-BR"/>
        </w:rPr>
        <w:t xml:space="preserve"> thì năng lượng của nguyên tử hidro được xác định bởi công thức </w:t>
      </w:r>
      <w:r w:rsidRPr="003036AB">
        <w:rPr>
          <w:position w:val="-24"/>
        </w:rPr>
        <w:object w:dxaOrig="1180" w:dyaOrig="620">
          <v:shape id="_x0000_i3112" type="#_x0000_t75" style="width:59.25pt;height:31.5pt" o:ole="">
            <v:imagedata r:id="rId3866" o:title=""/>
          </v:shape>
          <o:OLEObject Type="Embed" ProgID="Equation.DSMT4" ShapeID="_x0000_i3112" DrawAspect="Content" ObjectID="_1693757206" r:id="rId3867"/>
        </w:object>
      </w:r>
      <w:r w:rsidRPr="00946162">
        <w:rPr>
          <w:bCs/>
          <w:lang w:val="pt-BR"/>
        </w:rPr>
        <w:t xml:space="preserve"> eV (với </w:t>
      </w:r>
      <w:r w:rsidRPr="003036AB">
        <w:rPr>
          <w:bCs/>
          <w:position w:val="-10"/>
        </w:rPr>
        <w:object w:dxaOrig="920" w:dyaOrig="320">
          <v:shape id="_x0000_i3113" type="#_x0000_t75" style="width:45pt;height:16.5pt" o:ole="">
            <v:imagedata r:id="rId3868" o:title=""/>
          </v:shape>
          <o:OLEObject Type="Embed" ProgID="Equation.DSMT4" ShapeID="_x0000_i3113" DrawAspect="Content" ObjectID="_1693757207" r:id="rId3869"/>
        </w:object>
      </w:r>
      <w:r w:rsidRPr="00946162">
        <w:rPr>
          <w:bCs/>
          <w:lang w:val="pt-BR"/>
        </w:rPr>
        <w:t xml:space="preserve">,…) và bán kính quỹ đạo electron trong nguyên tử hidro có giá trị nhỏ nhất là </w:t>
      </w:r>
      <w:r w:rsidRPr="0090439C">
        <w:rPr>
          <w:bCs/>
          <w:position w:val="-12"/>
        </w:rPr>
        <w:object w:dxaOrig="1300" w:dyaOrig="380">
          <v:shape id="_x0000_i3114" type="#_x0000_t75" style="width:65.25pt;height:19.5pt" o:ole="">
            <v:imagedata r:id="rId3870" o:title=""/>
          </v:shape>
          <o:OLEObject Type="Embed" ProgID="Equation.DSMT4" ShapeID="_x0000_i3114" DrawAspect="Content" ObjectID="_1693757208" r:id="rId3871"/>
        </w:object>
      </w:r>
      <w:r w:rsidRPr="00946162">
        <w:rPr>
          <w:bCs/>
          <w:lang w:val="pt-BR"/>
        </w:rPr>
        <w:t xml:space="preserve"> m. Nếu kích thích nguyên tử hiđrô đang ở trạng thái cơ bản bằng cách chiếu vào nó một photon có năng lượng 12,08 eV thì bán kính quỹ đạo của electron trong nguyên tử sẽ tăng thêm </w:t>
      </w:r>
      <w:r w:rsidRPr="0090439C">
        <w:rPr>
          <w:bCs/>
          <w:position w:val="-4"/>
        </w:rPr>
        <w:object w:dxaOrig="320" w:dyaOrig="260">
          <v:shape id="_x0000_i3115" type="#_x0000_t75" style="width:16.5pt;height:12.75pt" o:ole="">
            <v:imagedata r:id="rId3872" o:title=""/>
          </v:shape>
          <o:OLEObject Type="Embed" ProgID="Equation.DSMT4" ShapeID="_x0000_i3115" DrawAspect="Content" ObjectID="_1693757209" r:id="rId3873"/>
        </w:object>
      </w:r>
      <w:r w:rsidRPr="00946162">
        <w:rPr>
          <w:bCs/>
          <w:lang w:val="pt-BR"/>
        </w:rPr>
        <w:t xml:space="preserve">. Giá trị của </w:t>
      </w:r>
      <w:r w:rsidRPr="0090439C">
        <w:rPr>
          <w:bCs/>
          <w:position w:val="-4"/>
        </w:rPr>
        <w:object w:dxaOrig="320" w:dyaOrig="260">
          <v:shape id="_x0000_i3116" type="#_x0000_t75" style="width:16.5pt;height:12.75pt" o:ole="">
            <v:imagedata r:id="rId3872" o:title=""/>
          </v:shape>
          <o:OLEObject Type="Embed" ProgID="Equation.DSMT4" ShapeID="_x0000_i3116" DrawAspect="Content" ObjectID="_1693757210" r:id="rId3874"/>
        </w:object>
      </w:r>
      <w:r w:rsidRPr="00946162">
        <w:rPr>
          <w:bCs/>
          <w:lang w:val="pt-BR"/>
        </w:rPr>
        <w:t xml:space="preserve">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045CB8">
        <w:rPr>
          <w:b/>
          <w:bCs/>
          <w:position w:val="-10"/>
        </w:rPr>
        <w:object w:dxaOrig="1040" w:dyaOrig="360">
          <v:shape id="_x0000_i3117" type="#_x0000_t75" style="width:51.75pt;height:17.25pt" o:ole="">
            <v:imagedata r:id="rId3875" o:title=""/>
          </v:shape>
          <o:OLEObject Type="Embed" ProgID="Equation.DSMT4" ShapeID="_x0000_i3117" DrawAspect="Content" ObjectID="_1693757211" r:id="rId3876"/>
        </w:object>
      </w:r>
      <w:r w:rsidRPr="00946162">
        <w:rPr>
          <w:bCs/>
          <w:lang w:val="pt-BR"/>
        </w:rPr>
        <w:t>m.</w:t>
      </w:r>
      <w:r w:rsidRPr="00946162">
        <w:rPr>
          <w:bCs/>
          <w:lang w:val="pt-BR"/>
        </w:rPr>
        <w:tab/>
      </w:r>
      <w:r w:rsidRPr="00DC1882">
        <w:rPr>
          <w:b/>
          <w:bCs/>
          <w:color w:val="0000FF"/>
          <w:lang w:val="pt-BR"/>
        </w:rPr>
        <w:t>B.</w:t>
      </w:r>
      <w:r w:rsidRPr="00946162">
        <w:rPr>
          <w:b/>
          <w:bCs/>
          <w:lang w:val="pt-BR"/>
        </w:rPr>
        <w:t xml:space="preserve"> </w:t>
      </w:r>
      <w:r w:rsidRPr="00045CB8">
        <w:rPr>
          <w:b/>
          <w:bCs/>
          <w:position w:val="-10"/>
        </w:rPr>
        <w:object w:dxaOrig="999" w:dyaOrig="360">
          <v:shape id="_x0000_i3118" type="#_x0000_t75" style="width:50.25pt;height:17.25pt" o:ole="">
            <v:imagedata r:id="rId3877" o:title=""/>
          </v:shape>
          <o:OLEObject Type="Embed" ProgID="Equation.DSMT4" ShapeID="_x0000_i3118" DrawAspect="Content" ObjectID="_1693757212" r:id="rId3878"/>
        </w:object>
      </w:r>
      <w:r w:rsidRPr="00946162">
        <w:rPr>
          <w:bCs/>
          <w:lang w:val="pt-BR"/>
        </w:rPr>
        <w:t>m.</w:t>
      </w:r>
      <w:r w:rsidRPr="00946162">
        <w:rPr>
          <w:bCs/>
          <w:lang w:val="pt-BR"/>
        </w:rPr>
        <w:tab/>
      </w:r>
      <w:r w:rsidRPr="00DC1882">
        <w:rPr>
          <w:b/>
          <w:bCs/>
          <w:color w:val="0000FF"/>
          <w:lang w:val="pt-BR"/>
        </w:rPr>
        <w:t>C.</w:t>
      </w:r>
      <w:r w:rsidRPr="00946162">
        <w:rPr>
          <w:b/>
          <w:bCs/>
          <w:lang w:val="pt-BR"/>
        </w:rPr>
        <w:t xml:space="preserve"> </w:t>
      </w:r>
      <w:r w:rsidRPr="00045CB8">
        <w:rPr>
          <w:b/>
          <w:bCs/>
          <w:position w:val="-10"/>
        </w:rPr>
        <w:object w:dxaOrig="1040" w:dyaOrig="360">
          <v:shape id="_x0000_i3119" type="#_x0000_t75" style="width:51.75pt;height:17.25pt" o:ole="">
            <v:imagedata r:id="rId3879" o:title=""/>
          </v:shape>
          <o:OLEObject Type="Embed" ProgID="Equation.DSMT4" ShapeID="_x0000_i3119" DrawAspect="Content" ObjectID="_1693757213" r:id="rId3880"/>
        </w:object>
      </w:r>
      <w:r w:rsidRPr="00946162">
        <w:rPr>
          <w:bCs/>
          <w:lang w:val="pt-BR"/>
        </w:rPr>
        <w:t xml:space="preserve"> m.</w:t>
      </w:r>
      <w:r w:rsidRPr="00946162">
        <w:rPr>
          <w:bCs/>
          <w:lang w:val="pt-BR"/>
        </w:rPr>
        <w:tab/>
      </w:r>
      <w:r w:rsidRPr="00DC1882">
        <w:rPr>
          <w:b/>
          <w:bCs/>
          <w:color w:val="0000FF"/>
          <w:lang w:val="pt-BR"/>
        </w:rPr>
        <w:t>D.</w:t>
      </w:r>
      <w:r w:rsidRPr="00946162">
        <w:rPr>
          <w:b/>
          <w:bCs/>
          <w:lang w:val="pt-BR"/>
        </w:rPr>
        <w:t xml:space="preserve"> </w:t>
      </w:r>
      <w:r w:rsidRPr="00045CB8">
        <w:rPr>
          <w:b/>
          <w:bCs/>
          <w:position w:val="-10"/>
        </w:rPr>
        <w:object w:dxaOrig="999" w:dyaOrig="360">
          <v:shape id="_x0000_i3120" type="#_x0000_t75" style="width:50.25pt;height:17.25pt" o:ole="">
            <v:imagedata r:id="rId3881" o:title=""/>
          </v:shape>
          <o:OLEObject Type="Embed" ProgID="Equation.DSMT4" ShapeID="_x0000_i3120" DrawAspect="Content" ObjectID="_1693757214" r:id="rId3882"/>
        </w:object>
      </w:r>
      <w:r w:rsidRPr="00946162">
        <w:rPr>
          <w:bCs/>
          <w:lang w:val="pt-BR"/>
        </w:rPr>
        <w:t>m.</w:t>
      </w:r>
    </w:p>
    <w:p w:rsidR="00DC1882" w:rsidRPr="00516F94" w:rsidRDefault="00DC1882" w:rsidP="0087156E">
      <w:pPr>
        <w:tabs>
          <w:tab w:val="left" w:pos="284"/>
          <w:tab w:val="left" w:pos="2835"/>
          <w:tab w:val="left" w:pos="5387"/>
          <w:tab w:val="left" w:pos="7938"/>
        </w:tabs>
        <w:ind w:firstLine="142"/>
        <w:jc w:val="both"/>
        <w:rPr>
          <w:bCs/>
          <w:lang w:val="de-DE"/>
        </w:rPr>
      </w:pPr>
      <w:r w:rsidRPr="00A95F31">
        <w:rPr>
          <w:b/>
          <w:bCs/>
          <w:color w:val="0000FF"/>
          <w:lang w:val="pt-BR"/>
        </w:rPr>
        <w:t>Câu 31:</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rsidR="00DC1882" w:rsidRDefault="00DC1882" w:rsidP="0087156E">
      <w:pPr>
        <w:tabs>
          <w:tab w:val="left" w:pos="284"/>
          <w:tab w:val="left" w:pos="2835"/>
          <w:tab w:val="left" w:pos="5387"/>
          <w:tab w:val="left" w:pos="7938"/>
        </w:tabs>
        <w:ind w:firstLine="142"/>
        <w:jc w:val="both"/>
        <w:rPr>
          <w:bCs/>
          <w:lang w:val="de-DE"/>
        </w:rPr>
      </w:pPr>
      <w:r w:rsidRPr="00516F94">
        <w:rPr>
          <w:b/>
          <w:bCs/>
          <w:lang w:val="de-DE"/>
        </w:rPr>
        <w:tab/>
      </w:r>
      <w:r w:rsidRPr="00DC1882">
        <w:rPr>
          <w:b/>
          <w:bCs/>
          <w:color w:val="0000FF"/>
          <w:lang w:val="de-DE"/>
        </w:rPr>
        <w:t>A.</w:t>
      </w:r>
      <w:r w:rsidRPr="00516F94">
        <w:rPr>
          <w:b/>
          <w:bCs/>
          <w:lang w:val="de-DE"/>
        </w:rPr>
        <w:t xml:space="preserve"> </w:t>
      </w:r>
      <w:r w:rsidRPr="00516F94">
        <w:rPr>
          <w:bCs/>
          <w:lang w:val="de-DE"/>
        </w:rPr>
        <w:t>10 lần.</w:t>
      </w:r>
      <w:r w:rsidRPr="007906F9">
        <w:rPr>
          <w:bCs/>
          <w:lang w:val="de-DE"/>
        </w:rPr>
        <w:tab/>
      </w:r>
      <w:r w:rsidRPr="00DC1882">
        <w:rPr>
          <w:b/>
          <w:bCs/>
          <w:color w:val="0000FF"/>
          <w:lang w:val="de-DE"/>
        </w:rPr>
        <w:t>B.</w:t>
      </w:r>
      <w:r w:rsidRPr="00516F94">
        <w:rPr>
          <w:b/>
          <w:bCs/>
          <w:lang w:val="de-DE"/>
        </w:rPr>
        <w:t xml:space="preserve"> </w:t>
      </w:r>
      <w:r w:rsidRPr="00516F94">
        <w:rPr>
          <w:bCs/>
          <w:lang w:val="de-DE"/>
        </w:rPr>
        <w:t>12 lần.</w:t>
      </w:r>
      <w:r w:rsidRPr="007906F9">
        <w:rPr>
          <w:bCs/>
          <w:lang w:val="de-DE"/>
        </w:rPr>
        <w:tab/>
      </w:r>
      <w:r w:rsidRPr="00DC1882">
        <w:rPr>
          <w:b/>
          <w:bCs/>
          <w:color w:val="0000FF"/>
          <w:lang w:val="de-DE"/>
        </w:rPr>
        <w:t>C.</w:t>
      </w:r>
      <w:r w:rsidRPr="00516F94">
        <w:rPr>
          <w:b/>
          <w:bCs/>
          <w:lang w:val="de-DE"/>
        </w:rPr>
        <w:t xml:space="preserve"> </w:t>
      </w:r>
      <w:r w:rsidRPr="00516F94">
        <w:rPr>
          <w:bCs/>
          <w:lang w:val="de-DE"/>
        </w:rPr>
        <w:t>5 lần.</w:t>
      </w:r>
      <w:r w:rsidRPr="007906F9">
        <w:rPr>
          <w:bCs/>
          <w:lang w:val="de-DE"/>
        </w:rPr>
        <w:tab/>
      </w:r>
      <w:r w:rsidRPr="00DC1882">
        <w:rPr>
          <w:b/>
          <w:bCs/>
          <w:color w:val="0000FF"/>
          <w:lang w:val="de-DE"/>
        </w:rPr>
        <w:t>D.</w:t>
      </w:r>
      <w:r w:rsidRPr="00516F94">
        <w:rPr>
          <w:b/>
          <w:bCs/>
          <w:lang w:val="de-DE"/>
        </w:rPr>
        <w:t xml:space="preserve"> </w:t>
      </w:r>
      <w:r w:rsidRPr="00516F94">
        <w:rPr>
          <w:bCs/>
          <w:lang w:val="de-DE"/>
        </w:rPr>
        <w:t>4 lần.</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lastRenderedPageBreak/>
        <w:t>Câu 32:</w:t>
      </w:r>
      <w:r>
        <w:rPr>
          <w:bCs/>
          <w:lang w:val="nl-NL"/>
        </w:rPr>
        <w:t xml:space="preserve"> Trong thí nghiệm Y – âng</w:t>
      </w:r>
      <w:r w:rsidRPr="00516F94">
        <w:rPr>
          <w:bCs/>
          <w:lang w:val="nl-NL"/>
        </w:rPr>
        <w:t xml:space="preserve"> về giao thoa </w:t>
      </w:r>
      <w:r>
        <w:rPr>
          <w:bCs/>
          <w:lang w:val="nl-NL"/>
        </w:rPr>
        <w:t xml:space="preserve">với hai ánh sáng đơn sắc có bước sóng lần lượt là </w:t>
      </w:r>
      <w:r w:rsidRPr="003036AB">
        <w:rPr>
          <w:bCs/>
          <w:position w:val="-12"/>
          <w:lang w:val="nl-NL"/>
        </w:rPr>
        <w:object w:dxaOrig="960" w:dyaOrig="360">
          <v:shape id="_x0000_i3121" type="#_x0000_t75" style="width:48pt;height:17.25pt" o:ole="">
            <v:imagedata r:id="rId3883" o:title=""/>
          </v:shape>
          <o:OLEObject Type="Embed" ProgID="Equation.DSMT4" ShapeID="_x0000_i3121" DrawAspect="Content" ObjectID="_1693757215" r:id="rId3884"/>
        </w:object>
      </w:r>
      <w:r>
        <w:rPr>
          <w:bCs/>
          <w:lang w:val="nl-NL"/>
        </w:rPr>
        <w:t xml:space="preserve"> µm và </w:t>
      </w:r>
      <w:r w:rsidRPr="003036AB">
        <w:rPr>
          <w:bCs/>
          <w:position w:val="-12"/>
          <w:lang w:val="nl-NL"/>
        </w:rPr>
        <w:object w:dxaOrig="980" w:dyaOrig="360">
          <v:shape id="_x0000_i3122" type="#_x0000_t75" style="width:49.5pt;height:17.25pt" o:ole="">
            <v:imagedata r:id="rId3885" o:title=""/>
          </v:shape>
          <o:OLEObject Type="Embed" ProgID="Equation.DSMT4" ShapeID="_x0000_i3122" DrawAspect="Content" ObjectID="_1693757216" r:id="rId3886"/>
        </w:object>
      </w:r>
      <w:r>
        <w:rPr>
          <w:bCs/>
          <w:lang w:val="nl-NL"/>
        </w:rPr>
        <w:t xml:space="preserve"> µm. Trong khoảng giữa hai vân sáng gần nhau nhất trùng màu với vân trung tâm, số vị trí cho vân sáng của bức xạ </w:t>
      </w:r>
      <w:r w:rsidRPr="003036AB">
        <w:rPr>
          <w:bCs/>
          <w:position w:val="-12"/>
          <w:lang w:val="nl-NL"/>
        </w:rPr>
        <w:object w:dxaOrig="240" w:dyaOrig="360">
          <v:shape id="_x0000_i3123" type="#_x0000_t75" style="width:12pt;height:17.25pt" o:ole="">
            <v:imagedata r:id="rId3887" o:title=""/>
          </v:shape>
          <o:OLEObject Type="Embed" ProgID="Equation.DSMT4" ShapeID="_x0000_i3123" DrawAspect="Content" ObjectID="_1693757217" r:id="rId3888"/>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lang w:val="fr-FR"/>
        </w:rPr>
      </w:pPr>
      <w:r w:rsidRPr="00516F94">
        <w:rPr>
          <w:b/>
          <w:bCs/>
          <w:lang w:val="fr-FR"/>
        </w:rPr>
        <w:tab/>
      </w:r>
      <w:r w:rsidRPr="00DC1882">
        <w:rPr>
          <w:b/>
          <w:bCs/>
          <w:color w:val="0000FF"/>
          <w:lang w:val="fr-FR"/>
        </w:rPr>
        <w:t>A.</w:t>
      </w:r>
      <w:r w:rsidRPr="00516F94">
        <w:rPr>
          <w:b/>
          <w:bCs/>
          <w:lang w:val="fr-FR"/>
        </w:rPr>
        <w:t xml:space="preserve"> </w:t>
      </w:r>
      <w:r>
        <w:rPr>
          <w:bCs/>
          <w:lang w:val="fr-FR"/>
        </w:rPr>
        <w:t>32</w:t>
      </w:r>
      <w:r w:rsidRPr="00516F94">
        <w:rPr>
          <w:bCs/>
          <w:lang w:val="fr-FR"/>
        </w:rPr>
        <w:t>.</w:t>
      </w:r>
      <w:r w:rsidRPr="007906F9">
        <w:rPr>
          <w:bCs/>
          <w:lang w:val="fr-FR"/>
        </w:rPr>
        <w:tab/>
      </w:r>
      <w:r w:rsidRPr="00DC1882">
        <w:rPr>
          <w:b/>
          <w:bCs/>
          <w:color w:val="0000FF"/>
          <w:lang w:val="fr-FR"/>
        </w:rPr>
        <w:t>B.</w:t>
      </w:r>
      <w:r w:rsidRPr="00516F94">
        <w:rPr>
          <w:b/>
          <w:bCs/>
          <w:lang w:val="fr-FR"/>
        </w:rPr>
        <w:t xml:space="preserve"> </w:t>
      </w:r>
      <w:r>
        <w:rPr>
          <w:bCs/>
          <w:lang w:val="fr-FR"/>
        </w:rPr>
        <w:t>31</w:t>
      </w:r>
      <w:r w:rsidRPr="00516F94">
        <w:rPr>
          <w:bCs/>
          <w:lang w:val="fr-FR"/>
        </w:rPr>
        <w:t>.</w:t>
      </w:r>
      <w:r w:rsidRPr="007906F9">
        <w:rPr>
          <w:bCs/>
          <w:lang w:val="fr-FR"/>
        </w:rPr>
        <w:tab/>
      </w:r>
      <w:r w:rsidRPr="00DC1882">
        <w:rPr>
          <w:b/>
          <w:bCs/>
          <w:color w:val="0000FF"/>
          <w:lang w:val="fr-FR"/>
        </w:rPr>
        <w:t>C.</w:t>
      </w:r>
      <w:r w:rsidRPr="00516F94">
        <w:rPr>
          <w:b/>
          <w:bCs/>
          <w:lang w:val="fr-FR"/>
        </w:rPr>
        <w:t xml:space="preserve"> </w:t>
      </w:r>
      <w:r>
        <w:rPr>
          <w:bCs/>
          <w:lang w:val="fr-FR"/>
        </w:rPr>
        <w:t>40</w:t>
      </w:r>
      <w:r w:rsidRPr="00516F94">
        <w:rPr>
          <w:bCs/>
          <w:lang w:val="fr-FR"/>
        </w:rPr>
        <w:t>.</w:t>
      </w:r>
      <w:r w:rsidRPr="007906F9">
        <w:rPr>
          <w:bCs/>
          <w:lang w:val="fr-FR"/>
        </w:rPr>
        <w:tab/>
      </w:r>
      <w:r w:rsidRPr="00DC1882">
        <w:rPr>
          <w:b/>
          <w:bCs/>
          <w:color w:val="0000FF"/>
          <w:lang w:val="fr-FR"/>
        </w:rPr>
        <w:t>D.</w:t>
      </w:r>
      <w:r w:rsidRPr="00516F94">
        <w:rPr>
          <w:b/>
          <w:bCs/>
          <w:lang w:val="fr-FR"/>
        </w:rPr>
        <w:t xml:space="preserve"> </w:t>
      </w:r>
      <w:r>
        <w:rPr>
          <w:bCs/>
          <w:lang w:val="fr-FR"/>
        </w:rPr>
        <w:t>42</w:t>
      </w:r>
      <w:r w:rsidRPr="00516F94">
        <w:rPr>
          <w:bCs/>
          <w:lang w:val="fr-FR"/>
        </w:rPr>
        <w:t>.</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3:</w:t>
      </w:r>
      <w:r w:rsidRPr="00516F94">
        <w:rPr>
          <w:bCs/>
          <w:lang w:val="nl-NL"/>
        </w:rPr>
        <w:t xml:space="preserve"> </w:t>
      </w:r>
      <w:r>
        <w:rPr>
          <w:bCs/>
          <w:lang w:val="nl-NL"/>
        </w:rPr>
        <w:t xml:space="preserve">Đặt vào hai đầu đoạn mạch chỉ chứa tụ điện một điện áp xoay chiều ổn định </w:t>
      </w:r>
      <w:r w:rsidRPr="007D09B4">
        <w:rPr>
          <w:bCs/>
          <w:position w:val="-14"/>
          <w:lang w:val="nl-NL"/>
        </w:rPr>
        <w:object w:dxaOrig="1820" w:dyaOrig="400">
          <v:shape id="_x0000_i3124" type="#_x0000_t75" style="width:91.5pt;height:20.25pt" o:ole="">
            <v:imagedata r:id="rId3889" o:title=""/>
          </v:shape>
          <o:OLEObject Type="Embed" ProgID="Equation.DSMT4" ShapeID="_x0000_i3124" DrawAspect="Content" ObjectID="_1693757218" r:id="rId3890"/>
        </w:object>
      </w:r>
      <w:r>
        <w:rPr>
          <w:bCs/>
          <w:lang w:val="nl-NL"/>
        </w:rPr>
        <w:t xml:space="preserve">V. Tại thời điểm </w:t>
      </w:r>
      <w:r w:rsidRPr="007D09B4">
        <w:rPr>
          <w:bCs/>
          <w:position w:val="-12"/>
          <w:lang w:val="nl-NL"/>
        </w:rPr>
        <w:object w:dxaOrig="180" w:dyaOrig="360">
          <v:shape id="_x0000_i3125" type="#_x0000_t75" style="width:9pt;height:17.25pt" o:ole="">
            <v:imagedata r:id="rId3891" o:title=""/>
          </v:shape>
          <o:OLEObject Type="Embed" ProgID="Equation.DSMT4" ShapeID="_x0000_i3125" DrawAspect="Content" ObjectID="_1693757219" r:id="rId3892"/>
        </w:object>
      </w:r>
      <w:r>
        <w:rPr>
          <w:bCs/>
          <w:lang w:val="nl-NL"/>
        </w:rPr>
        <w:t xml:space="preserve"> cường độ dòng điện trong mạch có giá trị </w:t>
      </w:r>
      <w:r w:rsidRPr="007D09B4">
        <w:rPr>
          <w:bCs/>
          <w:position w:val="-12"/>
          <w:lang w:val="nl-NL"/>
        </w:rPr>
        <w:object w:dxaOrig="520" w:dyaOrig="360">
          <v:shape id="_x0000_i3126" type="#_x0000_t75" style="width:27pt;height:17.25pt" o:ole="">
            <v:imagedata r:id="rId3893" o:title=""/>
          </v:shape>
          <o:OLEObject Type="Embed" ProgID="Equation.DSMT4" ShapeID="_x0000_i3126" DrawAspect="Content" ObjectID="_1693757220" r:id="rId3894"/>
        </w:object>
      </w:r>
      <w:r>
        <w:rPr>
          <w:bCs/>
          <w:lang w:val="nl-NL"/>
        </w:rPr>
        <w:t xml:space="preserve">A, tại thời điểm </w:t>
      </w:r>
      <w:r w:rsidRPr="007D09B4">
        <w:rPr>
          <w:bCs/>
          <w:position w:val="-24"/>
          <w:lang w:val="nl-NL"/>
        </w:rPr>
        <w:object w:dxaOrig="1219" w:dyaOrig="620">
          <v:shape id="_x0000_i3127" type="#_x0000_t75" style="width:60pt;height:31.5pt" o:ole="">
            <v:imagedata r:id="rId3895" o:title=""/>
          </v:shape>
          <o:OLEObject Type="Embed" ProgID="Equation.DSMT4" ShapeID="_x0000_i3127" DrawAspect="Content" ObjectID="_1693757221" r:id="rId3896"/>
        </w:object>
      </w:r>
      <w:r>
        <w:rPr>
          <w:bCs/>
          <w:lang w:val="nl-NL"/>
        </w:rPr>
        <w:t xml:space="preserve">s thì điện áp hai đầu đoạn mạch là </w:t>
      </w:r>
      <w:r w:rsidRPr="007D09B4">
        <w:rPr>
          <w:bCs/>
          <w:position w:val="-12"/>
          <w:lang w:val="nl-NL"/>
        </w:rPr>
        <w:object w:dxaOrig="880" w:dyaOrig="360">
          <v:shape id="_x0000_i3128" type="#_x0000_t75" style="width:44.25pt;height:17.25pt" o:ole="">
            <v:imagedata r:id="rId3897" o:title=""/>
          </v:shape>
          <o:OLEObject Type="Embed" ProgID="Equation.DSMT4" ShapeID="_x0000_i3128" DrawAspect="Content" ObjectID="_1693757222" r:id="rId3898"/>
        </w:object>
      </w:r>
      <w:r>
        <w:rPr>
          <w:bCs/>
          <w:lang w:val="nl-NL"/>
        </w:rPr>
        <w:t>V. Dung kháng của tụ điện là</w:t>
      </w:r>
    </w:p>
    <w:p w:rsidR="00DC1882" w:rsidRPr="00946162" w:rsidRDefault="00DC1882" w:rsidP="0087156E">
      <w:pPr>
        <w:tabs>
          <w:tab w:val="left" w:pos="284"/>
          <w:tab w:val="left" w:pos="2835"/>
          <w:tab w:val="left" w:pos="5387"/>
          <w:tab w:val="left" w:pos="7938"/>
        </w:tabs>
        <w:ind w:firstLine="142"/>
        <w:jc w:val="both"/>
        <w:rPr>
          <w:lang w:val="nl-NL"/>
        </w:rPr>
      </w:pPr>
      <w:r w:rsidRPr="00516F94">
        <w:rPr>
          <w:b/>
          <w:bCs/>
          <w:lang w:val="nl-NL"/>
        </w:rPr>
        <w:tab/>
      </w:r>
      <w:r w:rsidRPr="00DC1882">
        <w:rPr>
          <w:b/>
          <w:bCs/>
          <w:color w:val="0000FF"/>
          <w:lang w:val="nl-NL"/>
        </w:rPr>
        <w:t>A.</w:t>
      </w:r>
      <w:r w:rsidRPr="00516F94">
        <w:rPr>
          <w:b/>
          <w:bCs/>
          <w:lang w:val="nl-NL"/>
        </w:rPr>
        <w:t xml:space="preserve"> </w:t>
      </w:r>
      <w:r w:rsidRPr="00946162">
        <w:rPr>
          <w:lang w:val="nl-NL"/>
        </w:rPr>
        <w:t>200 Ω.</w:t>
      </w:r>
      <w:r w:rsidRPr="00946162">
        <w:rPr>
          <w:bCs/>
          <w:lang w:val="nl-NL"/>
        </w:rPr>
        <w:tab/>
      </w:r>
      <w:r w:rsidRPr="00DC1882">
        <w:rPr>
          <w:b/>
          <w:bCs/>
          <w:color w:val="0000FF"/>
          <w:lang w:val="nl-NL"/>
        </w:rPr>
        <w:t>B.</w:t>
      </w:r>
      <w:r w:rsidRPr="00516F94">
        <w:rPr>
          <w:b/>
          <w:bCs/>
          <w:lang w:val="nl-NL"/>
        </w:rPr>
        <w:t xml:space="preserve"> </w:t>
      </w:r>
      <w:r w:rsidRPr="00946162">
        <w:rPr>
          <w:lang w:val="nl-NL"/>
        </w:rPr>
        <w:t>100 Ω.</w:t>
      </w:r>
      <w:r w:rsidRPr="00946162">
        <w:rPr>
          <w:bCs/>
          <w:lang w:val="nl-NL"/>
        </w:rPr>
        <w:tab/>
      </w:r>
      <w:r w:rsidRPr="00DC1882">
        <w:rPr>
          <w:b/>
          <w:bCs/>
          <w:color w:val="0000FF"/>
          <w:lang w:val="nl-NL"/>
        </w:rPr>
        <w:t>C.</w:t>
      </w:r>
      <w:r w:rsidRPr="00516F94">
        <w:rPr>
          <w:b/>
          <w:bCs/>
          <w:lang w:val="nl-NL"/>
        </w:rPr>
        <w:t xml:space="preserve"> </w:t>
      </w:r>
      <w:r w:rsidRPr="00946162">
        <w:rPr>
          <w:lang w:val="nl-NL"/>
        </w:rPr>
        <w:t>50 Ω.</w:t>
      </w:r>
      <w:r w:rsidRPr="00946162">
        <w:rPr>
          <w:bCs/>
          <w:lang w:val="nl-NL"/>
        </w:rPr>
        <w:tab/>
      </w:r>
      <w:r w:rsidRPr="00DC1882">
        <w:rPr>
          <w:b/>
          <w:bCs/>
          <w:color w:val="0000FF"/>
          <w:lang w:val="nl-NL"/>
        </w:rPr>
        <w:t>D.</w:t>
      </w:r>
      <w:r w:rsidRPr="00516F94">
        <w:rPr>
          <w:b/>
          <w:bCs/>
          <w:lang w:val="nl-NL"/>
        </w:rPr>
        <w:t xml:space="preserve"> </w:t>
      </w:r>
      <w:r w:rsidRPr="00946162">
        <w:rPr>
          <w:lang w:val="nl-NL"/>
        </w:rPr>
        <w:t>400 Ω.</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34:</w:t>
      </w:r>
      <w:r w:rsidRPr="00946162">
        <w:rPr>
          <w:bCs/>
          <w:lang w:val="nl-NL"/>
        </w:rPr>
        <w:t xml:space="preserve"> Trên mặt chất lỏng có hai nguồn sóng cùng tần số, cùng pha đặt tại hai điểm </w:t>
      </w:r>
      <w:r w:rsidRPr="00F900DD">
        <w:rPr>
          <w:bCs/>
          <w:position w:val="-4"/>
        </w:rPr>
        <w:object w:dxaOrig="240" w:dyaOrig="260">
          <v:shape id="_x0000_i3129" type="#_x0000_t75" style="width:12pt;height:12.75pt" o:ole="">
            <v:imagedata r:id="rId3899" o:title=""/>
          </v:shape>
          <o:OLEObject Type="Embed" ProgID="Equation.DSMT4" ShapeID="_x0000_i3129" DrawAspect="Content" ObjectID="_1693757223" r:id="rId3900"/>
        </w:object>
      </w:r>
      <w:r w:rsidRPr="00946162">
        <w:rPr>
          <w:bCs/>
          <w:lang w:val="nl-NL"/>
        </w:rPr>
        <w:t xml:space="preserve"> và </w:t>
      </w:r>
      <w:r w:rsidRPr="00F900DD">
        <w:rPr>
          <w:bCs/>
          <w:position w:val="-4"/>
        </w:rPr>
        <w:object w:dxaOrig="240" w:dyaOrig="260">
          <v:shape id="_x0000_i3130" type="#_x0000_t75" style="width:12pt;height:12.75pt" o:ole="">
            <v:imagedata r:id="rId3901" o:title=""/>
          </v:shape>
          <o:OLEObject Type="Embed" ProgID="Equation.DSMT4" ShapeID="_x0000_i3130" DrawAspect="Content" ObjectID="_1693757224" r:id="rId3902"/>
        </w:object>
      </w:r>
      <w:r w:rsidRPr="00946162">
        <w:rPr>
          <w:bCs/>
          <w:lang w:val="nl-NL"/>
        </w:rPr>
        <w:t xml:space="preserve">, với </w:t>
      </w:r>
      <w:r w:rsidRPr="00F900DD">
        <w:rPr>
          <w:bCs/>
          <w:position w:val="-6"/>
        </w:rPr>
        <w:object w:dxaOrig="880" w:dyaOrig="279">
          <v:shape id="_x0000_i3131" type="#_x0000_t75" style="width:44.25pt;height:12.75pt" o:ole="">
            <v:imagedata r:id="rId3903" o:title=""/>
          </v:shape>
          <o:OLEObject Type="Embed" ProgID="Equation.DSMT4" ShapeID="_x0000_i3131" DrawAspect="Content" ObjectID="_1693757225" r:id="rId3904"/>
        </w:object>
      </w:r>
      <w:r w:rsidRPr="00946162">
        <w:rPr>
          <w:bCs/>
          <w:lang w:val="nl-NL"/>
        </w:rPr>
        <w:t xml:space="preserve"> cm. Cho bước sóng do các nguồn gây ra là </w:t>
      </w:r>
      <w:r w:rsidRPr="00F900DD">
        <w:rPr>
          <w:bCs/>
          <w:position w:val="-6"/>
        </w:rPr>
        <w:object w:dxaOrig="560" w:dyaOrig="279">
          <v:shape id="_x0000_i3132" type="#_x0000_t75" style="width:27.75pt;height:12.75pt" o:ole="">
            <v:imagedata r:id="rId3905" o:title=""/>
          </v:shape>
          <o:OLEObject Type="Embed" ProgID="Equation.DSMT4" ShapeID="_x0000_i3132" DrawAspect="Content" ObjectID="_1693757226" r:id="rId3906"/>
        </w:object>
      </w:r>
      <w:r w:rsidRPr="00946162">
        <w:rPr>
          <w:bCs/>
          <w:lang w:val="nl-NL"/>
        </w:rPr>
        <w:t xml:space="preserve"> cm. Trên mặt nước xét một điểm </w:t>
      </w:r>
      <w:r w:rsidRPr="00F900DD">
        <w:rPr>
          <w:bCs/>
          <w:position w:val="-4"/>
        </w:rPr>
        <w:object w:dxaOrig="320" w:dyaOrig="260">
          <v:shape id="_x0000_i3133" type="#_x0000_t75" style="width:16.5pt;height:12.75pt" o:ole="">
            <v:imagedata r:id="rId3907" o:title=""/>
          </v:shape>
          <o:OLEObject Type="Embed" ProgID="Equation.DSMT4" ShapeID="_x0000_i3133" DrawAspect="Content" ObjectID="_1693757227" r:id="rId3908"/>
        </w:object>
      </w:r>
      <w:r w:rsidRPr="00946162">
        <w:rPr>
          <w:bCs/>
          <w:lang w:val="nl-NL"/>
        </w:rPr>
        <w:t xml:space="preserve"> có hiệu khoảng cách đến hai nguồn </w:t>
      </w:r>
      <w:r w:rsidRPr="00F900DD">
        <w:rPr>
          <w:bCs/>
          <w:position w:val="-6"/>
        </w:rPr>
        <w:object w:dxaOrig="1560" w:dyaOrig="279">
          <v:shape id="_x0000_i3134" type="#_x0000_t75" style="width:76.5pt;height:12.75pt" o:ole="">
            <v:imagedata r:id="rId3909" o:title=""/>
          </v:shape>
          <o:OLEObject Type="Embed" ProgID="Equation.DSMT4" ShapeID="_x0000_i3134" DrawAspect="Content" ObjectID="_1693757228" r:id="rId3910"/>
        </w:object>
      </w:r>
      <w:r w:rsidRPr="00946162">
        <w:rPr>
          <w:bCs/>
          <w:lang w:val="nl-NL"/>
        </w:rPr>
        <w:t xml:space="preserve"> cm. Số cực đại trên đoạn </w:t>
      </w:r>
      <w:r w:rsidRPr="00F900DD">
        <w:rPr>
          <w:bCs/>
          <w:position w:val="-4"/>
        </w:rPr>
        <w:object w:dxaOrig="480" w:dyaOrig="260">
          <v:shape id="_x0000_i3135" type="#_x0000_t75" style="width:24pt;height:12.75pt" o:ole="">
            <v:imagedata r:id="rId3911" o:title=""/>
          </v:shape>
          <o:OLEObject Type="Embed" ProgID="Equation.DSMT4" ShapeID="_x0000_i3135" DrawAspect="Content" ObjectID="_1693757229" r:id="rId3912"/>
        </w:objec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3.</w:t>
      </w:r>
      <w:r w:rsidRPr="00946162">
        <w:rPr>
          <w:bCs/>
          <w:lang w:val="nl-NL"/>
        </w:rPr>
        <w:tab/>
      </w:r>
      <w:r w:rsidRPr="00DC1882">
        <w:rPr>
          <w:b/>
          <w:bCs/>
          <w:color w:val="0000FF"/>
          <w:lang w:val="nl-NL"/>
        </w:rPr>
        <w:t>B.</w:t>
      </w:r>
      <w:r w:rsidRPr="00946162">
        <w:rPr>
          <w:b/>
          <w:bCs/>
          <w:lang w:val="nl-NL"/>
        </w:rPr>
        <w:t xml:space="preserve"> </w:t>
      </w:r>
      <w:r w:rsidRPr="00946162">
        <w:rPr>
          <w:bCs/>
          <w:lang w:val="nl-NL"/>
        </w:rPr>
        <w:t>4.</w:t>
      </w:r>
      <w:r w:rsidRPr="00946162">
        <w:rPr>
          <w:bCs/>
          <w:lang w:val="nl-NL"/>
        </w:rPr>
        <w:tab/>
      </w:r>
      <w:r w:rsidRPr="00DC1882">
        <w:rPr>
          <w:b/>
          <w:bCs/>
          <w:color w:val="0000FF"/>
          <w:lang w:val="nl-NL"/>
        </w:rPr>
        <w:t>C.</w:t>
      </w:r>
      <w:r w:rsidRPr="00946162">
        <w:rPr>
          <w:b/>
          <w:bCs/>
          <w:lang w:val="nl-NL"/>
        </w:rPr>
        <w:t xml:space="preserve"> </w:t>
      </w:r>
      <w:r w:rsidRPr="00946162">
        <w:rPr>
          <w:bCs/>
          <w:lang w:val="nl-NL"/>
        </w:rPr>
        <w:t>10.</w:t>
      </w:r>
      <w:r w:rsidRPr="00946162">
        <w:rPr>
          <w:bCs/>
          <w:lang w:val="nl-NL"/>
        </w:rPr>
        <w:tab/>
      </w:r>
      <w:r w:rsidRPr="00DC1882">
        <w:rPr>
          <w:b/>
          <w:bCs/>
          <w:color w:val="0000FF"/>
          <w:lang w:val="nl-NL"/>
        </w:rPr>
        <w:t>D.</w:t>
      </w:r>
      <w:r w:rsidRPr="00946162">
        <w:rPr>
          <w:b/>
          <w:bCs/>
          <w:lang w:val="nl-NL"/>
        </w:rPr>
        <w:t xml:space="preserve"> </w:t>
      </w:r>
      <w:r w:rsidRPr="00946162">
        <w:rPr>
          <w:bCs/>
          <w:lang w:val="nl-NL"/>
        </w:rPr>
        <w:t>5.</w:t>
      </w:r>
    </w:p>
    <w:p w:rsidR="00DC1882" w:rsidRPr="00946162" w:rsidRDefault="008614FF" w:rsidP="0087156E">
      <w:pPr>
        <w:tabs>
          <w:tab w:val="left" w:pos="284"/>
          <w:tab w:val="left" w:pos="2835"/>
          <w:tab w:val="left" w:pos="5387"/>
          <w:tab w:val="left" w:pos="7938"/>
        </w:tabs>
        <w:ind w:firstLine="142"/>
        <w:jc w:val="both"/>
        <w:rPr>
          <w:bCs/>
          <w:lang w:val="nl-NL"/>
        </w:rPr>
      </w:pPr>
      <w:r>
        <w:rPr>
          <w:noProof/>
        </w:rPr>
        <w:pict>
          <v:group id="Canvas 7" o:spid="_x0000_s1873" editas="canvas" style="position:absolute;left:0;text-align:left;margin-left:328.25pt;margin-top:24.75pt;width:197.7pt;height:109.1pt;z-index:251710976" coordsize="25107,1385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dPy9rbBAAALhgAAA4AAABkcnMvZTJvRG9jLnht bOxYbW/bNhD+PmD/gdD3xJL8KiFOMSRtMaDYgqXbd1qiJaESKZCMHf/7PUdRfk3QZnC3FEuBOqRI Hu+Ozz135NW7x6ZmK6FNpeQ8iC7DgAmZqbySxTz48/OHi1nAjOUy57WSYh5shAneXf/809W6TUWs SlXnQjMIkSZdt/OgtLZNBwOTlaLh5lK1QmJwqXTDLbq6GOSaryG9qQdxGE4Ga6XzVqtMGIOvt91g cO3kL5cis78vl0ZYVs8D6Gbdr3a/C/odXF/xtNC8LavMq8H/gRYNryQ23Yq65ZazB12diGqqTCuj lvYyU81ALZdVJpwNsCYKj6y54XLFjTMmg3d6BdE6o9xFAR9AZLrGYQjXLtJ10W4PBQd5dCovMuKj Vg+ts6FIs99Wd5pV+TyYRQGTvAEi3DhD32+NOR91e9/eaf+h6Hrk3celbugv/MYe58EonoTjgG3m QTxKJt1ZikfLMozFw9lkEiUByzAcDUcJut2MrAQkaPlFFI/DCaZgxnA0Go768fdfkTHoNRms2wLo cdqSE32na+4ZGx8ZG9NONP0FxsZhMh4DwofKbs0NxwgHDDtzozFMd5vwdGvu0wKycmvtMyKesbat shT/PUzQOoHJ14MXq+yDFoEX0nyTjIbrLw/tBeKn5bZaVHVlN44LADJSSq7uquxOd53dIUThFnIY p20ZfcJB0CKa163iZNUnlX0xTKqbkstC/GJaEAlgRLMHh9Nd92DLRV21H6q6JqBS2xsH0jkKoyf8 0xHCrcoeGiFtx3Ba1LBTSVNWrQmYTkWzEAgh/WvuFOKpsVrYrKQNl9j4DyhLiu4NOC13ipEJBhH2 REztoSSOZxNACqJ42uMsms1GSQJSJ5wlkziMx84pfUTAe9rYj0I1jBrQEsrgYHjKV5+MV6uf4p3Z aeJUhGIUGMgFpvcbeieeexEB3Ze8FVCBxO7DYRuU91bzqigtu1FSQl2lgQwfom7JjfRkZL7Ba1E0 m44QqAdui/djy41to+rEY3UlSd1nPMZTqQhdTnwt2RqwjKcu8jny5xJYweE0LQBiZBEwXhdIzJnV TqRRdZX34DQbc1NrtuLIjUipuVp/xjEHrObGYgDp0f3z53uwlE7wlpuyW+yGOoObyiKf11UDit+u 5mkpeP5e5sxuWlC+wpYBaW4a7CagHxrOIMurejfPWMFrWx5OrQuvUC0dMF2S99CiI+7QRK2Fyjfu 4EDTDlH/GrSGPd8/Ca0hGeDR+Ay02BLE8RcxDtno091eaO6lqz4yT7n//wWx7w2dXa7vMgao6ofJ fQmqpK7auvOpD18AQsoDfeZD9z/NZb5cOWcu2y/wwOjR7IiVh9F0vK2ZkpDa5IVz5jLy8A+FlMkJ UlzZ/JqQ4vhzr7g5Q9UznLnykK4KKKOj4/QdDZMuxdKEcTx6A0qQTE+AMn1tlOIvdOekFBRyCVjD XcOiKEnC6RGnHECFCrM3TqHrwlH2mb02qLh0eF5O6e7qSTyNOgzsXaKmUxTH/q7+Rif0HpTgGeYI I8lrw4h/PzonnYyS8ZCQQHnlqXtjNBkTerpXnbcKhZDi/HEIFR9gr6lGcbnwvHwS4TEGxUmfeoZE IShXd7Ti32u+J1jcJQiPw6iS3ZNxi+ca1Mv+AZ1evff7btbumf/6bwAAAP//AwBQSwMECgAAAAAA AAAhAF6YRDwr5AAAK+QAABQAAABkcnMvbWVkaWEvaW1hZ2UxLnBuZ4lQTkcNChoKAAAADUlIRFIA AAe7AAAD8ggGAAAADRS70AAAgABJREFUeNrs3T9IZVt/N/CBZyA+YGFhYWFhYSFvDBiQYCFcA0KE WFhYGBAiiYUQCwsLIYKF8FiYMIWFAQsLCx+QYCGDhcUUFhYWEiwsLAxYWFhYWFhMsd/8TuLFO3dm 3Pvsvc4f/Xxgk8z75p59XB739+zzPWutD7/88ksWx+npacbvDQwMZB8+fMh1HB8fGzDgTbm5ucnW 1tZ+PeLfACAvAJAXAMgLAKp0cXGRTU9PZx8/fszdzf7f8b//y6dPn4zid4yNjeUezJ2dHQMGvClf vnz5zXUu/g0A8gIAeQGAvACgCiVKbmV3HjG4eQdzfX3dgAFuLgCQF/ICAHkBgLwAIIfFxcV6S25l dx7z8/O5B3NpacmAAW4uAJAX8gIAeQGAvAAgh9vb26yzs1PZnUrsCZJ3MOfm5gwY4OYCAHkhLwCQ FwDICwByWlhYUHanEkuTFxlQADcXAMgLeQGAvABAXgCQT8zu7ujoUHansLu7q+wG3Fy4uQBAXgAg LwCQFwAksrKyouxO4eDgQNkNuLlwcwGAvABAXgAgLwBI5P7+Pvfe3cPDw9mf/vQnZXceOzs7ym7A zYWbCwDkBQDyAgB5AcAPPDw81LaHjv9Zr9XV1Z/2sCMjI9nx8fG3eaHs/pkYsCJld5lfIICbCwDk BQDyAgB5IS8A2sXT01O2sbGRdXV11a7bsRx5vaJnfX6cl8fY2Njv8kDZnVNsiF6k7L6+vjZogJsL AOQFAMgLAOQFwJsVxfTm5mbW09Pzm+t2lNVVze7u7++vbTn9Sl4ou3/m69evhcru09NTgwa4uQBA XgCAvABAXgC8Od/O5P7esba2VvfjR1E+NDSU7e7u1nraHHmh7H5N3s3Q4zg6OjJggJsLAOQFAMgL AOQFwJsRJffW1lbW29v7al8aRfjd3V2j8kLZ/ZqYIp+37N7Z2TFggJsLAOQFAMgLAOQFQNuL2dXb 29u5Su6Xx+LiYqPyQtn9mpGRkdy/uJi2D+DmAgB5AQDyAgB5AdCuouSOpcSLTAp+eXR0dGS3t7dJ ntvFxUX293//98ruvMbGxnL/4paXlw0Y4OYCAHkBAPICAHkB0JYODg7qLrlTzu6+vr7Opqens48f P748j7L7NZOTk7l/aXNzcwYMcHMBgLwAAHkBgLwAaCtHR0fZ8PBw6ZL75ezum5ub0s8rSu7oYL8p uf/3iA3C4/jzn//sN/gD8/PzuX9pUYwDvBWxFEisbvF8xL8BQF4AIC8AkBcAb8fJyUmlJXdVE4Xv 7u6yhYWF75fcz4df3+tWVlZy/8Jif28AAAAAAACAVharZxTZzrnoEROu19fXCz+vKLljVniu8/g1 vm5jYyP3L62vr8+AAQAAAAAAAC0plhYfHx9PWnKvra1lDw8PhZ5X/N/HJOTOzs785/PrfN3u7m7u Ae3t7TVgAAAAAAAAQEv6+vVrbQJv1SV3zMZeXl6uq+SOcjxK8sLn9et83d7eXqFfIgAAAAAAAECr KjLZ97Uj9tSOvbVvb28LPYenp6dsc3OzvpJb2Z1frFdfZFAfHx8NGgAAAAAAANCSqpjdHSX33Nxc dn19XfjcW1tbtRWzS5ftfpWvu7y8LDSoRX+hAAAAAAAAAI20s7NTd8k8PT1dVye6v7+f9ff3V7d8 ul/j6+7u7goN6tnZmUEDAAAAAAAAWtrg4GChHnRycjI7Pz8vfJ4ouYueS9ldoZiGn3dQj46ODBgA AAAAAACQXCwLXq/Dw8Nc/ef4+HhdJffBwUE2PDxcfcmt7C6myJrxsaE7AAAAAAAAQCqxjHjsmR1L ipfxoxnXMRl4YmIi+/LlS+HHjMnBo6OjyUru7u7u7NOnT8ruvIqsHb+9vW3AAAAAAAAAgMrFFsxL S0u/WZm6nlnXz2L29bd959TUVF17ckcxPjIykqzk7urqytbX17P7+/va+ZTdORX5paytrRkwAAAA AAAAoDI3NzfZyspK1tnZ+bt+MmZgl/E8u7vePbmjgI+lzpMtV/4/R8xij/O8pOzOKX6xeQd6cXHR gAEAAAAAAAClRckdRe/LmdzfO+pZbvxZ/Lf1/PdRPi8vL3+3gK/qGBoayq6urr57fmV3TvPz87kH fGZmxoABAAAAAAAAdYuluosUyWNjYw17bo+Pj7XVrlOV3FHsR8EfRf/PfPjll1+yOE5PT71ifiJ+ WXkHv5EvJICUIkTi+vd8vBYqAMgLeQGAvABAXgCU8/DwULsGxv7URUviMrO784iS+9OnT1lvb2+y mdyxX/hr1//nvPjw/B/Fk+LHtra2cv8CYn9vgLcgQrGRIQmAvABAXgAgL+QF8F49PT1lm5ubWU9P T91FcapJufHcdnd3Sz23147Yd/zs7KxoXii78zg4OMj9i+jr6zNggJsLAOQFAMgLAOQFwKu+fv1a K5Krmi1d9bUzdckdBX3ekvs7eaHsziOWec/7C4m16QHcXAAgLwBAXgAgLwB+JErunZ2dbGBgoNLy eHR0tLLnNjg4mLTkrvc6r+wu6OrqqtAvJ6byA7i5AEBeAIC8AEBeALwURfL29nblJffL4/DwsO7n Fyte9/f3J3tuQ0ND2cnJSVV5oezO4/7+vtAv6bVN0wHcXAAgLwCQFwAgL4D343nf65RFcjx2zMh+ fHws/PyOjo6y4eHhZM8tHjuK9Cj7K8wLZXdeHz9+zP3LOj8/N2CAmwsA5AUAyAsA5AVAzdzcXLIi OfbUjr63niI5ZlmnLrmjSE+UF8ruvIpsvF526j2AmwsA5AUA8gIAeSEvgLfj7Oys8iK5r68v29jY qGsmd1xjY9/sVCV3b29vbTn1KmZy/yQvlN15FVk3P5YgAHBzAYC8AAB5AYC8AHg2OTlZWckdfWQ9 RfLV1VU2NTWVdJb51tZWXQV8HXmh7M6ryDcbjCfg5gIAeQEA8gIAeQHwUmyFXLZI3tzcrKtIvr29 zWZnZwtt3VxPyR17kzcwL5SzeU1PT+f+Za6urhowwM0FAPICAOQFAPIC4DfqmVXd1dWVra+v111y z8/PZx0dHUlK7nhu9S6lXkFeKLvzWlhYyP1LjQ3mAdxcACAvAEBeACAvAF6KZcTzzq6OInltbS17 eHgofJ6bm5tseXk56+zsTFZy1/vcKswLZXde8cvK+8uNb2QAuLkAQF4AgLwAQF4Ab8/JyUld+2U/ i4mzP+saYxb20tJSXUXy3d1dbSZ3quXK47lFid6Mkvs7eaHszivWmM/7Sx4dHTVggJsLAOQFAMgL AOQF8IZcXFxkExMTtWtUdIf1+tHs7vh/i9WmY+nxoqLkTjmTO0ruxcXFup5bwrxQdue1v7+f+5fd 19dnwAA3FwDICwCQFwDIC+ANODs7y8bHx39TUPf09GRPT091P+bs7OxvSu6YjR0leFExwzplyf38 3Fqh5P5OXii76w3Z19aoB3BzAYC8AAB5AYC8ANpXzOSenp7+4ZLgVczujsevt+SObZijl0xVcsdy 69fX162cF8ruvC4vLwu9AMqs0w/g5gIAeQGAvABAXsgLoDmi4I2Z16/te93b25s9Pj7WfZ77+/vC /03MJt/Y2EhWcscxNTXVkiX37/IiBiGOP//5z161r4h17ou8CG5ubgwa0NbiG2tjY2O/HvFvAJAX AMgLAOQF8FZFiTozM/Nqyf3yiNnVjbK7u1sr2FOV3JOTk9n5+Xnb5MUHL9liirwY2uGFAAAAAAAA AO9dlKcxm7megri7u7u2pHhKx8fH2fDwcLKSO4rj2Je83Si7C4oXa94XRbzoAAAAAAAAgNb02p7c eY/19fUkzy9mmtdmMCcqufv7+7OTk5O2/f0puwsaGBjI/eKIZQQAAAAAAACA1hL7Uc/NzZUuuV/O 7i6zd/e3YpZ1ypK7p6cn29nZyb5+/drWv0dld0Hj4+O5XySbm5sGDAAAAAAAAFpE1SV31bO7q5pp /rOSOzrMKov5ZlJ2FxQb0ud9saysrBgwAAAAAAAAaLK7u7tseXk56+joSDZbOibN1uvq6ippyR3L lW9vb7+ZkvuZsrugxcXF3C+a2dlZAwYAAAAAAABNEuXu2tpa1tnZmazkHh0dzY6OjupaEvzm5ibZ TPM4ent7a1svt/ty5T+i7C4olh/I++KZmJgwYAAAAAAAANAkt7e3yYrukZGR7ODgoK4i+eHhoTbT PNVzixnsMYk3ZrS/ZcrugmJ6f5FvcQAAAAAAAADNs7q6WmmRPDY2ln358qWu5xLlczyfrq6upCV3 lPzvgbK7oP39/UJr3wMAAAAAAADN8/T0lHV3d5cukoeGhrLDw8O6nkPM5I7l1FOV3LEMeiyHHsui vyfK7oLiWxp5X1TxYgUAAAAAAACaa3Nzs1TJXe9y5VG0x8rRPT09yfYMn56ezq6vr9/l71XZXdDl 5WWhF9db3ewdAAAAAAAA2sXj42PhWdWxivPu7m5dfV/8N1tbW1lvb2+ykntycjI7Pz9/179XZXdB sb59kRfZe1sqAAAAAAAAAFrRp0+fcvV7MQt7Z2en7pI7CvIoylOV3LFn+OnpqV9opuyu6wVa5MV2 dXVl0AAAAAAAAKCE6OiigF5fXy/1GH19fT/s9eL/L5Ycj1ng9djf309acsdy6sfHx14ML3z45Zdf sji0//l1dnbmftHFHt8A7SpWp1hbW/v1sFoFAPICAHkBgLwAGu3w8PDXErmjo6O2EnO9ojD/ts/r 7u6u7eldb8l9dHSUDQ8PJyu5R0ZG6t4z/K3nxYfnQYpp++Tzs298fHvENzgA2lV8YccXeACQFwDI CwDkBdBoz8uBDw4O/q5/m5ubK/W4AwMDvy5XHjO5Hx4e6nqsmEwcS4qnnMld757h7ygvlN1FFVl+ IP5AANxcACAvAJAX8gIAeQG8Ls+e1x8/fswuLy/rPsfe3l5tJvfT01Nd//3FxUU2Pj6erOSOn13J nTsvlN1FFXnxrqysGDDAzQUA8gIAeSEvAJAXwE/kKblfHvPz8w1/jmdnZ7VZ5VG2pyi5Y6Z5LLOu 5C6UF8ruomZnZ3O/KMssowDg5gIAeQGAvABAXgBvXcy0LrKy8vPs7phh3QhxnsnJyWQzuaPkLrNn +DvPC2V3UfFNkbwvzomJCQMGuLkAQF4AIC/kBQDyAvjG0dFRNjw8XHdJPDU1lfT5XV1dZdPT08lm cnd1dSm5y+eFsruo9fX13C/S0dFRAwa4uQBAXgAgL+QFAPIC+D9lS+6q9u7+kevr66TLlUfJvba2 lj08PHgxlM8LZXdR29vbuV+sfX19BgxwcwGAvABAXsgLAOQF+Bv/n7/psbGxSovjKldZvr29TVpy x+PGCtL39/deDNXlhbK7qIODg0LfzABwcwGAvABAXsgLAOQFvFexHHgsOZ5qz+uye3dH+by8vJx1 dnYme45RcseMcSrPC2V3Uaenp4VevE9PTwYNcHMBgLwAQF7ICwDkBbwrNzc32ezsbNbR0ZFspnTM xI7z1CP2yo7lxGPyaqrnF3t+p1hqXV4ou0v9YRZ5IfuWBuDmAgB5AYC8kBcAyAt4T2Jb4JQzpWdm Zuru4L5+/ZptbW1lvb29yUrueH5K7obkhbK7qNgsvsgL+uzszKABbi4AkBcAyAt5AYC8gHfj/Pw8 SZE8OTlZe+x67e7uZv39/clK+JjJbSJsQ/NC2V2PIhvTC2PAzQUA8gIAeSEvAJAX8N5EMV3lcuVl 9uY+Pj7OBgcHk5Xco6OjpUp46s4LZXc9+vr6cr+4Dw4ODBjg5gIAeQGAvJAXAMgLeFei/C0ygfRH M7mvrq7qfg5HR0fZ8PBwspJ7YGCg1gXG0ug0JS+U3fUo8kcRexIAuLkAQF4AIC/kBQDyAt6bqamp pixXHtePsbGxZCV3LIUeS6IruZueF8ruehRZdmF1ddWAAW4uAJAXAMgLeQGAvIB3p+js7iioy/zt n56eJi25e3t7ldytlRfK7nrMz8/nftHH/y2AmwsA5AUA8kJeACAvoB3d3d2V+u9nZmZy7Xld5m8+ 9vOenp4uvWz6j46enp5sc3Mze3x89IJopbyIKfZxfP782agUELO187744w8LoB3FPihzc3O/HmX2 RQFAXgAgL+QFAPIC2sv9/X22vLycdXZ21va+LvO3/aMSemhoqNSe15eXl0lL7q6uLiV3C+fFB0NR n3hR5/0jiG+iAAAAAAAAQDt4eHiodWHd3d2/9l3Dw8Ollu6uFZMv+rN4vCjQ633M6+vr2mOmLLnX 1tZqY0HrUnbXaW9vL/cfQ19fnwEDAAAAAACgpUWxGwVvFL3f67wODw/rfuzn2d0jIyO1nq3ekvvm 5iZpyd3R0VFb4VnJ3R6U3XX6dt+Qnx2xtAMAAAAAAAC0oqenp9pM7h+V3M9HFNVlxL7a9ZbcsW/4 85LqqUruxcXF7Pb21guijSi76xTr/xf5A7GOPwAAAAAAAK0kSu6tra2st7c3d+cVs7Ib6eW+4SlK 7pghruRuX8ruEn9YRf5QYt8AAAAAAAAAaLbXlit/bfveRkzyLPMc85bcsRy6Dq+9KbtLKLIXwOnp qQEDAAAAAACgaZ5ncvf09JQqire3t5M9xyjSU5bccczMzCi53whldwlFlnQ4PDw0YAAAAAAAADRc 7JP96dOn2qzsKsri6MiiOK9SPUuqFz3GxsayL1++eEG8IcruEoaGhlriGy4AAAAAAADwrSiQY4/t /v7+yovjKKarEEV89GgpS+7BwcHs+PjYC+INUnaXMDExkfuPaHV11YABAAAAAACQXBTI+/v7lc3k /tEs6bJSFfHPR0xcjZI7xoO3Sdldwvz8fO4/poWFBQMGAAAAAABAUrG1bsoCOQr03d3dUgXy0dFR Njw8nOw5DgwMZAcHB0rud0DZXcLKykruP6rp6WkDBgAAAAAAQDKPj49ZT09PkgI5Hnd9fb12jnrF ftkpS+54jmWLeNqLsruE+IPO+8c1OjpqwAAAAAAAAEgqttatukDe3NwsVXLf3Nxkc3NzyUruzs7O bG1tLXt4ePACeGeU3SXs7OwUWtIBAAAAAAAAUrq/v6+Vv2UL5K6urtIl993dXba8vFzJ8/ne0dHR kS0uLma3t7d+8e/Uh19++SWL4/T01GgUFBvaF7kgALSb+LZdfBvu+Yh/A4C8AEBeACAvoLXF30+Z krvsLOko3JXcNCIvPjy/KD59+mRUCoovCBT5w7M/ANBuYv+Ul9ex+DcAyAsA5AUA8gJaWxTV3d3d hQvklZWVUiV3/LdRQEZhnqLk/vjxY205dF+E4UVeKLvrdX19XegP0B8e4OYCAHkBgLyQFwDIC2iE WIK8UbOkY6nz6BqLFuxFS+7o5uCbvFB2l/nDLfKHeHZ2ZtAANxcAyAsA5IW8AEBewKuifN7f36/7 v49Z1q/NsJ6dnS01WTP1TO44Jicns6urKy8IfpQXyu4y4tsuef8YDw8PDRjg5gIAeQGAvJAXAMgL +KGLi4vaLOaYzRxHmTL6e3t3x2POz8+XetzYundnZyfZTO7nkvv8/NwLgtfyQtldxuDgYO4/yu3t bQMGuLkAQF4AIC/kBQDyAn4nluienp6uldEv/w6imK7Xt7O7JyYmssvLy7ofL0ru3d3drL+/P1nJ PTY25m+fInmh7C5jfHw89x/n6uqqAQPcXAAgLwCQF/ICAHkBv4qS+3km94/2qy6zV3XM7q5iKfDU Jffo6Ki/eerJC2V3GbGXQd4/0rhQAbi5AEBeACAv5AUA8gLu7u6yhYWFH5bcVc3uLuvo6CgbHh5O VnIPDQ1lBwcHtVnjUEdeKLvLWFxczP3HGsU4gJsLAOQFAPJCXgAgL3i/ouReXl7OOjs7c3dMUYiX nZldVOqSe2BgoDZbXMlNybxQdpexvr5eaI8BADcXAMgLAOSFvABAXvD+xP7ZKysrhUrul8fMzEzD /g6j00pZcm9tbWVPT09eFFSRF8ruMuIbJ0X+eAHcXAAgLwCQF/ICAHnB+3Fzc1PbN7urq6t0UXx5 eZnseZ6eniYtuXt7e7O9vT0lN1XnhbK7jOPj49x/xN3d3QYMcHMBgLwAQF7ICwDkBe9ALFce2+Hm 2ZM77zE9PV3584wCPR63yuf5bcm9ublZm9kOCfJC2V3G+fl5oT9o+w4Abi4AkBcAyAt5AYC84O2K UrfontzNmN39vHd4R0dHkucZk0Cj5H58fPSiIGVeKLvLuL29LfSHHUtVALi5AEBeACAv5AUA8oK3 JUru2Iu6p6cn6X7XZ2dnpZ9nLKueqoyP5drj8c3kpkF5oewuq8gf+PX1tQED3FwAIC8AkBfyAgB5 wRuyu7tbyZ7cPzr6+/tL73cdM6yr2jv8e0eU50pumpAXyu6yiuxhIJgBNxcAyAsA5IW8AEBe8Lac nJwkKZBjlvj29napbXLjv40Z57F3dornGMugx97ksRoyNCEvlN1l9fX15f6D39/fN2CAmwsA5AUA 8kJeACAveGPGxsYqK5AHBwdL73cdJffOzk5tVniKkjsmgyq5aXpexAs8js+fPxuVOo2MjOT+w49v zgC0i6urq2xubu7XI/4NAPICAHkBgLyA3zs6OqpkufKYOFlmJnc4ODhIVnLHMTs7a+teWiIvPhiK 8iYnJ3P/8a+urhowAAAAAACAN6jIBMlvS+7Y97vscuXxGAMDA8lK7tHRUSsu0FKU3RWYn58v9E0X AAAAAAAA3p7T09Pa8t5F9uSOVYHLzuSOWeVDQ0PJSu547JgtXvZ5QtWU3RVYX1/PfTEYHx83YAAA AAAAAC2sTKmbZ+/uKLnL7skdouQeHh5OVnLHLHElN61M2V2BnZ2dQt98AQAAAAAAoPU8z5CO5cDr dXJy8sOeqKurqzaJsmzJHUuJx5LiqUruvr6+0suqQyMouytweHhYaDkKAAAAAAAAWkcU1C9nZMeM 5jJF79TU1O9K7rW1tezh4aHU84xl0vPMHK/3qGrGOTSKsrsCZ2dnhS4UvgUDAAAAAADQfNHx/Kg8 3tvbq/txz8/Pa4/R0dGRLSwslC65Ly4usunp6UL7gRc5oozf2NhQctN2lN0VuL29LXTBuLm5MWgA AAAAAABNEsuAT0xM/LQ8jtndZWxvb9c6pDKur6+zubm5ZCV3PO7KykrpMh6aRdld1UAWuHDEt4QA AAAAAABorJghPTk5mbvTKTO7u4y7u7tsfn4+WckdM84XFxdrZTq0M2V3RWIPg7wXkKOjIwMGAAAA AADQIPUuA97f39/Q7Wmj5F5eXs46OzuT7csd+4mXnXEOrULZXZHBwcHcF5GdnR0DBgAAAAAAkFjM XJ6dnS01Q7oRs7tjGfG1tbVkJXf8/LEcupncvDXK7oqMj4/nvqCsrq4aMAAAAAAAgESq3Os69u5O Nbs7Hnd3d7fQCsJFDyU3b5myuyKxb0Lei8rCwoIBAwAAAAAAqFiVJffLY39/v/LnGtveFlk5uOgR e5Ofn597UfCmKbsrErO1815cYk8IAAAAAAAAqhF7XacouV/O7q5KlNzDw8NKbqjAh/7+/iyOz58/ G40Stra2cl9khoaGDBjQFq6urmpvEJ+P+DcAyAsA5AUA8oJWcXNzky0vLyfb6/q5PL64uCj9XGPv 7yjNUz3PsbGx7MuXL14UvKu8+PD8B/Dp0yejUkIsX5H3YtPb22vAgLYQb4xeXr+8UQJAXgAgLwCQ F7SK+/v7rKOjI1l5PD4+Xslr8OTkJOlM7lgKPWaLwzvNC2V3FU5PT3NfdGIJDQA3FwDICwDkBQDI C8pZXFysvDweGRmp5LV3dnZWm22dquSOlZtj5eGnpycvBN5zXii7qxDLZBS5AD0+Pho0wM0FAPIC AHkBAPKCEmIp46r26Y7Z1zFD+uvXr6Wf08zMTLL9w2MF4d3dXSU38kLZXZ24oBS5ENlnBHBzAYC8 AEBeAIC8oLyFhYXSJXcsNV7W9fV1Nj09nazkjiXbV1dXs4eHB7905IWyu3pdXV25L0jHx8cGDHBz AYC8AEBeAIC8oKS7u7uss7OzrpL74OCg9EzuOH8U7qlK7uif1tbWanuUA7/LC2V3VQYGBnJfmGJ5 CQA3FwDICwDkBQDIC8orMrt7cHAw29/fL33OKJ9jz/B6iva8M7nj8aNMB36YF8ruqoyPj+e+QG1s bBgwwM0FAPICAHkBAPKC//H4+FhqKfE8s7uHhoYqm8m9srJSaMXfekru29tbLwx4PS+U3VWZm5vL faGKbxgBuLkAQF4AIC8AQF68Z09PT9nW1lbW09NTK3nLzGKO/ay/18n09fXVVtwtW3LHXtmxnHiq mdyxDHp0TTc3N14YkD8vlN1ViW/x5L1gTU1NGTDAzQUA8gIAeQEA8uJdipncURx3d3f/5ne+vLxc 92NGGf1ytnVsP7uzs1M7VxnPJXeqmdxxTE9PZ9fX114YUDwvlN1ViTHMe9EaGRkxYICbCwDkBQDy AgDkxbvyPJO7t7f3u/1JzJouM7s7JibGLPE4R5yriuf6bSFf5TEzM5Odn597YUD9eaHsrsr+/n7u i1dcxAHcXAAgLwCQFwAgL96DWEL8ZyX3y2Npaanu88Qs7piJXcZrhXwVx+joaHZ2duaFAeXzQtld ldPT00IXMgA3FwDICwDkBQDIi7csSu7YL7u/v7/Q3tXNWNL7+bmmLLnHx8drr+uy+4eDvFB2V+7m 5qbQBa3MMhwAbi4AkBcAyAsA5AWt7ODgIBscHKyrFJ6fn2/4a6/e55rnGBsb83qGNHmh7K5KLGtR 5MJmDwbAzQUA8gIAeQEA8uKtOTw8LF0cx+zumGSY2sXFRTYxMZGs5B4aGqqNB5AsL5TdVerq6sp9 gTs6OjJggJsLAOQFAPICAOTFm/n9RblbVVG8sLCQ7LleXl5m09PTtVI9Rcnd09NT694sVw7J80LZ XaWBgYHcF7qdnR0DBri5AEBeACAvAEBetLVYrnx4eLjywjjF7O54vKWlpWQld0yKXFtbyx4fH70w oBF50d/fn8Xx+fNno1KB8fHx3Be8uNgBtLKrq6tsbm7u1yP+DQDyAgB5AYC8IJyeniYpuV+W3Xt7 e5U819vb22x2djZZyd3Z2VnrfR4eHrwwoIF58cFQVKs2qDkvfCsrKwYMAAAAAABoK2dnZ9no6Giy 4jgeN/qWKmZ1R8m9urqadXR0JHmu8biLi4u18wCNp+yu2Pz8fO4LYHyDCAAAAAAAoJ3s7u4mK7mj OK6i5L67u6tNOowZ1ykLeSU3NJeyu2Lr6+u5L4TxrScAAAAAAIB28vXr16yvr6/y4vj6+rr0c4tl xGM58VQldxwzMzOVPFegPGV3xYp8myn2SgcAAAAAAGg3Ozs7lRTHVZXcT09P2adPn7Kurq5kJffk 5GR2fn7ulw8tRNldsePj49wXxfhWEQAAAAAAQLspO7u7quI4nsfW1lbW29ubrOQeGxur7VMOtB5l d8UuLi4KXSDjIgwAAAAAANBuDg4OChfHExMTlZXcsdpurKKbsuT+8uWLXzS0MGV3xW5ubgpdKG9v bw0aAAAAAADQlgYHB3P1IaOjo5UVx0dHR9nAwECykntoaKh2DqD1KbsrFntCFLlg2tsBAAAAAABo hru7u2xhYSE7PT2t+zFem90dy5VHyV3FSrexuu7IyEjSkjt+HqvyQvtQdifQ1dWV+8J5eHhowAAA AAAAgIaJVWrn5+ezzs7OWlcxPj5e6vG+N7s7lgCvasLf9fV1Nj09nX38+DFJyR1Loe/t7Sm5oQ0p uxPIu2RHHLGfBAAAAAAAQGr39/fZ8vLyryX3y+Ps7Kzux305uztmXpd5rJei5J6bm0tackdPo+SG 9qXsTiC+rZT3QrqxsWHAAAAAAACAZJ6XK+/o6PhhX1F2dvfs7Gxtn+sqiuPn55uq5O7p6ck+ffqk 5IY3QNmdwMzMTO4L6uLiogEDAAAAAAAq9/j4mK2vr393Jvf3jthbu5mi5P7RzPMqjtiGNiYhxrgA b4OyO4GVlZXcF9bJyUkDBgAAAAAAVObh4SFbXV0tXBoPDw837flGt5Kq5I4Z7TFTPMp04G35EPsR xPH582ejUZHNzc3cF9ihoSEDBrSsq6ur2p44z0f8GwDkBQDyAgB50ZpiWe6YuRwzmOsthmMp8kaJ GdZra2ulnu/PjlgGfX5+Pru9vfXigDeaFx+e/+BjbwKqsbe3l/tC29vba8CAlhXLFrXSMkYAyAsA 5AUA8oLfe3p6yra2trK+vr7SBXHM7k69l3U83+3t7dpkzFQl9/T0dHZ5eenFAW8/L5TdVTs9PS10 wU0dGgBuLgCQFwDICwDkxdsTM6Oj5I6JdVWWxYeHh8mec0wYHBwcTFJyxzE2NpZdXFx4ccD7yQtl d9Vubm4KXXgtnwG4uQBAXgAgLwBAXuQVk+h2d3eznp6eJIXxyMhI5c/54OCgtrVrqpJ7dHS0NhkR eHd5oeyuWiy/UeQCfHZ2ZtAANxcAyAsA5AUA8kJe/FTq5b/jiKXQY9/vOFcVouSOpdFTPd947Nhn 3Cq68G7zQtmdQpFvU+3v7xswwM0FAPICAHkBgLyQFz/08PBQyZ7cPzq6u7uzzc3NykrumGWdsuSO WeInJydeGCAvlN0pFLmAxzekANxcACAvAJAXAMgLefEzk5OTlZfGMXlvbW2tVqZXIVazjSXFP378 mKzkjtniZnKDvFB2JzQ9PZ37wry4uGjAADcXAMgLAOQFAPJCXvzU+fl5ZaVxV1dXreR+fHys5Lld X1/XupFUJXcs3R4r5Sq5gW/yQtmdwtLSUu4LdFz8AdxcACAvAJAXAMgLefGasrO7Ozo6stXV1cpm ckfJPTMzk7Tk3t3dVXIDP8oLZXcKsTR53gv1yMiIAQPcXAAgLwCQFwDIC3nxqpjdXU+x3NnZWVtp 9vb2tpLncXd3l83PzycruWN59a2tLSU38FpeKLtT2Nvby33B7u3tNWCAmwsA5AUA8gIAeSEvcpmb myu0XPnm5mZly5VHyb28vFwrz1OV3FU+X+DN54WyO4XT09NCF2/fTALcXAAgLwCQFwDIi/eTF1Ea 1ytmZ8dy5Hn25K5qufJ4nJQldzzf9fV1JTdQNC+U3SnEHhVFLuI3NzcGDXBzAYC8AEBeACAv3nhe xGS5sbGx2gzmp6enuh9naWmpYSV3PF48boqSO5ZBX1hYqOz5Au8uL5TdKURAFbmYn52dGTTAzQUA 8gIAeQGAvHijeXF8fJwNDw//5ueLPanrFbO7X+6XHf97zLyuqjSOnmNjYyNZyR3H1NRUbfIgQIm8 UHan0t3dnfuCfnBwYMAANxcAyAsA5AUA8uKN5cXl5WU2MTHx3W6gt7e31LLdi4uLteXM439WtYJs lNxRwsdzS1Vyj4+PZ+fn517wQBV5oexOZXBwMPeF3fgDbi4AkBcAyAsA5MXbyYuYeT07O/vq3trb 29t1n+P+/r52nip8/fq19lxSltyxfPvR0VHtXAAV5YWyNZUffVPre0csLQLg5gIAeQGAvABAXrR3 XsSy3HNzc6+W3M9HrBLb7P2q9/b2sv7+/mQldyzfLvuBJHkRF684Pn/+bFQqNj8/n/tCPzMzY8CA lnN1dVV7Y/58xL8BQF4AIC8AkBe/91xyv9xHO++xvr7elOd8eHiYjYyMJCu5o3/a3d01kxtIlhcf DEU6EU55L/ijo6MGDAAAAAAA2szd3V22sLBQV8n9cnZ3mb27i4r9spXcwFug7E4olv3Ie+GPPTAA AAAAAID2ECV3bFHa2dlZSUHciNndFxcXtcl3qUrunp6e2r7fSm6gUZTdCZ2cnOQOgPjGFwAAAAAA 0Npif+2VlZXKSu7no6urK9ne3VHMLy4u5t5HvJ6Se3Nzs6Gz0wGCsjuhWCu+SBhE2AAAAAAAAK0n iui1tbVaKZ1qZnTMiq76OVc5+/x7Bf3GxoaSG2gaZXdCcXEvEgqxRwYAAAAAANA6GlFyDw0NZQcH B5Ut/536OcfjxuOnmokOkJeyO7EiQXJ4eGjAAAAAAACghUSpm6rkHhsby758+VLZc316eqrt/Z2q 5I5l0GOmuJIbaBXK7sQGBwdzh8TOzo4BAwAAAACAFhLFbtXLgMdM7pOTk8qeY5TcW1tbWW9vb7Ji fmZmJru9vfWCAFqKsjux+FZW3qCIb1sBAAAAAACtZWVlpSWXK4/HSV1yj4+P24YVaFnK7sSmp6dz B8bCwoIBAwAAAACAFhOzu8ssDd7f3195yb27u1t73HZZYh0gBWV3YktLS7mDY3Jy0oABAAAAAEAL itVZ6ym5o5SuquQO+/v7SUvu4eFhJTfQNpTdiW1ubhZavgQAAAAAAGg9sS923uXCU5TcR0dHtSI6 Vcld9RLrAI2g7E4svmGVN0giJAEAAAAAgDSigL69va37v9/Z2fnp5/zd3d21SXBRjFfl+Pg4acld 9RLrAI2k7E4slvrIGygfP340YAAAAAAAULGXs6IXFhbqfpwohL+3hHhfX1+2vb2d3d/fV/acz8/P a/tmpyq54zlXPfscoNE+xEU5js+fPxuNBC4vLwuFy93dnUEDWsbV1VU2Nzf36xH/BgB5AYC8AKAd 8iJK3Chzvy2nY+LZ9fV13Y/7cnZ3T09PbSb34+NjZWNwc3NT+9njeaYquat+zgDNyosPzxe3T58+ GZUEHh4eCoVMfFMLoFV8uzpF/BsA5AUA8gKAVs6LH5XcL48oSOoVjz8yMlJ5YRyT4ZaXl7POzs4k JXdspRpdkJncwBvLC2V3akWC6fDw0IABb+rmAgB5AQDyAoBG5UXsPf2zkvvl7O6YQd0KYtLcyspK spI79hFfW1szkxt4q3mh7E5tYGAgd+jEN8EA3srNBQDyAgDkBQCNyIuYSDY4OFioBF5cXGzqzxr7 e6+vr2ddXV1JSu543Hj8KvcRB2jBvFB2pzY+Pt424QpQxc0FAPICAOQFAI3Ii5OTk2xsbKyuMrij oyO7vb1t+M8YM6yjk0k1kzt+roWFhdqy6ADvIC+U3an93+bouY6JiQkDBrTtzQUA8kJeACAvAGhE XhwfH9ddcle1d3dRT09PtS4m1UzuWJp9ZmamZZZnB2hQXii7U4u9NvKGUSx5DtBuNxcAyAt5AYC8 AKAReXF6elpJyf3yuLi4SPozff36Ndva2sp6e3uTlNzPE+kuLy+9gID3mBfK7tR2dnYK7aEB0C43 FwAgLwCQFwA0Ii/Oz8+z6enp2uzlqovi2Io0hSi5d3d3s/7+/mQldzz3+AIAwDvOC2V3agcHB4XC KZYyAWjlmwsAkBcAyAsAGpEX//Ef/1ErdFOVxbG/9eLiYuWfy+/t7SUtuUdGRmQpIC+U3Y0RS4cU Canr62uDBrTkzYU30ADICwDkBQCNzIs//OEPyfa3jv26b29vK33+R0dH2fDwcLKSe2hoqDbBLmaN A8gLZXdDxDfCioSVmz2gVW8uXJ8AkBcAyAsAGpkXqUruqiedpS65BwYGlNwA388LZXcjxFIoeUNr f3/fgAEteXPhwygA5AUA8gKARuZFlcfk5GRtJdYqnZ2dZWNjY8mecyyFHvt+K7kBfpgXyu5GiKVF 8obXxsaGAQNa8ubCh1EAyAsA5AUAjcyLv/qrv6qk5D4/P6/0ed7c3NRmiMdM8RQld09PT7a9va3k Bng9L5TdjRBhmjfEVlZWDBjQkjcXPowCQF4AIC8AaGRe/Nu//VvdhfHo6Gh2eHhY6fO7u7vLlpeX s87OziQld1dXV7a5uZk9Pj56MQDky4v/vYBOTU3VCu96jj//+c91PYnT09O6z9kK5/78+XPu8y0u LuYOs7/+67+u9NwvxX/XyJ/buZ27zBF/p+127rgmvaVz5/0w6q393O/l3P/1X//l3AXs7Ow4t3O3 zbn/+7//u6Hn/pd/+ZfS5UXZn7nMz+3czl30eHh4aKtzx3/j3M7dCuf+Ni/i39/7v6tHVT93PeJ6 5NzO3S7njvd7zp1fvKd37saf+3t58Zd/+ZeFCuPYO7voZy6v/dx/+tOfsr/927/N/uIv/iJJyf3H P/4x+7u/+7vaeRrZlVTx+36vHZFz6wRb/dxvvZ/6Xdld9ptG9fjll1/a+tyxV0ZesTR51ft01CP+ O+d27nY5d/ydttu545r0ls6dt+x+az/3ezn3P//zPzt3AVUsS+bczt2oc9f7AWpVy+/VU3ZXcd56 f27ndu6iR71fVmvWueO/cW7nbqdz1/shYrPOHdcj53budjl3vN9z7vziPb1zV3fuPMtxV3HuP/zh D3Ut/V3Fues5Ojo6sv/3//5f07qSKn7u99oRObdOsNXP/db7KWV3g19c+/v7ym7ndm5lt7LbmCu7 ld3O7dzKbsWrcyu7lZ/O7dzKbud2boWzsvtdnTtW34itO4eGhl4todv95y76PGNF2Nvb26YWzspu 53ZuZXfbl92xNIYXdvpf8NnZmbLbuZ1b2d125766usrm5uZ+PeLfCmdlt7LbuZ1b2f2z42/+5m9+ mBeKV+dWdis/ndu5ld3O7dzKbmX3+zl37DkdJffLe/m9vb13X3bH84vP2a6vr1uicFZ2O7dzK7vb 9dzP/cUH6/M3Zp36+HZWkV/gv/7rv1qf37nt2W3Pbud27qTntmd3MfaPdm57dtvD2bmd257dzu3c jTl3PezZ7dzObc9u+2a3zrk3Nzezf/iHf8h6e3t/97n3wMDAT2d3v3bu5727u7u7awXHv//7v1f6 c//TP/1T7bFTFd1TU1O/Kbmr/H3bs9u5nbt1OsFWOfd76afq+xohdSkyU6aepR8BAAAAAKAZosTe 3d3N+vr6fvrZd2z5Wa+Li4vaOerZk/tn4vP4kZGRZCV3LOF+cHBQ+fMGQNndUK+F/Msjgg8AAAAA AFpZLFe+vr6ee8na+Jw8/ptWcHR0lA0PDycruQcHB5XcAIkpuxsogi1vCMZSLwAAAAAA0Iqenp6y ra2t7y5X/tqxvb3d1OceM7lTltxR/KeYgQ7A7ym7G2hycjJ3GC4tLRkwAAAAAABaShS49Zbcz0f8 t1GWN1rslz07O5us5I5Z60pugMZSdjfQwsJC7lCcmpoyYAAAAAAAtITnPbnzLlf+2hGFeaPc3d1l y8vLWUdHR5KSu6enp7Zaa6sszw7wnii7G2hjYyN3OA4NDRkwAAAAAACarsqSu5Gzu59L7s7OziQl d3d3t5IboMmU3Q20v7+fOyS7uroMGAAAAAAATXN0dJR0b+tUe3c/PDxka2tryUru+Pw+Hj/OA0Bz Kbsb6OzsrFBg+jYYAAAAAACNdnx8nA0ODiYruZ/L4qo/A38uuePxUzzvKM+V3ACtRdndQLFkSpHg vLy8NGgAAAAAADTM+vp6spI7yuKVlZXKy+JYDj32AI+9s1M879jre3FxMbu9vfUCAWgxyu4G+/jx Y+4APTk5MWAAAAAAADRMFLpFPsfOO5N7dXU1Wckd+3+nKLljHJTcAK1N2d1gfX19uYN0b2/PgAEA AAAA0FBR8FY1k3thYaG26mmVvn79mu3u7hb6vL3oMTs7m11fX3sxALQ4ZXeDDQ0N5Q7TjY0NAwYA AAAAQENFOR1Ld5eZEb28vFz5TO7nkru/vz9ZyT06Opp9+fLFiwCgTXyIUIjj8+fPRqMBpqamcodq fOMNoJmurq6yubm5X4/4NwDICwDkBcDbt7S0VFfJHZ9rl5kR/aO8ODo6KjSZrOgRj31wcFAr1AFo n/uLD88X8k+fPhmVFnuDMDExYcCApopvsb68LvlWKwDyAgB5AfA+xKzs2Gs77+fZUThUsez3t3mx s7NT+6w8Vck9MDBQmy2u5AZo2/sLZXcjbW5uFgpZgBYJCx9GASAvAJAXAG3m7Oys1FLia2trr36O PTk5mZ2fnyfLiz/84Q9JSu7e3t5se3tbyQ3Q/vcXyu5GimVQ8oZtZ2enAQNaJSx8GAWAvABAXgC0 idvb29pM61hWfHV1te7Hub+//+7s7njcxcXFJFtS/Od//meyWdxxxLauW1tb2dPTkxcKwNu4v1B2 N1J8w61I8MabCYAWCAsfRgEgLwCQFwAt7vLyMpuZmalNpHq+3nZ0dGQ3Nzd1P2aU5S9L7qqWK/9W fBYeBfof//jHJCV3T09PbeVVJTfAm7u/UHY30t3dXaEArnL5F4ASYeHDKADkBQDyAqBFRfn8PJP7 e58zLyws1P3YUUJHeR77Zl9cXFT+3OPxo1Avsj94kSOeeyzH/vj46IUC8DbvL5TdjRbfpMsbxPv7 +wYMaIWw8GEUAPICAHkB0GJiJvfU1NQPS+6XM7LLzMaOSVxVi73EV1ZWkpXc8Tn88vJybUl3AN70 /YWyu9EGBgZyB3LsHQLQAmHhwygA5AUA8gKgRUT5HEt+v1ZyvzxmZ2db4rnHDOuYaZ2q5I4jvgCg 5AZ4N/cXyu5Gi+Ve8oby0tKSAQNaISx8GAWAvABAXgA0WcyGjiW/X+7JXeSImeDN8vXr12x3dzfr 7e1NVnLHZ+/N/BkBaMr9hbK70eIbd3nDeXJy0oABrRAWPowCQF4AIC8AmiRmcsfEqCJbZH7vmJ+f b8rzj+06+/r6kpXcY2NjcgXg/d5fKLsbbXNzM3dIDw4OGjCgFcLCh1EAyAsA5AVAg8VM7ljyu96Z 3N/bu/vq6qqh1/6RkZFkJffQ0FB2eHjohQLwvu8vlN2NdnBwkDusu7u7DRjQCmHhwygA5AUA8gKg QZ5L7hT7Wjdi7+5GlNzxOXssjQ7Au7+/UHY32vn5eaHgjjc2AE0OCx9GASAvAJAXAIk9PT1lW1tb WU9PT7KiOFYTjfOkcHFxUds3O9Vz7+/vr+37reQGQNndRFFeFwnwKMcBmhwWPowCQF4AIC8AEoqS u7e3N2lRHOdIUXRHyT09PV1bJl3JDUCD7y+U3c1QZPmZ4+NjAwY0Oyx8GAWAvABAXgAkNDo6mqQo jgI9Vcl9fX2dzczMJCu541hYWEg2Ex2AN3F/oexuhvgmWt4wjzciAE0OCx9GASAvAJAXAAmdnJxU XnLv7e0lK7nn5uaSltzyAoCc9xfK7mYYHx/PHeZLS0sGDGh2WLi5AEBeACAvABKrYnZ3X19f7fP+ x8fHyp/f3d1dtry8nHV0dCQptmNF1H/8x3+UFwDkv7+IGcZxfP782ag0UCy9kjfgp6amDBjQFFdX V7Vv6T4f8W8AkBcAyAuANGJLyzIzuVPtax2PGSuQdnZ2Jim5ozxfXV3NHh4e5AUAhe4vPhiK5tjY 2Mgd9CMjIwYMAAAAAOAdKDq7u6enJ9vc3EwykztEgV5kW84iRyyDHkVFLIsOAPVQdjfJ/v5+7sDv 7u42YAAAAAAA78C32z78bMnvlCX30dFRNjw8nGwv7tjq06xtAMpSdjfJ2dlZoeCP5VsAAAAAAGht BwcHtX2ty/jZ7O4oudfW1pJ9Zhxle6w2mqrkjse2DzcAVVF2N8nd3V2hNwCWcQEAAAAAaF0nJye/ KYnPz89LPVYzSu6xsbFkJXc8duxJnmJPcQDeL2V3Mwe/wBuBeHMDAAAAAEBriZL4ezOxo9wt47k4 7+joyBYXF2sTqFK4uLioLSmequQeGhqqLYkOACkou5uop6cn9xuC7e1tAwYAAAAA0CJi5vZrM6Fj JnO9YgJUlNy3t7dJnv/l5WU2PT2dffz4MVnJHUu6m8kNQErK7ib62b4r3x4rKysGDAAAAACgyc7O znKXxDFjutXElplzc3PJSu7+/v5sb29PyQ1AQyi7myjeUOR9gzAzM2PAAAAAAACaJJYrf7knd96j VZbwvrm5SV5y7+7uKrkBaChldxOtra3lfqMQb6IAAAAAAGisKLlfW678teW8myn2+l5eXs46OzuT lNyxXeenT5+U3AA0hbK7ieJbbkXeMAAAAAAA0BgXFxe1ZcirKITL7N1dr9Qld0dHR7a0tJQ9Pj56 sQDQNMruJopvBBZ58/D09GTQAAAAAAASipI7757ceY/BwcGGzXx+eHjIVlZWkpXcMS6xHHosiw4A zabsbqLb29tCbyKur68NGgAAAABAAvH5a9Ul98vj8PAw6fOPMj2WE+/q6kpacvucGoBWouxu9i+g wJuJmAkOAAAAAEB1YrnvKHFTldxxjI6OZufn58l+hoODg6y/vz/Z85+cnMyurq68WABoOR8iAOP4 /Pmz0WiCIt+yiz2+ARopbmLiZu/5cFMDgLwAQF4Ab0mUxKlmQscRe37HJKZUS5gfHR1lw8PDSUvu lCW9vACgbF58eA6tWN6ExivyRmR1ddWAAQ0VN2NWmABAXgAgL4C3KvadTrG39cTERK2ITuXk5CRp yT02NtbwklteAFBnXii7myn2gMn7BmN2dtaAAW4uAJAXAMgLgAotLCxUWhKfnZ0lvZbGOVKV3CMj I02/PssLAArmhbK7mZaXlwvt6wLg5gIAeQGAvACozuXlZen9uqOATnldi1nWKUvugYGB2jaaqZZb lxcAJMwLZXczbW1t5X7D0dPTY8AANxcAyAsA5AVAxf5vz8/Cx9DQUG1J8VQuLi5qq4OWLeN/dHR3 d2fb29stUXLLCwDqzAtldzMdHx8XevPRSm86gHcVFm4uAJAXAMgL4M0qund37Jd9cHCQ7PPau7u7 bH5+PmnJvba2lj08PMgLANr9/kLZ3UxXV1eF3oTEN/kA3FwAIC8AkBcAv/X09JQ9Pj7W/d/nmd3d 29ub7e3tJSu5b29va1tfFineixxRni8uLrZkyS0vAKgzL5TdzX4DVuTNyNHRkUED3FwAIC8AkBcA /yc+Y43tIqOIjqK4XjEx6UczqZ9L7jhXClE+x0zrVCV3R0dHtrCwkF1fX8sLAN7a/YWyu9liL+68 b0o2NjYMGODmAgB5AYC8APgfu7u7WV9f36/Xlq6uruz+/r7ux4tZzy+vVfF4Kfe0jvI8foYinxEX nckdy6HHMu3yAoA3en+h7G620dHR3G9O4o0JgJsLAOQFAPICeM9iv+yhoaHvfoa6tLRU9+PGMuIx uzr2tN7c3Ey23HeU51Fyx4zxFCV3HNPT09n5+bm8AOCt318ou5stz14wL9+gALi5AEBeACAvgPfo +Pg4Gx4efnXJ7ru7u1LnSLmn9eHhYdbf35+s5J6cnMwuLy/lBQDv5f5C2d1s6+vrud+oDA4OGjDA zQUA8gIAeQG8K0dHR9nY2Fjuz1FXV1db7meIEv1Hs9GrOGJ8zs7O5AUA7+3+QtndbPv7+7nfsMS3 EgHcXAAgLwCQF8B7uXa8NpP7e0csRd4q+1SfnJwU2sqy6BGzxOMc8gKAd3p/oexuttg3pcibl6en J4MGuLkAQF4AIC+ANyn2s44JQkVmcn/vWFhYaPp1b2RkJFnJ3dPTk+3s7NTGS14A8I7vL5TdzRb7 vxR5E9PO+60Abi4AkBcAyAt5AfxILFceWzlWUQbHKpn39/cN/xni89uyRf1rJffm5mb2+PgoLwBw f6Hsbg0fP37M/Wbm4ODAgAFuLgCQFwDIC+DNOD09rWu58teOpaWlhv0Md3d32fLycm0J9RQld1dX 15suueUFAHXmhbK7FfT19eV+UxNL0wC4uQBAXgAgL4B2FyX3+Ph4oclARQvi1OVwrNy5urqatORe W1urnUdeAMA3edHf35/F8fnzZ6PSRPGGLu+bm/h2IEAjXF1dZXNzc78e8W8AkBcAyAugrPPz89q1 IFXJHUuYx6zulMuYR4keJXSU0al+hpWVlXdTcssLAOrJiw+GojUsLCzkfpMzNTVlwAAAAACAthUT sFIUxFGexwffNzc3yZ7709NTtrW1lfX29iYruRcXF7Pb21svFAB4hbK7RcReK3nf7IyOjhowAAAA AKBtxVaNVRfEqWcBf/36NWnJHUV9TIpScgNAfsruFnF4eJj7TU+8mQIAAAAAaFdRHPf19VVSEKee BR3PdXd3N9ls9OfVPK+vr70wAKAgZXeLuLy8LPTmJ/aDAQAAAABoV2Vmdz8vV566IN7b20taco+M jGRfvnzxYgCAOim7W8TDw0OhN0EXFxcGDQAAAABoWzFjemBgoHBBPDk5WZs8lNLx8XE2PDycrOQe GhrKDg4OamMAANRP2d1Curu7c78ZijdCAAAAAADt7OjoqFDJfX5+nvT5RIk+PT1dmzmequSOIh0A qIayu4UU+abgxsaGAQMAAAAAmur+/j7b3t4u9Rijo6M//Sx0bGwsOzs7S/pzxHLosSx6qpI79ieP fb/N5AaAaim7W8js7GzuN0fxxgsAAAAAoBliW8a1tbWsq6ur9nllmTI69qz+3megMTno5OQk6c9x c3OTtOSOZdpjlc6npycvGgBIQNndQuLNYd43SfFtRwAAAACARrq7u8uWlpayjo6O33xeOT4+Xupx X87ubkTJ/VzWd3Z2Jim5e3p6ajPezeQGgLSU3S1kb2+v0JslAAAAAIBGiJJ7eXn5p+Xw6elp3Y8f 5XYU5rGHd0oxwzq2iHyekV71EY+7ubmZPT4+etEAQAMou1tILPVT5I2TpW8AAAAAgJSKzIAuO7s7 9c+xurqa9fb2Jim5Yxn0ePw4DwDQOMruFhL7wxR5A3V5eWnQAAAAAIDKfbsnd94j9fLjRcUM63p+ jiLH7Oxsdn197UUDAE2g7G4hsX9LfAMw75uow8NDgwYAAAAAVCZWk9za2qpto1hP8TsyMtISP0d8 1ho/R6qZ3HFMTk5m5+fnXjQA0EQf+vv7szg+f/5sNFpA/C7yvpmKvV8AUrq6usrm5uZ+PeLfACAv AJAX8PZUWQ6n3nf7NXH+oaGhZCV3LNeu5JYXALRGXnx4DuhPnz4ZlRYwMTGR+03VwsKCAQOS+vLl y2+uO/FvAJAXAMgLeDui5N7d3S00Cee1Y3h4uGnXmdHR0WQldzy2a5e8AKDl8kLZ3UqiwM775mps bMyAAW4uAJAXAMgLoLDn5coHBweTFMONnN0d15P4rDRVyR2zxA8ODmpfDEBeANByeaHsbiWxNHne N1mxpBCAmwsA5AUA8gLIKwrbnZ2dpHtZDwwMZCcnJ8l/louLi2xqairZzxGz3ff395Xc8gKA1s4L ZXcrOTw8LPSG6/Hx0aABbi4AkBcAyAvgVWdnZ8lmcsfR09OTbW9vJy+Ho+Senp7OPn78mOTn6Ovr qy3truSWFwC0RV4ou1tJvFEr8sbr+vraoAFuLgCQFwDIC+BVUXanKIi7urqyjY2N5BNz4rPQubm5 ZCV3/Byx8qYJRvICgLbKC2V3K4k3Uq269w3g5sLNBQDyAgB5Ae0tZkRXVQ53dHRkS0tL2cPDQ9Ln HI+/uLiYrOSOx43Hv7299QKRFwC0X14ou1tNd3d37jdi8U1DADcXAMgLAOQFkMfl5WXp0jhK7tXV 1ez+/j7pc42SO84TM65TldwxU9zqmfICgLbOC2V3qxkZGcn9hmx5edmAAW4uAJAXAMgLILcoeOtd 5ntlZSX5DOinp6faJJ/YA1zJLS/kBQCv5IWyu9XMzs7mfmM2MTFhwAA3FwDICwDkBZBblLwxO7vV liv/+vVrdnBwkPX19SUpuePnsFy5vADgzeWFsrvVrK+v536DNjg4aMAANxcAyAsA5AVQSKwY+dpn j52dndna2lry5crD4eFhspI7jrGxMTO55QUAbzMvlN2tZmdnJ/ebtHjDCeDmAgB5AYC8gPfj9PQ0 m56ezra3t+t+jLu7u9pni82eAR3XgqGhoaQlt+uNvADgTeeFsrvVXFxcFHrD1ohvVgJuLtxcACAv AJAX0FxRckd5+/x31Nvbmz0+Ptb9ePPz87/by7pRJffJyclvfpaqj9HRUdcZeQHA+8gLZXeriW9V FnnjFm8MAdxcACAvAJAX8DbF5JiYyR1l9LefDZaZ3X1zc1Ob3R2POzc315Blvi8vL2s/S6qSO7Z9 jH2/Y/9v5AUA7yIvlN2tqKenJ/cbuN3dXQMGuLkAQF4AIC/gjXkuhr9Xcr+c3f309FT3Ofb39xtS ckdhPzU1lazkjs9TNzc3S40F8gKAtswLZXcrKrKEz/r6ugED3FwAIC8AkBfwRkT5HDOtf1Zyvzw2 NjZa+meZnZ39/+zdL0wkXZs3/kl2BAKBQJAs2SAQCAQCgSAZBAKBYBMEAkH2QZAsAoFAsGETBNkg RpANAoFAMAliBNmQDWIEAoEgTxAIBAKBQCAQiBH1+129D/POfd/zp6q7T3dV9+eTVN6X972nizpP z1x11bfOObmvpejR19eXbW1tNbScO+oFAJWuF8LuMoobwLw3dCsrKwYM0FwAoF4AoF5AxcWy4kVC 7u8D36enp1Jdy/Pzc7axsZE85I7zoF4A0MX14sOHD1kcFxcXRqVE4uWDvDd2MzMzBgxI1mRH4/h2 xM8AoF4AoF5Acz0+Pmbr6+u1/bPrDX/jz5dBLCMezzYjjE4Rcvf09GSrq6u1MUO9AEC9eGcoyin2 ysl7gxf78gAAAAAA1XJ7e1vbkzsC3GaEwO2c3R0h997eXu1ZZcqQ++HhwRcHAPhG2F1S19fXhW72 7EkDAAAAANVQdE/uMs/u/vr1a3Z4eJgNDQ0lCbljjGKszO4FAH5E2F1SEV4XudmNcBwAAAAAKK9Y entlZSXZPtYx+7mVe1jHXpkjIyNJQ+54MQAA4GeE3SVW5G3IWPYcAAAAACifCLnX1tay/v7+JMFw HKOjo9nJyUlLricm3kxPTye7ltnZWZN7AIBchN0lVuSGMTZgBwAAAADKJ9Xs5+9D7lhOPLUIoGOP 8VQz08fGxrKzszNfGAAgN2F3ia2urua+EVxYWDBgAAAAAFBCOzs7TQ+Gh4eHa3tltyLkjqXEU4bc cS1HR0ctuRYAoLMIu0vs48ePuW8Ix8fHDRgAAAAAlNDr62s2MDDQlGA4tj5sZcgd+2anCrkHBwez /f19ITcAUDdhd4mdnp7mvjHs6+tzUwgAAAAAJbW7u9tQMBxheXzGy8tL8t819hhfWVlJGnLv7e3V XgIAAGiEsLvELi4uCt0kPjw8GDQAAAAAKKEIqSPkLRoM9/f3tzTkXl9fz3p7e5OF3HEtz8/PvhAA QFMIu0sswusiN4tfvnwxaAAAAABQUgcHB4VWctza2mpJMBwzrGNLxVQhd1xLhOhCbgCg2YTdJVfk BjP2twEAAAAA0ohtBM/Ozhr688PDw7+d/Rx7crdiie84R8y0rmfGeZ4jnm22KrAHALqTsLvkxsbG ct88xtuRAAAAAEBzRUh9fHycjY6O1p7D3dzc1P1ZP5vd3co9uUME6r8L3us9enp6stXVVdsuAgDJ CbtLbmFhIfdN5MzMjAEDAAAAgCY6OTn5Syg8Pz9f9+dFcD40NPSHJb53dnZaMpM7xMz0iYmJJCF3 HFNTU9nd3Z0vDgDQEu/iRi2O//mf/zEaJbS5uZn7RjKWGwJoptvb22xpaenbET8DgHoBgHpBNzg9 Pc0mJyd/+iyukdndsR3h2xLfrZr9fH5+no2PjycLuWOsvnz54ouDegFAS+vFu7ebkY8fPxqVEjo6 Oip0UxlvhgI0SzSp3/8bo2kFQL0AQL2g0+UNhefm5uo+RzzDe3p6atnfvZhtnSrkjm0YY/a755Ko FwC0qV4Iu8vs8vKy0M1lI2+UAmguAFAvAFAv6ObvaNFQ+OLiorTXc3V1lTTkjtVCYx9zITfqBQBt rhfC7jJ7eXkpdJMZN5gAmgsA1AsA1AvIp5FQeHp6unTXc319XdtT/P3798lC7sPDQyE36gUAZakX wu6y6+/vz32zube3Z8AAzQUA6gUA6gX8RrNC4bLM7r67u0sacg8MDNSePQq5US8AKFm9EHaXXZ49 gt6O5eVlAwZoLgBQLwBQL+Anbm9va/ttNysUnpmZaev1PD8/154Jpgy5d3d3aytQgnoBQAnrhbC7 7OJmNe/N5+TkpAEDNBcAqBcAqBfwJ/f399nq6mqSULgds7tfX1+z7e3trK+vL0nIHZ8bny/kRr0A oOT1Qthddjs7O7lvQgcHBw0YoLkAQL0AQL2Af3h8fMyWlpaSzXyOY2trq2XXEyF3LCcezwFTXEuM 08rKSm3GOKgXAFSgXgi7y+7k5KTQDenT05NBAzQXAKgXAKgXdLVYrjxC7p6enmQhdyxhHnt/t8r+ /n6ykDuOWN499v4G9QKACtULYXfZXV5eFropvbm5MWiA5gIA9QIA9QLfuUSh8NTUVEuXLj89Pc3G x8eTXc/s7Gx2dXXlS4N6AUAV64Wwu+xiaaIib6AeHx8bNEBzAYB6AYB6QdeLULrKoXAE6ilD7hgf ITfqBQAVrxfC7ioYHh4u5R5BgOYCANQLANQLqvK9q/eYnp5uaSgcv/fk5GSyfcYj5PZ3EPUCgA6p F8LuKpifn899s7qysmLAAM0FAOoFAOoF/P9iNnY9gXAEzbEndyu/q7HPeL2/b55jdHQ0Ozs786VA vQCgk+qFsLsKNjc3c9+0xlufAJoLANQLANQLyGozsovOkJ6bm8vu7u5a9js+PDzUJrCkmsk9NjaW nZycZF+/fvWFQL0AoNPqhbC7Cg4PD3PfvPb39xswQHMBgHoBgHoB/5B3tnSr9+R+fHzMlpeXk4Xc sTWikBv1AoAOrxfC7iqIm+wiN7JPT08GDdBcAKBeAKBeUHnPz8/Z1tZWLbSt1+Xl5S8D5djDOv6b Vl5TrOTY29ubJOTu6+vL9vf3hdyoFwB0Q70Qdlflpr7IG54XFxcGDdBcAKBeAKBeUFkx63l9fb0W 3MZ3ZmRkpKHwdnFx8YfLe5+fn7fsml5eXmrB/ds1Nfvo6enJNjY2as8SQb0AoCvqxYcPH7I4hKPl Nzg4mPvG9uDgwIABDbu/v6814W9H/AwA6gUA6gUp/WrW8/Hxcd2fe3t7+20yyejoaEuX947z7O3t FXq+VzTkXl1dre39DeoFAN1UL94ZiuqYmZnJfYMbb70CAAAAQFW8LVf+q1nPjc7ujlnPh4eHLV3e +/T0NBsfH08Sckd4v7KyIuQGALqWsLtC4u3MvDe6EYwDAAAAQNm9vr7WtljMu7R3VVY0jKU1Yy/w FCF3HHNzc9nd3Z0vEADQ1YTdFRJLHeW92R0aGjJgAAAAAJRWhNz1LO0d/3382bKK7SJThtwTExP2 MAYA+Adhd4XEnkRFbnxfXl4MGgAAAAClEkuIx1LiMVmj3sA3QvKyub6+zubn57/tC97sY2xsrKX7 jAMAVIGwu0Kurq4K3QDHfw8AAAAAZRCzsSPkjn23Gw1+yzS7++bmJmnIHeMl5AYA+DFhd4U8Pz8X umk+OjoyaAAAAAC0VYS09SxX/rsj9vlup9gve2lpKVnIPTw8XHs5QMgNAPBzwu6KKdIUbG5uGjAA AAAA2ub09LQW2qYIg+M5WTuC4Pv7+6Qhd1yXkBsAIB9hd8VMT0/nvjGO5ZMAAAAAoNUi5B4fH08S BsfR09OTra6u1lZCbJWnp6dsfX096+3tTXJN/f392e7ubvby8uILBACQk7C7YuImvsh+PgAAAADQ KjEbeWJiIlnI3dfXl21tbdWC51aJvcFjGfaBgYFkwf3GxkZLg3sAgE4h7K6Y/f393DfKsZRS3IwD AAAAQKvEEt8pAuG1tbWWBsIR3Mdy4kNDQ0lC7nh2t7y8XFsWHQCA+gi7K+bi4qLQTfPNzY1BAwAA AKBl7u7umraf9dty5Q8PDy37/d9C7lR7jcexuLjouR0AQBMIuysmlmgqcuN8fHxs0AAAAABoqUZn d0dYHp/R6lnPsdf42NhYspB7amqqNpkFAIDmEHZXUJH9gTY3Nw0YAAAAAC31+PhY21+73pA7Zoe3 0vX1dTYzM5Ms5J6cnMy+fPniiwEA0GTv4qYzjk+fPhmNipiens59Ix3NAUAjzX68df52xM8AoF4A oF6Qx9bWVqFAeHZ2Nru9vW3p7xiheiwp3qxl1/98jIyMZCcnJ7Wl0QH1AoDm14t3bzdeHz9+NCoV EfsUFWkSAOoVb51//2+Kt9ABUC8AUC+6y/Pzc0N/9nezu2NP7piscXV11dLriuXR47ypQu7+/v5s d3c3e3l58SUC9QKAtPVC2F01e3t7uW+sh4eHDRiguQBAvQBAvaCQmGEdYXCEtrEkeb1+Nrv7bbny h4eHll5XhNwbGxtZb29vkpA7wv245kZeEgD1Qr0AoFC9EHZXzfn5eaGbbG+QApoLANQLANQL8ojw eXl5+Q8zniMcrtefZ3e3a0/up6enbH19vTaTPEXIHeG5kBvUCwDaUi+E3VUTN+dFbrZbvQwUoLkA QL0AAPWiWmL2dmyd96MZzxEQN2N2d+ypeHNz09Lriudo29vbv11Ovd4jxibGrdUz1EG9AEC9EHZX Wiwhlfem++joyIABmgsA1AsA1Av+ImZYx0zu3y3rHYFuvWK2c6v/945zRsieKuSOGepCblAvAChF vRB2V9Hk5GTum+9YoglAcwGAegGAesGbmKldZFnvCHdjlnTZvb6+Znt7e4UmihQNuduxDDuoFwDw 03oh7K6ieHM07034zMyMAQM0FwCoFwCoF3wLuX83k/tHx8rKSqmv7fT0NBsaGkoScscxNzcn5Ab1 AoDy1QthdxXFG6p5b8RHRkYMGKC5AEC9AEC96GJvy3rXE3J/P6v5/v6+lN+t8fHxZCF3rLB4eXnp SwTqBQDlrBfC7io6OzsrdFMeDQ2A5gIA9QIA9aK7vLy8NHXv6tjfuyyurq6yqampZCH37Oxs7Xv6 9etXXyRQLwAob70QdldR3MwXuTm/ubkxaIDmAgD1AgD1oktEyB3P+wYHB5u+Z/Xt7W1bry2WEl9Y WKj9LilC7pgl7vsJ6gUAlakXwu4qen19zXp6enLfpB8fHxs0QHMBgHoBgHrR4eKZUTNncv/oWFtb a8u1PTw8ZKurq4WeiRU54sWAw8NDM7lBvQCgWvVC2F1Vw8PDuW/Wt7e3DRiguQBAvQBAvehQEXLv 7e0Vel5UTxgc54hZ462+tt3d3WQB/sDAQO3zW31dgHoBQFPqhbC7qubn53PftC8uLhowQHMBgHoB gHrRoWJGcqqQO0LmdoTBEXLHM8v+/v5k1xWz4IXcoF4AUOl6IeyuqpitnffmfWhoyIABmgsA1AsA 1IsOFUtvx/OfZofB8fzp+fm55ddycHDQ9P3G/xxyt/q6APUCgCT1QthdVUdHR4Vu5ONtWADNBQDq BQDqRWfa399v6rLe7Qi5Y4Z6qqXYhdygXgDQkfVC2F1Vt7e3hW7ob25uDBqguQBAvQBAvehQjc7u buey3p8/f04Wcvf09GSrq6vZ4+OjLwmoFwB0Wr348OFDFsfFxYVRqZhoPN6/f5/7xj6aBoAi7u/v aw863o74GQDUCwDUi/IquhJgu2c8n5+fZ+Pj48n2G5+dna1NGAHUCwA6s168MxTVNjY2lvvmfmdn x4ABAAAAdLjR0dHSz3iOiTcRRBeZyFHkmJqayi4vL30ZAAA6nLC74ubm5nLf5M/PzxswAAAAgJKL 2c7X19d1//mTk5NcIffDw0PLr+3u7i5bXFxMGnJb8hgAoHsIuytuc3Mz981+vNULAAAAQDlFwD0z M1N7jhP/ZyN+NLu7nSF3LDOZMuSO1Q9PT099iQAAuoywu+J+96bu90c0E6+vrwYNAAAAoERiue3p 6em/BMGx1He9Pn/+/Jc9uZ+enlp+bbFE+vr6etbb25sk5B4YGMj29/ezr1+/+iIBAHQhYXfF3d7e FmoArq6uDBoAAABACdzc3NS2nfvZbOdYkrsRMds5ZnI/Pz+3/NrinClD7gjwt7e3s5eXF18kAIAu JuzuAEWahqOjIwMGAAAA0Eaxp3QsU55nSe9G9p9ux2znOOfOzk4tjE4Vcscs9XYE+AAAlI+wuwOM j4/nbgjijVoAAAAAWu/7PbnzHvHcpyqOj4+z4eHhJCH3237jsSw6AAC8EXZ3gMXFxdyNQTRUAAAA ALTO/f19trS0lGsm94+O09PTUl9f/H5FJmMUOWLMYuxiDAEA4M+E3R1gd3c3d4MwODhowAAAAABa IGYhLy8v1x1yfz+7ux1Lkv/O2dlZspA7jpjgcXd354sEAMBPCbs7QDQWRRqFp6cngwYAAACQyMPD Q21f6d7e3qYFv/H8pyxiH/GpqalkIXesTHh1deWLBADAbwm7O0CE10UahvPzc4MGAAAA0GQxkzv2 lW50JndZ9+6+vLxMGnLHZ19cXPgiAQCQm7C7Q/T39+duHPb29gwYAAAAQJO8vLw0fSb3j2Y7t2u1 vuvr62x+fj5JiB/HyMhIdnR0VMql2gEAKDdhd4eYnp7O3UDEXlEAAAAANC4mFQwMDCQLuScnJ7PP nz+35dpub2+Th9yHh4dCbgAA6vaur68vi+PTp09Go8JiiawqLXsFVEO8vR/LyL0d8TMAqBcAqBf/ T5FnMkWO2dnZtu1bHcuxLy0tJQu54+WAeElAyA3oLwBotF68e7vJ/Pjxo1GpsIODg9wNRSyppZkA 8vjy5csf/v2InwFAvQBAvfh/Hh4esp6enqbuW92usXlbjj0mxqQIueNzd3Z2aucB0F8A0KR6Iezu BPGmb5Hm4ubmxqABmgsA1AsA1IsmWFtba8py5e0ak9fX19pM68HBwSQhd8wQjzF6fn72FwHQXwDQ 7Hoh7O4E8UZskaWlTk5ODBqguQBAvQBAvWiCmN1d75LfY2Njtec07ViFL84Z5x4aGkq253js+X13 d+cvAKBeAJCqXgi7O8Xo6GjuRmN/f9+AAZoLANQLANSLJim6d/f4+Hh2fHzctq3mTk9Pk4bc7dxz HFAvAOiqeiHs7hTxpmzehiMaMADNBQDqBQDqRXPEEt159rqOgPno6KhtIXeMeyyZnirknp6eFnID 6gUArawXwu5OsbKyUmgfKADNBQDqBQDqxf8t5314eFgLahsJobe2tn4ZcrdzJvfl5WVttnWqkHtq aso9AKC/AKAd9ULY3Sn29vZyNyDxpnG7mitAcwGAegGAelGGevH6+lp7njIwMPDt94rQu15PT09/ md09MjJSm8kd52qH29vb2mqA9e4pnmc5drUf0F8A0MZ6IezuFBcXF4WakYeHB4MGaC4AUC8A6Lp6 EcFzhNqDg4M/nIH98vJS92dvbm5++5w4R7smG9zf32dLS0vJQu6xsbHs5OTEZApAfwFAu+uFsLtT xN5QRRqY09NTgwZoLgBQLwDomnrxo5ncPzpiOfJ6xezuOEcjgXkzrrG/vz9JyB1jd3BwIOQG9BcA lKVeCLs7yY/eSP7Zsb29bcAAzQUA6gUAXVEvPn/+nPu5SSxFHpMKqiTC5/39/ULPhoocEZ7v7u62 LcQH1AsA+Em9EHZ3ktnZ2dxNSuzXBKC5AEC9AKCT68XZ2Vk2PDxcONxtZHZ3K0XIHcul13ONeY6e np5sdXU1e3x89CUG9BcAlLFeCLs7ydu+UHmO2DsKQHMBgHoBQCfWi/Pz82xiYqLukLcKs7uPjo6S zeSOkDv2/I69vwH0FwCUuF4IuztJ7MNdpHGJfZwANBcAqBcAdEq9iJnck5OTTQl8yzq7O57/jI+P Jwm5379/X5vJ/fDw4EsL6C8AqEK9EHZ3kmhEijQwbhQAzQUA6gUAnVAvYib31NRUU4Pf3t7eUoW+ MWZjY2NJQu44FhYWsru7O19WQH8BQJXqhbC70wwMDORuYvb39w0YoLkAQL0AoLL14vLysukh9/fH +vp6KcYu5TXGTHj1G9BfAFDReiHs7jSzs7OF3tgF0FwAoF4AULV6cXV1VXsGEstup9qzOpbzfnp6 atuYXV9fZ3Nzc8lC7pglfnJykn39+tUXFNBfAFDNevHhw4csjouLC6PSIVZWVgo1NgA/c39/X9uj 7u2InwFAvQCg3fUinmOlDLmXlpbaunz54+Njtra2luwaBwcHs8PDQyE3oL8AoPL1QtLZgWJp8iIN zsvLi0EDAAAAKmV0dDTJTO4Imtvl+fm59sAu9gpPEXL39/dnu7u7ngUBANAxhN0dKJbxKtLoHB0d GTQAAACgUmL57WYEwDF7OmZyt3Pm4Ovra7a9vZ319fUlCbnjcyNEjzAdAAA6ibC7A0WDVKThmZqa MmgAAABA5TQ6u3t+fj67u7tr2+8fy4jv7e3VlhVPtST7+vq6kBsAgI4l7O7U/2ELND7Dw8MGDAAA AKicemd3z87O1lbGa5cIuWPP7HgmkyLkjtnqsSR7O/cdBwCAVhB2d+r/sAUaoHgLGgAAAKCKxsbG cj8DmZ6ebmvIHb58+dL0/ca/P2JJ9nbOVgcAgFYSdneohYWF3E1Qb29v7Y1iAAAAgFaLJbYb2S/7 +Pg41xZuETK3U5w/fo9UIXe7Z6sDAEA7CLs71MXFRaGG6ObmxqABAAAALRMh99bWVtbX11ebcd2I n82UHh8fz87Pz9t6ndfX19nMzEyykDsC9MvLS18oAAC6krC7Q728vNT2Z8rbGLW78QMAAAC6w/ch 9/fPJuLF/Xr9ee/uycnJ2v9bO1eye3x8rC0pXuT5TJEjrrHds9UBAKDdhN0drMj+T7u7uwYMAAAA SOb19TXb3t7O+vv7f7qfdiPiOUjs3316etrW64wwf2Njo7ZtXIqQO66z3UE+AACUhbC7g0WTmLdR Wl5eNmAAAABA08XqcxFyDw0N/fb5RCOzu5+entoaAP9sxnqzjoGBgdpkhXhpAAAA+D/C7g62urpa 6K1gAAAAgGaJkDvC2cHBwdzPJxqd3d0OET7HdaYKueNzI0SP8QQAAP5I2N3BDg4OcjdOsX+UN4MB AACARsUM55jJXSTk/v5o9zLkecVzlL29vbqvM2/IHeMJAAD82Lv7+/vsy5cvDR3X19d1nbzq5769 vS31ua+urgo1Uf/93/+d9Lrjz7VrzJ27mueOvytVO3f8m+Tczl2Vcz8+Pjp3AZeXl87t3JU5d70P xdt57kbP69zO3cpz1/uicLvOHX/GuZ27FeeOv5f//u//3vBe1ePj42277jxiqfSYYJAq5O7p6amt 1pfnXiLGvFXX7dydce6433Pu/OLvoXM7d1XOXW9W0s5zy6ecWyYoI2rGud/FDXSjN+FTU1N1XWi8 nVrlcy8tLZX63NHoxYztZjdd9V53/Dnndu4iR/xdqdq549+kTjp33DzE574dP7uZ6LTr7pZzHx4e OncBefaYdG7nLsu5632A2oxzj42N1dV8NuM+td7rdm7nLnrU+7Jau84df8a5nTvlud9mOMee0s16 9lB0dnezrvt3IXfU9+Hh4SQhdxyzs7OFHijGv4Wpr9u5O+vccb/n3PnF33nndu6qnLverKSd5656 RuTcMsGyn7vT86m3/OJdM27OfLHLe+54G1rY7dzCbuFnvef+c0P5s4fKAmdht7DbuZ1b2N3o+QWv zi3sFrw6d/XO/Rb+Nqt+/Hl2d3x+WcLuz58/Jw2546hnNqDQ17mF3cJP53ZuYbdzO7dMsFvzqe/u EYTdnfzFXl5eFnY7t7Bb+Cnsdm5ht/DTuYXdwm7ndm5ht3M7d1PPfXJykjT8jc8usiVIqrA7tohL MZFA8OrcAmdht3M7t7Bb8OrcMkEZUZPD7thTyfr8nbc+//7+fu4vzT/90z9l//u//2tvAOe2Z7f9 owuH3fbNtme3Pbud27m7e8/ujx8/NhxC2j/aue3Zbf9o567GuY+Pj5OGv//8z/9ce+heZFZ3M6/7 zd3dXTY/P59ke7g4/uVf/iX7j//4D3tXO3fLz23P7mLsH92ec/+5v4ifjbk9u53buWWC8qnfht1R MOg88QZy6iWzgM6VN+wGQL1QLwC6Q+wpnWomdz0hd7PFw8iYQZIq5B4cHKw9g2v3dQLoLwDooHoh 7O5k8WZzkQZtb2/PoAGaCwDUCwB+6ObmpqlB8MDAQLa7u1v3ignN8vLykm1sbGS9vb1JQu6+vr7a EpZxHgD0FwA0tV4IuztdkeXFYo9vAM0FAOoFAD+zuLjYlAD43/7t39oe/sYM69gCLmZcpwq5Nzc3 s4eHB18cAP0FAGnqhbC700WAnbcJGx0dNWCA5gIA9QKAn4q985oxu7vd9eLo6CgbGhpKEnL39PRk a2trtb2GAdBfAJC0Xgi7O128oZy3GYtmtd1LhwGaCwDUCwDKLfa1Lhr+/uu//msp6sXp6WmhVfCK Xufq6qqZ3AD6CwBaVy+E3Z3u6uqqUGN2cXFh0ADNBQDqBQA/lXfv7gh/Yxnvp6entteLs7OzZCF3 jEW8AHB/f+/LAaC/AKC19ULY3elipnaR5cViJjiA5gIA9QKgc8WL8QsLCw3tmf2rvbvfwt+7u7u2 14u41qmpqSQhdxzz8/N/uE4A9BcAtLReCLu7QezFnbdJi2YUQHMBgHoB0HliRnaEs814HvSzvbt/ Fv62ul7ELOt4xtGM/cV/dExOTmaXl5e+VAD6CwDaWy+E3d1gbm4ud7M2MTFhwADNBQDqBUAHidnN P3o2MDQ0lH39+rXuz11ZWfn2WbOzs7XztLtePD4+Zuvr61lvb2+SkHtkZKS273cj4waA/gKAptUL YXc32Nrayt20RTOoYQM0FwCoFwDV9/DwkK2trf1ydnMj25nF7O6YyR0zxttdLyLkXl5eTjaTe3Bw MDs5OfHMBEB/AUC56oWwuxscHx8XauDsNQVoLgBQLwCqK5bwjuC3r68v10zlVgS4qerF8/Nz0pnc w8PD2cHBQUP7mwOgvwAgWb0QdndLk1ukkYtwHEBzAYB6AVAt9S7hvbe3V7l6EQH94eFhLYxOEXIP DAzUnpeZyQ2gvwCg1PVC2N0tYh+uvA1dNMYAmgsA1AuAaogV2mK58npnN0ew+/r6Wpl68fnz52Qh dyyDvrGxYSY3gP4CgCrUiw8fPmRxXFxcGJUONzMzk7uxm56eNmBAbVWIra2tb0f8DADqBUB5NHOf 6kb27m5VvTg9Pc3Gx8eThdxLS0u2dgPQXwBQoXrxzlB0j9r/4DkbvNjTyzJdAAAAUE5PT09N36e6 v7+/tv91GcWsjampqSQhdxwxQeD6+toXCwAAKkbY3UXOzs4KNXreZAYAAIByiTA6XmaPl9RThL5l 2+YuViJMGXLHLPHz83NfLAAAqChhdxeJ6fxFGr6joyODBgAAACUQ+2lvb28nC7njGBsbq70oXwYx y3p+fr4py7P/6BgdHa3t+w0AAFSbsLvLDA4O5m78VldXDRgAAAC0WcxujiXGU4Xcw8PDtRfey7Cd WeqQe2RkJNvb27N1GwAAdAhhd5eJhrHIUl4AAABAe8Ws7oGBgaYHv7E8+PHxcSmC31iefWlpKVnI HeN3cHAg5AYAgA4j7O4yu7u7uRvBnp4eAwYAAAAV6+fzLFdeliW8U+9BHp8bY/fy8uJLBAAAHUjY 3WW+fPlSqCl8fHw0aAAAANBmEdY2Ors7tjYry0zumK2+s7OTLOSOGeKbm5u1MB0AAOhcwu4ubI6L LAlWlje9AQAAoNt9/Pix7pA79uSOgLnd4neIPbPjd0q1B/ni4mJ2d3fnCwMAAF1A2N2FRkdHczeI 8RY0AAAA0H4xI3t4eLjQEt4RkJdhCe/43Q8PD7OhoaFkIffs7Gx2dXXliwIAAF1E2N2FlpaWcjeK MzMzBgwAAACaJELfp6enuv/8wcFBrpncZQm5Q2ypNj4+LuQGAACaTtjdhfb39wu9BV6GvbwAAACg 6k5PT2urrc3Pz9f9GdGj/2x2dPTwsQ92WULu6+vrWhCdKuSemJioBekAAED3EnZ3oWg2izSPt7e3 Bg0AAADq9Pnz579sKXZzc1P35/35JfYIuWMbsoeHh1Jcbzx3iED//fv3SULuCPtjSXQv5wMAAMLu LhTNYE9PT+4mMhpIAAAAoJiYyf2z5bvn5uYa6usj8I0weXV1NXt+fi7F9d7d3WWLi4vJQu6BgYFs d3e3NDPXAQCA9nsXb//G8enTJ6PRRWKpr7zN5MrKigGDLhUzMqampr4d8TMAqBcAvxZLa8e/h7/r txuZ3X15eZnd39+X4nojbN/Y2EgWcvf39wu5AfQXAPDDevHurXH4+PGjUeki6+vruZvKWGoN6E7x kO77fw/shweAegHwc0dHR9nY2FjufruRvbvL4PX1tfY8KSZRpAi543O3trZKM3MdAP0FAKWsF8Lu bnR8fJy7uYw3s709DZoLzQUA6gXAj/1qufKUs7vbJULuvb29bHBwMEnI3dvbK+QG0F/oLwDIWy+E 3d0oljor0mi6oQDNhX8LAFAvAP6okZC7irO7Y6/ww8PD2n7hKULunp6e2h7kDw8PvlwA+gv9BQB5 64Wwu1sV2UtrZ2fHgIHmQnMBgHoBkOXfkzvvUYW9SON3HBkZSRJyx7GwsCDkBkB/AUA99ULY3a2K vH0+OztrwEBzobkAQL0AutrFxUVTQ+7vg96yimXWY/Z5kRfmixwzMzPqBgD6CwAaqRfC7m61vLyc u/ns7++vLVcGaC4AQL0Auk3Mak4Z+MbnPj4+luqaY5b10tJSsmuO47/+6798uQDQXwDQaL0Qdner 2GerSBMa+3wDmgsAUC+AbhF9cOrAN2Y2l2kZ8wi5Y9/s3t7eZNesXgCgvwCgifVC2N2tbm9vCzWh JycnBg00FwYFAPUC6BoTExPJgt7JyclS/Xv5/PycbW1tJQu5x8bGsv/8z/9ULwDQXwDQ7Hoh7O5m RZrYeLMb0FwAgHoBdIvT09Mkoe/Z2Vlptgp7enqqhdx9fX1JQu7h4eHaynJxveoFAPoLABLUC2F3 Nyvylnr8t4DmAgDUC6CbjI+PNyX0nZqaqv37WJaQO36Pvb29ZCF3fG6E6K+vr+oFAPoLAFLWC2F3 N9vZ2cndqMYs8O+bVEBzAQDqBdDpzs/PmxJyl+3f7dHR0SQhd09PT21luJgxrl4AoL8AoAX1Qtjd zWLptCJN69XVlUEDzQUAqBdAV4nAuhNC7liWvVkz1f98vH//vhZyPzw8qBcA6C8AaGW9EHZ3s3jT ukjzGvtsAZoLAFAvgG7+dy7PntxlcnFxkc3NzSUJueOYnZ3Nrq+v1QsA9BcAtKNeCLu73cjISO4G dnl52YCB5gIA1AugUp6fn2vPPRrZL/t3s7sj5D45OSnNntzh7u4um5+fTxZyT0xM1IJ09QIA/QUA bawXwu5ut7KykruRjT29AM0FAKgXQBW8vr5m29vbWV9fX+3fp+Pj47o/K0LdH/XJw8PD2dHRUalC 7lhKfGlpqba0eIqQO16aj7Eses3qBQDqBQAJ6oWwu9vt7e0VamrjjXhAcwEA6gVQVhFyR687ODj4 l5C2kVD6+1nSEXLHVl9lCrlfXl6y9fX1rLe3N0nIHde8v79fG1/1AgD9BQClqBcfPnzI4iiy7BSd JZY1K9Lcnp6eGjToEvf399nW1ta3I34GAPUCKKsInn8Ucn9/REBdr9iXemBgINvd3S1VyJ3nuhs5 4prj8xu9ZvUCAPUCgGbXi3eGghCNa94md3Nz04ABAABQGhHCRogdM4/zLMFd78zkt3NV8brrOXp6 erKNjY3ajHEAAIAyEnZT8/1SbL87pqamDBgAAAClEHtHFw17Y5Zy1cU+4alC7tjre3l5ubb3NwAA QJkJu6mJPdvzNr2x91cjb8EDAABAI2JGc2yxNT4+XleYG8t9V7WvbeS68xxLS0u17c4AAACqQNhN zeXlZaHmN/57AAAAaKUIuff395uyN3W89F0lqUPu6enp7OrqypcMAACoFGE3NfFGe+zFlbcJ3t3d NWgAAAC0RIq9qSMwL9P+2z/z5cuX2nZiqULuiYmJ7OLiwpcMAACoJGE33xRpnufm5gwYAAAAycWM 5tHR0SRBb5n37o4AOmXIPTIyUtvvHAAAoMqE3XyzubmZuykeGxszYAAAACRzdnaWdNnu3t7ebGtr q3TXfXt7m83Pz2fv379Pct1DQ0O1JdyrMKsdAADgd4Td/OFBQt7mOJrul5cXgwYAAEBTRdibckZz hNwbGxvZ8/Nzqa776ekpW19fr/1+Ka57YGAgOzg4EHIDAAAdRdjNNw8PD4Ua5dg3DAAAAJrp8fEx 6+npaXrYG58ZIXf0vmUSoXvMMO/r60sScsd17+zseGEdAADoSMJu/qBIc13G5d4AAACovtXV1aaF vdHnRv8aM6fLJvbM7u/vTxJyx4psMY5lC/cBAACaSdjNH8zMzORunKenpw0YAAAATRcBbaPLeb+F 3GVbrjyk3I88Qu6lpaXs7u7OFwkAAOh4wm7+IB4EFNnnzF5fAAAApLCyslL3st1ra2ulDLk/f/6c dD/yhYUFITcAANBVhN38QezDXaSRvrq6MmgAAAA0XSw7XmSrrZjRHAF5GZftPj8/TzaTO47Z2Vn9 OQAA0JXeReMYx6dPn4wG2cvLS+0t+LwN9e7urkGDDnZ9fV2befJ2xM8AoF4ArRI9Z5WX7Y4XylPO 5I6tyKoUcqsXAKgXADS7Xrx7a5A+fvxoVKiZmJjI3VjPz88bMOhgf17tIX4GAPUCyCPC59XV1Wxz c7Puz4gXsvv7+385o7mMD8Djd5qbm0sWcscDnSr+W6teAKBeAJCgXgi7+aP19fXcDXY8dAA0FwCo F+oF8CaWEY+Q+23VsPg/Y0nyev1odneEvZeXl6W79sfHx9p+4THbPEXIHS+nV/nfWPUCAPUCgAT1 QtjNH33+/LlQs13GpeIAzQUA6gXQWtEbLi4u/nBrrOXl5bo/9/X19dvs7pgtfXFxUbprf35+zra2 trLe3t4kIffw8HB2cnKSff36Vb0AQH8BAJmwm1+It/CLNN2+O6C5AEC9UC+ge8Vs5pWVlV/OZo7/ v/jv6hUvZZdxb+pYZj1C7r6+viQhd4T8MbM9zqNeAKC/AIAf1guBJX81ODiYu/mON/cBzQUA6oV6 Ad0lwuvYBivvbOZY3rtTxGzzvb29Qr1zkSPC8wjRY8a4egGA/kK9AOCX9ULYzV8tLS3lbsKHhoYM GGguAFAv1AvoEhHAbmxsFF6yO2Z339/fd8S/ebGseIqQO8Yo9jtvZBa8egGAegFAl9ULYTd/dXR0 VKgh77S3zQHNBQDqBfBHb/tSN7JkdyN7d7db7BU+NTWVJOSOY35+vrbvuXoBgP5CvQCgUL0QdvNX t7e3hZry4+NjgwaaCwDUC/UCOtDbkt2xf3QzZi5XLdC9vr6uBdG/2pO8kSMC9MvLS/UCANQLAOqr F8JufqzIg4yVlRUDBpoLANQL9QI6SMzkTrEvdWybVQURyi8sLCQLucfGxrKzszP1AgDUCwAaqxfC bn5scXGxUJMOaC4AUC/UC6i+l5eXhpcr/91xc3NT2uuPkH9tbS1ZyD0xMZGdn59nX79+VS/UCwDU CwAarxfCbn4s3uAv0rA/Pj4aNNBcAKBeqBdQYQcHB02fyf39EQF69JoRqJdNLNe+u7ubLOQfHR3N Tk5OujLkVi8AUC8ASFgvhN382MXFRaHGvduWXwPNBQCoF9BJZmdnk4XcQ0NDtZA7Zk2XTYTP+/v7 yUL+CM9jpnyE6eqFegGAegFA0+uFsJsfi0a8yL7d6+vrBg00FwCoF+oFVNTh4WGSoDdmS5dxJnc4 OjrKhoeHk4TcPT092cbGRikDfvUCAPUCgA6qF8Jufq7Im/3T09MGDDQXAKgX6gVUVMxwjhnYzQh6 BwYGsu3t7dIGvbEy2eTkZJKQO/b6Xlpayh4eHnyp1AsA1AsA0tcLYTc/F0utFXlr3bJsoLkAQL1Q L6C6jo+PG57JXeaQ++rqqvaidqrl2ufn57O7uztfJPUCAPUCgNbVC2E3P3dzc1OosT85OTFooLkA QL0wKFBh4+Pjde9LXdaQO3rbxcXF2qzrFCF3jFkE6agXAKgXALS4Xnz48CGL4+LiwqjwFzFTu8jD gM3NTYMGHeT+/r720PLtiJ8BQL2AzlZkdncsV76zs1PakDtmWcds61Qh98TERHZ+fl5bAh71AgD1 AoDW14t3hoLfmZqaKtToAwAA0F7X19cN/fnfze5+W6785eWllNcf4fvy8nKykHtsbKy2spmQGwAA oL2E3fxWPMDI2/DHg4SyvtEPAADQ6U5PT7PJyclaf9bIstoxW7mKy5XH6mTRw8bvmSLkHh4ezo6O joTcAAAAJSHs5rd+9pDjZ0c8XAEAAKB1Yq+yWGnr+95senq6oc/8fpWvnp6ebG1trdQh997eXjY4 OJgk5I7wPJZrF3IDAACUi7Cb34pl6eLBRt6HAPEABAAAgPQi5P7V1lPx/1+vs7OzWi+4urqaPTw8 lPL6I3xOGXKXPeQHAADodsJucimyb/fo6KgBAwAASCj25J6dnf1tfxa9XCOenp5KOwbHx8e1ZcVT hNyxRdfKykppQ34AAAD+j7CbXGJPtiIPBsr8QAQAAKCqIuSen5+vhbF5+7NGZneX0cXFRaEXsose Mb53d3e+bAAAABUg7CaXy8vLQg8Hjo6ODBoAAECTRPi6uLhYKOR+O2Iv707Ya7qeoL/IEQH61dWV LxsAAECFCLvJJR6M9PX15X5IsLGxYdAAAAAaFCH30tJSwwHvyclJZcfg5uYmacg9Pj7ecbPfAQAA uoWwm9zy7AfXrH3hAAAAutnj42O2trbWtIB3bGyscrO7Y7/sZgT9vxqT2PcbAACA6hJ2k9vOzk7u hwY9PT3Z6+urQQMAACjg6emptlJWb29v08Pdqmw39fLykm1tbRVaXazIMTw8XJvp3glLuwMAAHQ7 YTe5nZ6eFnqAYBk4AACAfGIm9+bmZrKAN46VlZVSj0G8ML23t5cNDg4muf4Y2/39fSE3AABABxF2 k9vz83Oh5ePW19cNGgAAwC+8LVeeYib399tMlf1l5Jh1PjQ0lOT6Y+WxmC0fPS0AAACdRdhNIePj 47kfKMR/CwAAwM/d3d0l3ZM6Vugqs8+fP2ejo6PJQu7V1dXa3t8AAAB0pnexjFccnz59Mhr8Viyr l/fBQjywif3mgOq6vr6uzQR6O+JnAFAvoLkWFxebHnKXfU/qq6urbGJiIknIHb1oLNku5FYvAFAv AOj8evHurRn8+PGjUeG3zs/PCz1kiAcsQHXFcpff/50u+/KXAKgXUEW3t7dNmd09PDxcWw68zCH3 xcVFNjk5mWzJ9rm5udpsedQLANQLALqmXgi7ye/l5aW2FFzeBw3Ly8sGDTQXAKgXwG8sLCw0FHIf Hh6WOuS+ubnJ5ufnky3ZHrPE/dujXgCgXgDQlfVC2E0x/1gSINcxNDRkwEBzAYB6AfzG/f191tvb WyjgHRgYqPXyZQ65Y5b10tJS0n3Jy75kO+oFAOoFAEnrhbCbYra3tws9fIg3+AHNBQDqBfBrsc90 3oB3f3+/tvJWWb2+vmZ7e3uFVgYrcoyMjAi51QsA1AsA1AthN8VdXV0VeggRy+kBmgsA1AvoZBHu 7uzsNNRbPzw8/DIcrsJy5fG7Rcg9ODiYJOSO2exlHwPUCwDUCwBaWi+E3RQTDxXiAYN9u0FzAQDq Bd3ubQbzW7jb19fX0Izr1dXVv/RU8dlxjrKH3BFCRyCfIuSOJd63tray5+dnXzr1AgD1AgCE3TRm fn7evt2guQAA9YKu9RbuRr/z5x4oZnjX6/vZ3fGScQS8ZV6uPJyenmajo6NJQu4Yi3gBIMYF9QIA 9QIAflAvhN0UF7MK7NsNmgsAUC/oRr+bwRyzuxuZgRwBd/RcZQ+5r6+vs6mpqSQh9/v372t7mAu5 1QsA1Av1AoDf1AthN8Xd3d0VelDh+wWaCwDUC6i6mME8Pj6eqwfa3Nzs6H5wYWGhFkinCLoXFxdr 50C9AEC9UC8AyFEvhJHUp8i+3dPT0wYMNBcAqBdQSUVC7u+X3358fOyocYgAemlpKVnIPTY2lp2c nPjCqRcAqBfqBQBF6oWwm/rEm/xFHvS8vr4aNNBcAKBeQKW+240s072+vt4R4xChfeybnSrkjiXh I+SOfdBRLwBAvQCgYL0QdlOf4+PjQg8wLi4uDBpoLgBQL6D0Li8vm7IXdW9vb6Vnd8cLyzs7O7Xr SBFy9/f3Z/v7+0Ju9QIA1AsAGqkXwm7qc39/X+jNft8x0FwAoF5Amd3c3GTz8/NNncG8trZWuXGI 8Png4CAbHBxMEnLHyl+xp/nz87MvnXphUABQLwBotF4IIqnf0NCQfbtBcwGAeqFeUPnv8MzMTJJl umNW9NPTU2XGIlbwimXFU4TcMRbb29sdt5c56gUA6gUAba0Xwm7qF/u22bcbNBcAqBfqBVV0fX1d C7lTBLtvx9zcXCXC3fPz86Ys3f6jI14iWFlZyR4eHnzp1Av1AgD1AoBm1wthN/Urum937H0HaC4A UC+g3WK58lQBd4S7y8vL2d3dXenHoVn7k/9sHJaWlioxDqgXAKgXAFS0Xvztb3/L4vj73/9uVCgs 9lgrstRfLFkHVEfMQjo8PPx2WHISAPWCTrG7u5sk3I0Q/erqqvTXH/uTLywsJFm6PY7Z2dnazHlQ LwBQLwBIWS/eGQoaNTIykvuBx8TEhAEDAADaLrZY6u/vb1q4W5UZzPE7xpLisc1UipB7bGwsOzs7 8wUDAACgJYTdNGxjY6PQw4+npyeDBgAAtF0zZnfHDOYqzOSON95jafVUM7mHh4ezo6Oj7OvXr75Y AAAAtIywm4adn58XeggSD0AAAADaLWZ3DwwMdHTIHdcYLyj39vYmC7lj2TghNwAAAO0g7KZh8VCj r68v98OQxcVFgwYAAJRCbX+vAuHu1NRU9uXLl0r0aXt7e9ng4GCSkDteEvj48aOQGwAAgLYSdtMU c3NzuR+KxL54HogAAADN8vz8XPefjd5kaGjot33MxMREZULuCPBjxnWKkDv2+l5bW8teXl588QAA AGg7YTdNcXBwUOgByc3NjUEDAAAaEoHr9vZ27YXaRnqMX/Uzo6Oj2cnJSSVe2D0+Pk4Wcsde30tL S9n9/b0vHgAAAKUh7KYpHh4eag8/8j4o2d/fN2gAAEBdIuTe2tr6w3ZK8/PzdX/ej2Z3x3LlZ2dn lQi5z8/Ps/Hx8aQh993dnS8eAAAApSPspmlixkPeByax7DkAAEARr6+vv9yH+vr6uu7PfpvdPTY2 Vgu5qyBms0fIX+TF4yLH7Oxsdnt764sHAABAaQm7aZrV1dXcD016e3trD6oAAAB+J/bkXl9f/8NM 7h8dCwsLdZ8jZnCfnp5WYiZ3zLKO2dapQu4I/C8vL33xAAAAKD1hN00T+8MVeYASS+0BAAD8TITc f16u/HfHxcVFx45H7JedMuSO/b6rsj85AAAABGE3TfP09FTooUvMzAAAAPizWAVqe3u7UMj9dkxP T3fceLzNbI8VslKF3IeHh0JuAAAAKkfYTVNNTk7mfqAyMjJiwAAAgG9+tyd33qNTluCO8LkZ4/Gz Y2BgoPb5Qm4AAACqSthNU8XsiyIPVx4eHgwaAAB0uWaHulWf3R3jETOtY8Z1ipC7p6cn29jYyF5e Xnz5AAAAqLR3sSxcHJ8+fTIaNOzq6qrQQ5Z4oAWU1/X1dTY1NfXtiJ8BQL2gWVKGulXdu/v8/Dwb HR1NEnLHtlNra2teOka9AEC9AKBj6sW7t6b348ePRoWmiKXwunk/PegkX758+cPf2fgZANQLmuH0 9DRZqBvHwsJCpcbj9vY2m52drQXSKULu5eXl7P7+3hcP9QIA9QKATqsXwm6aa3FxsdBDl+fnZ4MG mgsA1Au6RMqZy3H09/dnm5ublekz7u7uspWVlSQhdxzz8/O1c4B6AYB6AUCH1gthN811cnJS6OHL 8fGxQQPNBQDqBV0gQtdUoW5sz7W7u1uZfaifnp5qoXzsn51iPCYnJ2vbTIF6AYB6AUCH1wthN80V D5eKPLCp2vKCoLkAAPWC+hVZCSpvyL21tVWZmdyPj4/Z+vp61tvbmyTkHhkZqb2AHPuhg3oBgHoB QBfUC2E3zRd7cRdZZtCDGNBNc9JAAABj5klEQVRcAKBe0B1ib+pmhLrxgm2VliuP3zNC+VQh9/Dw cHZ4eKi3Qr0AQL0AoNvqhbCb5tvf3y/0YCYeeAGaCwDUC7pDI7O7I+ReXV3NHh4eKnGtET5HCD0w MJAk5I7Pjf5LyI16AYB6AUCX1gthN80Xe/EVeUDj+weaCwDUC7qrXyi6d3f891UKucPR0VGSgPst 9K/SHuWgXgCgXgCQqF4IG0kj9orL+6Amlj0HNBcAqBd0j7yzuyPUXVpaqgXkVbG2tpYs5I7Qv2rj AeoFAOoFAAnrhbCbNOIBTJEHNk9PTwYNNBcAqBdUxMXFRUP/W8dWRr+a3R0h98bGRmX25A5FV7gq eszOztoCCvUCAPUCADJhNy1QdMm++O8BzQUA6gXldn19nc3Pz9eC6tHR0Yb2il5YWKj8ntwhQu4i L/vWE3JfXV358qFeAKBeAMBf64WwmzRipnaRffjigRmguQBAvaCcYkZxhK5/vsc/PDxs6DO//7wI v+/v7yszJq+vr9nW1lbh/cfzHhMTE/4+oV4AoF6oFwD8ul4Iu0lncnIy94Oc3t7eSi1RCJoLAFAv ukHM5I4Q+meB7vDwcEOzu2NG9MzMTKVmLkfIvbe3lw0ODiYJuYeGhmovETQyrqBeAKBeANAl9ULY TTo7OzuFHuqcnp4aNNBcAKBeUAKxNPfbcuW/u4+P4LdeERxXRYTPBwcHyULugYGBbHd3N3t5efEF RL0AQL1QLwDIVy+E3aQTyxIWebgTszoAzQUA6gXt87b/dJGluSOk7fSA9uzsrDaLPUXIHatcbW5u CrlRLwBAvQCgeL0QdpNWkQdCfX19luoDzQUA6gVt8Pj4mK2srNS9/3TMSO5Esbz61NRUkpA7xnp1 ddV2TqgXAKBeAFB/vRB2k9bGxkahBz7n5+cGDTQXAKgXtEiE3Ovr67XZxY0Et/HiaieFthFy513G vZ5jbm4uu7+/9wVEvQAA9QKARurF3/72tyyOv//970aFJOIhUZGHPrF8H1AO8fD78PDw2xE/A4B6 0Rmenp6yra2tWkjdrAB3Z2en8uMSWzFFyJ0i4H47rq+vfQFRL9QLANQLAJpQL94ZClqhv78/94Of kZERAwYAAInEvtDNDrk7YXZ3hP+NLOOe59jb2/MFBAAAgCYSdtMS8dCoyEMgb+sBAEBzRcgdqygN DAwkC3NHR0ezm5ubSo1LhPMxLkVe0C1yxH7fFxcXvoAAAACQgLCbljg5OSn0QMge8gAA0DyxrNfQ 0FCykHt4eLh2jq9fv1ZmTF5fX7P9/f1k4X+MyfHxsS8fAAAAJCTspiXiQVKRZRJnZ2cNGgAANMn2 9naSQHdwcLAW6FYp5I7fNZYTj989xZhEeB4v71ZpTAAAAKCqhN20zPz8fO4HRLFPXuyZBwAANC5e Pm3mDOaYtXxwcFBbGr1KIpiP3z1VyL27u1u5MQEAAIAqE3bTMrFEYJGHRfHfAwAAzbG+vt6UQDfu 06s2azn2zI69s1OE3PGi7vLyspAbAAAA2kDYTcvETO14EJT3odHCwoJBAwCAJnl+fi60tVAnzFq+ vr6urTBVpA8pEnIvLS1ld3d3vlwAAADQJsJuWmp8fDz3w6Oenh6zIwAAoIk2NzcLBboRju/s7FTu vvzm5iZZyB3H2NhYdnt76wsFAAAAbSbspqViNkiRh0ixpx4AANAcj4+PWW9vb66Qe2trqzYbvEoe Hh5qs61ThtwnJyeVW8YdAAAAOpWwm5aKGRZFHibFbAwAAOD/nJ6e1lZLivvqev3qBdRYXSn29q5a yB0zzyOcr3eZ9t8dw8PDQm4AAAAoIWE3LRcPiorsDeiBEgAA3e4t5H67T56bm6v7s15fX2v32X++ 715bW6vNjK6SuJa9vb1scHAwScgd4fn+/r6eBAAAAEpK2E3LbWxsFHrAdHl5adAAAOhKX758ySYn J394n9zI7O7t7e1vYW7836u2J3eEzylD7pjhHn1L1Wa4AwAAQLcRdtNy19fXhR40xTKKAADQTc7O zrKZmZlkW/5EiFvFPbnD4eFhodWiiobcq6urlZvhDgAAAN3qXbzJH8enT5+MBi1T5OFUf3+/ZQOh TeLllKmpqW9H/AwA6kU6EXJ/v1z5745GZndX8Xs2OzubJOR+WxpeyA3qBQDqBQDVqhfv3hr7jx8/ GhVapuhS5ufn5wYN2iCWTv3+72L8DADqRfPF1j3/aNAKHY3M7q6Ku7u72nW+f/8+Wcgd5wDUCwDU CwAqWS+E3bTe1dVVoQdQsZQgoLkAQL3oNBcXFw0HuZ060+Xx8TFbWVlJFnJPTEzUxh9QLwBQLwCo dL0QdtMevb29uR9EjY6OGjDQXACgXnSMZs5WXlhY6KixeXl5qe0nXqRfKHJEb3F6emqrJFAvAFAv AOiMeiHspj2K7rdnaUHQXACgXlTd7e1ttrS0lPX09DQ1wO2EvbsjfN7d3c0GBweThNzDw8PZycmJ kBvUCwDUCwA6q14Iu2mPo6OjQg+ndnZ2DBpoLgBQLyopXtyMkDvVktxV3rs7wuf9/f1aGJ1ibPr6 +rLDw0MhN6gXAKgXAHRmvRB20x6xPGGRGS1jY2MGDTQXAKgXlRL7Tq+trSULueOYnp7Orq6uKjc2 ET5HCJ0q5I5eY3V1NXt4ePBFBPUCAPUCgM6tF8Ju2qfoUuax7COguQBAvaiCuHdNte90hOcxU7yq W/3Entmxd3bKsbm/v/clBPUCAPUCgM6vF8Ju2qfoUuabm5sGDTQXAKgXlRGrEzU7zI0XRqu6R/f1 9XU2NTWVbJb74uJiZV8AAPUCANQLAOqqF8Ju2ieWMo899PI+vBoZGTFooLkAQL2o7Ng0GnJXcbny EAH0wsJCsuXcZ2ZmKjs2oF4AgHoBQEP1QthNe8XsiyIPsjzEAs0FAOpFlYyPjzcU5MZM6MvLy0pe e4TcsaR4qpA7lkI/OTmp7f8NqBcAqBcAdGW9EHbTXvFwqsgDrY2NDYMGmgsA1IvKOD8/rzvkrupY Pj4+Zqurq8lC7uHh4ezw8FDIDeoFAOoFAOqFsJv2en19LbSU+eTkpEEDzQUA6kWlFNmnOvb5Pj09 rey9/c7OTtbb25sk5B4aGhJyg3oBgHoBAMJuyiWWNizykCuWQwQ0FwCoF60S4Woj96B5ZndHyF3V Jbnjdz44OMgGBweThNz9/f3Z7u5u9vLy4i8cqBcAqBcAIOymXM7Ozgo97IrZIoDmAgD1IrUIcaNX ihB3ZGSkoSD6Z7O7Y0nuo6OjyobcMdM6riFFyN3T01NbDj2WRQfUCwDUCwD4Qb0QdtN+8ZAsZmvk feg1Pj5u0EBzAYB6kfT+NELcCLi/v7YIpet1cXHxh8+KAL3KS3LHbPWYjZ4i5I69vmP1p/v7e3/B QL0AQL0wKAD8ql4IuymHlZWVQg/Arq+vDRpoLgBQL5oqgucItH82UznC70aW0p6bm6t99v7+fmWX 5I778NnZ2SQhdxzT09PZ7e2tv1igXgCgXqgXAPy+Xvztb3/L4vj73/9uVGirPPsYfn+sr68bNEgs lgyNGWdvhyVEAejUelFkOe7Ym7pez8/PlZ3JHXuWLyws1GZdpwi5Y/UmDzJBvQAA9QKAIvXinaGg LIouZR7/7evrq4EDAKChe9BfzeT+2R7b3XQfGiF3LCmeKuSemJgQcgMAAAB1EXZTKkWXMj85OTFo AADU5fPnz9nQ0FBdAe3e3l7Hj0+8Ib28vJws5I4l4au8ZzkAAADQfsJuSuX4+LjQA7LFxUWDBgBA bhGsxj1nLJndaFDbqSFtzFrf2NjIent7k4TcMTNeyA0AAAA0g7CbUokHXgMDA7kflPX09GRPT08G DgCA34pVgYosV55y7+6y3ovHjPXBwcEkIXfc53/8+FHIDQAAADSNsJvSsZQ5AADNFMuVj46ONj28 jSXQOyW4jZnWzXwR4M8vqK6trWUvLy++jAAAAEBTCbspnZubm0IPz2ZnZw0aAAB/8eXLl2xiYiJJ gBtHX19f7d61yi4uLrKpqakk4xN7fS8tLWX39/e+jAAAAEASwm5KKWbJFHmQZilzAADepA65Yy/r 7e3t7Pn5ubJjdH19nc3Pz9cC6VQh993dnS8jAAAAkJSwm1La2dnp6v0SAQCo39bWVrKQe319PXt8 fKzs2MRM9FQh99uqS7e3t76EAAAAQEsIuymlWOqwyEO1mLkDAAAhVv2JJcabHXI/PDxUdkxilnXM tk4Vco+NjWWXl5e+fAAAAEBLCbspraJLT1rKHACAN5ubm01Zjnt1dbXSIXcstb68vJws5B4eHs5O Tk6yr1+/+tIBAAAALSfsprT29/cLPWjb3d01aAAA1MSLkDEju1v3nI7weW9vLxscHEwWch8eHgq5 AQAAgLYSdlNaRR9QjoyMGDQAAL6JlyGLhrhVD7lDhNARRqcIuQcGBmovpQq5AQAAgDIQdlNqc3Nz hR6+XV9fGzQAAGpeXl6y/v7+XPeRs7Oz2dXVVaWvN37/ycnJJCF3T09PtrW1VRtTAAAAgLJ4F0v0 xXFwcGA0KJ3Pnz8XeggXD+CA5rm8vMyGhoa+HfEzALSqXsR+0xsbG9nj42Pdn/G72d3T09OVD7nj hc/5+fkk+3LHZ66srFR633JAfwGAegFA59aLd28PMT5+/GhUKJ1YHjHvbJw44kttSUVoni9fvvzh 71j8DACp60VsZxMvMfb19dU+LwLver2+vv7wfjJmQJ+dnf1/7N0xSG1rejfwk5kzYIIQCweESDAg xICFIRYWklhYWEgwYGEhxHAdMIwEQ4QcPg5YWFg4YGFhwMIQCwsLA0Lk4sApLCwszMXCwoAXLCws LCwsTrE+njWz73jPVY9r77323mvt3w8W+c58V9/je7b72e/6r+d9Cz3vsd16bLueR8gd1+zsbOG3 dAesLwBQLwAofb0QdtPaopMky005H37A4gKAYtaLCLmXl5eTzs7On2yhXa/u7rGxscJ3hkTHezwM EPOSR8gdDwLongGsLwBQLwAoSL0QdtPaYlvGrB0ogMUFAMWpF5XwttLJ/dwVIXi1ort7YmIiOTw8 LPQ8x8+xubmZaeejLNfw8HA6R3ZKAqwvAFAvAChQvRB20/oGBwfffJMuOlyiKwiwuACgtetFnAMd 23C/pUM5ur3b9dzoSsjd29ubS8gd33dvb0/IDVhfAKBeAFDEeiHspvXF6zPLDbv9/X2TBhYXALRo vXhpu3I7+PxYhM87Ozu5hdzRIR4d9Q8PD17EgPUFAOoFAEWtF8JuWt/19XWmG3czMzMmDSwuAGix ehHblcf52bVsw31xcdE2c5pld6MsV2wXH/8OQm7A+gIA9QKAEtQLYTfFMDQ09OYbeO/fv7eVOVhc ANAi9SJC1a+dyf3Wa3p6utRzeX5+np4vnkfIHZ+RP378mD50AGB9AYB6AUBJ6oWwm2KIcwqz3MyL bhXA4gKA5tWLOGt6e3u77ttwRyBcNmdnZ2mQH4F0HkF3bAF/dXXlxQpYXwCgXgBQtnoh7KYYoiOo o6PjzTf0+vv703MOAYsLABpbL7799tv0QcW8zpou05E1sS375ORkLvMUV3zvCNIBrC8AUC8AKGm9 EHZTHNHtkuXm3vHxsUkDiwsAGlwvfvnLX+YW3sZ531tbW4Wfs9hKfGFhIbdO7tgKXcgNWF8AoF4A 0Ab1QthNcZycnLRt1w9YXABQlHqRx9XT05OG3EU/bzr+/h8+fKjL+eUv7W60s7NjhyPA+gIA9QKA dqkXwm6KJW7gvfVmX3TKFP2GKFhcAFC0elHPK0Lh9fX19EibIovzy2PNFZ3pecxTX1+fkBuwvgBA vQCgHeuFsJtiiZudWW78bW9vmzSwuACggfWiHldnZ2eysrJS+AcXI3yOz6N5nV/e0dGRLC4uJnd3 d16IgPUFAOoFAO1YL4TdFMvt7W16U++tNwBHRkZMGlhcANDAelHrduXxcGMZduc5OjrKtCtRNSH3 zc2NFyBgfQGAegFAO9eL3xWMX//61+n/WM11fn5e1V/i+vq66jFbYezLy8vCjR1fV4axp6amMt0M PDg4MOcFHDt+V4o2drwnlWnsty4uyvZzt8vY8fCQsd/u9PTU2MYuzNjVBsXVjh0Pztajk/sf//Ef k//5n/9p+M9d63x/OfbZ2VkyNjaWS8j985//PJmYmEj29vZa7udup7FjW/oijR1fY2xjt8LYX9aL +PNz/1016vVzVyPej4xt7KKMHZ/3jP128Zne2I0f+631wpzXJytp5thFz4iMLROUCTZ37J+E3bVc cSOnGrEtYZHHnpubK9zY8XVlGDvC6yxf91d/9VfmvIBjx+9K0caux43tVhr7rWF32X7udhk7znY1 9tvFebjGNnZRxq72Bmo9xo4rSzdznMldj8/Htfzc9Ro7Ft3T09PJ+/fvczvDvBV/7nYcu9qH1Zo1 dnyNsY1dpLGrvYnYrLHrtcOJsY3diLHj856x3y4+0xvb2EUZu9qspJljFz0jMrZMUCbY3LF/+Izw 13/9117YXtiFGzvOPsxy7uEvfvELcy7sFn5WMXY82RkfeCvXS12KAmdht7Db2MYWdleuf//3f0/+ 67/+603bcEfNrtSWooeff//3f9/wkFvYLewWvBpb2C3sNraxhd3CT2MbW9htbGPLBNs1n6rkF++8 sL2wizr2hw8fGnoT0ZwLuwWvxhZ2C7uNbWxh99vHHh0dzXTWdNHDz2Zewm5ht+DV2MJuYbexjS3s Fn4a29jCbmMbWybYrvnUO/vz25+/qGNfXFxk6p758z//c3PuzG5nOBvb2M7sdn60sdti7GrOMo5z pv/2b//2R5+ffvOb31Q9dny/p5/V4v8di5SX3veKdIbzt99+m/zqV79K/viP/ziX8PqXv/xl8q// +q/Jb3/7W+dmO7Pb+dHGbsuxq+HMbmMb25ndznA2tjO7ndltbGPLBNszn6ruMUJoEcPDw5luHFb7 YQMAoKziAcKpqalnPzsNDQ2lx8dUq/J94/9WuzhqJRGkrK+vZzpOJ8vV3d2dfv9qg1QAAACAdiPs ptA2NjYy3UCcnZ01aQAAyR9C7q/tlHN0dFTTGNHhXXQR+G9ubuYWcnd2diarq6vJ3d2dFyYAAABA BsJuCi1uCMa5j2+9kRj/7ZfnQwIAtJPosI4zs996HMzAwEBN3d1Ft7e3l/T39+cScr90fjkAAAAA byPspvCyHnK/trZm0gCAthOB6tLS0ptD7qfX/v5+283XyclJMjY2lkvI/bXzywEAAAB4G2E3hRdb Y2a5uTg4ONjW3UkAQHuJkDu6h7u6uqoOZ6OzuV0+P52fnyfT09NVPRTwlisC9DKcXw4AAADQCoTd lMLw8HCmm4zHx8cmDQAotUrIneXIl9eu2M67zKLLOrqt8wq5h4aGfAYFAAAAqDNhN6WwubmZ6Wbj 7OysSQMASqkScnd2dtY1rI3u7sfHx9LN193dXdXbu7815I5t4O0sBAAAAFB/wm5KITpxstygjP82 bgQDAJTF/f198uHDh7qH3E+vg4OD0sxXBPerq6s1be/+tYcDhNwAAAAA+RJ2UxoTExOZbkB+/PjR pAEAhVcJufMKbeOKI2M+ffpUivmK8Hl7ezvp7e3NZa7i32Fra0vIDQAAANAAwm5KI85AzHIjsru7 O3l4eDBxAEChzc/P5xZyj4yMlKo7eWdnJ+24zmOu4mz0eOggHj4AAAAAoDGE3ZTKwMBAppuS0XUD AFBkl5eXdT9vemxsLDk9PS3NHB0eHqbd6XmF3HFGuiNyAAAAABrvXdwYiyu28oOiW1tby7wlJ/Cy CDr6+vp+uMoUfACUyczMTN1C7mq2K2/VenF+fp5MTU3lEnLHGmpubi65vr72AgSwvgBAvQCgSfXi XeVmzcbGhlmh8GLbyKznVUY3FPC8CDye/r6U5bxWgLKptbt7aGgoPRKmLPXi6uoqDaLr3fFeucbH x9MxALC+AEC9AKDp9ULYTblkPbdyYWHBpIHFBUDbfQaqhNz1OJO7VepF3iF3veYLwPrC+gIA9QKA utULYTflcnFxkekGZ5yzeHd3Z+LA4gKg0OLM6Phc85bPP/39/XUNbZtdL25vb5Pl5eU3//xZr5iv 3d1dITeA9QUA6gUArVcvhN2Uz8TERKYbmKurqyYNLC4Amurx8THZ3NxMHh4eqv4ei4uLr37m6e3t TXZ2duoe2jarXlTmLOsxNm+9enp60nWSkBvA+gIA9QKAlq0Xwm7KZ3t7O9ONzLjx6yYmWFwANEN8 Btnb20v6+vrS99q1tbWqv9dL3d0RBq+vr9cUpLdSvYg5i9A+PsPlEXLHfK2srOQ2XwDWF9YXAKgX ANStXgi7KZ+4MZm1wye28gQsLgAaKbbGji2yvwxa7+/vq/6eS0tLP/pesYNNLd+vlepFJeT+cs7q dcWDAtEd74gbAOsLANQLAApTL4TdlNPTG71vuWLrc8DiAiBvlcB2eHj4xc8l0VVcreju7uzsTM+w zjvkbmS9ODw8TAYHB3MJud+/f5/Mzc2lcweA9QUA6gUAhaoXwm7K6fr6Or1xmeVG59nZmYkDiwuA XGTpSu7u7q6puzjOsi5LvTg/P0/GxsZyCbnjmp2dTa6urrxAAawvAFAvAChmvRB2U14zMzOZb3YC FhcAebyfZu1Kjs7sdq4XEUDHZ7msDy9m2dXHg44A1hcAqBcAFL5eCLspr5OTk8xbWDqjESwuAOr5 PlptV3JsRX57e9t29SI+i83Pz+cWcsdDB/v7+2mnPQDWFwCoFwAUvl4Iuym3kZGRTDdAazkjEywu AAix9XZ0DtcazC4tLbVNvYit1+NzWFdXVy4hd2wfH9vIC7kBrC8AUC8AKFW9EHZTbnt7e5luhPb1 9bkJChYXAFU5OjpKpqen69aVHN3dRdh1ppZ6ESH32tpaek55HiF3fLYTcgNYXwCgXgBQ2noh7Kbc 4sZm3OTMclM0AnLA4gIgy/tl1t1kynR2dzX1Ij6j7e7uZv6c9tYrwvP19fXk4eHBCxTA+gIA9QKA 8tYLYTfl9+HDh0w3R4eGhkwaWFwAfNXFxUUyPj6eS1gbV3SILywslKpeVELuODs7jznr6OhIFhcX C3PeOYD1BQCoFwDUVC+E3ZTf9fV15u1Ej4+PTRyKhcUFwLNubm6Sqampum1X/twVZ35HmF6menFw cJCenZ3XgwFzc3Pp5z4ArC8AUC8AaJt6IeymPczMzGS6YRpdWqBYWFwAPCe2xu7p6ckt5D47OytV vTg8PEyGh4dzezAgzkm/urrywgSwvgBAvQCg3erFN998k8T13XffmRVK7fT0NPON06LdaIZ6iy1g d3Z2frhsCQvwB5ubm3UNbONBu5OTk1LVizzPMo8ruut9XgOwvgBAvQCgfevFO1NBO4lOqaw3UAEA nvP4+Jj09fXVHNiOjY2lD+WVSfw88XPlFXJHgK67AwAAAABhN20lOn+y3ky1JSYA8JL06dEaQu6i dnK/5PLyMj03O6+zzGMr9KOjo+Tz589efAAAAAAIu2k/Wbu7FxYWTBoA8KwIXfv7+zN3JZdt6+27 u7vkw4cPSUdHRy4hd8xxPFgg5AYAAADgKWE3bSe6gbLcXI3OpOvraxMHADxrd3e3bbfefnh4SFZW VpKurq5cQu6enp5kY2NDyA0AAADAs4TdtKW42ZzlRmt0KgEA5XN/f5+GtbH1di1ie+3XupIPDw9L FdjGeeURQvf29uYSckeH+NLSUhqmAwAAAMBLhN20pb29vcw3XGN7TgCgHCKsXVtb+1FH8vn5edXf b3t7+yefH4aGhkoXcsfPsrW1lVvIHTvqxIMHdtUBAAAA4C2E3bStuAGd5ebr6uqqSQOAgotO7vX1 9XR77C9r/czMTNXfN8Lzvr6+9PvE/42tzcu29fbBwUHm88mzXBFyX11deZECAAAA8GbCbtrW5uZm phuw3d3d6Y1sAKB4ooZH7Y96/lq9v7i4qHqMCIN3dnZKt/X26elpMjY2llvIPT09XVNXPQAAAADt S9hN24puq6xbcMYNbACgOCoh91tr/sTEhEn7vQigI4iOrcXzCLkjQD87OzPRAAAAAFRN2E1bi7M6 s9yUja07y7YlKQCUUdTreEitsrV4lis6mdtZbCU+Ozuba8h9cnLiRQoAAABAzYTdtLXo9urq6sp0 g/bw8NDEAUCLii3EV1dXazpbenx8vC3n7vr6Opmfn086OjpyC7nb/UECAAAAAOpL2E3bW1lZyXSj dnh42KQBQIvJul3516526jy+v79PFhcXc+vkHhoaSo6OjrxIAQAAAKg7YTdt7+7uLnMH06dPn0wc ALSI7e3tuoXc7dTdHQ8IrK+v133uKldPT0+6lbwjYAAAAADIy7vo4IgrbhJCu1peXs7c3e3GLe0g tpuN824rl+1ngVZROZN7cHAwl6C2zN3dMXf17IL/8vrZz36W/PM//3O6pTwAWF8AoF4AkGe9eFe5 KbWxsWFWaFs3NzeZt+60HSftIHYxsKsB0IrvTXmG3NGRHB3Psb132ezu7tZ0nrldcACwvgBAvQCg xeqFsBvC3Nxcppu4Y2NjJg2LC4AGm5+fzy2g7erqSlZWVkrZkRxd6vHZJY95i+Ng/uEf/kG9AMD6 AgD1AoBm1AthN4SLi4vM3d0+aGFxAdBYsbNKXiF3GTu5z8/Pk+np6cyfcd56TU5OpjvkqBcAWF8A oF4A0KR6IeyGirgZnOUG78jIiLO7sbgAaLDR0dG6dSQvLi4mt7e3pZujeIgvz5A7usSf1gT1AgDr CwDUCwCaVC+E3VAR3U9Zbwrv7++bOCwuAJr43lTNFceXREdy2VxdXaU/W14h99DQUHJwcKBeAGB9 AYB6AUCr1AthNzyVtbs7bvqCxQVAY1V7/vTU1FRyeXlZuvm4vr7ONeTu7+9PH/B7aUcb9QIA6wsA 1AsAmlQvhN3wVDXd3T5wYXEB0Nr1enZ2Nt3au2xiC/bl5eWks7Mzl5A7zjPf3t7+6rEt6gUA1hcA qBcANKleCLvhS1m7u+PsUGd3Y3EBkE0E1rWITubX6nOE4TMzM8nZ2Vnp5u7u7i7XkDvOM//48WNy f3+vXgBgfQGAegFAK9cLYTd8KTq/nN0NFhdAPp6eK727u1v194ntyJ+r1/G/xfePccrm4eEhWVlZ STuu8wq5FxcXM59nrl4AoF4AoF4A0KR6IeyG53ytW+y5s7t1d2NxAfCyeJhsYWHhRwF1nAVdS/2M 7cmfvk/F7ixlDLljjnZ2dpK+vr5cQu7KAwJZQ271AgD1AgD1AoAm1wthNzzn9PQ0843ig4MDE4fF BcAXIuSOEPqlXVPq0d0d37+M25WHw8PD9KG6PEPuWh8QUC8AUC8AUC8AaFK9EHbDSyYnJ53djWJh cQFU6el25a/Vz4GBgZrqZ5xfXdb34JGRkVxC7squNCcnJ+oFANYXAKgXABS5Xgi74SXn5+fO7kax sLgAMrq+vn5TyP302tzcNHG/V+mEzzPkjs8r9XxAT70AQL0AQL0AoEn1QtgNr8l6s7nW7jSwuACK 6vb2NlleXk46OzszB7C9vb3Jw8NDW89fhNxTU1O5hdyDg4N1D7nVCwDUCwDUCwCaXC+E3fCaylmg WW4m607D4gJoJ/f391WH3E+vra2ttpy/m5ubZHZ2NvPnjbde/f39yc7OTq4P46kXAKgXAKgXADSp Xgi74WviBnSWm8rd3d2lPT8UiwuAiujEXllZSbq6uuoSykZ39+PjY9vMX3Ryz8zMJB0dHbmE3H19 fbmH3OoFAOoFAOoFAE2tF998800S13fffWdW4AUnJyeZbzAvLS2ZOAovtiSOoKRyxZ8BKtuV1yvk brfdUa6urjKfaZ7l6unpSdbX1xu6Lbx6AYB6AYB6AUAz6sU7UwFvk/UMzejSur6+NnEAlEZsVx6d 3LVuV/7aNT4+Xtr5i671CPPz6uSOhw/W1tba/uxzAAAAANqHsBveKLYazdqBFVuTAkDRRUi7vb2d HtORV8gd3cgRBJdxG/PYRjx+ttimPY+5i/B8cXHRESoAAAAAtB1hN2QQN5Kz3oA+PT01cQAUWmwJ lMeW5ZVzure2tkp7VvfBwUHS39+fy9zFQ3ixHfrNzY0XKQAAAABtSdgNGcT2rVm72kZGRtKOLgAo stXV1bp3ckfIXdYaub+/n1vIXdnu/fLy0gsTAAAAgLYm7IaMNjY2Mt+Q3t3dNXEAFFp0XkdAXWtI 29fXl27pXdZzpT99+pQMDw/nFnJPTk4mZ2dnXpAAAAAAkAi7IbO42Z+1U2tgYEB3NwCFt7a2VnVI G9ugx9eXOeQeGxvLLeQeHR1NxwAAAAAA/kDYDVWIrUmz3qTe3t42cQAUWjzwFWdsZ6l/nZ2dyYcP H5K7u7tSzkkE0BMTE+n52XmE3PGA3c7OjofmAAAAAOAZwm6oUpzFneVmdZz1HWd+A0CRvfXs7gi5 V1ZWSlv7zs/P0y3F8+rkji3j19fX0wcMAAAAAIDnCbuhSicnJ5m7uCIgAIBmOjw8TDY2Nqr++ghf 49ztl2pdR0dHsri4mNzc3JRy/iLknp6ezq2TO7Z7j5C7rNu9AwAAAEA9CbuhBnGzW3c3AEVwenr6 w5nS0XVdy7biEZa/FNKWtc5dXV0ls7OzuYXcZe+EBwAAAIA8CLuhBtHdlfWm98LCgokDoKG16rlO 5OXl5aq/59Pu7gi5yxzSxs8VtTuvkDs64ZeWlkrbCQ8AAAAAeRJ2Q43iBnjWG9tnZ2cmDoBcHR8f J8PDw6+GrLV0d+/s7JQ65I5AP44fiTA/j5A7wvP5+fnk+vraixUAAAAAqiTshhpFJ1ZsPZrlBvfQ 0FDy+fNnkwdA3X369OmH7cq/dkVHMT8W9Xl7ezvp6enJrZM7zjQXcgMAAABA7d5FV0lccVMPqE50 tmW92R0dcdDq4ozf2Kq4csWfgdYUu4a8NeR+2l18eXlp8n5vf38/6e/vz62Te25urrQht3oBgHoB gHoBQDPqxbvKDbiNjQ2zAlV6eHhIent7M930jv8+vg5aWXSIPn3dxp+B1vLSmdxvveJr21l0cu/u 7r665Xs9Qu6rqyv1AgDrC/UCAPUCgPrXC2E31MPm5mbmG+DLy8smDosLoCoRntYScj+9Li4u2nIO Dw8Pk4GBgVxC7rgmJyfThxHUCwBQLwBQLwDIrV4Iu6EeojNscHAwc7dXuwYMWFwA1YltsKNTuB4h d+WamppqqzmMkDuvTu5KyB3byqsXAKBeAKBeAJB7vRB2Q73E+QBZw4e42R5BOVhcAK+JkDt2BOns 7MwloG2Hh6/iPSzPkDvOTD85OVEv1AsA1AsA1AsAGlcvhN1QT/Pz85lvjscW6GBxATzn9vY2WVpa qmsn95fXxMREcnl5Wer3sgii85q//v7+ZG9vT71QLwBQLwBQLwBofL0QdkM93dzcJB0dHZluknd1 daVhBlhcAE/F57OsNSXLNTo6WupO5DgvO7Zoz2v+enp60n8jO7SoFwCoFwCoFwA0rV4Iu6HeVlZW Mt8wj61pweICeCrOfc4r5D4+Pi7tvF1dXSUzMzO5dcN3d3cn6+vrycPDgxepegGAegGAegFAc+uF sBvq7fHxMenr68t04zxuyLfDealYXADZTE5O1i2kHRwcTA4PD0s7V3Gu+dzcXG4hd+zEEg+03d/f e2GqFwCoFwCoFwC0Rr0QdkMe9vf3M99Ej/NEbYWKxQXwVHR31xreRsi9s7NT2hoTR4HEDimdnZ25 hNyxlfzi4mJyd3fnBaleAKBeAKBeANBa9ULYDXmpphsvwgiwuACeqvbc6f7+/vThq7KG3NFh/fHj x9xC7njIIELum5sbL0L1AgD1AgD1AoDWrBfCbshLbKea9QZ8nAOqcwyLC+Cp09PTTLVkaGio1J3c EXLHduKxrXheIXdshx5nf6NeAKBeAKBeANDS9ULYDXmKm/FZb7JHBx9YXEC51HrO81t2C4mQ+/j4 uLRz+Pj4mH5mFXKrFwCoFwCoFwCoF8JuaICHh4ekp6cn8w33vb09k4fFBZRA7Naxvr6e7txRy+9Q nN39Wshd5u3KI+Te3NxMent7cwm545qZmRFyqxcAqBcAqBcAFK9eCLshb7u7u5lvuscN/Vq7AMHi Aponguetra005K78Do2MjNQUSH/Z3d3X11fq7crj54qfL37OvELuiYmJ9EEC1AsA1AsA1AsAClkv hN3QCGNjY5lvwE9PT5s4LC6gYCpdyC/t6hEd2NWKUDa22h4cHEwfpIrdQ8o6hxFyDwwM5BZyR132 nqZeAKBeAKBeAFD4eiHshkaIrVE7Ojoy34zXbYbFBRTDW7uQY8vxWjqxj46OSt3Jnfd25TH/h4eH XrDqBQDqBQDqBQBlqBfffPNNEtd3331nViBnHz9+rOqmfFk792h9t7e3aXhXueLPwI9VQu7+/v43 v7fHf88fVLrhs8xhNfW0zOeaqxcAqBcAqBcAtGO9eGcqoHHiBvvo6GjmG/QRkgPQeqJDuJqttuNr hK5/eFAgz07uCNBjy3fzDQAAAADlI+yGBru+vk46Ozsz3aiP81ljG3QAWkNskTM8PFxTCNvO3d3V dMNnvSJA39raEnIDAAAAQIkJu6EJ1tbWqtp+1Q17gOY6Pj6uaocO3d1/EN3wg4ODuYXc3d3daZ2N rdEBAAAAgHITdkMTRLgR4XXWG/gbGxsmD6AJopO7XiH30yu2124Xp6enNXfDv3Z1dXUlq6uryf39 vRcsAAAAALQJYTc0yfn5edLR0ZHpRn789/F1ADTGyclJLiF35Yrwt+wi5B4bG8ttDuNokIWFheT2 9tYLFgAAAADajLAbmujjx4+Zb+pHYGA7c4B8XV1dJdPT08n79+9zCWjj+87Pzyd3d3elnsPJycnc 5jA6uVdWVnRyAwAAAEAbE3ZDEz08PCS9vb2Zb/BHSA5Afu/Nce5zXp3IEXJHEFxWsQNJniF37HKy uLhY6gcFAAAAAIC3EXZDk8UWuVkDgfjvbWcOkJ9qdt74WkAbW21fXFyUds7iZ5uZmck95L65ufEC BQAAAABSwm5oAUtLS5lv+g8MDNi6FSAn0TUcZ0HXY7vyubm55Pr6urRzFV3q8TPmueV7fH8hNwAA AADwJWE3tIAIVXp6ejIHAHGeLAD5qKW7uxLQln278tiSPa+QO66pqalSzyEAAAAAUBthN7SIo6Oj qgKDg4MDkweQg9g9o6urK/P7cpxXfXl5Wdp5ifA5HrbKM+QeGxtzXAcAAAAA8FXCbmgh0QWYNRCI bXZvb29NHkAOsnR3R8h9dnZW2rnIe7vyuMbHx5NPnz554QEAAAAAbyLshhby+PiYDA8PVxUOfP78 2QQCfCHOed7f36/666O7+2tnd0cX8snJSWnnMB6oWl5eTjo6OnILuaP22akEAAAAAMjqXXTnxLW9 vW02oAVEV2A1gcLm5qbJo+5OT0+Tvr6+H674MxRBJaCNoDreU6+vr6v+Xh8+fHj2fXdiYiI9gqKs Li4u0k7ur4X9tW5XrpNbvQBAvQAA9QKAauvFu8rNxo2NDbMCLSJ+H6vZztz5ptRbhFBPX2dCKVpd dGKvrKz8JKBdWlqq6Xs+Pbs7Qm7bldd2DQ0NJYeHh16w6gUA6oVJAUC9AKDWeiHshlY0OjqaOTyI J1ju7u5MHhYXtJ0IaCPQfhpKP71q7e6OAL3sXciXl5e5h9xxrnlsV+7oDfUCAPVCvQBAvQCgTvVC 2A2tKEKZaraOjY5DIQIWF7SLLOdJLywsVD1Omd9X41zzxcXFXEPusp9rjnoBgHoBgHoBQNPqhbAb WtXOzk5VoUJ8HVhcUGZPz+TOctxDfB2/Ew9VZZ1DZ3KjXgCgXgCgXgDQYvVC2A2tbGpqqqrzu2M7 WrC4oGxeOpP7rVct3d1l0YhO7jiTO7YrR70AAPUCAPUCgJzrhbAbWlmcwd3d3Z05aBgYGEhDIbC4 oAwqIfdLZ3K/9Yrtztu1uzs6ufM+kztC7v39fcdpqBfqBQDqBQDqBQCNqhfCbmh10R1XTegwOTkp cMDigkJ7fHxMNjc3k56enroFsvPz8201h9Vs+Z716u/vT4/QUHPUC/UCAPUCAPUCgAbXC2E3FMHS 0lJVAUR0QoLFBUUToWmEp729vXUPZqO7O7byLrs4zmJ6ejr9eYXcqBcAqBcAqBcAlLReCLuhCCJI GB0drSqMOD8/N4FYXFAYsQ12hKh5BbQRoJ+enpZ2/q6urnLfrjw67dfX19POe1AvAFAvAFAvAGhi vRB2Q1HEeavVnN8dV5z9DRYXtLLj4+P0zOc8u5C3t7eTh4eHUs5fdKsvLCzkGnIPDg6mndxlnUPU CwDUCwDUCwAKVy+E3VAkEQZVG2TYZhaLC1pZdHTrQs4uOrlju/I8Q27blaNeAKBeAKBeANCi9ULY DUWzurpa9da9YHFBK4vO4XqH3GXtQr64uMh9u3IhN+oFAOoFAOoFAC1eL4TdUEQjIyNVBRc+HGJx QSs7ODioOaDt6upKVlZWShtyn5+f6+RGvQBAvQBAvQBAvRB2Q3FdXl6mgU41IVAEJWBxQauqtru7 EnLf39+Xcl5OT0+F3KgXAKgXAKgXAJAIu6EUDg8Pq97O/Pr62gRicUFLOj4+zvSe1tHRkSwuLia3 t7el/T0cGxvLLeCu1IXNzU0hN+oFAOoFAOoFAEWrF8JuKLLl5eWqgo3YBl2ogcUFrWp0dPTNIffN zU0p5+Do6CiZmJjINeTu6+vTyY16AYB6AYB6AUBx68U333yTxPXdd9+ZFSigCCiqDTkWFhZMIK+K TtkIwipXWTtnqf+HjOhErmUxGkHvS+9dsY333NxcaXeoiM724eHhXEPunp6eZH19vbTnmqNeAKBe AKBeANAe9eKdqYDiOzs7qzrwiG1rAerh6uoqmZyc/OH9JQLvWjzX3R1nVl9eXpZy/k5OTpLx8fFc z+QeGBhI9vf3k8fHRy9YAAAAAKDwhN1QEltbW1WHH7YCAmoRIXd0Wj8X0tby/vJ027IIzuPBnjKK nzOOlsizk7u/v9925QAAAABA6Qi7oUQ2NjaqCkG6urpK2ykJ5Ce2iZmfn3+1E7nW7u7l5eW047ls orN6e3s77bTOM+QeGhoScgMAAAAApSXshpJZWlqqKhDp7e11/g3wJtHJHSF0Z2en3SMyitA5Qu54 z80z5O7r60uPqRByAwAAAABlJuyGkoluweikrCYcia9zjivwksp25R0dHZnfW7w3P6a7b+Qdcuvk BgAAAADaibAbSuju7i49n7WaoGR6elpIAvzIa2dyv/Vq1+7ueD+NDuu8Q25ncgMAAAAA7UjYDSV1 fX2d9PT0VBWaxPbEAPE+UmvI3a7d3ff398nKykrS3d2de8gd26ILuQEAAACAdiTshhI7ODioOqRa X183gdCmbm9vM53Jrbv7p3PX1dWV+3bl+/v7Qm4AAAAAoK0Ju6Hk1tbWqg5Tdnd3TSC0kTgCIY+Q ux26u2Or9zznrnKNjIwIuQEAAAAAfk/YDW1gfn6+qlAlQpuzszMTCCVX2XI7z27kCLrL2Nl9eXmZ TE9P12Wr99eu8fHxtj33HAAAAADgJcJuaAPRATgxMVFVwBLnzUbHIlBOEXTnea50bLd9eHhYunmL 4DkC/DwD7rjivfvk5MQLFQAAAADgGcJuaBMPDw/J8PBwVWFLb2+vwBtKbGZmxpnSbxTBffxsjQi5 dXIDAAAAALxO2A1t5Pb2Nunv76868I6vB8ontuKu1zbcg4ODpQu5Hx8fk62traofGHrrFf8GsSX6 xcWFFyUAAAAAwBu8ixurcW1vb5sNaAMRalW7ZXGEWNfX1yaxjZyeniZ9fX0/XPFnymlubq6moDYe pNnZ2SlVyB1bvG9sbKSv/bxD7ph/O2igXgCgXgCAegFAtnrxrnKjNW7mAu0hzn+ttosz3jgE3u0j tlF++u9vW+XyigdhOjo6qnpPKFvIHZ3ca2trSVdXV64hd8z34uKiTm7UCwDUCwBQLwCovl4Iu6Ed RThVS+B9d3dnEi0uKJkIXt/6PtDT05Osr68nDw8Ppfn5o5M7fqY4tiHvTu6Y65ubGy861AsA1AsA UC8AqK1eCLuhXa2urlYd1gwNDQm8LS5oQbVshR3h69e6u+MYhLKF3PFzLy8v597JHd9/ZWVFyI16 AYB6oV4AoF4AUL96IeyGdrawsFB1cOMMb4sLWkNsIb6/v5/+TkagGh3K1VpaWno1qK3le7ea8/Pz ZHZ2tupdLt56Rad4bIteprkD9QIA9QIA9QKAFqkXwm5od5OTkzq8sbgoqIODg6S/v/9H/04RSlcr uo6fhr8R1MaxB3GOdZle1/G+14iQu2xd8KBeAKBeAKBeANBi9ULYDe0uQqxaA+/b21sTaXFBAx0d HSXDw8MvbjVeSxdxnCddtu3Ko/s9Qvt4v8oz4I4rHj6ITvsYE9QLAFAvAFAvAMi1Xgi7gd8F3qOj o1WHOwMDA7Y0t7ggZ5XA9stO7ueu1dXVqseJ3RrKsmNDhPWbm5tJT09P7iH32NhYcnx8LORGvVAv AFAvAFAvAGhcvRB2A78TodD4+HhNW/bGGbhYXFB/h4eHmbqSOzs723rHhXj4Znl5OZ2HRoXcoF6o FwCoFwCoFwA0vF4Iu4E/iMD7pa2R3xp4X11dmUiLC+okQtRqfyeXlpbabr5OT0+Tubm53M/jjiuO fzg7O/MiBfUCAPUCAPUCgObVC2E38GOxfXFsS15tANTV1SUAsrigDnMfHcO1hLHR1VyW7ci/5uDg oOb5essVIfrMzIz3OFAvAFAvAFAvAGiNeiHsBn7q/v6+pg7vCLx9ELW4ILsIUesZ2sZW3mX1+PiY bG1t1fRe9daro6Mj7Ri3cwWoFwCoFwCoFwC0VL0QdgPPi/N++/r6agqH4pxhLC74ujjvfnp6uu7b b8fvYdm6u+M87pWVlfShmrxD7u7u7mRxcbGtzz8H9QIA9QIA9QKAFq4Xwm7gZREq1Rp47+7umkiL C14QncJ5nzEd3c9lEA8ELCwsNOQ87jjKYX19PXl4ePAiBfUCAPUCAPUCgNatF8Ju4HU3Nzc1neFd eY/5/PmzybS44PfiQZK8g9vx8fHk5OSk0PMU7xuxQ0Rs7d6IkHt0dDTZ2dnxfgXqBQDqBQDqBQDF qBfCbuDraj3DO67oXhUgWVzwOx8/fswtsJ2YmEjP/i6yynnc/f39uQfclTk7OjrywgT1AgD1AgD1 AoBi1QthN/A2sZ3v5ORkTYFSfH3Zzg+2uKAaEebGedD1DGyj+7no/0ZxNnY8CFDvuXnuik7x2dnZ 5PT01AsS1AsA1AsA1AsAilgvIuSO6/vvvzcrwFdFQFdr4D00NJQGWrS+6OiPglG54s/UT5wJXY/Q dnp6Oj37u8guLi6S+fn5pKOjoyEh9+LiYjomoF4AoF4AoF4AUNx68c5UAFlF4B1b/tYSNvX09BR+ m2Wox+9SLR3M8eBJkX+P4uff3d1NRkZGGrJVeVdXV7KyspLc3Nx48QEAAAAAlICwG6hKhFSx/W+t wdPx8bHJpK3FudRZf3fGx8cLHXJfX1+noXNvb29DQu4YJ3axifctAAAAAADKQ9gN1GRhYaHmIGpt bc1E0rYigI2dDtrhTO74u8/MzKTbiDci5I6O8f39/eTz589eaAAAAAAAJSTsBmoWYXWtoVRsx+z8 HYoowuroGq7lzOzNzc1Xfz+Gh4cLG3I/PDyk3etDQ0MNCbgjSJ+amir0QwEAAAAAALyNsBuoi+ie 7OjoqCmk6u/vTy4uLkwmhRAh9+rq6g9nbk9PT1f9vaLz+LktvQcHBwvbmRxblX/8+DE9rqBR53Ev Ly+n4wIAAAAA0B6E3UDdRCdlrcFWBOY7Ozsmk5YVOxDEbgZfhtPRUVxL0Bqv+8r3GhgYSHZ3dwsZ ch8fH6ed1Y3aqjzmKjrH7QwBAAAAANB+hN1AXV1eXiZ9fX01B1hxFrhzdmkl0ckdoepr52vHedS1 iO7wCL2L9tq/u7tL1tfX6/K7/9YrtnZ3HjcAAAAAQHsTdgN1d3t7mwZRtYZZY2Nj6feCZoowdXt7 +9ltxp+7Tk9P22Zu4medm5tLOjs7G7ZVeTwIU8v56AAAAAAAlIewG8hFdMHOzs7WJdw6ODgwoTRc bIsdndxxlnyW12xs4V323+3YYj22D29UF3d0jNuqHAAAAACALwm7gVytrKzUJeyK7aEFXTRChLkb Gxs1nT9/dnZWunk5Pz9Pu6prmZes18jISLK3t5c8PDx4YQIAAAAA8BPCbiB30QVaj22OYxvp4+Nj E0ouYrvyzc3NN29X/to1OjpairOk4yzumJN6HEvw1qujoyMN1cv4wAAAAAAAAPUl7AYa4vLyMt2K uB5hWHSL6/SknqJ7OOt25V+7Dg8PCzsfJycnyfz8fMPO4o6rp6cnWV1dTQN2AAAAAAB4C2E30DC3 t7fJ+Ph4XYKxwcHB5OLiwqRStei8ruZM7ixbcBepu/vm5iZ9kCRC50YF3JXf5e3tbQ+wAAAAAACQ 2bv3798nccWNZoBG+PjxY/q+U2tIFt8jvlecsUw+Tk9P0478yhV/LoM8OrmfXt3d3en2363+2oww /ujoKJmYmKjL72SW3925uTkPrIB6AYB6YVIAUC8AqKlevKvceN7Y2DArQMPs7++nZ/PWqzPU+b75 +PTp04/mOv5cZPf392nHdZ7nTUd3dIzTyiJkjgdF6nE+edaHAGJ+rq+v/XKBegGAeqFeAKBeAFCP eiHsBprjyVM3devybvWQ0eKi+UZHR+se4nZ1daUhbiufNx3bhMcuLkNDQw0NuOMaGxtLu+ntwgDq BQDqhXoBgHoBQJ3rhbAbaJ4IpycnJ+sWqg0MDPgAbHGR6WeqNeSOhyzivOtWFNuUHx4eJlNTU3Xb SSFLl/vs7GxyeXnpFwnUCwBQLwBQLwDIq14Iu4Hmi/egCA7rFbQtLi7q8ra4eFGtD1hEkLu0tNSy r7HYNeHDhw8N36a8cqzA+vq63z9QL0wKAOoFAOoFAI2oF8JuoDVEB2g9z1OO8HxrayvtbsXi4qnz 8/N06/tqQu54kKIVO7lvb2/T13ueZ5K/doxAdHEfHx/7fQP1ws0oANQLANQLABpZL4TdQOuIoGxt ba2uWy7HGcU+FFtcfGl6ejpTmDs3N5dcX1+31M8Q3dO7u7tpp3o14X2tV39/f9rF3cpnlQPqBQDq BQDqBQClrhfCbqD1XFxcJH19fXUN5sbGxpKrqyuTW6LFxePjY9VfG6+FrwXElZC7lV43Dw8Pyc7O TtpJ3ehzuCvd7XEGeLwWdHEDRakXAKgXAKgXAJS2Xgi7gdYUoV4EjfXsWG31s5YtLt4mwud4bQwM DNQUuMb3eOm1Et3SsbV+K4ifMV63jQ62v9whIT4rxHbpAEWpFwCoFwCoFwCUvl4Iu4HWtr+/n/T2 9tY1uOvs7Ew+fPiQBuoUZ3FRCbmfPgAR23hXK3YQ+PJhigi5z87Omj73EXCfnJwkMzMzTQu449z7 hYWF5PT01C8DUKh6AYB6AYB6AUDb1AthN9D6ohM7Qrd6n0scYd7Hjx91q7b44iL+faKz+bl//1q7 u2M78Mo2980OuePniDmOQL+7u7spAXfM8cTERLK3t1fTNvGAegEA6gUA6gUADagXwm6gOKLTdXBw sO4BX3R6r62t2d68xRYXEXIvLy+n/z6v/ftFMFut6+vrpi6aIlCuBNz13sEgy9XT05N+Fri5ufHC BwpXLwBQLwBQLwBo23oh7AaKJbYef6nLtx6d3isrK0LvJi8uYv7j3+FrIXfl6uvrK9SW9BHix/b8 8/Pz6TnyzQq443coQvbj42Nd3EAh6wUA6gUA6gUAbV8vhN1AMcWW08PDw7mEgBFALi4uJufn54pF AxcXd3d3acgdDx1k/TeLzvxWFueNb25uJlNTU7k8qJHlGh0dTf8utu8HilovAFAvAFAvAFAvhN1A 4cUZxzs7O7mebxxnOR8cHFhc5Li4iK7s9fX1dCvtav+d4jXQSt3dle3J40z4CJebHXDH3MaOCBcX F944gMLWCwDUCwDUCwD4ol4Iu4Hii22v89ravHLFWeHtdq533ouLCKdXV1frdlZ1fK9mqmxPvrCw UFV3eh47FMzMzKT/brYpB4pcLwBQLwBQLwDghXoh7AbKI7aKHh8fzz1AjHOOT05OLC6qFA8M1NrJ /dKZ641+GCFeB8vLy8nQ0FDTu7cr18TERLrjgbPngaLXCwDUCwDUC/UCgFfrRYTccX3//fdmBSjV m9zAwEDuoWIEnPEeenNzU8p5jLA05rJy1RqeRndxdMfn2fW8tbWV65zEAxXb29vJ7OxsrtvnZ73i /PqY28vLS28AQOHrBQDqBQDqhXoBwFvqxTtTAZRVnOcdQXQjtpOOjl7bRb9edOLs6nptV/7cFd87 Quj4d6+n2Jo8uqSjmz/Pv38tXdzO4QYAAAAAoB0Ju4HSi6B1ZWWlYWcod3Z2JouLi+nZzYLv3/nw 4UNu893X15eG0fUKue/u7pLDw8P03zDOaW+Vrcm/DPZ3d3frHuwDAAAAAECRCLuBttHo0Duu2OZ6 enq67c9Pju7oeAignnMb533Hud8PDw81/9329vbSzu1GbH1fzRV/r6WlpeTs7EzADQAAAAAAvyfs BtpOM0LvuDo6OpLx8fFkdXW1LUPL5eXlusxjf39/uj19NSF3fM35+Xn69bHtfATmrRhuVzrWI+A+ OTkRcAMAAAAAwDOE3UDbalbo/WXX99bWVnJ9fV36+Y7twWuZ6wims57JHfMaXfWxjfro6Gj6wEGr httxxbbpa2tr6dnvAm4AAAAAAHidsBtoe9HtG4Fzs7ewjo7l2Ep7c3Mz7T4uY9gZDxdknZcIyCMA /lon9+XlZXqOdXSQT0xMNO0hhqzX8PBwOi9XV1d+GQEAAAAAIANhN8AT0VE7OTmZvH//vukhaJxx HX+XCG8PDg5K0f0d3fRvDaHj549tvKMj/OnXxzwcHx+nAfjs7GwaFrd6x/Zz/66xlfrTnw0AAAAA AMhG2A3wjOisji7rCCZbKSiNUHdoaCg9bzq29I7znBsdmO7t7dUUvK+vr3/1Z/zVr36VBtrRqf3x 48e0Uzs631vhIYRqrtg1YHFxMTk6OkoeHx/9ggEAAAAAQB0IuwFeEZ3Eq6uradDaymFqnP8dIXic AR6d4LEte4TSZ2dndQvD4/uNjIyk4y0sLFT1PeLv8r//+7/Jn/7pn/7kZ/ijP/qj5E/+5E8KGWY/ t/V6/FtEsG97cgAAAAAAyIewG+CNoot6fn6+MGdBf3n19vamof3o6GjaKR2d69FtHOdFxxWd4js7 O+kVHdXRWR3buv/mN79J/vIv//JH3+tnP/tZGuRW/vt4ICC+R3Rhx/eNK8YYGxtLu5qLOmdZrsHB wXQ+9/f304ckAAAAAACAfAm7ATJ6eHhIw+Dx8fHCbqvtqs/Z2/EaiKD/4uLCLwYAAAAAADSYsBug BnF29cbGRjI8PCz4LvkVZ4lHp3qE29Hl7+xtAAAAAABoLmE3QJ0Ivst1xb9hnFEe27PHdu7CbQAA AAAAaC3vKjf1f/3rX6c386u5zs/Pqxo8gqFqx2yFsS8vLws3dnydsY1dlLHjd6VoY8d7Unz9f//3 fyf/8i//kvzN3/xN8vOf/1x4XIArzjOfnZ1NH1g4PT1Nt6t/6793M19rtVy3t7fGziBeF8Y2dlHG vr+/b+jY8d759D01/resav2Za/m5jW3srFe1D8E1a+z4GmMbuxXG/rJexJ+f+++qUa+fuxrxfmRs Yxdl7Pi8Z+y3i8/0xm782G+tF+a8PllJM8cuekZkbJmgTLC5Y8d/8/taUXtAENu6ViO65Yo89tzc XOHGjq8ztrGLMnb8rhRt7HhPEhwX7/q3f/u3pv17N/O1trOzY+wM+vr6jG3swoxd7Q3Ueoxd7fjN GtfYxq7mqvZhtWaNHV9jbGMXaexqbyI2a+wnN9mMbeyWHzs+7xn77eIzvbGNXZSxq81Kmjl20TMi Y8sEZYLNHVvY7YVtbGMLu4Xdrhb49xZ2C7uNbWxht+DV2MJu4aexjS3sNraxBc7CbmMbW9htbGPL BGVEwm4vbC9sYwu7SxF2O+9b2C1wFnYb29jCbsGrsYXdwk9jC7uF3cY2tsBZ2G1sYwu7jW1smaB8 KkPY7cxu+/Mb29jO7G6Nc5T/7//+Lz3fJ84jmp6eTrq7uwXSX1ydnZ3J4OBgMjk5mfzTP/1T8v/+ 3/9L/uM//iP59ttvC/fv7czu4ozt/GhjO7Pbmd3GNrYzu41t7NrGdma3sY3tzO6ije3Mbmd2O7Nb RmRsY8sEC3RmdxQMAFpTLOxOTk6S3d3dZHl5OZmamkr6+/tL3QVeCbRnZmaSDx8+JFtbW8nR0VFy c3PjBQHQYr7stqn2Bi4A6gUAqBcAZKwXwm6AIru4uEgODg7S9/GlpaU0CB8aGkq6urpaNsju6OhI t3UaGRlJJiYmkoWFhWRtbS3Z29tLn4CtthsSgKYvLtyMAkC9AEC9AKCR9ULYDVBW//mf/1nXkPoX v/hF8hd/8RfJ3/3d36Xno1Su2G49zs+IKzrP4xyS1dXVZHt7O+1GPz4+TkP52LLl4eHBPwxAeRcX bkYBoF4AoF4A0Mh6IewGKLPo8q5X2P3b3/7WhALw2uLCzSgA1AsA1AsAGlkvhN0AZRZbg1cbbv/Z n/2ZxQUAWRYX6gUA6gUA6gUAjawXwm6AshsdHc0Ucsd/f3R0lHZyW1wAkGFxoV4AoF4AoF4A0Mh6 IewGKLs4M/stIXdseb6/v598/vzZ4gKAahYX6gUA6gUA6gUAjawXwm6AVhbBc7xHj4+P/xBCV2Nk ZOTFkHtgYCDZ2dn5yfe3uAAg4+JCvQBAvQBAvQCgkfVC2A3Qih4fH5P19fWku7v7hw/3BwcHVX+/ 57q7I+Te3NxMx7K4AKAOiwv1AgD1AgD1AoBG1gthN0Arie7qCKB7e3t/Ek5Hd3YtKmd39/X1Jbu7 uy+G3BYXAFS5uFAvAFAvAFAvAGhkvRB2A7SCCLljK/H+/v5Xz9U+PDys6c1/bW0teXh4sLgAII/F hXoBgHoBgHoBQCPrhbAboNn29va+GnJXrsHBwZrO7ra4AEC9AEC9AEC9AKAU9SJC7ri+//57swLQ YNGlPTw8/KaQ++kV4Xgj3N/fpwWjcsWfAUC9AEC9AEC9AKAV6sU7UwHQWNGVvb29nXZoZw25K9fA wEDDursBAAAAAABakbAboIH29/eToaGhqkPup1ec7w0AAAAAANCuhN0ADRAh99jYWF1Cbt3dAAAA AAAAwm6AXB0dHSUjIyN1DbmfXru7uyYZAAAAAABoS8JugBycnZ0lo6OjuYXccc3OzibX19cmGwAA AAAAaEvCboA6W11dzS3gfv/+fTI/Py/kBgAAAAAA2p6wG6DOrq6u0lC63kF3hNzxvQEAAAAAABB2 A+QithivVyf3zMxMui06AAAAAAAAfyDsBshBbDPe2dlZU9A9PT2dXFxcmEwAAAAAAIBnCLsBcrK8 vFx1J/f5+bkJBAAAAAAAeIWwGyAn0d2d5ezusbExndwAAAAAAABvJOwGeMXV1VXy8PBQ9dfPz89/ NeSenJx0JjcAAAAAAEBGwm6AZ9ze3iYLCwtpZ/bq6mpN3+els7tHR0eTg4MDkw0AAAAAAFCFd5XQ ZWNjw2wAbS/C6Thr+2lA3dXVldzf31f9Pb88uzu2K//06VMh5iP+nk//7kX5ewOgXgCgXgCgXgDQ FvVC2A0QYfaHDx9e7MKupbs7zu6O7zswMJAcHh5aXABQ5sWFegGAegGAegFAI+uFsBtoX3Ee98rK Stq9/dq52vH/X8vZ3RcXF8nnz58tLgAo++JCvQBAvQBAvQCgkfVC2A20nwiu19fXk97e3ldD7qfX 2tqaxYXFBQDqBQDqBQDqBQCtUy+E3UD7iO7qra2tTCF3vc7utrgAQL0AQL1QLwBQLwCoa70QdgPl Vwm549zsrCH30yu2PLe4AAD1AgD1AgD1AoCWqBfCbqC8IuTe2dlJ+vv7awq5K1d3d3dbdXdbXACg XgCgXgCgXgDQwvVC2A2U0/7+ft1C7qfX6uqqxQUAqBcAqBcAqBcANL9eCLuBcjk6OkpGRkbqHnJX rvjeFhcAoF4AoF4AoF4A0PR6IewGyvPGNjQ0lFvI3dPTk577HVujW1wAgHoBgHoBgHoBQNPrhbAb KIfBwcHcQu719fXk4eHB4sLiAgD1AgD1AgD1AoDWqRfCbqAcDg4O6hpyd3V1JWtra20ZcltcAKBe AKBeAKBeAFCAeiHsBsqjHt3dnZ2dycrKSnJ/f69YWFwAoF4AoF4AoF4A0Lr1QtgNlMf+/n5NndyL i4vJzc2NibS4AEC9AEC9AEC9AKD164WwGyiXrN3d79+/T0Pu29tbk2dxAYB6AYB6AYB6AUBx6oWw GyiXt3Z3R8g9NzeXXF5emjSLCwDUCwDUCwDUCwCKVy+E3UBrOTk5ST58+JB8/vy56u8xNDT0asg9 Pz+fXF1dmWyLCwDUCwDUCwDUCwCKWi8i5I7r+++/NytAU52fnyczMzM/fJA9Ojqq+nvt7e09G3RP T08LuTO4v79PC0blij8DgHoBgHoBgHoBQCvUi3emAmi22EZ8YmIi7bh+GkwPDw/X9H2fnt09NTWV XFxcmGwAAAAAAICSEHYDTXN7e5uemf1lyP30Ojw8rPr7x9ndY2NjyenpqckGAAAAAAAoGWE30HAR ci8sLCQdHR0vhtxPu7trObsbAAAAAACAchJ2Aw1TCbk7Ozu/GnI/vQ4ODkweAAAAAAAAPyLsBnJ3 fX2dzM/PJ11dXZlC7so1MjJiEgEAAAAAAPgRYTeQm+jkXl5eztzJXe+zuwEAAAAAACgfYTdQd/f3 98nKykpdQu6nZ3cDAAAAAABAhbAbqJvHx8dkdXW16u3KdXcDAAAAAADwVsJuoGYRcu/s7CS9vb25 hNxxDQ0NJcfHxyYbAAAAAACAlLAbqEkE0D09PbmF3AMDA2mQ/vnzZ5MNAAAAAADAD4TdQE0uLy+T 9+/f59LJvb+/L+QGAAAAAADgWcJuoGZzc3N1C7n7+/uT3d1dITcAAAAAAACvEnYDNatHd3eE3LYr BwAAAAAA4K3eVYKmjY0NswFUbXZ2tqqQO877jvcfIXdr+vTp04/+veLPAKBeAKBeAKBeANAi9ULY DdQua3d3X19fsrm5mTw8PJg8iwsA1AsA1AsAUC8AqKZeCLuBP6ilw3pxcfFNIXecyS3ktrgAQL0A QL0AAPUCgBrrhbAb2l0E3Ht7e8nw8HCysrJS9fe5vb1NOjo6Xgy519fXhdwWFwCoFwCoF+oFAOoF APWqF8JuaGdHR0fJyMjIDx8eu7u7k/v7+6q/35fd3b29vcna2pqQ2+ICAPUCAPVCvQBAvQCg3vVC 2A3taH9/PxkYGHi2C3t1dbXq73tzc5N0dnYmXV1daZe4kNviAgD1AgDUCwDUCwByqhfCbmi3X/7Y rvy1c7Wju7uWkDq6xWvpDsfiAgD1AgD1AgD1Qr0A4A31QtgN7eDw8PBH25V/7aqluxuLCwDUCwBQ LwBQLwBoQL0QdkPZf9nHxsbeHHJXrtiK/O7uzgR6/VhcAKBeAKBeAKBeANCq9ULYDWV0cnJSVcj9 9FpeXjaRioXFBQDqBQDqBQDqBQCtWi+E3VAm5+fnyfT0dPL+/fuagu64Ojo6ktvbW5OqWFhcAKBe AKBeAKBeANCK9ULYDWVQz5D76fXhwweTq1hYXACgXgCgXgCgXgDQivVC2A1FllfI/fTs7oeHBxOt WFhcAKBeAKBeAKBeANBq9ULYDUWUd8gd19zcXHJ1dWWyFQuLCwDUCwDUCwDUCwBasV4Iu6GI+vv7 cwu5Jycnk7OzM5OMxQUA6gUA6gUA6gUArVwvhN1QRNvb20JuLC4AUC8AUC8AUC8AaOd6IeyGIvr8 +XPS19dXl5B7bGzMh0YsLgBQLwBQLwBQLwAoVr2IkDuu77//3qxAwdTa3T08PJwcHR2ZSF50f3+f FozKFX8GAPUCAPUCAPUCgFaoF+9MBRRXdHcPDAzo5AYAAAAAAKDtCLuh4Pb3998ccvf39yeHh4cm DQAAAAAAgMITdkOTRXd2rV3Wg4ODXw25d3Z20rEAAAAAAACgDITd0CSPj4/J+vp60tfXl7x//z65 uLio+nu91N0t5AYAAAAAAKCshN3QBHt7e2kQ/TSYnpycrOl7Dg0NCbkBAAAAAABoG8JuaKDd3d2f hNxPr9PT06q/dyVAF3IDAAAAAADQDoTd0ACHh4fJ8PDwq+dqxzU1NVXTOEJuAAAAAAAA2oWwG3IS wfPm5mZ6JvfXQu7KFWd3n5+fmzwAAAAAAAD4CmE31FmE3LGV+Gvblb921Xp2NwAAAAAAALQDYTfU UWxXPjg4WFXI/fQ6OTkxmQAAAAAAAPAKYTfUwdHRUTI0NFRzyF25JiYmTCoAAAAAAAC8QtgNNYiQ e2xsrG4h99Pr06dPJhgAAAAAAABeIOyGKkQQPTIykkvIHVd3d3eyt7dnogEAAAAAAOAF7yrh2sbG htmArzg9PU23GM8r5O7o6Eg+fvyY3N/fm2xaQjzYYccBANQLANQLANQLAFq0Xgi74a3Ozs5yC7mX lpaSu7s7k4zFBQDqBQDqBQDqhXoBwNvqhbAbspicnKxbyP3+/ftkYWEhubm5MbFYXACgXgCgXgCg XqgX/P/27hCmra2BA/gEAoGoQExUTCCWFwQCgUBUTCAQiAoEogKBmEAgECRNXgUCgUBMPIGYQCAQ FYgnEAgEL6lAICq6BIFAVFRUVJwvpy/90u0Bo7e30Ft+v+SIJeOecdj47+y/cw/AYHmh7IZBxNPd saQetuheW1sL9XrdgmJzAYC8AEBeAIC8ACBZXii7YVDD3NtdLBa7hTnYXAAgLwCQFwAgLwAYKi+U 3TCo29vbgU53x58bS+6bmxuLh80FAPICAHkhLwCQFwCkkxfKbkhiY2PD68qxuQAAeQGAvABAXgDw dnmh7Ob9aTQaYXt7O3z79i3xM+Lp7udK7viqc68rx+YCAHkBAPICAHkBwMjyQtnN+3F/fx82Nzf/ /wryfD4fWq1W4uf9ero7PrdUKjnJjc0FAPICAOQFAPICgNHnhbKbyRfL552dnTAzM/OfE9jDnO6O z+0V56urq6FWq1lsbC4AkBfyAgB5AYC8AOB18kLZzeSKZXSxWPx/If3YiKe72+124jn29/fD5eWl xcbmAgB5IS8AkBcAyAsAXjcvlN1Mnlhyx9eJP1dy949YWAM2FwDICwDkBQDyAoBM5YWym8kR7+Te 2tp6ccndG7Ozs0Pd3Q02FwDIC3kBgLwAQF4A8Op5oewm+2LJ/dSd3C8dlUrFQoLNBQDyAgB5AYC8 ACA7eaHsJruazWbY3d0dquTujVwu130eYHMBgLwAQF4AIC8AyEReKLvJnna73T2JHQvqYUtup7vB 5gIAeQGAvABAXgCQybxQdpMdseQ+ODgI+Xw+1ZK7/3S3u7vB5gIAeQGAvABAXgCQgbyIJXccP378 sCqMrVhyHx8fj6zkjuPjx4/dIj3OBfwrvto/BkZveNU/APICAHkBgLwAYFzy4oOlIAvm5uZGVnLH Aj2W3E50AwAAAAAAQHYou8mE3d3d1EvuWKDH0+KdTscCAwAAAAAAQMYou8mE+CqCeJ92Wq8r//bt m5IbAAAAAAAAMkzZTWaUy+VU7uT2unIAAAAAAADIPmU3mfHw8BBmZ2cHLrnjifD9/X0lNwAAAAAA AEwQZTeZEk9mD1Jyx9Pg8RXoAAAAAAAAwGRRdvPqbm9vE39sPJ0dX0f+XMk9PT0ddnZ2lNwAAAAA AAAwwZTdvJparRa+fPkSpqamQqPRSPycw8PDR0vu+Nytra1wd3dnsQEAAAAAAGDCKbsZucvLy7Cy stIto3vF9ObmZuLnxdPd/Xd3x+fG59XrdYsNAAAAAAAA74Sym5GJJ7mLxeJPJXf/q8aHeZ15vLs7 Pjc+X8kNAAAAAAAA74+ym9Q9V3L3j42NjcRztNvtoV6FDgAAAAAAAGSbspvUxJPaq6urvy25+18/ HotxAAAAAAAAgEEpuxnazc1N95R2fDX5S0ru/rG2tmYBAQAAAAAAgIF96JWOh4eHVoOBxFPZ6+vr Lz7J/dRw5zaMr4uLi5/+vMYfA4C8AEBeACAvABiTvFB2M5hYTseT3MOW3E53g80FAPICAHkBAPIC gCHyQtnNy8SSu1QqpVZy94/r62sLDDYXAMgLAOQFAPJCXgAwSF4ou3ne/f192N7eHknJ3Ru7u7sW GmwuAJAXAMgLAOSFvABgkLxQdvO4h4eHbgk9MzMzspJ7eXk5nJ6ehk6nY8HB5gIAeQGAvABAXsgL AAbJC2U3j4sl9KhK7sXFxXB2dmaRweYCAHkBgLwAAHkBQNK8UHbztIWFhVRL7kKh4C8nYHMBgLwA QF7ICwDkBQBp5IWym6ednJykUnLH0rxarVpQsLkAQF4AIC/kBQDyAoC08kLZzfPm5+eHKrndyQ02 FwDICwCQFwDICwBGkBfKbp53fn4+cMk9NzcXvn//ruQGmwsA5AUAyAsA5AUAo8oLZTe/t7S09OKS +/j4WMkNNhcAyAsAkBcAyAsARp0Xyu5J1263w9HRUbi+vk78jL///vvZkvvjx4/d30NKbrC5AEBe yAsA5AUA8gKAV8oLZfek6pXc+Xy++zUuFApDPW95efnRkvvg4CC0Wi0LDjYXAMgLeQGAvABAXgDw mnmh7J408XR1fJX4p0+f/lNOV6vVxM/tP92dy+VCuVxWcoPNBQDICwDkBQDyAoC3ygtl96Toldzx 3uynXje+uLg41KvGV1ZWwvb2dmg2mxYcbC4AQF4AIC8AkBcAvGVeKLsnQTyxvbCw8Oy92r1xcnJi wQCbCwDkBQDyAgB5AUDW80LZnWWx5I6ntV9ScvfG/Pz8UKe7AZsLAJAXAMgLAOQFAG+eF7HkjuPH jx9WJWNfwEKhMFDJ3T9OT08tIvBb8cqC+P2mN1xhAIC8AEBeACAvABiXvPhgKbIlnuT+8uVL4pK7 Nz5//ux0NwAAAAAAAJBZyu6MiP8zYWlpaeiSu398//7dwgIAAAAAAACZpOwec1dXV2F1dTXVkrs3 8vm8090AAAAAAABAJim7x9Tt7W1YX18PU1NTIym64ygWi+47AQAAAAAAADJJ2T1m4knrzc3NkZXc 8bmlUqlbpgMAAAAAAABklbJ7DG1sbIyk6I6vQ6/VahYYAAAAAAAAyDxl9xhqNBphZmYmtZPcX79+ VXIDAAAAAAAAE0XZPaZ2dnZSeV15vV63mAAAAAAAAMDEUXaPqfv7+8T3dq+trSm5AQAAAAAAgImm 7B5jm5ubA5XchUIhXF1dWTgAAAAAAABg4im7R6zdbif+2Hi6+yV3d6+urobr62uLDQAAAAAAALwb yu4ReXh4COVyOeTz+dBsNhM/Z29v79mT3EpuAAAAAAAA4D1Sdqcsltw7Ozs/nciOhXVSrVYrfPz4 8aeSe2lpKVxeXlpsAAAAAAAA4N360CtQDw8PrcYQ4unteJI7l8v95wT29PR095XkScWvTa/kPjs7 s9jAq7m4uPjp+1n8MQDICwDkBQDyAoAxyQtl9zDiyeunSu7+sbu7O9Qc1Wo1dDodCw7YXAAgLwCQ FwDICwDkhbI7uXa7HY6Ojrp3cj9Xcvef7r67u7NwgM0FAPICAHkhLwCQFwCkkxfK7kHE15XHO7l/ d5L7sTHM3d0ANhcAyAsA5AUA8gIAlN0De+5O7peOeLq70WhYTMDmAgB5AYC8kBcAyAsAhs8LZfdz 4uvKK5XKUCV3/9je3raogM0FAPICAHkhLwCQFwAMnxfK7scMeie3092AzQUA8kJeACAvAJAXALxq Xii7+3U6nZGU3E53AzYXAMgLAOSFvABAXgCQal4ou3uOj4/D3NzcyEru+Cr0eO93vP8bwOYCAHkB gLwAAHkBwFB5oeyOYtE9qpI7vrq8VCqF+/t7v/MAmwsA5AUA8kJeACAvAEgnL5TdUavVCrOzs6mX 3F+/fg13d3d+xwE2FwDICwDkhbwAQF4AkG5eKLt7Dg4OUim5p6amlNyAzQUA8gIA5AUA8gKA0eaF srun3W4Pdbo7ltzxdeX1et3vMMDmAgB5AQDyAgB5AcBo80LZ3S+uQ5LXle/t7YWHhwcLCNhcACAv 5AUA8gIAeQHA6+SFsrtfp9MJnz9/dic3gM0FAPICAHkBgLwAYLzzYvLK7vga8UajkfjjT09P3ckN YHMBgLwAQF4AIC8AGO+8mJyy++bmpntndiyji8XiUM+an593JzcgLGwuAJAXAMgLAOQFAOOaF5eX lyGOZrOZ2U8mls+x3I5ldH8IxvI7qbOzs5+etb6+ruQG3p12u919U0ZvxB8DgLwAQF4AIC8AGIe8 +JDlTyKWz72T3I+9bjyN092rq6vh+vra7xgAAAAAAACAMZLJsvv+/j5sbm4+WXL3j1qtlnge/2MM AAAAAAAAYDxlquyOJffOzk6YmZn5bcndG4VCwVcZAAAAAAAAYMJkouyO94kPWnL3j2q16isNAAAA AAAAMEHGuuy+u7sL5XI55HK5RCV3bywuLoZOp+OrDQAAAAAAADAhxrLsjq8r39raetGd3C8d5+fn vtoAAAAAAAAAE2Ksyu4kd3IPcrobAAAAAAAAgMkwFmV3q9Xqvq58FCV3b8zPz3fLdAAAAAAAAACy 783L7kqlMvSd3M+NhYWFcHZ25s5uAAAAAAAAgAny5mV3sVgcSck9NzcXTk5OlNwAAAAAAAAAE+jN y+6bm5swNTWVasn9119/KbkBAAAAAAAAJthY3NldKpVSuZP79PRUyQ0AAAAAAADwDoxF2V2v1xOf 7s7n8+H4+FjJDQAAAAAAAPCOfOiVxoeHh2/6Cxn0dHcsuQ8ODkKr1fJVBBiRi4uLn773xh8DgLwA QF4AIC8AGJO8GI+yu9FovOh098zMTNjb21NyA9hcACAvAJAXAMgLAN53XqRTdsdXiS8vL4d2u534 GTs7O8+W3JVKRckNYHMBgLwAQF4AIC8AkBfDl92np6dhYWEhpFGa397e/ud0dy6XC+VyOTSbTV81 AJsLAOQFAPICAHkBgLwYruw+Pz8Pi4uLj96l3el0Ev/C1tfXu8+Znp7uvq784eHBVwvA5gIAeQGA vABAXgDAr3kxWNldrVZDoVB49l7to6OjxL+wer3eLbnjHd4A2FwAIC8AkBcAyAsAeCIvXlZ2xw94 7CT3Y2N2dtbd2gA2FwDICwCQFwDICwBGmRfPl93xJ/7uJPdjY39/3yoD2FwAIC8AQF4AIC8AGFVe PF5212q1sLKyMnDJ3Ru5XC40m00rDWBzAYC8AAB5AYC8AGAUefFz2R3vzC4Wi2Fqaipx0d0b5XLZ SgPYXAAgLwBAXgAgLwAYRV78Gxh//vlnKJVKqZTc/Xd3O90NYHMBgLwAAHkBgLwAYAR58W9gpFly 949KpWK1AWwuAJAXAMgLeQGAvAAg7bz4EEY1VldXw83NjdUGsLkAQF4AIC/kBQDyAoC08yL9kntl ZSVcXl5aZQCbCwDkBQDICwDkBQCjyov0Su6lpSXBA2BzAYC8sCgAyAsA5AUAr5EXw5fci4uLoVqt hk6nY2UBbC4AkBcWBQB5AYC8AOA18iJ5yf3HH3+ESqUS/vnnn0S/iEaj0f2FDDNqtdqbzX17e5u5 uePHmdvcWZk7/lnJ2tzxe9Ikzf3SzcWkfd7vZe77+3tzD+Dq6src5s7M3M1m81XnPjw8HPofo4b9 nIf5vM1t7kFHu93O1NzxY8xt7nGY+9e8iD9+7OclkdbnnUT8fmRuc2dl7vj3PXO/XPw7vblff+6X 5oU1T6crecu5s94RmVsnqBN827lTPdldKBQSfaLlcjnTc5dKpczNHT/O3ObOytzxz0rW5o7fkyZp 7vgPRjGMe+Opf/CatM/7vcx9fHxs7gF8+vTJ3ObOzNxJ/wE1jblPTk4SFSRp7EuSft7mNvegI+l/ VnuruePHmNvcWZo76T8ivtXcv/4nYXObe5znjn/fM/fLxb/Tm9vcWZk7aVfylnNnvSMyt05QJ/i2 c/f6i/8BL6MJJ6F57UoAAAAASUVORK5CYIJQSwMEFAAGAAgAAAAhAL4oERT3AQAAGgMAABQAAABk cnMvbWVkaWEvaW1hZ2UyLndtZoxSMW/TQBR+d04KcSM5piCUCoFBAjUVLYiBOa5jKENQRCJF6mJM eqSWEieKU0omECgLEgoLP4KNhY2hAxIzAwNbf0KEvCERvneyqKg6cMnLffe9+Hv3vmdBBSLjrSCS NCVeeYQUIDQScrFYaLQpyhm3LAE0V5RHwjGWcbqxZFGR6uF4rzUZKqIGncvYVYLCgqiE8yHQJ8QR FN6jBNcqsJpkdF5WxUVxCeiXPPyNDesdX4QvV2pFfZU4D9WB82jQD2OQpk5V5l+fVYFyiA38m9k7 OsXCa5U98fKvepVOqmv5/1YXusocD8G1rAor7NBxjelpHQjuoDnpPxn0iG4/Ptgv2yaud3oH3Mkc E/i3Rhs1psiw0yTc4TCp3/M8QT/AcdRUEnVjp9mJVNxRN50HcWeT8oKWCrVmvXWXaKUdxW6vtxUm Uccb7KpG2FUJ2fmTxtpGdlE77w32R5Easetk5+otx38+HoUY7dmrlj+r3XIbacm6H7iNn1cuA1+w XEr99Ho62wqASpbH28xP14PtdKaZKvYX20i560Et8FP+ulZRED4SCz4JtG7gDBtM9u31Dn5erZHM TT8YbcAKumXn2AlTv116itlsS3QGOaLPPH4WvdacJGPVp+633BswJn1Zfdrl4PPH7+XszTmercEP 0h8AAAD//wMAUEsDBBQABgAIAAAAIQCfvsFWqwEAAEACAAAUAAAAZHJzL21lZGlhL2ltYWdlMy53 bWZcUT1v01AUPe8lKSSNZKe0SK34MEggtSql7cBc1zGUITQiQYzGpI9iKXGiOLTNgKjExhJ+Cj+g QzfEyNCV3xAhb0iEc58y8eyje+699v04T6EMFDwFaHyEnBKhFQOWKT2bzSzbUqvz2KImsbGqPldv 1CK9hwsOqmjEo/ft8cAA21iaR9fACjPApX9JdkVIv1eE9CpLNS1sWXtqB7fI/ujLvzQ8X+0kHM5t Jz2TeS/Mqfey34tT5ir2i/Xp95M9siLxiDW5D3ZtSnY4vH2uZS+Zbwp/MMgaT4NA4QdjgrrJkuPU a3USk3bMpvc87WyhpLBQrrca7SfAjddJ6ne7+3GWdIL+kWnGxyZDrfT/OLVCa9x72+8yFfQ/DBMz lFlRKzbaXng2GsYU5Po9J5zUH/vN3HWeRX7z99075CuOjzzMH+ST/YjMdQIxkzDfiA7yiY3s0X46 YMrfiOpRmMvrO1UFPpqH+igKVaBPGSqK/udDbicyyOYVeweiB+b6urhmvQt7lyxyvzXORqYH/Cx+ YaaCXzffpQLxv12tzvW1DTBlqYL9/x8AAAD//wMAUEsDBBQABgAIAAAAIQCkDbjetwEAAEICAAAU AAAAZHJzL21lZGlhL2ltYWdlNC53bWYsUcFu00AQfbtOCnEj2QF6KIrARaKoFRTEgXNcx6UcAhEJ 4uiadFssJU4Up4RcgAMnLuED+Ih+QA+9VS0nDtz5hIJ8QyK8XXnk0byZWb+deStQAaw1AUh8gLYy XQoWDBJysVgYtCVWi9qyJDC1qmyIPbHMbH3JQRWtePK2Oxsp4BGuFdWbIMMCcJmfEq0weqR/Rdd3 VTSb1OiG/IV7qBP9laf/GGhf9SSCw7md2eDNsE/mvenR97q9DtjmxMbl2bsGUYn+gIe5Dx6bFhNM 8UnqvfR8v+GPRllrJwgELljT3lRZcph6nV6i0p667z1Le1soCyxVmp1W9wlw/XWS+v3+dpwlvWC4 r9rxocpQK3eTgcq852rqvRwO4hQ1qxiwVg6GR+NEjXUTtVKr64XvJ+OYglxdc8J586Hfzl3naeS3 /9y+Rbzi+MjD/G4+346IXCfQYR7mm9FuPjeVBuPHXbb8zagZhbn+fKcqqIyQNOojKJTFnDLY1Kv0 +dyacj8thN7dNq+gFUGhsIsrJjsxr0maO51ZNlED4EfpCzs2vtUPXmjX+fHP1UJhcwUuSWWZ//8D AAD//wMAUEsDBBQABgAIAAAAIQCwIaL6sgEAAEgCAAAUAAAAZHJzL21lZGlhL2ltYWdlNS53bWZc UT1PG0EQnV3bEBtLdwZSEFlwQUkkEB+WC5o0HOfjozCyYiPK08UscJJ9Nj4T4ipXRmmcn5CfkB+Q wl26SCnM70DRpULCvFlcsXez++bN7uzsG0FZotQbQSQpJh4ZmBQgNBJyMplotCWWptycBNBcXsZi JObgvZsxKE9Vv3/ZGHQVUYnmp+wrQoYJkQl/BDSGxUh/AuO7spxNMlqUlnhPRaB7OXrAgvGdC+Hi zEbQVpF1rG6sD522H4LM6dDa3e9Pu0Bp2CZ2M1vWIU5cLv2gWMZAXOF/srvdqLrvOIL+gGOrqCi4 CK16M1BhU21YR2FzizKCZrKVerWxQ7RwGoR2q7XnR0HT6Zypmn+hIipknhdUSNUH7Y+dFkJO57oX qB5XS4V0tWG5n/s9H5K8eG24w8q2XUtM48Cza/9WloFfGjYlbvI2Ge55QKbh8DJ0k3XvMBlqZhfr l0OE7HWv4rkJ/7aRF4RPYkAhgaal4EOInID/tcxTCU/UmvD7c7oXT5I+6WzSLG+gX7qnSLVaH0R9 1Sb6m/6mT14Vz2/Z2P85XprqrK+hO6RK6fOPAAAA//8DAFBLAwQUAAYACAAAACEA7iPr4OQBAAC2 AgAAFAAAAGRycy9tZWRpYS9pbWFnZTYud21mbFIxb9NAFH7vHBfiRLJDYSggMEiAqKBUDMxxHdMy BEUkEgODa4IplmInilNCJhgQQiyphNj5CSxsDN0QI0MnFn5ChLxREb53jRiAJz/dd9+7+97dd2Yq ExkPmEjRK5IwkYpBaMRqPp9rtMYrC66iADRXVd/5PVcwu7xkU5Wa0ehJZzKIiVp0YsGeJijMiRzM 94E+Irch/w4pvcqipgSdVG/Z4LNAP9UmdkjsyUHkcE4nSePcvRuP3Xv9NMpAWrp0dfb5aR2ohLyO 1bgP3dQl2bpOQz7SrvMVOtLe/4UCYk9uyaLdnqQP+z2s3h7vHpjWsf9rs+4x+6fHmF4o8U48UOwN Bnnztu8zfQMn2YjzZCdz290kzrrxNfdO1l0jk2mp3Gg3O7eIlu8nmdfrbUR50vX7j+JWtBPnVDP/ vnLNWBy0Zvr93WESD8UPqpWaHTd4NhpGMP34BTuYNm54rcKxN0Ov9eP8OeBTtkdFUFwqphshkGP7 MkyDYjXcKqaaqWN8voWStxo2wqCQz7OrDIdYIeATwzADc1htwbfSyy/G2KAzRBVx8fU63BTPxXzx wtIvLwwtnHcI1iI+6T8Ishfbk3wUp3T4tfQGvEXp8uNDSZl/OFj586ryujPdXvb/BgAA//8DAFBL AwQUAAYACAAAACEA+Pt+qP0BAAAgAwAAFAAAAGRycy9tZWRpYS9pbWFnZTcud21mlFK/b9NAFH53 TlriRLLDD6ECAoMEElUpFapYWOw6pmUIikgkRuOGo7WUOFGcEjKBBAM/hiAhRnZGFjaGbgjEwsDe PyFC3pAI37taQlAx8OSTv/e9u/fefe8ElYiMl4JI0jNiK2JJAUIjIWezmUbLYiHnyhJAcxW5J1xZ hndhzqIK1aPhdmvcV0QNOpyzJwgZZkQ2/F2g9+whw2uU4FolziYZHZWvxFtxCuiHXMcJNu4MJslu xV2VOjfVyLnV60YJSFOHLk4/3neBCliXsBv3oSs6xEdXHg/Efm5XXKP93Ls/EYD9b26ha0wP1Fil R3n/rvhyoAa2C+6/Oe5u9jro6M5o57NtvvhX/3yPKfT/8x4j1OD5sM7zwuv30/p13xe0B45XTaXx VuI027FK2mrJuZG0l6koaK5Ua9ZbV4mO3I4Tr9NZi9K47ffuqka0pVKqFv+WtWrkjVaLfm9nEKsB a07VQr3lBA+GgwiDPXTWCia1y14js6310Gt8P3Ma+JjlURZk57PJWghkWz7/JkG2GG5kE824+D/c QMhbDGthkPHnWRUBhYSEQSeBqxvwIYPJuj1dJVl48skYGXSSqKypFUjKw1U8ZlbE1G+MKcr1t2le ex/0W0Xyc81xOlRdsr4WniNi0pvj9yxe7L/7tpC/n98zNvT5XwAAAP//AwBQSwMEFAAGAAgAAAAh AAd4VXDiAAAACwEAAA8AAABkcnMvZG93bnJldi54bWxMj8FKxDAQhu+C7xBG8OYmW7bpbm26iKCI HtS14DXbZNtgMilNdlt9erMnPQ3D/Hzz/dV2dpac9BiMRwHLBQOisfXKYCeg+Xi4WQMJUaKS1qMW 8K0DbOvLi0qWyk/4rk+72JEEwVBKAX2MQ0lpaHvtZFj4QWO6HfzoZEzr2FE1yinBnaUZY5w6aTB9 6OWg73vdfu2OTsAqO9j12yN/+Xlqmun5c2UK9mqEuL6a726BRD3HvzCc9ZM61Mlp74+oArECeM7z FE2wTZrnAMuXGyB7ARkvCqB1Rf93qH8BAAD//wMAUEsDBBQABgAIAAAAIQDBhVtX6wAAADkEAAAZ AAAAZHJzL19yZWxzL2Uyb0RvYy54bWwucmVsc7zTzWoDIRQF4H0h7yB3n3FmkkxKiZNNKGRbkgcQ veNIxx/Ups3bVyiFBpLpzqWK53xccbf/MhO5YIjaWQZNVQNBK5zUVjE4n16Xz0Bi4lbyyVlkcMUI +37xtHvDiad8KY7aR5JTbGQwpuRfKI1iRMNj5TzafDK4YHjKy6Co5+KdK6RtXXc0/M2A/iaTHCWD cJQrIKerz83/Z7th0AIPTnwYtOlOBdUmd+dAHhQmBgal5j+bq+rTDEDvG7ZlDNs5Q1vG0M4ZmjKG pvJWPXqLroyhm5vDpoxhM2dYlzGsfw305sP33wAAAP//AwBQSwECLQAUAAYACAAAACEARgWwBBgB AABHAgAAEwAAAAAAAAAAAAAAAAAAAAAAW0NvbnRlbnRfVHlwZXNdLnhtbFBLAQItABQABgAIAAAA IQA4/SH/1gAAAJQBAAALAAAAAAAAAAAAAAAAAEkBAABfcmVscy8ucmVsc1BLAQItABQABgAIAAAA IQDHT8va2wQAAC4YAAAOAAAAAAAAAAAAAAAAAEgCAABkcnMvZTJvRG9jLnhtbFBLAQItAAoAAAAA AAAAIQBemEQ8K+QAACvkAAAUAAAAAAAAAAAAAAAAAE8HAABkcnMvbWVkaWEvaW1hZ2UxLnBuZ1BL AQItABQABgAIAAAAIQC+KBEU9wEAABoDAAAUAAAAAAAAAAAAAAAAAKzrAABkcnMvbWVkaWEvaW1h Z2UyLndtZlBLAQItABQABgAIAAAAIQCfvsFWqwEAAEACAAAUAAAAAAAAAAAAAAAAANXtAABkcnMv bWVkaWEvaW1hZ2UzLndtZlBLAQItABQABgAIAAAAIQCkDbjetwEAAEICAAAUAAAAAAAAAAAAAAAA ALLvAABkcnMvbWVkaWEvaW1hZ2U0LndtZlBLAQItABQABgAIAAAAIQCwIaL6sgEAAEgCAAAUAAAA AAAAAAAAAAAAAJvxAABkcnMvbWVkaWEvaW1hZ2U1LndtZlBLAQItABQABgAIAAAAIQDuI+vg5AEA ALYCAAAUAAAAAAAAAAAAAAAAAH/zAABkcnMvbWVkaWEvaW1hZ2U2LndtZlBLAQItABQABgAIAAAA IQD4+36o/QEAACADAAAUAAAAAAAAAAAAAAAAAJX1AABkcnMvbWVkaWEvaW1hZ2U3LndtZlBLAQIt ABQABgAIAAAAIQAHeFVw4gAAAAsBAAAPAAAAAAAAAAAAAAAAAMT3AABkcnMvZG93bnJldi54bWxQ SwECLQAUAAYACAAAACEAwYVbV+sAAAA5BAAAGQAAAAAAAAAAAAAAAADT+AAAZHJzL19yZWxzL2Uy b0RvYy54bWwucmVsc1BLBQYAAAAADAAMAAgDAAD1+QAAAAA= ">
            <v:shape id="_x0000_s1874" type="#_x0000_t75" style="position:absolute;width:25107;height:13855;visibility:visible">
              <v:fill o:detectmouseclick="t"/>
              <v:path o:connecttype="none"/>
            </v:shape>
            <v:group id="Group 81" o:spid="_x0000_s1875" style="position:absolute;left:426;top:24;width:23866;height:13499" coordorigin="-1250,344" coordsize="23866,134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IGwwAAANsAAAAPAAAAZHJzL2Rvd25yZXYueG1sRI9Bi8Iw FITvgv8hPGFvmlZZkWoUEZU9iKAuLN4ezbMtNi+liW399xtB8DjMzDfMYtWZUjRUu8KygngUgSBO rS44U/B72Q1nIJxH1lhaJgVPcrBa9nsLTLRt+UTN2WciQNglqCD3vkqkdGlOBt3IVsTBu9naoA+y zqSusQ1wU8pxFE2lwYLDQo4VbXJK7+eHUbBvsV1P4m1zuN82z+vl+/h3iEmpr0G3noPw1PlP+N3+ 0QpmMby+hB8gl/8AAAD//wMAUEsBAi0AFAAGAAgAAAAhANvh9svuAAAAhQEAABMAAAAAAAAAAAAA AAAAAAAAAFtDb250ZW50X1R5cGVzXS54bWxQSwECLQAUAAYACAAAACEAWvQsW78AAAAVAQAACwAA AAAAAAAAAAAAAAAfAQAAX3JlbHMvLnJlbHNQSwECLQAUAAYACAAAACEAanvyBsMAAADbAAAADwAA AAAAAAAAAAAAAAAHAgAAZHJzL2Rvd25yZXYueG1sUEsFBgAAAAADAAMAtwAAAPcCAAAAAA== ">
              <v:group id="Group 82" o:spid="_x0000_s1876" style="position:absolute;left:2095;top:344;width:20520;height:11562" coordorigin="2095,344" coordsize="20520,115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WxxxQAAANsAAAAPAAAAZHJzL2Rvd25yZXYueG1sRI/NasMw EITvgb6D2EJviWyXBuNGCSE0pYdQiB0ovS3WxjaxVsZS/PP2VaHQ4zAz3zCb3WRaMVDvGssK4lUE gri0uuFKwaU4LlMQziNrbC2Tgpkc7LYPiw1m2o58piH3lQgQdhkqqL3vMildWZNBt7IdcfCutjfo g+wrqXscA9y0MomitTTYcFiosaNDTeUtvxsF7yOO++f4bTjdrof5u3j5/DrFpNTT47R/BeFp8v/h v/aHVpAm8Psl/AC5/QEAAP//AwBQSwECLQAUAAYACAAAACEA2+H2y+4AAACFAQAAEwAAAAAAAAAA AAAAAAAAAAAAW0NvbnRlbnRfVHlwZXNdLnhtbFBLAQItABQABgAIAAAAIQBa9CxbvwAAABUBAAAL AAAAAAAAAAAAAAAAAB8BAABfcmVscy8ucmVsc1BLAQItABQABgAIAAAAIQCaqWxxxQAAANsAAAAP AAAAAAAAAAAAAAAAAAcCAABkcnMvZG93bnJldi54bWxQSwUGAAAAAAMAAwC3AAAA+QIAAAAA ">
                <v:shape id="Picture 101" o:spid="_x0000_s1877" type="#_x0000_t75" style="position:absolute;left:2095;top:2286;width:18850;height:96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eVfvwAAANwAAAAPAAAAZHJzL2Rvd25yZXYueG1sRE9Na8JA EL0L/Q/LFHqrm+QgNbqKCA1emxbPQ3ZMgtnZdXebxH/vFgre5vE+Z7ufzSBG8qG3rCBfZiCIG6t7 bhX8fH++f4AIEVnjYJkU3CnAfvey2GKp7cRfNNaxFSmEQ4kKuhhdKWVoOjIYltYRJ+5ivcGYoG+l 9jilcDPIIstW0mDPqaFDR8eOmmv9axSE86grp92tWvu64HtT69XhqNTb63zYgIg0x6f4333SaX6W w98z6QK5ewAAAP//AwBQSwECLQAUAAYACAAAACEA2+H2y+4AAACFAQAAEwAAAAAAAAAAAAAAAAAA AAAAW0NvbnRlbnRfVHlwZXNdLnhtbFBLAQItABQABgAIAAAAIQBa9CxbvwAAABUBAAALAAAAAAAA AAAAAAAAAB8BAABfcmVscy8ucmVsc1BLAQItABQABgAIAAAAIQC0+eVfvwAAANwAAAAPAAAAAAAA AAAAAAAAAAcCAABkcnMvZG93bnJldi54bWxQSwUGAAAAAAMAAwC3AAAA8wIAAAAA ">
                  <v:imagedata r:id="rId3913" o:title=""/>
                </v:shape>
                <v:line id="Straight Connector 102" o:spid="_x0000_s1878" style="position:absolute;visibility:visible" from="2095,11874" to="22615,118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q+5qwwAAANwAAAAPAAAAZHJzL2Rvd25yZXYueG1sRE9Na8JA EL0X/A/LCL3pxii1TV1FlILSi0k9eByyYxLNzobs1sR/3xWE3ubxPmex6k0tbtS6yrKCyTgCQZxb XXGh4PjzNXoH4TyyxtoyKbiTg9Vy8LLARNuOU7plvhAhhF2CCkrvm0RKl5dk0I1tQxy4s20N+gDb QuoWuxBuahlH0Zs0WHFoKLGhTUn5Nfs1CorJdLb5nnf7Q3r/mMXbfpf5y0mp12G//gThqff/4qd7 p8P8KIbHM+ECufwDAAD//wMAUEsBAi0AFAAGAAgAAAAhANvh9svuAAAAhQEAABMAAAAAAAAAAAAA AAAAAAAAAFtDb250ZW50X1R5cGVzXS54bWxQSwECLQAUAAYACAAAACEAWvQsW78AAAAVAQAACwAA AAAAAAAAAAAAAAAfAQAAX3JlbHMvLnJlbHNQSwECLQAUAAYACAAAACEAoKvuasMAAADcAAAADwAA AAAAAAAAAAAAAAAHAgAAZHJzL2Rvd25yZXYueG1sUEsFBgAAAAADAAMAtwAAAPcCAAAAAA== " strokeweight="1pt">
                  <v:stroke startarrow="oval" startarrowwidth="narrow" startarrowlength="short" endarrow="classic" endarrowwidth="narrow" endarrowlength="long" joinstyle="miter"/>
                </v:line>
                <v:line id="Straight Connector 103" o:spid="_x0000_s1879" style="position:absolute;flip:y;visibility:visible" from="2095,344" to="2095,119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K9RxAAAANwAAAAPAAAAZHJzL2Rvd25yZXYueG1sRI/NasMw EITvhbyD2EBvjZyUlOBEMaG01Ke0dfMAi7WxTaSVsRT/5OmjQqG3XWZ2vtldNlojeup841jBcpGA IC6dbrhScPp5f9qA8AFZo3FMCibykO1nDztMtRv4m/oiVCKGsE9RQR1Cm0rpy5os+oVriaN2dp3F ENeukrrDIYZbI1dJ8iItNhwJNbb0WlN5Ka42QvLCfXzSdNoc1364mC/zdpNGqcf5eNiCCDSGf/Pf da5j/eQZfp+JE8j9HQAA//8DAFBLAQItABQABgAIAAAAIQDb4fbL7gAAAIUBAAATAAAAAAAAAAAA AAAAAAAAAABbQ29udGVudF9UeXBlc10ueG1sUEsBAi0AFAAGAAgAAAAhAFr0LFu/AAAAFQEAAAsA AAAAAAAAAAAAAAAAHwEAAF9yZWxzLy5yZWxzUEsBAi0AFAAGAAgAAAAhANakr1HEAAAA3AAAAA8A AAAAAAAAAAAAAAAABwIAAGRycy9kb3ducmV2LnhtbFBLBQYAAAAAAwADALcAAAD4AgAAAAA= " strokeweight="1pt">
                  <v:stroke endarrow="classic" endarrowwidth="narrow" endarrowlength="long" joinstyle="miter"/>
                </v:line>
              </v:group>
              <v:shape id="Picture 95" o:spid="_x0000_s1880" type="#_x0000_t75" style="position:absolute;left:-1250;top:1021;width:3174;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5W9rwQAAANsAAAAPAAAAZHJzL2Rvd25yZXYueG1sRI9Bi8Iw FITvwv6H8Ba8aeqCUqtRdNHFq3Uve3s0z7bavJQk1u6/N4LgcZiZb5jlujeN6Mj52rKCyTgBQVxY XXOp4Pe0H6UgfEDW2FgmBf/kYb36GCwx0/bOR+ryUIoIYZ+hgiqENpPSFxUZ9GPbEkfvbJ3BEKUr pXZ4j3DTyK8kmUmDNceFClv6rqi45jej4AcPnWtvervL55e/1Kabi92WSg0/+80CRKA+vMOv9kEr mE/h+SX+ALl6AAAA//8DAFBLAQItABQABgAIAAAAIQDb4fbL7gAAAIUBAAATAAAAAAAAAAAAAAAA AAAAAABbQ29udGVudF9UeXBlc10ueG1sUEsBAi0AFAAGAAgAAAAhAFr0LFu/AAAAFQEAAAsAAAAA AAAAAAAAAAAAHwEAAF9yZWxzLy5yZWxzUEsBAi0AFAAGAAgAAAAhAPDlb2vBAAAA2wAAAA8AAAAA AAAAAAAAAAAABwIAAGRycy9kb3ducmV2LnhtbFBLBQYAAAAAAwADALcAAAD1AgAAAAA= ">
                <v:imagedata r:id="rId3914" o:title=""/>
              </v:shape>
              <v:shape id="Picture 96" o:spid="_x0000_s1881" type="#_x0000_t75" style="position:absolute;left:381;top:12001;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MgvwwAAANsAAAAPAAAAZHJzL2Rvd25yZXYueG1sRI9Bi8Iw FITvC/6H8AQvi6YuKGs1ihR1e/GwKp4fzbMpNi+lyWr992ZB8DjMzDfMYtXZWtyo9ZVjBeNRAoK4 cLriUsHpuB1+g/ABWWPtmBQ8yMNq2ftYYKrdnX/pdgiliBD2KSowITSplL4wZNGPXEMcvYtrLYYo 21LqFu8Rbmv5lSRTabHiuGCwocxQcT38WQXbdT6rz3mY7PaTz7HBffazaTKlBv1uPQcRqAvv8Kud awWzKfx/iT9ALp8AAAD//wMAUEsBAi0AFAAGAAgAAAAhANvh9svuAAAAhQEAABMAAAAAAAAAAAAA AAAAAAAAAFtDb250ZW50X1R5cGVzXS54bWxQSwECLQAUAAYACAAAACEAWvQsW78AAAAVAQAACwAA AAAAAAAAAAAAAAAfAQAAX3JlbHMvLnJlbHNQSwECLQAUAAYACAAAACEAfsDIL8MAAADbAAAADwAA AAAAAAAAAAAAAAAHAgAAZHJzL2Rvd25yZXYueG1sUEsFBgAAAAADAAMAtwAAAPcCAAAAAA== ">
                <v:imagedata r:id="rId3915" o:title=""/>
              </v:shape>
              <v:shape id="Picture 97" o:spid="_x0000_s1882" type="#_x0000_t75" style="position:absolute;left:20591;top:11990;width:1397;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zxyAAAANsAAAAPAAAAZHJzL2Rvd25yZXYueG1sRI9Ba8JA FITvQv/D8gq9iG7sQZPUVWppQQ/aVsXi7ZF9JqnZtyG7avrv3YLgcZiZb5jxtDWVOFPjSssKBv0I BHFmdcm5gu3moxeDcB5ZY2WZFPyRg+nkoTPGVNsLf9N57XMRIOxSVFB4X6dSuqwgg65va+LgHWxj 0AfZ5FI3eAlwU8nnKBpKgyWHhQJreisoO65PRsF89rtcxV/7Rfyzet9V++T0eTh2lXp6bF9fQHhq /T18a8+1gmQE/1/CD5CTKwAAAP//AwBQSwECLQAUAAYACAAAACEA2+H2y+4AAACFAQAAEwAAAAAA AAAAAAAAAAAAAAAAW0NvbnRlbnRfVHlwZXNdLnhtbFBLAQItABQABgAIAAAAIQBa9CxbvwAAABUB AAALAAAAAAAAAAAAAAAAAB8BAABfcmVscy8ucmVsc1BLAQItABQABgAIAAAAIQB2I/zxyAAAANsA AAAPAAAAAAAAAAAAAAAAAAcCAABkcnMvZG93bnJldi54bWxQSwUGAAAAAAMAAwC3AAAA/AIAAAAA ">
                <v:imagedata r:id="rId3916" o:title=""/>
              </v:shape>
              <v:shape id="Picture 98" o:spid="_x0000_s1883" type="#_x0000_t75" style="position:absolute;top:9271;width:1778;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Jbw5wQAAANsAAAAPAAAAZHJzL2Rvd25yZXYueG1sRE/Pa8Iw FL4L+x/CG+ym6YSJrUaRycAdPFh36G6P5NkGm5fSZLX7781B8Pjx/V5vR9eKgfpgPSt4n2UgiLU3 lmsFP+ev6RJEiMgGW8+k4J8CbDcvkzUWxt/4REMZa5FCOBSooImxK6QMuiGHYeY74sRdfO8wJtjX 0vR4S+GulfMsW0iHllNDgx19NqSv5Z9ToIdj5b4r+xFkrve5PXblePhV6u113K1ARBrjU/xwH4yC PI1NX9IPkJs7AAAA//8DAFBLAQItABQABgAIAAAAIQDb4fbL7gAAAIUBAAATAAAAAAAAAAAAAAAA AAAAAABbQ29udGVudF9UeXBlc10ueG1sUEsBAi0AFAAGAAgAAAAhAFr0LFu/AAAAFQEAAAsAAAAA AAAAAAAAAAAAHwEAAF9yZWxzLy5yZWxzUEsBAi0AFAAGAAgAAAAhAIMlvDnBAAAA2wAAAA8AAAAA AAAAAAAAAAAABwIAAGRycy9kb3ducmV2LnhtbFBLBQYAAAAAAwADALcAAAD1AgAAAAA= ">
                <v:imagedata r:id="rId3917" o:title=""/>
              </v:shape>
              <v:shape id="Picture 99" o:spid="_x0000_s1884" type="#_x0000_t75" style="position:absolute;left:4953;top:11874;width:1651;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HQkwgAAANsAAAAPAAAAZHJzL2Rvd25yZXYueG1sRI9Bi8Iw FITvC/6H8ARva6qCa6tRRBE9CevqwdujebbV5qU00dZ/bwRhj8PMfMPMFq0pxYNqV1hWMOhHIIhT qwvOFBz/Nt8TEM4jaywtk4InOVjMO18zTLRt+JceB5+JAGGXoILc+yqR0qU5GXR9WxEH72Jrgz7I OpO6xibATSmHUTSWBgsOCzlWtMopvR3uRgGVo9P+3hx/2u35OlgXcbpdGqdUr9supyA8tf4//Gnv tII4hveX8APk/AUAAP//AwBQSwECLQAUAAYACAAAACEA2+H2y+4AAACFAQAAEwAAAAAAAAAAAAAA AAAAAAAAW0NvbnRlbnRfVHlwZXNdLnhtbFBLAQItABQABgAIAAAAIQBa9CxbvwAAABUBAAALAAAA AAAAAAAAAAAAAB8BAABfcmVscy8ucmVsc1BLAQItABQABgAIAAAAIQB+uHQkwgAAANsAAAAPAAAA AAAAAAAAAAAAAAcCAABkcnMvZG93bnJldi54bWxQSwUGAAAAAAMAAwC3AAAA9gIAAAAA ">
                <v:imagedata r:id="rId3918" o:title=""/>
              </v:shape>
              <v:shape id="Picture 100" o:spid="_x0000_s1885" type="#_x0000_t75" style="position:absolute;left:16002;top:11938;width:2286;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64SwwwAAANwAAAAPAAAAZHJzL2Rvd25yZXYueG1sRI9Lb8Iw EITvSP0P1lbqDZwiilDAoILaqlce4ryKlyQiXgfbzePfdw+VetvVzM58u9kNrlEdhVh7NvA6y0AR F97WXBq4nD+nK1AxIVtsPJOBkSLstk+TDebW93yk7pRKJSEcczRQpdTmWseiIodx5lti0W4+OEyy hlLbgL2Eu0bPs2ypHdYsDRW2dKiouJ9+nIG4eIz92H0t6odt92/Xj9DtfTDm5Xl4X4NKNKR/89/1 txX8TPDlGZlAb38BAAD//wMAUEsBAi0AFAAGAAgAAAAhANvh9svuAAAAhQEAABMAAAAAAAAAAAAA AAAAAAAAAFtDb250ZW50X1R5cGVzXS54bWxQSwECLQAUAAYACAAAACEAWvQsW78AAAAVAQAACwAA AAAAAAAAAAAAAAAfAQAAX3JlbHMvLnJlbHNQSwECLQAUAAYACAAAACEAV+uEsMMAAADcAAAADwAA AAAAAAAAAAAAAAAHAgAAZHJzL2Rvd25yZXYueG1sUEsFBgAAAAADAAMAtwAAAPcCAAAAAA== ">
                <v:imagedata r:id="rId3919" o:title=""/>
              </v:shape>
            </v:group>
            <w10:wrap type="square"/>
            <w10:anchorlock/>
          </v:group>
        </w:pict>
      </w:r>
      <w:r w:rsidR="00DC1882" w:rsidRPr="00A95F31">
        <w:rPr>
          <w:b/>
          <w:bCs/>
          <w:color w:val="0000FF"/>
          <w:lang w:val="nl-NL"/>
        </w:rPr>
        <w:t>Câu 35:</w:t>
      </w:r>
      <w:r w:rsidR="00DC1882" w:rsidRPr="00946162">
        <w:rPr>
          <w:b/>
          <w:bCs/>
          <w:lang w:val="nl-NL"/>
        </w:rPr>
        <w:t xml:space="preserve"> </w:t>
      </w:r>
      <w:r w:rsidR="00DC1882" w:rsidRPr="00946162">
        <w:rPr>
          <w:bCs/>
          <w:lang w:val="nl-NL"/>
        </w:rPr>
        <w:t xml:space="preserve">Đặt vào hai đầu đoạn mạch </w:t>
      </w:r>
      <w:r w:rsidR="00DC1882" w:rsidRPr="00CC2C30">
        <w:rPr>
          <w:bCs/>
          <w:position w:val="-6"/>
        </w:rPr>
        <w:object w:dxaOrig="540" w:dyaOrig="279">
          <v:shape id="_x0000_i3136" type="#_x0000_t75" style="width:27pt;height:12.75pt" o:ole="">
            <v:imagedata r:id="rId3920" o:title=""/>
          </v:shape>
          <o:OLEObject Type="Embed" ProgID="Equation.DSMT4" ShapeID="_x0000_i3136" DrawAspect="Content" ObjectID="_1693757230" r:id="rId3921"/>
        </w:object>
      </w:r>
      <w:r w:rsidR="00DC1882" w:rsidRPr="00946162">
        <w:rPr>
          <w:bCs/>
          <w:lang w:val="nl-NL"/>
        </w:rPr>
        <w:t xml:space="preserve"> không phân nhánh một điện áp xoay chiều </w:t>
      </w:r>
      <w:r w:rsidR="00DC1882" w:rsidRPr="00466F44">
        <w:rPr>
          <w:bCs/>
          <w:position w:val="-14"/>
        </w:rPr>
        <w:object w:dxaOrig="1500" w:dyaOrig="400">
          <v:shape id="_x0000_i3137" type="#_x0000_t75" style="width:75pt;height:19.5pt" o:ole="">
            <v:imagedata r:id="rId3922" o:title=""/>
          </v:shape>
          <o:OLEObject Type="Embed" ProgID="Equation.DSMT4" ShapeID="_x0000_i3137" DrawAspect="Content" ObjectID="_1693757231" r:id="rId3923"/>
        </w:object>
      </w:r>
      <w:r w:rsidR="00DC1882" w:rsidRPr="00946162">
        <w:rPr>
          <w:bCs/>
          <w:lang w:val="nl-NL"/>
        </w:rPr>
        <w:t xml:space="preserve"> với </w:t>
      </w:r>
      <w:r w:rsidR="00DC1882" w:rsidRPr="00CC2C30">
        <w:rPr>
          <w:bCs/>
          <w:position w:val="-12"/>
        </w:rPr>
        <w:object w:dxaOrig="320" w:dyaOrig="360">
          <v:shape id="_x0000_i3138" type="#_x0000_t75" style="width:16.5pt;height:17.25pt" o:ole="">
            <v:imagedata r:id="rId3924" o:title=""/>
          </v:shape>
          <o:OLEObject Type="Embed" ProgID="Equation.DSMT4" ShapeID="_x0000_i3138" DrawAspect="Content" ObjectID="_1693757232" r:id="rId3925"/>
        </w:object>
      </w:r>
      <w:r w:rsidR="00DC1882" w:rsidRPr="00946162">
        <w:rPr>
          <w:bCs/>
          <w:lang w:val="nl-NL"/>
        </w:rPr>
        <w:t xml:space="preserve"> không đổi và </w:t>
      </w:r>
      <w:r w:rsidR="00DC1882" w:rsidRPr="00CC2C30">
        <w:rPr>
          <w:bCs/>
          <w:position w:val="-6"/>
        </w:rPr>
        <w:object w:dxaOrig="240" w:dyaOrig="220">
          <v:shape id="_x0000_i3139" type="#_x0000_t75" style="width:12pt;height:12pt" o:ole="">
            <v:imagedata r:id="rId3926" o:title=""/>
          </v:shape>
          <o:OLEObject Type="Embed" ProgID="Equation.DSMT4" ShapeID="_x0000_i3139" DrawAspect="Content" ObjectID="_1693757233" r:id="rId3927"/>
        </w:object>
      </w:r>
      <w:r w:rsidR="00DC1882" w:rsidRPr="00946162">
        <w:rPr>
          <w:bCs/>
          <w:lang w:val="nl-NL"/>
        </w:rPr>
        <w:t xml:space="preserve"> thay đổi được. Đồ thị biểu diễn sự phụ thuộc của tổng trở và cảm kháng của cuộn dây theo tần số góc được cho như hình vẽ. Tổng trở của mạch tại </w:t>
      </w:r>
      <w:r w:rsidR="00DC1882" w:rsidRPr="00CC2C30">
        <w:rPr>
          <w:bCs/>
          <w:position w:val="-12"/>
        </w:rPr>
        <w:object w:dxaOrig="820" w:dyaOrig="360">
          <v:shape id="_x0000_i3140" type="#_x0000_t75" style="width:41.25pt;height:17.25pt" o:ole="">
            <v:imagedata r:id="rId3928" o:title=""/>
          </v:shape>
          <o:OLEObject Type="Embed" ProgID="Equation.DSMT4" ShapeID="_x0000_i3140" DrawAspect="Content" ObjectID="_1693757234" r:id="rId3929"/>
        </w:object>
      </w:r>
      <w:r w:rsidR="00DC1882" w:rsidRPr="00946162">
        <w:rPr>
          <w:bCs/>
          <w:lang w:val="nl-NL"/>
        </w:rPr>
        <w:t xml:space="preserve"> </w:t>
      </w:r>
      <w:r w:rsidR="00DC1882" w:rsidRPr="00946162">
        <w:rPr>
          <w:b/>
          <w:bCs/>
          <w:lang w:val="nl-NL"/>
        </w:rPr>
        <w:t>gần nhất</w:t>
      </w:r>
      <w:r w:rsidR="00DC1882" w:rsidRPr="00946162">
        <w:rPr>
          <w:bCs/>
          <w:lang w:val="nl-NL"/>
        </w:rPr>
        <w:t xml:space="preserve"> giá trị nào sau đây?</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77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B.</w:t>
      </w:r>
      <w:r w:rsidRPr="00946162">
        <w:rPr>
          <w:b/>
          <w:bCs/>
          <w:lang w:val="nl-NL"/>
        </w:rPr>
        <w:t xml:space="preserve"> </w:t>
      </w:r>
      <w:r w:rsidRPr="00946162">
        <w:rPr>
          <w:bCs/>
          <w:lang w:val="nl-NL"/>
        </w:rPr>
        <w:t>77,5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C.</w:t>
      </w:r>
      <w:r w:rsidRPr="00946162">
        <w:rPr>
          <w:bCs/>
          <w:lang w:val="nl-NL"/>
        </w:rPr>
        <w:t xml:space="preserve"> 76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D.</w:t>
      </w:r>
      <w:r w:rsidRPr="00946162">
        <w:rPr>
          <w:b/>
          <w:bCs/>
          <w:lang w:val="nl-NL"/>
        </w:rPr>
        <w:t xml:space="preserve"> </w:t>
      </w:r>
      <w:r w:rsidRPr="00946162">
        <w:rPr>
          <w:bCs/>
          <w:lang w:val="nl-NL"/>
        </w:rPr>
        <w:t>82 Ω.</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6:</w:t>
      </w:r>
      <w:r w:rsidRPr="00946162">
        <w:rPr>
          <w:bCs/>
          <w:lang w:val="nl-NL"/>
        </w:rPr>
        <w:t xml:space="preserve"> Đồng vị </w:t>
      </w:r>
      <w:r w:rsidRPr="0090439C">
        <w:rPr>
          <w:position w:val="-12"/>
        </w:rPr>
        <w:object w:dxaOrig="480" w:dyaOrig="380">
          <v:shape id="_x0000_i3141" type="#_x0000_t75" style="width:23.25pt;height:19.5pt" o:ole="">
            <v:imagedata r:id="rId3930" o:title=""/>
          </v:shape>
          <o:OLEObject Type="Embed" ProgID="Equation.DSMT4" ShapeID="_x0000_i3141" DrawAspect="Content" ObjectID="_1693757235" r:id="rId3931"/>
        </w:object>
      </w:r>
      <w:r w:rsidRPr="00946162">
        <w:rPr>
          <w:bCs/>
          <w:lang w:val="nl-NL"/>
        </w:rPr>
        <w:t xml:space="preserve"> sau một chuỗi các phân rã thì biến thành chì </w:t>
      </w:r>
      <w:r w:rsidRPr="0090439C">
        <w:rPr>
          <w:position w:val="-12"/>
        </w:rPr>
        <w:object w:dxaOrig="560" w:dyaOrig="380">
          <v:shape id="_x0000_i3142" type="#_x0000_t75" style="width:27.75pt;height:19.5pt" o:ole="">
            <v:imagedata r:id="rId3932" o:title=""/>
          </v:shape>
          <o:OLEObject Type="Embed" ProgID="Equation.DSMT4" ShapeID="_x0000_i3142" DrawAspect="Content" ObjectID="_1693757236" r:id="rId3933"/>
        </w:object>
      </w:r>
      <w:r w:rsidRPr="00946162">
        <w:rPr>
          <w:bCs/>
          <w:lang w:val="nl-NL"/>
        </w:rPr>
        <w:t xml:space="preserve"> bền, với chu kì bán rã </w:t>
      </w:r>
      <w:r w:rsidRPr="0090439C">
        <w:rPr>
          <w:bCs/>
          <w:position w:val="-10"/>
        </w:rPr>
        <w:object w:dxaOrig="920" w:dyaOrig="320">
          <v:shape id="_x0000_i3143" type="#_x0000_t75" style="width:45pt;height:16.5pt" o:ole="">
            <v:imagedata r:id="rId3934" o:title=""/>
          </v:shape>
          <o:OLEObject Type="Embed" ProgID="Equation.DSMT4" ShapeID="_x0000_i3143" DrawAspect="Content" ObjectID="_1693757237" r:id="rId3935"/>
        </w:object>
      </w:r>
      <w:r w:rsidRPr="00946162">
        <w:rPr>
          <w:bCs/>
          <w:lang w:val="nl-NL"/>
        </w:rPr>
        <w:t xml:space="preserve">tỉ năm. Ban đầu có một mẫu chất </w:t>
      </w:r>
      <w:r w:rsidRPr="0090439C">
        <w:rPr>
          <w:bCs/>
          <w:position w:val="-6"/>
        </w:rPr>
        <w:object w:dxaOrig="480" w:dyaOrig="320">
          <v:shape id="_x0000_i3144" type="#_x0000_t75" style="width:24pt;height:16.5pt" o:ole="">
            <v:imagedata r:id="rId3936" o:title=""/>
          </v:shape>
          <o:OLEObject Type="Embed" ProgID="Equation.DSMT4" ShapeID="_x0000_i3144" DrawAspect="Content" ObjectID="_1693757238" r:id="rId3937"/>
        </w:object>
      </w:r>
      <w:r w:rsidRPr="00946162">
        <w:rPr>
          <w:bCs/>
          <w:lang w:val="nl-NL"/>
        </w:rPr>
        <w:t xml:space="preserve">nguyên chất. Sau 2 tỉ năm thì trong mẫu chất có lẫn chì </w:t>
      </w:r>
      <w:r w:rsidRPr="0090439C">
        <w:rPr>
          <w:bCs/>
          <w:position w:val="-6"/>
        </w:rPr>
        <w:object w:dxaOrig="560" w:dyaOrig="320">
          <v:shape id="_x0000_i3145" type="#_x0000_t75" style="width:27.75pt;height:16.5pt" o:ole="">
            <v:imagedata r:id="rId3938" o:title=""/>
          </v:shape>
          <o:OLEObject Type="Embed" ProgID="Equation.DSMT4" ShapeID="_x0000_i3145" DrawAspect="Content" ObjectID="_1693757239" r:id="rId3939"/>
        </w:object>
      </w:r>
      <w:r w:rsidRPr="00946162">
        <w:rPr>
          <w:bCs/>
          <w:lang w:val="nl-NL"/>
        </w:rPr>
        <w:t xml:space="preserve"> với khối lượng </w:t>
      </w:r>
      <w:r w:rsidRPr="0090439C">
        <w:rPr>
          <w:bCs/>
          <w:position w:val="-12"/>
        </w:rPr>
        <w:object w:dxaOrig="999" w:dyaOrig="360">
          <v:shape id="_x0000_i3146" type="#_x0000_t75" style="width:50.25pt;height:17.25pt" o:ole="">
            <v:imagedata r:id="rId3940" o:title=""/>
          </v:shape>
          <o:OLEObject Type="Embed" ProgID="Equation.DSMT4" ShapeID="_x0000_i3146" DrawAspect="Content" ObjectID="_1693757240" r:id="rId3941"/>
        </w:object>
      </w:r>
      <w:r w:rsidRPr="00946162">
        <w:rPr>
          <w:bCs/>
          <w:lang w:val="nl-NL"/>
        </w:rPr>
        <w:t xml:space="preserve">g. Giả sử toàn bộ lượng chì đó đều là sản phẩm phân rã từ </w:t>
      </w:r>
      <w:r w:rsidRPr="0090439C">
        <w:rPr>
          <w:bCs/>
          <w:position w:val="-6"/>
        </w:rPr>
        <w:object w:dxaOrig="480" w:dyaOrig="320">
          <v:shape id="_x0000_i3147" type="#_x0000_t75" style="width:24pt;height:16.5pt" o:ole="">
            <v:imagedata r:id="rId3936" o:title=""/>
          </v:shape>
          <o:OLEObject Type="Embed" ProgID="Equation.DSMT4" ShapeID="_x0000_i3147" DrawAspect="Content" ObjectID="_1693757241" r:id="rId3942"/>
        </w:object>
      </w:r>
      <w:r w:rsidRPr="00946162">
        <w:rPr>
          <w:bCs/>
          <w:lang w:val="nl-NL"/>
        </w:rPr>
        <w:t xml:space="preserve">. Khối lượng </w:t>
      </w:r>
      <w:r w:rsidRPr="0090439C">
        <w:rPr>
          <w:bCs/>
          <w:position w:val="-6"/>
        </w:rPr>
        <w:object w:dxaOrig="480" w:dyaOrig="320">
          <v:shape id="_x0000_i3148" type="#_x0000_t75" style="width:24pt;height:16.5pt" o:ole="">
            <v:imagedata r:id="rId3936" o:title=""/>
          </v:shape>
          <o:OLEObject Type="Embed" ProgID="Equation.DSMT4" ShapeID="_x0000_i3148" DrawAspect="Content" ObjectID="_1693757242" r:id="rId3943"/>
        </w:object>
      </w:r>
      <w:r w:rsidRPr="00946162">
        <w:rPr>
          <w:bCs/>
          <w:lang w:val="nl-NL"/>
        </w:rPr>
        <w:t xml:space="preserve"> ban đầu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0,428 g.</w:t>
      </w:r>
      <w:r w:rsidRPr="00946162">
        <w:rPr>
          <w:bCs/>
          <w:lang w:val="nl-NL"/>
        </w:rPr>
        <w:tab/>
      </w:r>
      <w:r w:rsidRPr="00DC1882">
        <w:rPr>
          <w:b/>
          <w:bCs/>
          <w:color w:val="0000FF"/>
          <w:lang w:val="nl-NL"/>
        </w:rPr>
        <w:t>B.</w:t>
      </w:r>
      <w:r w:rsidRPr="00946162">
        <w:rPr>
          <w:b/>
          <w:bCs/>
          <w:lang w:val="nl-NL"/>
        </w:rPr>
        <w:t xml:space="preserve"> </w:t>
      </w:r>
      <w:r w:rsidRPr="00946162">
        <w:rPr>
          <w:bCs/>
          <w:lang w:val="nl-NL"/>
        </w:rPr>
        <w:t>4,28 g.</w:t>
      </w:r>
      <w:r w:rsidRPr="00946162">
        <w:rPr>
          <w:bCs/>
          <w:lang w:val="nl-NL"/>
        </w:rPr>
        <w:tab/>
      </w:r>
      <w:r w:rsidRPr="00DC1882">
        <w:rPr>
          <w:b/>
          <w:bCs/>
          <w:color w:val="0000FF"/>
          <w:lang w:val="nl-NL"/>
        </w:rPr>
        <w:t>C.</w:t>
      </w:r>
      <w:r w:rsidRPr="00946162">
        <w:rPr>
          <w:b/>
          <w:bCs/>
          <w:lang w:val="nl-NL"/>
        </w:rPr>
        <w:t xml:space="preserve"> </w:t>
      </w:r>
      <w:r w:rsidRPr="00946162">
        <w:rPr>
          <w:bCs/>
          <w:lang w:val="nl-NL"/>
        </w:rPr>
        <w:t>0,866 g.</w:t>
      </w:r>
      <w:r w:rsidRPr="00946162">
        <w:rPr>
          <w:bCs/>
          <w:lang w:val="nl-NL"/>
        </w:rPr>
        <w:tab/>
      </w:r>
      <w:r w:rsidRPr="00DC1882">
        <w:rPr>
          <w:b/>
          <w:bCs/>
          <w:color w:val="0000FF"/>
          <w:lang w:val="nl-NL"/>
        </w:rPr>
        <w:t>D.</w:t>
      </w:r>
      <w:r w:rsidRPr="00946162">
        <w:rPr>
          <w:b/>
          <w:bCs/>
          <w:lang w:val="nl-NL"/>
        </w:rPr>
        <w:t xml:space="preserve"> </w:t>
      </w:r>
      <w:r w:rsidRPr="00946162">
        <w:rPr>
          <w:bCs/>
          <w:lang w:val="nl-NL"/>
        </w:rPr>
        <w:t>8,66 g.</w:t>
      </w:r>
    </w:p>
    <w:p w:rsidR="00DC1882" w:rsidRPr="007906F9" w:rsidRDefault="00DC1882" w:rsidP="0087156E">
      <w:pPr>
        <w:tabs>
          <w:tab w:val="left" w:pos="284"/>
          <w:tab w:val="left" w:pos="2835"/>
          <w:tab w:val="left" w:pos="5387"/>
          <w:tab w:val="left" w:pos="7920"/>
        </w:tabs>
        <w:ind w:firstLine="142"/>
        <w:jc w:val="both"/>
        <w:rPr>
          <w:bCs/>
          <w:lang w:val="pt-BR"/>
        </w:rPr>
      </w:pPr>
      <w:r w:rsidRPr="00A95F31">
        <w:rPr>
          <w:b/>
          <w:bCs/>
          <w:color w:val="0000FF"/>
          <w:lang w:val="pt-BR"/>
        </w:rPr>
        <w:lastRenderedPageBreak/>
        <w:t>Câu 37:</w:t>
      </w:r>
      <w:r w:rsidRPr="00516F94">
        <w:rPr>
          <w:bCs/>
          <w:lang w:val="pt-BR"/>
        </w:rPr>
        <w:t xml:space="preserve"> </w:t>
      </w:r>
      <w:r w:rsidR="008614FF">
        <w:rPr>
          <w:noProof/>
        </w:rPr>
        <w:pict>
          <v:group id="Canvas 22" o:spid="_x0000_s1940" editas="canvas" style="position:absolute;left:0;text-align:left;margin-left:309.05pt;margin-top:14.55pt;width:212.3pt;height:119.35pt;z-index:251715072;mso-position-horizontal-relative:text;mso-position-vertical-relative:text" coordsize="26962,15151"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Hmo+Bi1BgAA4h8AAA4AAABkcnMvZTJvRG9jLnht bOxY2W7bOBR9H2D+gdB7Ykm2rAVxikHSBgMUU2PSmXdaohZUIgWSseO/n0NqsR2nTVK4aDJogDik L5e7nHvuZS7e3Tc1WTOpKsEXjnfuOoTxVGQVLxbOP58/nEUOUZryjNaCs4WzZcp5d/n7bxebNmG+ KEWdMUlwCFfJpl04pdZtMpmotGQNVeeiZRzCXMiGakxlMckk3eD0pp74rjufbITMWilSphS+ve6E zqU9P89Zqj/luWKa1AsHumn7Ke3nynxOLi9oUkjallXaq0G/Q4uGVhyXjkddU03JnayOjmqqVAol cn2eimYi8rxKmbUB1njuA2uuKF9TZY1J4Z1BQYxOeO6qgA9wZLJBMJgdF8mmaMegIJAPovIiI26k uGutDUWS/rVeSlJlC2fqEE4bAMKKydQEYtPaFTeyvW2Xsv+i6GbGt/e5bMxfeI3c44jQc8gWf4M4 jrtAsntNUoj8eRwEPsQp5N4sjKN51K1IS+DB7D4LvBmwCXkPgrR8/8TuyaDCxGg6KtZWaYLf3l8Y HfnraRRjl76TzOkPaZ51RkPll7v2DEBqqa5WVV3prU0KeNsoxdfLKl3KbrJz/WxwPaTmUjIzrjEb zJpuBzUWfRTpF0W4uCopL9gfqkU2wZ1m9eRwuZ0eXLeqq/ZDVdcmXmbcG4bMe4ClR3zTZcW1SO8a xnWX5pLVsFFwVVatcohMWLNiwJH8M7MK0URpyXRamgtzXPw3lDWK7gmsljvFjAkKQHsEWkE4D8PA osOP48idH8LLi4LYj0AnBl5xGEznFkMjPuA9qfQNEw0xA2gJZRAUmtD1R9WrNSzpndlpYlWEYl0y WIiNedFnDkC7nzkW1y/MnCPs/5S8GZPooYXxoYU2t/9fFnrAzn4QMe/pDin4XP575VH0QL8HNto8 fWEc9xKxp+kRqu48DJB3HcX7YThzeyIYKf548x7Hf2X7mMOHHL9p0Z6ogcUwO+KxF9XE25K2DIRg jt0Rs+cPHrvVklZFqcmV4BzcISSB0ELEbrjifX1Uz2AwzzrnW+57gr3qihtlv8JeNOHCMD20o0nN yQYlwg9dExmKhi4Hb2PYtCBrxQuH0LpAp5hqaY9Uoq6yoVCorbqqJVlTNGvo8TKx+YxwO6SmSkOA Um1/bAECr+9vNWx6TVXZbbaijrObSqPBrKtm4UTjbpqUjGbveUb0tkUTInClYzRXDW5j0A8Da5Cm Vb1bpzSjtS4fWwrg1Ny4gNmus6d5E+CO2c1oJbKtDRzAZfHUIeDHA2vsth4DVt97fQtYJEcJ/9fU fmNh338FkTuLwv0WasjN46wc0+qoNP4C1wDC04Nrx2Fdf4fG4s10qd5Rm4pvkJL7jSemP7XztJS8 12CeoPPcFXXk1rR/tAx5FUQzvHn7khe7AcbGBcOz5Ci3vqPtNO59UzBBl951Gcv+NeMFrw0mlmBP C5PZ3I1Ng2Wet1M3jPAYseVqQIo3jbsSbBYE/uwXUhxvfoQU+6x7TYRiGe60SPFncy8M0QAYJPhR PB3+EzJAxfej+Q8mlTddh9DhPCCY8BQE8x8AAAD//+xW6YrbMBB+FaP/rS2tHR+s86fLlkIpoX0C RZZtUckSknK9fUe20yab0oMmkMIajGdG0pyfRxPHjvVcUfdWGz7slWy1VdQDa7tYt61g/EmzjeKD j0mSLGLLJfVCD64XxqHIVlyteVMj+6HJULx8pJXzlnvWB7IVUn7mzIM8PlmIjWDVWgrzDOvLx8A5 s7LhxL61KnzBdLSvUZ6mSVmg6FCjtEge8mIywfc+YrBMsjRJEhQxWMd5XgA9mTqqMdb591yrKBDg JPiCgnq6/ehmr45bgthpKZrJKWAO7p200ZbKGu3E0OgdiiR1HoQ1eh6f2drJsTG0KZiRhNgg9p3p qs6aL2YKFoQRpHpwFVA16r03VfyrQjSWggedklMN4JTfWI5mJeqPdChqv27MG6aVgQKuhRT+MKqD hIDCatiuBAtFCAz7tF3ZSEBdMWR/oIrXCJaD1QgkkOTjrnAm5DzwZyp+1JeOtZ6dhdz9Pt6/BN4i OHSCrysAj+AMZ3k2Iq8EMn2JPFIsXpF3W+SVF8gr7w15+Q2QVxJSTsDLFw9JSiYT31teXkLPm1ve IsP/1vJ+2q7Crwzvf9OiCKTjvEWB5M5a1Nw+rnk3YpyScr4cMclxVrzoUbhMsleonN1mBF9ABd8b VMYmd93bDMNklIbfJMxJpEjSi0EKZ+WNoTIOQbsORiCgWAXvOBR2lppesCfq6Sk/7qo40b2WDbfL bwAAAP//AwBQSwMECgAAAAAAAAAhAE4N2cu+/gAAvv4AABQAAABkcnMvbWVkaWEvaW1hZ2UxLnBu Z4lQTkcNChoKAAAADUlIRFIAAAegAAAEAAgGAAAAT6dHUwAAgABJREFUeNrs3TFI5H1++PEhzAOS DE+GYDGQSRBikr2whYV3yGFYiw3rgYVPsNjCO4RnCwuLLbaYwmBhYWFhsTxIsJCwhYUQC1ksLCws LLYwYCGHhYWFxRRTTGExxfd/3/nfHnt7+8zvNzqj8/vN6wUi4Tyz+3nPd87xs7/fFF68eBFqtVog +w4ODsLa2lr7M3qiJ3qiqZ566ome6ImmeuqpJ3qiJ5rqqedjK/xBGB8fN4kcWFpaikHbn9ETPdET TfXUU0/0RE801VNPPdETPdFUTz0fmwW0Q4Se6ImemmqqJ3qiJ3qiqZ7oiZ7oiaZ60hMW0A4ReqIn emqqqZ7oiZ7oiaZ6oid6oiea6klPWEA7ROiJnuipqaZ6oid6oiea6ome6ImeaKonPWEB7RChJ3qi p6aa6ome6ImeaKoneqIneqKpnvSEBbRDhJ7oiZ6aaqoneqIneqKpnuiJnuiJpnrSE+0F9N/+7d+G tbW1P31sbGyE3d3d9sf+/n44OTkJ5+fn4fr6OjQaDVNziNATPfXUU1P0RE/01FNPTdETPdFTTz01 RU/+QnsB3e1HuVwOY2NjYXp6OiwuLobV1dXw4cOH9qI6LqlbrZbJOkToiZ56oil6oid66omm6Ime 6KknmqLnkLnXAjrpo1gshmfPnoXZ2dmwvLwctre3w9HRUbi5uTFxhwg99URPNEVP9NTTMPREU/RE Tz311BNN0TOn+rKA7vTx3XffhVKpFP7u7/4u/P3f/334p3/6p1Cr1VL9YeN7Vaf9ePXqVarvGb+u m++bRvz7dPM9P378mPg949ckfZ/vv/++PeP42Ux7M9MvPx57pl8+KWZlpj/99FPPZ/r73/++L4/T X/7ylz2f6e9+97tU59NMezPTp3ycfv1DS55nGv9uvZ5p/PpeP07j3+shM/3WGY1fa6a9fZw+1ky/ 9cLCTLP7OP3W+ex2pt38OdPOtNufz9LMtNufz9LMtNufefs9004v/M00e4/TTueznzP1erd/r3eT fjlnptl6nKY5o2b6dI/Tbn8+e/nyZeIvz/0O4XeZ+V1X2vNpptl4nH7umWa55XcI2Xi9OzU1lfqM mungP04/n9G4j8zTTAf99e6jL6C/9RHfgzoO6uDgINTr9U5/2K5uE55G/Lpuvm8aL1686Op7bm1t JX7P+DXdfM/4Z0j5LxDMdEBn+uUL/6zM9Mcff+z5TE9PT/vyOI13auj1TOMTrpkOx0y//sVcnmca /269nmn8+l4/TtO+eO5mpvFrzTSbM/3WL8/NdLgfp93ezakfP/OmmWm3P5+lmWm3P/P2e6adlltm 6nHq9e7Tv95NWkCbqcepmT7da7Nf/epXiQsuv0PwexkzfdqZpllA+x1CNl7v/vM//7OZ5vBxGhfR eZrpoL/eHYgF9Ncf8f2lFxYWwvv378Pl5WXm/gXjU/2r0H/8x39sX1UeP/sX4dn/l7bxsR/fVz1+ dgV09v+l7Zfn00yz/y9tvzyfeZ/psPxL22+dUVdAZ/df2n59Rs0024/Tb51PV0Bn92rdb51PM83u 47TT+XQFdDZf73Y6o2aavcdpmjNqptm5Avq///u/O55Pv0PI1tW6ac+nmWbjcRo7xrck7XQ+/Q4h W693/+u//iv1GTXTwX+cfn7OnZ+fz9VMXQHdg494u4O1tbX2D1l3d3cBAAAAAAAAgMGTiQX017fH iLey2N3dDTc3NwoCAAAAAAAADIjC9fV1+Prj06dP7auN48fe3l572bu+vh5WV1fD4uJimJmZad9S YmRk5EmX0fHe6vHPEu9JbhkNAAAAAAAA8LQKD/0GcfEb3wx7Z2enfZvs169ft2+ZPTo6+ugL6YmJ ifYyul6vKwsAAAAAAADwyAr9/OaNRqN9FXVcTsfbZk9OTj7KVdPxyuj4ZuIHBweh1WqpDAAAAAAA APAICo/9/7DZbIbz8/Owvb3dXko/f/68vTDu1zI6Xoldq9XC5eWl2gAAAAAAAAB9VBiEP8Td3V37 Sun4HtPT09N9W0jHW4PHq7Hj/z8AAAAAAAAAeqswiH+oeOvuvb29sLy8HKrVas8X0eVyuf29r66u PAIAAAAAAAAAeqSwtbUVPn78ONB/yLgoXl9fb7+HdD/eK/r4+DgXMeNtxuOV5G43HvRET/REUz31 1BM90RNN9dRTT/RETzTVU88nUIiL2PHx8cz8gW9vb8P+/n6YnZ0NIyMjPVtGT0xMhN3d3fZ7VGdV fE/t+HeJn8k+PfVETzRFT/TUEz3RFD3RU0/0RFP0zJrMLaC/FN/LOV69vLi42LP3jR4bGwvxqvB4 G3CHCD3REz01RU/0RE/01BQ90RM90VNT9CS9TC+gvxQXxjs7O+0ro3uxjI7vE722thbq9bpDhJ7o iZ6aoid6oid6aoqe6Ime6KkpepJCbhbQX4rvGR2Xx/Fq5ocuouNtvldWVsLNzY1DhJ7oiZ6aoid6 oid6aoqe6Ime6KkpetJBLhfQX4pvLD4/P//gq6I/L6LjctshQk/01FNPTdETPdFTTz01RU/0RE/0 1BQ9+Uu5X0B/Fm+lvbGxEZ49e/agRXRcZMcH6SAuoh0iT4roiZ5oip56oid6oil66ome6Imm6PmU hmYB/aW9vb0Hv1d0/O8uLy+HZrPpEKEneuqJpuiJnuipJ5qiJ3qip55oip6EIV1Af3ZxcdF+wD1k EV2pVMLm5uZALKIdIk+K6ImeaIqeeqIneqIpeuqJnuiJpuj5lIZ6Af3Zzc1NWFtbC+Vy+UGL6O3t bYcIPdFTTzRFT/RETz3RFD3REz31RFP0HFoW0F9oNBrh3bt37WXyfRfR09PT4eTkxCFCT/TUE03R Ez3RU080RU/0RE890RQ9h44F9Dfc3d09+Iro+fn5cHV15RChJ3rqiaboiZ7oqSeaoid6oqeeaIqe Q6Pw4sWLUKvVTOIb4hXRcTbVavVeS+j43tLr6+uP9v7QBwcH7cV5/Ez26akneqIpeqKnnuiJpuiJ nnqiJ5qiZ9YUjCBZXCA/5IroeEvv3d3d0Gq1DBMAAAAAAADILQvoLtTr9fZ7RJdKpXstoicnJ8PF xYVBAgAAAAAAALlkAX0P19fX7XvFx1ts3+e23PG/G5fZAAAAAAAAAHliAf0A8WrmhYWFey2i4/tK u988AAAAAAAAkCcW0D1wenoapqam7nVb7rjAvrm5MUQAAAAAAAAg8yyge2h7e7t9ZXO3S+iRkZGw ubkZWq2WIQIAAAAAAACZZQHdY/G9ne/7/tDT09Pt23oDAAAAAAAAZJEFdJ98+vQpTExMdL2ELpVK YWtry9XQAAAAAAAAQOZYQPfZzs5OKJfLXS+iJycnw9XVlQECAAAAAAAAmVGIy87x8XGT6KNGoxHe vHnT9W25u70aOt76O/734meyT0890RNN0RM99URPNEVP9NQTPdEUPbPGAvoRnZ+ft69s7vZq6Jcv X4bLy0uHyJMieqInmqKnnuiJnmiKnnqiJ3qiKXoONAvoRxavZn7//n376uZur4be3d11iDwpoid6 oil66ome6Imm6KkneqInmqLnwLKAfiLxiubZ2dmur4aO/53b21uHyJMieqInmqKnnuiJnmiKnnqi J3qiKXoOHAvoJ7axsdH11dCVSiUcHx87RJ4U0RM90RQ99URP9ERT9NQTPdETTdFzoFhAD4Dr6+sw PT3d9dXQtVot3N3dOUSeFNETPdEUPfVET/REU/TUEz3RE03RcyBYQA+Q7e3tMDIy0tUSempqqr3A dog8KaIneqIpeuqJnuiJpuipJ3qiJ5qi51OzgB4wV1dX4eXLl10tocvlcjg8PHSIPCmiJ3qiKXrq iZ7oiaboqSd6oieaoueTsoAeUGtra12/N/S//du/OUSeFNETPdFUTz31RE/0RFP01BM90RNN0fPJ WEAPsIuLi/D8+fOu3xv6P//zPw3PkyJ6oiea6qmnnuiJnmiqp556oid6oqmeej46C+gBd3d3F5aX l0OxWEy9gP7uu+/C/v6+4XlSRE/0RFM90RM90RNN9TQMPdETPdFUTz0fVSG+f/CrV69MYsAdHx+3 3+u5myuh19fXQ6vVMryM2tjYCDMzM+3P6ImeaIqeeuqpJ3qiKXrqqaee6Imm6JkFBSPIjtvb2zA3 N9fVEnp2drb93wMAAAAAAADoNwvoDIpXNndzS+5KpRJOTk4MDgAAAAAAAOgrC+iMOj09DWNjY6mX 0CMjI2F3d9fgAAAAAAAAgL6xgM6weGvteN/6bm7JHd9k3ftCAwAAAAAAAP1gAZ1xcZm8srLS1RJ6 eno6NBoNwwMAAAAAAAB6ygI6J46OjsLo6GjqJXS1Wg1nZ2cGBwAAAAAAAPSMBXSOXF1dhcnJya7e F3p/f9/gAAAAAAAAgJ6wgM6ZeEvuhYWFrm7Jvbm56X2hAQAAAAAAgAezgM6pra2tUCwWUy+hFxcX LaEBAAAAAACABymUy+Xw6tUrk8iBjY2NMDMz0/4cxfeFrlQqqZfQs7Oz4fb21iAHtCd6oieaoqee 6ImeaIqeeqIneqIpeg66Qlw8jo+Pm0QOLC0ttRfJ8fNnNzc34fnz56mX0NVqNVxeXhrmgPZET/RE U/TUEz3RE03RU0/0RE80Rc9BZgE9BIfo7u6ufYvttEvoeFX82dmZgXpSRE/01BQ90RM90VNT9ERP 9ERPTdGTrlhAD9Eh2tzcTP2+0CMjI+Hw8NBQPSmiJ3pqip7oiZ7oqSl6oid6oqem6ElqFtBDdog+ fPjQXi6nvRo6Lq3xpIie6KkpeqIneqKnpuiJnuiJnpqiJ2lYQA/hIYq31x4dHU29hK7VaobrSRE9 0VNT9ERP9ERPTdETPdETPTVFTxJZQA/pIbq4uAjPnj1LvYSenZ1tv5c0nhTREz01RU/0RE/01BQ9 0RM90VNT9OTnWEAP8SFqNBpheno69RJ6amoq1Ot1g/akiJ566qkpeqIneqKnpuiJnuiJnpqiJ99k AT3kh6jVav3pv5fmIz5Wrq6uDNuTInrqqaem6Ime6KmnnpqiJ3qip556aoqe/AULaIeobXNzMxSL xVRL6HK5HC4vLw3ckyJ66qmnpuiJnuipp56aoid6oqeeemqKnvwZC2iH6E+Ojo7CyMhI6iX02dmZ oXtSRE890RQ90RM99TQMTdETPdFTTz01RU/+xALaIfozx8fH7eVymiV0XFbv7+8bvCdF9NQTTdET PdFTTzRFT/RETz3RFD1pKxgBX4vv8VypVFItoeNtu+OV0wAAAAAAAAAW0HzTzc1NmJycTL2E3tnZ MTQAAAAAAAAYchbQ/KxGo5F6CR0/LKEBAAAAAABguFlA01Gz2QyvX79OvYTe2NgwNAAAAAAAABhS FtAkarVaYXFxMfUSenV11dAAAAAAAABgCFlAk9rbt29TL6Hj18bFNQAAAAAAADA8LKDpytraWigW i6mW0EtLS5bQAAAAAAAAMEQsoOna+/fvUy+hFxYWwt3dnaEBAAAAAADAELCA5l4+fPgQRkZGUi+h XQkNAAAAAAAA+Vd48eJFqNVqJpEDBwcH7Vtkx8+PYW9vL/WV0PPz866EHvCe6ImemmqqJ3qiJ3pq qqme6Ime6KmppnryUIW4HBwfHzeJHIjvufz5vZcfy+HhYSiVSqmW0LOzs5bQA94TPdFTU031RE/0 RE9NNdUTPdETPTXVVE8ewgLaIXqwo6Oj1LfjnpqaCvV6XSxPinqiJ5qiJ3rqiZ5oip7oqSd6oil6 5pAFtEPUEycnJ2F0dDTVEnpmZiY0m03BPCnqiZ5oip7oqSd6oil6oqee6Imm6JkzFtAOUc+cn5+n XkJPTEy4EtqTop7oiaboiZ56oieaoid66omeaIqeOWMB7RD1VFxCj42Npb4dt/eE9qSoJ3qiKXqi p57oiaboiZ56oieaomd+WEA7RD13c3PTfkylWULPzs5aQntS1BM90RQ90VNP9ERT9ERPPdETTdEz JyygHaK+iEvoSqWSagk9NzcnnidFPdETTdETPfVETzRFT/TUEz3RFD1zwALaIeqbi4uL1Lfjjn/m VqsloidFPdETTdETPfVETzRFT/TUEz3RFD0zzALaIeqr6+vrMDo6agntSVFPPfVEU/RET/TUE03R Ez3RU080Rc8hYAHtEPXd+fl5V0toPCnqiZ5oip7oqSd6oil6oqee6Imm6JlNFtAO0aPoZgm9uroq pidFPdETTdETPfVETzRFT/TUEz3RFD0zqLC1tRU+fvxoEjlweXkZTk5O2p8HUTdL6LW1NT0HvCd6 6qmnpuiJnuipp56aoid6oqeeemqKnnytYAQ8pouLC0toAAAAAAAAyCkLaB7d6elpKJVKltAAAAAA AACQMxbQPIlPnz6lXkLv7u4aGAAAAAAAAGSABTRP5vj4OIyMjKRaQu/s7BgYAAAAAAAADDgLaJ5U N0vovb09AwMAAAAAAIABZgHNkzs6Okq1hI5fE2/dDQAAAAAAAAwmC2gGQry6uVgsJi6hy+WyJTQA AAAAAAAMKAtoBsbu7m7qJfTV1ZWBAQAAAAAAwIApbG1thY8fP5pEDlxeXoaTk5P256za2NhI9X7Q 1Wo13N7e6ome6Imm6KkneqInmqKnnuiJnmiKngOkEJd54+PjJpEDS0tL7eVs/Jxla2trqZbQExMT oV6v64me6Imm6KkneqInmqKnnuiJnmiKngPCAtohGkhv3rxJtYSemZkJrVZLT/RETzRFTz3REz3R FD31RE/0RFP0HAAW0A7RQIpL5bm5uVRL6Pj3zeMS2pOinuiJpuiJnnqiJ5qiJ3rqiZ5oip5ZYwHt EA2suFSempoa2iW0J0XnEz3RFD3RU0/0RFP0RE890RNN0TNrLKAdooHWaDTC5ORkqiX06uqqnuiJ nmiKnnqiJ3qiKXrqiZ7oiabo+YQsoB2igReX0NVqNdUS+sOHD3qiJ3qiqZ566ome6ImmeuqpJ3qi J5qi5xOxgHaIMuHi4iKMjo4mLqBHRkbCycmJnuiJnmiqp556oid6oqmeeuqJnuiJpnrq+QQsoB2i zDg7O2svmJOW0OVyOXz69ElP9ERPNNXTMPRET/REUz311BM90RNN9dTzkVlAO0SZcnR0lGoJHa+W vr6+1hM90RNN9URP9ERPNNUTPdETPdFUT8N4RBbQDlHmxPd5LhaLiUvoqampcHd3pyd6oiea6ome 6ImeaKoneqIneqKpnjwSC2iHKJO2t7cTF9DxY3Z2NrNLaE+Kzid6oil6oqee6Imm6ImeeqInmqJn 1hRevHgRarWaSeTAwcFBWFtba38eBsvLy6mW0O/evdMTPdETTfVET/RETzTVEz3REz3RVE8eQcEI yLI3b96kWkJvbGwYFgAAAAAAAPSZBTSZNzc3l2oJvbu7a1gAAAAAAADQRxbQZF6j0Wi/j3nSArpY LIazszMDAwAAAAAAgD4pxHuexzfeTvtxeXmZ+E3j13TzPdPed72b75n2lsvx67r5vmmY6ePPdGFh IZRKpcQldLlcDldXV2bap8fp6elpz2dar9f7MtP43uC9nunOzo6ZmmnuZhr/br2eafz6Xs80/r16 PdP4tWZqpmaaj5l28z3TzrTbn8/SzLTbn8/SzLTbn3nN1EyzMFOvzfwOwUzNNA8z9XrX7xDMNF8z 9drM610zNdPHnumgv94txDfeTnP74s8fJycniX/A+DXdfM/4Z0i1Le/ie87MzKT6nvHruvm+aZjp 08+008fY2Fh7CW2mvX+cxtuc93qm19fXfZlpfBz0eqbxCddMzTRvM41/t17PNM1bInQ707QvnruZ afxaMzVTM83HTLv9WbEfP5+lmWm3P5+lmWm3P/OaqZlmYaZem/kdgpmaaR5m6vWu3yGYab5m6rWZ 17tmaqaPPdNBf73rCmj/KjRXM/2P//iP8Fd/9VeJh2JycjL83//9n5n6F4z+VaiZmql/wehfhZqp mboC2pWlZmqmroD2OwQzNVMzffSZer3rdwhm6gpor3fN1EzNNNdXQAfImfX19VT/MmN+fj60Wi0D AwAAAAAAgB6xgCaX3rx5k2oJXavVDAsAAAAAAAB6xAKa3Er7/jxbW1uGBQAAAAAAAD1QiAu48fFx k8iBz29invY9PPKu0WiEZ8+eJS6gi8ViODw81BM90VNTTfVET/RET0011RM90RM9NdVUTx7IAtoh yrWbm5tQqVQSl9Dlcrn9tXqiJ3pqip7oiZ7oqammeqIneqKnpprqyf1ZQDtEuXd+ft6+yjlpCT0x MdG+alpP9ERPTdETPdETPTVFT/RET/TUFD25Hwtoh2go7O7uplpCz83NhVarpSd6oqem6Ime6Ime mqIneqInemqKntyDBbRDNDTW19cTF9DxI36dnuiJnpqiJ3qiJ3pqip7oiZ7oqSl60j0LaIdoqCwv L6daQh8cHOiJnuipKXqiJ3qip6boiZ7oiZ6aoiddsoB2iIZKvL325ORk4gK6VCqFy8tLPdETPTVF T/RET/TUFD3REz3RU1P0pAsW0A7R0KnX6+3HfNISemxsrP21eqInemqKnuiJnuipKXqiJ3qip6bo SToW0A7RUIpXN4+MjCQuoV++fNm+alpP9ERPTdETPdETPTVFT/RET/TUFD1JZgHtEA2t+D7PxWIx cQn99u1bPdETPTVFT/RET/TUFD3REz3RU1P0JAULaIdoqG1sbCQuoOPH9va2nuiJnpqiJ3qiJ3pq ip7oiZ7oqSl6kqBQLpfDq1evTCIH4jJ1Zmam/Zn0FhcXUy2hT05O9ERP9NQUPdETPdFTU/RET/RE T03Rkw4KRsCwazabYXJyMnEBPTY2Fur1uoEBAAAAAADAz7CAhj+4vb0NlUolcQkdF9VxYQ0AAAAA AAD8JQto+KN4i+1isZi4hI637G61WgYGAAAAAAAAX7GAhi/s7u6mWkK/f//esAAAAAAAAOArFtDw lZWVlcQFdFxSn56eGhYAAAAAAAB8wQIavhLf4zm+13PSEjq+Z3R872gAAAAAAADg/7OAhm+o1+th bGwscQk9PT0d7u7uDAwAAAAAAACCBTT8rPPz81AqlRKX0MvLy4YFAAAAAAAAwQIaOtrZ2UlcQMeP +HUAAAAAAAAw7Arlcjm8evXKJHJgY2MjzMzMtD/TO/EK56QFdLFYDJ8+fdITPfVEU/RET/TUE03R Ez3RU080Rc+hVojLs/HxcZPIgaWlpfYyNH6md1qtVpiamkpcQler1XB7e6sneuqJpuiJnuipJ5qi J3qip55oip5DywLaISKFuFiuVCqJS+j4r2jiwlpP9NQTTdETPdFTTzRFT/RETz3RFD2HkQW0Q0RK p6enYWRkJHEJ/fbtWz3RU080RU/0RE890RQ90RM99URT9BxKFtAOEV3Y3t5OXEDHjw8fPuiJnnqi KXqiJ3rqiaboiZ7oqSeaoufQsYB2iOjS4uJi4gK6VCqF6+trPdFTTzRFT/RETz3RFD3REz31RFP0 HCoW0A4RXbq7uwuTk5OJS+iJiYnQbDb1RE890RQ90RM99URT9ERP9NQTTdFzaFhAO0Tcw83NTahU KolL6Hi1dKvV0hM99URT9ERP9NQTTdETPdFTTzRFz6FgAe0QcU/Hx8ep3g96a2tLT/TUE03REz3R U080RU/0RE890RQ9h4IFtEPEA7x9+zZxAT0yMhIuLy/1dD711BNN0RM99dRTTzRFT/RETz3RFD1z zwLaIeKBXr9+nbiEfvbsWWg0Gno6n3rqiaboiZ566qknmqIneuqpp55oip65ZgHtEPFAcbFcrVYT l9ALCwt6Op966omm6ImeeuqpJ5qiJ3rqqaeeaIqeuVYwAni4s7Oz9q22k5bQOzs7hgUAAAAAAEBu WUBDj7x//z5xAV0sFsPV1ZVhAQAAAAAAkEsW0NBDc3NziUvosbGxcHt7a1gAAAAAAADkjgU09FCz 2QzPnj1L9X7QrVbLwAAAAAAAAMgVC2josfh+0PFW20lL6HjLbgAAAAAAAMgTC2jog7TvBx2X1QAA AAAAAJAXFtDQJ0tLS4lL6Hi77njbbgAAAAAAAMgDC2jok7u7u/D8+fPEJfTi4qJhAQAAAAAAkAsW 0NBHV1dXoVwuJy6hd3d3DQsAAAAAAIDMK7x48SLUajWTyIGDg4OwtrbW/szg2N/fT1xAl0ql9rJa T+cTPdEUPdFTT/REU/RETz3RE03RM8sKcfk1Pj5uEjnw+T2H42cGy9u3b1O9H3S8bbeezid6oil6 oqee6Imm6ImeeqInmqJnVllAO0Q8glarFaamphKX0G/evNHT+URPNEVP9NQTPdEUPdFTT/REU/TM LAtoh4hHcn5+HkZGRhKX0Ds7O3o6n+iJpuiJnnqiJ5qiJ3rqiZ5oip6ZZAHtEPGI4nI5zftBX19f 6+l8oieaoid66omeaIqe6KkneqIpemaOBbRDxCNbWFhIXEJPT0+H3/72t3o6n+iJpuipp556oiea oid66omeaIqemWIB7RDxyJrNZqhWq4lL6H/913/V0/lETzRFTz311BM90RQ90VNP9ERT9MwUC2iH iCdwenqa6v2g9XQ+0RNN0VNPPfVETzRFT/TUEz3RFD2zxALaIeKJbG9vp1pA//DDD4blfKInmqKn nnrqiZ5oip566qkneqIpemaCBbRDxBOamZlJXECPjo4alPOJnmiKnnrqqSd6oil66qmnnuiJpuiZ CRbQDhFPqNFohEqlkriE3tjYMCznEz3RFD31RE/0RFP01NMw9ERPNEXPgWcB7RDxxI6Pj0OxWOy4 gI7/+adPnwzL+URPNEVPPdETPdEUPfVET/REU/QcaIWtra3w8eNHk8iBy8vLcHJy0v5MttRqtcSr oKvVari9vTUs5xM90RQ99URP9ERT9NQTPdETTdFzYBWMAJ5eq9VK9X7QCwsLhgUAAAAAAMDAsoCG AXFzcxNKpVLiEnpvb8+wAAAAAAAAGEgW0DBAdnZ2EhfQcUl9cXFhWAAAAAAAAAwcC2gYMMvLy4lL 6KmpqfZtuwEAAAAAAGCQWEDDgImL5YmJicQl9OrqqmEBAAAAAAAwUCygYQCdn5+HYrGYuIQ+Pj42 LAAAAAAAAAaGBTQMqHiFc9ICulKphNvbW8MCAAAAAABgIFhAwwCbnZ1NXEIvLCwYFAAAAAAAAAOh sLW1FT5+/GgSOXB5eRlOTk7an8lHz//5n/8Jf/3Xf524hN7d3TUw5xM90RQ99URP9ERT9NQTPdET TdHzyRXi8mp8fNwkcmBpaam9jIyfyU/Pf//3f09cQJdKJU+ezid6oil66ome6Imm6KkneqInmqLn k7OAdojIQM/FxcXEJfTk5GS4u7szOOcTPdFUTz31RE/0RFP01BM90RNN0fPJWEA7RGSgZ7PZbJ/T pCX02tqawTmf6ImmeuqpJ3qiJ5qip57oiZ5oip5PxgLaISIjPeN7FBSLxY4L6JGRkXB+fm54zid6 oqmeeuqJnuiJpnrqqSd6oiea6qnnk7CAdojIUM9arZZ4FfTz58/bV0zjfKInmuqpp57oiZ5oqqee eqIneqKpnno+Ngtoh4gM9Wy1WmF6ejpxCb26umqAzid6oqmeeuqJnuiJpnrqqSd6oiea6qnno7OA dojIWM/r6+tQKpU6LqDjrbrjLbtxPtETTfVET/RETzTVEz3REz3RVE89H5MFtENEBntub28nXgVd rVZDo9EwSOcTPdFUT/RET/REUz3REz3RE0315NFYQDtEZLTn69evE5fQCwsLBul8oiea6ome6Ime aKoneqIneqKpnjwaC2iHiIz2rNfroVKpJC6hd3d3DdP5RE801RM90RM90VRP9ERP9ERTPXkUFtAO ERnueXh42H6/504L6Ph+0fF9o3E+0RNN9URP9ERPNNUTPdETPdFUT/qt8OLFi1Cr1UwiBw4ODsLa 2lr7M8PTc3l5OfEq6KmpqdBqtQzV+URPNNUTPdETPdFUT/RET/REUz3pq4IRQLbd3d2FarWauITe 2toyLAAAAAAAAPrKAhpy4Pj4OPFW3PE/Pz8/NywAAAAAAAD6xgIaciLeSj/pKuiJiYn2FdMAAAAA AADQDxbQkBNxsTw2Npa4hF5fXzcsAAAAAAAA+sICGnLk06dPqW7FfXZ2ZlgAAAAAAAD0nAU05Ey8 wjnpKujx8XG34gYAAAAAAKDnLKAhh2ZmZhKX0CsrKwYFAAAAAABAT1lAQw5dXV2FkZGRxFtxx1t2 AwAAAAAAQK9YQENObW9vJ14FPTk56VbcAAAAAAAA9Ezh8/vBkn1LS0vtpWL8jJ7R/Px84hL67du3 hu18oqemmuqJnuiJnmiqJ3qiJ3qiqZ70hAW0Q0SOe9br9VCtVhOX0GdnZwbufKKnpprqiZ7oiZ6a aqoneqInemqqqZ48mAW0Q0TOex4eHiYuoONzQLPZNHTnEz011VRP9ERP9NRUUz3REz3RU1NN9eRB LKAdIoagZ5pbcXvcOJ/oqammeqIneqKnpprqiZ7oiZ6aaqonD2UB7RAxBD3j1c1pbsUdr5bG+URP TdETPdETPTVFT/RET/TUVFM9uS8LaIeIIel5cHCQuICOS2q34nY+0VNT9ERP9ERPTdETPdETPTXV VE/uywLaIWKIer5+/TpxCf3mzRvDdz7RU1P0RE/0RE9N0RM90RM9NUVP7sUC2iFiiHo2Go0wNjaW uITe29sTwPlET03REz3REz01RU/0RE/01BQ96ZoFtEPEkPXc398PxWKx4wJ6dHQ03N7eiuB8oqem 6Ime6ImemqIneqInemqKnnTFAtohYgh7xttsJ10FvbCwIILziZ6aoid6oid6aoqe6Ime6KkpetIV C2iHiCHs2Ww22+c+aQl9eHgohPOJnpqiJ3qiJ3pqip7oiZ7oqSl6klqhXC6HV69emUQObGxshJmZ mfZn9EwSl8tJt+KuVCqhXq+L4Xyip6boiZ7oiZ6aoid6oid6aoqepFIwAhhetVot8Spo/yoIAAAA AACAtCygYYjd3d2FZ8+eJS6hT05ODAsAAAAAAIBEFtAw5OJyOelW3PH9ouP7RgMAAAAAAEAnFtBA WFlZSbwKOn4NAAAAAAAAdGIBDbSvbh4bG3MrbgAAAAAAAB7EAhpoOzo6SrwVd1xSuxU3AAAAAAAA P8cCGviTWq2WeBX04uKiQQEAAAAAAPBNFtDAn9zd3YXx8fHEJfTh4aFhAQAAAAAA8BcsoIE/c3Z2 lngr7kqlEhqNhmEBAAAAAADwZwrlcjm8evXKJHJgY2MjzMzMtD+j50OsrKwkXgUdb9eN86mnnpqi J3qip556aoqe6ImeeuqpKXrypUJcJH3//fdhaWkp1cfl5WXiN41fk/b7xY+Dg4NUf9huvmfaB1L8 um6+bxrx79PN9+zVTD/fOjl+NtPsP07jfx57fv66x5zpb3/72/A3f/M3HRfQ8Srp09PTP/ue8f/u 9Uzr9XpfHqfv3r3r+Ux3dnZSnc9uHqdmutPzs9+LmX55PvM+0/h36/VMv37u6MXjNP69HjLTb53R +LVm2tvH6WPN9OszaqbZfpx+63x2O9Nu/pxpZ9rtz2dpZtrtz7xpZtrtz7z9num3zqeZZvdx2ul8 9nOmXu/27/VupzNqptl7nKY5o2b6dI/Tbn8+++GHHzqeT79DGNzfIXxrpmnPp5lm43H6uWeaufod QjZe7/7mN79JfUbNdPAfp5/P6K9//etczXTQX+8Wkq5y/Prj5OQk8Q8Yv6ab77m2tpZ2W576I/5r hjTi13XzfdOIfx8zNdOHzvTLF/6DMNNvfYyNjYVms/mn77m7u9vzmV5fX/flcRr/7L2e6edmvXyc mulgzvTrX8zleabx79brmcav7/XjNO2L525mGr/WTLM502/98txMh/tx2u3PN/34mTfNTLv9+SzN TLv9mbffM+203DJTj1Ovd5/+9W7SAtpMPU7N9Olem83Ozib+74rfIfi9jJk+7UzT/NzndwjZeL07 PT1tpjl8nMZFdJ5mOuivd10B7QpoM3UF9M9+/OIXv0h8gllfX8/1v2B0BbR/aesKaFdAm2nvHqeu gPavl+8zU1dAuwLaTF0B7XcIroD2OwRXQLsC2hXQWf4dwrdm6gpoV0D7HYIroP0OwRXQQ3EFdNqt P4Mt6YUienYrXt1crVYTb8V9cXEhmPOpJ5qiJ3qip55oip7oiZ56oil6YgHtEKFnZ0dHR+0lc6cl 9OTkZGi1WqI5n3qiKXqiJ3rqiaboiZ7oqSeaoueQs4B2iNAz0Zs3bxJvxZ321jV6Op96oil6oqee euqJpuiJnnrqqSeaomd+WUA7ROiZqNFohEqlkngr7qurK+GcTz3RFD3REz31RFP0RE/01BNN0XOI WUA7ROiZyv7+fuJV0DMzM27F7XzqiaboiZ7oqSeaoid6oqeeaIqeQ8wC2iFCz9QWFhYSl9Dv378X z/nUE03REz3RU080RU/0RE890RQ9h5QFtEOEnqldX1+HUqnUcQEd/3O34nY+9URT9ERP9NQTTdET PdFTTzRFz+FkAe0QoWdXtre33Yrb+dRTT03REz3REz01RU/0RE/01BQ9+aaCEQDdmpubcytuAAAA AAAA/oIFNNC1i4uLMDIykngr7pubG8MCAAAAAAAYIhbQwL2sr68nXgU9OzvrVtwAAAAAAABDxAIa uJe4WJ6YmEhcQu/s7BgWAAAAAADAkLCABu7t/Pw88Vbc5XLZrbgBAAAAAACGhAU08CDv3r1LvAp6 fn7eoAAAAAAAAIaABTTwII1GI1Sr1cQl9PHxsWEBAAAAAADknAU08GBHR0ehWCx2XECPjY2FZrNp WAAAAAAAADlmAQ30xJs3bxKvgn779q1BAQAAAAAA5FjhxYsXoVarmUQOHBwchLW1tfZn9HxsaW7F Ha+Svri40BM90RQ90VNPw9ATTdETPfXUU080Rc+cKsSl0Pj4uEnkwNLSUnvJFz+j51PY2dlJvAp6 cnIytFotPdETTdETPfVETzRFT/TUEz3RFD1zyALaIULPnpqfn09cQm9ubuqJnmiKnuipJ3qiKXqi p57oiabomUMW0A4RevZUvV4P5XK54wI6/ue3t7d6oieaoid66omeaIqe6KkneqIpeuaMBbRDhJ49 F69wTroK+vXr13qiJ5qiJ3rqiZ5oip7oqSd6oil65owFtEOEnn0xPT2duITe29vTEz3RFD3RU0/0 RFP0RE890RNN0TNHLKAdIvTsi8vLy1AsFjsuoCuVSmg0GnqiJ5qiJ3rqiZ5oip7oqSd6oil65oQF tEOEnn2zsrKSeBX08vKynuiJpuiJnnqiJ5qiJ3rqiZ5oip45YQHtEKFn3zSbzfbzS9IS+vz8XE/0 RFP0RE890RNN0RM99URPNEXPHLCAdojQs69OTk4Sb8U9NTUVWq2WnuiJpuiJnnqiJ5qiJ3rqiZ5o ip4ZZwHtEKFn36W5Fff6+rqe6Imm6ImeeqInmqIneuqJnmiKnhlnAe0QoWffpbkVd7xK+urqSk/0 RFP0RE890RNN0RM99URPNEXPDCtsbW2Fjx8/mkQOXF5etm93HD+j56A5Pj5OvAp6dnZWT/REU/RE Tz3RE03REz31RE80Rc8MKxgB8FjigjlpCb23t2dQAAAAAAAAGWUBDTyaeIvtUqnUcQE9Ojoabm9v DQsAAAAAACCDLKCBR7W5uZl4FfTr168NCgAAAAAAIIMsoIFHdXd3F8bHxxOX0J8+fTIsAAAAAACA jLGABh7dyclJ4gJ6cnIytFotwwIAAAAAAMgQC2jgSaysrCQuoTc2NgwKAAAAAAAgQyyggSfRbDZD tVrtuIAuFovh4uLCsAAAAAAAADLCAhp4MkdHR4lXQU9NTbkVNwAAAAAAQEYUfvzxx/DTTz+ZRA6c np6G3d3d9mf0zIqlpaXEJfTe3p6e6Imm6KmnYeiJnmiKnnrqqSd6oil6ZkAhLnfGx8dNIgc+L/Li Z/TMipubm8RbcY+NjbVv2a0neqIpeuqJnuiJpuipJ3qiJ5qi52CzgHaI0PPJffjwIfEq6JWVFT3R E03RU0/0RE80RU890RM90RQ9B5wFtEOEngNhenq64wK6WCyGi4sLPdETTdFTT/RETzRFTz3REz3R FD0HmAW0Q4SeAyG+/0JcMndaQk9OToZWq6UneqIpeuqJnuiJpuipJ3qiJ5qi54CygHaI0HNgxNts J92K+/3793qiJ5qip57oiZ5oip56oid6oil6DigLaIcIPQdGs9kM1Wq14wK6XC6Hm5sbPdETTdFT T/RETzRFTz3REz3RFD0HkAW0Q4SeAyVe4Zx0FfT8/Lye6Imm6KkneqInmqKnnuiJnmiKngPIAtoh Qs+BMz09nbiEPjs70xM90RQ99URP9ERT9NQTPdETTdFzwFhAO0ToOXCurq5CqVTquICemJgId3d3 eqInmqKnnuiJnmiKnnqiJ3qiKXoOEAtohwg9B9Lm5mbiVdCrq6t6oieaoqee6ImeaIqeeqIneqIp eg4QC2iHCD0HUqvVaj83dVpAF4vFcHFxoSd6oil66ome6Imm6KkneqInmqLngCi8ePEi1Go1k8iB g4ODsLa21v6Mnnmwv7+feBX03NycnuiJpuipJ3qiJ5qip57oiZ5oip4DomAEwCB7/fp14hL68PDQ oAAAAAAAAAaABTQw0Or1ehgdHe24gK5UKqHRaBgWAAAAAADAE7OABgbehw8fEq+CjrfQAAAAAAAA 4GlZQAOZMDU11XEBXSqVwtXVlUEBAAAAAAA8IQtoIBMuLy/bS+ZOS+iXL1+GVqtlWAAAAAAAAE/E AhrIjJWVlcRbcW9vbxsUAAAAAADAE7GABjKj2WyGarXacQFdLpfD7e2tYQEAAAAAADwBC2ggU3Z3 dxOvgn79+rVBAQAAAAAAPIHC6elp+P3vf28SOVCv18P19XX7M3rm2czMTOIS+uTkRE/0RFM9DUNP 9ERPNNVTTz3REz3RVE89H1khLmrGx8dNIgeWlpbai7f4GT3z7OLiIoyMjHRcQD9//jy0Wi090RNN 9URP9ERPNNUTPdETPdFUT8N4RBbQDhF6ZtL6+nriVdAbGxt6oiea6ome6ImeaKoneqIneqKpnobx iCygHSL0zKS7u7tQrVY7LqBLpVK4ubnREz3RVE/0RE/0RFM90RM90RNN9eSRWEA7ROiZWXt7e4lX Qc/Ozg7Erbj1dD7RFD3REz31RFP0RE/01BNN0XMYWEA7ROiZaXNzc4lL6P39fT3RE031RE/0RE80 1RM90RM90VRPHoEFtEOEnpl2e3sbRkdHOy6gnz171r5lt57oiaZ6oid6oiea6ome6ImeaKon/WUB 7RChZ+ZtbW0lXgW9urqqJ3qiqZ7oiZ7oiaZ6oid6oiea6kmfWUA7ROiZefHq5vg81mkBXSwWw/n5 uZ7oiaZ6oid6oiea6ome6ImeaKonfWQB7RChZy6cnJy0l8ydltBTU1Oh1WrpiZ5oqid6oid6oqme 6Ime6ImmetInFtAOEXrmxuLiYuKtuPf39/VETzTVEz3REz3RVE/0RE/0RFM96RMLaIcIPXPj+vo6 lEqljgvosbGx0Gw29URPNNUTPdETPdFUT/RET/REUz3pg0K5XA6vXr0yiRzY2NgIMzMz7c/oOaw2 NzcTr4J+9+6dnuiJpnqiJ3qiJ5rqiZ7oiZ5oqid9UDACIG8mJiY6LqDje0XHq6UBAAAAAADoLQto IHcODw8Tr4JeWFgwKAAAAAAAgB6zgAZyaXZ2NnEJvb+/b1AAAAAAAAA9ZAEN5FK8xXapVOq4gB4b GwvNZtOwAAAAAAAAesQCGsit1dXVxKug3717Z1AAAAAAAAA9YgEN5Faj0QjVarXjArpYLIbLy0vD AgAAAAAA6AELaCDXDg8PE6+CfvnypUEBAAAAAAD0gAU0kHtzc3OJS+i4qAYAAAAAAOBhLKCB3Lu5 uQmlUqnjAjreqrvZbBoWAAAAAADAAxTi+5/+8pe/NIkcePfuXRgbG2t/Rk/+cp5JV0HXajU90VNT w9ATPdETPTXVVE/0RE/01FRTPXmAQly6jI+Pm0QOLC0ttZdo8TN68ufi1c3xf2Q6LaDjVdK3t7d6 oqem6Ime6ImemqIneqInempqGHpyTxbQDhF6Do39/f3Eq6Bfv36tJ3pqip7oiZ7oqSl6oid6oqem hqEn92QB7RCh51CZn59PXEIfHx/riZ6aoid6oid6aoqe6Ime6KkpenIPFtAOEXoOlevr6/attjst oCcnJ0Or1dITPTVFT/RET/TUFD3REz3RU1P0pEsW0A4Reg6d9fX1xKugd3d39URPTdETPdETPTVF T/RET/TUFD3pkgW0Q4SeQyde3Ryf9zotoEdHR0O9XtcTPTVFT/RET/TUFD3REz3RU1P0pAsW0A4R eg6lo6OjxKugl5eX9URPTdETPdETPTVFT/RET/TUFD3pggW0Q4SeQ+vly5cdF9DFYjFcXFzoiZ6a oid6oid6aoqe6Ime6KkpepKSBbRDhJ5DKy6XR0ZGOi6hp6am9ERPTdETPdETPTVFT/RET/TUFD1J yQLaIULPoVar1RJvxb21taUnemqKnuiJnuipKXqiJ3qip6boSQoW0A4Reg61ZrPZfg7stIAulUrh 5uZGT/TUFD3REz3RU1P0RE/0RE9N0ZMEBSMAht3BwUHiVdD+xwkAAAAAACCZBTTAH0xPTycuoU9P Tw0KAAAAAACgAwtogD+4vLwMxWKx4wJ6ZmYmtFotwwIAAAAAAPgZFtAAf1Sr1RKvgt7b2zMoAAAA AACAn2EBDfBHzWYzVKvVjgvoSqUSGo2GYQEAAAAAAHyDBTTAF/b39xOvgt7Y2DAoAAAAAACAb7CA BvjKxMRExwV0qVQK19fXBgUAAAAAAPAVC2iAr5ydnYVisdhxCb2wsGBQAAAAAAAAX7GABviG5eXl xFtxHx4eGhQAAAAAAMAXCuPj4+F3v/udSeTAzs5OWFpaan9GTx7m5uamfavtTgvosbGxcHd3p6fz iaboiZ7oqSeaoid6oqeehqEpevJHhbhEiUtosi8eoNgzfkZPHm5jYyPxKuj379/r6XyiKXqiJ3rq iaboiZ7oqadhaIqe/JEFtEOEnvyMVqsVnj9/3nEBHa+Svr291dP5RFP0RE/01BNN0RM90VNPNEVP ggW0Q4SedHRychKKxWLHJfTi4qKezieaoid6oqeeaIqe6ImeeqIpehIsoB0i9CRRXDAn3Yo7Lqr1 dD7RFD3REz31RFP0RE/01BNN0XPYWUA7ROhJgsvLyzAyMtJxAf3s2bP2Lbv1dD7RFD3REz31RFP0 RE/01BNN0XOYWUA7ROhJCrVaLfEq6N3dXT2dTzRFT/RETz3RFD3REz31RFP0HGoW0A4RepJCs9ls P1d2WkCPjo6GRqOhp/OJpuiJnuipJ5qiJ3qip55oip5Dq72A/v7779uDT/MRb0WbJH5N2u8XPw4O DlI/SNJ+bGxspPqe8eu6+b5pxL9PN9+zVzP9vByLn800+4/TL58UszLT09PTns+0Xq/35XH67t27 rmca/7xJV0H/4he/SDyfZpr+cbqzszOQj9Ovf2jJ80zj363XM41f3+vHafx7PWSm3zqj8WvNtLeP 08ea6bdeWJhpdh+n3zqf3c60mz9n2pl2+/NZmpl2+/NZmpl2+zNvv2fa6YW/mWbvcdrpfPZzpl7v 9u/1btIv58w0W4/TNGfUTJ/ucdrtz2c//PBD4i/P/Q5hJzO/60p7Ps00G4/Tzz3TzNXvELLxevc3 v/lN6jNqpoP/OP18Rn/961/naqaD/nq3kLRM+frj5OQk8Q8Yv6ab77m2tpZ2W576Y2ZmJtX3jF/X zfdNI/59zNRMHzrTL1/4Z2Wm8RbUvZ7p9fV1Xx6nY2Nj95rp3Nxc6PZ500zv/zj9fA4GbaZf/2Iu zzONf7dez7TT7erv+zhN++K5m5nGrzXTbM70W788N9Phfpx28z3TzrTbn8/SzLTbn8/SzLTbn3n7 PdNOyy0z9Tj1evfpX+8mLaDN1OPUTJ/utdns7Gzi/674HcKS38uY6ZPONM3PfX6HkI3Xu9PT02aa w8dp2rtBZ2Wmg/561xXQroA2U1dA+xeMXcz0/Pw8FIvFjk+6//AP/+AKaFdAuwLaFdD+9bIroP3r ZVdAu1rXFdCugHYFdOZe77oCOl+PU1dAuwLa7xBcAe0KaFdAe73rCmhXQLsC+kmvgPYe0PngPvZ6 8jhWVlYS/+XP4eGhns4nmqIneqKnnmiKnuiJnnqiKXoOncLW1lb4+PGjSeRA/JcJ8fL4NP/SDD25 v0ajESqVSscFdLVaDc1mU0/nE03REz3RU080RU/0RE890RQ9h0rBCAC6t7m5mXgV9Pr6ukEBAAAA AABDxQIa4B5arVaYmJjouIAul8up3qsBAAAAAAAgLyygAe4p3rYj6SroN2/eGBQAAAAAADA0LKAB HmB+fj5xCX12dmZQAAAAAADAULCABniA6+vrUCqVOi6gp6amDAoAAAAAABgKFtAAD1Sr1RKvgt7d 3TUoAAAAAAAg9yygAR6o0WiESqXScQFdrVZDs9k0LAAAAAAAINcsoAF64ODgIPEq6LW1NYMCAAAA AAByrfDjjz+Gn376ySRy4PT0tH2b3/gZPXl8MzMzHRfQ3333Xfjf//1fg3I+0RQ90VNPPfVEU/RE Tz311BNN0TO3CnEpMj4+bhI5sLS01F5yxc/oyeO7vLwMxWKx4xLa863ziaboiZ566qknmqIneuqp p55oip55ZgHtEKEnfejW6eP8/NygnE80RU/01BM90RQ90VNPw9ATTdEzlyygHSL0pIfq9Xool8sd F9CTk5Oh1WoZlvOJpuiJnnqiJ5qiJ3rqiZ5oip65YwHtEKEnPfb+/fvEq6Dj1+B8oil6oqee6Imm 6ImeeqInmqJn3lhAO0ToSY/Fq5ur1WrHBXS8SrrRaBiW84mm6ImeeqInmqIneuqJnmiKnrliAe0Q oSd9cHh4mHgV9Nu3bw3K+URT9ERPPdETTdETPfVETzRFz1yxgHaI0JM+mZub67iALhaL4dOnTwbl fKIpeqKnnuiJpuiJnnqiJ5qiZ25YQDtE6Emf3NzchFKp1HEJPTU11b5lN84nmqIneuqJnmiKnuip J3qiKXrmgQW0Q4Se9NHq6mrirbj39vYMyvlEU/RETz3RE03REz31RE80Rc9csIB2iNCTPmo0GmF0 dLTjArparYZms2lYzieaoid66omeaIqe6KkneqIpemaeBbRDhJ702c7OTuJV0JubmwblfKIpeqKn nuiJpuiJnnqiJ5qiZ+YVXrx4EWq1mknkwMHBQVhbW2t/Rk8Gy7/8y790XECXy+VQr9cNyvlEU/RE Tz3RE03REz31RE80Rc9MKxgBQP+dnZ2FYrHYcQm9vLxsUAAAAAAAQKZZQAM8krhg7rSA/n/s3TFI ZX1+8HHzrAuGyK4BQyQxxICFAQuT+CQmGFZYw7pEsrOLsPKuOwiPhYWQKSwsBIsJWFgMQR4sLCws LCyESLCYwsLCwkLCFPJgwMLCwsLCwuIW583v7jrMM6PnnKtXvefczwcu874bx3nm//XveO/v/s+J AfXp6amFAgAAAAAACssAGuCZnJ+fJ21tbalD6ImJCQsFAAAAAAAUlgE0wDNaXFxMHUDHY39/30IB AAAAAACFZAAN8IwqlUrS09OTOoDu7e1Nbm5uLBYAAAAAAFA4BtAAz2xzczPzFPTy8rKFAgAAAAAA CscAGuAFDA4Opg6gOzo6kqurKwsFAAAAAAAUigE0wAs4PDxMWltbU4fQ8/PzFgoAAAAAACiUloOD g+S7776zEiVweXmZnJ2dVX9FTxq/5/T0dOoAOgbUx8fHFs/+RFP01FNPPdETTdFTTz31RE80Rc/C aIkhR29vr5UogdthVvyKnjR+z/hHr729PXUIPTw8nFQqFQtof6Ipeuqpp57oiaboqaeeeqInmqJn IRhA20ToyQv2XFlZSR1Ax2Nzc9MC2p9oip566qkneqIpeuqpp57oiaboWQgG0DYRevKCPeN088DA QOoAuquryylo+xNN0VNPPfVETzRFTz311BM90RQ9C8EA2iZCT1645+7ubuYp6NXVVYtof6IpeuqJ nuiJpuipp8XQEz3RFD0bngG0TYSeNEDPkZGR1AF0R0dHcn5+biHtTzRFTz3REz3RFD31RE/0RFP0 bGgG0DYRetIAPY+OjpLW1tbUIbSvBfsTTdFTT/RETzRFTz3REz3RFD0bnQG0TYSeNEjP+fn51AF0 DKg/fPhgMe1PNEVPPdETPdEUPfVET/REU/RsWAbQNhF60iA9Ly8vq5faThtCj42NWUz7E03RU0/0 RE80RU890RM90RQ9G5YBtE2EnjRQz7dv36YOoOPx/v17C2p/oil66ome6Imm6KkneqInmqJnQzKA tonQkwbqeXNzU/2enDaA7uvrSyqVikW1P9EUPfVET/REU/TUEz3RE03Rs+EYQNtE6EmD9dzY2Mg8 Bb26umpR7U80RU890RM90RQ99URP9ERT9Gw4LXG/0Z/97GdWogSWl5eTkZGR6q/oSbF7DgwMpA6g 29vbk/Pzcwtrf6IpeuqJnuiJpuipJ3qiJ5qiZ0NpsQQAjefo6ChpbW1NHULPzMxYKAAAAAAAoKEY QAM0qBgwZ12KOwbVAAAAAAAAjcIAGqBBXVxcVC+1nTaAjkuHVCoViwUAAAAAADQEA2iABrawsJB5 Cnpzc9NCAQAAAAAADcEAGqCBXV9fJ729vakD6L6+PqegAQAAAACAhmAADdDgdnZ2Mk9Br66uWigA AAAAAODFGUADFMDo6GjqADruFX1+fm6hAAAAAACAF2UADVAAx8fHSWtra+oQem5uzkIBAAAAAAAv ygAaoCAmJydTB9AxoD45ObFQAAAAAADAi2mJgcXXX39tJUpgfn4+6enpqf6KnpSvZ1xiOy61nTaE Hhsbs9j2J5rqqaee6ImeaIqeeqIneqIper6YlhhY9Pb2WokSmJ6erg6g4lf0pJw9FxcXUwfQ8djd 3bXg9iea6qmnnuiJnmiqp556oid6oqmeer4IA2ibCD0pUM+rq6uks7MzdQDd3d2dXF9fW3T7E031 1FNP9ERPNNVTTz3REz3RVE89n50BtE2EnhSs59raWuYp6NXVVYtuf6KpnnrqiZ7oiaZ66qkneqIn muqp57MzgLaJ0JOC9axUKsnAwIBT0PYnmqKnnuiJnmiKnnqiJ3qiKXo2HANomwg9KWDPw8PDpLW1 NXUIPTc3Z+HtTzTVEz3REz3RVE+LoSd6oiea6qnnszKAtonQk4L2nJqaSh1Ax4D6w4cPFt/+RFM9 0RM90RNN9URP9ERPNNWTZ2MAbROhJwXteXZ2lrS1taUOocfGxiy+/YmmeqIneqInmuqJnuiJnmiq J8/GANomQk8K3HNxcTF1AB2Pra0tAexPNNUTPdETPdFUT/RET/REUz15FgbQNhF6UuCelUol6enp SR1Ad3d3Jzc3NyLYn2iqJ3qiJ3qiqZ7oiZ7oiaZ68uQMoG0i9KTgPbe3tzNPQa+trYlgf6KpnuiJ nuiJpnqiJ3qiJ5rqyZMzgLaJ0JMS9BweHk4dQHd2diaXl5dC2J9oqid6oid6oqme6Ime6ImmevKk WiwBQPEdHBwkra2tqUPo2dlZCwUAAAAAADwpA2iAkpicnEwdQMeA+uTkxEIBAAAAAABPxgAaoCTO zs6Stra21CH0+Pi4hQIAAAAAAJ6MATRAiczPz6cOoOPx/v17CwUAAAAAADwJA2iAErm8vEw6OztT B9C9vb1JpVKxWAAAAAAAQN0ZQAOUzOrqauYp6PgYAAAAAACAejOABiiZON0cp5zTBtBdXV3J9fW1 xQIAAAAAAOrKABqghHZ2djJPQS8uLlooAAAAAACgrgygAUpqZGQkdQDd3t6enJ+fWygAAAAAAKBu WuIyra9fv7YSJbC+vp5MT09Xf0VP9Dw5OUlaW1tTh9CTk5Pi2J9oqid6oid6oqme6Ime6ImmelI3 LTGAiCE0xRcbKHrGr+iJnmF2djbzUtx7e3sC2Z+aaqoneqIneqKpnuiJnuiJpnpSFwbQNhF6UuKe FxcXSWdnZ+oAenBwUCD7U1NN9URP9ERPNNUTPdETPdFUT+rCANomQk9K3nNtbS3zFPTu7q5I9qem muqJnuiJnppqqid6oid6aqqpnjyaAbRNhJ6UvGelUql+n08bQPf09CTX19dC2Z+aaqoneqInemqq qZ7oiZ7oqammevIoBtA2EXrSBD23t7czT0EvLi4KZX9qqqme6Ime6KmppnqiJ3qip6aa6smjGEDb ROhJk/QcGRlJHUC3tbUlZ2dnYtmfmqIneqInempqMfRET/RET0011ZMHM4C2idCTJul5dHSUtLa2 pg6hfb3Zn5pqqid6oid6aqqpnuiJnuipqaZ68hgG0DYRetJEPScnJzMvxX18fCyY/akpeqIneqKn puiJnuiJnpqiJw9iAG0ToSdN1PP09LR6qe20AXRcqrtSqYhmf2qKnuiJnuipKXqiJ3qip6boSc0M oG0i9KTJei4tLWWegt7Z2RHN/tQUPdETPdFTU/RET/RET03Rk5oZQNtE6EmT9by6uko6OztTB9D9 /f1OQdufmqIneqInemqKnuiJnuipKXpSs5Z3794l//3f/20lSuDk5CTZ39+v/oqe6JlmY2Mj8xT0 2tqacPanpuiJnuiJnpqiJ3qiJ3pqip7UpMUSADSfON0cV79IG0DHKek4LQ0AAAAAAJCXATRAk4p3 fbW2tqYOoefn5y0UAAAAAACQmwE0QBObnJxMHUDHgPr09NRCAQAAAAAAuRhAAzSx8/PzpL29PXUI PTU1ZaEAAAAAAIBcDKABmtzi4mLqADoeh4eHFgoAAAAAAMhkAA3Q5C4vLzNPQQ8NDSWVSsViAQAA AAAAqQygAUiWl5czT0FvbW1ZKAAAAAAAIJUBNADV0839/f2pA+ju7u7k+vraYgEAAAAAAPdq+eab b5Jvv/3WSpTAwcFBsrGxUf0VPdGzVtvb25mnoFdWVsS0PzVFT/RET/TUFD3REz3RU1P05F4tMVDo 7e21EiUwPT1dHRDFr+iJng8xMDCQOoDu6Oio3jNaT/tTU/RET/RET03REz3REz01RU/uYgBtE6En en60v7+ftLa2pg6hZ2dn9bQ/NUVP9ERP9NQUPdETPdFTU/TkTgbQNhF6ouf3vHr1KnUAHQPq09NT Pe1PTdETPdFTTz01RU/0RE899dQUPfmCAbRNhJ7o+T0XFxfVS22nDaEnJib0tD81RU/0RE899dQU PdETPfXUU1P05AsG0DYReqLnFxYXF1MH0PGIy3XraX9qip7oiZ566qkpeqIneuqpp6boyacMoG0i 9ETPL1xeXmaegu7v708qlYqeaIqe6ImeeloMTdETPdFTTz01RU8+MoC2idATPe+0traWeQp6Y2ND TzRFT/RETz0thqboiZ7oqaeemqInHxlA20ToiZ73GhgYSB1Ad3V1JVdXV3qiKXqiJ3rqiaboiZ7o qSeaoidVBtA2EXqi5712d3czT0G/efNGTzRFT/RETz3RFD3REz31RFP0pMoA2iZCT/RMNTQ0lDqA bmtrS87OzvREU/RET/TUE03REz3RU080RU8MoG0i9ETPdMfHx0lra2vqEPrVq1d6oil6oid66omm 6Ime6KknmqInSctPfvKTZGFhwUqUwM7OTrK0tFT9FT3R8yn+kU57vH//Xk80RU/0RE890RQ90RM9 9URT9GxyLZYAgCwXFxdJR0dH6gB6YGDAQgEAAAAAQJNriYl/nGzL+zg5Ocn8pPExtXzOvO86qOVz Li8v5/qc8XG1fN48rKk1bdY1PTg4qPuaXl5ePsmazs/P131N19fXS72mcbWMrFPQP/3pT61pyb5O 4+9W7zWNj6/3msbfq95rGh9rTa2pNS3HmtbyOfOuaa0/n+VZ01p/PsuzprX+zGtNrWkR1tRzM893 rak1LcOaer7rdRlrWq419dzM811rak2fe00b/fluSxw7zxoofPrY39/P/A+Mj6nlc8Z/Q65peQ2f c2RkJNfnjI+r5fPmYU2tabOu6cbGRt3X9Ozs7EnWtKenp+5rmucy1UVe0+vr65rXzZoW/+s0/m71 XtP4+Hqvad4nz7WsaXysNbWm1rQca1rL58y7prX+fJZnTWv9+SzPmtb6M681taZFWFPPzTzftabW tAxr6vmu12WsabnW1HMzz3etqTV97jVt9Oe7TkB7V6g1tabewehdobnXdGtrK/Mfnb/5m7+xpk5A ewejNbWm1tQJaKd1rak1dQLa811rak2tqee7Xpexpk2zpp6beb5rTa3pc69pw5+ATgCgBkNDQ6kD 6M7OzuppaQAAAAAAoPkYQANQk8PDw6S1tTV1CL24uGihAAAAAACgCRlAA1CziYmJ1AF0W1tbrvtU AAAAAAAA5WIADUDNYrgcQ+a0IXQMqQEAAAAAgObSEjed/u6776xECcRNyWMolOfm5OiJno+1sLCQ OoCOx+7urp5oip7oiZ56oil6oid66omm6NlEWmJA0NvbayVKYHp6ujrwiV/REz2f2vX1ddLV1ZU6 gB4cHEwqlYqeaIqe6ImeeqIpeqIneuqJpujZJAygbSL0RM8HW1tbyzwFvbOzoyeaoid6oqeeaIqe 6ImeeqIpejYJA2ibCD3R88HidHNfX1/qADpOSV9dXemJpuiJnuipJ5qiJ3qip55oip5NwADaJkJP 9HyUOOGcdQo67hetJ5qiJ3qip55oip7oiZ56oil6lp8BtE2Enuj5aKOjo6kD6NbW1uTs7ExPNEVP 9NRTTz3RFD3RU0899URT9Cw5A2ibCD3R89GOj4+rQ+a0IfTMzIyeaIqe6KmnnnqiKXqip5566omm 6FlyBtA2EXqiZ11MTk5mnoI+OTnRE03REz311FNPNEVP9NRTTz3RFD1LzADaJkJP9KyL8/PzpL29 PXUIPTIyklQqFT3RFD3RU0+LoSeaoid66qmnnmiKniVlAG0ToSd61s3S0lLqADoeOzs7eqIpeqKn nhZDTzRFT/TUU0890RQ9S8oA2iZCT/Ssm+vr66S7uzt1AD04OFj4U9D2pz2KnuiJnuipKXqiJ3qi p6boyd0MoG0i9ETPutrY2Mg8Bb2+vq4nmqIneuqJnmiKnuipJ3qiKXqWUEtHR0fys5/9zEqUwPLy cvX+qvEreqLnS4nTzf39/akD6K6uruppaT3RFD3RU0/0RFP0RE890RNN0bNcWiwBAPW2t7eXeQo6 7hcNAAAAAACUiwE0AE9ifHw8dQDd3t6enJ+fWygAAAAAACgRA2gAnsTZ2VnS2tqaOoSemJiwUAAA AAAAUCIG0AA8mcXFxcxLcR8dHVkoAAAAAAAoCQNoAJ7M1dVV0tHRkTqAHhoaSiqVisUCAAAAAIAS MIAG4EktLS1lnoLe2tqyUAAAAAAAUAIG0AA8qZubm6Snpyd1AN3b2+sUNAAAAAAAlIABNABPbnt7 O/MU9OrqqoUCAAAAAICCM4AG4FkMDg6mDqC7urqSy8tLCwUAAAAAAAXW0tramnz99ddWogTm5+er l7mNX9ETPRvNwcFBEv/mpA2hi7I+etqj6Ime6ImemqIneqInemqKntyt5fbemxTf9PR0dYATv6In ejaiiYmJ1AF0e3t7cn5+rieaoid66omeaIqe6KkneqIpehaUAbRNhJ7o+WxOTk4yT0EXYY30tEfR Ez3REz01RU/0RE/01BQ9uZsBtE2Enuj5rObm5lIH0PE4OjrSE03REz31RE80RU/01BM90RQ9C8gA 2iZCT/R8VpeXl0lHR0fqAHp4eDipVCp6oil6oqee6Imm6ImeeqInmqJnwRhA20ToiZ7P7u3bt5mn oNfW1vREU/RETz3RE03REz31RE80Rc+CMYC2idATPZ/dzc1N0tfXlzqA7urqathT0Hrao+iJnuiJ npqiJ3qiJ3pqip7czQDaJkJP9HwRe3t7maegV1dX9URT9NRTTz3RE03RU0899URPNEXPAjGAtonQ Ez1fzMjISOoAOu4VfX5+rieaoqeeeuqJnmiKnnrqqSd6oil6FoQBtE2Enuj5Yg4PD5PW1tbUIfTU 1JSeaIqeeuqpJ3qiKXrqqaee6Imm6FkQBtA2EXqiZ0OsTdojBtV6oil66ome6Imm6KmnnnqiJ5qi Z+MzgLaJ0BM9X1RcYru9vT11AD06OqonmqKnnhZDT/REU/TUU0890RNN0bMAWiwBAC9tYWGhcKeg AQAAAACALxlAA/Dirq+vk66urtQB9MDAQHJzc2OxAAAAAACggRlAA9AQ1tbWMk9Br66uWigAAAAA AGhgBtAANIzh4eHUAXR3d7dT0AAAAAAA0MAMoAFoGEdHR5mnoJeXly0UAAAAAAA0KANoABrK2NhY 6gC6vb09ubi4sFAAAAAAANCADKABaCgfPnxI2traUofQU1NTFgoAAAAAABqQATQADWdhYSHzUtwH BwcWCgAAAAAAGowBNAAN5/r6Ounu7k4dQMelugEAAAAAgMbS0tvbm7x+/dpKlMD6+noyPT1d/RU9 0bMMa5Z1Cnpvb09PNEVPPdETPdEUPfVET/REU/RsIC3xAn4MoSm+2EDRM35FT/QsukqlknkKuqen J7m5udETTdFTT/RETzRFTz3REz3RFD0bhAG0TYSe6Nmwtra2Mk9BLy8v64mm6KkneqInmqKnnuiJ nmiKng3CANomQk/0bGhxr+e0AXR7e3tyfn6uJ5qip57oiZ5oip56oid6oil6NgADaJsIPdGzoR0d HWWegp6bm9MTTdFTT/RETzRFTz3REz3RFD0bgAG0TYSe6NnwxsfHUwfQra2tycnJiZ5oip56oid6 oil66ome6Imm6PnCDKBtIvREz4Z3dnaWtLW1pQ6h41LdeqIpeuqJnuiJpuipJ3qiJ5qi58sygLaJ 0BM9CyEus511Ke79/X090RQ99URP9ERT9NQTPdETTdHzBRlA20ToiZ6FcHV1lXR0dKQOoIeGhpJK paInmuqpp57oiZ5oqqeeeqIneqIper4QA2ibCD3RszCWl5czT0Gvrq7qiaZ66qkneqInmuqpp57o iZ5oip4vxADaJkJP9CyMm5ubpK+vL3UA3dnZWT0trSea6qmnnuiJnmiqp556oid6oqmeej4/A2ib CD3Rs1AODg6S1tbW1CH04uKinmiqp556oid6oqmeeuqJnuiJpnrq+QJa4oX87777zkqUwOXlZXJ2 dlb9FT3Rs8wmJiZSB9BtbW3V9dYTTfVET/RETzTVU0890RM90VRPPZ9XiyUAoGjiB4YYMqcNoScn Jy0UAAAAAAA8MwNoAArpzZs3qQPoeBwdHVkoAAAAAAB4RgbQABTS+fl55inokZGRpFKpWCwAAAAA AHgmBtAAFNbbt28zT0Hv7OxYKAAAAAAAeCYG0AAUVpxu7u3tTR1Ax//dKWgAAAAAAHgeBtAAFNra 2lrmKej4GAAAAAAA4OkZQANQaHG6ua+vL3UA3dnZmVxdXVksAAAAAAB4YgbQABTe3t5e5ino+fl5 CwUAAAAAAE+s5Ztvvkm+/fZbK1ECBwcHycbGRvVX9ETPZjM+Pp46gG5ra0vOz8/1RFM90RM90RNN 9URP9ERPNNWTJ9QSL8r39vZaiRKYnp6uDlniV/REz2YTw+X29vbUIXS91l9PexQ90RM90VNT9ERP 9ERPTdGTuxlA20ToiZ6lMTc3l3kp7nq8001PexQ90RM90VNT9ERP9ERPTdGTuxlA20ToiZ6lkecU 9ODgYFKpVPREUz3REz3RE031RE/0RE801ZMnYABtE6EnepbK6upq5inora0tPdFUT/RET/REUz3R Ez3RE0315AkYQNtE6ImepRKnm/v7+1MH0F1dXcn19bWeaKoneqIneqKpnuiJnuiJpnpSZwbQNhF6 omfp7O3tZZ6CXlpa0hNN9URP9ERPNNUTPdETPdFUT+rMANomQk/0LKXR0dHUAXTcKzruGa0nmuqJ nuiJnmiqJ3qiJ3qiqZ7UjwG0TYSe6FlKx8fHSWtra+oQenJyUk801RM90RM90VRP9ERP9ERTPakj A2ibCD3Rs7RmZmYyL8V9eHioJ5rqiZ7oiZ5oqid6oid6oqme1IkBtE2EnuhZWhcXF9VLbacNoIeH h5NKpaKnPaqpnuiJnuipqaZ6oid6oiea6kkdGEDbROiJnqW2sLCQeQp6Z2dHT3tUUz3REz3RU1NN 9URP9ERPNNWTOmj55ptvkm+//dZKlMDBwUGysbFR/RU90ZPfub6+Trq7u1MH0D09PcnNzY2e9qim eqIneqKnpprqiZ7oiZ6aaqonj9RiCQAou/gBI+sU9MrKioUCAAAAAIBHMoAGoCmMjIykDqA7OzuT q6srCwUAAAAAAI9gAA1AUzg+Ps48Bf3mzRsLBQAAAAAAj2AADUDTGB8fTx1At7a2VgfVAAAAAADA wxhAA9A0Tk9Pk/b29tQhdFyqGwAAAAAAeBgDaACaytLSUualuPf39y0UAAAAAAA8gAE0AE3l5uYm 6ezsTB1A9/f3J5VKxWIBAAAAAECNDKABaDrv3r3LPAW9urpqoQAAAAAAoEYtBwcHyXfffWclSuDy 8jI5Ozur/oqe6Mn94nRzX19f6gA6Tknf10tPexQ90RM90VNT9ERP9ERPTdGTu7XEi+y9vb1WogSm p6erQ5P4FT3Rk3S7u7uZp6DfvHmjpz2KnuiJnuipKXqiJ3qip6boSQ0MoG0i9ETPpvXq1avUAXRr a2tyenqqpz2KnuiJnuipKXqiJ3qip6boSU4G0DYReqJn0zo6OqoOmdOG0JOTk3rao+iJnuiJnpqi J3qiJ3pqip7kZABtE6Eneja1mZmZzEtxHx4e6mmPoid6oid6aoqe6Ime6KkpepKDAbRNhJ7o2dQu Ly+Tjo6O1AH00NBQUqlU9LRH0RM90RM9NUVP9ERP9NQUPclgAG0ToSd6Nr2VlZXMU9Db29t62qPo iZ7oiZ6aoid6oid6aoqeZDCAtonQEz35PwMDA6kD6J6enuTm5kZPexQ90RM90VNT9ERP9ERPTdGT FAbQNhF6oif/J044Z52CXl5e1tMeRU/0RE/01BQ90RM90VNT9CSFAbRNhJ7oye8NDg6mDqDb29uT 8/NzPe1R9ERP9ERPTdETPdETPTVFT+5hAG0ToSd68nvHx8dJa2tr6hB6YmJCT3sUPdETPdFTU/RE T/RET03Rk3sYQNtE6ImefGJ2djbzUty/+MUv9LRH0RM90VNPPTVFT/RET/TUFD25Q0sMn1+/fm0l SmB9fb26geJX9ERPHuby8jLp6OhIHUD/zd/8jZ72KHqiJ3rqqaem6Ime6ImemqInd2ixBADwfW/f vs08Bb29vW2hAAAAAADgMwbQAPCZ6+vrpLu7O3UA3dPTk9zc3FgsAAAAAAD4hAE0ANxhc3Mz8xT0 4uKihQIAAAAAgE8YQAPAPQYHB1MH0G1tbdV7RgMAAAAAAL9jAA0A99jb28s8Bf3mzRsLBQAAAAAA v2cADQApxsfHM4fQh4eHFgrq7OrqKjk7O0s+fPiQ7O/vJ8fHx7l+3/LycjI9PX3nY25uLllaWvre Y21tLdnY2Khedv/9+/fVP8eVDQAAAADg4QygASDFyclJ9VLbaQPokZERCwU5xGA39lQMlLe2tpKV lZVkdnY2mZycrF7yvqenJ+ns7Lxzn8WbQfKI/Zj1ppGsRwyr8zg9Pa0OySuVirgAAAAA8HsG0ACQ IU5JZg2sdnd3LRTc4927d0l3d3fS2tr64KFw3jd61GMAvbi4mOvPGhgY+Ph7urq6qn92nLKOwXpc wj+G7YbTAAAAADSblp2dnXsvU3jXI15IyxIfU8vnjP+GPGr5nHH5xTzSLtN41yMPa2pNm3VNDw4O 6r6mcVruKdZ0fn6+7mu6vr5uTUu6pjc3N9XhUtrA6sc//nHy29/+tnRrmudSxLWuaXx8vb9O4+9V 7zWNj7Wm94uTvzFkzbOm//AP//DooXDssTxrOjo6+ug/KwbLedb0j/7oj3J9vvi4P/3TP03+9V// tXryO06AX1xc+Dp9xr1fy+fMu6a1/nyWZ01r/fksz5rW+jOvNbWmRVhTz80837Wm1rQMa+o1BK/L WNNyrannZl6XsabW9LnXtNGf77Z89dVXNb0gFy+YZYmPqeVzxsmyXNPyBjglk0eek3LW1JpmrWl8 44pLkcavRVnTuIdmvdc0BhxP8XUaa1vvNY1vuNa0vGsaJxofO9Qq4prG10u91zQ+vt5fp3mfPNey pvGx1vR392KO+yKvrq5WL5cdw9n29vaPH/eXf/mXddsbD318uqa19njomsYTgXoMuu+6eoKv0/rv /Vo+Z941rfXnszxrWuvPZ3nWtNafeZ96TT/9Gdea+jr1fLfxnu+m7VFr6uvUmr7sc7Nf//rXqfvT awhel7GmL7umccWvPIMor8sU4/nu2NiYNS3h12l/f3+p1rTRn++2xAf86Ec/8g7GErwrtLe3txo8 frWmxf86vf2GdPtxTkAX+12hn+5Pa1rMd9rGZXTjh5S0f3B/+MMfJhMTE05AF/AdjHft0WZ9V+iv fvWr5J/+6Z+Sn/3sZ9X7MmddNvs3v/lN5uf8xS9+8ehhbbxpMs+a1mMA/c///M+Zaxr3f67HoHt7 e7uw77R9rq/Tu/ank6XFPa376c+41rT4X6dp+9MJ6GI+303bo9a0eF+nefaoNS3OCehf/vKXmS/0 eg2hOKd18+5Pa1qMr9PbnnnW1esyxXi++/Of/zz3HrWmjf91ertH4/WuMq1pw5+Avt1EFF/WE0X0 RE8eJ94BljWMm5mZsVD2aKEcHh5W3zE5OTlZvU9zrQPUzc3NzD8jLmNfj2Ftnvsp12MA/f79+8w/ Jy4/Xo+/U54nFPHDf9xbOtb6/Pzc/kRP9ERT9NQTPdETTdGzoRlA20ToiZ7UYGpqKvOSS3kukYI9 +tJiKPyQgfPnj4WFhVx/XtZ91Ot1+aF6DKBjKJ9lbW3t0X9OZ2dnrrWLy59/+vtiLeNqC/Hf0Azf b/wbqid6oil6oqee6Imm6FksBtA2EXqiJzWIk4g/+MEPUodKcZ+YPCc1sUdf2vDw8KOHqOPj43X5 s2IYG5f8jntxxWnsaBHD7TidHYPWra2t5Pr6+lE9437WMbC9fcSlh+K0c5wsjvvgxGXY4s+Lj8sS l1h67Nq9evUq198n7r2ddb+h+Jj4+8QbC+xP9ERPNEVPPdETPdEUPV+SAbRNhJ7oSY2y7gUdj7z3 J8MerbcY0h4fH+f62KzBZp5HnKLOY3FxsfrmjBgqv3v3rjrwjeFv3Eu53m/YeI6e8d8ew+q47H78 vfr6+pK2traa1i7WJI/43Hk/Z3t7ezI6Olpd4zyX97Y/0RM90VRP9ERP9ERTPak3A2ibCD3Rkxr9 v//3/zKHQHEisYwnEe3RxhSneWOgG6eHYwgaX395xO+px32MG+1r/SV7xj2a4yTyyspK9b7N0eS+ y4/HfaTztH1Mm3jDTPx3HB0d2Z/oiZ5oqid6oid6oqmePAsDaJsIPdGTB/bMesQACnv0qXz48KF6 yej7TsfG5eKzXFxcVO9bXutQMwbccentt2/fJru7uwbQOcRax72l43Li8d81NDRUHVZniUuP1+NN AnEi2v5ET/REUz3REz3RE0315DkYQNtE6ImePLDnj370o8x72ua5lyz2aF5xae24hHWcas0aHK+u rub6nFmXlI/Tu3GJ6bhcdAyb40Suns8n1r0eA+g8b0jQEz3RE031RE/0RE801ZN6MIC2idATPXlg z5/+9KeZQ5/5+XkLZo8+SlzOOb6O4ue1WgaOr169yvX5JyYmPv6ejo6O6sncGHLH5aHznNDV82nF SfPHDp/jMuB5xBtmGvG+0f4N9f0WPdEUPdFTT/REU/QsFgNomwg90ZNH9IyToWmDnzilGpdKxh6t xenpabK0tJR5OjntEcPkSqWS+WfFoDn+rLg8dJ6P1/P5xeW7Nzc3kzdv3iQDAwM1XzY9+uYRtw2I zx1vXtjZ2Umur6/1RE/01BQ90RM90VNT9KRmLfEi09dff20lSiBOR8U9GZ220xM9eb6eMShsb29P Hf7ECVPs0VrEkLEel12O09N6lk8MpOPe0PHEqbu7u25fB5+/4SFuIzA5OVl9k8JLvjnBv6H2J3qi KXqip57oiaboWSwtlgAAHifPPVpjgAN5xUnUegyg8558pdjijTBxz+94s8vnb4iJJ1h5hsdxpYa0 r6UYdMel2Yt8L2kAAAAAnocBNAA8UtwzNesUdNzuolEuZ0sxvqZqvczyp5d9j0vDr62tNeT9fHla MWw+Ojqqvvmgr6+vetnuPPK8keb2EfcJ39jY8D0NAAAAgDsZQANAHSwvL2cObeKEIs3r5uYm2d7e rp5WzSPuw5t3INjV1ZXMzMxUP7+hM59/3eURb5Kp9c0O8cabuAx4DLwBAAAA4JYBNADUQZw6/Pz+ qXddwtaJweYTlzaOU6gdHR3Vr4PZ2dlcvy9OmKZ9PcWlleOU6/7+fu4hI9zl+Pj40Zd7Hx4ern7N AgAAAIABNADUSdznOWtIMzc3Z6GaQLwhYWtrq3op7M8vpR2nlfMMjK+urj4OrW8ft5dUjoFhnvv6 Qh7xNVWPe46PjIxYTAAAAAAMoAGgniYmJjLvz5v3EswUT1z+Oi7HHqfd074O8p4UnZqaqg6h4/La cdLZ0JmnEG922NzcTAYHBx987/F4xCXgAQAAAMAAGgDq6OTkJHOAE0NqyiVOJE9OTlbviZv3csV5 xEDb5bV5TmdnZ9VLu8dp+1qGz3FJeF+rAAAAAAQDaACos7jHb9awZnd310KVQJxKjmHyQ06Nnp+f W0Aa2uHhYfXy3Fkn+uOxsrKS63PG133cFx0AAACA8jKABoA6u76+rt7n12nBcrq9XHFvb++j7pcb p0yhKN6/f1+9esPn9yWPR1tbW/W0fh5xOfn4PXF5+bhyAAAAAADl0xIvnr5+/dpKlMD6+noyPT1d /RU90ZOX7bm6upo5gIyPoXh79NWrV48aPN/eC3xubs7C+55bOPEGjLW1taS/v//j13MMlfOIIXUM qz/dC6Ojo9UrCehpf6InmqIneuqJnmiKnuXREi/8xBCa4osNFD3jV/RET162Z6VSybyHatwv+OLi woIWbI/GZYkfcsnteMTJ+MXFRZff9j238OJ73N7eXvUNGXkvqb28vHzv3hgcHEy2t7ern1dP+xM9 0RQ90VNP9ERT9Cw2A2ibCD3RkyfqubOzkzmQjMvQUrw9OjY2VtNp5/j4+Hpw2XXfc5tV3Jogz72k BwYGko2Nje8NovW0P9ETTdETPfVETzRFz2IxgLaJ0BM9ecKecc/UrIFL3tODNM4ejZOfWV07OzuT hYUFp519z+X/rKys1HS1gHh+cjuI1tP+RE80RU/01BM90RQ9i8UA2iZCT/TkCXuenZ19cc/Tzx8j IyN3XnaW528apy/zGhoaurNn3Bt3a2ureuIT33P5nZ6engddtj6ep/z93/+9nvYneqIpeuqpp57o iaboWSAG0DYReqInT9xzfn4+c8iyublpYV9InECPn4VuW8Q9nvN4//799xrGQDr+N28m8D2X7zs5 OUk6OjoeNID+/D7R3thhf6InmqKnnnrqiZ5oip6NzwDaJkJP9OSJe15eXlYvx5w2WOnq6jK4fGbH x8fVS6THPZo/bRH/W15xYjru4310dGRBfc8l4/vg0tJSrvtA3/f46quvktPTU4tpf6InmqKnnuiJ nmiKng3OANomQk/05Bl6xr1Ms4Yrq6urFvcZxABrdnb2i8Hz7SP+97xDLm8a8D2X2sSeie+HfX19 D7ocN/YneqIpeuqpp57oiabo2fgMoG0i9ERPnqnnffcMvn3EJWrPz88t8BOJoXI0u2/w/OkjTjXj ey5Pa2dnp3pZ7bwD6F/96lcWzf5ETzRFTz311BM90RQ9C8AA2iZCT/TkmXrGJZ+zBiy+Rurv5uam eh/uPIPnTx8uq+17Ls9jf38/GR0d9f3R/kRPNEVP9NQTPdEUPUvCANomQk/05Bl7zs3NpQ5YYkj6 4cMHi1wHMXiOy5o/9J6z4+PjFtH3XJ7Rffdl/8EPfpC759nZWXJycmIx7U/0RFP01BM90RNN0fMF GUDbROiJnjxjz7jEdtZJ3LGxMYv8CLf3mO3p6XnQ4DkenZ2d7sntey4vJN6E8+nl8v/6r/86d8/J ycnq74uPzXsvd+xP9ERTPdETPdETTfWkvloODg6S7777zkqUwOXlZfXUR/yKnuhJ4/ZcWlrKHIBu bW1Z6AdaXFx88OD5z/7sz6p9rq6uLKTvubyw2/u2/8///E+unnGC+tM3+MT/e3l5Obm+vraY9id6 oqme6Ime6ImmelqMZ9RiCQDgecWlobNO58Zlow1NHv5DZUdHR02D566urmRlZcWaQ4ENDQ3dub/j +21cFSGujgAAAADA0zOABoAXEMOQrKFonMTlYd6+fZtr8ByD6vhYg2cotu3t7cz93t/fn+zs7Fgs AAAAgCdmAA0AL2RgYCB1WNLe3p5cXFxYqAeIgXKcIk8bPLvUNjTP99NPH2NjY8nR0ZFFAwAAAHgi BtAA8EIODw+/d7/Sux5TU1MW6oE2Nze/WM9Y79nZWYNnKJF3797VfL/3+F4wNzfnTT4AAAAAT8AA GgBe0MzMTOagZH9/30L9n/Pz8+TVq1fJ7u5u7t8zODj4cR3j9x4fH1tIKJm1tbWa7/v+6f3f3R8a AAAAoL4MoAHgBV1eXiadnZ2pA5K4tGwzD0fi7x73aY5Lksd69PT05L5n897eXjIyMlI9bQ6UV1zV IC6r39bW9qBBdNwf2mW5AQAAAOrDABoAXlic3ssajsQJvWYUl9Hu7e39Yj0WFxd94QBfiEtqv3nz JvP2Bnc94vL8AAAAANQurl45OTmZrKysVP//BtAA0ADilHPWZWKb6b7FMUQaHR29dz3ilGP8UANw l9PT02Rqair3IDquRBFXpAAAAAAgv5ubm+rQ+fb2aHEVy3jdtuWbb75Jvv32WytUAgcHB9UTcvEr eqInxeoZ9zXOGpAsLCw0xQ8sy8vLHy+3/VynFe1Re5Ry9ozL8Ge9wSce6+vrFtr+RE801RM90RM9 0VRParC1tZV0d3d/8TrLzMxM/NpSvbQlxTc9PV0NG7+iJ3pSvJ5jY2OpA5I4yffhw4fSrmsMiuL+ zrVcMrdePzjao/Yo5e0Z95GPJ5pxJYm7vo8MDg5WPwb7Ez3RVE/0RE/0RFM9yXZ2dpZMTExkvXZr AG0ToSd60gg945KxWQPX8fHx0q1nXG471vIh92yN+4rYo+ipZx5xie277g99fHxske1P9ERTPdET PdETTfUkh7xXrzSAtonQEz1poJ6/vzxJ6iNOCpfF5ubmx/uD1PKIH3Lih516nVq0R+1RmqdnXEni 9h7z8/PzuX9ffO+Nd/e6V7T9iZ6aoid6oid6aoqezebk5CQZGRmp5TVcA2ibCD3Rk0bpGYONzs7O 1H+849/t6+vrQq9hnPau8QeWj49Xr14l5+fn9ih66vkoa2trydXVVa6PjfvTx/fe+O+IN83E73XZ bvsTPTVFT/RET/TUFD3LLl7/ePfuXd5TzwbQNhF6oieN2nN9fT3zH/ClpaVCr+HKykrNg+e+vr7k 6OjIHkVPPZ9dfM/9/HvS8PCwy3fbn3rqqSl6oid6oqem6FlacRW5gYGBB1290gDaJkJP9KTBesa7 ym5P2qX9I17vU8DPKf6OeX94aWtrqw7ln/K0oT1qj6LnfWLIHN+H7vr+FPeTXlhYKPxVKexP9ERT PdETPdETTfXkVrwOGweIHnDquXr1yrj6pQG0TYSe6EkD9ox7jWb9Yz47O1vodTw8PKwOb9L+jnFP 7OcYtNuj9ih63veEq7+/P/P7cTyfev/+vVj2p55oip7oiZ56oil6Ft7BwUHm67afP7q6upLt7e2P n8MA2iZCT/SkQXtOTk6m/qMePwQU/fKvy8vLd/7denp6qkN4exQ9ecme932Puu978ps3b3LfV1pP +1NPNEVP9NRTTz3RFD0bfd3yPOIQ0eevhxhA20ToiZ40aM84+Zt1mZOhoaEnvTT1U7vrdGEMcJ77 crb2qD2KnnfJc/r580d3d/ezvoFGT/REU/TUEz3RE03Rs94uLy+rp5rTXgPp6+tLjo6O7vz9BtA2 EXqiJw3cM+61kTXs2NjYaKj1iUu0bG1t5f74/f396snBuCd0/F57FD1plJ7xZpj5+fl77wGddRra vaHtTz3RFD3REz31RFP0LKp4g/1dl+KO/21xcTG5ubm59/caQNtE6ImeNHDP+Ec8TtOlDTo6Ozsb 4pKv8d8a96WOH0BiWHNycpL79+7u7r7ooMYetUfRM82HDx+SwcHBmk9DxzuBi36rBPsTPTVFT/RE T/TUFD2bV1xe+9PXOkZGRnK91tHyzTffJN9++60VLIE4NRan4F7q9Bh6oqeeT2N7eztzyLG0tPSi axKXWvl8OBP//6JcHtwetUfRM0t8P3v37l3S0dFR82noWt6Qoyd6oil6oqee6Imm6PlU4hDQ5uZm 7o+PS3HHAah4xDrmfb23xVIDQOMbHx/PHHCcnZ09+39X/MARl1u561Is8VhbWxMPKJXz8/NkbGws 9wB6YmLCogEAAAAvLg4RxVWx4/WKnZ2d3L8vhvcXFxc1/VkG0ABQADFcbm9vTx1yxJD6OZ2eniZD Q0Op/03x3+zkH1BG8a7fePdv1i0San2CBgAAAFBPcYgorqD56SGip37NwgAaAAoiThpnnbQ7PDx8 lv+WONkc93nOc/ovhtRFuRQ3QC3izUFpp6FreTcxAAAAQL2lHSJ6yqu2GUADQEHE/Tay7j06MDCQ 3NzcPNl/QwxbRkdHa7r/aTz29vYEBEprfX39i+/Pr169sjAAAADAi1ldXc28quZTvXneABoACiRO HmcNe5eXl5/sz876geXzR1dXV7K1tSUcUHpx2arbN+jE975401Be19fXFhAAAACoi7glYtatEz+9 heL5+Xnd/xsMoAGgYAYHBzN/aIhLq9RLDFXSLjF732Nqaiq5uroSDGgqu7u7yfv373N//NHRUdLd 3Z1sb29bPAAAAOBRNjc3M6+i+fnjzZs3df/vMIAGgIKJy1ln/dBQr0u/xhClt7f3Qaee3fcZIF2c fO7v7//4/XNmZsZpaAAAAKBmcRBocnKy5kNET/VahAE0ABRQnhPJBwcHj/5zFhYWavqBJf674sQ0 ANmmp6e/+D4aA+kPHz5YHAAAACCXOLAUV1er5XXczs7OJ7v/c2iJF6e/++47dUog7jN3dnZW0/3m 0BM9KWbPuMR21v2Y+/r6Hn0KOX7/wMBArnuFxD2ii3rq2R61R9Hzue3v7yetra13fk9ta2tL1tfX S3klCftTTzRFT/RETz3RFD3rZ2lp6d7XF9KunvnU69ESf1BcWpPiuz1BEb+iJ3pS/p7xw0XWDxPL y8uP/nPiJF7asHt4eLiu95y2R9GTsveMS1vlub3BxMRE9RJaeqInmqIneuqJnmiKnp/b3t6uafAc b3iP3/McDKBtIvRETwra8+bmJnOAEYPj8/PzR/9Zm5ubX3zueGddDMHLcELPHrVH0fM5xTuN8z45 7Orqql5KS0/0RFP01FNPPdETTdHzc+Pj47lvnRgnwZ+LAbRNhJ7oSYF7bmxs5DpBVw8jIyMfP+fQ 0FByfHysKXqi5wPMz8/X9A7leMPP4uJi9Y1HeqInmqKnnuiJnmiKnrcuLi5S7/8crym8e/fu2Q8R GUDbROiJnhS8ZwyDs4YX9w2La7l0dvwwEyfx5ubmSjEEsUftUfR8Sbu7u9XvqbUMogcHB93yAD3R FD31tBh6oieaouf3vH///s77QPf19VVvr/gSDKBtIvRETwreM4bLcf+OtKFFDKk/fZdbDJPjZHRc oruWYUbZ7kVqj9qj6PmSLi8va7oc9+2tFba2tvRETzRFTz3REz3RFD0/WlhY+N7rBzMzM9XXHV6K AbRNhJ7oSQl6xqVZs4YWa2tr1Y+Nd8R9euouTtSV7USzPWqP6qlnkcT35xgs1zKIjieS19fXeqIn mqKnnuiJnmhKSXvWctnseH03XueN1xfiqmsvzQDaJkJP9KQEPWMIkXavj3jE//0//uM/7rwcy9LS kqb2qJ7o+YLiahTxRDHvAHp0dLSQbx6yP+1PNEVP9ERPPdEUPbMdHh5WL6Edh4lqeW3h7OysIf77 DaBtIvRET0rSMy7JWsvpuU8fMZSu5YcZTdETPesv3tm8vLx85xuFPn3EVSzOz8/1RE80RU890RM9 0ZSS9YzXBuJql7evDcRrAHE7xaIxgLaJ0BM9KVHP4eHhBw+h44T0S94XRFP0RM/fiUtl9fT03Pv9 uhEupaUnemqKnuiJnuipKXrWV1zlcnx8/IvXAeI131oux90IDKBtIvRET0rU88OHD5kn59Iek5OT mqInejbIk86JiYkvvk/Pzs7qiZ5oip56oid6oikl63l0dFSd1973um1cMa1IDKBtIvRET0rWM4YT Dxk+Dw0NVe8Toil6omfjWFpaStrb2z++47mI933W0/5EU/RET/TUE03R836bm5tJW1tbqW6h2BLD 59evX/sKLIH19fXqBopf0RM9ad6ee3t7yR/8wR/UNHyen58v3GVc7FH01LNZHB8fJ/39/cnJyUnu 33N2dtaQw2o97U80RU/0RE890RQ9f+fq6qp6mCjvFS2LdAvFFl96AFAe7969y3y33KePzs7O6jvs ACiPeAIb95AeHBxs2itbAAAAQCOLN5nHm81rOUQU94eO5/xFYAANACUQ9wq9vZxMLY//+q//sngA JfPpvaM7OjqS/f19iwIAAAANYmNj4+PttvI84oT09vZ2of6OBtAAUAJx6ZW4rUatA+iBgYGmvvQ2 QNlsbW3d+UT17du3vt8DAADAC4rn5QsLCzW9fhunpI+Ojgr3dzWABoCSiMu21PLOudtHvOMOgHL8 OxAnnu/7fj85OVm9YgYAAADwvC4uLpKRkZGaXreNK17e3NwU8u9rAA0AJbK2tlbzALq7u9tAAqDg 4vt4nithxDunz87OLBgAAAA8o1pun9jW1lb4Q0MG0ABQMnNzczUPoefn5y0cQIHNzs7m/p4fV8vY 3d21aAAAAPBMrq6ucr1xvKurKzk8PCz839cAGgBKJu4lMjo6+nHIsLq6mgwNDWX+cHN8fGzxAAoq LuWV53v9528+cl9oAAAAeB5xL+fW1tZ7n6ePjY1Vn9+XgQE0ABRELUOC8/Pz6j1F4n6geX64icer V68sMkCBxX2hFhYWMr/ff/qYmpoq7P2kAAAAoGji0tp3PT+P5/NlepO4ATQAFMDbt2+rA+XH/BCS 59LcW1tbFhug4La3t5OOjo7cQ+jBwcHk9PTUwgEAAMAziCuS3T4n7+7uTnZ2dkr3d2yJd8d//fXX apfkC7anp8d9PPVET0rUM+4NMj4+/vEHkrjH50PF5VviktxpQ4j4gef6+lpT9ETPgouBcp57S90+ YmD9HPeY0tP+RFP0RE/01BNNafaeccgo3gwet9I6Ozsr5bq3xIsN8cIExTc9PV198Sh+RU/0pPg9 4/LZ/f39XwwJ4mTbQ8X9oLOGEHFSWlP0RM/iizcUTUxM5B5Cx5uUnvpeU3ran2iKnuiJnnqiKWXr GQPl5eXlmm5xFc+/y3xLLANomwg90ZMG7Bn3ArnvtHJbW1v1ns4P/WFoYGAgdQARV0dptkux2qN6 omeZLS4u5hpAP8dtGPS0P9EUPdETPfVEU8rUM65gOTo6Wv0zXr16Var7OD+GAbRNhJ7oSYP1fPfu XeaQoKurK7m8vHzQ549LrMaQOe3zj42NNdUPS/aonuhZdnE/qbT7Qi8sLOiJnmiqJ3qiJ3qiqZ41 iNdZ45aGnz6/fvv2rUVPDKBtIvRETxqmZ1wqdWpqKvelUuMddQ81OTmZ+fljWKEpeqJnecStHfr6 +r74fh/v1H6uy37paX+iKXqiJ3rqiaaUoWfcJvGuK1jGwZ+9vb2mX3cDaJsIPdGTBuh5dnZ251Dg vkdchvsxA+K4NEzaSbjHnrLWFD3RszF9/man/v7+6r8JeqInmuqJnuiJnmiqZz4rKyupV5iMwfSH Dx+aet0NoG0i9ERPXrjnXZdqSXvEoPr4+PjRf26eS33Pzs5qip7oWULLy8tJZ2dn9VS0nuiJpnqi J3qiJ5rqmS3e1D0+Pp7rNdx4vbdZDvfcxQDaJkJP9OQFe25sbNx5qZb7HiMjI3X7wSUut5p16jre yffcwwl7FD3R83nUevI5Li8WT7b1RE9N0RM90RM9NaXZesZrpDFPzfs6brzmGwePmpUBtE2EnujJ C/SsVCofP0/ex+LiYvX31dPBwcGT3mvaHkVP9CyHuO1DvCkpnjuenp7qiZ6aoid6oid6akrT9IxB ck9PT02HiM7Pz5t63Q2gbSL0RE9eoGf8EJL3B5a4V/Pu7u6T/X0+vRfofY+trS1N0RM9m1Tctyr+ Lfr0XdxxGlpP9NQUPdETPdFTU8reM96Q3dbWlvu13Phz4sqTzc4A2iZCT/TkBXrGvTfz3u85Xvh/ SnFJ708HC3c9urq66n762h5FT/RsfHGZ7v7+/jv/bVhaWtLT/tRTU/RET/TUU09NKW3PeA03rgaW 53Xc+LjV1VUL/nstsSBff/21lSiB+fn56iUA4lf0RE8av+fs7GzqDy1DQ0OPvtdmXmtra5k/RMUP XJqiJ3o2j3jj0fDwcOq/DTMzMzX9W6Wn/Ymm6Ime6KknmtLoPeP5cDzfreV+z095BcsiarEEAPBy 4v7K9XhBvx4GBwdTf5CKS82cnJyIBtAk8j7ZjhPSj7kvNAAAADSSuB1h3uFzd3d3cnR0ZNE+YwAN AC8oLn8dP6R8+kPLmzdvXuRy1+/fv8+8pMzo6GipL8UNwO/EpbfjNhC1POF+6ltGAAAAwHOZm5vL fC4cr5XG67t8yQAaAF5YvGDf2dlZHf5ub2+/6H/L5ORk5g9W6+vrogE0gXjD0X1X6rjvShl7e3sW DgAAgFKYmpq69zlw/N9ubm4s0j0MoAHgCdR6Svjg4KAhLtVycXFRHYanDRi6urqe/fLgALyclZWV zCtk3D7i49bW1iwaAAAAhRev8Q4PD3/x3HdpaclVIjMYQANAnR0fHyc9PT2FvfdHnHDOGjAsLCwI DdBENjc3qyec856G9u8EAAAAZRAHdnp7e6vPdTs6OpLd3V2LkoMBNADU0c7OTvUHkduTwvEDStHE u/cGBgYyT7jFoB2A5nF4eFj9ty3vEDou3+2KGQAAABTd2dlZMjQ05PXQGhhAA0CdrK6ufnGJ0sHB wULeCySGDFmDhfihC4DmEm+sin/b8g6hFxcXLRoAAAAN5erqyknmJ2YADQB1EPf9uO/+mGNjY4W8 J8jk5GTmYGFjY0N8gCZ8oj46Opr5b0QMqp2ABgAAoJF8+PAh6evrq76We3BwYEGeiAE0ADzSzMxM 5ovws7Ozhft7xSm328uJ3/eIS7HGIAIA//59/u/D+fm5RQIAAKBhbG1tJe3t7R+fu8Zrny6r/TRa 4sbZr1+/thIlsL6+nkxPT1d/RU/05Ol7/ud//meuE2C3j83NzcL9XdfW1jL/XvPz8/YoeqJnk1pe Xv7i34W0J/B62p9oip7oiZ56oikv0fPXv/71nVew7O7uTi4ml5ufAAB+eUlEQVQvLy1UnbXE4sYQ muKLDRQ941f0RE+evucf//Ef5x4+x2W4i3oZ0uHh4cy/39HRkT2KnujZpLa3t5O2trZqp6xLmOlp f6IpeqIneuqJprxEz6+++ure1zbj9c+bmxuLVUcG0L4poid6UqN/+7d/yz14jsebN28K/QNMnGK7 7/7Wn/6QZo+iJ3o2r3gjUlx2O+uEgJ72J5qiJ3qip55oynOJ12T/6q/+KvcBokqlYtHqxADaN0X0 RE9qsLGxkfzwhz/MPXxeWVkpxd97YWEh8++6urpqj6Inejaxq6urmnpeXFx4h7n9iaboiZ56oiea 8mTPUcfHx3O/jjs4OJjreS35GED7poie6ElOMWDNOgl8+2hvb092d3dL83ePAUHcDyXr73x+fm6P oid6ktnzN7/5TfXJ/dDQUHJ2dmZh7E80RU/01BM90ZS6ieeZPT09uYfPMzMzhb19YqOqDqB/9KMf VTdSnsfJyUnmJ42Pyfv54rGzs5N70+d9LC8v5/qc8XG1fN484u9Ty+es15rGGwlu31BgTYv/dfrp P3JFWdO431+91/Ty8vJJvk7n5+frvqZxyck8+9Oa1mdNn/vr9O3bt7mHz3/4h39YvWRLGdY0vl5u xenvrL97/GCX9TnT7g360K/TrEu+Zq3pXXs0Pvap17ReX6eNuKZ3PZ5rTe96omhNi/t1etf+rHVN a/nvzLumtf58lmdNa/35LM+a1voz71Ov6e3+/Iu/+IuP/3bEG5zidg/WtHhfp2n78ynX1PPdp3u+ m/ViqzUt1tdpnj1qTV/u67TWn89++ctfZg5DvIawXpjXuvLuT2tajK/T25551tVrCMV4vvvzn/88 9x61po33dRr/ZsZBmYdewbIoa9roz3dbarmHZTz29/cz/wPjY2r5nEtLS3mn5bkfIyMjuT5nfFwt nzeP+PtYU2v62DX99Il/UdY0z3Cq1jWNdyo9xddpLe9+yrumt82safnWNN79dvtkoh6PIq3p56fS RkdHH/33jwb1/jrN++S5ljWNj32ONa3H16k1PcscQFvT5v46reVz5l3TWn8+y7Omtf58lmdNa/2Z 96nX9L6vxY6OjuRv//ZvramvU893X/j5btYA2pr6OrWmL/fcLN7knPXvitcQvC5jTV92TfP83Oc1 hGI83x0eHramJfw6/fwRh43W1tYKu6aN/nzXCWgnoK2pE9DewegEtHfa5ljT+NydnZ2p/+D++Z// efLrX/+6VGv6+bvt4oefrHcQ/vjHP05ev37tBLR3LzsB7d3LTkA7rfvFmv7jP/5j6pP/eDHQmjoB 7TUEJ6C9huAEtBPQTkA7AW1NnYD2GoIT0F5DqHVNf/KTnyQ/+MEPcg1O29ra7r19ohPQdTwB7R7Q 5eC+BHqiJ0/r6Ojo3uHrq1evkkql0hTrEJelyfohLu+TOXsUPdGzecST46+++qpuJ9ywP9EUPfVE T/REU8K7d+9yn9qN20AdHh5atCdmAO2bInqiJzXY3t6+c9jaLMPncHNzU/1BLetdhB8+fLBH0RM9 +ai/vz/3CwILCwtN9W+r/Ymm6ImeeqInmvJwV1dXSV9fX+ZzzfiYPJe35vEMoH1TRE/0pEZ/93d/ V+0Zp7juuk9IM9jb26teKjXtB7rBwcHCDA/sUd9z0ZPneUGgq6sr9xB6YmLCENr+RFP0RE890RNN ySUuH93R0XHvc8w/+ZM/MXx+RgbQvimiJ3rywJ7/8i//0tTrMDk5mTk8yHu/GnsUPdGzOfzmN7/J PYCOx9jYWHJ9fW3h7E80RU899dQTPdGUTPv7+9UrM971/PK3v/2tBXpGLXHT6e+++85KlEDclDze vZHn5uToiZ58+cOJnrU5PT299we6T++pUoTBgaa+56Inz9tzamoq9xB6YGAgubi4sHj2J5qip556 6omeaEqm9+/ff+/Kjf/+7/+e/O///q+ez6zFEgDQ7Obn56s/lMT9JqnN27dvMwcHs7OzFgqALywu LmbezsF9ugAAAKjV8vJy9bnkysqKxXghBtAANLWZmZnvvcC9urpqUWoQ9+bs7+/PHBwcHR1ZLAC+ sLGxkXsIHVfVOD4+tmgAAABkintC83IMoAFoSnFZ6PvuYby1tWWBahCXL88aHgwODlooAO4U/+62 t7fnGkK/e/fOggEAADSZvb295NWrV8nNzY3FKAgDaACaztXVVXUget+L23Ff4/ihhvzm5uYyhwZO lwNwn8PDw6SjoyP135G4ZDcAAADNJa6cFa/XxvPCOFAUV2Sk8RlAA9BULi4uUofPt484ieWy0fld Xl5mDg7i/x7rDwB3icuj9fT03PlvyNLSkgUCAABoMvFc8PMrL8ZBGBqfATQATePs7OzeF7bvesS7 68hvZWUlc00nJiYsFAD3uuuNYl5cAAAAaD4zMzP3vsboTcqNzwAagKZwfHycdHV15Ro8x+nnnZ0d i/YAw8PDmesb94wGgPvErTJGR0ddXg0AAKAJxX2ep6amMl9j3NzctFgNzAAagNKLgWfe4XNcJvr9 +/cW7YFOT0+rA/y0Ne7r66v+IAkAaS84xDvar6+vLQYAAEATPRccHx/P9Tpu3Bc6buVEY2r55ptv km+//dZKlMDBwUH1crHxK3qiJ7+zt7dX/WEkzw8t3d3d1ZPSej5ODAyy1jou122Poid66llP8W+4 NzjZn2iKnnqiJ3qiaTHF1bBGRkZy3z4x7+uLer6MlojU29trJUpg+v+z9/+gdf15fvjvzHgWb+Js TFBAJA44YBZlcUBhPKwSBGNYbVYhgnWCIWKj/fAJo8KFAy4EMUHgQhATXKgwH0xQ4cIBFSpUiEWF ChUqFFChwoUYVLhQoUKFCxWf4lPc3/d5J/fzk2VJ91zp/jnn3McDLk52PB77/dTr3HPO6/3n+++b RZdfkSfypNHchqVo8zmrcnNGtDxvLqvV0sxvt9L86OhIjSJP5CnPrkjzeWRkpPmy4uTkxECrT2SK POWJPJEnMq2QNJ8fP35cuPn8/v17eZacBrSLIvJEnrX07t27xu3btwvdsIyPj3f0slqe7a2trbUd 9+np6dKc6ylT11zkSXXz/PTpU7P5fHZS2fHxscFWn8hUnvKUJ/JEnsi0ArKNdvqURbfdXl1dlWcF aEC7KCJP5FlLL168KHTTcp2VUvIs5unTp23Hf2VlRY0iT+Qpz2vL7iUPHjz45vslz7iHh4cGXH0i U3nKU57IE3ki0xJL8/miZ7rLms8bGxvyrAgNaBdF5Ik8a2tubq7tCtxsFy3P3siL/7t3716Zwejo 6LUyUKPIU57IM1u0PXr06MrjHnZ3dw26+kSm8pSnPJEn8kSmJZQzmfNusEjz+SbPd/IcDA1oF0Xk iTxrK9s7z8zMXHjT8vz588aPP/4ozx57+/Zt2xvIZKFGkSfylGcnssV2ttpu9x2T4zg0odUnMpWn POWJPJEnMi2X7GZ19iilqz5ZIX2THa7kORga0C6KyBN51lqazFNTU1/dtKQpKs/+mZycbHsjubW1 pUaRJ/KUZ0cvK4qeEZbdODY3Nw2++kSm8kSeyBN5ItMSyaKUds9z3TheSZ6DoQHtoog8kWftZYvn x48fNzNYWlqSZ59lO50iMxkHuRW3TF1zkSfVyzNbcBdZBX2Ts8JQnzJFnsgTeSJPmdI7T58+vfQ5 bmJionFyciLPitKAdlFEnshzKGSrzm69eJZn516+fNm2OfD69Ws1ijyRpzw7kiZ0XkoUaULns7Ky IgT1iUzliTyRJ/JEpiWR3Sunp6e/eXZLY/q6xyfKsxw0oF0UkSfyrKRsvXl0dCTPCt1MZpVzuy1S ZYo8kac8r/MdU+S4h9bnzZs3glCfyFSeyBN5Ik9kWhI//fTTV890z549a/7f5FltGtAuisgTeVbO /v5+Y3R0tLntZhrR8qyGnL/ZrimQGY/dvMGUqWsu8mQ48kwTenZ2tnAT+tWrV8JQn8hUnsgTeSJP ZFoS2d1qfHy88eLFi66/G5TnYGhAuygiT+RZKWk+j4yM/PwCOU3o3KDIsxpmZmbaNgU+fvyoRpEn 8pRnx/KSYm5urnATen5+fiCTnuSJTJEn8kSe8kSmfCvveHvxjCbPwbj1u9/9rvHDDz8YiRrY2dlp fPjwofkr8kSedR3Hs83n1ufJkyddOxNEnr2VFevZavuqhkC26j49PVWjyBN5yvNaXr58WagBne+b k5MToahPZCpP5Ik8kScy7bK8q33+/Hnj+PhYnkPqliEAoAq2trYubD6f3bq5n01ori9nb7ZrCuQG FQCu6/Xr143bt29f+j1z//79gRzjAQAAUHdZWJJ3ta0dmI+OjgzKENKABqD01tfXG3fu3Cnt+cF0 JhnlTJd2eWbSAQBcV2a4X9SEzoS2w8NDAwQAANBlee83OTn51TPYo0eP7D41hDSgASi1tbW1K1cw nf1MTEz0/Txoridb3rTLdRBbcQNQL+eb0Pfu3Wvs7e0ZGAAAgC7Le9m8n73oPV+a0t7zDRcNaABK Ky+Ni6x8zmdqasoW3BVT5IzOxcVFAwXAjbR2Url7967mMwAAQA9km+1st33Ve77Hjx9rQg8RDWgA Smlpaanwyudnz55pPldQtt4ZHR29Mts0DD59+mSwALiRzc3N5gcAAIDu+vz5c9vmc+vz/fffG7Ah oQENQOmk+VzkhiWfubk55z5XWLZYb5dxZkfKGIB+yvdOZvADAABwuYODg+YxekXe4+b3pVnNcNCA BqBUXr16Vbj5nN+rMVl9s7OzbbN+8+aNgQKgbzIr//79+82XKQAAAHwruxYWbT7n+erw8NCgDREN aABKY2FhoXDz2dnA9XF8fNw8l7PdVtxuUgHoh/n5+Z+/f+7du+coCAAAgHP29/cbIyMjhd7jjo2N ea83hG7t7Ow0fv/73xuJGshZmtm+IL8iT+RZNbkJadeELMtqWHl239u3bwud9S1T5ClP5NlLmeB2 0TZxmtDqU6bIE3kiT+QpU/5ge3u78HvcR48eDXzbbXkOxq38AORwcKov28Q5xF2eyLPKMikqK42u umlZXl6WZ01NTk62vWldXV2VKfKUJ/LsiXfv3l36/ZP7k729PQGqT5kiT+SJPJGnTIfa1tZW4ZXP 4+PjpWj6ynMwNKBdFJEn8iyVzKDLdsvnb1hu377dWFlZkWeNFVkFnxvcL1++yBR5yhN5dlUmuOVe o91xELu7u0JUnzJFnsgTeSJPmQ6lLAy56L3tRZ+pqanG6empPIeYBrSLIvJEnqWztrb2zUvg9fV1 eQ6BIltx56xwmSJPeSLPbiqyC0drJfTm5qYg1adMkSfyRJ7IU6ZDp+i5zzMzM40ff/xRnkNOA9pF EXkiz1La2NhoNqHzKVPzWZ69V6QJkO3aZYo85Yk8u+Wnn35qTExMFGpC595EE1p9yhR5Ik/kiTxl OozaNaEzZnm+kica0C6KyBN5ltbHjx9LudWlPHt/I9tuG9Tcu3RzGx+ZuuYiT+SZ75Xp6elCTehs O5fJcvJUnzJFnsgTeSJPmQ6bHKF40bu7Mjaf5Tk4GtAuisgTefZNGW9A5FlOL1686OtW3DJ1zUWe yDOyTVy2iyu6EvrDhw/yVJ8yRZ7IE3nKU54yHTpZOHS2CV3W5rM8B0cD2kUReSLPvjg+Pm48fvy4 sbKyIk/ayiq03J+0e/mf1dIyRZ7yRJ7dlCb006dPCzWh86nDvY36RKbyRJ7IE3ki005lQm6a0FlI UuaFR/IcDA1oF0XkiTx77ujoqPHgwYPavKhVn/1x2XY+Zz/j4+PNRoFMkac8kWe3PX/+XBNafcoU eSJP5Ik8ZcoVPn36JE8upAHtoog8kWdPffnypfHo0aNvXtSura3Jk7aKbMW9uLgoU+QpT+TZE0tL S4Wb0FtbW/JEpsgTeSJPeSLTStvZ2ZEnXaEBrYiQJ/Lsmc+fPzfGxsYuPTcxZ4XIk6ucnJw0RkZG 2p7BedOtuGXqmos8kedlXr9+3bb5nC27u7EjhzyRKfJEnvJEnsh0UFoLQZaXl+XJjWlAKyLkiTx7 IttuFznDd319XZ5cKT8j7bbizvniNzlrRqauucgTeV7lqpXQMzMzpT7vTJ7IVJ7ylCfyRJ7ItJ2X L19+9Zzz7t07eXIjt9Ic+O6774xEDeTcsRTQsJ4/Jk/kWR45+2N0dLTQdpXdOsNXnvU2NzfX0/M3 ZeqaizyRZzsXNaGnpqaGcuWz+pQp8kSeyBN5yrQ+LjsCb3V1VZ5c2y1DAEA3pfn84MGDQs3n/L7j 42ODRlvZzv3u3btX/jzlP8/PHwD0ytkm9PT0dOP09NSgAAAAlXV+5fP5Y+/q0oSm/zSgAeiara2t tuf1aj5zXe/fv2/7c/XkyRMDBUBP5UzoNJ+HeeUzAABQffPz823ftaUJvbm5abDomAY0AF2xvb3d uHPnTuFttzWfuY5sddru58vMTAB6bVjPfAYAAOrh2bNnhd7j5n2vBjTXoQENwI1l5fO9e/cKN59P Tk4MGtdSZCvurML3MwZAmb67Xr16pWkNAACUQpGVz5rP3JQGNAA3sru7W3jlc7ZH1hjkps6ev3nZ 5/vvvzdQAAzcwcFB4/79+z9/N2lCAwAAg5JjhGZmZgo3n7PjJVyXBjQA15bmc7vVqK3PxMSEsxLp 2s3yo0eP2v7Mra2tGSwABubo6Kjx4MGDbyZIaUIDAAD9lueQottu533vxsaGQeNGNKABuLbT09PG 5ORk25uWzKzL74Vu2dvba9y+ffvKn7uHDx+a9ADAQFzUfNaEBgAABqGTlc85ZjHv3eCmNKABuJG8 QL2qCe0lK72S8zTb3TS/ePHCQAHQVznz+bLms/sjAACgn/LcMTs7W3jls2236RYNaABuLKubp6am vrlpefr0qZer9PTnrnWu5lWfzc1NgwVA34yNjRV6uTM9PW2nDgAAoKcWFxetfGYgbmX7yt/85jdG ogYWFhaaM+3zK/JEnv2WZuDjx4+HYmWP+iyPnPPc7gZ6dHS0cXJyIlPXXOSJPPtia2urcefOnUIv eebm5irdhFafahR5Ik/kiTxlWm6XLRw633zOc4w86aZbrTMSqb40e1pNH+SJPAfhy5cvzSb0s2fP ar2iR32WM492W53K1DUXeSLPfsnuG0Wb0HkZVNX7JvWpRpEn8kSeyFOm5ZfnjcuOUMy223Vf+axG B0MDWhEhT+TZVWlC133bbfVZLkW34r5qJqdM1SjyRJ7dliZ0XubUuQmtPtUo8kSeyBN5yrQaLmpC Z+XzMJz5rEYHQwNaESFP5Hml3d1d5xOqz9IrshV3ttpJs1qmahR5Is9+6WQ77iqeCa0+1SjyRJ7I E3nKtDpau1cOy8pnNTpYGtCKCHkiz0u1XppmVc5ljTt5UhYzMzNtX+6/fPlSpmoUeSLPvsqKgqws KNqErtI9l/pUo8gTeSJP5CnTakkTOu96h2HlsxodLA1oRYQ8keeF1tfXv1qxU8VVOfIcLsfHx43R 0dG2L/d3dnZkqkaRJ/Lsq+woU8ftuNWnGkWeyBN5Ik+ZIk8uogGtiJAn8vxGziy8aLvIqq3Kkefw 2djYaPtif2xs7JsX+zJVo8gTefZamtAjIyNtv6du377d/L3yRKbIE3nKE3ki03ayIGN+ft7CITVa OhrQigh5Is+vrK6uXnlWoZXQ6rPs8jPa7uX+wsKCTNUo8kSefbe/v39lEzr3YJlMJU9kijyRpzyR JzJtJ83nBw8eNP+uOdvZwiE1WiYa0IoIeSLPn338+LG56qbI+YTD3IRWn+V2dHTUdivu/Jzv7e3J VI0iT+TZd58+fbqwCZ3mc3ahkScyRZ7IU57IE5m2k7Oc03Q++0wxOTnZODk5EaAaLQUNaEWEPJFn 09bWVuGzCV+/fi1P9Vlqa2trbX+OJyYmZKpGkSfyHIjzK6GrtvJZnmoUeSJP5Ik8ZTo4aT4/evTo wvddaULbjluNloEGtCJCnsiz2azTfFafdTM7O9v25/nt27cyVaPIE3kORKsJnebzzs6OPJEp8kSe 8kSeyLSti1Y+271SjZbRrWxB+Zvf/MZI1EDOs8x+/+fPtUSeyPMq2erxqjOfz35evnwpTPVZGdly 6KpzNltbcWcrVJmqUeSJPAchTeiqNp/lqUaRJ/JEnshTpv1VpPnc+mi2qtFBu2UIAIZXJ83nxcXF xk8//WTQqJSca97uZzs37maFAlAV7scAAGD4XLXt9vlPmq2fP382aAyUBjTAkErzuei222k+Q1XN zMy0/Rk3AxKAKshRKLbTAwCA4dLJyuexsTHNZ0pBAxpgCK2vrze3HrbtNsPg6Oio7WSL1MPBwYHB AqC03rx540w3AAAYMsfHx42HDx8Weo97//59zWdKQwMaYMgUaca1PlllA3WwsrLS9ud9cnLStqYA lNL79++/mTw4NTXVOD09NTgAAFBTWfk8Pj5e6D1utuc+PDw0aJSGBjTAEPrw4UPbFdBWPlM3eVFv u3kAqmZpaenS+zZNaAAAqKdOtt1Ok/rk5MSgUSoa0ABD6qomtCYcdZQti4psxb23t2ewACiFNJ/b vWyyHTcAANSL5jN1oAENMMQuakLbdps6+/jxY9sb95yrYytuAAYtL5FGRkYKvXTKMRJ5SQUAAFTf +vp6290r8xkbG9N8prQ0oAGG3NmzcTWfGQZPnjxpewP/5s0bAwXAwO3v7zcePHigCQ0AAEOm3RGK 9+/fd+YzpaYBDUBze0fNZ4bF0dFR4969e2234t7Z2TFYAJTie2t0dNT2ewAAMGQua0JrPlMFt7LN 5HfffWckaiCrGL///vvmr8gTeSJPLldkK+5sY+RMTTWKPJFnGXz69KnwSug0ofu1ElqeahR5Ik/k iTxl2lvnm9BpPn/+/FlIarT0brXOOqT6UkDJM78iT4Y7z5wTsrW1ZeDVJ1d4+vRp25f4i4uLBkqN Ik/kWQp5yVS0CT01NdWXJrQ81SjyRJ7IE3nKtPdaTegslrDyWY1WhQa0IkKe1CzPrOy8e/du486d O7YQVp9c4fT0tDlr1FbcahR5Is+qSBN6ZGSk8ErofNfJE5nKU57yRJ7Ik+pnura2ZuWzGq0UDWhF hDypUZ5Z9ZzGc+vFoya0+uRqRbbizmqzXr/AR40iT3lSVLbjzjN8kSb09PR0T4+TkKcaRZ7IE3ki T5lez08//WSg1WitaUArIuRJTfLMtttnm8+tT1ZDb25uCkF9com8nG/3Av/FixcGSo0iT+RZGtl2 r8hK6GzFrQGNTOUpT3kiT+RJuTLNcTkTExONjY0Ng61Ga0sDWhEhT2qQZxrMFzWfz66E1oRWn1zs 5OSk8cd//MdtX+LbTUCNIk/kWSb7+/tXNqF73XyWpxpFnsgTeSJPmXYuzefHjx97Z6tGa08DWhEh TyqeZ7vm89kmdLZsRH3yrb/8y79sW0Ojo6PNZjVqFHkiz7I4ODhoHhXR76235alGkSfyRJ7IU6ad yxFvrebz2Xe2VkKr0TrSgFZEyJMK53n+zOerPnNzc84WUZ+0ybRIHaFGkSfyLJM0oc+uhH769Glf ms/yVKPIE3kiT+Qp0+Ky8vnJkyeXLhzShFajdaMBrYiQJxXNc3t7u9DZf63/Xc1n9Un7TItsxe2B QI0iT+RZNjkTOs/1MzMzfb3nk6caRZ7IE3kiT5m2d3bbbUcoqtFhoQGtiJAnFcwzK5/v3r1bqPn8 4sULzWf1ScFMf/vb37atqWx1mi2TUKPIE3mWyefPn/u28lmeahR5Ik/kiTxlWsxF225f9hkbG+v7 Pb086RUNaEWEPKlYnru7u4179+5Z+aw+6VGms7OzbWvr+fPnBk2NIk/kWWlZhXHT+0R5qlHkiTyR J/KU6eXSfJ6amir0Hnd8fLxxdHRk8NVobWhAKyLkSYXy3NnZKbzt9uLiouaz+uQamZ6cnDRGR0fb 1tj6+rqBU6PIE3lWUmsLwJtOVpSnGkWeyBN5Ik+ZXqyTlc/Zbe/4+NjAq9FauZVmxu9//3sjUQN5 YZ5t1/Ir8qR+ee7t7RVe+Wx1pvrkZpnmnOfbt2+3fTjwM6BGkSfyrJps6TcxMdGVHXPkqUaRJ/JE nshTpt/K/fX09HThbbfzv4UarZtbhgCgGiYnJws3n618hpt7+fJl23rLdt3qDYCqaK18dmwLAAD0 ztzcXKH3uPfv39d8prY0oAEqIjO0MiPOymfoj7yIzzEl7R4WVlZWDBYApXdZ81kTGgAAuiP308+e PSvcfD48PDRo1JYGNECFpAn96NEjKzGhT3JUSbutuO/eveuBAYBSa9d81oQGAICbyX1066xhzWfQ gAaonOPj48b4+PhXNy0zMzPN8/yA7ltcXGz74JAa9MIegLL69OlTY2RkpNDLsGwX6DsNAAA6k3e2 RXbSS/N5f3/fgFF7GtAAFXR2FUu2dfGSEHqryBnsy8vLBgqA0spLrqJNaCuhAQCgcznP+aom9IMH D5z5zNDQgAaoqDShszLTymfovaOjo+ZW21e9rM9W3dmyGwDKKk3odt9nmtAAAHB9lx1/k8mgtt1m mGhAAwAUsLS01PZlfWaynp6eGiwASiuTpe7du6cJDQAAPZLtuB89evTzfXXuv/f29gwMQ0UDGqAk siJlfn7eimYosampqbYv6xcWFgwUAKW2vb3duHPnjiY0AAD0SGsltOYzw+rW7373u8YPP/xgJGog M9k/fPhg+095UsE88xKwdSZfznTWhFaflDPTnNNTZOvSjY0Ng6pGkSfyLLXNzc3m8RE3aULLU40i T+SJPJGnTC+XJvSnT58MqBodSrfyMJlD0am+vBRovRxAnlQnz93d3W8aWk+fPrXSRH1S0kyXl5fb vqjP7NY8ZKBGkSfyLLOPHz8WPhP6+fPn8lSjyBN5Ik/kOfSZemerRilGA1oRIU8GmGe23b7sDL6Z mRkrodUnJc009dnuRf3s7KyHEjWKPJFn6WXXjnYrobNdd1ZMy1ONIk/kiTyR5zBn+urVq+Y7Ie97 1CjtaUArIuTJgPLM9iutbbcv++S82dPTUwOoPilZpicnJ4379++3bUK/e/fO4KpR5Ik8Sy/b0V3W hM7//aLmszzVKPJEnsgTeQ5Tpi9evPj5HtkRimqU9jSgFRHyZAB5ZuVzu+Zz65OZdahPypdpVoy1 q99sa3p0dGSA1SjyRJ6lt7q62lzpfL75nOa0PNUo8kSeyBN5DnOmeT97/p1PmtBWQqtRLqcBrYiQ J33O8+DgoHDzeWJiwjmy6pMSZzo/P9+2jrOTgQcSNYo8kWcVrK+v/7wSOr9mspU81SjyRJ7IE3kO c6YXNZ9bn+npabtXqlEuoQGtiJAnfcwzM+MePHhQqPn85MkTNzDqk5JnmhodGxtrW8+Li4sGWY0i T+RZCWtra4179+61bT7LU40iT+SJPJFn3TMdHx8vtPDAdtxqlG9pQCsi5Ekf8/yTP/mTQs3n3Ljk jFnUJ+XPNFvqn9+y9Pwn/3l2P0CNIk95yrMKik6ClKcaRZ7IE3kizzpnWuST49d2d3cNmhrlHA1o RYQ86YP/+B//Y+Gblqx8NmtOfVKtTJeXl9vW9qNHj+xqoEaRpzzlWcs8/9N/+k8GQ40iT+SJPOUp z9rIO5wi73FzbM3Ozo4BU6NcQANaESFPeuzo6Kjwyuds62Lls/qkepnmjOec2d6uxp8/f26w1Sjy lKc8a5fnL3/5y8br168NiBpFnsgTecqTyltaWircfC5ybA1qdFhpQCsi5EkPff78ufCZz5rP6pNq Z3p4eNg8M7NdrXs4UaPIU57yrIt/9+/+3VffcW/evDEoahR5Ik/kKU8qK5Mqi+5iub6+bsDUKFfQ gFZEyJMeKjpjLisnv3z5YsDUJxXP9N27d23rfWRkpHF8fGzQ1SjylCeVtrW11Vz5fP57LsdSoEaR J/JEnvKkat6+fVvoPe6dO3csLlCjFHBramqq2fjIwBf5HBwctP1D83uK/nn5FJ0p0smfWXTmdX5f J39uEfn3dPJndmtM//2///eNycnJ5q/GtPo/pzk74sOHD81fqzKm+bt2e0yzIrgXP6cLCwtdH9OV lZUL/7v/6l/9q2uvfDamK6X8OT1bn3Uf0yKr8jsd0yJn43Q6pvl33WRMz36Htv5v+b3XGdN/9s/+ WduHldx/ZdvuOo/pRZ/rjmmnP6fna9SYVrv2L6rPTse0k79n0THt9P6syJh2en9WZEw7veft9Zhe VJ/GtHo/p0+ePGn86le/uvR77te//nVPx9Tzbu+ed6+qUWNavZ/Tq75Djengf047vT/7P//n/1xZ n94hlPcdwkVjWrQ+jWk1fk6T4/T0dKH7Hu9lyvm8m0mU2VK73fucTMD8y7/8S2NasZ/T1jX3v//3 /16rMS378+6tTrYUyGd7e7vtXzC/p5M/s+hZUZ38mXkgLiK/r5M/twhjakyHdUzzINTtMc0W1r0Y 06LbYncypq2ZVJ180oQ6PT01pl0aUz+n3R/T/Nu6Pab5/d0e06IPz52MaX5vr2o/n+yQYEz9nBrT /oxpJ39m0THt9P6syJh2en9WZEw7vec1psa0nf/8n//zwMfUs5nnXWNqTOswpp53vUMwpvUaU89m 1X3ezW52RZrPxtTPadnGtOzPu7fMYDTT1pgaUzMY+zMr9F/+y3/51cV5bGys7bbbxtRMWyugqzkr NGdi/uIXv2h7k3bZWBhTP6fGdHhXllqta0zLPqb/7b/9t0Lfcfn823/7b62A9rxrTI2pMfW86x2C MR2KMfVsVt3n3SLHqeX+N/e2xtTPqRXQHayAbgDQN/Pz8z83n4t8iQDV9eLFi7YPMLkWXLULAgCU UWbOF10lUvQlDwAADEq24L7qnnZ1ddUgQYc0oAH6LFtjFNlCA6i2NJYfPXrU9sX83NycwQKgcrJy SBMaAIC6uKwJnRXSQOc0oAEAemR/f79x9+7dti/m19bWDBYAldPJOW6a0AAAlF3uWc9OslxaWjIo cE0a0AA3kDOcp6amGnt7ewYDuNDHjx/bvpQfGRmxMwIAlZSXckUa0HmRt7GxYcAAACi11nEzRc8K By6mAQ1wTWk+P378uPlC7d69e5rQwKVmZmbavpifmJho/PTTTwYLgMrJETNFm9B5oQcAAGV2cHBg EOCGNKABruFs87n10YQGLpPzoO/fv9/2xfzLly8NFgCVVLQJ7egJAAD6Le9ygf66tbOz0/j9739v JGrg5OSkuX1nfkWe9M6PP/7YXKl40cu0y5rQ8lSfyHR7e/urc4Qu++TeDDWKPOVJFfMssh332NiY /NUo8kSe8pSnPOmb7MCTo886WTgkUzXKzd3KA+DDhw+NRA18//33zQf6/Io86Y3Mlrus+XxVE1qe 6hOZxtu3b9u+mB8dHW0cHR0JRY0iT3lSyTyvakI/evSo+eIHNYo8kac85SlP+qF1nnOnu1fKVI1y cxrQigh5UtBF225f9nny5Ik81ScyvdDU1FSha4jzoNUo8pQnVc3zoib0+Pi4FQdqFHkiT+QpT/rm bPO50yMUZapGuTkNaEWEPCkgjaDJyclCzeec83p+ZYc81Scybcn1IQ887a4lOUsTNYo85UlV81xY WPj5O+3Bgwd291CjyBN5Ik950jcXNZ87aULLVI1ycxrQigh50kaazzMzM4Wbz4eHh/JUn8j0Squr q22vJ3lQ2t/fF44alac85Ull80wTOiufNZ/VKPJEnshTnvTLVc3nok1omapRbk4DWhEhT67w448/ drTy+aLmszzVJzK96n/zqs/Y2Fhz+3/UqDzlKU+qmqfvMTWKPJEn8pQn/VKk+dz65PfKVI3SOxrQ igh5cok0n6enpws3n69aqShP9YlML7rGpMHc7voyNzcnIDUqT3nKk6HIM9+NRc7kQ40iT3kiT+TJ eRsbG4WbzysrKzJVo/SYBrQiQp5cIC+/im67nTPtzp/5LE/1iUyL+PTpU+Pu3bttrzObm5tCUqPy lKc8qXWerWNv8r2oCa1GkSfylCfypBNpPhd5v5LPu3fvZKpG6QMNaEWEPDmnk+ZzVj63az7LU30i 06u8f/++7bUmZxNdtsU/alSeyJOq53l+56F2Z/KhRpGnPJEn8qQlk/aLrnxeXFyUqRqlTzSgFRHy 5JxspT0yMlKoIVT0xZg81ScyvUq22W53zXn06FHj9PRUWGpUnsiTWuWZlc8XHXujCa1GkSfylCfy pJ00n+/cuVOo+fz27VuZqlGD0Uca0IoIeXKBnZ2dK7dtGR0dvfLMZ3mqT2TaiTSWs6OC86DVKPKU J8OUZ77/JicnuzLhEzWKPOWJPJHncMl9YtFtt1+/fi1TNSrPPtOAVkTIkw5vYq7zIkye6hOZtrO1 tVVoy6jV1VWBqVF5Ik8qn2e23Z6amurqrkOoUeQpT+SJPIfD9vZ2z5rPMlWjdMetNJ+/++47I1ED KysrzQLKr8iT7shK6LPbcV/3BZg81ScyLeLNmzdtH5zygNXJDgzyRJ7Ik7LmOT8/X+iloSa0GkWe yFOeyJOzPn/+3Hjw4EFPms8yVaN0xy1DAHC11pnQXnwB/TA7O9v2ASoPWScnJwYLgMrThAYA4DrS hM4Cy8vuH1+9emWQYIA0oAEKSBPaCy+gH758+dI8Z77di/iZmRmDBUAtPHv2TBMaAICOXdaETvP5 p59+MkAwQBrQwFByAwKU2cbGhvOgARgaOQ96bm5OExoAgI6db0Jb+QzloAENDKWsHLzuGSAA/bC4 uFjoPOiDgwODBUAtPH36VBMaAICOtZrQCwsLFh5BSWhAA0MlqyvOnq+qCQ2UVR6YJiYm2r6EHx8f b17bAKAO332ZKKoJDQBAp3KkGVAeGtDAULnofDlNaKCsjo+PC50H/fz5c4MFQC2kCT09PV24Ce1F IwBAPWXHN6uZobo0oIGhkQbNZS+vnA0ClNXOzk6h86A/fvxosACohezsUaQJvbKyYrAAAGpoc3Oz cefOncb333+vCQ0VpQENDIUiZ6m+ePHCQAGllDOMiqwCOzw8NFgA1EK7JrTmMwBAPbWaz637Pk1o qCYNaKD2rlr5rHkDVEFewj9+/LjtdezRo0eN09NTAwZAbb7/LmpCv3nzxuAAANTQ9vb2V81nTWio rlsp3ocPHxqJGshFuHUxRp78QVY1F2k+58Zma2tLnshTpqX9Ox4dHRU6D9puDmpUnsiTOuWZiVVn J2G9f//ewKtR5ClP5Ik8a2h/f78xMjJy6fuOubm5vjWhZapGuTkNaEWEPGvr5cuXhZvPGxsb8kSe Mi19ppkJXOQ86NXVVXmqUXkiT2qT55cvX5pNaNtuq1HkKU95yhN51tPu7m5zd8p27zv6tRJapmqU m9OAVkTIs5aKbrud5nPOFZEn8pRpVTJdXl5ue227e/duc+awPNWoPJEndcnTlotqFHnKU57yRJ71 1G7l8yBWQctUjXJzGtCKCHnWTtmaz/JUn8i02549e9b2GvfgwYPGycmJPJEn8mQo88zxOp8/fxaS GpWnPOWJPJFniXXSfJ6dnW38+OOPMkWeFaEBrYiQZ610cuZzv5rP8lSfyLTb0lhOg7nI1lTyRJ7I k2HLM/f5ud+/f/9+49OnT4JSo/KUpzyRJ/IsoWy7nR3cirzL7dfW2zJVo3SPBrQiQp61UbT5nPNE dnZ25Ik8qXSmmSVc5EHt/fv38kSeyJOhyTP3+Wk+n73339vbE5YalSfyRJ7Is0Q6Wfnc7+azTNUo 3aEBrYiQZ20U2ZI2L6O2t7fliTypRaYrKyttr3u3b99uziqWJ/JEntQ9z9znj46OXjgB9eDgQGBq VJ7IE3kizxLIUSlFVz7nfW+/tt2WqRqluzSgFRHyrI3MhJubm7v0hiU3Nv3cdlue6hOZ9sNV173W J1uQDtM5mGpUnsiT4cszLzLPrnw+/8nRFc6EVqPyRJ7IE3kOVnamKeu22zJVo3SXBrQiQp61clkT OisAB9V8lqf6RKa9lJnAY2NjbR/cpqen5Yk8kSe1zLPo+YFpQh8eHgpOjcoTeSJP5DkAmQxYdNvt vN8dVPNZpmqU7tCAVkTIs3ZyczIzM/NV83ljY0OeyJPaZpptRYu8eF9aWpIn8kSe1C7PTMbKRKsi LzOzK4gmtBqVJ/JEnshzMObn5wtNoB/EttsyVaN0lwa0IkKetdRqQqf5/OHDB3kiT2qfaa51RV68 D3pCjjyRpzzlKc9eOD09bTx+/LjQd6HtuNWoPJEn8kSeg3NVE3pQZz7LVI3SfbfSnPnNb35jJGpg YWGh+SCdX5Enf1gJke345Ik8GZZMi8wkvnfvXnPFtDyRJ/Kkbnl++fKl8eTJE01oNYo85Yk8kWcF 319MTU01JxXKFHnWwy1DAFRFVjUfHR0ZCIArrpMTExNtX7rnzOi8pAeAuskk1KJNaNtxAwAMztkm dJmaz0B3aEADlZEtMvKSyEoFgMsdHx83RkdH2750z7ZWaVgDQN10shI6zxefPn0yaAAAA5Am9Ozs rOYz1JAGNFCZmxHb5QEUs7293cgxK+1eur99+9ZgAVBLWQk9PT1dqAk9MjJS++MpAADKyuR4qCcN aKD0LjoTxEpogKstLy+3feGeJnWa1QBQR2lCz8zMFGpCT05OGjAAgBva2tryzhZo0oAGSm1hYeHK 7fLc0ABcbm5uru0L92zXfXR0ZLAAqKWsqGnXhB4bG/NcAQBwQ3t7e4179+55Zws0aUADpfX8+fO2 jRPbcQNcLmco5TrZ7lo6Pj7ePC8TAOooTejLtuPO96SJWAAAN5OVz2k+e2cLtGhAA6X08uXLQlvl 3blzp7G5uWnAAC7x6dOn5tmW7a6nz549M1gA1NZF23Fndc7h4aHBAQC4gbybzTtaC4eAszSggdK5 6MxnzWeA69vY2Ch0XX3//r3BAqC2zjahvRAFALi59fX1C5vPZ4/9ysR4YPhoQAOlUuS80nyypYvm M0BxRY41yCfNagCoqzShM+FV8xkA4Gay7fZVzeezTWj3XjB8bqWJ81d/9VdGogbevHnTePLkSfNX 5FlFnax83t3dlSfyRKYdyPmXk5OTba+xd+/ebRwcHMgTeSJP5ClT5Ik8kSfyvNCHDx8KNZ/zmZ2d bb6TkCnyHC63cgF4+PChkaiB77//vnlBz6/Is0pyA/L06dPCK5/39vbkiTyR6TUcHR0VOg/60aNH jdPTU3kiT+SJPP/fv3NYdl9So/JEnsgTebaTbbdv375d6F1udrvMDjQyRZ7DRwNaESHPgSvafM6q vO3tbXkiT2R6Azs7O4VmKVdxhrIaVZ/IE3l227Nnz37ehWkYjqlQo/JEnsgTeV4lK5+LNp8zHt4r IM/hpQGtiJDnQLVe6NR15bP6VJ/ItIxWV1cLXXvfvn0rT+SJPBnaPJ8/f/7NUUB1b0KrUXkiT+SJ PC+ztrZWuPmc+6iqNp/VqBqlOzSgFRHyHKhsZZeVzVfdsIyOjla6+aw+1ScyLaPzL9Uv+uTBsoo7 T6hR9Yk8kedNzc/PX/jdmCZ0nbfjVqPyRJ7IE3leZFhWPqtRNUr3aEArIuQ5cFtbW5c2obPyeX9/ X57IE5l2WR4GJyYmCu1AUbXrsBpVn8gTed7EZc3nYWhCq1F5Ik/kiTzP6+TM55cvX1a++axG1Sjd oQGtiJBnKaQJff5M0vv371d+5bP6VJ/ItMy+fPnSGBsba/sA+eDBg8bJyYk8kSfypPZ5ZnVPkZer eQlbx+241ag8kSfyRJ7n3xtkd8oi90evX7+WKfLkZxrQigh5lkZWEbSa0CMjI42DgwN5Ik9k2mO7 u7uFZjLPzMxUZhazGlWfyBN53kS7FdB1PhNajapR5Ik8ked52RUt72qvui9aXFyUKfLkKxrQigh5 lkpWQtdp5bP6VJ/ItAqKnuWUc6PliTyRJ8OQ57A2odWoGkWeyBN5XuSqJnSdVj6rUTVK92hAKyLk WTp1OCdEnuoTmVbNq1evCr1of/funTyRJ/JkKPLspAm9uroqU+SJPJGnPGv979ze3v7mCMU6Np/V qDzpDg1oRYQ8eypnhn78+FGe6lOeyLQCnj59WuhFex465Yk8kSfDkGfRJnRVJmnJVI0iT+SJPG8i x3i1VkJnIrtMkSeX0YBWRMizZ46Pjxvj4+PNf8ebN2/kqT7liUxLLpOGcl/Y7gX76Oho4/DwUJ7I E3nKcyjyzBEURZvQy8vLMkWeyBN5yrPWMik9K5/ruIulGpUn3XNrZ2en8fvf/95I1EBeGn/+/Ln5 K/IctDSfHz9+XKuXMeoTecp0GGQcLjvX6exnbGyscXp6Kk/kiTzlORR5drISuspbUapRNYo8kSfD mWedm8lqFHkOxi1DAHTbwcFB48GDB7Xdlg6g7jY2Nhq3b99u+4J9dnbWQyoAQyPbTBZpQL948cJg AQCVkYl2L1++9HwPdJUGNNBV2ZK13cq5lZUVAwVQcjk6ochL9sXFRYMFwNBotx23l7cAQJWc3eXF JDqgmzSgga7Z399vngtapGGxurpqwABKruiZl1kxDQDDIltsX/R9mDPlNJ8BgCr48ccfG8+ePbOT C9AzGtBAV2xtbTXu3r1bqFHx8OHDxtHRkUEDKLm8RJ+YmGh7Xc/1f29vz4ABMDTev3+v+QwAVFKa zzMzM5c+4+fYEYCb0oAGbmx3d7dw8zlnQ2s+A1TH8fFxc+JQu+v7/fv3GycnJwYMgKGxvLzcuH37 tuYzAFAZp6enjenp6bbP+NnxBeAmNKCBG9nc3GzcuXOnUPN5fHxc8xmggg4ODhr37t1re51//Phx cyY1AAyL7e1tzWcAoBK+fPnSmJqaKvQeN+978y4A4Lo0oIFry8rnIg2JfLKFq5VxANWVoxaKTDia nZ31Ih4ALrG/v2+yFgDQd2k+Z9J40ebzxsaGQQNuRAMauJaijYjWyufc5ABQbSsrK4Wu+y9evDBY AHDOp0+fGiMjI81tL7P9JQBAP3TSfM4xi5rPQDfc+u1vf+tQ+ZpYX19vns2QX5FnL3Wy7faTJ0+s fFaf8kSmNbKwsFDo+p9zMeWJPJGnPPmDrHxO87n1PZntL8vYhJapGkWeyJN65dlp83lvb0+galSe dMWtXFgePnxoJGrg+++/b35R5Ffk2UvZXrXITUtm9tteTn3KE5nWS7bXzvW9yPfAoGZNy1N9Ik/k WSY5P/HBgwcX7hRVtsm6MlWjyBN5Up88j46OGmNjY4We33PM4vb2tjDVqDzpGg1oRYQ8O5bmw9zc 3JU3LfnPnQGqPuWJTOspM6jz0rzdA+zt27cbu7u78kSeyFOeQ+vz588XNp/L2oSWqRpFnsiTeuSZ 5nP6PkXPfLbyWY3Kk27TgFZEyPNa0lyemZm5tPnsTDP1KU9kWm95mD27lehln/v37zeOj4/liTyR pzyH8rvyquZz65OVSWlUyxR5Ik95Is9uyH3F6Oho4ZXPg5g4LlPkWX8a0IoIeV5btteenJz86qYl Z8pb+aw+5YlMh0O258oZUe0eaPu9ukue6hN5Is+yfE/mpW6Rl79pVH/69EmmyBN5yhN5dsX8/Hyh CeNWPqtRedIrGtCKCHneyNkm9OLiouDUpzyR6ZBZX18v9GL96dOnfZugJE/1iTyRZ1ns7+8XWgWd T1YqHR4eyhR5Ik95Is+uuKoJnUlyBwcHwlOj8qRnNKAVEfK8sZwF+uHDB6GpT3ki0yGVCUhFXqzn 4bcfTWh5qk/kiTzLpN050OdfBg9yJZJM1SjyRJ7UK8+LmtDpBw160ptMkWf9aUArIuT5jaxq7vd5 nfJEnsi0HmPY7rO8vCxP5ClPecpz6HTahB7UWYwyVaPIE3lSvzyzI9mgjsiSKfIcXhrQigh5fiUr 06anpxtjY2Oa0OoTecqUjr8/irxY7/WuGfJUn8gTeZZRnq8eP35c6Lvyzp07jc3NTZkiT+QpT+R5 Y1lslOd1zWc1Kk959pMGtCJCnj/LVtqt85xb14b831CfyFOmFJEH2Xx3tHupfvv27Z6u7JKn+kSe yLOs8nzVSRN6fX1dpsgTecoTed5YmtCnp6fCUqPypG80oBUR8my6bDb+kydPmjcoqE/kKVOKODg4 aIyMjAz0jEt5qk/kiTzLLC9/Z2ZmCjWh874mu4zIFHkiT3kiz7M+fvzYfP5GjSLPstKAVkTIs9l8 vuo8sqmpKTPk1CfylCmF7e/vNxvM7V6qj46ONg4PD+WJPOWJPIdOJvm2a0Lfv3+/eXa0TJEn8pQn 8jzrzZs3zZ3F8kyd52/UKPIso1u/+93vGj/88IORqIGdnZ3mmYr5FXkWdXR01DzvuV2TIOeE9HPm vTyRJzKttrW1teYDcbvvl7xcz0QoeSJPeSLPYZMm9NzcXF8naclUjSJP5Em181xYWPjmnqHfE9Zk ijwp4pYhgOGVGXK5SSmy9VtWstnWBYBOLC0tFfqOcdwDAMNsfn7+q+/Fu3fv9uyYCgCgPvcMZ4/s ODk5MUBAqWhAw5BK87nIGZ2tmXRegABwHc+fPy/0XZOdNjShARhWrdVMaT5vbm4aEADgZ3lWfvbs 2ZXP1Dlesdu7iwHchAY0DKFOms+5eRnE1m8A1OdBud0Zl63P7OysAQNgaKUJvb29bSAAgJ/lSMSi z9Tj4+MmdgOloQENQ+bjx4/NWfVFm8/OEAHgpk5PTxuPHz8u9N2zuLhowACggLyQzncsAFBPX758 aUxMTBR6ls5nZWXFoAGloQENQ+TDhw+N27dvF54xZ9sWALr54Pzo0aNC30HLy8sGDADa+P7775sT vJz5CAD1c3R01Hw/W7T5/P79e4MGlIoGNAyJ3IQUbT5PTk56iQFA1x0cHBQ6AiLfV86/BIDLzc/P //y9mQleeUkNANTn2fnhw4eF3uNmp8uNjQ2DBpSOBjQMgWyjXXTb7ampKWeFANAz+/v7hZrQd+7c 0YQGgAvkrOiLjk86PDw0OABQcdvb24WemfO5d+9eY29vz6ABpaQBDUNiZ2eneVNy1U3L9PS05jMA Pbe7u9tsMBeZyZ2Z3wDAH1y1s1VeVnsJDQD1f1bOZ3R01Pc+UGq3csbe3/3d3xmJGsgL2syQ8qJW npfZ2tq69GVFzg/76aefDLz6RJ4ypS+yurnIg/X9+/c7XtElT/WJPJFnHeX9TbtjlTJ5K5nIFHnK E3lSrTzz32+3eOgmz8moUXnKs99u5YKV8wSovjQQW41E5HmZjx8/fvPS4vnz55rP6hN5ylSmfZdV XEUernO25cnJiTzVp8GQJ/IcWqenp81ttot8b2aC1+rqqkyRpzyRJxXKM42xIltv5/lY81mNIs8q 0IBWRAxhnh8+fPi5Cb24uGiw1SfylKlMB2ZpaanQy/Tx8fHCTWh5qk/kiTzr6Pj4uPl9WOR7M897 ee6TqRqVpzyRJ9XJM1tqZzeTbjwXo0aR56BpQCsihjTPd+/eNdbX1w20+kSeyHTgXr16VbgJnRVg 8lSfyBN5DqsvX740njx5Uuh7M5+3b9/KVI3KU57IkwrledlxVVNTU5rPahR5VooGtCKiJnl+/vzZ oKlP5IlMK2tmZqbQi/TZ2dm2x0bIU30iT+RZZ5mMNT09XbgJ/fr1a5mqUYMhT+RJhfJME/rsEYpz c3ONH3/80UCrUeRZKRrQioga5Lm/v988IyQryFCfyBOZVlEepjOju8iL9OR0VRNanuoTeSLPusv3 YCZlFW1Cv3z5su0ELpmqUeSJPClPnh8/fiz0/IsaRZ5lpQGtiKh4ntvb243R0dGfXyxka23UJ/JE plWUbUUfPHhw4ya0PNUn8kSewyDfg/Pz84Wb0NltpN1RFjJVo8gTeVKePPPeV/NZjSLPqtKAVkRU OM/3799/tR1L67OysmIA1SfyRKaVdHR01Lw3LfIi/bKdP+SpPpEn8hwmS0tLFz4XXvTJaiqZqlHk iTzpf545PrHojiSoUeRZBxrQioiK5rm8vHzli4W1tTWDqD6RJzKtpMPDw+bREtc911Ke6hN5Is9h k52w2jWhFxcXZapGkSfyZAB57u3t/fyMu7CwYMDUKPIcChrQioiK5ZlZcs+fP2/7Qv7OnTuNra0t A6k+kScyraSDg4PC23FnRxB5qk/kiTyHXVY33717t6NdQ2SqRpEn8qS3eab5fP77+aKJ1KhR5Fk3 GtCKiArl+eOPPzampqYKn/H14sULA6k+kScyraw0oYuuhD57/IQ81SfyRJ7Dand395vvztnZ2cLb fcpUjSJP5En38szioMsmh2X3EtQo8qwzDWhFREXy/PLlS2NiYqJw8zn/PWeKqE/kiUyrLg/s2dWj kya0PNUn8kSew+zTp0+N+/fvN7OZm5trTmSWqRpFnsiT/uaZnbouaz7nk6MzNjY2DJ4aRZ61dSvN 5++++85I1EBeuqaAzq4Aoh55Hh0dNSeKFG0+Z3s1zWf1iTyRaV1sbm4WakLnAX5tbU2e6hN5Is+h l2fI+fn5jprPMlWjyBN5cvM8ix6f2HqGze4lqFHkWUe3DAGUW84JKXoG5kXnYAJAHayvrzcfzot8 F6YJDQB0Ji/ATWQGgOs7PT1tTE9PF36POzk52Tg5OTFwQC1pQEOJZcXXVVu1nJ8xZwYPAHX24cOH Qk3orJa2lRkAFLezs9P8/syW3Xl5DgB05vj4uPHkyZPCzeenT592vFMJQJVoQENJZSVz0TMv06RO sxoA6k4TGgC6K2dGj4yM/PwdmpfnVmMBQHEHBwcd7WD54sULu44AtacBDSWVG5EiNyz37t1rvjAA gGGxvLxc6DsyTWgTtADgcp8/f77whfn4+HhzJRfQXppIOXf98PCwuZtA7j8zaTKfLC5YWlpqvH79 uvHy5cvm+ZMzMzPNiR4XfcbGxpo12Y1PtvY9+2fPzs42//fzyTun/J3yyb11/q6ZvLm9vd18x5Rr g5WZUEzqPu9nizafU3eaz8Aw0ICGEj/A5KHkqhuWhw8fNh9wAGDY5KFdExoAru/Lly/NZtdl36Fp YJnszLBJI3l/f7+xtrbWbMq+ffu2ed/5/PnzZuM2Z7ummZv3MamRIjvzVP0zOjra/LdOTEw0/+3Z qn9+fr6xuLjYbK5nnLa2tporQE1cYdik+Xx2F5F2H8cnAsPk1vr6+s+z34p8cjPRTn5PJ39m/g5F dPJnvnnzptCfmd/XyZ9bhDE1pt0a06ua0P/4H//jr2avlmFMc9PV7THN1m+9+DldWFjo+s9pbiKN qTGt25gW2X6x0zHN7+/2mBZ9iOtkTPN7jWm5x/TP/uzPCjeh/9f/+l/GdIh/Tjv5M4uOaaf3vEXG tNP7syJj2uk9rzE1plUYU8+7N3/e/S//5b8UemF+fiKXMfVzWsUx/du//dvGs2fPGv/hP/yHxm9/ +9vGv/k3/6bx6NGjZhP5T//0TxuPHz/uaPWiz9WfNOVbDes07JNBVn9nNXhWWWdiSxrV3iF4L1P1 Mc115Ze//GXhumgdEeUdguddY2pMh+V591bR1SOtT7ZiaSe/p5M/M3+HQt3yDv7MzMgrIr+vkz+3 CGNqTLs5ptny6B/+w39YiTHNrNduj2m2ferFz2kn57IUHdNccI2pMa3bmObf1u0xze/v9pgWfXju ZEzze41pNca0yOdXv/qVMR3in9NO/syiY9rpPW+RMe30/qzImHZ6z2tMjWkVxtTzbvefd9u9NH/3 7p0x9XNa2jHNe5M0NdPcyc+qJnA1Pn/v7/097xC8l6ndmF52fOLu7q5nM8+7xtSYDt3zrhXQZoUa 0wqM6f/4H/+jcffu3WZBZ3bud999V8oxNSvUrFBjagW0GYzGdBBjmm0Ai9wUZ3b6X/zFXxhTK6Ct LDWmxtQKaM+7/9/nr//6rxt/8id/Uvjl0qtXr9o+i3qH4Oe0l2P6v//3/27+PbItdraAzgrbbA+t mVvPzx/90R81d//Li/2sWM8K6uzIkJ+by86n9g7Be5lBjGl2U7iqMXV+TLxD8LxrTI3p0KyAbgCV kLOel5eXm9tyAwBfy7l8zoQGgM7kvNtOVng8ffr00sYPdENW++ReLc3G3N9lC+ecVT4MZy37dH42 9dTUVHN777wvyznURV7WQ7flXW1+Fs//jOb/lu9ZgGF1KxfDzNKh+lpL+IvOYGOw1tbWrpxxIk/1 iTyRKZ3JSpiiTejW+VuoT+SJPIddzmLtZMvm/N78d1CjN5GmTFbttFZr5+cq92gaqz43/eR8+5zr nZ+rpaWl5vu3MjYBfYfWy9/8zd98syWtCVu+Q5HnsNOAVkQMQPbmz+zd3BRnZbM81SfyRKZ0hya0 +kSeyJPOnZ6eNmZmZgo3eO7fv3/psyxq9KzWiuZsm52/RxqDVjN/fTZsdiFofTI+acZf9GltN55f L/rP83737J/V+mjs/+GTo+2ybXuO78nP46BXTPsOref19h/8g3/QPLLCDpa+Q5EnGtCKiL7KzLfz 51Tmwf2i2ePyVJ/IE5lyPX/6p3+qCa0+kSfy5Br+7M/+rKPtb4uc9cnw1OinT58aq6urzS2Rs3V2 mqt1a2Lm/rF1JnGavtmWvnX+YxYbvHv3rvHhw4dm0317e7u5810ma6QRn89Ndg/oVp5puubvsru7 2/w75pPc8vfOJ6uGFxcXmxM7Z2dnm//ONMbz765bppkMkX/Xs2fPmvklt37t8OA7tBqKTrZq5ZmV 0PgORZ78gQa0IqJPvnz5cum2ZrmRP78tizzVJ/JEptwsT2dCq0/kiTy5Xqa/+MUv2n6HTk5O2l50 SGs0uWfywcrKSrPxmncaVW1MpgGZhQH5N6TZmnOn04jMGdStJnIaUGXYwrlM19yzTew0r9N4z7hl /HLu7fj4eKWb1WlKZ1eINOOzVXwvVkr7Di23rGBO/rlGFJm0LE/fociTb2lAKyL6ILOAx8bGrry5 zYPO2e1Z5Kk+kScy5WZ5drIS+uPHjwZOfSJP5CnT/5fpX/zFXzSPjLqqOeMc6OGp0WSdc3TTYKza Wc1pLqchmjHItritxvL+/n5zoYBrbu+leZ/xThNveXm5+XOU3QHzs5RrSZW2S89K6fwcpSl90x0g fIeWV97P5j3t2ezzMyxP36HIk85oQCsieiyzQXPOTJGb2RcvXshTfSJPZEoX8yx6JnQ+eZGE+kSe yFOmf8g0zZWLmkNpTDv/ub41mqZsGoVZ+ZdmW34Gynpmc/5eeaeZ7b6z8jbn+qZRvre311ydW7cz WOt6zc2K+vOrqbONe1Ygl/nn7+x53K3tuztZKe87tJwy4SZnhV+U9VUTr+TpOxR58i0NaEVED2Vm bdGZwbmhzkxQeapP5IlM6W6eRZvQ+S7OuXeoT+SJPGX6h0zTFDq7m1e+K3OmLfWp0WScrbSzIjVZ l3F1c5qQaTJn0n7es2xtbdWyweyae7E0qFvN6Tdv3jTv7bOqPe+zy9iUzvng+VnNc0V2RLzs59R3 aPlkclW2j78s2/xnp6en8nTNRZ4UpAGtiOiRzLwtOkszK6TPnyciT/WJPJEp3cuzk5XQZyeEoT6R J/Ic9kyzIjYr/PJ/N1Gr2nkmy6wOzvuKrC4t0xm9WV2YVYdp3GUFbN6RpHnnnHHX3KukuZvJCDmr O83prITP+fRXHSEwiG3gs5tAJnqk/lo/0/Isl0xyKPJzk8k6F00qkKdrLvLkWxrQioguywPdRVu1 XPbJzU1uQOWpPpEnMqW3eeaFVNHv57yYRX0iT+Qp0z9IwySrTjsxbKtTy+hv/uZvmnn++te/bjx+ /LgUWxmn6Z2/S7ZYTqM5jcOTkxNhueZ2XbbDzs9XVs1nYsPZ3RwG+ckuA5nU86//9b9u/v//9m// VlgDlu3TO9n9Ib9ffbrmIk/a04BWRHRRtmrpZAugbMuTmZryVJ/IE5nSnzxzPlvR7+m8GEV9Ik/k KdPOZYvSbFWaxg/9k/NJ0xjJ/U5Wgf7yl78c6PnMWfmZldZZmdo6m9nEBNfcQcqikax0zWrk3Os/ ffp04Kulf/WrXzXrJH+f1G/+jvRPpztY5mdHfbrmIk+K0YBWRHRJZlV2ctOam8vLzg2Rp/pEnsiU 3uW5tLRU+Ps6q6a9KFWfyBN5yrQzed5tfZfmz/Jd2htpVGWr6qzuzAT3Qa5wzurSbE3bWtVs62zX 3CrJ5I319fXm5I2cN57JE4OcvJFdAvJ3UUu9k3eyuWZ1ckzARTtYqk/XXOTJ5W7lS+03v/mNkaiB hYWFxoMHD5q/0n+tM7G69TJbnuoTeSJTepdnJ03onNnmxbn6RJ7IU6bFXPQdOzU1ZZvlLkjDJFuh v3r1aqBbaqc5lxe4WeG+s7OjQeaaW0tpSmeCR65pWSmdsR9EzbW27M7fQ711RybvZNJON3awVJ+u uciTy90yBNAdeZgusv328vKywQKAEuhkO+7Z2VkvewCgjdXV1UsbNHlevmr1GBfLObbZwjpbandy Rmm3PtlyNiva88I2zTjbAzPM0pTOJJA8R2SS6iBWSrdqMu8XP336ZKJsh/I91MnxiRlrE6gArkcD Grro4OCgeSN42Q1izjwCAMojK3eKrmTI6i1NaAC4WFbmtWuQ5js3TUwulwZvtgIexLbara1/s2vb hw8fms1v4GppAqdmUzedrKrt1idbQ2eybGq23Spd31M7HU3kyXVYgx/g+jSgocvyMH3+ATEz6w4P Dw0OAJTQx48fC7/cnZiYMAMeAM7J1tBFVwLmO/ft27de6p+RFXlZYdzvbbUzUT4T7LKldybMW90M N5dV0jm7Oauk8+zQ7227cx677bovlu+dXPOKfE/lPHvfUwA3owENPZDtsbyoBoDqyEvXorPhTSwD gG9lBeBlO4LZ1vRrWaWY1Ypzc3N93cI3Zx86uxn6K3WWSSZpaPb7LOmRkZFmzWfCrQkmf5BxuGoL 7jwT5jgJAG5OAxp6JDd4+XigA4BqyHlu9+7dK/QyJy+LnWMJAF/Lqr9sB1u0OTI+Pt5cLVh3eS+Q +4yXL1/2dYveNFnm5+ebDWdb80J5ZHv7fk9CaW2xn0Uzw349yBGKFz33ZfV4tlQHoDs0oKHgw2K2 zsm2YkXZpgUAqmd/f7+5UqDotpWbm5sGDQDOSGOlkyZrGta7u7u1G4es7s6KxzSYik5w69YKZ+c3 Q7Wk6ZnrxbNnz5pN0H6skG5dL/I8M4yLZ/LvPn/UUifvfQFoTwMaOnh4zo0gAFBvnTSh83LIFm0A 8LU0M7LFdtFGSLY8zXEYVZcjOlZWVhpPnjwpfLTHTT5pbOc9RRpXVu1BfWRniFwT0yBOo7hf58Fn dfQwHY3w9u3b5r8/O0VoPgN0nwY0XCGz4c5vH7a4uGhgAKDmsi3dVWeDnW9CZ2tLAOBreX7upAmy vLxcqX9fdj7LkRxp2mTVYq+bRGlqp0m0tLTUXDVu5zUYDq3JLZlwUnSi7E0+OR5hYWGh+V60SteZ NJE7PSYpR0cA0Bsa0HDFg/JlW97UYWY2AHC1zP7POWlFX9RkBj0A8LU0lYusBs5q3iqcS5oGR85z zoq5fjSCsiNbqxE0jNvkAl9LQ3hnZ6d5XZicnOz5dt05ozorsbPrU5mvQTnXOROIs5o7/28ABu9W bvD/6q/+ykjUQGbcZpun/Mr15WYqMwrbzTrudEadPNWnPOWJTKlenl++fGmeB1b0Bc3z58+tRlKf yFOeyPScNEvSxLjqO7TME72zHW5WH2b1ca+bPWmg5H7i48ePN94SVo2qT+qfZ65POfc95823u852 Y6vuvDPN9bpMW3VnR4izW5VnBXe/m+XqU40iT751q3VzS/VlNlryzK9cTycvmbM1d27y5Ik85YlM qXeeaShndUHRFzN5KZN7CtQn8pQnMv36efuynUVev35durHIauycrZx7gF6e55yGdl6IZgz29/fV KPKU543kPPhcu3K97fWEmVwfcxRR/jcHNQk3u1BddI1OQ159IlPkOVga0IqI/+f8bLkiW9B0++FQ nuoTeSJTyplnZtDnJUYn56aVaVWAPJEn8qQMmWZF7/nv06dPn5Zm95DsdJZmRlY697Jpk/OiX7x4 0djY2OjppDU1qj4Z7jzPro7u9ZEBreMC+rX9dZHns36udFSfahR58i0NaEXE/yc3Y53MaM4q6V6f TSVP9Yk8kSnly/PVq1cdTVbr9ZEd8kSeyJMqZpomb/53Mgn86OhoYP/eNL7TBE7TJJPHerltbVY5 Ly0t9fWcazWqPpHnWYeHh80Vy7Ozsz1dHZ1r+8uXL3u2cCffG2l4F/m75AgI9YlMkedgaEAroqGW 2dftzns+/5mfn+/LOSLyVJ/IE5lSzjyXl5cLv7C5d+9eY3t7WyjqE3nKE5mes7W11dy2tZPn925M 7MrzfP6382/M0Vq9asDkz06TZ3Nzs+9nkapR9Yk828nuC+vr680z5/PM0qtrYSblphmd63c3drvI NbWTa3cm/6hPZIo8B0MDWhENrcz6y7ZXRW9YskI6K6XliTyRp0yR59raWuHdU9KsXllZEYz6RJ7y RKY30Fqxl4lgnTYx8vvTtMiE8l5uQ5v3a4uLi81Vf2XYVlyNqk/kWUQmyeQamS2t0zDu5cSc7DiR /63rXCNzfe1k5XYWHWXykvpEpshzMDSgFdFQykqkTmbL5fd2MjNbnshTnsiU+ue5u7vb0Uvs169f C0d9ylOe8kSm15AtY883FYqcnZxGcI7PyHawvWimpBGS1XVpig9yK3E1qj6RZzfl2plG8ePHj3u2 VXfetebfnne07XaJyPV1amqq4x0s+9V8Vp9qFHlyMQ1oRTSUcuNStAGdM0UODg7kiTyRp0yR5zey o0onk9r6OQtfnsgTeVKHTNOcuGjXkcue1bPNaxonedfVi6ZJ/i75Ps8OaWVsOqtR9Yk8uymTfd69 e9eYmZkpvANUp59sAZ5tui86r3ljY6OjSb93795tfPz4UZ7IFHmWgAa0Ihpa2e6l3Sy+fs+Wk6f6 RJ7IlOrl+fnz545ecueFedlfWKtP5Ik8ZVoGx8fHVzYe8kz/ww8/NJvUaTr3auvY/B1evHjRPIKj yMpreSJP6phnViqvrq42/85p9PbiepvjErPV9v/9v/+3eV3vZAV2vgMyCUmeyBR5loMGtCIaarmh uWxG8yBmy8lTfSJPZEo188yEtenp6Uq8HJEn8kSeVCHTnA86OTnZs7NI232ybXcmpRfZHlaeyJNh yzPPP1tbW82/fycrlDv5/PEf/3Hh35vjEE5OTuSJTJFniWhAK6KhdtEDbV4I50xHeSJP5ClT5Nnp fUW2juvk3MiVlRWBqU95Ik9keoFMCu930znHauS7PE3nfK/LE3kiz2LPQevr643nz583t9Pu97U7 K6UHPVFIfapR5Mm3NKAV0dDLll6tsxuzcmmQs+XkqT6RJzKl+nm+efOmo63i3r59W4uX3OoTecoT mXZbJmr9/b//93vauMgk9GyvnbNH6/Z9rEbVJ/LstzSCc+zh3Nxcz45FaH3+0T/6R80zouWJTJFn Od3KDfbvf/97I1EDaZzmDMKyNFAHKSuYOzm7OTdGr169KtW2WvJUn8gTmVLdPHNv0clWdLOzsx3d u8gTeSJP6pzp0dFR4/37980dy375y1/2ZHvtrHTOO7Gqbq+tRtUn8iy7TOrJjhKZ5NOrbbrHx8cb y8vLAx9H9alGkSffumUIqJsPHz40z3B+9uyZwQAABmZ/f//nXVaKfB49etQ4PDw0cAAMpTSC19bW Gk+fPu1oJ5Gin7GxsebE8zIcuQUwjDLpJ9t092JldL43srNlJi99+fLFYAOUgAY0tZGbizSdz958 vHv3zsAAAAOToz4eP37c0dmTW1tbBg6AoZGGRLZq7cW5ob/4xS8af/3Xf9383wCgHForo//rf/2v PWlG5/sk2+zmfwOAwdGAphYyg/mirVwy+y2rjwAABiWT5GZmZjp6aZJt5JwLDUBd5Tl9cXGxuRV2 L88HzTuBg4MDAw5QsuejrIR++PBh8xiiNIpzLEIvtulOgzv/W3a/AOg/DWgqLS9ms4VWtty+ajtL ZyoCAIOWe5ZOXpZkZ5c6n0sJwHDJuXtv3rzpaGeQm37sigZQLpmAdHbyUXbAODvxdm9vr3lmdI5N 6PZ3QhremfyUXaoA6D0NaCr98JrmcpEbjNzMAAAM2urqauPu3buFX5LkJb1zoQGoqkyk+vDhQ+PJ kyc92WL1z//8zxt/9Ed/dOF/nhVvAJTH69evmztTnL9ev3379sLfn5XR2Uq7k+enortjTE5ONr+f nBcN0Dsa0FTS2tpa84zETm4unPsBAJTBp0+fOtpyNC/Y3ccAUCUbGxvNnTy6vZ1q3gPMz883//zW irmc73z+/UBWzmkqAJRDVhxfdSRRdra86riE7Gy5vr7eXGCUZ6Nufq/kf3t2drb559t9CqC7NKCp lNxwZOZbJzcSmSWXGW0AAGW6p8mL+U5m6S8tLTkXGoDSap3hmfM2e9EcyET0y5oDaW5kNVvr92ey FwCDd9EkoYs+mThU5AjF/J5MQspkpKuOZLzOJ++Q8+dmG3DPXQA3pwFNZeTLf3x8vKMbh2zRbdtK AKCssj1oJ/c209PTziwDoDSyYi1bqnays0fRz8TERGNlZaXwirQ0CzJZK6vYisp/Z3l52ao3gB7I NbmTJnGnRyecnJw0Pn782Dzm4aKtvW/ySUP81atXV67MBuBqt3772982L6ZUXx6y8uDXycNWVWQF c6ez2jJDuspbbtU5T/WJPJEp8vz/y8v1Ts41ywqCra0teSJP5MlAMs0L//fv33c8QbzoJPKcBdqv ieQLCwvN/93Hjx/XcvK6GpUn8hyEXE9bu1IU/WQi0+7u7rX/N4+Ojhpv3rzpyXdTJkTle++q98zq U40iT751KxfRhw8fGokaaG1NnV/rJFt4dbo9V2a/yRN5Ik9kKs+qyFahmWXfyT3PsGzJrT7liTwZ fKZZIZzn7KdPn3Z9lVmaDnnuzzat/fxe29zc/Orfkslgq6urahR5Is8byCKiTibXtsagyPbbRaUB nglGmdTU7SMh8nfNkRPqU40iT9rTgFZEpff58+fCq59zY1GXs55cFNUn8kSmDFeeeemSF/udbsmd eyV5Ik/kSS8yzUv2/L+LnN/ZySd/XprO+fMHMZkqq7gv+zfl35v/XI0iT+TZ2XX12bNnHTd03717 19O/V1ZVZ2vve/fudX2L7sXFxZ93z1CfahR58i0NaEVUCbkZKXJOSJ1WAbkoqk/kiUwZzjyzLVQn q8vu379/o+3q5Ik8kSfnM/31r3/d8c4c7T5ZEZfmRL9XOl+kXZMk//b8PdUo8kSe7e3t7XU8USmL iPp5vnK2z87q7JwX3ekxj+0+2W78z//8z9WnGkWenKMBrYgq47IVQbnBqePe/S6K8kSeyJThzTMr wkZGRgq/9EjDOmee1XFLbvUpT+RJ7+X7I9tP//N//s+7vl1pmr0bGxvNbbzLIGdMF/37v3r1qjR/ bzWKPOVZVtnJKf2FotfW+fn5rm653anj4+PG8vJyT86L/hf/4l801tbWKv3dgWuuPOkWDWhFVKmb mZwNdfZLPU3p3DTIE3kiT2RK3fLMdm6PHz/ueEvuut0bqU/1iTzpneygkUZAJ5OeinwmJiYa79+/ L913Ut4rXGeVXlb3qVHkiTwvl+tku12cshNGJiSVSY5yXFpa6vpRE/lezW6dVf3+wDVXnnSDBrQi GrhOVupsbm7+vMonM9XkiTyRJzKlznnmPqnTs9Ty8mRra0ueyBN5cqFsQ9qLlV+tl+393FL1OjLB KxO2Ovm3td5BVG2nETXqmos8+ylHCV12HZ2ZmWl8/vy51M9dOXoheXT7vOh83+Y7JOdko0aR5zDR gFZEA5WtrzKbOA/AReU86LI/0LooIk95IlPk2U25/+n0rLKqbxuqPtUn8qR7WmdfpvHazbMv05jN zmQ5FmuQ26lex8LCQtvVeuc/2Zlkf39fjSJP5HmBNHHPT27Kd07e/1ZpAk+eoXIsRb7fevGdmT+7 k3fhqFHkWVUa0IpoIDLjbWpq6ucv4Lm5OQG6KMoTeSJT5HmFbN/WydlqrS1Qy7zSQH2qT+RJb2VH jKxK7vZqridPnjRXc1X92Id8t46NjXV8rnW2F1ejyJNhybOT5nG2tG41bdOMrvoW1JlctbKy0pyA 1OmkpXbfJcl+e3u7crtrqFHkSVEa0Iqo7zLrOmd+nP/iLdsZIPJEnshTpsizbPICJBP3Onm5kfuu rEyTJ/JEnsMhW0xnG9ROJy21+9y/f7+5u0bddiTLSrf8DHfSWEgjogoNAzXqmos8byrbUj948KCj a39WPGeXiartjNFOxuDNmzcdT1xq98n45nu76hOH1Sjy5DwNaEXUN5kZnW1Grjqv0FkYLoryRJ7I FHm2l1n4nW4HNzs7W8mt3tSn+kSetJfr+8ePH5s7X3TzpXhWTg/LCq3Nzc3me4kiW6ju7u6qUeRJ rfPMNX9paennZ440XetwvE+35HugFzuM5N352tqasVajyLMWNKAVUV9uWLLqeWRkpO2X7LNnzwTp oihP5IlMkWcBmYHf6eq2rF7LdqzyRJ7Isx6yMi07Y1y0y9hNPv/0n/7T5hmVdVu91k4mzuec7KvG Jiv71CjypM55Ztvs7PRw/vqXhjRfy/dkjmX4J//kn3R9Alga3FWZ8KRGkScXufW73/2u8cMPPxiJ mjx4ptGbX8si535cdMNy1ScPuZQzT+SJPGWKPMv3wqP1INXJJy8zqtJUUJ/qE3nytWzRmSZAL7YA TTM7DdZhz/SynUZynmmVVqWpUddc5NmJLCLKFtOX7bSUHSBsE315nv/zf/7Pxvz8fNePwMifl1yO jo4MtGsu8qyUW4aAXsgDWc6G6nQWdmZ3VfmMQgCAQcgEviLbhp5/kWFGPUB1nrHzrJzVuZ2cVdzu k53K0nT2ffCtTKg/u6V5xn1/f9/AALWUYwgyyabd98bk5KTtoQtIk+vFixfNHai69Z2d76Fs0Z0j N4ZthxKgmjSg6ckNy3W+XKempszkAgC4ptxHXefsz4WFBS8wAEoqjeHsdNHpJKMiL7DT0Hb9b+/1 69fNMcvqs05yy3+v7udmA9X35cuX5u5InUxuWl5eNnAF5Xsg37d5793tLbrT4E6j23cNUFYa0HRN zkqanZ3teDZ260HOlyUAwM1l69TLts277PPo0aPmWW8ADF5W3uYZudtbbOd4rDQN8uxOZw4ODgq/ s8jva60izJjnvwtQRmmMXmeC07NnzwzeNRweHjYnJ+XIi25+v2chWHYi9X0DlI0GNF2zuLjY8Rdk HspsYQUA0F1pXhTZQu/8pMC8uLAaDqD/Tk5OGu/evWtubdrNLbZzLFZWUOd7gf5Ijue/X7NKLasM Acog5zjnSIfrfKesrKxYRNQFWbn88uXL5lEY3WxGZ0es9+/fe6YDSkEDmq7JF1vOEix6w2LVMwBA b+/N5ufnO25kZAb91taWAQTog+3t7eYZzN1sOufPSmMhK9uc09lfaerkfcdl522nKQAwKHkPm/ex l12nrvrke8XRid2X7+m1tbXm0Ri9mIBm4RcwSBrQdNXGxkbbL8DM6M5DGQAA/bk/S1O505cWeWGR FXkAdFeurb3YYjs7X2SLbdfuwcn7jnY5zczMNLdhBei3TDK9TiPzw4cPBq8P0uDP/UG3t+jOcRA5 pskRHEC/aUDTdQsLC5fesGS2r1XPAAD9lZcNmVXf6cuKnAlntRZAd67D2bZ0amqqJyucspUng5Xv y6K53blzp9kMsEUq0G+zs7OFr1V5frDqeTCyQ0q26L53715Xd0jJRKl8XzkWAugHDWi6Lg9Q51fZ 5CH74ODA4AAADFBWL1xnyz2rtQA6l201swtFt7fVbG2xnS07bbFdHkWPJDv7efToUbPJANAvaSi3 a2pmEmqOcWDw8p49WXR7AlsmQuX+xHEdQC/dyvZMf/d3f2ckaiAN3jy49KLRm5eVma1dVB6EWzcs q6urVj2XLE/kiTyRqTyHV45CSePiOi8pBrFaS57qE3lWTc5bzKqlPA93cwvNiYmJxrt373q6Gk2m 15dV7llZeJ0GQc4B70Wu8nTNRZ4XueoIxVyPHOVQzjzzPbG0tHSt45Wu+uTPW1xcdGSma6486bpb uchklibVl223Wuf1dcve3l7zIbe1tVcnK1+ynYcblnLliTyRJzKVJy2ZXHidLd2yWuvTp0/yRJ7I 84w0H/MM3Hp+7tYn50DmpXCa2jKths3NzcbI/6+9c4Wt41rDaJQorfogrSI1IKCoSqWAgFSNKley KgNXstQAV43kJMjAwMDAIMBSgYGBgYFBgEGBQWBAQMEBBgYGBgUBAQUFAQWFBYHnas3VTk9Pz2PP zJ4581hLGvVeNXHS+ebfj/9540ZurdmTSfRKmcCvnq65op7ToMORHRnaqSf7BFptbW0V6m41q8MK 5xhbdLvmqqekwgC0RjQRMp74OeOZu7TmEBdFUU/1VE81FfXsBkWrtfj129vbtVRDq6f2KerZVHAA 07qSdTS1A3hRbTG10TTguN/c3Cyk/2AwUE9RT/XMvR8RNGTviE1ioZqWvYsuR1TVOpO+nfaJbnQi TT3ug++C8w2dTfvaots1Vz2lPAagNaL/HFgODg5mXp7Z1MRFUdRTPdVTTUU9u0PRaq065sOpp/Yp 6tk06BRGcLHIujnruXfvXhZAqLLFtprWC5Xr6Br7Dayvr6unqKd65j7HU70c1hFGNcSCj7fOzkbq WS10ImXcKlXMKYPR3Pk493D+6dOYTddc9ZTyGIDWiN5BRhPfQkwLMLPiXBRFPdVTPdVU1LNbhGqt Is6K5eXlXKNa1FP7VE/1bBs46GmFzX04ZdAZp+7Tp0+zn98Ep642Wg0kFswbe0EhQOr5m+rpmivd 1ZNORiStTGrn70hE7ZP9hPNF6mS5MBqkqrufmop6dgsD0BrR8OLiIvecqt3dXV+4i6Kop3qqp5qK enaQ8/Pz4e3btwu1aaMtd+rKPfXUPkU9F0VVc515VlZWsg4STask0karg4DQpFFn4aFqTT1FPdVz HjHdKzmTi/YZvpfQopv7WurOLXyLXZ0X7ZqrnlIeA9A9NiIuP0Vm/vGQPdXVzcVFUdRT1FNNRT37 DnO+dnZ2Cp0TcYYRsEkVVFFP7VPUs07o9kVgeG1tLWn7Sn4WgWwctamrXNW0XdAud7z73N27d6Nn bObxxaina650S08CiTHdK9lzmrzXqOdiILGOZCcCx6nnRXNuOj097VTXVNdcbVTKYwC6h0aEMzCm /dO0Z3V1tRdtNlwURT1FPdVU1LPvMLuS9tpFzozcMX755ZfSgWj11D5FPevg7OwsS9Auek+e9tBR 4ueffx6+fv1aTeUdBJv5LkIFI53pYmBPJViNX4aOJerpmiv90HMwGOSaJx/8t32a16t95oMEBTqc Ful8NS8ZmXfAN9v27881VxuV8hiA7pkRcektOrOK2VRk2omLoqineqqnmop69guqATkLFjlDUvF3 eXmpnqKe6tk4WJuYj3jr1q3kc523trYy56uayiwIAJycnET/eooJRr+1zc3NmaMv1NM1V9qtJ35c AslFO2+QTCra5zzozEESXuoW3ZyvmBfdliQ811xtVNJjALpnRkTmUUyrlvEDCy0YbbntoijqKeqp pqKe/YWz4Gi1Vt4HPYq0AlRP7VPUMyU4QXGG3rlzp5L2k02c66yNdmcfnlShz7fHNz3JZ6OerrnS Tj0Zm0iCVNGAIJ0SDD5rn3nhu6NF99LSUtIzUkhKZgzJrKQpNRX17B4GoHtoRMxjiN0c2HA8sLgo inqKeqqpqKcEGMWCA6FoJQZVgTg31FP7FPWsC9YcKkdxyKd0pvIwpoBxA8xVVFOpElqlzvoWb9y4 MTw8PPzX/E31dM2V9ulJMgn2XLQDBwFEW29rn2UhYY99p2gn1XkJEuxXTR/x6ZqrjUp5DED31IhW VlbmbgS02/bA4qIo6inqqaainjIJAi5FZ6XOqtZST+1T1DMFrC/Hx8e5Z2bGzriniqdIVwc1lSLg pI+thCRYwB6NP0c9tU9pp56PHj3KneS5v7//rwQU0T5TwF5ycXGRJREXvfvNK35jFEUTO6+65mqj Up4rXJyePHnim+gALNaPHz+Omh9EVfOkVhpsJGQgGXhuhp4siHnmQYl6inqKmop61kloy120PeCk ai311D5FPYvy9u3bLJG6ijmG3J/X19ezOYldvi9ro82E9u55v1nazBPE2tjYUE/tU1qmJ0knMWNv 2Jv4GU2vJNU+uwHnrOfPn1d2zmLeOecs/hw1FfXsBld8Bd2AgwYXCxbqWNgsRhd5Zos451lERERE 8vLq1assMFN0VthotZaISB64wzJ3mTWoisocKqhxVOUZHSCSEpK0io6+cI8VaS90C5pl2w8ePDDw LAuD0SOcjzgnpZ4XTZLy5ubm8OzsrDHBaBEphgHoDiz2Ozs7/1roaYsRQ2jhxEXdA4uIiIiIlOXy 8rJUu1uqtZjTavtAEZkFzkgCaiRhp67ACWsRrUy72GJb2gvfPF0My7SOj/UXiUg1kAjCbN0YSHya VAXt2ERpGpyXODeV2aOmPSQXbm9vZ8mGfvMi7cMAdEshYEzgedJBZHl5OfrnmMUtIiIiIqkpMx/a ai0RmQTrAW0ZqfiqIuhM8gzVZgadpcmQfLG7uxvVmnf8wW7evHnjSxRZkO1SLUqA7tatW9FVnYy6 CTbM76P9sedjaTIkJNNlle819VmNymg6ujapTbeIzMYAdMugvSG96udduM/Pz31ZIiIiIrIwwnzo MoFoqhCPjo50tIn0GO62JF/jdEztyCTZhZ/NPVukTdANL28gmgoyEakXzrAEnseDcZxvY6ArEHsV 9u7YRGnbt0+gmDhGFcFo7pi06bYyWqTZGIBuCWQPsWDHzlQge1tEREREZNHgLCtarTXaNhTnnZnu It0HJ+JgMMgCw1U4LFmLuFvTiliHpbQdAtExviKrn0Xq38tOT0+zdtmTbDJPFbR7lXQBgtEEjKtI KCQYzVgWWtN7XxRpFgagGw6Z2Mxojg08jz4vX770BYqIiIhII8BJjtOhyLk2PDdv3hweHBxYASLS MXCuU+lcVZUMwTd+Nq1LdUxKF2FMG9942epn7IOKSxEpBmdUqpupWp63Nx0eHvrCpJdnPqqWGalS JkF5VptuYimMc/LMJ7J4DEA3FLKxV1ZWSjno1tbWfJEiIiIi0ihwkpOhXmaGK1nuzBazmkukveCk Dw7IMq36pz3cpe/fvz989uyZSSvSG3777bfMpsar/mP3y+Pj4yzZiz32r7/+8oWKREKiJaNn8lR3 5qmCFuki7DMkBy4vLyc/B45WRtONwOQqkcVgALqBzMpaja0M4dDjwioiIiIiTeWPP/4YPnz4sHRV I1XVBLVFpPm8fv06CwjjaCyTbD3rWVpayqrPTFCRPnN2dpYlYGAT+IdioCqNkRejSRxUkTESTkQm E0YmFk2sJOlDRP5/N2S/mta2PsUIltXV1axNtwlWIvVhALqBsBAWDTzTvsXAs4iIiIi0BQJSOAPK VjrS/YfZYs7JE2kWOBRpnR+CYVUGnalAE5F/YF+M7QBAcsg0GyNphKC2iPwfOniwr5VNptra2vJl ioxBcvH+/v7w3r17lZ4d2fdMWBSplisYHBmO0hxwmsXMChltJ8GFfmNjI/v/ZN5J+wmV8OqpnqKe oqainn2AtqFUWpV15HG3seWu9imL1ZN5zjs7O8Pbt29X5jjkZ+OctAOCNipp9Lxz585cu6Myjbma Jntpn31nb2+vVOIkbYFJnlRP7VNmQ4CYgrsqg9HhTMl9VE21UUmLAeiGcnJyEhV4pjVFcK5pRC6K op6inqKmop5t59WrV5l2ZQPRtELk51CxpaNc+5Rq9Xz8+PFwMBhkQWdmWlblIMT5yGxa1gnRRiWd nthvHlukaIIAnF0HtM++QlCsyFmVoDPdf9RT+5T80DqbROMqExxJxtre3s72RTXVRqU8BqBrXCDJ 1qG9YIwDjF9DS+1prbZpLzZe1aERuSiKeop6ipqKenYFqhrR8OrVq0kcCWS1O+9L+5R0EHiiLS96 Xrt2rTJHIBWX3KWDw160UUmvZ9EW+SR7Ucl5cXHhy9Y+e8fDhw9zJUUykkI9tU9JA8mIJELl6SKb 9/nggw+yf3799dd219JGpSAGoCuGQzgfNYeNsHjRjiwGnGTjF2/mQ799+1YjclEU9RT1FDUV9ewF P/74Y6bn9evXSzsRqFShzTcZ7aJ9Sj7+/vvvzHaoQKYSuWyXglkPgW3uw1ZXaqNSvZ448T/++OMk yV7j7UtF+2wb2APznWO4vLycG3imknLajFn11D4lDSQp7u7uVno+xZ7D+ZTYjh22tFGJwwB0BXCw oEJ52vwcnF4xUKERFjcCz/MWNo3IRVHUU9RT1FTUs6t6/vTTT9n4mVTtfWndRlXlNKegaJ8yzKq1 mPfKnXQ0qTr1g7OQCkzaKo5XiIk2KtXrSbLHwcHB1E58MQ9BbBJVRPtsGxT6EHSmayX70Y0bN6YW /4yztLQ0d2SiemqfUh/sZ6ELbZVnV+z8wYMHw+PjY7v0aKMyAwPQCQ8rz58/zxaeeYsb/z42kzvP 5VsjclEU9RT1FDUV9ey6nji3SfbkDpPKgbCyspIlfNpaTfuUYVbBSJVzlfP1guOO5GwcdyaCaKPS DD3ZB0kEKbLHUukp2meboIKZ/W5S4gXJVzHgCx7tAoD9xAav1VP7lGphT8OWaZdfZTCah0RKEk/O zs6i1wDRRrsKNoDtcdczAF0SWmxvbm7mXsRwmmlEop7qKeopairqKcX1/PXXX99Vq6QKiOGg4Ofq ONA++wJJzycnJ9kcV6q+qnTO8fO3trZM+NBGpeF60oGPvZB2prH2TeviGNxftc9FQrdJfLIEi2ad H/n3sbbC2RH/cN6WvOqpfUp9kMRMpwPOu9z5qjzv0hGEBGcqse3so432BfZA9kLuemM2ZgA6L6E1 UZmqC7LJU88K0IhcFEU9RT1FTUU9+6jn77//PumiUzoYTaIpjgpnfGmfXbvPEgBGg88//7xSBxwP bfP5s/gzDTxpo9I+PemKwO+fNSeaQHXMXknwj/2VAMDp6amJKNpnLfCd8b3RtTJP0mJsUoV6inq2 C4LRL1++zOZGlxk9EfvwZ3BXpSLUgLQ22jXoJoItzbhXGoDOAxfmVFnhLHQakaineop6ipqKekoa PXEwUtVy9+7d5K2CcZZTDeZ8S+2zbWAXtAPc2dnJEqFTdQyYNc+ZYNTe3p5ONm1UOqQnySv7+/sT izFi2xXTcn+8SozqUdoYm6CifaaEhIjz8/Ms6FPUj1t1W3n11D6lGWsFATTaZy8vL1d+Tg6xOBKd Sc4kMUu00bbB3ZKgM4nGEd+8Aei8cHgpmwGOQKkv4xqRi6Kop6inqKmop3r+cyni96R2IuDE5Ofa plv7bCoEiajcx5G2tLRU+cw7nvfeey+rLOPPtaJRG5Vu64mzHlsn0YQ9ln0xdj+c1dKbtYpgNJWq Jntpn2V48+bNzIr9PG10q/wW1VP7lGauH2E0zfXr1ys/Q/OQPE2siGJFz9HaaBPh7EfCBIlZJDTn /MYNQOdlMBgUWkzIoqmyhZ9G5KIo6inqKWoq6qme/4asciquUldFB8ckM6jNXtc+FwnOce6oOK74 zuuo3Ah+hGBXT548UQhtVHqoJy2K8XPFwFzAPPurSS3aZxlSnPtoJ0plpHqKevaTjY2Nd2tBqo64 8x6SsQjwUSFNQpZ3TG10UTDm7NmzZ8P19fVy3z+X06+++qrXL/P169fDp0+fZsbN/44h9qWzaFAx zcycqgm91vmntB/1VE9RT1FTUU9JqydnfbJ2U86KHm87TNWpbYe1zyrh+6LdLXfYuiqcwzdOQGh0 fp16aqOinrEU7SZoZbT2WQTOY0X3O5ILaQtfVQGRemqf0k5Nie8cHh5ma0Rd52+eO3fuZOd+krK8 Z2qjVcGeR7Jg6KKVLKm5jy+TAyuXZg6w433KDw4Oon4G87PmtU6g0sJMTRERERGRZkGrUByLKysr zvaSxt9daffO3NW1tbXMaVKXs4uHJG1bAopIWXBqpqgew+Fve+5+ntuY53x0dJR1l4xp+U51fh7n Ofvr3t5eVvElIhKzLnFGp1V35BzcZM/Nmzezeyz3A/4O3jWlKOx5xDBJMq4iSb83AegwTJ7gMgeV WRkqZJTEMKl1EIsNh5U6qp1FRERERKQ8VEWT5VtgllGuh+poAtK0sdJJINPurdwlqfKjNRzfZJ3V FaHtLQ4tqju4Q1dd/SUi/YAklhRrFOuT9AOSnkgWJPlqfC8k4BLDvDbc/Fyc7vw89zsRKQOBPGZH l25XXKJKmvsDwUQSdkzWkkn8+eefWWEu30rViRMk5BOP7WQAmgwUMt2KGj3D5mPAsMk4wZF0dnYW lYEnIiIiIiLNhJZmyVtOzags5R7BnYWgo47PfoFTKNxZ6a5FgkJlWedz2mqTpM13751WRKqCYCKJ Lax1ZfbX2K6FVoS18wxGwJnCnvv378/8Ttg3Y6CDx6Tfz76HAx5HvIhIFZDIGToYVX2vnPZwp2X8 FGur3R36CbrTkY39kFhm1d9iaBfPPTfQqQA0h0uyIctmiXMIiYFAtRd0EREREZFuXtYIypG5W1cr NUYE4Vwna917Rncg8IITimAzTiAc63VXNo+3GcV5b1ttEVkE+NLY64p0Hhl1aM5ac3Gw8rDesbfi 54v5vVIfdKChUo/Z4Hm/Bc5mMZDgFyqdCTrz3Tk/VUQWse/VVXU666FIk0Qw/h505TL5tHt3Tro2 s9fVObqJoDNJhtO6QncqAE3VQIqscQ4lIiIiIiIiwGUqZA3X2QqZ1pEELHEQ8HfQQdBsSIgm0IyD ie9ldXU1c6ovquph1FGPg5+/Fw5/EZGmgKOUSpkYJ2ls0JHq51kJOLRcxlHKrzMJp36oxEsRgIlN KLDSWUSaRmjXzfm8bGeQVHcFApZ0oGDN5N5pC+9mg1+Aex3fEffOur8j4qdU+MckdTU+AM0hgUNh bFUyxpKiDZmtekREREREZBwCjDiuCS7W7SyggofqWVp3B+c5Dgzbd9cLDhmCJlRuUUkcMswX7TwK D459Khu4Q8eOlxIRWTQ4vHF+0zJ0UpeI2LbLrH95u0JQJY0jlX3VYGX1OqfY62LbsYuINB2SoehM xD5XR5vk2HsnibTcc0gUo42zgenFwH3/xYsX2TmFMw5J6nV30wqdREiMz3u/bEwAmr84Zf9HR0fZ i8SxMjq7mf8dA4fVshkfVBkYgBYRERERkXl3mCa0U6MLVGinFhzoZERbMV0cnCs4WbjsE+znjsil m1bpTQgyj2tP5rsttUWkKxAEJslnfX39nZOVvS2GFC0n+bNlNpwx2CcJSjCyBK1wTMdAl5eyGjGC UUSkq3sg3SII/E5LylrUE8ZbkIxNBTf3JPYBkrS9h5SDzh7cPUmwevToUZYAsEjtufeyt/N3KuNX qDUAjYOGj5GPkhcZIvaxB4+YLESC2Hmj9xxaOCzZjkxERERERIpAFfJgMJhZvbWoaliSe7l7cQfD mUH1bt8Tbrlb8h5OT0+zoD0BZjL8xxOhm/aEFnk4e7hbW/0uIl2HhCD2rhjnJ369FGstCT0x+wj7 fpcTvsJoCd5/8OPiQ502XoKARAyck8rogy+Z85aISF/2QfYbCjcJCDb5rkJyLGs0f08SZElMYk/l 3kW75j4HqflvD4lb3OUI4IeRTU3xHVCBz92YYHiqe2ZtAegUmeIY2jw49M0TjCwNDk1kT1oVICIi IiIiVTgKuGzXPTs675xp7kZU9pJlzd8VBzNV3VyMSe5tS6s1nOQ4NXBu8N75b+DyTLty/tu43FMp zH9vk6oI5lUY8HcO85ttpy0iMhvWyhTrL+0u50EC0/ieitOdGdPsp1RRsx+dn59n+1PTHe8E1Km2 ox05ew9BhCJJbzHwfvKeVxwtISLyDwQISQ4iibYpbbtjHwLoJNVyB2XPYe8hIMsaT/yPfZN9uOkj MYgrsreTiMa9efQOOprc3OT7JzpwX+buX1WC+pUPP/ww+0h5OeFheDUviqpgHg4GbPQ8HKT4OPg9 vLzYlicpnC6x8z048E0qF+fw1+UqZ94P2jgHRT1FPUU9RU3VUz3Vs1ngMMVJQDCxbU6C0XZrPFyk 0SQErrm0UonE3TE4D6Y93MvI8uafk/49Ood7KA8/O9xFcVCEPzcEk4s4yJv68F3wPnmHODHaUCHg euuaK+rZJHD2pkjOiqn6Ya0u63iPaSuOAz52D+XvFPZPzhvsnSRg4eeNOaek2MtiAgYki837OX0Y L+F6q56ipqkgeMj9gfWfdX+R46GqSprmroQexCfD/ZDg9ejdkf2u6D2UCvPRnxX20bCX8mezf/Nu 23aXH53jzH8XSXR1JXRdSdELPAacBWX/rNhWLjg/QlsyMvb70pYMY+A98U9RT1FPUU9RU/VUT/Vs h5OAi2BbqnJ90lz+CeITXKctHVn+be3M5Xrrmivq2SRCm1L8ggQwiziI+X0xkDBUdj/A4T2PvKMG Jz2x+qdwqJNsN49J3SsJClAxVmUVlvYp6il90pSEIBKdiJERtO1SUNonLuGN4uGQzLWormZXUvzH xJC3vUqZVi4uim506inqKeopaqqe6qmebYNWY2Rtk5XMfMQ2Zlb7/PfiT7B5Z2cnCzR0bVao661r rqhnkwnjMAhIU9QS0zWDwHIMJI/VMWua4EHZP4eioBio7Cr7Z8XOZibYzK9tcxKW9inqqaZtgwQf ulBw56R6mL0sxehcn+a00ybB+fLysjFFuVeqaK/CpTqUp4eHDMIUf9bGxsZ/fvakJ7Y1Ar8u5ueF J4YXL17k+pkxbcEnvdPxJxwU+Sd/h9iFNPbp4zsdfep+p6ObXFveKReH1O+UjbGK73R0tECqd8rm HWOfvtM073SR3+n4IbTL7zQm+zzvO+XXp/5OY9rKzXqnk2yUX+s7Tfud1vVOJ10Ufaft/U4n2Wfe d5rn7xn7TvOez2Le6aTz2Q8//JAFo7/88svhZ599Nrx27ZoX7IZWNX/66afDL774Irv7fvfdd1l7 tydPnnT6O51ln3lsv+l3sz7dd+c5W32n7fpOY2y0T++UNZmOid988032Tj755JPh1atXo8b/jX+n H330Uem9I+bM9+233w5TdK+MeaecN8r+WbRJ1YcQ55eJtU/9Mu3wdQU9Y96rPoR23He///77aBtt +zslEZqkKOyCOwwjbt9//33veQ29d3LfREuCzYxSfvz4cVLbz3s+m/Wd/g+xSLgaPBy4cQAAAABJ RU5ErkJgglBLAwQUAAYACAAAACEApa3niRkCAABcAwAAFAAAAGRycy9tZWRpYS9pbWFnZTIud21m dFJNaxNRFD3vpalmEpjEj0WraCpY2hIrdOHGTaaTsbUQCSbgRggxmTYD+SITabOy1J2bNIjgqtQ/ 4E5UEMnaP9CtXborMjvBeN5zihjtm7nv3Y/HO/fcewViQOStACQOoFaUIgUdWhNyPB5rbVnMhL64 pKJ9CflVjKJxWvPTJhLIV3r1Ur/jAgVcCL2z4AtjIEl7RO0dZZcgrwihsGLqNam0SzIrvomr1H7I 0U8eXPsqEZVcsuQ1XT/9wN1OP2w3Ky06Dey8GeLo8/vtLK0pyi3eTvBcMbghQsksLH48FnfFbojw UsRChDXmpNa+5noWwoeDSQShkU7+QarVa3iML6IrTrk4mOSiyZzB5fXhJNJvTifM729OjrOBeXlM TqpjqvIrwup0/Pw92xaIE0RJzvW9rVa6WPXcVtXNpO+3qsuICkzHcsV86Q5w8ZHXshqN1YrvVe12 zS1UtlwfqehkoVORYr/5pN1gyG4/7XpuV3UBqal8Ke3s9LoVtvr8nOkMcretQpA018pW4fv1a9Qv mxYCJ7gZDFbL1JKmrY6BEyyV14OB9mR5PltnyFoq58pOoH7LTAjwk1zsi2ABIrTZYEPQfu7QvKJJ 0qgpTx28BUNiL/OfC6exBRXb4La3yLqpEVG1M/R86s6E/UriHGPAJz3nTONGse/33CaGc3hBn4HN 2c2hEmUfHs2Es/dnMtTkAb8AAAD//wMAUEsDBBQABgAIAAAAIQBT2wiErQEAAEACAAAUAAAAZHJz L21lZGlhL2ltYWdlMy53bWZcUcFu00AUnN00pXEj2YEitQiBiwSHihboAXGs6xjKITRqguDmmrC0 lhInilMgh6qVeusl/SCEeuUDEH/AEVXINyTCvFVOrPx2Z+bJb9+bVagAJV8BGseQVWZoRcEipafT qUUbamWmLWoCq1X1qdpXi2QP5l1U0UhGh+3xwACPcX2m3gIrTAGP/JLoO0Pue82QuypSTQta0r56 gttEf/TlXx5cF7YTNue1057J/Vfmk7/X7yUZcw4unp3gx9efH7fI5hjrrMl5sOlwg8ywOz7VMpf0 d4VgMMgbz8NQ4Rs1ibrJ04PMb3VSk3XMQ/9l1tlAWWG+Um812k+BG2/SLOh2t5M87YT996aZHJgc tfL/7dRKrXHvXb/LVNg/GqZmKL2iNtdo+9Hn0TChIQurbjSpPwqahee+iIPm77t3iG+6AYqouF9M tmMizw3lmETFWrxTTKyyxfNkh6lgLa7HUSFf4FYVR1Sai/4oGlUipw2OIj/b5XRig0zu2DcQPzDz 18M1y77Yt2SRe61xPjI9YBXn1By8Xf6wJyF8/9fKzF97Aa5YqmT//wcAAP//AwBQSwMEFAAGAAgA AAAhAOBuSPTWAQAAuAIAABQAAABkcnMvbWVkaWEvaW1hZ2U0LndtZnRSMW/TQBR+d0la4kayQ2Fo hcBFomor0goG5jiOIQxBEYnEUsky6VEsJU4UuyqZQKAuLIEBiS35EwgGhPovysjEXCFvSJjvXasO rXr2u/e9d+fvu3vPgopEuW1BJOmAeBRgUiChkZBZlmm0KZZOcwsSQOdK8peoygVEq3MmlagZJC87 46EiatHV0+wygSEjshAfAn3hCAyfIMFaRWaTjK7JqpjSDaC/8vAfHMYHPggfzuqEfRXbT9S+/XTQ DyIkDfo2/UhHP77uVxHlYRXsNuDv88QitLae0Zsz9nsX2DX9JeyfZ+fZhVY5vqCSxL+hcgA9rkNG znAYNx+6rqCfyLHVVRzuRna7G6qoq+7aj6PuJhUEzRXr7WbnAdHiszByer1aEIddd7CjWsGuiqlc OH/tcq497j8f9LDkDvZGoRpxTaicb3Zs71UyClD4KyumN6lvOa3UMh/5TuvPrZvA102HUi+9k05q PpBluuwmXrrhN9KJzlThXzew5Gz4dd9L+XXMkiA8EgMlFfg1cohRbkMgfpdgervGKGa0jsvqHnAl DN37kxae9NWied5A37k5THq7PY4T1afKCr1HzqDa8osKG8ezo6WzvnJ/j7U4f/kfAAD//wMAUEsD BBQABgAIAAAAIQCJ8MNl/AEAAC4DAAAUAAAAZHJzL21lZGlhL2ltYWdlNS53bWZ8Uk1vElEUPW8o VQYSwI8FSszUREMb7cKF6ZJhGFNNMERI7I5MYVomgYEwNJWVxu5ciK7cGO3Cf+DCjTH9F/U3uGIx CxMXeO4w1YRGH9z37j3vvXPn3vMUUkDinQI0vIaMJE1TBCJPafP5PPI2VSHG0hqdCMtoJ+qFlmZ0 ezWLDGrOuNucDF2gjksxeg1kmAM5xif0PtHKZOgwheRKCZsm3hXNUFso0vulgTdkvJEPkY/LNb2+ GxiP3UPjyaDv+AR1fP/4FqffvhyWGa3Q7vK0zvWeTLwElNY/qzP2XbWlFuy9P+wR/T/Yd46X2VWU ZXYuS6f7CCV1VsP7czX8L8vPD8tZFrXMqAG1iWsRBpsliUbS67wyh8Og9sCyFH4QE6u6gbfvG422 5/pt947x0G9vIqmwmqo2as37wOWnnm/2ehUn8NrWoOPWnX03QD653Np8ojHp7w563LIGByPPHUnf kV+pNQ372XjkUNyLpXAnrIRXsybCAy5rsxtmfRHa4a1wWmlxI5e1ZJna4UZrO5xGSJnr821umRut assO5W9mMwr8aRyUTbH0BGNKqlM9vCxxOrKJXQfSghx1ZOqCR6HzwDrLj5SX3ujRi4t6HiuRwwU5 gK/yJCTNzcYkGLt9FNfwipiObmGvKCbx8Wkhfk1/9U7IRfwGAAD//wMAUEsDBBQABgAIAAAAIQBH SoAG9QEAACYDAAAUAAAAZHJzL21lZGlhL2ltYWdlNi53bWZ8UkFrE0EU/mbSVLMJJFELtopsBSUt 2oMH6TGbzUp7iAQT0FvYJmtdSDYhmxJzEuxND1G8Sinif9CDSP9F/QPec9ibh/i97VbRoLP7Zt77 3sz35r03Chkg9U4BGq8hI03RikCsKT2fz2NtS60mWFZTibGcPlFlnaV1ezmPHGru6FlzMvCAOi4l 6BrIMAcKtE+ofRSLDB2GkFgZYdOiXdGm2sZ1aj80eELGG7mIXK7Q9HteaD70xuajfs8NCBr4fPwW p18/jcu0lih3udvgek8mCYLSxlids++pbXXG3v3FHtP/g/3bAruKo8x4iFVLoghDZ6WkzjN4v5DB /2Jc/bCYgWQyYwf+jOFUoaVDcaWVNRiEtQe2rfCdmEjVC/39wGy0fS9oe3fM3aC9hbTCcqbaqDXv A5cf+4HV7Vbc0G/b/Y5Xd/e9EMX034UtphqT3l6/S5fdPxj63lCqjuJSrWk6z0dDl629WIqeRJVo JW8hOuCyPrth1c9MJ7oVTSstOgp5W5apE222dqJpjJS5vtihy9psVVtOJL+Vzynw0xxsmmLqKdos g8He4WWJ06FD7BqQFeSwA+6CQd8GM5dmS1WM+KXF1U56UMAF+oAv8hQkwM3GJBx5PRyt4xUxA7tr T49ExD4+XU1e0e8+p+QgfgIAAP//AwBQSwMEFAAGAAgAAAAhALvPSG6+AQAAWAIAABQAAABkcnMv bWVkaWEvaW1hZ2U3LndtZlxRwW7TQBB9u2lakgbZAXooQuAiwaEKbYWqHFFcx1AOQRGJBDfLhKVY SpwoTlVyokKqhLgEuHLJX3BBKD+Bymcg5BsS5o2bE2PPzJu39uzsW4USUKgpQOMMYkW6ViRypHSW ZTnaUZtLbl0T5FxFz9VCr7O6u2qhglY4ed2djgzQwJUlex3skAE26wXRD/opOxxzC9mrJN20oGva UXXcIPqjF3+ZaB9lEBnO7kYDkzhPzInzdDgIY5JlPJ9/wvn3rycNViv0e/z6MvP9MkPO7NXq+1+Q YI5TfUZO5szgjkZJ66HnKfwkJ940SXQUO51eZOKeqTmP494OigqrpWan1a0DV59FsdvvH4RJ1POG L007PDIJqsX/x6oWOtPBi2GfS97weByZscyM6kqr6/hvJuOQwlzasvxZc9dtp7b1KHDbv2/dJN6w XKR+eiedHQREtuVJmvnpdnCYznKmwfz2kEvudtAM/FRe16oo8NE06qR4dQXWlKOsWL/fY3hXE1SX sM/DKpFHlCjnd3Mh8YXuNta4BnyTW5GmtzvTZGIGwBY+kCvj88arB+JSz883l7rnG+IXWxXkR/wD AAD//wMAUEsDBBQABgAIAAAAIQBFnXI1uwEAAFACAAAUAAAAZHJzL21lZGlhL2ltYWdlOC53bWZc UT1v01AUPe+laYkbyQ4fEq0QuEggVIV+MHSO67iUISgiQYyWCY9iKXGiOFXJBMqEWAIzS/gFjCwI 9T8g1JWfgJAnkAjnupl49nn33POs+67PVSgBhTsK0JhAVpHQikLOlJ7P5znbUmsLbVWT5FpZz9QP tcrs9rKNMhrR6EV7PDBADRcX6jpYYQ44zE/JvhMzlj8m5K6SVNPCLmtX7eEa2R99+peB6500Is05 7bhnUvehOXEf9XtRQtHC1Y/vcfb180mN2RJxl1+XGe9Z3FAgdqq7+IDHeK0nzKTL3/AGg7Rx4PsK 36gJ6iaNjxK31YlN0jFV90HS2UJRYblUbzXae8ClJ3Hidbv7URp3/P4z04yOTIpK8f+mKoXWuPe0 3+WR3z8exmYoHaOy1Gi7wcvRMKItFzbsYFrf9pqZY98PveavG9fJr9gesiC7lU33QzLH9iVMg2wz PMymuVJjfHXII28zrIdBJq9nlxX4aC66pDi4AnOaYSnmb3a4TarCdvmfYot4YOUzObf23G8HKzwD vsg0pNzN1jgdmR6wgbfULHxaf34gkHx2trbwO78KP1lK3Ab+AQAA//8DAFBLAwQUAAYACAAAACEA yIptW7kBAABQAgAAFAAAAGRycy9tZWRpYS9pbWFnZTkud21mXFE9b9NQFD3vpSnEjWSHj6EVAhcJ hKpQqgyZ4zqGMgRFJBKjZcKjtZQ4UZyqzQTKVLEENiSW/AsWhPofEOrKT0DIE0iEc91MPPu8e+55 1n3X5yqUgMIDBWjMIKtIaEUhZ0ovl8uc7arNlbahSXKtrBfK1RvM7q/bKKMVTY6605EBGri2UrfA CkvAYX5O9p34wfLHhNxVkmpa2A3tqjpukf3R538ZuN5LI9Kc040HJnWfmRP3+XAQJRQtfFx8wMXX zycNZmvEQ35dZqxZ3FAg9qo1fMIp3uoZM+nyN7zRKG099n2Fb9QETZPGh4nb6cUm6Zmq+zTp7aKo sF5qdlrdOnD9RZx4/f5+lMY9f/jKtKNDk6JS/L+pSqEzHbwc9nnkD4/HsRlLx6istbpucDoZR7Tl 6rYdzJuPvHbm2E9Cr/3rzm3ym7aHLMjuZfP9kMyxfQnzINsJD7J5rjQY3xzwyNsJm2GQyevZZQU+ mosuKQ6uwJxmWIr52R63WVVYjf8ptogHVj6TS2sv/XZwhWfAF5mGlLvbmaYTMwC28Y6ahbOt13WB 5IuLzZXf+VX4yVLiNvAPAAD//wMAUEsDBBQABgAIAAAAIQCYraUv4gAAAAsBAAAPAAAAZHJzL2Rv d25yZXYueG1sTI9NT8MwDIbvSPyHyEjcWNKqakvXdEJIIAQHxqi0a9ZkbUQ+qiZbC78e7wQny/aj 14/rzWINOaspaO84JCsGRLnOS+16Du3n010JJEThpDDeKQ7fKsCmub6qRSX97D7UeRd7giEuVILD EONYURq6QVkRVn5UDndHP1kRsZ16KicxY7g1NGUsp1ZohxcGMarHQXVfu5PlkKVHU26f87efl7ad X/eZLti75vz2ZnlYA4lqiX8wXPRRHRp0OviTk4EYDnlSJohySO+xXgCWpQWQA07yogTa1PT/D80v AAAA//8DAFBLAwQUAAYACAAAACEA2BLAS/YAAABBBQAAGQAAAGRycy9fcmVscy9lMm9Eb2MueG1s LnJlbHO81M1qAyEUBeB9oe8gd99xZpJMkhInm1DItqQPIM4dRzL+oDZt3r5CKTSQ2p1LFc/5uIi7 /aeeyQV9UNYwaKoaCBphB2Ukg7fTy9MGSIjcDHy2BhlcMcC+f3zYveLMY7oUJuUCSSkmMJhidM+U BjGh5qGyDk06Ga3XPKall9RxceYSaVvXHfW/M6C/ySTHgYE/Dqn/dHWp+f9sO45K4MGKd40m3qmg SqfuFMi9xMhA46D49+am+tAj0PuGRRnDImdYlzGsc4a2jKHNGZoyhqZyRv71Hroyhi43h1UZwypn WJYxLHOGbRnD9sdAbz6+/gsAAP//AwBQSwECLQAUAAYACAAAACEARgWwBBgBAABHAgAAEwAAAAAA AAAAAAAAAAAAAAAAW0NvbnRlbnRfVHlwZXNdLnhtbFBLAQItABQABgAIAAAAIQA4/SH/1gAAAJQB AAALAAAAAAAAAAAAAAAAAEkBAABfcmVscy8ucmVsc1BLAQItABQABgAIAAAAIQB5qPgYtQYAAOIf AAAOAAAAAAAAAAAAAAAAAEgCAABkcnMvZTJvRG9jLnhtbFBLAQItAAoAAAAAAAAAIQBODdnLvv4A AL7+AAAUAAAAAAAAAAAAAAAAACkJAABkcnMvbWVkaWEvaW1hZ2UxLnBuZ1BLAQItABQABgAIAAAA IQClreeJGQIAAFwDAAAUAAAAAAAAAAAAAAAAABkIAQBkcnMvbWVkaWEvaW1hZ2UyLndtZlBLAQIt ABQABgAIAAAAIQBT2wiErQEAAEACAAAUAAAAAAAAAAAAAAAAAGQKAQBkcnMvbWVkaWEvaW1hZ2Uz LndtZlBLAQItABQABgAIAAAAIQDgbkj01gEAALgCAAAUAAAAAAAAAAAAAAAAAEMMAQBkcnMvbWVk aWEvaW1hZ2U0LndtZlBLAQItABQABgAIAAAAIQCJ8MNl/AEAAC4DAAAUAAAAAAAAAAAAAAAAAEsO AQBkcnMvbWVkaWEvaW1hZ2U1LndtZlBLAQItABQABgAIAAAAIQBHSoAG9QEAACYDAAAUAAAAAAAA AAAAAAAAAHkQAQBkcnMvbWVkaWEvaW1hZ2U2LndtZlBLAQItABQABgAIAAAAIQC7z0huvgEAAFgC AAAUAAAAAAAAAAAAAAAAAKASAQBkcnMvbWVkaWEvaW1hZ2U3LndtZlBLAQItABQABgAIAAAAIQBF nXI1uwEAAFACAAAUAAAAAAAAAAAAAAAAAJAUAQBkcnMvbWVkaWEvaW1hZ2U4LndtZlBLAQItABQA BgAIAAAAIQDIim1buQEAAFACAAAUAAAAAAAAAAAAAAAAAH0WAQBkcnMvbWVkaWEvaW1hZ2U5Lndt ZlBLAQItABQABgAIAAAAIQCYraUv4gAAAAsBAAAPAAAAAAAAAAAAAAAAAGgYAQBkcnMvZG93bnJl di54bWxQSwECLQAUAAYACAAAACEA2BLAS/YAAABBBQAAGQAAAAAAAAAAAAAAAAB3GQEAZHJzL19y ZWxzL2Uyb0RvYy54bWwucmVsc1BLBQYAAAAADgAOAIwDAACkGgEAAAA= ">
            <v:shape id="_x0000_s1941" type="#_x0000_t75" style="position:absolute;width:26962;height:15151;visibility:visible">
              <v:fill o:detectmouseclick="t"/>
              <v:path o:connecttype="none"/>
            </v:shape>
            <v:group id="Group 3" o:spid="_x0000_s1942" style="position:absolute;left:3;top:359;width:26955;height:14799"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shape id="Picture 4" o:spid="_x0000_s1943" type="#_x0000_t75" style="position:absolute;left:5767;top:2998;width:18593;height:975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AqjAxAAAANoAAAAPAAAAZHJzL2Rvd25yZXYueG1sRI9PSwMx FMTvQr9DeIIXabNK6Z+1aamC4qEXa3t/bF53o8l7yya2Wz+9EQo9DjPzG2ax6oNXR+qiEzbwMCpA EVdiHdcGdp+vwxmomJAtemEycKYIq+XgZoGllRN/0HGbapUhHEs00KTUllrHqqGAcSQtcfYO0gVM WXa1th2eMjx4/VgUEx3QcV5osKWXhqrv7U8wsBE3Tm/6y03v/Vx+5dlPz5u9MXe3/foJVKI+XcOX 9rs1MIb/K/kG6OUfAAAA//8DAFBLAQItABQABgAIAAAAIQDb4fbL7gAAAIUBAAATAAAAAAAAAAAA AAAAAAAAAABbQ29udGVudF9UeXBlc10ueG1sUEsBAi0AFAAGAAgAAAAhAFr0LFu/AAAAFQEAAAsA AAAAAAAAAAAAAAAAHwEAAF9yZWxzLy5yZWxzUEsBAi0AFAAGAAgAAAAhAPoCqMDEAAAA2gAAAA8A AAAAAAAAAAAAAAAABwIAAGRycy9kb3ducmV2LnhtbFBLBQYAAAAAAwADALcAAAD4AgAAAAA= ">
                <v:imagedata r:id="rId3944" o:title=""/>
              </v:shape>
              <v:group id="Group 8" o:spid="_x0000_s1944"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2Cy2wQAAANoAAAAPAAAAZHJzL2Rvd25yZXYueG1sRE/LasJA FN0X/IfhCt3VSVoqEh2DiJUuQsEHiLtL5pqEZO6EzJjH33cWhS4P571JR9OInjpXWVYQLyIQxLnV FRcKrpevtxUI55E1NpZJwUQO0u3sZYOJtgOfqD/7QoQQdgkqKL1vEyldXpJBt7AtceAetjPoA+wK qTscQrhp5HsULaXBikNDiS3tS8rr89MoOA447D7iQ5/Vj/10v3z+3LKYlHqdj7s1CE+j/xf/ub+1 grA1XAk3QG5/AQAA//8DAFBLAQItABQABgAIAAAAIQDb4fbL7gAAAIUBAAATAAAAAAAAAAAAAAAA AAAAAABbQ29udGVudF9UeXBlc10ueG1sUEsBAi0AFAAGAAgAAAAhAFr0LFu/AAAAFQEAAAsAAAAA AAAAAAAAAAAAHwEAAF9yZWxzLy5yZWxzUEsBAi0AFAAGAAgAAAAhANPYLLbBAAAA2gAAAA8AAAAA AAAAAAAAAAAABwIAAGRycy9kb3ducmV2LnhtbFBLBQYAAAAAAwADALcAAAD1AgAAAAA= ">
                <v:group id="Group 9" o:spid="_x0000_s1945"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group id="Group 10" o:spid="_x0000_s1946"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cIaxQAAANsAAAAPAAAAZHJzL2Rvd25yZXYueG1sRI9Pa8JA EMXvQr/DMoXedBNLS0ndiEiVHqRQLYi3ITv5g9nZkF2T+O07h0JvM7w37/1mtZ5cqwbqQ+PZQLpI QBEX3jZcGfg57eZvoEJEtth6JgN3CrDOH2YrzKwf+ZuGY6yUhHDI0EAdY5dpHYqaHIaF74hFK33v MMraV9r2OEq4a/UySV61w4alocaOtjUV1+PNGdiPOG6e04/hcC2398vp5et8SMmYp8dp8w4q0hT/ zX/Xn1bwhV5+kQF0/gsAAP//AwBQSwECLQAUAAYACAAAACEA2+H2y+4AAACFAQAAEwAAAAAAAAAA AAAAAAAAAAAAW0NvbnRlbnRfVHlwZXNdLnhtbFBLAQItABQABgAIAAAAIQBa9CxbvwAAABUBAAAL AAAAAAAAAAAAAAAAAB8BAABfcmVscy8ucmVsc1BLAQItABQABgAIAAAAIQDtPcIaxQAAANsAAAAP AAAAAAAAAAAAAAAAAAcCAABkcnMvZG93bnJldi54bWxQSwUGAAAAAAMAAwC3AAAA+QIAAAAA ">
                    <v:group id="Group 11" o:spid="_x0000_s1947" style="position:absolute;left:5767;width:20676;height:12774" coordorigin="5767" coordsize="20675,127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cWeBwgAAANsAAAAPAAAAZHJzL2Rvd25yZXYueG1sRE9Na8JA EL0X/A/LCL01mygtEl1DECs9SKFGEG9DdkyC2dmQ3Sbx33cLhd7m8T5nk02mFQP1rrGsIIliEMSl 1Q1XCs7F+8sKhPPIGlvLpOBBDrLt7GmDqbYjf9Fw8pUIIexSVFB736VSurImgy6yHXHgbrY36APs K6l7HEO4aeUijt+kwYZDQ40d7Woq76dvo+Aw4pgvk/1wvN92j2vx+nk5JqTU83zK1yA8Tf5f/Of+ 0GF+Ar+/hAPk9gcAAP//AwBQSwECLQAUAAYACAAAACEA2+H2y+4AAACFAQAAEwAAAAAAAAAAAAAA AAAAAAAAW0NvbnRlbnRfVHlwZXNdLnhtbFBLAQItABQABgAIAAAAIQBa9CxbvwAAABUBAAALAAAA AAAAAAAAAAAAAB8BAABfcmVscy8ucmVsc1BLAQItABQABgAIAAAAIQCCcWeBwgAAANsAAAAPAAAA AAAAAAAAAAAAAAcCAABkcnMvZG93bnJldi54bWxQSwUGAAAAAAMAAwC3AAAA9gIAAAAA ">
                      <v:line id="Straight Connector 12" o:spid="_x0000_s1948" style="position:absolute;visibility:visible" from="5767,12774" to="26443,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vw6IwQAAANsAAAAPAAAAZHJzL2Rvd25yZXYueG1sRE89a8Mw EN0L/Q/iCl1KI9dDKW6UkARCOxUSO5kP62KZWCdjKbb876tAods93uct19F2YqTBt44VvC0yEMS1 0y03Cqpy//oBwgdkjZ1jUjCTh/Xq8WGJhXYTH2g8hkakEPYFKjAh9IWUvjZk0S9cT5y4ixsshgSH RuoBpxRuO5ln2bu02HJqMNjTzlB9Pd6sgvPtVNG5mcuvWO5eyu0+du2PUer5KW4+QQSK4V/85/7W aX4O91/SAXL1CwAA//8DAFBLAQItABQABgAIAAAAIQDb4fbL7gAAAIUBAAATAAAAAAAAAAAAAAAA AAAAAABbQ29udGVudF9UeXBlc10ueG1sUEsBAi0AFAAGAAgAAAAhAFr0LFu/AAAAFQEAAAsAAAAA AAAAAAAAAAAAHwEAAF9yZWxzLy5yZWxzUEsBAi0AFAAGAAgAAAAhANi/DojBAAAA2wAAAA8AAAAA AAAAAAAAAAAABwIAAGRycy9kb3ducmV2LnhtbFBLBQYAAAAAAwADALcAAAD1AgAAAAA= " strokeweight="1pt">
                        <v:stroke startarrow="oval" startarrowwidth="narrow" startarrowlength="short" endarrow="classic" endarrowwidth="narrow" endarrowlength="short" joinstyle="miter"/>
                      </v:line>
                      <v:line id="Straight Connector 13" o:spid="_x0000_s1949" style="position:absolute;flip:y;visibility:visible" from="5804,0" to="5804,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6lgQwQAAANsAAAAPAAAAZHJzL2Rvd25yZXYueG1sRE9Ni8Iw EL0L+x/CLHjTdBV0qUbRxYVeBK3C4m1oxqbYTEqT1frvjSB4m8f7nPmys7W4Uusrxwq+hgkI4sLp iksFx8Pv4BuED8gaa8ek4E4elouP3hxT7W68p2seShFD2KeowITQpFL6wpBFP3QNceTOrrUYImxL qVu8xXBby1GSTKTFimODwYZ+DBWX/N8qWE//LmuzGd+dPWbbIjPhtN9tlep/dqsZiEBdeItf7kzH +WN4/hIPkIsHAAAA//8DAFBLAQItABQABgAIAAAAIQDb4fbL7gAAAIUBAAATAAAAAAAAAAAAAAAA AAAAAABbQ29udGVudF9UeXBlc10ueG1sUEsBAi0AFAAGAAgAAAAhAFr0LFu/AAAAFQEAAAsAAAAA AAAAAAAAAAAAHwEAAF9yZWxzLy5yZWxzUEsBAi0AFAAGAAgAAAAhAPHqWBDBAAAA2wAAAA8AAAAA AAAAAAAAAAAABwIAAGRycy9kb3ducmV2LnhtbFBLBQYAAAAAAwADALcAAAD1AgAAAAA= " strokeweight="1pt">
                        <v:stroke startarrow="oval" startarrowwidth="narrow" startarrowlength="short" endarrow="classic" endarrowwidth="narrow" endarrowlength="short" joinstyle="miter"/>
                      </v:line>
                    </v:group>
                    <v:shape id="Picture 14" o:spid="_x0000_s1950" type="#_x0000_t75" style="position:absolute;left:-51;top:487;width:5841;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rabGvwAAANsAAAAPAAAAZHJzL2Rvd25yZXYueG1sRE9Ni8Iw EL0L/ocwwt40VRYp1SgiCiIiXfXibWjGpthMShO1/nuzsLC3ebzPmS87W4sntb5yrGA8SkAQF05X XCq4nLfDFIQPyBprx6TgTR6Wi35vjpl2L/6h5ymUIoawz1CBCaHJpPSFIYt+5BriyN1cazFE2JZS t/iK4baWkySZSosVxwaDDa0NFffTwyoIzWE6Tq4+T02+OtLmnKe0L5X6GnSrGYhAXfgX/7l3Os7/ ht9f4gFy8QEAAP//AwBQSwECLQAUAAYACAAAACEA2+H2y+4AAACFAQAAEwAAAAAAAAAAAAAAAAAA AAAAW0NvbnRlbnRfVHlwZXNdLnhtbFBLAQItABQABgAIAAAAIQBa9CxbvwAAABUBAAALAAAAAAAA AAAAAAAAAB8BAABfcmVscy8ucmVsc1BLAQItABQABgAIAAAAIQDPrabGvwAAANsAAAAPAAAAAAAA AAAAAAAAAAcCAABkcnMvZG93bnJldi54bWxQSwUGAAAAAAMAAwC3AAAA8wIAAAAA ">
                      <v:imagedata r:id="rId3945" o:title=""/>
                    </v:shape>
                    <v:shape id="Picture 15" o:spid="_x0000_s1951" type="#_x0000_t75" style="position:absolute;left:4609;top:13078;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3qBbwwAAANsAAAAPAAAAZHJzL2Rvd25yZXYueG1sRE/basJA EH0X+g/LFPpmNrUYSnQVEeoFpKCt+Drsjkna7GzIribt17tCoW9zONeZzntbiyu1vnKs4DlJQRBr ZyouFHx+vA1fQfiAbLB2TAp+yMN89jCYYm5cx3u6HkIhYgj7HBWUITS5lF6XZNEnriGO3Nm1FkOE bSFNi10Mt7UcpWkmLVYcG0psaFmS/j5crILdlxzt9PvvUh8X2anosvV2FV6UenrsFxMQgfrwL/5z b0ycP4b7L/EAObsBAAD//wMAUEsBAi0AFAAGAAgAAAAhANvh9svuAAAAhQEAABMAAAAAAAAAAAAA AAAAAAAAAFtDb250ZW50X1R5cGVzXS54bWxQSwECLQAUAAYACAAAACEAWvQsW78AAAAVAQAACwAA AAAAAAAAAAAAAAAfAQAAX3JlbHMvLnJlbHNQSwECLQAUAAYACAAAACEAyd6gW8MAAADbAAAADwAA AAAAAAAAAAAAAAAHAgAAZHJzL2Rvd25yZXYueG1sUEsFBgAAAAADAAMAtwAAAPcCAAAAAA== ">
                      <v:imagedata r:id="rId3946" o:title=""/>
                    </v:shape>
                    <v:shape id="Picture 16" o:spid="_x0000_s1952" type="#_x0000_t75" style="position:absolute;left:24617;top:12893;width:2286;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EKcwwAAANsAAAAPAAAAZHJzL2Rvd25yZXYueG1sRE/fa8Iw EH4f+D+EE3ybaSu40RmLKMIEYUwduLejubXF5lKSrFb/+mUw2Nt9fD9vUQymFT0531hWkE4TEMSl 1Q1XCk7H7eMzCB+QNbaWScGNPBTL0cMCc22v/E79IVQihrDPUUEdQpdL6cuaDPqp7Ygj92WdwRCh q6R2eI3hppVZksylwYZjQ40drWsqL4dvo2A7ezOz08c++9ynmNzP7rg7P22UmoyH1QuIQEP4F/+5 X3WcP4ffX+IBcvkDAAD//wMAUEsBAi0AFAAGAAgAAAAhANvh9svuAAAAhQEAABMAAAAAAAAAAAAA AAAAAAAAAFtDb250ZW50X1R5cGVzXS54bWxQSwECLQAUAAYACAAAACEAWvQsW78AAAAVAQAACwAA AAAAAAAAAAAAAAAfAQAAX3JlbHMvLnJlbHNQSwECLQAUAAYACAAAACEAP3hCnMMAAADbAAAADwAA AAAAAAAAAAAAAAAHAgAAZHJzL2Rvd25yZXYueG1sUEsFBgAAAAADAAMAtwAAAPcCAAAAAA== ">
                      <v:imagedata r:id="rId3947" o:title=""/>
                    </v:shape>
                  </v:group>
                  <v:shape id="Picture 17" o:spid="_x0000_s1953" type="#_x0000_t75" style="position:absolute;left:7440;top:4803;width:2540;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PPPswwAAANsAAAAPAAAAZHJzL2Rvd25yZXYueG1sRE9LawIx EL4X+h/CFLx1s3poZWuUUmgRPPgqlN6GZNxd3UyWJN1d/fWNIHibj+85s8VgG9GRD7VjBeMsB0Gs nam5VPC9/3yegggR2WDjmBScKcBi/vgww8K4nrfU7WIpUgiHAhVUMbaFlEFXZDFkriVO3MF5izFB X0rjsU/htpGTPH+RFmtODRW29FGRPu3+rIJ1Oz7nK/1rN745fuFF7n9Ww1Gp0dPw/gYi0hDv4pt7 adL8V7j+kg6Q838AAAD//wMAUEsBAi0AFAAGAAgAAAAhANvh9svuAAAAhQEAABMAAAAAAAAAAAAA AAAAAAAAAFtDb250ZW50X1R5cGVzXS54bWxQSwECLQAUAAYACAAAACEAWvQsW78AAAAVAQAACwAA AAAAAAAAAAAAAAAfAQAAX3JlbHMvLnJlbHNQSwECLQAUAAYACAAAACEAuDzz7MMAAADbAAAADwAA AAAAAAAAAAAAAAAHAgAAZHJzL2Rvd25yZXYueG1sUEsFBgAAAAADAAMAtwAAAPcCAAAAAA== " filled="t">
                    <v:imagedata r:id="rId3948" o:title=""/>
                  </v:shape>
                </v:group>
                <v:shape id="Picture 18" o:spid="_x0000_s1954" type="#_x0000_t75" style="position:absolute;left:21515;top:9515;width:2286;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4RpnxAAAANsAAAAPAAAAZHJzL2Rvd25yZXYueG1sRI9Ba8JA EIXvgv9hGaEXqRt7KJJmlVIQPXgxUUpvQ3bcBLOzIbtq+u87B6G3Gd6b974pNqPv1J2G2AY2sFxk oIjrYFt2Bk7V9nUFKiZki11gMvBLETbr6aTA3IYHH+leJqckhGOOBpqU+lzrWDfkMS5CTyzaJQwe k6yD03bAh4T7Tr9l2bv22LI0NNjTV0P1tbx5A9ty3/4su8N5t7tU356vc+cqMuZlNn5+gEo0pn/z 83pvBV9g5RcZQK//AAAA//8DAFBLAQItABQABgAIAAAAIQDb4fbL7gAAAIUBAAATAAAAAAAAAAAA AAAAAAAAAABbQ29udGVudF9UeXBlc10ueG1sUEsBAi0AFAAGAAgAAAAhAFr0LFu/AAAAFQEAAAsA AAAAAAAAAAAAAAAAHwEAAF9yZWxzLy5yZWxzUEsBAi0AFAAGAAgAAAAhADvhGmfEAAAA2wAAAA8A AAAAAAAAAAAAAAAABwIAAGRycy9kb3ducmV2LnhtbFBLBQYAAAAAAwADALcAAAD4AgAAAAA= " filled="t">
                  <v:imagedata r:id="rId3949" o:title=""/>
                </v:shape>
              </v:group>
              <v:shape id="Picture 19" o:spid="_x0000_s1955" type="#_x0000_t75" style="position:absolute;left:2922;top:7630;width:2794;height:165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7vVKxAAAANsAAAAPAAAAZHJzL2Rvd25yZXYueG1sRE9La8JA EL4L/Q/LCL3pJi1Yk7pKKJT6OBS1tNchO2aD2dmQ3Wr017tCobf5+J4zW/S2ESfqfO1YQTpOQBCX TtdcKfjav4+mIHxA1tg4JgUX8rCYPwxmmGt35i2ddqESMYR9jgpMCG0upS8NWfRj1xJH7uA6iyHC rpK6w3MMt418SpKJtFhzbDDY0puh8rj7tQqyzWS1ft5fX5LLpjAHzn7Sz+8PpR6HffEKIlAf/sV/ 7qWO8zO4/xIPkPMbAAAA//8DAFBLAQItABQABgAIAAAAIQDb4fbL7gAAAIUBAAATAAAAAAAAAAAA AAAAAAAAAABbQ29udGVudF9UeXBlc10ueG1sUEsBAi0AFAAGAAgAAAAhAFr0LFu/AAAAFQEAAAsA AAAAAAAAAAAAAAAAHwEAAF9yZWxzLy5yZWxzUEsBAi0AFAAGAAgAAAAhAJnu9UrEAAAA2wAAAA8A AAAAAAAAAAAAAAAABwIAAGRycy9kb3ducmV2LnhtbFBLBQYAAAAAAwADALcAAAD4AgAAAAA= ">
                <v:imagedata r:id="rId3950" o:title=""/>
              </v:shape>
              <v:shape id="_x0000_s1956" type="#_x0000_t75" style="position:absolute;left:11429;top:12715;width:1905;height:165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qP/WwAAAANsAAAAPAAAAZHJzL2Rvd25yZXYueG1sRE/Pa8Iw FL4P/B/CE3abqSKbVKOIY+jwMqsXb4/m2Vabl5LEtvvvzUHw+PH9Xqx6U4uWnK8sKxiPEhDEudUV FwpOx5+PGQgfkDXWlknBP3lYLQdvC0y17fhAbRYKEUPYp6igDKFJpfR5SQb9yDbEkbtYZzBE6Aqp HXYx3NRykiSf0mDFsaHEhjYl5bfsbhT8+Xsrf7vsvJuG094dZnz9+t4q9T7s13MQgfrwEj/dO61g EtfHL/EHyOUDAAD//wMAUEsBAi0AFAAGAAgAAAAhANvh9svuAAAAhQEAABMAAAAAAAAAAAAAAAAA AAAAAFtDb250ZW50X1R5cGVzXS54bWxQSwECLQAUAAYACAAAACEAWvQsW78AAAAVAQAACwAAAAAA AAAAAAAAAAAfAQAAX3JlbHMvLnJlbHNQSwECLQAUAAYACAAAACEA8aj/1sAAAADbAAAADwAAAAAA AAAAAAAAAAAHAgAAZHJzL2Rvd25yZXYueG1sUEsFBgAAAAADAAMAtwAAAPQCAAAAAA== ">
                <v:imagedata r:id="rId3951" o:title=""/>
              </v:shape>
              <v:shape id="_x0000_s1957" type="#_x0000_t75" style="position:absolute;left:18004;top:12804;width:2159;height:165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B1kEwAAAANsAAAAPAAAAZHJzL2Rvd25yZXYueG1sRI/disIw EIXvhX2HMAt7p2mliFTT4i4Ki3f+PMDQjE2xmZQkan37zYLg5eHM+c6cdT3aXtzJh86xgnyWgSBu nO64VXA+7aZLECEia+wdk4InBairj8kaS+0efKD7MbYiQTiUqMDEOJRShsaQxTBzA3HyLs5bjEn6 VmqPjwS3vZxn2UJa7Dg1GBzox1BzPd5seiPX7C9Fvv2+FotN2+xdNFQo9fU5blYgIo3xffxK/2oF 8xz+tyQAyOoPAAD//wMAUEsBAi0AFAAGAAgAAAAhANvh9svuAAAAhQEAABMAAAAAAAAAAAAAAAAA AAAAAFtDb250ZW50X1R5cGVzXS54bWxQSwECLQAUAAYACAAAACEAWvQsW78AAAAVAQAACwAAAAAA AAAAAAAAAAAfAQAAX3JlbHMvLnJlbHNQSwECLQAUAAYACAAAACEArQdZBMAAAADbAAAADwAAAAAA AAAAAAAAAAAHAgAAZHJzL2Rvd25yZXYueG1sUEsFBgAAAAADAAMAtwAAAPQCAAAAAA== ">
                <v:imagedata r:id="rId3952" o:title=""/>
              </v:shape>
            </v:group>
            <w10:wrap type="square"/>
            <w10:anchorlock/>
          </v:group>
        </w:pict>
      </w:r>
      <w:r w:rsidRPr="007906F9">
        <w:rPr>
          <w:bCs/>
          <w:lang w:val="pt-BR"/>
        </w:rPr>
        <w:t xml:space="preserve">Một con lắc lò xo với vật nặng có khối lượng </w:t>
      </w:r>
      <w:r w:rsidRPr="00B66F2A">
        <w:rPr>
          <w:position w:val="-6"/>
        </w:rPr>
        <w:object w:dxaOrig="260" w:dyaOrig="220">
          <v:shape id="_x0000_i3149" type="#_x0000_t75" style="width:12.75pt;height:12pt" o:ole="">
            <v:imagedata r:id="rId3953" o:title=""/>
          </v:shape>
          <o:OLEObject Type="Embed" ProgID="Equation.DSMT4" ShapeID="_x0000_i3149" DrawAspect="Content" ObjectID="_1693757243" r:id="rId3954"/>
        </w:object>
      </w:r>
      <w:r w:rsidRPr="007906F9">
        <w:rPr>
          <w:bCs/>
          <w:lang w:val="pt-BR"/>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v:shape id="_x0000_i3150" type="#_x0000_t75" style="width:39pt;height:15.75pt" o:ole="">
            <v:imagedata r:id="rId3955" o:title=""/>
          </v:shape>
          <o:OLEObject Type="Embed" ProgID="Equation.DSMT4" ShapeID="_x0000_i3150" DrawAspect="Content" ObjectID="_1693757244" r:id="rId3956"/>
        </w:object>
      </w:r>
      <w:r w:rsidRPr="007906F9">
        <w:rPr>
          <w:bCs/>
          <w:lang w:val="pt-BR"/>
        </w:rPr>
        <w:t>. Khối lượng của vật nặng là</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A.</w:t>
      </w:r>
      <w:r w:rsidRPr="007906F9">
        <w:rPr>
          <w:bCs/>
          <w:lang w:val="pt-BR"/>
        </w:rPr>
        <w:t xml:space="preserve"> 1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8 kg.</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25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 xml:space="preserve">  </w:t>
      </w:r>
      <w:r w:rsidRPr="007906F9">
        <w:rPr>
          <w:bCs/>
          <w:lang w:val="pt-BR"/>
        </w:rPr>
        <w:tab/>
      </w:r>
      <w:r w:rsidRPr="00DC1882">
        <w:rPr>
          <w:b/>
          <w:bCs/>
          <w:color w:val="0000FF"/>
          <w:lang w:val="pt-BR"/>
        </w:rPr>
        <w:t>D.</w:t>
      </w:r>
      <w:r w:rsidRPr="007906F9">
        <w:rPr>
          <w:bCs/>
          <w:lang w:val="pt-BR"/>
        </w:rPr>
        <w:t xml:space="preserve"> 0,5 kg.</w:t>
      </w: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8:</w:t>
      </w:r>
      <w:r w:rsidRPr="00972C27">
        <w:rPr>
          <w:bCs/>
          <w:lang w:val="pt-BR"/>
        </w:rPr>
        <w:t xml:space="preserve"> Điện năng được truyền tải từ nhà máy đến nơi tiêu thụ với công suất truyền đi </w:t>
      </w:r>
      <w:r w:rsidRPr="002B2EED">
        <w:rPr>
          <w:bCs/>
          <w:position w:val="-4"/>
        </w:rPr>
        <w:object w:dxaOrig="240" w:dyaOrig="260">
          <v:shape id="_x0000_i3151" type="#_x0000_t75" style="width:12pt;height:12.75pt" o:ole="">
            <v:imagedata r:id="rId3957" o:title=""/>
          </v:shape>
          <o:OLEObject Type="Embed" ProgID="Equation.DSMT4" ShapeID="_x0000_i3151" DrawAspect="Content" ObjectID="_1693757245" r:id="rId3958"/>
        </w:object>
      </w:r>
      <w:r w:rsidRPr="00972C27">
        <w:rPr>
          <w:bCs/>
          <w:lang w:val="pt-BR"/>
        </w:rPr>
        <w:t xml:space="preserve"> là không đổi. </w:t>
      </w:r>
      <w:r w:rsidRPr="00946162">
        <w:rPr>
          <w:bCs/>
          <w:lang w:val="pt-BR"/>
        </w:rPr>
        <w:t xml:space="preserve">Ban đầu hiệu suất của quá trình truyền tải là 80%. Coi hệ số công suất của mạch truyền tải luôn được giữ </w:t>
      </w:r>
      <w:r w:rsidRPr="002B2EED">
        <w:rPr>
          <w:bCs/>
          <w:position w:val="-10"/>
        </w:rPr>
        <w:object w:dxaOrig="880" w:dyaOrig="320">
          <v:shape id="_x0000_i3152" type="#_x0000_t75" style="width:44.25pt;height:16.5pt" o:ole="">
            <v:imagedata r:id="rId3959" o:title=""/>
          </v:shape>
          <o:OLEObject Type="Embed" ProgID="Equation.DSMT4" ShapeID="_x0000_i3152" DrawAspect="Content" ObjectID="_1693757246" r:id="rId3960"/>
        </w:object>
      </w:r>
      <w:r w:rsidRPr="00946162">
        <w:rPr>
          <w:bCs/>
          <w:lang w:val="pt-BR"/>
        </w:rPr>
        <w:t xml:space="preserve">. Nếu người ta giảm điện trở của dây dẫn xuống một nửa và lắp một máy tăng áp với hệ số tăng </w:t>
      </w:r>
      <w:r w:rsidRPr="002B2EED">
        <w:rPr>
          <w:bCs/>
          <w:position w:val="-6"/>
        </w:rPr>
        <w:object w:dxaOrig="560" w:dyaOrig="279">
          <v:shape id="_x0000_i3153" type="#_x0000_t75" style="width:27.75pt;height:12.75pt" o:ole="">
            <v:imagedata r:id="rId3961" o:title=""/>
          </v:shape>
          <o:OLEObject Type="Embed" ProgID="Equation.DSMT4" ShapeID="_x0000_i3153" DrawAspect="Content" ObjectID="_1693757247" r:id="rId3962"/>
        </w:object>
      </w:r>
      <w:r w:rsidRPr="00946162">
        <w:rPr>
          <w:bCs/>
          <w:lang w:val="pt-BR"/>
        </w:rPr>
        <w:t xml:space="preserve"> trước khi truyền đi thì hiệu suất của quá trình truyền tải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946162">
        <w:rPr>
          <w:bCs/>
          <w:lang w:val="pt-BR"/>
        </w:rPr>
        <w:t>66%.</w:t>
      </w:r>
      <w:r w:rsidRPr="00946162">
        <w:rPr>
          <w:bCs/>
          <w:lang w:val="pt-BR"/>
        </w:rPr>
        <w:tab/>
      </w:r>
      <w:r w:rsidRPr="00DC1882">
        <w:rPr>
          <w:b/>
          <w:bCs/>
          <w:color w:val="0000FF"/>
          <w:lang w:val="pt-BR"/>
        </w:rPr>
        <w:t>B.</w:t>
      </w:r>
      <w:r w:rsidRPr="00946162">
        <w:rPr>
          <w:b/>
          <w:bCs/>
          <w:lang w:val="pt-BR"/>
        </w:rPr>
        <w:t xml:space="preserve"> </w:t>
      </w:r>
      <w:r w:rsidRPr="00946162">
        <w:rPr>
          <w:bCs/>
          <w:lang w:val="pt-BR"/>
        </w:rPr>
        <w:t>90%.</w:t>
      </w:r>
      <w:r w:rsidRPr="00946162">
        <w:rPr>
          <w:bCs/>
          <w:lang w:val="pt-BR"/>
        </w:rPr>
        <w:tab/>
      </w:r>
      <w:r w:rsidRPr="00DC1882">
        <w:rPr>
          <w:b/>
          <w:bCs/>
          <w:color w:val="0000FF"/>
          <w:lang w:val="pt-BR"/>
        </w:rPr>
        <w:t>C.</w:t>
      </w:r>
      <w:r w:rsidRPr="00946162">
        <w:rPr>
          <w:b/>
          <w:bCs/>
          <w:lang w:val="pt-BR"/>
        </w:rPr>
        <w:t xml:space="preserve"> </w:t>
      </w:r>
      <w:r w:rsidRPr="00946162">
        <w:rPr>
          <w:bCs/>
          <w:lang w:val="pt-BR"/>
        </w:rPr>
        <w:t>99,6%.</w:t>
      </w:r>
      <w:r w:rsidRPr="00946162">
        <w:rPr>
          <w:bCs/>
          <w:lang w:val="pt-BR"/>
        </w:rPr>
        <w:tab/>
      </w:r>
      <w:r w:rsidRPr="00DC1882">
        <w:rPr>
          <w:b/>
          <w:bCs/>
          <w:color w:val="0000FF"/>
          <w:lang w:val="pt-BR"/>
        </w:rPr>
        <w:t>D.</w:t>
      </w:r>
      <w:r w:rsidRPr="00946162">
        <w:rPr>
          <w:b/>
          <w:bCs/>
          <w:lang w:val="pt-BR"/>
        </w:rPr>
        <w:t xml:space="preserve"> </w:t>
      </w:r>
      <w:r w:rsidRPr="00946162">
        <w:rPr>
          <w:bCs/>
          <w:lang w:val="pt-BR"/>
        </w:rPr>
        <w:t>62%.</w:t>
      </w: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9:</w:t>
      </w:r>
      <w:r w:rsidRPr="00946162">
        <w:rPr>
          <w:bCs/>
          <w:lang w:val="pt-BR"/>
        </w:rPr>
        <w:t xml:space="preserve"> Trên một bề mặt chất lỏng, tại hai điểm </w:t>
      </w:r>
      <w:r w:rsidRPr="00B91059">
        <w:rPr>
          <w:bCs/>
          <w:position w:val="-4"/>
        </w:rPr>
        <w:object w:dxaOrig="240" w:dyaOrig="260">
          <v:shape id="_x0000_i3154" type="#_x0000_t75" style="width:12pt;height:12.75pt" o:ole="">
            <v:imagedata r:id="rId3963" o:title=""/>
          </v:shape>
          <o:OLEObject Type="Embed" ProgID="Equation.DSMT4" ShapeID="_x0000_i3154" DrawAspect="Content" ObjectID="_1693757248" r:id="rId3964"/>
        </w:object>
      </w:r>
      <w:r w:rsidRPr="00946162">
        <w:rPr>
          <w:bCs/>
          <w:lang w:val="pt-BR"/>
        </w:rPr>
        <w:t xml:space="preserve"> và </w:t>
      </w:r>
      <w:r w:rsidRPr="00B91059">
        <w:rPr>
          <w:bCs/>
          <w:position w:val="-4"/>
        </w:rPr>
        <w:object w:dxaOrig="240" w:dyaOrig="260">
          <v:shape id="_x0000_i3155" type="#_x0000_t75" style="width:12pt;height:12.75pt" o:ole="">
            <v:imagedata r:id="rId3965" o:title=""/>
          </v:shape>
          <o:OLEObject Type="Embed" ProgID="Equation.DSMT4" ShapeID="_x0000_i3155" DrawAspect="Content" ObjectID="_1693757249" r:id="rId3966"/>
        </w:object>
      </w:r>
      <w:r w:rsidRPr="00946162">
        <w:rPr>
          <w:bCs/>
          <w:lang w:val="pt-BR"/>
        </w:rPr>
        <w:t xml:space="preserve"> có hai nguồn điểm, phát ra sóng kết hợp cùng pha nhau theo phương thẳng đứng với bước sóng </w:t>
      </w:r>
      <w:r w:rsidRPr="00B91059">
        <w:rPr>
          <w:bCs/>
          <w:position w:val="-6"/>
        </w:rPr>
        <w:object w:dxaOrig="220" w:dyaOrig="279">
          <v:shape id="_x0000_i3156" type="#_x0000_t75" style="width:12pt;height:14.25pt" o:ole="">
            <v:imagedata r:id="rId3967" o:title=""/>
          </v:shape>
          <o:OLEObject Type="Embed" ProgID="Equation.DSMT4" ShapeID="_x0000_i3156" DrawAspect="Content" ObjectID="_1693757250" r:id="rId3968"/>
        </w:object>
      </w:r>
      <w:r w:rsidRPr="00946162">
        <w:rPr>
          <w:bCs/>
          <w:lang w:val="pt-BR"/>
        </w:rPr>
        <w:t xml:space="preserve">. Biết </w:t>
      </w:r>
      <w:r w:rsidRPr="00290A7A">
        <w:rPr>
          <w:bCs/>
          <w:position w:val="-10"/>
        </w:rPr>
        <w:object w:dxaOrig="1100" w:dyaOrig="320">
          <v:shape id="_x0000_i3157" type="#_x0000_t75" style="width:55.5pt;height:15.75pt" o:ole="">
            <v:imagedata r:id="rId3969" o:title=""/>
          </v:shape>
          <o:OLEObject Type="Embed" ProgID="Equation.DSMT4" ShapeID="_x0000_i3157" DrawAspect="Content" ObjectID="_1693757251" r:id="rId3970"/>
        </w:object>
      </w:r>
      <w:r w:rsidRPr="00946162">
        <w:rPr>
          <w:bCs/>
          <w:lang w:val="pt-BR"/>
        </w:rPr>
        <w:t xml:space="preserve">. Gọi </w:t>
      </w:r>
      <w:r w:rsidRPr="00290A7A">
        <w:rPr>
          <w:bCs/>
          <w:position w:val="-10"/>
        </w:rPr>
        <w:object w:dxaOrig="400" w:dyaOrig="320">
          <v:shape id="_x0000_i3158" type="#_x0000_t75" style="width:20.25pt;height:15.75pt" o:ole="">
            <v:imagedata r:id="rId3971" o:title=""/>
          </v:shape>
          <o:OLEObject Type="Embed" ProgID="Equation.DSMT4" ShapeID="_x0000_i3158" DrawAspect="Content" ObjectID="_1693757252" r:id="rId3972"/>
        </w:object>
      </w:r>
      <w:r w:rsidRPr="00946162">
        <w:rPr>
          <w:bCs/>
          <w:lang w:val="pt-BR"/>
        </w:rPr>
        <w:t xml:space="preserve"> là đường tròn nằm trên mặt nước với </w:t>
      </w:r>
      <w:r w:rsidRPr="00290A7A">
        <w:rPr>
          <w:bCs/>
          <w:position w:val="-4"/>
        </w:rPr>
        <w:object w:dxaOrig="400" w:dyaOrig="260">
          <v:shape id="_x0000_i3159" type="#_x0000_t75" style="width:20.25pt;height:12.75pt" o:ole="">
            <v:imagedata r:id="rId3973" o:title=""/>
          </v:shape>
          <o:OLEObject Type="Embed" ProgID="Equation.DSMT4" ShapeID="_x0000_i3159" DrawAspect="Content" ObjectID="_1693757253" r:id="rId3974"/>
        </w:object>
      </w:r>
      <w:r w:rsidRPr="00946162">
        <w:rPr>
          <w:bCs/>
          <w:lang w:val="pt-BR"/>
        </w:rPr>
        <w:t xml:space="preserve"> là đường kính; </w:t>
      </w:r>
      <w:r w:rsidRPr="00290A7A">
        <w:rPr>
          <w:bCs/>
          <w:position w:val="-4"/>
        </w:rPr>
        <w:object w:dxaOrig="320" w:dyaOrig="260">
          <v:shape id="_x0000_i3160" type="#_x0000_t75" style="width:15.75pt;height:12.75pt" o:ole="">
            <v:imagedata r:id="rId3975" o:title=""/>
          </v:shape>
          <o:OLEObject Type="Embed" ProgID="Equation.DSMT4" ShapeID="_x0000_i3160" DrawAspect="Content" ObjectID="_1693757254" r:id="rId3976"/>
        </w:object>
      </w:r>
      <w:r w:rsidRPr="00946162">
        <w:rPr>
          <w:bCs/>
          <w:lang w:val="pt-BR"/>
        </w:rPr>
        <w:t xml:space="preserve"> là một điểm dao động với biên độ cực đại, cùng pha với nguồn nằm bên trong </w:t>
      </w:r>
      <w:r w:rsidRPr="00290A7A">
        <w:rPr>
          <w:bCs/>
          <w:position w:val="-10"/>
        </w:rPr>
        <w:object w:dxaOrig="400" w:dyaOrig="320">
          <v:shape id="_x0000_i3161" type="#_x0000_t75" style="width:20.25pt;height:15.75pt" o:ole="">
            <v:imagedata r:id="rId3977" o:title=""/>
          </v:shape>
          <o:OLEObject Type="Embed" ProgID="Equation.DSMT4" ShapeID="_x0000_i3161" DrawAspect="Content" ObjectID="_1693757255" r:id="rId3978"/>
        </w:object>
      </w:r>
      <w:r w:rsidRPr="00946162">
        <w:rPr>
          <w:bCs/>
          <w:lang w:val="pt-BR"/>
        </w:rPr>
        <w:t xml:space="preserve">. Khoảng cách lớn nhất từ </w:t>
      </w:r>
      <w:r w:rsidRPr="00290A7A">
        <w:rPr>
          <w:bCs/>
          <w:position w:val="-4"/>
        </w:rPr>
        <w:object w:dxaOrig="320" w:dyaOrig="260">
          <v:shape id="_x0000_i3162" type="#_x0000_t75" style="width:15.75pt;height:12.75pt" o:ole="">
            <v:imagedata r:id="rId3979" o:title=""/>
          </v:shape>
          <o:OLEObject Type="Embed" ProgID="Equation.DSMT4" ShapeID="_x0000_i3162" DrawAspect="Content" ObjectID="_1693757256" r:id="rId3980"/>
        </w:object>
      </w:r>
      <w:r w:rsidRPr="00946162">
        <w:rPr>
          <w:bCs/>
          <w:lang w:val="pt-BR"/>
        </w:rPr>
        <w:t xml:space="preserve"> đến trung trực của </w:t>
      </w:r>
      <w:r w:rsidRPr="00290A7A">
        <w:rPr>
          <w:bCs/>
          <w:position w:val="-4"/>
        </w:rPr>
        <w:object w:dxaOrig="400" w:dyaOrig="260">
          <v:shape id="_x0000_i3163" type="#_x0000_t75" style="width:20.25pt;height:12.75pt" o:ole="">
            <v:imagedata r:id="rId3981" o:title=""/>
          </v:shape>
          <o:OLEObject Type="Embed" ProgID="Equation.DSMT4" ShapeID="_x0000_i3163" DrawAspect="Content" ObjectID="_1693757257" r:id="rId3982"/>
        </w:object>
      </w:r>
      <w:r w:rsidRPr="00946162">
        <w:rPr>
          <w:bCs/>
          <w:lang w:val="pt-BR"/>
        </w:rPr>
        <w:t xml:space="preserve"> là</w:t>
      </w:r>
    </w:p>
    <w:p w:rsidR="00DC1882" w:rsidRDefault="00DC1882" w:rsidP="0087156E">
      <w:pPr>
        <w:tabs>
          <w:tab w:val="left" w:pos="284"/>
          <w:tab w:val="left" w:pos="2835"/>
          <w:tab w:val="left" w:pos="5387"/>
          <w:tab w:val="left" w:pos="7938"/>
        </w:tabs>
        <w:ind w:firstLine="142"/>
        <w:jc w:val="both"/>
      </w:pPr>
      <w:r w:rsidRPr="00946162">
        <w:rPr>
          <w:b/>
          <w:bCs/>
          <w:lang w:val="pt-BR"/>
        </w:rPr>
        <w:tab/>
      </w:r>
      <w:r w:rsidRPr="00DC1882">
        <w:rPr>
          <w:b/>
          <w:bCs/>
          <w:color w:val="0000FF"/>
          <w:lang w:val="pt-BR"/>
        </w:rPr>
        <w:t>A.</w:t>
      </w:r>
      <w:r w:rsidRPr="00946162">
        <w:rPr>
          <w:b/>
          <w:bCs/>
          <w:lang w:val="pt-BR"/>
        </w:rPr>
        <w:t xml:space="preserve"> </w:t>
      </w:r>
      <w:r w:rsidRPr="00290A7A">
        <w:rPr>
          <w:b/>
          <w:bCs/>
          <w:position w:val="-10"/>
        </w:rPr>
        <w:object w:dxaOrig="660" w:dyaOrig="320">
          <v:shape id="_x0000_i3164" type="#_x0000_t75" style="width:33pt;height:15.75pt" o:ole="">
            <v:imagedata r:id="rId3983" o:title=""/>
          </v:shape>
          <o:OLEObject Type="Embed" ProgID="Equation.DSMT4" ShapeID="_x0000_i3164" DrawAspect="Content" ObjectID="_1693757258" r:id="rId3984"/>
        </w:object>
      </w:r>
      <w:r>
        <w:t>.</w:t>
      </w:r>
      <w:r>
        <w:rPr>
          <w:bCs/>
        </w:rPr>
        <w:tab/>
      </w:r>
      <w:r w:rsidRPr="00DC1882">
        <w:rPr>
          <w:b/>
          <w:bCs/>
          <w:color w:val="0000FF"/>
        </w:rPr>
        <w:t>B.</w:t>
      </w:r>
      <w:r w:rsidRPr="00516F94">
        <w:rPr>
          <w:b/>
          <w:bCs/>
        </w:rPr>
        <w:t xml:space="preserve"> </w:t>
      </w:r>
      <w:r w:rsidRPr="00290A7A">
        <w:rPr>
          <w:b/>
          <w:bCs/>
          <w:position w:val="-10"/>
        </w:rPr>
        <w:object w:dxaOrig="660" w:dyaOrig="320">
          <v:shape id="_x0000_i3165" type="#_x0000_t75" style="width:33pt;height:15.75pt" o:ole="">
            <v:imagedata r:id="rId3985" o:title=""/>
          </v:shape>
          <o:OLEObject Type="Embed" ProgID="Equation.DSMT4" ShapeID="_x0000_i3165" DrawAspect="Content" ObjectID="_1693757259" r:id="rId3986"/>
        </w:object>
      </w:r>
      <w:r>
        <w:t>.</w:t>
      </w:r>
      <w:r>
        <w:rPr>
          <w:bCs/>
        </w:rPr>
        <w:tab/>
      </w:r>
      <w:r w:rsidRPr="00DC1882">
        <w:rPr>
          <w:b/>
          <w:bCs/>
          <w:color w:val="0000FF"/>
        </w:rPr>
        <w:t>C.</w:t>
      </w:r>
      <w:r w:rsidRPr="00516F94">
        <w:rPr>
          <w:b/>
          <w:bCs/>
        </w:rPr>
        <w:t xml:space="preserve"> </w:t>
      </w:r>
      <w:r w:rsidRPr="00290A7A">
        <w:rPr>
          <w:b/>
          <w:bCs/>
          <w:position w:val="-10"/>
        </w:rPr>
        <w:object w:dxaOrig="660" w:dyaOrig="320">
          <v:shape id="_x0000_i3166" type="#_x0000_t75" style="width:33pt;height:15.75pt" o:ole="">
            <v:imagedata r:id="rId3987" o:title=""/>
          </v:shape>
          <o:OLEObject Type="Embed" ProgID="Equation.DSMT4" ShapeID="_x0000_i3166" DrawAspect="Content" ObjectID="_1693757260" r:id="rId3988"/>
        </w:object>
      </w:r>
      <w:r>
        <w:t>.</w:t>
      </w:r>
      <w:r>
        <w:rPr>
          <w:bCs/>
        </w:rPr>
        <w:tab/>
      </w:r>
      <w:r w:rsidRPr="00DC1882">
        <w:rPr>
          <w:b/>
          <w:bCs/>
          <w:color w:val="0000FF"/>
        </w:rPr>
        <w:t>D.</w:t>
      </w:r>
      <w:r w:rsidRPr="00516F94">
        <w:rPr>
          <w:b/>
          <w:bCs/>
        </w:rPr>
        <w:t xml:space="preserve"> </w:t>
      </w:r>
      <w:r w:rsidRPr="00290A7A">
        <w:rPr>
          <w:b/>
          <w:bCs/>
          <w:position w:val="-10"/>
        </w:rPr>
        <w:object w:dxaOrig="660" w:dyaOrig="320">
          <v:shape id="_x0000_i3167" type="#_x0000_t75" style="width:33pt;height:15.75pt" o:ole="">
            <v:imagedata r:id="rId3989" o:title=""/>
          </v:shape>
          <o:OLEObject Type="Embed" ProgID="Equation.DSMT4" ShapeID="_x0000_i3167" DrawAspect="Content" ObjectID="_1693757261" r:id="rId3990"/>
        </w:object>
      </w:r>
      <w:r>
        <w:t>.</w:t>
      </w:r>
    </w:p>
    <w:p w:rsidR="00DC1882" w:rsidRPr="000A1A44" w:rsidRDefault="008614FF" w:rsidP="0087156E">
      <w:pPr>
        <w:tabs>
          <w:tab w:val="left" w:pos="284"/>
          <w:tab w:val="left" w:pos="2835"/>
          <w:tab w:val="left" w:pos="5387"/>
          <w:tab w:val="left" w:pos="7938"/>
        </w:tabs>
        <w:ind w:firstLine="142"/>
        <w:jc w:val="both"/>
        <w:rPr>
          <w:bCs/>
        </w:rPr>
      </w:pPr>
      <w:r>
        <w:rPr>
          <w:noProof/>
        </w:rPr>
        <w:pict>
          <v:group id="Canvas 1" o:spid="_x0000_s1886" editas="canvas" style="position:absolute;left:0;text-align:left;margin-left:455.85pt;margin-top:20.1pt;width:59.55pt;height:106.85pt;z-index:251712000" coordsize="7556,1356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AeNTSCIKAABHUwAADgAAAGRycy9lMm9Eb2MueG1s7Fzbbtw4En1fYP9B 6PfEou5qxBkE9iYYIDtrTDI7z7Ja3a0d3VaS3fZ8/Z4qkrq03Rc7jtfOKEBsySIpkqpTdVgs1ruf bvLMuE7qJi2L05l4a86MpIjLRVqsTme/ff34JpgZTRsViygri+R0dps0s5/e//1v7zbVPLHKdZkt ktpAI0Uz31Sns3XbVvOTkyZeJ3nUvC2rpMDDZVnnUYvbenWyqKMNWs+zE8s0vZNNWS+quoyTpsFf z+XD2Xtuf7lM4vZfy2WTtEZ2OkPfWv5Z889L+nny/l00X9VRtU5j1Y3oEb3Io7TAS7umzqM2Mq7q 9E5TeRrXZVMu27dxmZ+Uy2UaJzwGjEaYW6M5i4rrqOHBxJgd3UFcPWG7lyvqd1Nm6eJjmmV0U9VN e5bVxnWEWdus0zaheToZlTpBL+ZUl35v8B0TFNlUq/lmVXXfEzKw9UEfNP5PdXlV8fBX8/iX64va SBenM9ueGUWUQ5j4uYF79WqU+VRXX6qLWv1hJe9oTDfLOqffmHLjBo24YRjOjNvTmSNCN5BykNy0 RoyHPiTLhLTEeCxs4TmWKhCvIU1UHQ/xTIlPvP7H/oqYOfl6TNoK0sZdlLPFN/JyMEJna4TOI0Yo uygszzVdsXt8rrB9Xz7eGt2oaj9GS7iha2HuaHa62juHCFg3vUA03yYQX9ZRlbBANAOB8Cw9Xb8C 71GxyhIDf2MZ4HKdRDTzBsJxjzjoyfJN32NxiuZaGEbjdVzPc6nlbrwSLZ+SMjcINqezGn1AF6N5 dP25aWVRekJF6M9V1LYENFU8a3+rztNoxVWWK8COCjW3TQ/AtFiUm6/oz8zIIkYmRI//qZ501S53 1x/U/cj/VF1VBePRHaP3Z4WxgexbPsMggmJeZhHeH+cVENgUq5kRZSto/LituedFSWPCaOV8nEfN WqoPViz0rmieQ5HURpbmp7Ng2P2soKcJa2s1ZZtKfyq6uiwXtwB/XUr13VTxxxQz+hmTcRHV0Nf4 fLBBeLou6z9nxgb6HL3871VUJxj3zwXELhSOg2It3zguID4z6uGTy+GT4io/K6H8BKxXFfMllW8z fbmsy/x3mJ4P9FY8iooY75bzoW7OWmlnYLzi5MMHLgalj2n+XHwhFS545kg2vt78HtWVkogWX/qX Uov6HTmSZWnGivLDVVsuUxayfp4gnHQD2JFeeQ78dQr5S1tH6WrdGmdlUQAHZW1IOFE/oN/OCom+ +AYz8LmM/2gIH6OHdHMApPdotBFIWS3vBmiWFqRD7kysBuhAlB8MA5Z2bUYfBuJRVRKK74EhPd0s HL012meLXK1clbVl9Ud27JC1lXgVHhtTk2dcGd83viUEbBwMiG8L09syvwEMroXXkoGxTNt3tu0T 14fS1/W5S9G8t1H3t9CJRD9wEsfOJm+bYQfoHxIN3GP+jhk6SZcmGlbo66FarjQevXHxQsdWIxUo F3QjUTzDHtX27xAO2G5HAH7MVEzWqkqv3084nkMbQBvKWeus8dz4tbwqFskCeqEusFgwPB6JAv4O 86zkx3ekrTCWWVr9W2tNLUmWGZrCZ1EQpgkOzVRpMMFCMNHjCbICKksY0ITsrvWmjlLHew1BH3O1 UGOKFv+ZGcs8g9EBOzZc6ptqke09tz009yNY39UIu8zyqJpUQ2BdJCpHGONR5bvv3EclRlW/lxaa LDkvsV6gJe803j7sKjW4j1rLL+zco/pFaHsWXgPdLSwzcL2ttYlQWkyqtAmxB8n/hNgXyr17lrGP Y3RrV0mvHLVuPUyvBhxD2CGs4B0+pFewgR3YoCBsAolkeGSwiC4pksHVNUcBHVOI7OmU47qer1b8 Ep/M2Dor2o9U8qlnYBlw2RxmGdKv8wQsw7Y9M5DuIigtv5siPcNyUvAFOprBc9xN0EQztjwWk9J6 oUqLwPLdHXYuoHRwiYBCvNp6HM0IHEutCgiv7taqQOJVr5smkjGRDLk99PocfL3p3UcyOgedIhmP 2TGxXN91JaZ827cBL2YR2gRuk4xtTwZVB7OQPpu++j6Swb3sbGg/0ucjGd4xeopN/ROQDEsEji29 WsIStm0xFexdGRPJeOC2yEQy/tIkA7rqMMlgLXYMeO/xZQgztGx4O9mVQYBV7lmtEieWMQH2x9hG 7G3vPpYBF8Jou+QxUQvY0HBpP5+3dnqaoCF1iGVwdVjtreovm2V087bH6SpXMMcoKrF/wyQcrIwm kqGiF0ZMYdowOZtCH+7E4ul4DAVBFYvmdrvj+7Crtswf5cmwLJAMvGUiGcNwowmwCGlSUUw/SqzS cSSjA5xyZShsPWi/xMEuCGIptlnCsSSDq+v9kp6jvGyS0e0z7VNURwRNHhOVYQkn0Fu8E8eYOAYF Xk7hlYfj/XdwjM57uw+6yqX7KI5hO4iOxVsmjjFxjC5S+ocE7JhjPMNWp3PMFgIKHdzqHIR7DMJf A8uy4YIc7cQIYeGEhoxFsGwvHMdqTKEIUyjCazm7oM5KdTHXatGNePCxo1E58R+0BvAEgsS1p9BF jPEWiHzb8fCeLmhqez+T6+vtUNcG4BiE/SIgxKkxHH6QLXBQI8dV7dzP3DXYLtBJLXgYzg8MQt/R Wb3gwXau8PEeHmzf1UGIGDcgvRC+3c9WP1pqIgDN65vQYdH/t0B0F905vAHE3fx2v6pwcNCuo1CI qLt381ZPEEWcsMB00jCp5Uktvxa1/Ay0CSdWj8DutwSiIwjdtKQTJwxwioajzfpgC290biT0TMbz BNfBeRU+lqO1/MghO50bkYEXL+EE6POveI4J7pRw2292Byue0Ald0XkU+cjbaMmzhVac7Sc2NqF1 QitvZYJ2vZLz2kO0Dq8JKd89LNs+xleBQoDW0cgVHpYOErk4ox2YW1GjdoD0E3gtLRtgkM3w4ecm JNC/6cglaZrsKv9nuZA5C0I61qk0iIwGYGUysnE/3NHw6VDmCz2UaXfujj3+fxR6CCwtJwg8eaCJ Bb0nvpbwSPhfGCL9CZFTwpNjEp5UaTzHf5WBCld3Eg4dTimGWu0VZY6Racnyo9rIo/qPq+qNTPCS XqZZ2t5yhjIkEqBOFdcXaUwnF+hmkOqpc+/hMb3VsNnBp0tRHbJwdD9q4hLZEHSiEbpWnUXKma2M W/eMF8kTkHbsvIyv8qRoZR61OkGCHyRxa9Zp1SDVzTzJLxPk+ql/XqjzoE1bJ228JmO5RK4fUkbS 9nYPuJd9x6jPO1K5WIFvCql/LI+DMdBUr4TgP5OZh3hHEpfaGussXtrcH5VzibslO8KX6Jf8DLh4 PYLSLasutKDwIocmmcTpJQiK8nl28vAUgoKDx8pQeZJ6DqTE95HxRPmcQxMmQnG2v66UUKSF9Hlr KcFfAK2XJCUqv9pTSonj4VS7VCe0PYHsdGN1guiGTlA8F+uMJxcUXqwh9SFUNSdErKBi4H9QmSUp HeTwnkv1+S/f/w8AAP//AwBQSwMEFAAGAAgAAAAhAANcpJC0AQAAQAIAABQAAABkcnMvbWVkaWEv aW1hZ2UxLndtZlxRsW4TQRB9u7YJcSzdOSFIIAQHEhRRElCEREHjy/kgFEYWNqK8HGZJTvKdLZ8d cBGBRIMoMBW/AB9ASZGGgopf4BMidB0S5s3iitGN5s3b29mZNwrLQMlTgMYxxCp0rUhYpPR8Prdo W11YcCuawHI13VD7aoXZjTMOamjF48PudGiAW1hdsBfBCnPAZX5CtM4o7z2my1vLUk0LOqd/4i4u Ef3WJ38YaB9sJ2zO7Sapyb2H5oX3aJDGGT5/m+hPt98fNY4/HsmfZfoWa3Ie7FSFkRlSvNYyl/R3 Cn84zFv3gkDhOznxpsmTg8zr9BKT9cym9yDrbaOisFRudlrdO8DakyTz+/3dOE96weCZaccHJke9 8n879VJnmj4d9HkUDCajxIykV9TLra4XvhyPYgpy9qoTzpo3/XbhOvcjv/3rymXidcdHERbXi9lu ROQ6gYRZWGxEe8XMMg3GV3s88jeiZhQW8vlOTXFEpWnUR1GoEnPKUFXM36ScTmSQyat2B6IHFvq6 WLLZV7tLFrnWmeZjw0tf8I7LqGJ4/vm+uORvf0z0P33tAzhlqZK9/xcAAP//AwBQSwMEFAAGAAgA AAAhABMU7aXfAQAAtgIAABQAAABkcnMvbWVkaWEvaW1hZ2UyLndtZoxSTYsTQRB91UlcNwnMxC9Y FR0DeljcdRHBg5fMTsZdD5FgAoIehtnY7g5kJiGTrOYgLggiHowg+gsE/4DePOTi1R/gyZ8QZG6C sao3XvRiM0W9qup+1f1qCMtA7j4BCs8hq8CmiBMGkZrP5wat08oiV1IMTK6svtOUShxdOmKhjEY4 3GuP+xpo4tgiexrMMAdsjqeMPrEdMP1bNum1LGxK0An1hlboLKOfaotPyHotF5HL2e0o1qlzWz9y 7vTiMIH9ZaQ+XHu1X3vybl+25NnWeDe/B1eLkpGjGxjQIXeNbuCQe/pLqsJtyP+bm0yP2T894vGB Eu1EAyK3308bNz2P8I1zYnWdRruJ0+pEOunoy86tpLOOAmEpX2812teB43ejxO12N8M06ni9B7oZ 7uoUlcLfT67kWuN4p9flktcbDSI9ED1QyTfajv94OAhZ9KMXLH9Sv+I2M9vaCtzmj/PnGJ+0XGR+ djGbbAaMbMsTN/Gz1WA7m5hMjf3TbS65q0E98DP5XKtMLCMpXjwDYsFyHLPUReL4WczhGaAkwYsN VlwEfS/iixZFM3mj8UJ5G0tcAz6bP4hpq61xOtQxqh/xksdUxL1TD6tiEs++jtSfqYqfmfZy/jcA AAD//wMAUEsDBBQABgAIAAAAIQD2lrfPtQEAAEACAAAUAAAAZHJzL21lZGlhL2ltYWdlMy53bWZc UT1vE0EQfbu2SeJYujNfEgjBgQRFBAEhJAoaX84HoTCysBHl6TBLOMW+s3x2gosIJDoKTEVNqvwB 6CjSUNDwG/gJFroOCfNmccXoRvPm7d7szBuFNaDkKUDjAGIVulYkLFJ6sVhYtKnOLbl1TWC5mv6k PLXO7NoJBzW04vHL7nRogFs4uWTPgxUWgMv8mOgL/SfxEz4hb61JNS3otG6oe7hA9Fsf/2GgfbCd sDm3mwxM7j0y+97jbBCncL9N9NGd93uNg497crNMv8GanAe3q8LIDLt4o2Uu6W8OfzjMW/eDQOE7 OfGmyZOd1Ov0EpP2zHXvYdrbREVhpdzstLp3gVNPk9Tv97fiPOkF2XPTjndMjnrl/3bqpc508Czr 8yjIJqPEjKRX1Mutrhe+Go9iCrJ62QlnzZt+u3CdB5Hf/nXpIvEZx0cRFleL2VZE5DqBhFlYbETb xcwyDcbX2zzyN6JmFBby+U5NcUSladRHUagSc8pQVczf7nI6kUEmr9odiB5Y6utixWZf7S5Z5Epn mo/NAPiMd1xGFdnZF4fiks9/TPQ/fe0DmLNUyf7/FwAA//8DAFBLAwQUAAYACAAAACEA5dbmDOIA AAALAQAADwAAAGRycy9kb3ducmV2LnhtbEyPy07DMBBF90j8gzVI7KidtPQR4lQICYToAtpGYuvG bhJhj6PYbQJfz3QFy9EcnXtvvh6dZWfTh9ajhGQigBmsvG6xllDun++WwEJUqJX1aCR8mwDr4voq V5n2A27NeRdrRhIMmZLQxNhlnIeqMU6Fie8M0u/oe6cinX3Nda8GkjvLUyHm3KkWKaFRnXlqTPW1 OzkJs/Rolx8v883Pa1kOb5+zdiHeWylvb8bHB2DRjPEPhkt9qg4FdTr4E+rArIRVkiwIJZlIgV0A MRU05iAhvZ+ugBc5/7+h+AUAAP//AwBQSwMEFAAGAAgAAAAhALA+n5jKAAAAKQIAABkAAABkcnMv X3JlbHMvZTJvRG9jLnhtbC5yZWxzvJHLCsIwEEX3gv8QZm/TVhARUzciuBX9gCGZtsHmQRJff29A BAXRncuZ4Z57YJarqxnYmULUzgqoihIYWemUtp2Aw34zmQOLCa3CwVkScKMIq2Y8Wu5owJRDsdc+ skyxUUCfkl9wHmVPBmPhPNl8aV0wmPIYOu5RHrEjXpfljIdXBjRvTLZVAsJWTYHtbz43/2a7ttWS 1k6eDNn0oYJrk7szEENHSYAhpfGxnBYX0wL/7FD/x6H+5lD9x6F6OvC3Bzd3AAAA//8DAFBLAQIt ABQABgAIAAAAIQDx7CH0CwEAABUCAAATAAAAAAAAAAAAAAAAAAAAAABbQ29udGVudF9UeXBlc10u eG1sUEsBAi0AFAAGAAgAAAAhADj9If/WAAAAlAEAAAsAAAAAAAAAAAAAAAAAPAEAAF9yZWxzLy5y ZWxzUEsBAi0AFAAGAAgAAAAhAAHjU0giCgAAR1MAAA4AAAAAAAAAAAAAAAAAOwIAAGRycy9lMm9E b2MueG1sUEsBAi0AFAAGAAgAAAAhAANcpJC0AQAAQAIAABQAAAAAAAAAAAAAAAAAiQwAAGRycy9t ZWRpYS9pbWFnZTEud21mUEsBAi0AFAAGAAgAAAAhABMU7aXfAQAAtgIAABQAAAAAAAAAAAAAAAAA bw4AAGRycy9tZWRpYS9pbWFnZTIud21mUEsBAi0AFAAGAAgAAAAhAPaWt8+1AQAAQAIAABQAAAAA AAAAAAAAAAAAgBAAAGRycy9tZWRpYS9pbWFnZTMud21mUEsBAi0AFAAGAAgAAAAhAOXW5gziAAAA CwEAAA8AAAAAAAAAAAAAAAAAZxIAAGRycy9kb3ducmV2LnhtbFBLAQItABQABgAIAAAAIQCwPp+Y ygAAACkCAAAZAAAAAAAAAAAAAAAAAHYTAABkcnMvX3JlbHMvZTJvRG9jLnhtbC5yZWxzUEsFBgAA AAAIAAgAAAIAAHcUAAAAAA== ">
            <v:shape id="_x0000_s1887" type="#_x0000_t75" style="position:absolute;width:7556;height:13569;visibility:visible" filled="t">
              <v:fill o:detectmouseclick="t"/>
              <v:path o:connecttype="none"/>
            </v:shape>
            <v:group id="Group 33" o:spid="_x0000_s1888" style="position:absolute;left:359;top:419;width:7200;height:13164" coordsize="7200,131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gANxQAAANsAAAAPAAAAZHJzL2Rvd25yZXYueG1sRI9Pa4NA FMTvgX6H5RV6S1YjDcFmIyJN6SEU8gdKbw/3RUX3rbhbNd++Wyj0OMzMb5hdNptOjDS4xrKCeBWB IC6tbrhScL0cllsQziNr7CyTgjs5yPYPix2m2k58ovHsKxEg7FJUUHvfp1K6siaDbmV74uDd7GDQ BzlUUg84Bbjp5DqKNtJgw2Ghxp6Kmsr2/G0UvE045Un8Oh7bW3H/ujx/fB5jUurpcc5fQHia/X/4 r/2uFSQJ/H4JP0DufwAAAP//AwBQSwECLQAUAAYACAAAACEA2+H2y+4AAACFAQAAEwAAAAAAAAAA AAAAAAAAAAAAW0NvbnRlbnRfVHlwZXNdLnhtbFBLAQItABQABgAIAAAAIQBa9CxbvwAAABUBAAAL AAAAAAAAAAAAAAAAAB8BAABfcmVscy8ucmVsc1BLAQItABQABgAIAAAAIQBWWgANxQAAANsAAAAP AAAAAAAAAAAAAAAAAAcCAABkcnMvZG93bnJldi54bWxQSwUGAAAAAAMAAwC3AAAA+QIAAAAA ">
              <v:group id="Group 34" o:spid="_x0000_s1889" style="position:absolute;top:12650;width:7200;height:514" coordorigin=",12650"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s5h5xAAAANsAAAAPAAAAZHJzL2Rvd25yZXYueG1sRI9Pi8Iw FMTvC36H8ARva1p1RapRRFzxIIJ/QLw9mmdbbF5Kk23rt98sCHscZuY3zGLVmVI0VLvCsoJ4GIEg Tq0uOFNwvXx/zkA4j6yxtEwKXuRgtex9LDDRtuUTNWefiQBhl6CC3PsqkdKlORl0Q1sRB+9ha4M+ yDqTusY2wE0pR1E0lQYLDgs5VrTJKX2ef4yCXYvtehxvm8PzsXndL1/H2yEmpQb9bj0H4anz/+F3 e68VjCfw9yX8ALn8BQAA//8DAFBLAQItABQABgAIAAAAIQDb4fbL7gAAAIUBAAATAAAAAAAAAAAA AAAAAAAAAABbQ29udGVudF9UeXBlc10ueG1sUEsBAi0AFAAGAAgAAAAhAFr0LFu/AAAAFQEAAAsA AAAAAAAAAAAAAAAAHwEAAF9yZWxzLy5yZWxzUEsBAi0AFAAGAAgAAAAhANmzmHnEAAAA2wAAAA8A AAAAAAAAAAAAAAAABwIAAGRycy9kb3ducmV2LnhtbFBLBQYAAAAAAwADALcAAAD4AgAAAAA= ">
                <v:rect id="Rectangle 62" o:spid="_x0000_s1890" style="position:absolute;top:12707;width:21595;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1IcwwwAAANsAAAAPAAAAZHJzL2Rvd25yZXYueG1sRI/BasMw EETvhf6D2EJvjZwckuBECSa00B56qJNCj4u1kUyslZFkx/37qhDIcZiZN8x2P7lOjBRi61nBfFaA IG68btkoOB3fXtYgYkLW2HkmBb8UYb97fNhiqf2Vv2iskxEZwrFEBTalvpQyNpYcxpnvibN39sFh yjIYqQNeM9x1clEUS+mw5bxgsaeDpeZSD05BZT7a7591/2pNPQwVr842fI5KPT9N1QZEoindw7f2 u1awXMD/l/wD5O4PAAD//wMAUEsBAi0AFAAGAAgAAAAhANvh9svuAAAAhQEAABMAAAAAAAAAAAAA AAAAAAAAAFtDb250ZW50X1R5cGVzXS54bWxQSwECLQAUAAYACAAAACEAWvQsW78AAAAVAQAACwAA AAAAAAAAAAAAAAAfAQAAX3JlbHMvLnJlbHNQSwECLQAUAAYACAAAACEAW9SHMMMAAADbAAAADwAA AAAAAAAAAAAAAAAHAgAAZHJzL2Rvd25yZXYueG1sUEsFBgAAAAADAAMAtwAAAPcCAAAAAA== " fillcolor="black" stroked="f" strokeweight="1pt">
                  <v:fill r:id="rId1519" o:title="" type="pattern"/>
                </v:rect>
                <v:line id="Straight Connector 63" o:spid="_x0000_s1891" style="position:absolute;visibility:visible" from="0,12650" to="21595,126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n/TwwwAAANsAAAAPAAAAZHJzL2Rvd25yZXYueG1sRI/RagIx FETfC/5DuIJvNakFkdW4WMUibcFW/YDL5rq7uLlZNnGN/fqmUOjjMDNnmEUebSN66nztWMPTWIEg LpypudRwOm4fZyB8QDbYOCYNd/KQLwcPC8yMu/EX9YdQigRhn6GGKoQ2k9IXFVn0Y9cSJ+/sOosh ya6UpsNbgttGTpSaSos1p4UKW1pXVFwOV6vhW71HVLNm/8m8mZSvby/3D45aj4ZxNQcRKIb/8F97 ZzRMn+H3S/oBcvkDAAD//wMAUEsBAi0AFAAGAAgAAAAhANvh9svuAAAAhQEAABMAAAAAAAAAAAAA AAAAAAAAAFtDb250ZW50X1R5cGVzXS54bWxQSwECLQAUAAYACAAAACEAWvQsW78AAAAVAQAACwAA AAAAAAAAAAAAAAAfAQAAX3JlbHMvLnJlbHNQSwECLQAUAAYACAAAACEAZZ/08MMAAADbAAAADwAA AAAAAAAAAAAAAAAHAgAAZHJzL2Rvd25yZXYueG1sUEsFBgAAAAADAAMAtwAAAPcCAAAAAA== " strokeweight="1pt">
                  <v:stroke joinstyle="miter"/>
                  <o:lock v:ext="edit" shapetype="f"/>
                </v:line>
              </v:group>
              <v:group id="Group 35" o:spid="_x0000_s1892" style="position:absolute;left:-721;top:7310;width:8642;height:2037;rotation:-90" coordorigin="-721,7310"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3CnOxgAAANsAAAAPAAAAZHJzL2Rvd25yZXYueG1sRI9Ba8JA FITvBf/D8gpeim5qWynRVaRiyUGQqhdvr9lnEpp9G7NPjf++WxB6HGbmG2Y671ytLtSGyrOB52EC ijj3tuLCwH63GryDCoJssfZMBm4UYD7rPUwxtf7KX3TZSqEihEOKBkqRJtU65CU5DEPfEEfv6FuH EmVbaNviNcJdrUdJMtYOK44LJTb0UVL+sz07A1IvD+tss6k+d/J9W59Or93yKTOm/9gtJqCEOvkP 39uZNfDyBn9f4g/Qs18AAAD//wMAUEsBAi0AFAAGAAgAAAAhANvh9svuAAAAhQEAABMAAAAAAAAA AAAAAAAAAAAAAFtDb250ZW50X1R5cGVzXS54bWxQSwECLQAUAAYACAAAACEAWvQsW78AAAAVAQAA CwAAAAAAAAAAAAAAAAAfAQAAX3JlbHMvLnJlbHNQSwECLQAUAAYACAAAACEA4twpzsYAAADbAAAA DwAAAAAAAAAAAAAAAAAHAgAAZHJzL2Rvd25yZXYueG1sUEsFBgAAAAADAAMAtwAAAPoCAAAAAA== ">
                <v:group id="Group 41" o:spid="_x0000_s1893" style="position:absolute;left:329;top:7325;width:695;height:1975" coordorigin="329,7325"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roundrect id="Rectangle: Rounded Corners 60" o:spid="_x0000_s1894" style="position:absolute;left:-2091;top:10020;width:612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pX3+wQAAANsAAAAPAAAAZHJzL2Rvd25yZXYueG1sRE+7asMw FN0L+QdxA1lKLDdDKE5k0xoKHbrYbuh6a93YTqwrY8mP/n01FDoezvucraYXM42us6zgKYpBENdW d9wo+Kze9s8gnEfW2FsmBT/kIEs3D2dMtF24oLn0jQgh7BJU0Ho/JFK6uiWDLrIDceCudjToAxwb qUdcQrjp5SGOj9Jgx6GhxYHylup7ORkFt6/8e71Uc1fZx6msPnQhr6+FUrvt+nIC4Wn1/+I/97tW cAzrw5fwA2T6CwAA//8DAFBLAQItABQABgAIAAAAIQDb4fbL7gAAAIUBAAATAAAAAAAAAAAAAAAA AAAAAABbQ29udGVudF9UeXBlc10ueG1sUEsBAi0AFAAGAAgAAAAhAFr0LFu/AAAAFQEAAAsAAAAA AAAAAAAAAAAAHwEAAF9yZWxzLy5yZWxzUEsBAi0AFAAGAAgAAAAhAPSlff7BAAAA2wAAAA8AAAAA AAAAAAAAAAAABwIAAGRycy9kb3ducmV2LnhtbFBLBQYAAAAAAwADALcAAAD1AgAAAAA= ">
                    <v:stroke joinstyle="miter"/>
                  </v:roundrect>
                  <v:roundrect id="Rectangle: Rounded Corners 61" o:spid="_x0000_s1895" style="position:absolute;left:-1937;top:12085;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IKAwwAAANsAAAAPAAAAZHJzL2Rvd25yZXYueG1sRI9BSwMx FITvgv8hPMGbfVuRrqxNiwiChxbbreL1sXluFjcvS5K2239vCoUeh5n5hpkvR9erA4fYedEwnRSg WBpvOmk1fO3eH55BxURiqPfCGk4cYbm4vZlTZfxRtnyoU6syRGJFGmxKQ4UYG8uO4sQPLNn79cFR yjK0aAIdM9z1+FgUM3TUSV6wNPCb5eav3jsNq+9NWeOTG34269JjYCwb+6n1/d34+gIq8Ziu4Uv7 w2iYTeH8Jf8AXPwDAAD//wMAUEsBAi0AFAAGAAgAAAAhANvh9svuAAAAhQEAABMAAAAAAAAAAAAA AAAAAAAAAFtDb250ZW50X1R5cGVzXS54bWxQSwECLQAUAAYACAAAACEAWvQsW78AAAAVAQAACwAA AAAAAAAAAAAAAAAfAQAAX3JlbHMvLnJlbHNQSwECLQAUAAYACAAAACEAePyCgMMAAADbAAAADwAA AAAAAAAAAAAAAAAHAgAAZHJzL2Rvd25yZXYueG1sUEsFBgAAAAADAAMAtwAAAPcCAAAAAA== ">
                    <v:stroke joinstyle="miter"/>
                  </v:roundrect>
                </v:group>
                <v:group id="Group 42" o:spid="_x0000_s1896" style="position:absolute;left:1399;top:7310;width:838;height:1975" coordorigin="1399,7310"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NbrxAAAANsAAAAPAAAAZHJzL2Rvd25yZXYueG1sRI9Bi8Iw FITvwv6H8Ba8aVpXF6lGEdkVDyKoC+Lt0TzbYvNSmmxb/70RBI/DzHzDzJedKUVDtSssK4iHEQji 1OqCMwV/p9/BFITzyBpLy6TgTg6Wi4/eHBNtWz5Qc/SZCBB2CSrIva8SKV2ak0E3tBVx8K62NuiD rDOpa2wD3JRyFEXf0mDBYSHHitY5pbfjv1GwabFdfcU/ze52Xd8vp8n+vItJqf5nt5qB8NT5d/jV 3moF4xE8v4QfIBcPAAAA//8DAFBLAQItABQABgAIAAAAIQDb4fbL7gAAAIUBAAATAAAAAAAAAAAA AAAAAAAAAABbQ29udGVudF9UeXBlc10ueG1sUEsBAi0AFAAGAAgAAAAhAFr0LFu/AAAAFQEAAAsA AAAAAAAAAAAAAAAAHwEAAF9yZWxzLy5yZWxzUEsBAi0AFAAGAAgAAAAhAGEQ1uvEAAAA2wAAAA8A AAAAAAAAAAAAAAAABwIAAGRycy9kb3ducmV2LnhtbFBLBQYAAAAAAwADALcAAAD4AgAAAAA= ">
                  <v:roundrect id="Rectangle: Rounded Corners 58" o:spid="_x0000_s1897" style="position:absolute;left:-3361;top:12070;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v7tFwAAAANsAAAAPAAAAZHJzL2Rvd25yZXYueG1sRE9Ni8Iw EL0L/ocwghfRdAVFukZRYcGDl7aK19lmbLvbTEoTa/335iB4fLzv9bY3teiodZVlBV+zCARxbnXF hYJz9jNdgXAeWWNtmRQ8ycF2MxysMdb2wQl1qS9ECGEXo4LS+yaW0uUlGXQz2xAH7mZbgz7AtpC6 xUcIN7WcR9FSGqw4NJTY0KGk/D+9GwV/18Nvf8m6KrOTe5qddCJv+0Sp8ajffYPw1PuP+O0+agWL MDZ8CT9Abl4AAAD//wMAUEsBAi0AFAAGAAgAAAAhANvh9svuAAAAhQEAABMAAAAAAAAAAAAAAAAA AAAAAFtDb250ZW50X1R5cGVzXS54bWxQSwECLQAUAAYACAAAACEAWvQsW78AAAAVAQAACwAAAAAA AAAAAAAAAAAfAQAAX3JlbHMvLnJlbHNQSwECLQAUAAYACAAAACEAxL+7RcAAAADbAAAADwAAAAAA AAAAAAAAAAAHAgAAZHJzL2Rvd25yZXYueG1sUEsFBgAAAAADAAMAtwAAAPQCAAAAAA== ">
                    <v:stroke joinstyle="miter"/>
                  </v:roundrect>
                  <v:roundrect id="Rectangle: Rounded Corners 59" o:spid="_x0000_s1898" style="position:absolute;left:-85;top:12070;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5kQ7wwAAANsAAAAPAAAAZHJzL2Rvd25yZXYueG1sRI9BSwMx FITvQv9DeII3+1aprq5NSxEKPbRYV8XrY/PcLG5eliS2679vBKHHYWa+YebL0fXqwCF2XjTcTAtQ LI03nbQa3t/W1w+gYiIx1HthDb8cYbmYXMypMv4or3yoU6syRGJFGmxKQ4UYG8uO4tQPLNn78sFR yjK0aAIdM9z1eFsU9+iok7xgaeBny813/eM0bD/2ZY0zN3zud6XHwFg29kXrq8tx9QQq8ZjO4f/2 xmi4e4S/L/kH4OIEAAD//wMAUEsBAi0AFAAGAAgAAAAhANvh9svuAAAAhQEAABMAAAAAAAAAAAAA AAAAAAAAAFtDb250ZW50X1R5cGVzXS54bWxQSwECLQAUAAYACAAAACEAWvQsW78AAAAVAQAACwAA AAAAAAAAAAAAAAAfAQAAX3JlbHMvLnJlbHNQSwECLQAUAAYACAAAACEASOZEO8MAAADbAAAADwAA AAAAAAAAAAAAAAAHAgAAZHJzL2Rvd25yZXYueG1sUEsFBgAAAAADAAMAtwAAAPcCAAAAAA== ">
                    <v:stroke joinstyle="miter"/>
                  </v:roundrect>
                </v:group>
                <v:group id="Group 43" o:spid="_x0000_s1899" style="position:absolute;left:2575;top:7373;width:838;height:1975" coordorigin="25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roundrect id="Rectangle: Rounded Corners 56" o:spid="_x0000_s1900" style="position:absolute;left:-2185;top:12133;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bIqsxQAAANsAAAAPAAAAZHJzL2Rvd25yZXYueG1sRI/NasMw EITvhbyD2EIvJZFbaAhOFNMYCj30Yjsh1421sZ1YK2PJP337qlDocZiZb5hdMptWjNS7xrKCl1UE gri0uuFKwbH4WG5AOI+ssbVMCr7JQbJfPOww1nbijMbcVyJA2MWooPa+i6V0ZU0G3cp2xMG72t6g D7KvpO5xCnDTytcoWkuDDYeFGjtKayrv+WAU3M7pZT4VY1PY5yEvvnQmr4dMqafH+X0LwtPs/8N/ 7U+t4G0Nv1/CD5D7HwAAAP//AwBQSwECLQAUAAYACAAAACEA2+H2y+4AAACFAQAAEwAAAAAAAAAA AAAAAAAAAAAAW0NvbnRlbnRfVHlwZXNdLnhtbFBLAQItABQABgAIAAAAIQBa9CxbvwAAABUBAAAL AAAAAAAAAAAAAAAAAB8BAABfcmVscy8ucmVsc1BLAQItABQABgAIAAAAIQDabIqsxQAAANsAAAAP AAAAAAAAAAAAAAAAAAcCAABkcnMvZG93bnJldi54bWxQSwUGAAAAAAMAAwC3AAAA+QIAAAAA ">
                    <v:stroke joinstyle="miter"/>
                  </v:roundrect>
                  <v:roundrect id="Rectangle: Rounded Corners 57" o:spid="_x0000_s1901" style="position:absolute;left:1092;top:12133;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NXXSwwAAANsAAAAPAAAAZHJzL2Rvd25yZXYueG1sRI9BSwMx FITvgv8hPMGbfatYt2ybFhEEDxbrtqXXx+a5Wdy8LElst/++EQSPw8x8wyxWo+vVkUPsvGi4nxSg WBpvOmk17LavdzNQMZEY6r2whjNHWC2vrxZUGX+STz7WqVUZIrEiDTaloUKMjWVHceIHlux9+eAo ZRlaNIFOGe56fCiKJ3TUSV6wNPCL5ea7/nEa3vebssZHNxw269JjYCwb+6H17c34PAeVeEz/4b/2 m9EwLeH3S/4BuLwAAAD//wMAUEsBAi0AFAAGAAgAAAAhANvh9svuAAAAhQEAABMAAAAAAAAAAAAA AAAAAAAAAFtDb250ZW50X1R5cGVzXS54bWxQSwECLQAUAAYACAAAACEAWvQsW78AAAAVAQAACwAA AAAAAAAAAAAAAAAfAQAAX3JlbHMvLnJlbHNQSwECLQAUAAYACAAAACEAVjV10sMAAADbAAAADwAA AAAAAAAAAAAAAAAHAgAAZHJzL2Rvd25yZXYueG1sUEsFBgAAAAADAAMAtwAAAPcCAAAAAA== ">
                    <v:stroke joinstyle="miter"/>
                  </v:roundrect>
                </v:group>
                <v:group id="Group 44" o:spid="_x0000_s1902" style="position:absolute;left:3775;top:7373;width:838;height:1975" coordorigin="37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tesExQAAANsAAAAPAAAAZHJzL2Rvd25yZXYueG1sRI9Pa8JA FMTvQr/D8gq91U3atEh0FZG29CAFk4J4e2SfSTD7NmS3+fPtXaHgcZiZ3zCrzWga0VPnassK4nkE griwuuZSwW/++bwA4TyyxsYyKZjIwWb9MFthqu3AB+ozX4oAYZeigsr7NpXSFRUZdHPbEgfvbDuD PsiulLrDIcBNI1+i6F0arDksVNjSrqLikv0ZBV8DDtvX+KPfX8676ZS//Rz3MSn19DhulyA8jf4e /m9/awVJArcv4QfI9RUAAP//AwBQSwECLQAUAAYACAAAACEA2+H2y+4AAACFAQAAEwAAAAAAAAAA AAAAAAAAAAAAW0NvbnRlbnRfVHlwZXNdLnhtbFBLAQItABQABgAIAAAAIQBa9CxbvwAAABUBAAAL AAAAAAAAAAAAAAAAAB8BAABfcmVscy8ucmVsc1BLAQItABQABgAIAAAAIQCBtesExQAAANsAAAAP AAAAAAAAAAAAAAAAAAcCAABkcnMvZG93bnJldi54bWxQSwUGAAAAAAMAAwC3AAAA+QIAAAAA ">
                  <v:roundrect id="Rectangle: Rounded Corners 54" o:spid="_x0000_s1903" style="position:absolute;left:-985;top:12133;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8rFAxAAAANsAAAAPAAAAZHJzL2Rvd25yZXYueG1sRI9Ba8JA FITvBf/D8oReim5aVCR1FRUKHrwkUby+Zp9J2uzbkF1j/PeuIHgcZuYbZrHqTS06al1lWcHnOAJB nFtdcaHgkP2M5iCcR9ZYWyYFN3KwWg7eFhhre+WEutQXIkDYxaig9L6JpXR5SQbd2DbEwTvb1qAP si2kbvEa4KaWX1E0kwYrDgslNrQtKf9PL0bB32n72x+zrsrsxyXN9jqR502i1PuwX3+D8NT7V/jZ 3mkF0wk8voQfIJd3AAAA//8DAFBLAQItABQABgAIAAAAIQDb4fbL7gAAAIUBAAATAAAAAAAAAAAA AAAAAAAAAABbQ29udGVudF9UeXBlc10ueG1sUEsBAi0AFAAGAAgAAAAhAFr0LFu/AAAAFQEAAAsA AAAAAAAAAAAAAAAAHwEAAF9yZWxzLy5yZWxzUEsBAi0AFAAGAAgAAAAhAEXysUDEAAAA2wAAAA8A AAAAAAAAAAAAAAAABwIAAGRycy9kb3ducmV2LnhtbFBLBQYAAAAAAwADALcAAAD4AgAAAAA= ">
                    <v:stroke joinstyle="miter"/>
                  </v:roundrect>
                  <v:roundrect id="Rectangle: Rounded Corners 55" o:spid="_x0000_s1904" style="position:absolute;left:2292;top:12133;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q04+wwAAANsAAAAPAAAAZHJzL2Rvd25yZXYueG1sRI9BSwMx FITvgv8hPKE3+9bSurI2LSIUelBst4rXx+a5Wdy8LEnarv/eCEKPw8x8wyzXo+vViUPsvGi4mxag WBpvOmk1vB82tw+gYiIx1HthDT8cYb26vlpSZfxZ9nyqU6syRGJFGmxKQ4UYG8uO4tQPLNn78sFR yjK0aAKdM9z1OCuKe3TUSV6wNPCz5ea7PjoNLx+7ssa5Gz53r6XHwFg29k3ryc349Agq8Zgu4f/2 1mhYLODvS/4BuPoFAAD//wMAUEsBAi0AFAAGAAgAAAAhANvh9svuAAAAhQEAABMAAAAAAAAAAAAA AAAAAAAAAFtDb250ZW50X1R5cGVzXS54bWxQSwECLQAUAAYACAAAACEAWvQsW78AAAAVAQAACwAA AAAAAAAAAAAAAAAfAQAAX3JlbHMvLnJlbHNQSwECLQAUAAYACAAAACEAyatOPsMAAADbAAAADwAA AAAAAAAAAAAAAAAHAgAAZHJzL2Rvd25yZXYueG1sUEsFBgAAAAADAAMAtwAAAPcCAAAAAA== ">
                    <v:stroke joinstyle="miter"/>
                  </v:roundrect>
                </v:group>
                <v:group id="Group 45" o:spid="_x0000_s1905" style="position:absolute;left:4974;top:7373;width:839;height:1975" coordorigin="4974,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roundrect id="Rectangle: Rounded Corners 52" o:spid="_x0000_s1906" style="position:absolute;left:214;top:12133;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V4yvwwAAANsAAAAPAAAAZHJzL2Rvd25yZXYueG1sRI9Bi8Iw FITvwv6H8AQvsqYKylKN4gqCBy9tXfb6bJ5td5uX0sRa/70RBI/DzHzDrDa9qUVHrassK5hOIhDE udUVFwpO2f7zC4TzyBpry6TgTg4264/BCmNtb5xQl/pCBAi7GBWU3jexlC4vyaCb2IY4eBfbGvRB toXULd4C3NRyFkULabDisFBiQ7uS8v/0ahT8/e7O/U/WVZkdX9PsqBN5+U6UGg377RKEp96/w6/2 QSuYz+D5JfwAuX4AAAD//wMAUEsBAi0AFAAGAAgAAAAhANvh9svuAAAAhQEAABMAAAAAAAAAAAAA AAAAAAAAAFtDb250ZW50X1R5cGVzXS54bWxQSwECLQAUAAYACAAAACEAWvQsW78AAAAVAQAACwAA AAAAAAAAAAAAAAAfAQAAX3JlbHMvLnJlbHNQSwECLQAUAAYACAAAACEApVeMr8MAAADbAAAADwAA AAAAAAAAAAAAAAAHAgAAZHJzL2Rvd25yZXYueG1sUEsFBgAAAAADAAMAtwAAAPcCAAAAAA== ">
                    <v:stroke joinstyle="miter"/>
                  </v:roundrect>
                  <v:roundrect id="Rectangle: Rounded Corners 53" o:spid="_x0000_s1907" style="position:absolute;left:3491;top:12133;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DnPRwwAAANsAAAAPAAAAZHJzL2Rvd25yZXYueG1sRI9BSwMx FITvQv9DeII3+1arrqxNSxEKPbRYV8XrY/PcLG5eliS2679vBKHHYWa+YebL0fXqwCF2XjTcTAtQ LI03nbQa3t/W14+gYiIx1HthDb8cYbmYXMypMv4or3yoU6syRGJFGmxKQ4UYG8uO4tQPLNn78sFR yjK0aAIdM9z1eFsUD+iok7xgaeBny813/eM0bD/2ZY13bvjc70qPgbFs7IvWV5fj6glU4jGdw//t jdFwP4O/L/kH4OIEAAD//wMAUEsBAi0AFAAGAAgAAAAhANvh9svuAAAAhQEAABMAAAAAAAAAAAAA AAAAAAAAAFtDb250ZW50X1R5cGVzXS54bWxQSwECLQAUAAYACAAAACEAWvQsW78AAAAVAQAACwAA AAAAAAAAAAAAAAAfAQAAX3JlbHMvLnJlbHNQSwECLQAUAAYACAAAACEAKQ5z0cMAAADbAAAADwAA AAAAAAAAAAAAAAAHAgAAZHJzL2Rvd25yZXYueG1sUEsFBgAAAAADAAMAtwAAAPcCAAAAAA== ">
                    <v:stroke joinstyle="miter"/>
                  </v:roundrect>
                </v:group>
                <v:roundrect id="Rectangle: Rounded Corners 46" o:spid="_x0000_s1908" style="position:absolute;left:-721;top:8223;width:1125;height:237;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HhTxxQAAANsAAAAPAAAAZHJzL2Rvd25yZXYueG1sRI9Pa8JA FMTvhX6H5Qm9mY2lSExdRSytfwoF0x56fGSf2WD2bchuNfrpXUHocZiZ3zDTeW8bcaTO144VjJIU BHHpdM2Vgp/v92EGwgdkjY1jUnAmD/PZ48MUc+1OvKNjESoRIexzVGBCaHMpfWnIok9cSxy9vess hii7SuoOTxFuG/mcpmNpsea4YLClpaHyUPxZBW+hyH4/zEp+bjibHL6Wq8t5y0o9DfrFK4hAffgP 39trreBlDLcv8QfI2RUAAP//AwBQSwECLQAUAAYACAAAACEA2+H2y+4AAACFAQAAEwAAAAAAAAAA AAAAAAAAAAAAW0NvbnRlbnRfVHlwZXNdLnhtbFBLAQItABQABgAIAAAAIQBa9CxbvwAAABUBAAAL AAAAAAAAAAAAAAAAAB8BAABfcmVscy8ucmVsc1BLAQItABQABgAIAAAAIQDiHhTxxQAAANsAAAAP AAAAAAAAAAAAAAAAAAcCAABkcnMvZG93bnJldi54bWxQSwUGAAAAAAMAAwC3AAAA+QIAAAAA ">
                  <v:stroke joinstyle="miter"/>
                </v:roundrect>
                <v:group id="Group 47" o:spid="_x0000_s1909" style="position:absolute;left:6186;top:7354;width:1735;height:1974" coordorigin="6186,7353"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3VzxgAAANsAAAAPAAAAZHJzL2Rvd25yZXYueG1sRI9ba8JA FITfC/6H5Qh9q5vYViVmFRFb+iCCFxDfDtmTC2bPhuw2if++Wyj0cZiZb5h0PZhadNS6yrKCeBKB IM6srrhQcDl/vCxAOI+ssbZMCh7kYL0aPaWYaNvzkbqTL0SAsEtQQel9k0jpspIMuoltiIOX29ag D7ItpG6xD3BTy2kUzaTBisNCiQ1tS8rup2+j4LPHfvMa77r9Pd8+buf3w3Ufk1LP42GzBOFp8P/h v/aXVvA2h98v4QfI1Q8AAAD//wMAUEsBAi0AFAAGAAgAAAAhANvh9svuAAAAhQEAABMAAAAAAAAA AAAAAAAAAAAAAFtDb250ZW50X1R5cGVzXS54bWxQSwECLQAUAAYACAAAACEAWvQsW78AAAAVAQAA CwAAAAAAAAAAAAAAAAAfAQAAX3JlbHMvLnJlbHNQSwECLQAUAAYACAAAACEAcWd1c8YAAADbAAAA DwAAAAAAAAAAAAAAAAAHAgAAZHJzL2Rvd25yZXYueG1sUEsFBgAAAAADAAMAtwAAAPoCAAAAAA== ">
                  <v:group id="Group 48" o:spid="_x0000_s1910" style="position:absolute;left:6186;top:7353;width:3732;height:10800" coordorigin="6186,7354"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roundrect id="Rectangle: Rounded Corners 50" o:spid="_x0000_s1911" style="position:absolute;left:1426;top:12114;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bdDwAAAANsAAAAPAAAAZHJzL2Rvd25yZXYueG1sRE9Ni8Iw EL0L/ocwghfRdAVFukZRYcGDl7aK19lmbLvbTEoTa/335iB4fLzv9bY3teiodZVlBV+zCARxbnXF hYJz9jNdgXAeWWNtmRQ8ycF2MxysMdb2wQl1qS9ECGEXo4LS+yaW0uUlGXQz2xAH7mZbgz7AtpC6 xUcIN7WcR9FSGqw4NJTY0KGk/D+9GwV/18Nvf8m6KrOTe5qddCJv+0Sp8ajffYPw1PuP+O0+agWL sD58CT9Abl4AAAD//wMAUEsBAi0AFAAGAAgAAAAhANvh9svuAAAAhQEAABMAAAAAAAAAAAAAAAAA AAAAAFtDb250ZW50X1R5cGVzXS54bWxQSwECLQAUAAYACAAAACEAWvQsW78AAAAVAQAACwAAAAAA AAAAAAAAAAAfAQAAX3JlbHMvLnJlbHNQSwECLQAUAAYACAAAACEAOsm3Q8AAAADbAAAADwAAAAAA AAAAAAAAAAAHAgAAZHJzL2Rvd25yZXYueG1sUEsFBgAAAAADAAMAtwAAAPQCAAAAAA== ">
                      <v:stroke joinstyle="miter"/>
                    </v:roundrect>
                    <v:roundrect id="Rectangle: Rounded Corners 51" o:spid="_x0000_s1912" style="position:absolute;left:6210;top:9877;width:6120;height:1296;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kEg9wwAAANsAAAAPAAAAZHJzL2Rvd25yZXYueG1sRI9BSwMx FITvBf9DeEJv7duKurI2LSIIHlpaV8XrY/PcLG5eliS2239vCkKPw8x8wyzXo+vVgUPsvGhYzAtQ LI03nbQaPt5fZg+gYiIx1HthDSeOsF5dTZZUGX+UNz7UqVUZIrEiDTaloUKMjWVHce4Hlux9++Ao ZRlaNIGOGe56vCmKe3TUSV6wNPCz5ean/nUaNp/7ssZbN3ztt6XHwFg2dqf19Hp8egSVeEyX8H/7 1Wi4W8D5S/4BuPoDAAD//wMAUEsBAi0AFAAGAAgAAAAhANvh9svuAAAAhQEAABMAAAAAAAAAAAAA AAAAAAAAAFtDb250ZW50X1R5cGVzXS54bWxQSwECLQAUAAYACAAAACEAWvQsW78AAAAVAQAACwAA AAAAAAAAAAAAAAAfAQAAX3JlbHMvLnJlbHNQSwECLQAUAAYACAAAACEAtpBIPcMAAADbAAAADwAA AAAAAAAAAAAAAAAHAgAAZHJzL2Rvd25yZXYueG1sUEsFBgAAAAADAAMAtwAAAPcCAAAAAA== ">
                      <v:stroke joinstyle="miter"/>
                    </v:roundrect>
                  </v:group>
                  <v:roundrect id="Rectangle: Rounded Corners 49" o:spid="_x0000_s1913" style="position:absolute;left:9495;top:12174;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gYCDxQAAANsAAAAPAAAAZHJzL2Rvd25yZXYueG1sRI9Ba8JA FITvhf6H5Qm9NRulSExdRSxWa0Ew7aHHR/aZDWbfhuxWY3+9Kwg9DjPzDTOd97YRJ+p87VjBMElB EJdO11wp+P5aPWcgfEDW2DgmBRfyMJ89Pkwx1+7MezoVoRIRwj5HBSaENpfSl4Ys+sS1xNE7uM5i iLKrpO7wHOG2kaM0HUuLNccFgy0tDZXH4tcqeAtF9vNu1vLzg7PJcbdc/122rNTToF+8ggjUh//w vb3RCl4mcPsSf4CcXQEAAP//AwBQSwECLQAUAAYACAAAACEA2+H2y+4AAACFAQAAEwAAAAAAAAAA AAAAAAAAAAAAW0NvbnRlbnRfVHlwZXNdLnhtbFBLAQItABQABgAIAAAAIQBa9CxbvwAAABUBAAAL AAAAAAAAAAAAAAAAAB8BAABfcmVscy8ucmVsc1BLAQItABQABgAIAAAAIQCTgYCDxQAAANsAAAAP AAAAAAAAAAAAAAAAAAcCAABkcnMvZG93bnJldi54bWxQSwUGAAAAAAMAAwC3AAAA+QIAAAAA ">
                    <v:stroke joinstyle="miter"/>
                  </v:roundrect>
                </v:group>
              </v:group>
              <v:roundrect id="Rectangle: Rounded Corners 36" o:spid="_x0000_s1914" style="position:absolute;left:1661;top:2158;width:3814;height:2101;visibility:visibl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8pXxQAAANsAAAAPAAAAZHJzL2Rvd25yZXYueG1sRI/dagIx FITvC75DOII3olm7IHU1irQURLDWH/D2uDnuLm5OliTq+vZNodDLYWa+YWaL1tTiTs5XlhWMhgkI 4tzqigsFx8Pn4A2ED8gaa8uk4EkeFvPOywwzbR+8o/s+FCJC2GeooAyhyaT0eUkG/dA2xNG7WGcw ROkKqR0+ItzU8jVJxtJgxXGhxIbeS8qv+5tR8HFKv3fn0P8aufbS31y3ep3WE6V63XY5BRGoDf/h v/ZKK0jH8Psl/gA5/wEAAP//AwBQSwECLQAUAAYACAAAACEA2+H2y+4AAACFAQAAEwAAAAAAAAAA AAAAAAAAAAAAW0NvbnRlbnRfVHlwZXNdLnhtbFBLAQItABQABgAIAAAAIQBa9CxbvwAAABUBAAAL AAAAAAAAAAAAAAAAAB8BAABfcmVscy8ucmVsc1BLAQItABQABgAIAAAAIQA/v8pXxQAAANsAAAAP AAAAAAAAAAAAAAAAAAcCAABkcnMvZG93bnJldi54bWxQSwUGAAAAAAMAAwC3AAAA+QIAAAAA " fillcolor="#f2f2f2" strokeweight="1pt">
                <v:stroke joinstyle="miter"/>
              </v:roundrect>
              <v:roundrect id="Rectangle: Rounded Corners 37" o:spid="_x0000_s1915" style="position:absolute;left:2488;width:2160;height:2100;visibility:visibl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2nfHwwAAANsAAAAPAAAAZHJzL2Rvd25yZXYueG1sRI9Ba8JA FITvgv9heUJvutGC2tRVVKhIL2Ji74/sa7KafRuyW43/3i0IHoeZ+YZZrDpbiyu13jhWMB4lIIgL pw2XCk7513AOwgdkjbVjUnAnD6tlv7fAVLsbH+mahVJECPsUFVQhNKmUvqjIoh+5hjh6v661GKJs S6lbvEW4reUkSabSouG4UGFD24qKS/ZnFRxM3tXNcfLtc3PeHH7W9132sVXqbdCtP0EE6sIr/Gzv tYL3Gfx/iT9ALh8AAAD//wMAUEsBAi0AFAAGAAgAAAAhANvh9svuAAAAhQEAABMAAAAAAAAAAAAA AAAAAAAAAFtDb250ZW50X1R5cGVzXS54bWxQSwECLQAUAAYACAAAACEAWvQsW78AAAAVAQAACwAA AAAAAAAAAAAAAAAfAQAAX3JlbHMvLnJlbHNQSwECLQAUAAYACAAAACEAGNp3x8MAAADbAAAADwAA AAAAAAAAAAAAAAAHAgAAZHJzL2Rvd25yZXYueG1sUEsFBgAAAAADAAMAtwAAAPcCAAAAAA== " fillcolor="#bfbfbf" strokeweight="1pt">
                <v:stroke joinstyle="miter"/>
              </v:roundrect>
              <v:shape id="Picture 38" o:spid="_x0000_s1916" type="#_x0000_t75" style="position:absolute;left:2870;top:2674;width:1397;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ZB4BvwAAANsAAAAPAAAAZHJzL2Rvd25yZXYueG1sRE/LasJA FN0L/sNwC93ppC2UkjpKK1Xcmojr28w1iWbuhJnJy693FoUuD+e92oymET05X1tW8LJMQBAXVtdc Kjjlu8UHCB+QNTaWScFEHjbr+WyFqbYDH6nPQiliCPsUFVQhtKmUvqjIoF/aljhyF+sMhghdKbXD IYabRr4mybs0WHNsqLClbUXFLeuMAvT6frb1T8fTb55k3y7fX81Vqeen8esTRKAx/Iv/3Aet4C2O jV/iD5DrBwAAAP//AwBQSwECLQAUAAYACAAAACEA2+H2y+4AAACFAQAAEwAAAAAAAAAAAAAAAAAA AAAAW0NvbnRlbnRfVHlwZXNdLnhtbFBLAQItABQABgAIAAAAIQBa9CxbvwAAABUBAAALAAAAAAAA AAAAAAAAAB8BAABfcmVscy8ucmVsc1BLAQItABQABgAIAAAAIQDSZB4BvwAAANsAAAAPAAAAAAAA AAAAAAAAAAcCAABkcnMvZG93bnJldi54bWxQSwUGAAAAAAMAAwC3AAAA8wIAAAAA ">
                <v:imagedata r:id="rId3991" o:title=""/>
              </v:shape>
              <v:shape id="Picture 39" o:spid="_x0000_s1917" type="#_x0000_t75" style="position:absolute;left:2679;top:6;width:1778;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xYExAAAANsAAAAPAAAAZHJzL2Rvd25yZXYueG1sRI9Ba4NA FITvgfyH5QV6S9ZYkGizkVAI6c3WNLTHh/uiEvetuFu1/75bKPQ4zMw3zD6fTSdGGlxrWcF2E4Eg rqxuuVbwfjmtdyCcR9bYWSYF3+QgPywXe8y0nfiNxtLXIkDYZaig8b7PpHRVQwbdxvbEwbvZwaAP cqilHnAKcNPJOIoSabDlsNBgT88NVffyyyiIz58y7V4Tdz3VeuaPcxFfd4VSD6v5+ATC0+z/w3/t F63gMYXfL+EHyMMPAAAA//8DAFBLAQItABQABgAIAAAAIQDb4fbL7gAAAIUBAAATAAAAAAAAAAAA AAAAAAAAAABbQ29udGVudF9UeXBlc10ueG1sUEsBAi0AFAAGAAgAAAAhAFr0LFu/AAAAFQEAAAsA AAAAAAAAAAAAAAAAHwEAAF9yZWxzLy5yZWxzUEsBAi0AFAAGAAgAAAAhAEH7FgTEAAAA2wAAAA8A AAAAAAAAAAAAAAAABwIAAGRycy9kb3ducmV2LnhtbFBLBQYAAAAAAwADALcAAAD4AgAAAAA= ">
                <v:imagedata r:id="rId3992" o:title=""/>
              </v:shape>
              <v:shape id="Picture 40" o:spid="_x0000_s1918" type="#_x0000_t75" style="position:absolute;left:4648;top:7354;width:1143;height:165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B6JwAAAANsAAAAPAAAAZHJzL2Rvd25yZXYueG1sRE9NawIx EL0X+h/CFHqr2UrZ6mqUUikUenFV9Dpsxt2lm8mSpJr++85B6PHxvpfr7AZ1oRB7zwaeJwUo4sbb nlsDh/3H0wxUTMgWB89k4JcirFf3d0usrL9yTZddapWEcKzQQJfSWGkdm44cxokfiYU7++AwCQyt tgGvEu4GPS2KUjvsWRo6HOm9o+Z79+OkZDqnTbn1x9zm11Oo+WtT1sGYx4f8tgCVKKd/8c39aQ28 yHr5Ij9Ar/4AAAD//wMAUEsBAi0AFAAGAAgAAAAhANvh9svuAAAAhQEAABMAAAAAAAAAAAAAAAAA AAAAAFtDb250ZW50X1R5cGVzXS54bWxQSwECLQAUAAYACAAAACEAWvQsW78AAAAVAQAACwAAAAAA AAAAAAAAAAAfAQAAX3JlbHMvLnJlbHNQSwECLQAUAAYACAAAACEAcCQeicAAAADbAAAADwAAAAAA AAAAAAAAAAAHAgAAZHJzL2Rvd25yZXYueG1sUEsFBgAAAAADAAMAtwAAAPQCAAAAAA== ">
                <v:imagedata r:id="rId3993" o:title=""/>
              </v:shape>
            </v:group>
            <w10:wrap type="square"/>
            <w10:anchorlock/>
          </v:group>
        </w:pict>
      </w:r>
      <w:r w:rsidR="00DC1882" w:rsidRPr="00A95F31">
        <w:rPr>
          <w:b/>
          <w:bCs/>
          <w:color w:val="0000FF"/>
        </w:rPr>
        <w:t>Câu 40:</w:t>
      </w:r>
      <w:r w:rsidR="00DC1882" w:rsidRPr="0092225E">
        <w:rPr>
          <w:bCs/>
        </w:rPr>
        <w:t xml:space="preserve"> </w:t>
      </w:r>
      <w:r w:rsidR="00DC1882">
        <w:rPr>
          <w:bCs/>
        </w:rPr>
        <w:t xml:space="preserve">Cho cơ hệ như hình vẽ, lò xo nhẹ có độ cứng </w:t>
      </w:r>
      <w:r w:rsidR="00DC1882" w:rsidRPr="000A1A44">
        <w:rPr>
          <w:bCs/>
          <w:position w:val="-6"/>
        </w:rPr>
        <w:object w:dxaOrig="780" w:dyaOrig="279">
          <v:shape id="_x0000_i3168" type="#_x0000_t75" style="width:39pt;height:14.25pt" o:ole="">
            <v:imagedata r:id="rId3994" o:title=""/>
          </v:shape>
          <o:OLEObject Type="Embed" ProgID="Equation.DSMT4" ShapeID="_x0000_i3168" DrawAspect="Content" ObjectID="_1693757262" r:id="rId3995"/>
        </w:object>
      </w:r>
      <w:r w:rsidR="00DC1882">
        <w:rPr>
          <w:bCs/>
        </w:rPr>
        <w:t xml:space="preserve">N/m, vật </w:t>
      </w:r>
      <w:r w:rsidR="00DC1882" w:rsidRPr="000A1A44">
        <w:rPr>
          <w:bCs/>
          <w:position w:val="-12"/>
        </w:rPr>
        <w:object w:dxaOrig="920" w:dyaOrig="360">
          <v:shape id="_x0000_i3169" type="#_x0000_t75" style="width:46.5pt;height:18pt" o:ole="">
            <v:imagedata r:id="rId3996" o:title=""/>
          </v:shape>
          <o:OLEObject Type="Embed" ProgID="Equation.DSMT4" ShapeID="_x0000_i3169" DrawAspect="Content" ObjectID="_1693757263" r:id="rId3997"/>
        </w:object>
      </w:r>
      <w:r w:rsidR="00DC1882">
        <w:rPr>
          <w:bCs/>
        </w:rPr>
        <w:t xml:space="preserve">g được đặt trên vật </w:t>
      </w:r>
      <w:r w:rsidR="00DC1882" w:rsidRPr="000A1A44">
        <w:rPr>
          <w:bCs/>
          <w:position w:val="-6"/>
        </w:rPr>
        <w:object w:dxaOrig="859" w:dyaOrig="279">
          <v:shape id="_x0000_i3170" type="#_x0000_t75" style="width:42.75pt;height:14.25pt" o:ole="">
            <v:imagedata r:id="rId3998" o:title=""/>
          </v:shape>
          <o:OLEObject Type="Embed" ProgID="Equation.DSMT4" ShapeID="_x0000_i3170" DrawAspect="Content" ObjectID="_1693757264" r:id="rId3999"/>
        </w:object>
      </w:r>
      <w:r w:rsidR="00DC1882">
        <w:rPr>
          <w:bCs/>
        </w:rPr>
        <w:t xml:space="preserve">g (vật </w:t>
      </w:r>
      <w:r w:rsidR="00DC1882" w:rsidRPr="000A1A44">
        <w:rPr>
          <w:bCs/>
          <w:position w:val="-6"/>
        </w:rPr>
        <w:object w:dxaOrig="260" w:dyaOrig="220">
          <v:shape id="_x0000_i3171" type="#_x0000_t75" style="width:12.75pt;height:12pt" o:ole="">
            <v:imagedata r:id="rId4000" o:title=""/>
          </v:shape>
          <o:OLEObject Type="Embed" ProgID="Equation.DSMT4" ShapeID="_x0000_i3171" DrawAspect="Content" ObjectID="_1693757265" r:id="rId4001"/>
        </w:object>
      </w:r>
      <w:r w:rsidR="00DC1882">
        <w:rPr>
          <w:bCs/>
        </w:rPr>
        <w:t xml:space="preserve"> gắn chặt vào đầu lò xo). Lấy </w:t>
      </w:r>
      <w:r w:rsidR="00DC1882" w:rsidRPr="000A1A44">
        <w:rPr>
          <w:bCs/>
          <w:position w:val="-10"/>
        </w:rPr>
        <w:object w:dxaOrig="1180" w:dyaOrig="360">
          <v:shape id="_x0000_i3172" type="#_x0000_t75" style="width:59.25pt;height:18pt" o:ole="">
            <v:imagedata r:id="rId4002" o:title=""/>
          </v:shape>
          <o:OLEObject Type="Embed" ProgID="Equation.DSMT4" ShapeID="_x0000_i3172" DrawAspect="Content" ObjectID="_1693757266" r:id="rId4003"/>
        </w:object>
      </w:r>
      <w:r w:rsidR="00DC1882">
        <w:rPr>
          <w:bCs/>
        </w:rPr>
        <w:t>m/s</w:t>
      </w:r>
      <w:r w:rsidR="00DC1882">
        <w:rPr>
          <w:bCs/>
          <w:vertAlign w:val="superscript"/>
        </w:rPr>
        <w:t>2</w:t>
      </w:r>
      <w:r w:rsidR="00DC1882">
        <w:rPr>
          <w:bCs/>
        </w:rPr>
        <w:t xml:space="preserve">, bỏ qua lực cản của không khí. Lúc đầu ép hai vật đến vị trí lò xo nén 12 cm rồi buông nhẹ để hai vật chuyển động theo phương thẳng đứng. Trong khoảng thời gian 0,3 s kể từ khi buông hai vật, khoảng cách cực đại giữa hai vật </w:t>
      </w:r>
      <w:r w:rsidR="00DC1882" w:rsidRPr="000A1A44">
        <w:rPr>
          <w:b/>
        </w:rPr>
        <w:t>gần nhất</w:t>
      </w:r>
      <w:r w:rsidR="00DC1882">
        <w:rPr>
          <w:bCs/>
        </w:rPr>
        <w:t xml:space="preserve"> giá trị nào sau đây?</w:t>
      </w:r>
    </w:p>
    <w:p w:rsidR="00DC1882" w:rsidRDefault="00DC1882" w:rsidP="0087156E">
      <w:pPr>
        <w:tabs>
          <w:tab w:val="left" w:pos="284"/>
          <w:tab w:val="left" w:pos="2835"/>
          <w:tab w:val="left" w:pos="5387"/>
          <w:tab w:val="left" w:pos="7938"/>
        </w:tabs>
        <w:ind w:firstLine="142"/>
        <w:jc w:val="both"/>
        <w:rPr>
          <w:bCs/>
        </w:rPr>
      </w:pPr>
      <w:r>
        <w:rPr>
          <w:b/>
          <w:bCs/>
        </w:rPr>
        <w:lastRenderedPageBreak/>
        <w:tab/>
      </w:r>
      <w:r w:rsidRPr="00DC1882">
        <w:rPr>
          <w:b/>
          <w:bCs/>
          <w:color w:val="0000FF"/>
        </w:rPr>
        <w:t>A.</w:t>
      </w:r>
      <w:r>
        <w:rPr>
          <w:bCs/>
        </w:rPr>
        <w:t xml:space="preserve"> 9,2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B.</w:t>
      </w:r>
      <w:r w:rsidRPr="0092225E">
        <w:rPr>
          <w:b/>
          <w:bCs/>
        </w:rPr>
        <w:t xml:space="preserve"> </w:t>
      </w:r>
      <w:r>
        <w:rPr>
          <w:bCs/>
        </w:rPr>
        <w:t>12,2 cm</w:t>
      </w:r>
      <w:r w:rsidRPr="0092225E">
        <w:rPr>
          <w:bCs/>
        </w:rPr>
        <w:t>.</w:t>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C.</w:t>
      </w:r>
      <w:r w:rsidRPr="0092225E">
        <w:rPr>
          <w:b/>
          <w:bCs/>
        </w:rPr>
        <w:t xml:space="preserve"> </w:t>
      </w:r>
      <w:r>
        <w:rPr>
          <w:bCs/>
        </w:rPr>
        <w:t>10,5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D.</w:t>
      </w:r>
      <w:r w:rsidRPr="0092225E">
        <w:rPr>
          <w:b/>
          <w:bCs/>
        </w:rPr>
        <w:t xml:space="preserve"> </w:t>
      </w:r>
      <w:r>
        <w:rPr>
          <w:bCs/>
        </w:rPr>
        <w:t>5,5 cm</w:t>
      </w:r>
      <w:r w:rsidRPr="0092225E">
        <w:rPr>
          <w:bCs/>
        </w:rPr>
        <w:t>.</w:t>
      </w:r>
    </w:p>
    <w:p w:rsidR="00DC1882" w:rsidRPr="00E52522" w:rsidRDefault="00DC1882" w:rsidP="0087156E">
      <w:pPr>
        <w:tabs>
          <w:tab w:val="left" w:pos="284"/>
          <w:tab w:val="left" w:pos="2835"/>
          <w:tab w:val="left" w:pos="5387"/>
          <w:tab w:val="left" w:pos="7938"/>
        </w:tabs>
        <w:ind w:firstLine="142"/>
        <w:jc w:val="center"/>
      </w:pPr>
    </w:p>
    <w:p w:rsidR="00DC1882" w:rsidRDefault="00DC1882" w:rsidP="0087156E">
      <w:pPr>
        <w:tabs>
          <w:tab w:val="left" w:pos="284"/>
          <w:tab w:val="left" w:pos="2835"/>
          <w:tab w:val="left" w:pos="5387"/>
          <w:tab w:val="left" w:pos="7938"/>
        </w:tabs>
        <w:jc w:val="center"/>
        <w:rPr>
          <w:b/>
          <w:bCs/>
        </w:rPr>
      </w:pPr>
      <w:r w:rsidRPr="00B43774">
        <w:rPr>
          <w:b/>
          <w:bCs/>
        </w:rPr>
        <w:sym w:font="Wingdings 2" w:char="F064"/>
      </w:r>
      <w:r w:rsidRPr="00B43774">
        <w:rPr>
          <w:b/>
          <w:bCs/>
        </w:rPr>
        <w:t xml:space="preserve"> HẾT </w:t>
      </w:r>
      <w:r w:rsidRPr="00B43774">
        <w:rPr>
          <w:b/>
          <w:bCs/>
        </w:rPr>
        <w:sym w:font="Wingdings 2" w:char="F063"/>
      </w:r>
    </w:p>
    <w:p w:rsidR="00DC1882" w:rsidRDefault="00DC1882" w:rsidP="0087156E">
      <w:pPr>
        <w:tabs>
          <w:tab w:val="left" w:pos="284"/>
          <w:tab w:val="left" w:pos="2835"/>
          <w:tab w:val="left" w:pos="5387"/>
          <w:tab w:val="left" w:pos="7938"/>
        </w:tabs>
        <w:jc w:val="center"/>
        <w:rPr>
          <w:b/>
          <w:bCs/>
        </w:rPr>
      </w:pPr>
    </w:p>
    <w:p w:rsidR="00DC1882" w:rsidRDefault="00DC1882" w:rsidP="0087156E">
      <w:pPr>
        <w:tabs>
          <w:tab w:val="left" w:pos="284"/>
          <w:tab w:val="left" w:pos="2835"/>
          <w:tab w:val="left" w:pos="5387"/>
          <w:tab w:val="left" w:pos="7938"/>
        </w:tabs>
        <w:ind w:firstLine="142"/>
        <w:jc w:val="center"/>
        <w:rPr>
          <w:b/>
          <w:bCs/>
        </w:rPr>
      </w:pPr>
    </w:p>
    <w:p w:rsidR="00DC1882" w:rsidRDefault="00DC1882">
      <w:pPr>
        <w:rPr>
          <w:b/>
          <w:bCs/>
        </w:rPr>
      </w:pPr>
      <w:r>
        <w:rPr>
          <w:b/>
          <w:bCs/>
        </w:rPr>
        <w:br w:type="page"/>
      </w:r>
    </w:p>
    <w:p w:rsidR="00DC1882" w:rsidRPr="00B97436" w:rsidRDefault="00DC1882" w:rsidP="0087156E">
      <w:pPr>
        <w:pBdr>
          <w:bottom w:val="single" w:sz="4" w:space="1" w:color="auto"/>
        </w:pBdr>
        <w:tabs>
          <w:tab w:val="left" w:pos="284"/>
          <w:tab w:val="left" w:pos="2835"/>
          <w:tab w:val="left" w:pos="5387"/>
          <w:tab w:val="left" w:pos="7938"/>
        </w:tabs>
        <w:ind w:firstLine="142"/>
        <w:jc w:val="center"/>
        <w:rPr>
          <w:b/>
          <w:bCs/>
          <w:color w:val="0070C0"/>
        </w:rPr>
      </w:pPr>
      <w:r w:rsidRPr="00B97436">
        <w:rPr>
          <w:b/>
          <w:bCs/>
          <w:color w:val="0070C0"/>
        </w:rPr>
        <w:lastRenderedPageBreak/>
        <w:t>ĐÁP ÁN CHI TIẾT</w:t>
      </w:r>
    </w:p>
    <w:p w:rsidR="00DC1882" w:rsidRPr="00393832" w:rsidRDefault="00DC1882" w:rsidP="00C85FC6">
      <w:pPr>
        <w:shd w:val="clear" w:color="auto" w:fill="D9D9D9"/>
        <w:tabs>
          <w:tab w:val="left" w:pos="284"/>
          <w:tab w:val="left" w:pos="2835"/>
          <w:tab w:val="left" w:pos="5387"/>
          <w:tab w:val="left" w:pos="7938"/>
        </w:tabs>
        <w:ind w:firstLine="142"/>
        <w:jc w:val="both"/>
        <w:rPr>
          <w:b/>
          <w:lang w:val="vi-VN"/>
        </w:rPr>
      </w:pPr>
      <w:r w:rsidRPr="00A95F31">
        <w:rPr>
          <w:b/>
          <w:color w:val="0000FF"/>
        </w:rPr>
        <w:t>Câu 1</w:t>
      </w:r>
      <w:r w:rsidRPr="00A95F31">
        <w:rPr>
          <w:b/>
          <w:color w:val="0000FF"/>
          <w:lang w:val="vi-VN"/>
        </w:rPr>
        <w:t>:</w:t>
      </w:r>
      <w:r w:rsidRPr="00393832">
        <w:rPr>
          <w:b/>
          <w:lang w:val="vi-VN"/>
        </w:rPr>
        <w:t xml:space="preserve"> Chọn </w:t>
      </w:r>
      <w:r w:rsidRPr="00DC1882">
        <w:rPr>
          <w:b/>
          <w:color w:val="0000FF"/>
          <w:lang w:val="vi-VN"/>
        </w:rPr>
        <w:t>C.</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tương tác giữa hai điện tích điểm sẽ giảm đi </w:t>
      </w:r>
      <w:r w:rsidRPr="00F448D4">
        <w:rPr>
          <w:bCs/>
          <w:position w:val="-6"/>
        </w:rPr>
        <w:object w:dxaOrig="200" w:dyaOrig="220">
          <v:shape id="_x0000_i3173" type="#_x0000_t75" style="width:10.5pt;height:12pt" o:ole="">
            <v:imagedata r:id="rId4004" o:title=""/>
          </v:shape>
          <o:OLEObject Type="Embed" ProgID="Equation.DSMT4" ShapeID="_x0000_i3173" DrawAspect="Content" ObjectID="_1693757267" r:id="rId4005"/>
        </w:object>
      </w:r>
      <w:r w:rsidRPr="00393832">
        <w:rPr>
          <w:bCs/>
          <w:lang w:val="vi-VN"/>
        </w:rPr>
        <w:t xml:space="preserve"> khi đặt chúng trong điện môi.</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lang w:val="vi-VN"/>
        </w:rPr>
        <w:t>Câu 2:</w:t>
      </w:r>
      <w:r w:rsidRPr="00393832">
        <w:rPr>
          <w:b/>
          <w:bCs/>
          <w:lang w:val="vi-VN"/>
        </w:rPr>
        <w:t xml:space="preserve"> Chọn </w:t>
      </w:r>
      <w:r w:rsidRPr="00DC1882">
        <w:rPr>
          <w:b/>
          <w:bCs/>
          <w:color w:val="0000FF"/>
          <w:lang w:val="vi-VN"/>
        </w:rPr>
        <w:t>B.</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phục hồi tác dụng lên vật dao động điều hòa </w:t>
      </w:r>
      <w:r w:rsidRPr="00454D44">
        <w:rPr>
          <w:bCs/>
          <w:position w:val="-6"/>
        </w:rPr>
        <w:object w:dxaOrig="800" w:dyaOrig="279">
          <v:shape id="_x0000_i3174" type="#_x0000_t75" style="width:40.5pt;height:14.25pt" o:ole="">
            <v:imagedata r:id="rId4006" o:title=""/>
          </v:shape>
          <o:OLEObject Type="Embed" ProgID="Equation.DSMT4" ShapeID="_x0000_i3174" DrawAspect="Content" ObjectID="_1693757268" r:id="rId4007"/>
        </w:object>
      </w:r>
      <w:r w:rsidRPr="00393832">
        <w:rPr>
          <w:bCs/>
          <w:lang w:val="vi-VN"/>
        </w:rPr>
        <w:t>.</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rPr>
        <w:t>Câu 3</w:t>
      </w:r>
      <w:r w:rsidRPr="00A95F31">
        <w:rPr>
          <w:b/>
          <w:bCs/>
          <w:color w:val="0000FF"/>
          <w:lang w:val="vi-VN"/>
        </w:rPr>
        <w:t>:</w:t>
      </w:r>
      <w:r w:rsidRPr="00393832">
        <w:rPr>
          <w:b/>
          <w:bCs/>
          <w:lang w:val="vi-VN"/>
        </w:rPr>
        <w:t xml:space="preserve"> Chọn </w:t>
      </w:r>
      <w:r w:rsidRPr="00DC1882">
        <w:rPr>
          <w:b/>
          <w:bCs/>
          <w:color w:val="0000FF"/>
          <w:lang w:val="vi-VN"/>
        </w:rPr>
        <w:t>B.</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29"/>
        </w:numPr>
        <w:tabs>
          <w:tab w:val="left" w:pos="284"/>
          <w:tab w:val="left" w:pos="2835"/>
          <w:tab w:val="left" w:pos="5387"/>
          <w:tab w:val="left" w:pos="7938"/>
        </w:tabs>
        <w:spacing w:after="0"/>
        <w:jc w:val="both"/>
        <w:rPr>
          <w:b/>
          <w:bCs/>
        </w:rPr>
      </w:pPr>
      <w:r w:rsidRPr="006B7D53">
        <w:rPr>
          <w:b/>
          <w:bCs/>
          <w:position w:val="-14"/>
        </w:rPr>
        <w:object w:dxaOrig="1760" w:dyaOrig="400">
          <v:shape id="_x0000_i3175" type="#_x0000_t75" style="width:87.75pt;height:20.25pt" o:ole="">
            <v:imagedata r:id="rId4008" o:title=""/>
          </v:shape>
          <o:OLEObject Type="Embed" ProgID="Equation.DSMT4" ShapeID="_x0000_i3175" DrawAspect="Content" ObjectID="_1693757269" r:id="rId4009"/>
        </w:object>
      </w:r>
      <w:r>
        <w:rPr>
          <w:b/>
          <w:bCs/>
        </w:rPr>
        <w:t xml:space="preserve"> </w:t>
      </w:r>
      <w:r w:rsidRPr="00952723">
        <w:t xml:space="preserve">→ </w:t>
      </w:r>
      <w:r w:rsidRPr="006B7D53">
        <w:rPr>
          <w:position w:val="-14"/>
        </w:rPr>
        <w:object w:dxaOrig="2420" w:dyaOrig="400">
          <v:shape id="_x0000_i3176" type="#_x0000_t75" style="width:121.5pt;height:20.25pt" o:ole="">
            <v:imagedata r:id="rId4010" o:title=""/>
          </v:shape>
          <o:OLEObject Type="Embed" ProgID="Equation.DSMT4" ShapeID="_x0000_i3176" DrawAspect="Content" ObjectID="_1693757270" r:id="rId4011"/>
        </w:object>
      </w:r>
      <w:r w:rsidRPr="006B7D53">
        <w:t>.</w:t>
      </w:r>
    </w:p>
    <w:p w:rsidR="00DC1882" w:rsidRPr="006B7D53" w:rsidRDefault="00DC1882" w:rsidP="00A14B7F">
      <w:pPr>
        <w:pStyle w:val="ListParagraph"/>
        <w:numPr>
          <w:ilvl w:val="0"/>
          <w:numId w:val="29"/>
        </w:numPr>
        <w:tabs>
          <w:tab w:val="left" w:pos="284"/>
          <w:tab w:val="left" w:pos="2835"/>
          <w:tab w:val="left" w:pos="5387"/>
          <w:tab w:val="left" w:pos="7938"/>
        </w:tabs>
        <w:spacing w:after="0"/>
        <w:jc w:val="both"/>
      </w:pPr>
      <w:r w:rsidRPr="006B7D53">
        <w:rPr>
          <w:position w:val="-24"/>
        </w:rPr>
        <w:object w:dxaOrig="3500" w:dyaOrig="620">
          <v:shape id="_x0000_i3177" type="#_x0000_t75" style="width:175.5pt;height:31.5pt" o:ole="">
            <v:imagedata r:id="rId4012" o:title=""/>
          </v:shape>
          <o:OLEObject Type="Embed" ProgID="Equation.DSMT4" ShapeID="_x0000_i3177" DrawAspect="Content" ObjectID="_1693757271" r:id="rId4013"/>
        </w:object>
      </w:r>
      <w:r w:rsidRPr="006B7D53">
        <w:t>.</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w:t>
      </w:r>
      <w:r w:rsidRPr="00690C61">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Sóng âm tần là sóng âm, sóng cao tần là sóng điện từ, tần số âm tần nhỏ hơn tần số cao tần.</w:t>
      </w:r>
    </w:p>
    <w:p w:rsidR="00DC1882" w:rsidRPr="00B91059"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5:</w:t>
      </w:r>
      <w:r w:rsidRPr="00B91059">
        <w:rPr>
          <w:b/>
        </w:rPr>
        <w:t xml:space="preserve"> Chọn </w:t>
      </w:r>
      <w:r w:rsidRPr="00DC1882">
        <w:rPr>
          <w:b/>
          <w:color w:val="0000FF"/>
        </w:rPr>
        <w:t>B.</w:t>
      </w:r>
    </w:p>
    <w:p w:rsidR="00DC1882" w:rsidRPr="00516F94" w:rsidRDefault="00DC1882" w:rsidP="0087156E">
      <w:pPr>
        <w:tabs>
          <w:tab w:val="left" w:pos="284"/>
          <w:tab w:val="left" w:pos="2835"/>
          <w:tab w:val="left" w:pos="5387"/>
          <w:tab w:val="left" w:pos="7938"/>
        </w:tabs>
        <w:ind w:firstLine="142"/>
        <w:jc w:val="both"/>
        <w:rPr>
          <w:bCs/>
        </w:rPr>
      </w:pPr>
      <w:r>
        <w:rPr>
          <w:bCs/>
        </w:rPr>
        <w:t>Các đồng vị hạt nhân có cùng số proton.</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6:</w:t>
      </w:r>
      <w:r w:rsidRPr="0063514F">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50"/>
        </w:numPr>
        <w:tabs>
          <w:tab w:val="left" w:pos="284"/>
          <w:tab w:val="left" w:pos="2835"/>
          <w:tab w:val="left" w:pos="5387"/>
          <w:tab w:val="left" w:pos="7938"/>
        </w:tabs>
        <w:spacing w:after="0"/>
        <w:jc w:val="both"/>
        <w:rPr>
          <w:bCs/>
        </w:rPr>
      </w:pPr>
      <w:r w:rsidRPr="0063514F">
        <w:rPr>
          <w:bCs/>
          <w:position w:val="-14"/>
        </w:rPr>
        <w:object w:dxaOrig="2820" w:dyaOrig="400">
          <v:shape id="_x0000_i3178" type="#_x0000_t75" style="width:141pt;height:20.25pt" o:ole="">
            <v:imagedata r:id="rId4014" o:title=""/>
          </v:shape>
          <o:OLEObject Type="Embed" ProgID="Equation.DSMT4" ShapeID="_x0000_i3178" DrawAspect="Content" ObjectID="_1693757272" r:id="rId4015"/>
        </w:object>
      </w:r>
      <w:r>
        <w:rPr>
          <w:bCs/>
        </w:rPr>
        <w:t>Ω.</w:t>
      </w:r>
    </w:p>
    <w:p w:rsidR="00DC1882" w:rsidRPr="005C65A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7:</w:t>
      </w:r>
      <w:r w:rsidRPr="005C65A4">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Pin quang điện hoạt động dựa vào hiện tượng quang điện trong.</w:t>
      </w:r>
    </w:p>
    <w:p w:rsidR="00DC1882" w:rsidRPr="00A17552"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8:</w:t>
      </w:r>
      <w:r w:rsidRPr="00A17552">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1"/>
        </w:numPr>
        <w:tabs>
          <w:tab w:val="left" w:pos="284"/>
          <w:tab w:val="left" w:pos="2835"/>
          <w:tab w:val="left" w:pos="5387"/>
          <w:tab w:val="left" w:pos="7938"/>
        </w:tabs>
        <w:spacing w:after="0"/>
        <w:jc w:val="both"/>
        <w:rPr>
          <w:bCs/>
        </w:rPr>
      </w:pPr>
      <w:r w:rsidRPr="00A17552">
        <w:rPr>
          <w:bCs/>
          <w:position w:val="-14"/>
        </w:rPr>
        <w:object w:dxaOrig="1660" w:dyaOrig="380">
          <v:shape id="_x0000_i3179" type="#_x0000_t75" style="width:82.5pt;height:19.5pt" o:ole="">
            <v:imagedata r:id="rId4016" o:title=""/>
          </v:shape>
          <o:OLEObject Type="Embed" ProgID="Equation.DSMT4" ShapeID="_x0000_i3179" DrawAspect="Content" ObjectID="_1693757273" r:id="rId4017"/>
        </w:object>
      </w:r>
      <w:r>
        <w:rPr>
          <w:bCs/>
        </w:rPr>
        <w:t>.</w:t>
      </w:r>
    </w:p>
    <w:p w:rsidR="00DC1882" w:rsidRPr="00A17552" w:rsidRDefault="00DC1882" w:rsidP="0087156E">
      <w:pPr>
        <w:pStyle w:val="ListParagraph"/>
        <w:tabs>
          <w:tab w:val="left" w:pos="284"/>
          <w:tab w:val="left" w:pos="2835"/>
          <w:tab w:val="left" w:pos="5387"/>
          <w:tab w:val="left" w:pos="7938"/>
        </w:tabs>
        <w:ind w:left="862"/>
        <w:jc w:val="both"/>
        <w:rPr>
          <w:bCs/>
        </w:rPr>
      </w:pPr>
      <w:r>
        <w:rPr>
          <w:bCs/>
        </w:rPr>
        <w:t xml:space="preserve">→ </w:t>
      </w:r>
      <w:r w:rsidRPr="00A17552">
        <w:rPr>
          <w:bCs/>
          <w:position w:val="-12"/>
        </w:rPr>
        <w:object w:dxaOrig="880" w:dyaOrig="360">
          <v:shape id="_x0000_i3180" type="#_x0000_t75" style="width:44.25pt;height:18pt" o:ole="">
            <v:imagedata r:id="rId4018" o:title=""/>
          </v:shape>
          <o:OLEObject Type="Embed" ProgID="Equation.DSMT4" ShapeID="_x0000_i3180" DrawAspect="Content" ObjectID="_1693757274" r:id="rId4019"/>
        </w:object>
      </w:r>
      <w:r>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9:</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ừ hình vẽ, ta thấy:</w:t>
      </w:r>
    </w:p>
    <w:p w:rsidR="00DC1882"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t>biên độ của bụng là 4 đơn vị.</w:t>
      </w:r>
    </w:p>
    <w:p w:rsidR="00DC1882" w:rsidRPr="00077941"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lastRenderedPageBreak/>
        <w:t xml:space="preserve">biên độ của </w:t>
      </w:r>
      <w:r w:rsidRPr="00077941">
        <w:rPr>
          <w:bCs/>
          <w:position w:val="-4"/>
          <w:lang w:val="nl-NL"/>
        </w:rPr>
        <w:object w:dxaOrig="320" w:dyaOrig="260">
          <v:shape id="_x0000_i3181" type="#_x0000_t75" style="width:15.75pt;height:12.75pt" o:ole="">
            <v:imagedata r:id="rId4020" o:title=""/>
          </v:shape>
          <o:OLEObject Type="Embed" ProgID="Equation.DSMT4" ShapeID="_x0000_i3181" DrawAspect="Content" ObjectID="_1693757275" r:id="rId4021"/>
        </w:object>
      </w:r>
      <w:r>
        <w:rPr>
          <w:bCs/>
          <w:lang w:val="nl-NL"/>
        </w:rPr>
        <w:t xml:space="preserve"> là 2 đơn vị, bằng một nửa biên độ của bụng → </w:t>
      </w:r>
      <w:r w:rsidRPr="00077941">
        <w:rPr>
          <w:bCs/>
          <w:position w:val="-24"/>
          <w:lang w:val="nl-NL"/>
        </w:rPr>
        <w:object w:dxaOrig="1080" w:dyaOrig="620">
          <v:shape id="_x0000_i3182" type="#_x0000_t75" style="width:54pt;height:31.5pt" o:ole="">
            <v:imagedata r:id="rId4022" o:title=""/>
          </v:shape>
          <o:OLEObject Type="Embed" ProgID="Equation.DSMT4" ShapeID="_x0000_i3182" DrawAspect="Content" ObjectID="_1693757276" r:id="rId4023"/>
        </w:object>
      </w:r>
      <w:r>
        <w:rPr>
          <w:bCs/>
          <w:lang w:val="nl-NL"/>
        </w:rPr>
        <w:t>.</w:t>
      </w:r>
    </w:p>
    <w:p w:rsidR="00DC1882" w:rsidRPr="00393832" w:rsidRDefault="00DC1882" w:rsidP="00C85FC6">
      <w:pPr>
        <w:shd w:val="clear" w:color="auto" w:fill="D9D9D9"/>
        <w:tabs>
          <w:tab w:val="left" w:pos="284"/>
          <w:tab w:val="left" w:pos="2835"/>
          <w:tab w:val="left" w:pos="5387"/>
          <w:tab w:val="left" w:pos="7938"/>
        </w:tabs>
        <w:ind w:firstLine="142"/>
        <w:jc w:val="both"/>
        <w:rPr>
          <w:b/>
          <w:lang w:val="nl-NL"/>
        </w:rPr>
      </w:pPr>
      <w:r w:rsidRPr="00A95F31">
        <w:rPr>
          <w:b/>
          <w:color w:val="0000FF"/>
        </w:rPr>
        <w:t>Câu 10</w:t>
      </w:r>
      <w:r w:rsidRPr="00A95F31">
        <w:rPr>
          <w:b/>
          <w:color w:val="0000FF"/>
          <w:lang w:val="nl-NL"/>
        </w:rPr>
        <w:t>:</w:t>
      </w:r>
      <w:r w:rsidRPr="00393832">
        <w:rPr>
          <w:b/>
          <w:lang w:val="nl-NL"/>
        </w:rPr>
        <w:t xml:space="preserve"> Chọn </w:t>
      </w:r>
      <w:r w:rsidRPr="00DC1882">
        <w:rPr>
          <w:b/>
          <w:color w:val="0000FF"/>
          <w:lang w:val="nl-NL"/>
        </w:rPr>
        <w:t>A.</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Cs/>
          <w:lang w:val="nl-NL"/>
        </w:rPr>
        <w:t>Biên độ của dao động cưỡng bức phụ thuộc vào biên độ của ngoại lực cưỡng bức, cụ thể khi tăng biên độ của ngoại lực thì biên độ dao động cưỡng bức cũng sẽ tăng.</w:t>
      </w:r>
    </w:p>
    <w:p w:rsidR="00DC1882" w:rsidRPr="00290A7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1:</w:t>
      </w:r>
      <w:r w:rsidRPr="00290A7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2"/>
        </w:numPr>
        <w:tabs>
          <w:tab w:val="left" w:pos="284"/>
          <w:tab w:val="left" w:pos="2835"/>
          <w:tab w:val="left" w:pos="5387"/>
          <w:tab w:val="left" w:pos="7938"/>
        </w:tabs>
        <w:spacing w:after="0"/>
        <w:jc w:val="both"/>
        <w:rPr>
          <w:bCs/>
        </w:rPr>
      </w:pPr>
      <w:r w:rsidRPr="00290A7A">
        <w:rPr>
          <w:bCs/>
          <w:position w:val="-14"/>
        </w:rPr>
        <w:object w:dxaOrig="1740" w:dyaOrig="400">
          <v:shape id="_x0000_i3183" type="#_x0000_t75" style="width:87pt;height:20.25pt" o:ole="">
            <v:imagedata r:id="rId4024" o:title=""/>
          </v:shape>
          <o:OLEObject Type="Embed" ProgID="Equation.DSMT4" ShapeID="_x0000_i3183" DrawAspect="Content" ObjectID="_1693757277" r:id="rId4025"/>
        </w:object>
      </w:r>
      <w:r>
        <w:rPr>
          <w:bCs/>
        </w:rPr>
        <w:t xml:space="preserve">, theo bài toán </w:t>
      </w:r>
      <w:r w:rsidRPr="00290A7A">
        <w:rPr>
          <w:bCs/>
          <w:position w:val="-14"/>
        </w:rPr>
        <w:object w:dxaOrig="1300" w:dyaOrig="400">
          <v:shape id="_x0000_i3184" type="#_x0000_t75" style="width:65.25pt;height:20.25pt" o:ole="">
            <v:imagedata r:id="rId3693" o:title=""/>
          </v:shape>
          <o:OLEObject Type="Embed" ProgID="Equation.DSMT4" ShapeID="_x0000_i3184" DrawAspect="Content" ObjectID="_1693757278" r:id="rId4026"/>
        </w:object>
      </w:r>
      <w:r>
        <w:rPr>
          <w:bCs/>
        </w:rPr>
        <w:t>.</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639" w:dyaOrig="360">
          <v:shape id="_x0000_i3185" type="#_x0000_t75" style="width:31.5pt;height:18pt" o:ole="">
            <v:imagedata r:id="rId4027" o:title=""/>
          </v:shape>
          <o:OLEObject Type="Embed" ProgID="Equation.DSMT4" ShapeID="_x0000_i3185" DrawAspect="Content" ObjectID="_1693757279" r:id="rId4028"/>
        </w:object>
      </w:r>
      <w:r w:rsidRPr="00DC1882">
        <w:rPr>
          <w:b/>
          <w:bCs/>
          <w:color w:val="0000FF"/>
        </w:rPr>
        <w:t>A.</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2:</w:t>
      </w:r>
      <w:r w:rsidRPr="0063514F">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60"/>
        </w:numPr>
        <w:tabs>
          <w:tab w:val="left" w:pos="284"/>
          <w:tab w:val="left" w:pos="2835"/>
          <w:tab w:val="left" w:pos="5387"/>
          <w:tab w:val="left" w:pos="7938"/>
        </w:tabs>
        <w:spacing w:after="0"/>
        <w:jc w:val="both"/>
        <w:rPr>
          <w:bCs/>
        </w:rPr>
      </w:pPr>
      <w:r w:rsidRPr="0063514F">
        <w:rPr>
          <w:bCs/>
          <w:position w:val="-38"/>
        </w:rPr>
        <w:object w:dxaOrig="3700" w:dyaOrig="880">
          <v:shape id="_x0000_i3186" type="#_x0000_t75" style="width:184.5pt;height:44.25pt" o:ole="">
            <v:imagedata r:id="rId4029" o:title=""/>
          </v:shape>
          <o:OLEObject Type="Embed" ProgID="Equation.DSMT4" ShapeID="_x0000_i3186" DrawAspect="Content" ObjectID="_1693757280" r:id="rId4030"/>
        </w:object>
      </w:r>
      <w:r>
        <w:rPr>
          <w:bCs/>
        </w:rPr>
        <w:t>d</w:t>
      </w:r>
      <w:r w:rsidRPr="00DC1882">
        <w:rPr>
          <w:b/>
          <w:bCs/>
          <w:color w:val="0000FF"/>
        </w:rPr>
        <w:t>B.</w:t>
      </w:r>
    </w:p>
    <w:p w:rsidR="00DC1882" w:rsidRPr="0039383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3</w:t>
      </w:r>
      <w:r w:rsidRPr="00A95F31">
        <w:rPr>
          <w:b/>
          <w:color w:val="0000FF"/>
          <w:lang w:val="pl-PL"/>
        </w:rPr>
        <w:t>:</w:t>
      </w:r>
      <w:r w:rsidRPr="00393832">
        <w:rPr>
          <w:b/>
          <w:lang w:val="pl-PL"/>
        </w:rPr>
        <w:t xml:space="preserve"> Chọn </w:t>
      </w:r>
      <w:r w:rsidRPr="00DC1882">
        <w:rPr>
          <w:b/>
          <w:color w:val="0000FF"/>
          <w:lang w:val="pl-PL"/>
        </w:rPr>
        <w:t>D.</w:t>
      </w:r>
    </w:p>
    <w:p w:rsidR="00DC1882" w:rsidRPr="00393832" w:rsidRDefault="00DC1882" w:rsidP="0087156E">
      <w:pPr>
        <w:tabs>
          <w:tab w:val="left" w:pos="284"/>
          <w:tab w:val="left" w:pos="2835"/>
          <w:tab w:val="left" w:pos="5387"/>
          <w:tab w:val="left" w:pos="7938"/>
        </w:tabs>
        <w:ind w:firstLine="142"/>
        <w:jc w:val="both"/>
        <w:rPr>
          <w:bCs/>
          <w:lang w:val="pl-PL"/>
        </w:rPr>
      </w:pPr>
      <w:r w:rsidRPr="00393832">
        <w:rPr>
          <w:bCs/>
          <w:lang w:val="pl-PL"/>
        </w:rPr>
        <w:t xml:space="preserve">Tia </w:t>
      </w:r>
      <w:r w:rsidRPr="005C65A4">
        <w:rPr>
          <w:bCs/>
          <w:position w:val="-6"/>
        </w:rPr>
        <w:object w:dxaOrig="240" w:dyaOrig="220">
          <v:shape id="_x0000_i3187" type="#_x0000_t75" style="width:12pt;height:12pt" o:ole="">
            <v:imagedata r:id="rId4031" o:title=""/>
          </v:shape>
          <o:OLEObject Type="Embed" ProgID="Equation.DSMT4" ShapeID="_x0000_i3187" DrawAspect="Content" ObjectID="_1693757281" r:id="rId4032"/>
        </w:object>
      </w:r>
      <w:r w:rsidRPr="00393832">
        <w:rPr>
          <w:bCs/>
          <w:lang w:val="pl-PL"/>
        </w:rPr>
        <w:t xml:space="preserve"> bản chất của nó là chùm hạt </w:t>
      </w:r>
      <w:r w:rsidRPr="005C65A4">
        <w:rPr>
          <w:bCs/>
          <w:position w:val="-6"/>
        </w:rPr>
        <w:object w:dxaOrig="360" w:dyaOrig="279">
          <v:shape id="_x0000_i3188" type="#_x0000_t75" style="width:18pt;height:14.25pt" o:ole="">
            <v:imagedata r:id="rId4033" o:title=""/>
          </v:shape>
          <o:OLEObject Type="Embed" ProgID="Equation.DSMT4" ShapeID="_x0000_i3188" DrawAspect="Content" ObjectID="_1693757282" r:id="rId4034"/>
        </w:object>
      </w:r>
      <w:r w:rsidRPr="00393832">
        <w:rPr>
          <w:bCs/>
          <w:lang w:val="pl-PL"/>
        </w:rPr>
        <w:t xml:space="preserve"> → không phải photon.</w:t>
      </w:r>
    </w:p>
    <w:p w:rsidR="00DC1882" w:rsidRPr="00A05FAA"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14:</w:t>
      </w:r>
      <w:r w:rsidRPr="00A05FAA">
        <w:rPr>
          <w:b/>
          <w:bCs/>
        </w:rPr>
        <w:t xml:space="preserve"> Chọn </w:t>
      </w:r>
      <w:r w:rsidRPr="00DC1882">
        <w:rPr>
          <w:b/>
          <w:bCs/>
          <w:color w:val="0000FF"/>
        </w:rPr>
        <w:t>C.</w:t>
      </w:r>
    </w:p>
    <w:p w:rsidR="00DC1882" w:rsidRDefault="00DC1882" w:rsidP="0087156E">
      <w:pPr>
        <w:tabs>
          <w:tab w:val="left" w:pos="284"/>
          <w:tab w:val="left" w:pos="2835"/>
          <w:tab w:val="left" w:pos="5387"/>
          <w:tab w:val="left" w:pos="7938"/>
        </w:tabs>
        <w:ind w:firstLine="142"/>
        <w:jc w:val="both"/>
      </w:pPr>
      <w:r>
        <w:t>Ta có:</w:t>
      </w:r>
    </w:p>
    <w:p w:rsidR="00DC1882" w:rsidRPr="00077941" w:rsidRDefault="00DC1882" w:rsidP="00A14B7F">
      <w:pPr>
        <w:pStyle w:val="ListParagraph"/>
        <w:numPr>
          <w:ilvl w:val="0"/>
          <w:numId w:val="38"/>
        </w:numPr>
        <w:tabs>
          <w:tab w:val="left" w:pos="284"/>
          <w:tab w:val="left" w:pos="2835"/>
          <w:tab w:val="left" w:pos="5387"/>
          <w:tab w:val="left" w:pos="7938"/>
        </w:tabs>
        <w:spacing w:after="0"/>
        <w:jc w:val="both"/>
        <w:rPr>
          <w:bCs/>
          <w:lang w:val="nl-NL"/>
        </w:rPr>
      </w:pPr>
      <w:r w:rsidRPr="00077941">
        <w:rPr>
          <w:bCs/>
          <w:position w:val="-24"/>
          <w:lang w:val="nl-NL"/>
        </w:rPr>
        <w:object w:dxaOrig="800" w:dyaOrig="620">
          <v:shape id="_x0000_i3189" type="#_x0000_t75" style="width:40.5pt;height:31.5pt" o:ole="">
            <v:imagedata r:id="rId4035" o:title=""/>
          </v:shape>
          <o:OLEObject Type="Embed" ProgID="Equation.DSMT4" ShapeID="_x0000_i3189" DrawAspect="Content" ObjectID="_1693757283" r:id="rId4036"/>
        </w:object>
      </w:r>
      <w:r>
        <w:rPr>
          <w:bCs/>
          <w:lang w:val="nl-NL"/>
        </w:rPr>
        <w:t>.</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5</w:t>
      </w:r>
      <w:r w:rsidRPr="00A95F31">
        <w:rPr>
          <w:b/>
          <w:color w:val="0000FF"/>
          <w:lang w:val="pl-PL"/>
        </w:rPr>
        <w:t>:</w:t>
      </w:r>
      <w:r w:rsidRPr="00946162">
        <w:rPr>
          <w:b/>
          <w:lang w:val="pl-PL"/>
        </w:rPr>
        <w:t xml:space="preserve"> Chọn </w:t>
      </w:r>
      <w:r w:rsidRPr="00DC1882">
        <w:rPr>
          <w:b/>
          <w:color w:val="0000FF"/>
          <w:lang w:val="pl-PL"/>
        </w:rPr>
        <w:t>B.</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6"/>
        </w:rPr>
        <w:object w:dxaOrig="580" w:dyaOrig="279">
          <v:shape id="_x0000_i3190" type="#_x0000_t75" style="width:29.25pt;height:14.25pt" o:ole="">
            <v:imagedata r:id="rId4037" o:title=""/>
          </v:shape>
          <o:OLEObject Type="Embed" ProgID="Equation.DSMT4" ShapeID="_x0000_i3190" DrawAspect="Content" ObjectID="_1693757284" r:id="rId4038"/>
        </w:object>
      </w:r>
      <w:r>
        <w:rPr>
          <w:bCs/>
        </w:rPr>
        <w:t xml:space="preserve"> → </w:t>
      </w:r>
      <w:r w:rsidRPr="00A17552">
        <w:rPr>
          <w:bCs/>
          <w:position w:val="-4"/>
        </w:rPr>
        <w:object w:dxaOrig="260" w:dyaOrig="260">
          <v:shape id="_x0000_i3191" type="#_x0000_t75" style="width:12.75pt;height:12.75pt" o:ole="">
            <v:imagedata r:id="rId4039" o:title=""/>
          </v:shape>
          <o:OLEObject Type="Embed" ProgID="Equation.DSMT4" ShapeID="_x0000_i3191" DrawAspect="Content" ObjectID="_1693757285" r:id="rId4040"/>
        </w:object>
      </w:r>
      <w:r>
        <w:rPr>
          <w:bCs/>
        </w:rPr>
        <w:t xml:space="preserve"> tăng thì </w:t>
      </w:r>
      <w:r w:rsidRPr="00A17552">
        <w:rPr>
          <w:bCs/>
          <w:position w:val="-6"/>
        </w:rPr>
        <w:object w:dxaOrig="139" w:dyaOrig="260">
          <v:shape id="_x0000_i3192" type="#_x0000_t75" style="width:6.75pt;height:12.75pt" o:ole="">
            <v:imagedata r:id="rId4041" o:title=""/>
          </v:shape>
          <o:OLEObject Type="Embed" ProgID="Equation.DSMT4" ShapeID="_x0000_i3192" DrawAspect="Content" ObjectID="_1693757286" r:id="rId4042"/>
        </w:object>
      </w:r>
      <w:r>
        <w:rPr>
          <w:bCs/>
        </w:rPr>
        <w:t xml:space="preserve"> tăng.</w:t>
      </w:r>
    </w:p>
    <w:p w:rsidR="00DC1882" w:rsidRPr="00A1755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12"/>
        </w:rPr>
        <w:object w:dxaOrig="340" w:dyaOrig="360">
          <v:shape id="_x0000_i3193" type="#_x0000_t75" style="width:16.5pt;height:18pt" o:ole="">
            <v:imagedata r:id="rId4043" o:title=""/>
          </v:shape>
          <o:OLEObject Type="Embed" ProgID="Equation.DSMT4" ShapeID="_x0000_i3193" DrawAspect="Content" ObjectID="_1693757287" r:id="rId4044"/>
        </w:object>
      </w:r>
      <w:r>
        <w:rPr>
          <w:bCs/>
        </w:rPr>
        <w:t xml:space="preserve"> không đổi → </w:t>
      </w:r>
      <w:r w:rsidRPr="00A17552">
        <w:rPr>
          <w:bCs/>
          <w:position w:val="-24"/>
        </w:rPr>
        <w:object w:dxaOrig="400" w:dyaOrig="620">
          <v:shape id="_x0000_i3194" type="#_x0000_t75" style="width:20.25pt;height:31.5pt" o:ole="">
            <v:imagedata r:id="rId4045" o:title=""/>
          </v:shape>
          <o:OLEObject Type="Embed" ProgID="Equation.DSMT4" ShapeID="_x0000_i3194" DrawAspect="Content" ObjectID="_1693757288" r:id="rId4046"/>
        </w:object>
      </w:r>
      <w:r>
        <w:rPr>
          <w:bCs/>
        </w:rPr>
        <w:t xml:space="preserve"> giảm → dịch chuyển mà ra xa thì bậc vân sáng tại </w:t>
      </w:r>
      <w:r w:rsidRPr="00A17552">
        <w:rPr>
          <w:bCs/>
          <w:position w:val="-4"/>
        </w:rPr>
        <w:object w:dxaOrig="320" w:dyaOrig="260">
          <v:shape id="_x0000_i3195" type="#_x0000_t75" style="width:15.75pt;height:12.75pt" o:ole="">
            <v:imagedata r:id="rId4047" o:title=""/>
          </v:shape>
          <o:OLEObject Type="Embed" ProgID="Equation.DSMT4" ShapeID="_x0000_i3195" DrawAspect="Content" ObjectID="_1693757289" r:id="rId4048"/>
        </w:object>
      </w:r>
      <w:r>
        <w:rPr>
          <w:bCs/>
        </w:rPr>
        <w:t xml:space="preserve"> luôn giảm.</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6</w:t>
      </w:r>
      <w:r w:rsidRPr="00A95F31">
        <w:rPr>
          <w:b/>
          <w:color w:val="0000FF"/>
          <w:lang w:val="pl-PL"/>
        </w:rPr>
        <w:t>:</w:t>
      </w:r>
      <w:r w:rsidRPr="007906F9">
        <w:rPr>
          <w:b/>
          <w:lang w:val="pl-PL"/>
        </w:rPr>
        <w:t xml:space="preserve"> Chọn </w:t>
      </w:r>
      <w:r w:rsidRPr="00DC1882">
        <w:rPr>
          <w:b/>
          <w:color w:val="0000FF"/>
          <w:lang w:val="pl-PL"/>
        </w:rPr>
        <w:t>B.</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56"/>
        </w:numPr>
        <w:tabs>
          <w:tab w:val="left" w:pos="284"/>
          <w:tab w:val="left" w:pos="2835"/>
          <w:tab w:val="left" w:pos="5387"/>
          <w:tab w:val="left" w:pos="7938"/>
        </w:tabs>
        <w:spacing w:after="0"/>
        <w:jc w:val="both"/>
        <w:rPr>
          <w:bCs/>
          <w:lang w:val="pl-PL"/>
        </w:rPr>
      </w:pPr>
      <w:r w:rsidRPr="007906F9">
        <w:rPr>
          <w:bCs/>
          <w:lang w:val="pl-PL"/>
        </w:rPr>
        <w:t>Ảnh của một vật qua thấu kính hội tụ là ảo thì ảnh này luôn cùng chiều và lớn hơn vật.</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7</w:t>
      </w:r>
      <w:r w:rsidRPr="00A95F31">
        <w:rPr>
          <w:b/>
          <w:color w:val="0000FF"/>
          <w:lang w:val="pl-PL"/>
        </w:rPr>
        <w:t>:</w:t>
      </w:r>
      <w:r w:rsidRPr="007906F9">
        <w:rPr>
          <w:b/>
          <w:lang w:val="pl-PL"/>
        </w:rPr>
        <w:t xml:space="preserve"> Chọn </w:t>
      </w:r>
      <w:r w:rsidRPr="00DC1882">
        <w:rPr>
          <w:b/>
          <w:color w:val="0000FF"/>
          <w:lang w:val="pl-PL"/>
        </w:rPr>
        <w:t>C.</w:t>
      </w:r>
    </w:p>
    <w:p w:rsidR="00DC1882" w:rsidRDefault="00DC1882" w:rsidP="0087156E">
      <w:pPr>
        <w:tabs>
          <w:tab w:val="left" w:pos="284"/>
          <w:tab w:val="left" w:pos="2835"/>
          <w:tab w:val="left" w:pos="5387"/>
          <w:tab w:val="left" w:pos="7938"/>
        </w:tabs>
        <w:ind w:firstLine="142"/>
        <w:jc w:val="both"/>
        <w:rPr>
          <w:bCs/>
        </w:rPr>
      </w:pPr>
      <w:r>
        <w:rPr>
          <w:bCs/>
        </w:rPr>
        <w:lastRenderedPageBreak/>
        <w:t>Ta có:</w:t>
      </w:r>
    </w:p>
    <w:p w:rsidR="00DC1882" w:rsidRDefault="00DC1882" w:rsidP="00A14B7F">
      <w:pPr>
        <w:pStyle w:val="ListParagraph"/>
        <w:numPr>
          <w:ilvl w:val="0"/>
          <w:numId w:val="52"/>
        </w:numPr>
        <w:tabs>
          <w:tab w:val="left" w:pos="284"/>
          <w:tab w:val="left" w:pos="2835"/>
          <w:tab w:val="left" w:pos="5387"/>
          <w:tab w:val="left" w:pos="7938"/>
        </w:tabs>
        <w:spacing w:after="0"/>
        <w:jc w:val="both"/>
        <w:rPr>
          <w:bCs/>
        </w:rPr>
      </w:pPr>
      <w:r w:rsidRPr="00E51D31">
        <w:rPr>
          <w:bCs/>
          <w:position w:val="-28"/>
        </w:rPr>
        <w:object w:dxaOrig="1540" w:dyaOrig="680">
          <v:shape id="_x0000_i3196" type="#_x0000_t75" style="width:76.5pt;height:34.5pt" o:ole="">
            <v:imagedata r:id="rId4049" o:title=""/>
          </v:shape>
          <o:OLEObject Type="Embed" ProgID="Equation.DSMT4" ShapeID="_x0000_i3196" DrawAspect="Content" ObjectID="_1693757290" r:id="rId4050"/>
        </w:object>
      </w:r>
      <w:r>
        <w:rPr>
          <w:bCs/>
        </w:rPr>
        <w:t xml:space="preserve"> → </w:t>
      </w:r>
      <w:r w:rsidRPr="00E51D31">
        <w:rPr>
          <w:bCs/>
          <w:position w:val="-14"/>
        </w:rPr>
        <w:object w:dxaOrig="1219" w:dyaOrig="400">
          <v:shape id="_x0000_i3197" type="#_x0000_t75" style="width:61.5pt;height:20.25pt" o:ole="">
            <v:imagedata r:id="rId4051" o:title=""/>
          </v:shape>
          <o:OLEObject Type="Embed" ProgID="Equation.DSMT4" ShapeID="_x0000_i3197" DrawAspect="Content" ObjectID="_1693757291" r:id="rId4052"/>
        </w:object>
      </w:r>
      <w:r>
        <w:rPr>
          <w:bCs/>
        </w:rPr>
        <w:t xml:space="preserve">, </w:t>
      </w:r>
      <w:r w:rsidRPr="00E51D31">
        <w:rPr>
          <w:bCs/>
          <w:position w:val="-14"/>
        </w:rPr>
        <w:object w:dxaOrig="1260" w:dyaOrig="400">
          <v:shape id="_x0000_i3198" type="#_x0000_t75" style="width:63pt;height:20.25pt" o:ole="">
            <v:imagedata r:id="rId4053" o:title=""/>
          </v:shape>
          <o:OLEObject Type="Embed" ProgID="Equation.DSMT4" ShapeID="_x0000_i3198" DrawAspect="Content" ObjectID="_1693757292" r:id="rId4054"/>
        </w:object>
      </w:r>
      <w:r>
        <w:rPr>
          <w:bCs/>
        </w:rPr>
        <w:t>,</w:t>
      </w:r>
      <w:r w:rsidRPr="00E51D31">
        <w:rPr>
          <w:bCs/>
          <w:position w:val="-14"/>
        </w:rPr>
        <w:object w:dxaOrig="1219" w:dyaOrig="400">
          <v:shape id="_x0000_i3199" type="#_x0000_t75" style="width:61.5pt;height:20.25pt" o:ole="">
            <v:imagedata r:id="rId4055" o:title=""/>
          </v:shape>
          <o:OLEObject Type="Embed" ProgID="Equation.DSMT4" ShapeID="_x0000_i3199" DrawAspect="Content" ObjectID="_1693757293" r:id="rId4056"/>
        </w:object>
      </w:r>
      <w:r>
        <w:rPr>
          <w:bCs/>
        </w:rPr>
        <w:t xml:space="preserve">, </w:t>
      </w:r>
      <w:r w:rsidRPr="00E51D31">
        <w:rPr>
          <w:bCs/>
          <w:position w:val="-14"/>
        </w:rPr>
        <w:object w:dxaOrig="1219" w:dyaOrig="400">
          <v:shape id="_x0000_i3200" type="#_x0000_t75" style="width:61.5pt;height:20.25pt" o:ole="">
            <v:imagedata r:id="rId4057" o:title=""/>
          </v:shape>
          <o:OLEObject Type="Embed" ProgID="Equation.DSMT4" ShapeID="_x0000_i3200" DrawAspect="Content" ObjectID="_1693757294" r:id="rId4058"/>
        </w:object>
      </w:r>
      <w:r>
        <w:rPr>
          <w:bCs/>
        </w:rPr>
        <w:t>.</w:t>
      </w:r>
    </w:p>
    <w:p w:rsidR="00DC1882" w:rsidRPr="00E51D31" w:rsidRDefault="00DC1882" w:rsidP="00A14B7F">
      <w:pPr>
        <w:pStyle w:val="ListParagraph"/>
        <w:numPr>
          <w:ilvl w:val="0"/>
          <w:numId w:val="52"/>
        </w:numPr>
        <w:tabs>
          <w:tab w:val="left" w:pos="284"/>
          <w:tab w:val="left" w:pos="2835"/>
          <w:tab w:val="left" w:pos="5387"/>
          <w:tab w:val="left" w:pos="7938"/>
        </w:tabs>
        <w:spacing w:after="0"/>
        <w:jc w:val="both"/>
        <w:rPr>
          <w:bCs/>
        </w:rPr>
      </w:pPr>
      <w:r w:rsidRPr="00690C61">
        <w:rPr>
          <w:bCs/>
          <w:position w:val="-14"/>
        </w:rPr>
        <w:object w:dxaOrig="2020" w:dyaOrig="400">
          <v:shape id="_x0000_i3201" type="#_x0000_t75" style="width:101.25pt;height:20.25pt" o:ole="">
            <v:imagedata r:id="rId4059" o:title=""/>
          </v:shape>
          <o:OLEObject Type="Embed" ProgID="Equation.DSMT4" ShapeID="_x0000_i3201" DrawAspect="Content" ObjectID="_1693757295" r:id="rId4060"/>
        </w:object>
      </w:r>
      <w:r>
        <w:rPr>
          <w:bCs/>
        </w:rPr>
        <w:t xml:space="preserve"> → các tia cam, chàm và tím bị phản xạ toàn phần → chỉ có tia đỏ khúc xạ ra không khí.</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8:</w:t>
      </w:r>
      <w:r w:rsidRPr="00690C61">
        <w:rPr>
          <w:b/>
        </w:rPr>
        <w:t xml:space="preserve"> Chọn </w:t>
      </w:r>
      <w:r w:rsidRPr="00DC1882">
        <w:rPr>
          <w:b/>
          <w:color w:val="0000FF"/>
        </w:rPr>
        <w:t>D.</w:t>
      </w:r>
    </w:p>
    <w:p w:rsidR="00DC1882" w:rsidRPr="00516F94" w:rsidRDefault="00DC1882" w:rsidP="0087156E">
      <w:pPr>
        <w:tabs>
          <w:tab w:val="left" w:pos="284"/>
          <w:tab w:val="left" w:pos="2835"/>
          <w:tab w:val="left" w:pos="5387"/>
          <w:tab w:val="left" w:pos="7938"/>
        </w:tabs>
        <w:ind w:firstLine="142"/>
        <w:jc w:val="both"/>
        <w:rPr>
          <w:bCs/>
        </w:rPr>
      </w:pPr>
      <w:r>
        <w:rPr>
          <w:bCs/>
        </w:rPr>
        <w:t>Điện trường do từ trường biến thiên gây ra có đường sức là những đường cong khép kín.</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9:</w:t>
      </w:r>
      <w:r w:rsidRPr="00A05FAA">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6"/>
        </w:rPr>
        <w:object w:dxaOrig="540" w:dyaOrig="279">
          <v:shape id="_x0000_i3202" type="#_x0000_t75" style="width:27pt;height:14.25pt" o:ole="">
            <v:imagedata r:id="rId4061" o:title=""/>
          </v:shape>
          <o:OLEObject Type="Embed" ProgID="Equation.DSMT4" ShapeID="_x0000_i3202" DrawAspect="Content" ObjectID="_1693757296" r:id="rId4062"/>
        </w:object>
      </w:r>
      <w:r>
        <w:rPr>
          <w:bCs/>
        </w:rPr>
        <w:t xml:space="preserve">A; </w:t>
      </w:r>
      <w:r w:rsidRPr="00A05FAA">
        <w:rPr>
          <w:bCs/>
          <w:position w:val="-6"/>
        </w:rPr>
        <w:object w:dxaOrig="800" w:dyaOrig="279">
          <v:shape id="_x0000_i3203" type="#_x0000_t75" style="width:40.5pt;height:14.25pt" o:ole="">
            <v:imagedata r:id="rId4063" o:title=""/>
          </v:shape>
          <o:OLEObject Type="Embed" ProgID="Equation.DSMT4" ShapeID="_x0000_i3203" DrawAspect="Content" ObjectID="_1693757297" r:id="rId4064"/>
        </w:object>
      </w:r>
      <w:r>
        <w:rPr>
          <w:bCs/>
        </w:rPr>
        <w:t>Ω.</w:t>
      </w:r>
    </w:p>
    <w:p w:rsidR="00DC1882" w:rsidRPr="00A05FAA"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14"/>
        </w:rPr>
        <w:object w:dxaOrig="2740" w:dyaOrig="440">
          <v:shape id="_x0000_i3204" type="#_x0000_t75" style="width:137.25pt;height:21.75pt" o:ole="">
            <v:imagedata r:id="rId4065" o:title=""/>
          </v:shape>
          <o:OLEObject Type="Embed" ProgID="Equation.DSMT4" ShapeID="_x0000_i3204" DrawAspect="Content" ObjectID="_1693757298" r:id="rId4066"/>
        </w:object>
      </w:r>
      <w:r>
        <w:rPr>
          <w:bCs/>
        </w:rPr>
        <w:t>W.</w:t>
      </w:r>
    </w:p>
    <w:p w:rsidR="00DC1882" w:rsidRPr="00466F4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0:</w:t>
      </w:r>
      <w:r w:rsidRPr="00466F44">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61"/>
        </w:numPr>
        <w:tabs>
          <w:tab w:val="left" w:pos="284"/>
          <w:tab w:val="left" w:pos="2835"/>
          <w:tab w:val="left" w:pos="5387"/>
          <w:tab w:val="left" w:pos="7938"/>
        </w:tabs>
        <w:spacing w:after="0"/>
        <w:jc w:val="both"/>
        <w:rPr>
          <w:bCs/>
        </w:rPr>
      </w:pPr>
      <w:r w:rsidRPr="00466F44">
        <w:rPr>
          <w:bCs/>
          <w:position w:val="-12"/>
        </w:rPr>
        <w:object w:dxaOrig="900" w:dyaOrig="360">
          <v:shape id="_x0000_i3205" type="#_x0000_t75" style="width:45pt;height:18pt" o:ole="">
            <v:imagedata r:id="rId4067" o:title=""/>
          </v:shape>
          <o:OLEObject Type="Embed" ProgID="Equation.DSMT4" ShapeID="_x0000_i3205" DrawAspect="Content" ObjectID="_1693757299" r:id="rId4068"/>
        </w:object>
      </w:r>
      <w:r>
        <w:rPr>
          <w:bCs/>
        </w:rPr>
        <w:t xml:space="preserve">; </w:t>
      </w:r>
      <w:r w:rsidRPr="00466F44">
        <w:rPr>
          <w:bCs/>
          <w:position w:val="-12"/>
        </w:rPr>
        <w:object w:dxaOrig="880" w:dyaOrig="360">
          <v:shape id="_x0000_i3206" type="#_x0000_t75" style="width:44.25pt;height:18pt" o:ole="">
            <v:imagedata r:id="rId4069" o:title=""/>
          </v:shape>
          <o:OLEObject Type="Embed" ProgID="Equation.DSMT4" ShapeID="_x0000_i3206" DrawAspect="Content" ObjectID="_1693757300" r:id="rId4070"/>
        </w:object>
      </w:r>
      <w:r>
        <w:rPr>
          <w:bCs/>
        </w:rPr>
        <w:t>.</w:t>
      </w:r>
    </w:p>
    <w:p w:rsidR="00DC1882" w:rsidRPr="00466F44" w:rsidRDefault="00DC1882" w:rsidP="0087156E">
      <w:pPr>
        <w:pStyle w:val="ListParagraph"/>
        <w:tabs>
          <w:tab w:val="left" w:pos="284"/>
          <w:tab w:val="left" w:pos="2835"/>
          <w:tab w:val="left" w:pos="5387"/>
          <w:tab w:val="left" w:pos="7938"/>
        </w:tabs>
        <w:ind w:left="862"/>
        <w:jc w:val="both"/>
        <w:rPr>
          <w:bCs/>
        </w:rPr>
      </w:pPr>
      <w:r>
        <w:rPr>
          <w:bCs/>
        </w:rPr>
        <w:t xml:space="preserve">→ </w:t>
      </w:r>
      <w:r w:rsidRPr="00466F44">
        <w:rPr>
          <w:bCs/>
          <w:position w:val="-12"/>
        </w:rPr>
        <w:object w:dxaOrig="420" w:dyaOrig="360">
          <v:shape id="_x0000_i3207" type="#_x0000_t75" style="width:21pt;height:18pt" o:ole="">
            <v:imagedata r:id="rId4071" o:title=""/>
          </v:shape>
          <o:OLEObject Type="Embed" ProgID="Equation.DSMT4" ShapeID="_x0000_i3207" DrawAspect="Content" ObjectID="_1693757301" r:id="rId4072"/>
        </w:object>
      </w:r>
      <w:r>
        <w:rPr>
          <w:bCs/>
        </w:rPr>
        <w:t xml:space="preserve"> lệch pha </w:t>
      </w:r>
      <w:r w:rsidRPr="00466F44">
        <w:rPr>
          <w:bCs/>
          <w:position w:val="-24"/>
        </w:rPr>
        <w:object w:dxaOrig="260" w:dyaOrig="620">
          <v:shape id="_x0000_i3208" type="#_x0000_t75" style="width:12.75pt;height:31.5pt" o:ole="">
            <v:imagedata r:id="rId4073" o:title=""/>
          </v:shape>
          <o:OLEObject Type="Embed" ProgID="Equation.DSMT4" ShapeID="_x0000_i3208" DrawAspect="Content" ObjectID="_1693757302" r:id="rId4074"/>
        </w:object>
      </w:r>
      <w:r>
        <w:rPr>
          <w:bCs/>
        </w:rPr>
        <w:t xml:space="preserve"> so với </w:t>
      </w:r>
      <w:r w:rsidRPr="00466F44">
        <w:rPr>
          <w:bCs/>
          <w:position w:val="-12"/>
        </w:rPr>
        <w:object w:dxaOrig="420" w:dyaOrig="360">
          <v:shape id="_x0000_i3209" type="#_x0000_t75" style="width:21pt;height:18pt" o:ole="">
            <v:imagedata r:id="rId4075" o:title=""/>
          </v:shape>
          <o:OLEObject Type="Embed" ProgID="Equation.DSMT4" ShapeID="_x0000_i3209" DrawAspect="Content" ObjectID="_1693757303" r:id="rId4076"/>
        </w:object>
      </w:r>
      <w:r>
        <w:rPr>
          <w:bCs/>
        </w:rPr>
        <w:t>.</w:t>
      </w:r>
    </w:p>
    <w:p w:rsidR="00DC1882" w:rsidRPr="003A3B0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1:</w:t>
      </w:r>
      <w:r w:rsidRPr="003A3B0D">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32"/>
        </w:rPr>
        <w:object w:dxaOrig="2280" w:dyaOrig="740">
          <v:shape id="_x0000_i3210" type="#_x0000_t75" style="width:114pt;height:36pt" o:ole="">
            <v:imagedata r:id="rId4077" o:title=""/>
          </v:shape>
          <o:OLEObject Type="Embed" ProgID="Equation.DSMT4" ShapeID="_x0000_i3210" DrawAspect="Content" ObjectID="_1693757304" r:id="rId4078"/>
        </w:object>
      </w:r>
      <w:r w:rsidRPr="00DC1882">
        <w:rPr>
          <w:b/>
          <w:bCs/>
          <w:color w:val="0000FF"/>
        </w:rPr>
        <w:t>A.</w:t>
      </w:r>
    </w:p>
    <w:p w:rsidR="00DC1882" w:rsidRPr="00A6777B"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14"/>
        </w:rPr>
        <w:object w:dxaOrig="3379" w:dyaOrig="400">
          <v:shape id="_x0000_i3211" type="#_x0000_t75" style="width:168.75pt;height:20.25pt" o:ole="">
            <v:imagedata r:id="rId4079" o:title=""/>
          </v:shape>
          <o:OLEObject Type="Embed" ProgID="Equation.DSMT4" ShapeID="_x0000_i3211" DrawAspect="Content" ObjectID="_1693757305" r:id="rId4080"/>
        </w:object>
      </w:r>
      <w:r>
        <w:rPr>
          <w:bCs/>
        </w:rPr>
        <w:t>V.</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22</w:t>
      </w:r>
      <w:r w:rsidRPr="00A95F31">
        <w:rPr>
          <w:b/>
          <w:color w:val="0000FF"/>
          <w:lang w:val="pl-PL"/>
        </w:rPr>
        <w:t>:</w:t>
      </w:r>
      <w:r w:rsidRPr="00946162">
        <w:rPr>
          <w:b/>
          <w:lang w:val="pl-PL"/>
        </w:rPr>
        <w:t xml:space="preserve"> Chọn </w:t>
      </w:r>
      <w:r w:rsidRPr="00DC1882">
        <w:rPr>
          <w:b/>
          <w:color w:val="0000FF"/>
          <w:lang w:val="pl-PL"/>
        </w:rPr>
        <w:t>D.</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41"/>
        </w:numPr>
        <w:tabs>
          <w:tab w:val="left" w:pos="284"/>
          <w:tab w:val="left" w:pos="2835"/>
          <w:tab w:val="left" w:pos="5387"/>
          <w:tab w:val="left" w:pos="7938"/>
        </w:tabs>
        <w:spacing w:after="0"/>
        <w:jc w:val="both"/>
        <w:rPr>
          <w:bCs/>
        </w:rPr>
      </w:pPr>
      <w:r>
        <w:rPr>
          <w:bCs/>
        </w:rPr>
        <w:t>phản ứng hạt nhân trên tỏa năng lượng.</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1200" w:dyaOrig="360">
          <v:shape id="_x0000_i3212" type="#_x0000_t75" style="width:60pt;height:18pt" o:ole="">
            <v:imagedata r:id="rId4081" o:title=""/>
          </v:shape>
          <o:OLEObject Type="Embed" ProgID="Equation.DSMT4" ShapeID="_x0000_i3212" DrawAspect="Content" ObjectID="_1693757306" r:id="rId4082"/>
        </w:object>
      </w:r>
      <w:r>
        <w:rPr>
          <w:bCs/>
        </w:rPr>
        <w:t xml:space="preserve"> → </w:t>
      </w:r>
      <w:r w:rsidRPr="00290A7A">
        <w:rPr>
          <w:bCs/>
          <w:position w:val="-12"/>
        </w:rPr>
        <w:object w:dxaOrig="1420" w:dyaOrig="360">
          <v:shape id="_x0000_i3213" type="#_x0000_t75" style="width:1in;height:18pt" o:ole="">
            <v:imagedata r:id="rId4083" o:title=""/>
          </v:shape>
          <o:OLEObject Type="Embed" ProgID="Equation.DSMT4" ShapeID="_x0000_i3213" DrawAspect="Content" ObjectID="_1693757307" r:id="rId4084"/>
        </w:object>
      </w:r>
      <w:r>
        <w:rPr>
          <w:bCs/>
        </w:rPr>
        <w:t>.</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3:</w:t>
      </w:r>
      <w:r w:rsidRPr="002009CE">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ừ đồ thị, ta có:</w:t>
      </w:r>
    </w:p>
    <w:p w:rsidR="00DC1882"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1880" w:dyaOrig="680">
          <v:shape id="_x0000_i3214" type="#_x0000_t75" style="width:93.75pt;height:34.5pt" o:ole="">
            <v:imagedata r:id="rId4085" o:title=""/>
          </v:shape>
          <o:OLEObject Type="Embed" ProgID="Equation.DSMT4" ShapeID="_x0000_i3214" DrawAspect="Content" ObjectID="_1693757308" r:id="rId4086"/>
        </w:object>
      </w:r>
      <w:r>
        <w:rPr>
          <w:bCs/>
        </w:rPr>
        <w:t xml:space="preserve">cm; </w:t>
      </w:r>
      <w:r w:rsidRPr="002009CE">
        <w:rPr>
          <w:bCs/>
          <w:position w:val="-28"/>
        </w:rPr>
        <w:object w:dxaOrig="1900" w:dyaOrig="680">
          <v:shape id="_x0000_i3215" type="#_x0000_t75" style="width:95.25pt;height:34.5pt" o:ole="">
            <v:imagedata r:id="rId4087" o:title=""/>
          </v:shape>
          <o:OLEObject Type="Embed" ProgID="Equation.DSMT4" ShapeID="_x0000_i3215" DrawAspect="Content" ObjectID="_1693757309" r:id="rId4088"/>
        </w:object>
      </w:r>
      <w:r>
        <w:rPr>
          <w:bCs/>
        </w:rPr>
        <w:t>cm.</w:t>
      </w:r>
    </w:p>
    <w:p w:rsidR="00DC1882" w:rsidRPr="002009CE"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2659" w:dyaOrig="680">
          <v:shape id="_x0000_i3216" type="#_x0000_t75" style="width:132.75pt;height:34.5pt" o:ole="">
            <v:imagedata r:id="rId4089" o:title=""/>
          </v:shape>
          <o:OLEObject Type="Embed" ProgID="Equation.DSMT4" ShapeID="_x0000_i3216" DrawAspect="Content" ObjectID="_1693757310" r:id="rId4090"/>
        </w:object>
      </w:r>
      <w:r>
        <w:rPr>
          <w:bCs/>
        </w:rPr>
        <w:t>cm.</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4:</w:t>
      </w:r>
      <w:r w:rsidRPr="002009CE">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6"/>
        </w:rPr>
        <w:object w:dxaOrig="620" w:dyaOrig="279">
          <v:shape id="_x0000_i3217" type="#_x0000_t75" style="width:31.5pt;height:14.25pt" o:ole="">
            <v:imagedata r:id="rId4091" o:title=""/>
          </v:shape>
          <o:OLEObject Type="Embed" ProgID="Equation.DSMT4" ShapeID="_x0000_i3217" DrawAspect="Content" ObjectID="_1693757311" r:id="rId4092"/>
        </w:object>
      </w:r>
      <w:r>
        <w:rPr>
          <w:bCs/>
        </w:rPr>
        <w:t xml:space="preserve">cm; </w:t>
      </w:r>
      <w:r w:rsidRPr="002009CE">
        <w:rPr>
          <w:bCs/>
          <w:position w:val="-12"/>
        </w:rPr>
        <w:object w:dxaOrig="740" w:dyaOrig="380">
          <v:shape id="_x0000_i3218" type="#_x0000_t75" style="width:36pt;height:19.5pt" o:ole="">
            <v:imagedata r:id="rId4093" o:title=""/>
          </v:shape>
          <o:OLEObject Type="Embed" ProgID="Equation.DSMT4" ShapeID="_x0000_i3218" DrawAspect="Content" ObjectID="_1693757312" r:id="rId4094"/>
        </w:object>
      </w:r>
      <w:r>
        <w:rPr>
          <w:bCs/>
        </w:rPr>
        <w:t>.</w:t>
      </w:r>
    </w:p>
    <w:p w:rsidR="00DC1882" w:rsidRPr="002009CE"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18"/>
        </w:rPr>
        <w:object w:dxaOrig="6740" w:dyaOrig="520">
          <v:shape id="_x0000_i3219" type="#_x0000_t75" style="width:336.75pt;height:27pt" o:ole="">
            <v:imagedata r:id="rId4095" o:title=""/>
          </v:shape>
          <o:OLEObject Type="Embed" ProgID="Equation.DSMT4" ShapeID="_x0000_i3219" DrawAspect="Content" ObjectID="_1693757313" r:id="rId4096"/>
        </w:object>
      </w:r>
      <w:r>
        <w:rPr>
          <w:bCs/>
        </w:rPr>
        <w:t>m/s.</w:t>
      </w:r>
    </w:p>
    <w:p w:rsidR="00DC1882" w:rsidRPr="00F448D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5:</w:t>
      </w:r>
      <w:r w:rsidRPr="00F448D4">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10"/>
        </w:rPr>
        <w:object w:dxaOrig="700" w:dyaOrig="320">
          <v:shape id="_x0000_i3220" type="#_x0000_t75" style="width:35.25pt;height:15.75pt" o:ole="">
            <v:imagedata r:id="rId4097" o:title=""/>
          </v:shape>
          <o:OLEObject Type="Embed" ProgID="Equation.DSMT4" ShapeID="_x0000_i3220" DrawAspect="Content" ObjectID="_1693757314" r:id="rId4098"/>
        </w:object>
      </w:r>
      <w:r>
        <w:rPr>
          <w:bCs/>
        </w:rPr>
        <w:t>MHz.</w:t>
      </w:r>
    </w:p>
    <w:p w:rsidR="00DC1882" w:rsidRPr="00F448D4"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36"/>
        </w:rPr>
        <w:object w:dxaOrig="2320" w:dyaOrig="840">
          <v:shape id="_x0000_i3221" type="#_x0000_t75" style="width:116.25pt;height:42pt" o:ole="">
            <v:imagedata r:id="rId4099" o:title=""/>
          </v:shape>
          <o:OLEObject Type="Embed" ProgID="Equation.DSMT4" ShapeID="_x0000_i3221" DrawAspect="Content" ObjectID="_1693757315" r:id="rId4100"/>
        </w:object>
      </w:r>
      <w:r>
        <w:rPr>
          <w:bCs/>
        </w:rPr>
        <w:t>m.</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6:</w:t>
      </w:r>
      <w:r w:rsidRPr="00A05FA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lang w:val="nl-NL"/>
        </w:rPr>
      </w:pPr>
      <w:r>
        <w:rPr>
          <w:bCs/>
          <w:lang w:val="nl-NL"/>
        </w:rPr>
        <w:t>Ta có:</w:t>
      </w:r>
    </w:p>
    <w:p w:rsidR="00DC1882" w:rsidRPr="00A05FAA" w:rsidRDefault="00DC1882" w:rsidP="00A14B7F">
      <w:pPr>
        <w:pStyle w:val="ListParagraph"/>
        <w:numPr>
          <w:ilvl w:val="0"/>
          <w:numId w:val="39"/>
        </w:numPr>
        <w:tabs>
          <w:tab w:val="left" w:pos="284"/>
          <w:tab w:val="left" w:pos="2835"/>
          <w:tab w:val="left" w:pos="5387"/>
          <w:tab w:val="left" w:pos="7938"/>
        </w:tabs>
        <w:spacing w:after="0"/>
        <w:jc w:val="both"/>
        <w:rPr>
          <w:bCs/>
          <w:lang w:val="nl-NL"/>
        </w:rPr>
      </w:pPr>
      <w:r>
        <w:rPr>
          <w:bCs/>
          <w:lang w:val="nl-NL"/>
        </w:rPr>
        <w:t xml:space="preserve">máy biến áp lí tưởng </w:t>
      </w:r>
      <w:r w:rsidRPr="00A05FAA">
        <w:rPr>
          <w:bCs/>
          <w:position w:val="-14"/>
          <w:lang w:val="nl-NL"/>
        </w:rPr>
        <w:object w:dxaOrig="1160" w:dyaOrig="380">
          <v:shape id="_x0000_i3222" type="#_x0000_t75" style="width:57.75pt;height:19.5pt" o:ole="">
            <v:imagedata r:id="rId4101" o:title=""/>
          </v:shape>
          <o:OLEObject Type="Embed" ProgID="Equation.DSMT4" ShapeID="_x0000_i3222" DrawAspect="Content" ObjectID="_1693757316" r:id="rId4102"/>
        </w:object>
      </w:r>
      <w:r>
        <w:rPr>
          <w:bCs/>
          <w:lang w:val="nl-NL"/>
        </w:rPr>
        <w:t>.</w:t>
      </w:r>
    </w:p>
    <w:p w:rsidR="00DC1882" w:rsidRPr="00664EE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7:</w:t>
      </w:r>
      <w:r w:rsidRPr="00664EEF">
        <w:rPr>
          <w:b/>
        </w:rPr>
        <w:t xml:space="preserve"> Chọn </w:t>
      </w:r>
      <w:r w:rsidRPr="00DC1882">
        <w:rPr>
          <w:b/>
          <w:color w:val="0000FF"/>
        </w:rPr>
        <w:t>A.</w:t>
      </w:r>
    </w:p>
    <w:p w:rsidR="00DC1882" w:rsidRPr="00664EEF" w:rsidRDefault="00DC1882" w:rsidP="0087156E">
      <w:pPr>
        <w:tabs>
          <w:tab w:val="left" w:pos="284"/>
          <w:tab w:val="left" w:pos="2835"/>
          <w:tab w:val="left" w:pos="5387"/>
          <w:tab w:val="left" w:pos="7938"/>
        </w:tabs>
        <w:ind w:firstLine="142"/>
        <w:jc w:val="both"/>
        <w:rPr>
          <w:bCs/>
        </w:rPr>
      </w:pPr>
      <w:r w:rsidRPr="00664EEF">
        <w:rPr>
          <w:bCs/>
        </w:rPr>
        <w:t>Ta có:</w:t>
      </w:r>
    </w:p>
    <w:p w:rsidR="00DC1882" w:rsidRPr="00664EEF" w:rsidRDefault="00DC1882" w:rsidP="00A14B7F">
      <w:pPr>
        <w:pStyle w:val="ListParagraph"/>
        <w:numPr>
          <w:ilvl w:val="0"/>
          <w:numId w:val="55"/>
        </w:numPr>
        <w:tabs>
          <w:tab w:val="left" w:pos="284"/>
          <w:tab w:val="left" w:pos="2835"/>
          <w:tab w:val="left" w:pos="5387"/>
          <w:tab w:val="left" w:pos="7938"/>
        </w:tabs>
        <w:spacing w:after="0"/>
        <w:jc w:val="both"/>
        <w:rPr>
          <w:bCs/>
        </w:rPr>
      </w:pPr>
      <w:r w:rsidRPr="003427D0">
        <w:rPr>
          <w:bCs/>
          <w:position w:val="-6"/>
        </w:rPr>
        <w:object w:dxaOrig="200" w:dyaOrig="220">
          <v:shape id="_x0000_i3223" type="#_x0000_t75" style="width:9.75pt;height:10.5pt" o:ole="">
            <v:imagedata r:id="rId4103" o:title=""/>
          </v:shape>
          <o:OLEObject Type="Embed" ProgID="Equation.DSMT4" ShapeID="_x0000_i3223" DrawAspect="Content" ObjectID="_1693757317" r:id="rId4104"/>
        </w:object>
      </w:r>
      <w:r w:rsidRPr="00664EEF">
        <w:rPr>
          <w:bCs/>
        </w:rPr>
        <w:t xml:space="preserve"> sớm pha </w:t>
      </w:r>
      <w:r w:rsidRPr="003427D0">
        <w:rPr>
          <w:bCs/>
          <w:position w:val="-6"/>
        </w:rPr>
        <w:object w:dxaOrig="139" w:dyaOrig="260">
          <v:shape id="_x0000_i3224" type="#_x0000_t75" style="width:6.75pt;height:13.5pt" o:ole="">
            <v:imagedata r:id="rId4105" o:title=""/>
          </v:shape>
          <o:OLEObject Type="Embed" ProgID="Equation.DSMT4" ShapeID="_x0000_i3224" DrawAspect="Content" ObjectID="_1693757318" r:id="rId4106"/>
        </w:object>
      </w:r>
      <w:r w:rsidRPr="00664EEF">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8:</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khoảng thời gian kể từ lúc bắt đầu dao động đến khi phần tử </w:t>
      </w:r>
      <w:r w:rsidRPr="00077941">
        <w:rPr>
          <w:bCs/>
          <w:position w:val="-6"/>
        </w:rPr>
        <w:object w:dxaOrig="240" w:dyaOrig="279">
          <v:shape id="_x0000_i3225" type="#_x0000_t75" style="width:12pt;height:14.25pt" o:ole="">
            <v:imagedata r:id="rId4107" o:title=""/>
          </v:shape>
          <o:OLEObject Type="Embed" ProgID="Equation.DSMT4" ShapeID="_x0000_i3225" DrawAspect="Content" ObjectID="_1693757319" r:id="rId4108"/>
        </w:object>
      </w:r>
      <w:r>
        <w:rPr>
          <w:bCs/>
        </w:rPr>
        <w:t xml:space="preserve"> lên đến vị trí cao nhất là đầu tiên là một phần tư chu kì.</w:t>
      </w:r>
    </w:p>
    <w:p w:rsidR="00DC1882" w:rsidRPr="00077941"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trong khoảng thời gian này sóng truyền đi được một phần tư bước sóng → </w:t>
      </w:r>
      <w:r w:rsidRPr="00077941">
        <w:rPr>
          <w:bCs/>
          <w:position w:val="-6"/>
        </w:rPr>
        <w:object w:dxaOrig="560" w:dyaOrig="279">
          <v:shape id="_x0000_i3226" type="#_x0000_t75" style="width:27.75pt;height:14.25pt" o:ole="">
            <v:imagedata r:id="rId4109" o:title=""/>
          </v:shape>
          <o:OLEObject Type="Embed" ProgID="Equation.DSMT4" ShapeID="_x0000_i3226" DrawAspect="Content" ObjectID="_1693757320" r:id="rId4110"/>
        </w:object>
      </w:r>
      <w:r>
        <w:rPr>
          <w:bCs/>
        </w:rPr>
        <w:t>cm.</w:t>
      </w:r>
    </w:p>
    <w:p w:rsidR="00DC1882" w:rsidRPr="007906F9" w:rsidRDefault="00DC1882" w:rsidP="00C85FC6">
      <w:pPr>
        <w:shd w:val="clear" w:color="auto" w:fill="D9D9D9"/>
        <w:tabs>
          <w:tab w:val="left" w:pos="284"/>
          <w:tab w:val="left" w:pos="2835"/>
          <w:tab w:val="left" w:pos="5387"/>
          <w:tab w:val="left" w:pos="7938"/>
        </w:tabs>
        <w:ind w:firstLine="142"/>
        <w:jc w:val="both"/>
        <w:rPr>
          <w:b/>
          <w:lang w:val="pt-BR"/>
        </w:rPr>
      </w:pPr>
      <w:r w:rsidRPr="00A95F31">
        <w:rPr>
          <w:b/>
          <w:color w:val="0000FF"/>
        </w:rPr>
        <w:t>Câu 29</w:t>
      </w:r>
      <w:r w:rsidRPr="00A95F31">
        <w:rPr>
          <w:b/>
          <w:color w:val="0000FF"/>
          <w:lang w:val="pt-BR"/>
        </w:rPr>
        <w:t>:</w:t>
      </w:r>
      <w:r w:rsidRPr="007906F9">
        <w:rPr>
          <w:b/>
          <w:lang w:val="pt-BR"/>
        </w:rPr>
        <w:t xml:space="preserve"> Chọn </w:t>
      </w:r>
      <w:r w:rsidRPr="00DC1882">
        <w:rPr>
          <w:b/>
          <w:color w:val="0000FF"/>
          <w:lang w:val="pt-BR"/>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16"/>
        </w:rPr>
        <w:object w:dxaOrig="2540" w:dyaOrig="440">
          <v:shape id="_x0000_i3227" type="#_x0000_t75" style="width:127.5pt;height:21.75pt" o:ole="">
            <v:imagedata r:id="rId4111" o:title=""/>
          </v:shape>
          <o:OLEObject Type="Embed" ProgID="Equation.DSMT4" ShapeID="_x0000_i3227" DrawAspect="Content" ObjectID="_1693757321" r:id="rId4112"/>
        </w:object>
      </w:r>
      <w:r>
        <w:rPr>
          <w:bCs/>
        </w:rPr>
        <w:t xml:space="preserve">Wb; </w:t>
      </w:r>
      <w:r w:rsidRPr="00643C4E">
        <w:rPr>
          <w:bCs/>
          <w:position w:val="-16"/>
        </w:rPr>
        <w:object w:dxaOrig="4099" w:dyaOrig="440">
          <v:shape id="_x0000_i3228" type="#_x0000_t75" style="width:204pt;height:21.75pt" o:ole="">
            <v:imagedata r:id="rId4113" o:title=""/>
          </v:shape>
          <o:OLEObject Type="Embed" ProgID="Equation.DSMT4" ShapeID="_x0000_i3228" DrawAspect="Content" ObjectID="_1693757322" r:id="rId4114"/>
        </w:object>
      </w:r>
      <w:r>
        <w:rPr>
          <w:bCs/>
        </w:rPr>
        <w:t>Wb.</w:t>
      </w:r>
    </w:p>
    <w:p w:rsidR="00DC1882" w:rsidRPr="00643C4E"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34"/>
        </w:rPr>
        <w:object w:dxaOrig="3159" w:dyaOrig="800">
          <v:shape id="_x0000_i3229" type="#_x0000_t75" style="width:158.25pt;height:40.5pt" o:ole="">
            <v:imagedata r:id="rId4115" o:title=""/>
          </v:shape>
          <o:OLEObject Type="Embed" ProgID="Equation.DSMT4" ShapeID="_x0000_i3229" DrawAspect="Content" ObjectID="_1693757323" r:id="rId4116"/>
        </w:object>
      </w:r>
      <w:r>
        <w:rPr>
          <w:bCs/>
        </w:rPr>
        <w:t>V.</w:t>
      </w:r>
    </w:p>
    <w:p w:rsidR="00DC1882" w:rsidRPr="00BB5E5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0:</w:t>
      </w:r>
      <w:r w:rsidRPr="00BB5E5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12"/>
        </w:rPr>
        <w:object w:dxaOrig="1100" w:dyaOrig="360">
          <v:shape id="_x0000_i3230" type="#_x0000_t75" style="width:55.5pt;height:18pt" o:ole="">
            <v:imagedata r:id="rId4117" o:title=""/>
          </v:shape>
          <o:OLEObject Type="Embed" ProgID="Equation.DSMT4" ShapeID="_x0000_i3230" DrawAspect="Content" ObjectID="_1693757324" r:id="rId4118"/>
        </w:object>
      </w:r>
      <w:r>
        <w:rPr>
          <w:bCs/>
        </w:rPr>
        <w:t xml:space="preserve"> → </w:t>
      </w:r>
      <w:r w:rsidRPr="00BB5E5D">
        <w:rPr>
          <w:bCs/>
          <w:position w:val="-12"/>
        </w:rPr>
        <w:object w:dxaOrig="1140" w:dyaOrig="360">
          <v:shape id="_x0000_i3231" type="#_x0000_t75" style="width:57pt;height:18pt" o:ole="">
            <v:imagedata r:id="rId4119" o:title=""/>
          </v:shape>
          <o:OLEObject Type="Embed" ProgID="Equation.DSMT4" ShapeID="_x0000_i3231" DrawAspect="Content" ObjectID="_1693757325" r:id="rId4120"/>
        </w:object>
      </w:r>
      <w:r>
        <w:rPr>
          <w:bCs/>
        </w:rPr>
        <w:t xml:space="preserve">→ </w:t>
      </w:r>
      <w:r w:rsidRPr="00BB5E5D">
        <w:rPr>
          <w:position w:val="-28"/>
        </w:rPr>
        <w:object w:dxaOrig="2659" w:dyaOrig="680">
          <v:shape id="_x0000_i3232" type="#_x0000_t75" style="width:132.75pt;height:33pt" o:ole="">
            <v:imagedata r:id="rId4121" o:title=""/>
          </v:shape>
          <o:OLEObject Type="Embed" ProgID="Equation.DSMT4" ShapeID="_x0000_i3232" DrawAspect="Content" ObjectID="_1693757326" r:id="rId4122"/>
        </w:object>
      </w:r>
      <w:r>
        <w:t xml:space="preserve">→ </w:t>
      </w:r>
      <w:r w:rsidRPr="00BB5E5D">
        <w:rPr>
          <w:position w:val="-6"/>
        </w:rPr>
        <w:object w:dxaOrig="540" w:dyaOrig="279">
          <v:shape id="_x0000_i3233" type="#_x0000_t75" style="width:27pt;height:14.25pt" o:ole="">
            <v:imagedata r:id="rId4123" o:title=""/>
          </v:shape>
          <o:OLEObject Type="Embed" ProgID="Equation.DSMT4" ShapeID="_x0000_i3233" DrawAspect="Content" ObjectID="_1693757327" r:id="rId4124"/>
        </w:object>
      </w:r>
      <w:r>
        <w:t>.</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20"/>
        </w:rPr>
        <w:object w:dxaOrig="4840" w:dyaOrig="520">
          <v:shape id="_x0000_i3234" type="#_x0000_t75" style="width:242.25pt;height:27pt" o:ole="">
            <v:imagedata r:id="rId4125" o:title=""/>
          </v:shape>
          <o:OLEObject Type="Embed" ProgID="Equation.DSMT4" ShapeID="_x0000_i3234" DrawAspect="Content" ObjectID="_1693757328" r:id="rId4126"/>
        </w:object>
      </w:r>
      <w:r>
        <w:rPr>
          <w:bCs/>
        </w:rPr>
        <w:t>m.</w:t>
      </w:r>
    </w:p>
    <w:p w:rsidR="00DC1882" w:rsidRPr="0063514F" w:rsidRDefault="00DC1882" w:rsidP="00C85FC6">
      <w:pPr>
        <w:shd w:val="clear" w:color="auto" w:fill="D9D9D9"/>
        <w:tabs>
          <w:tab w:val="left" w:pos="284"/>
          <w:tab w:val="left" w:pos="2835"/>
          <w:tab w:val="left" w:pos="5387"/>
          <w:tab w:val="left" w:pos="7938"/>
        </w:tabs>
        <w:ind w:firstLine="142"/>
        <w:jc w:val="both"/>
        <w:rPr>
          <w:b/>
          <w:lang w:val="de-DE"/>
        </w:rPr>
      </w:pPr>
      <w:r w:rsidRPr="00A95F31">
        <w:rPr>
          <w:b/>
          <w:color w:val="0000FF"/>
          <w:lang w:val="de-DE"/>
        </w:rPr>
        <w:t>Câu 31:</w:t>
      </w:r>
      <w:r w:rsidRPr="0063514F">
        <w:rPr>
          <w:b/>
          <w:lang w:val="de-DE"/>
        </w:rPr>
        <w:t xml:space="preserve"> Chọn </w:t>
      </w:r>
      <w:r w:rsidRPr="00DC1882">
        <w:rPr>
          <w:b/>
          <w:color w:val="0000FF"/>
          <w:lang w:val="de-DE"/>
        </w:rPr>
        <w:t>A.</w:t>
      </w:r>
    </w:p>
    <w:p w:rsidR="00DC1882" w:rsidRDefault="00DC1882" w:rsidP="0087156E">
      <w:pPr>
        <w:tabs>
          <w:tab w:val="left" w:pos="284"/>
          <w:tab w:val="left" w:pos="2835"/>
          <w:tab w:val="left" w:pos="5387"/>
          <w:tab w:val="left" w:pos="7938"/>
        </w:tabs>
        <w:ind w:firstLine="142"/>
        <w:jc w:val="both"/>
        <w:rPr>
          <w:bCs/>
          <w:lang w:val="de-DE"/>
        </w:rPr>
      </w:pPr>
      <w:r>
        <w:rPr>
          <w:bCs/>
          <w:lang w:val="de-DE"/>
        </w:rPr>
        <w:t>Ta có:</w:t>
      </w:r>
    </w:p>
    <w:p w:rsidR="00DC1882"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sidRPr="00484B23">
        <w:rPr>
          <w:bCs/>
          <w:position w:val="-28"/>
          <w:lang w:val="de-DE"/>
        </w:rPr>
        <w:object w:dxaOrig="2640" w:dyaOrig="660">
          <v:shape id="_x0000_i3235" type="#_x0000_t75" style="width:132pt;height:33pt" o:ole="">
            <v:imagedata r:id="rId4127" o:title=""/>
          </v:shape>
          <o:OLEObject Type="Embed" ProgID="Equation.DSMT4" ShapeID="_x0000_i3235" DrawAspect="Content" ObjectID="_1693757329" r:id="rId4128"/>
        </w:object>
      </w:r>
      <w:r>
        <w:rPr>
          <w:bCs/>
          <w:lang w:val="de-DE"/>
        </w:rPr>
        <w:t xml:space="preserve"> → </w:t>
      </w:r>
      <w:r w:rsidRPr="00484B23">
        <w:rPr>
          <w:bCs/>
          <w:position w:val="-32"/>
          <w:lang w:val="de-DE"/>
        </w:rPr>
        <w:object w:dxaOrig="4260" w:dyaOrig="740">
          <v:shape id="_x0000_i3236" type="#_x0000_t75" style="width:213pt;height:36pt" o:ole="">
            <v:imagedata r:id="rId4129" o:title=""/>
          </v:shape>
          <o:OLEObject Type="Embed" ProgID="Equation.DSMT4" ShapeID="_x0000_i3236" DrawAspect="Content" ObjectID="_1693757330" r:id="rId4130"/>
        </w:object>
      </w:r>
      <w:r>
        <w:rPr>
          <w:bCs/>
          <w:lang w:val="de-DE"/>
        </w:rPr>
        <w:t xml:space="preserve">, </w:t>
      </w:r>
      <w:r w:rsidRPr="00484B23">
        <w:rPr>
          <w:bCs/>
          <w:position w:val="-6"/>
          <w:lang w:val="de-DE"/>
        </w:rPr>
        <w:object w:dxaOrig="200" w:dyaOrig="220">
          <v:shape id="_x0000_i3237" type="#_x0000_t75" style="width:10.5pt;height:12pt" o:ole="">
            <v:imagedata r:id="rId4131" o:title=""/>
          </v:shape>
          <o:OLEObject Type="Embed" ProgID="Equation.DSMT4" ShapeID="_x0000_i3237" DrawAspect="Content" ObjectID="_1693757331" r:id="rId4132"/>
        </w:object>
      </w:r>
      <w:r>
        <w:rPr>
          <w:bCs/>
          <w:lang w:val="de-DE"/>
        </w:rPr>
        <w:t xml:space="preserve"> là các số nguyên.</w:t>
      </w:r>
    </w:p>
    <w:p w:rsidR="00DC1882" w:rsidRPr="00484B23"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Pr>
          <w:bCs/>
          <w:lang w:val="de-DE"/>
        </w:rPr>
        <w:t xml:space="preserve">100 Hz </w:t>
      </w:r>
      <w:r w:rsidRPr="00484B23">
        <w:rPr>
          <w:bCs/>
          <w:position w:val="-10"/>
          <w:lang w:val="de-DE"/>
        </w:rPr>
        <w:object w:dxaOrig="620" w:dyaOrig="320">
          <v:shape id="_x0000_i3238" type="#_x0000_t75" style="width:31.5pt;height:15.75pt" o:ole="">
            <v:imagedata r:id="rId4133" o:title=""/>
          </v:shape>
          <o:OLEObject Type="Embed" ProgID="Equation.DSMT4" ShapeID="_x0000_i3238" DrawAspect="Content" ObjectID="_1693757332" r:id="rId4134"/>
        </w:object>
      </w:r>
      <w:r>
        <w:rPr>
          <w:bCs/>
          <w:lang w:val="de-DE"/>
        </w:rPr>
        <w:t xml:space="preserve">125 Hz → lập bảng ta tìm được 10 giá trị của </w:t>
      </w:r>
      <w:r w:rsidRPr="0063514F">
        <w:rPr>
          <w:bCs/>
          <w:position w:val="-6"/>
          <w:lang w:val="de-DE"/>
        </w:rPr>
        <w:object w:dxaOrig="200" w:dyaOrig="220">
          <v:shape id="_x0000_i3239" type="#_x0000_t75" style="width:10.5pt;height:12pt" o:ole="">
            <v:imagedata r:id="rId4135" o:title=""/>
          </v:shape>
          <o:OLEObject Type="Embed" ProgID="Equation.DSMT4" ShapeID="_x0000_i3239" DrawAspect="Content" ObjectID="_1693757333" r:id="rId4136"/>
        </w:object>
      </w:r>
      <w:r>
        <w:rPr>
          <w:bCs/>
          <w:lang w:val="de-DE"/>
        </w:rPr>
        <w:t xml:space="preserve"> thõa mãn.</w:t>
      </w:r>
    </w:p>
    <w:p w:rsidR="00DC1882" w:rsidRPr="00690C61" w:rsidRDefault="00DC1882" w:rsidP="00C85FC6">
      <w:pPr>
        <w:shd w:val="clear" w:color="auto" w:fill="D9D9D9"/>
        <w:tabs>
          <w:tab w:val="left" w:pos="284"/>
          <w:tab w:val="left" w:pos="2835"/>
          <w:tab w:val="left" w:pos="5387"/>
          <w:tab w:val="left" w:pos="7938"/>
        </w:tabs>
        <w:ind w:firstLine="142"/>
        <w:jc w:val="both"/>
        <w:rPr>
          <w:b/>
          <w:lang w:val="fr-FR"/>
        </w:rPr>
      </w:pPr>
      <w:r w:rsidRPr="00A95F31">
        <w:rPr>
          <w:b/>
          <w:color w:val="0000FF"/>
          <w:lang w:val="fr-FR"/>
        </w:rPr>
        <w:t>Câu 32 :</w:t>
      </w:r>
      <w:r w:rsidRPr="00690C61">
        <w:rPr>
          <w:b/>
          <w:lang w:val="fr-FR"/>
        </w:rPr>
        <w:t xml:space="preserve"> Chọn </w:t>
      </w:r>
      <w:r w:rsidRPr="00DC1882">
        <w:rPr>
          <w:b/>
          <w:color w:val="0000FF"/>
          <w:lang w:val="fr-FR"/>
        </w:rPr>
        <w:t>B.</w:t>
      </w:r>
    </w:p>
    <w:p w:rsidR="00DC1882" w:rsidRDefault="00DC1882" w:rsidP="0087156E">
      <w:pPr>
        <w:tabs>
          <w:tab w:val="left" w:pos="284"/>
          <w:tab w:val="left" w:pos="2835"/>
          <w:tab w:val="left" w:pos="5387"/>
          <w:tab w:val="left" w:pos="7938"/>
        </w:tabs>
        <w:ind w:firstLine="142"/>
        <w:jc w:val="both"/>
        <w:rPr>
          <w:bCs/>
          <w:lang w:val="fr-FR"/>
        </w:rPr>
      </w:pPr>
      <w:r>
        <w:rPr>
          <w:bCs/>
          <w:lang w:val="fr-FR"/>
        </w:rPr>
        <w:t>Ta có :</w:t>
      </w:r>
    </w:p>
    <w:p w:rsidR="00DC1882" w:rsidRDefault="00DC1882" w:rsidP="00A14B7F">
      <w:pPr>
        <w:pStyle w:val="ListParagraph"/>
        <w:numPr>
          <w:ilvl w:val="0"/>
          <w:numId w:val="53"/>
        </w:numPr>
        <w:tabs>
          <w:tab w:val="left" w:pos="284"/>
          <w:tab w:val="left" w:pos="2835"/>
          <w:tab w:val="left" w:pos="5387"/>
          <w:tab w:val="left" w:pos="7938"/>
        </w:tabs>
        <w:spacing w:after="0"/>
        <w:jc w:val="both"/>
        <w:rPr>
          <w:bCs/>
          <w:lang w:val="fr-FR"/>
        </w:rPr>
      </w:pPr>
      <w:r w:rsidRPr="00690C61">
        <w:rPr>
          <w:bCs/>
          <w:position w:val="-32"/>
          <w:lang w:val="fr-FR"/>
        </w:rPr>
        <w:object w:dxaOrig="2240" w:dyaOrig="740">
          <v:shape id="_x0000_i3240" type="#_x0000_t75" style="width:112.5pt;height:36pt" o:ole="">
            <v:imagedata r:id="rId4137" o:title=""/>
          </v:shape>
          <o:OLEObject Type="Embed" ProgID="Equation.DSMT4" ShapeID="_x0000_i3240" DrawAspect="Content" ObjectID="_1693757334" r:id="rId4138"/>
        </w:object>
      </w:r>
      <w:r>
        <w:rPr>
          <w:bCs/>
          <w:lang w:val="fr-FR"/>
        </w:rPr>
        <w:t>.</w:t>
      </w:r>
    </w:p>
    <w:p w:rsidR="00DC1882" w:rsidRPr="00690C61" w:rsidRDefault="00DC1882" w:rsidP="0087156E">
      <w:pPr>
        <w:pStyle w:val="ListParagraph"/>
        <w:tabs>
          <w:tab w:val="left" w:pos="284"/>
          <w:tab w:val="left" w:pos="2835"/>
          <w:tab w:val="left" w:pos="5387"/>
          <w:tab w:val="left" w:pos="7938"/>
        </w:tabs>
        <w:ind w:left="862"/>
        <w:jc w:val="both"/>
        <w:rPr>
          <w:bCs/>
          <w:lang w:val="fr-FR"/>
        </w:rPr>
      </w:pPr>
      <w:r>
        <w:rPr>
          <w:bCs/>
          <w:lang w:val="fr-FR"/>
        </w:rPr>
        <w:t xml:space="preserve">→ trong khoảng giữa hai vân sáng trùng màu với vân trung tâm có </w:t>
      </w:r>
      <w:r w:rsidRPr="00690C61">
        <w:rPr>
          <w:bCs/>
          <w:position w:val="-14"/>
          <w:lang w:val="fr-FR"/>
        </w:rPr>
        <w:object w:dxaOrig="1939" w:dyaOrig="400">
          <v:shape id="_x0000_i3241" type="#_x0000_t75" style="width:97.5pt;height:20.25pt" o:ole="">
            <v:imagedata r:id="rId4139" o:title=""/>
          </v:shape>
          <o:OLEObject Type="Embed" ProgID="Equation.DSMT4" ShapeID="_x0000_i3241" DrawAspect="Content" ObjectID="_1693757335" r:id="rId4140"/>
        </w:object>
      </w:r>
      <w:r>
        <w:rPr>
          <w:bCs/>
          <w:lang w:val="fr-FR"/>
        </w:rPr>
        <w:t xml:space="preserve"> vị trí cho vân sáng của bức xạ </w:t>
      </w:r>
      <w:r w:rsidRPr="00690C61">
        <w:rPr>
          <w:bCs/>
          <w:position w:val="-12"/>
          <w:lang w:val="fr-FR"/>
        </w:rPr>
        <w:object w:dxaOrig="240" w:dyaOrig="360">
          <v:shape id="_x0000_i3242" type="#_x0000_t75" style="width:12pt;height:18pt" o:ole="">
            <v:imagedata r:id="rId4141" o:title=""/>
          </v:shape>
          <o:OLEObject Type="Embed" ProgID="Equation.DSMT4" ShapeID="_x0000_i3242" DrawAspect="Content" ObjectID="_1693757336" r:id="rId4142"/>
        </w:object>
      </w:r>
      <w:r>
        <w:rPr>
          <w:bCs/>
          <w:lang w:val="fr-FR"/>
        </w:rPr>
        <w:t>.</w:t>
      </w:r>
    </w:p>
    <w:p w:rsidR="00DC1882" w:rsidRPr="00B91059"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33:</w:t>
      </w:r>
      <w:r w:rsidRPr="00B91059">
        <w:rPr>
          <w:b/>
          <w:bCs/>
        </w:rPr>
        <w:t xml:space="preserve"> Chọn </w:t>
      </w:r>
      <w:r w:rsidRPr="00DC1882">
        <w:rPr>
          <w:b/>
          <w:bCs/>
          <w:color w:val="0000FF"/>
        </w:rPr>
        <w:t>A.</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6"/>
        </w:rPr>
        <w:object w:dxaOrig="980" w:dyaOrig="279">
          <v:shape id="_x0000_i3243" type="#_x0000_t75" style="width:49.5pt;height:14.25pt" o:ole="">
            <v:imagedata r:id="rId4143" o:title=""/>
          </v:shape>
          <o:OLEObject Type="Embed" ProgID="Equation.DSMT4" ShapeID="_x0000_i3243" DrawAspect="Content" ObjectID="_1693757337" r:id="rId4144"/>
        </w:object>
      </w:r>
      <w:r>
        <w:rPr>
          <w:bCs/>
        </w:rPr>
        <w:t xml:space="preserve">rad/s → </w:t>
      </w:r>
      <w:r w:rsidRPr="00B91059">
        <w:rPr>
          <w:bCs/>
          <w:position w:val="-24"/>
        </w:rPr>
        <w:object w:dxaOrig="740" w:dyaOrig="620">
          <v:shape id="_x0000_i3244" type="#_x0000_t75" style="width:36pt;height:31.5pt" o:ole="">
            <v:imagedata r:id="rId4145" o:title=""/>
          </v:shape>
          <o:OLEObject Type="Embed" ProgID="Equation.DSMT4" ShapeID="_x0000_i3244" DrawAspect="Content" ObjectID="_1693757338" r:id="rId4146"/>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24"/>
        </w:rPr>
        <w:object w:dxaOrig="2120" w:dyaOrig="620">
          <v:shape id="_x0000_i3245" type="#_x0000_t75" style="width:106.5pt;height:31.5pt" o:ole="">
            <v:imagedata r:id="rId4147" o:title=""/>
          </v:shape>
          <o:OLEObject Type="Embed" ProgID="Equation.DSMT4" ShapeID="_x0000_i3245" DrawAspect="Content" ObjectID="_1693757339" r:id="rId4148"/>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14"/>
        </w:rPr>
        <w:object w:dxaOrig="600" w:dyaOrig="400">
          <v:shape id="_x0000_i3246" type="#_x0000_t75" style="width:30pt;height:20.25pt" o:ole="">
            <v:imagedata r:id="rId4149" o:title=""/>
          </v:shape>
          <o:OLEObject Type="Embed" ProgID="Equation.DSMT4" ShapeID="_x0000_i3246" DrawAspect="Content" ObjectID="_1693757340" r:id="rId4150"/>
        </w:object>
      </w:r>
      <w:r>
        <w:rPr>
          <w:bCs/>
        </w:rPr>
        <w:t xml:space="preserve"> chậm pha so với </w:t>
      </w:r>
      <w:r w:rsidRPr="00B91059">
        <w:rPr>
          <w:bCs/>
          <w:position w:val="-14"/>
        </w:rPr>
        <w:object w:dxaOrig="440" w:dyaOrig="400">
          <v:shape id="_x0000_i3247" type="#_x0000_t75" style="width:21.75pt;height:20.25pt" o:ole="">
            <v:imagedata r:id="rId4151" o:title=""/>
          </v:shape>
          <o:OLEObject Type="Embed" ProgID="Equation.DSMT4" ShapeID="_x0000_i3247" DrawAspect="Content" ObjectID="_1693757341" r:id="rId4152"/>
        </w:object>
      </w:r>
      <w:r>
        <w:rPr>
          <w:bCs/>
        </w:rPr>
        <w:t xml:space="preserve"> góc </w:t>
      </w:r>
      <w:r w:rsidRPr="00B91059">
        <w:rPr>
          <w:bCs/>
          <w:position w:val="-24"/>
        </w:rPr>
        <w:object w:dxaOrig="260" w:dyaOrig="620">
          <v:shape id="_x0000_i3248" type="#_x0000_t75" style="width:12.75pt;height:31.5pt" o:ole="">
            <v:imagedata r:id="rId4153" o:title=""/>
          </v:shape>
          <o:OLEObject Type="Embed" ProgID="Equation.DSMT4" ShapeID="_x0000_i3248" DrawAspect="Content" ObjectID="_1693757342" r:id="rId4154"/>
        </w:object>
      </w:r>
      <w:r>
        <w:rPr>
          <w:bCs/>
        </w:rPr>
        <w:t xml:space="preserve"> → </w:t>
      </w:r>
      <w:r w:rsidRPr="00B91059">
        <w:rPr>
          <w:bCs/>
          <w:position w:val="-14"/>
        </w:rPr>
        <w:object w:dxaOrig="639" w:dyaOrig="400">
          <v:shape id="_x0000_i3249" type="#_x0000_t75" style="width:31.5pt;height:20.25pt" o:ole="">
            <v:imagedata r:id="rId4155" o:title=""/>
          </v:shape>
          <o:OLEObject Type="Embed" ProgID="Equation.DSMT4" ShapeID="_x0000_i3249" DrawAspect="Content" ObjectID="_1693757343" r:id="rId4156"/>
        </w:object>
      </w:r>
      <w:r>
        <w:rPr>
          <w:bCs/>
        </w:rPr>
        <w:t xml:space="preserve"> cùng pha vói </w:t>
      </w:r>
      <w:r w:rsidRPr="00B91059">
        <w:rPr>
          <w:bCs/>
          <w:position w:val="-14"/>
        </w:rPr>
        <w:object w:dxaOrig="440" w:dyaOrig="400">
          <v:shape id="_x0000_i3250" type="#_x0000_t75" style="width:21.75pt;height:20.25pt" o:ole="">
            <v:imagedata r:id="rId4151" o:title=""/>
          </v:shape>
          <o:OLEObject Type="Embed" ProgID="Equation.DSMT4" ShapeID="_x0000_i3250" DrawAspect="Content" ObjectID="_1693757344" r:id="rId4157"/>
        </w:object>
      </w:r>
      <w:r>
        <w:rPr>
          <w:bCs/>
        </w:rPr>
        <w:t>.</w:t>
      </w:r>
    </w:p>
    <w:p w:rsidR="00DC1882" w:rsidRPr="00B91059" w:rsidRDefault="00DC1882" w:rsidP="0087156E">
      <w:pPr>
        <w:pStyle w:val="ListParagraph"/>
        <w:tabs>
          <w:tab w:val="left" w:pos="284"/>
          <w:tab w:val="left" w:pos="2835"/>
          <w:tab w:val="left" w:pos="5387"/>
          <w:tab w:val="left" w:pos="7938"/>
        </w:tabs>
        <w:ind w:left="862"/>
        <w:jc w:val="both"/>
        <w:rPr>
          <w:bCs/>
        </w:rPr>
      </w:pPr>
      <w:r>
        <w:rPr>
          <w:bCs/>
        </w:rPr>
        <w:t xml:space="preserve">→ </w:t>
      </w:r>
      <w:r w:rsidRPr="00B91059">
        <w:rPr>
          <w:bCs/>
          <w:position w:val="-34"/>
        </w:rPr>
        <w:object w:dxaOrig="2620" w:dyaOrig="780">
          <v:shape id="_x0000_i3251" type="#_x0000_t75" style="width:130.5pt;height:39pt" o:ole="">
            <v:imagedata r:id="rId4158" o:title=""/>
          </v:shape>
          <o:OLEObject Type="Embed" ProgID="Equation.DSMT4" ShapeID="_x0000_i3251" DrawAspect="Content" ObjectID="_1693757345" r:id="rId4159"/>
        </w:object>
      </w:r>
      <w:r>
        <w:rPr>
          <w:bCs/>
        </w:rPr>
        <w:t>Ω.</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34</w:t>
      </w:r>
      <w:r w:rsidRPr="00A95F31">
        <w:rPr>
          <w:b/>
          <w:color w:val="0000FF"/>
          <w:lang w:val="pl-PL"/>
        </w:rPr>
        <w:t>:</w:t>
      </w:r>
      <w:r w:rsidRPr="007906F9">
        <w:rPr>
          <w:b/>
          <w:lang w:val="pl-PL"/>
        </w:rPr>
        <w:t xml:space="preserve"> Chọn </w:t>
      </w:r>
      <w:r w:rsidRPr="00DC1882">
        <w:rPr>
          <w:b/>
          <w:color w:val="0000FF"/>
          <w:lang w:val="pl-PL"/>
        </w:rPr>
        <w:t>C.</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1680" w:dyaOrig="740">
          <v:shape id="_x0000_i3252" type="#_x0000_t75" style="width:84pt;height:36pt" o:ole="">
            <v:imagedata r:id="rId4160" o:title=""/>
          </v:shape>
          <o:OLEObject Type="Embed" ProgID="Equation.DSMT4" ShapeID="_x0000_i3252" DrawAspect="Content" ObjectID="_1693757346" r:id="rId4161"/>
        </w:object>
      </w:r>
      <w:r w:rsidRPr="007906F9">
        <w:rPr>
          <w:bCs/>
          <w:lang w:val="pl-PL"/>
        </w:rPr>
        <w:t xml:space="preserve"> → trên mặt nước có 11 dãy cực đại ứng với </w:t>
      </w:r>
      <w:r w:rsidRPr="00336909">
        <w:rPr>
          <w:bCs/>
          <w:position w:val="-10"/>
        </w:rPr>
        <w:object w:dxaOrig="1440" w:dyaOrig="320">
          <v:shape id="_x0000_i3253" type="#_x0000_t75" style="width:1in;height:15.75pt" o:ole="">
            <v:imagedata r:id="rId4162" o:title=""/>
          </v:shape>
          <o:OLEObject Type="Embed" ProgID="Equation.DSMT4" ShapeID="_x0000_i3253" DrawAspect="Content" ObjectID="_1693757347" r:id="rId4163"/>
        </w:object>
      </w:r>
      <w:r w:rsidRPr="007906F9">
        <w:rPr>
          <w:bCs/>
          <w:lang w:val="pl-PL"/>
        </w:rPr>
        <w:t>.</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2180" w:dyaOrig="740">
          <v:shape id="_x0000_i3254" type="#_x0000_t75" style="width:108.75pt;height:36pt" o:ole="">
            <v:imagedata r:id="rId4164" o:title=""/>
          </v:shape>
          <o:OLEObject Type="Embed" ProgID="Equation.DSMT4" ShapeID="_x0000_i3254" DrawAspect="Content" ObjectID="_1693757348" r:id="rId4165"/>
        </w:object>
      </w:r>
      <w:r w:rsidRPr="007906F9">
        <w:rPr>
          <w:bCs/>
          <w:lang w:val="pl-PL"/>
        </w:rPr>
        <w:t xml:space="preserve">→ </w:t>
      </w:r>
      <w:r w:rsidRPr="00336909">
        <w:rPr>
          <w:bCs/>
          <w:position w:val="-4"/>
        </w:rPr>
        <w:object w:dxaOrig="320" w:dyaOrig="260">
          <v:shape id="_x0000_i3255" type="#_x0000_t75" style="width:15.75pt;height:12.75pt" o:ole="">
            <v:imagedata r:id="rId4166" o:title=""/>
          </v:shape>
          <o:OLEObject Type="Embed" ProgID="Equation.DSMT4" ShapeID="_x0000_i3255" DrawAspect="Content" ObjectID="_1693757349" r:id="rId4167"/>
        </w:object>
      </w:r>
      <w:r w:rsidRPr="007906F9">
        <w:rPr>
          <w:bCs/>
          <w:lang w:val="pl-PL"/>
        </w:rPr>
        <w:t xml:space="preserve"> thuộc cực đại thứ 4 → trên </w:t>
      </w:r>
      <w:r w:rsidRPr="00336909">
        <w:rPr>
          <w:bCs/>
          <w:position w:val="-4"/>
        </w:rPr>
        <w:object w:dxaOrig="480" w:dyaOrig="260">
          <v:shape id="_x0000_i3256" type="#_x0000_t75" style="width:24pt;height:12.75pt" o:ole="">
            <v:imagedata r:id="rId4168" o:title=""/>
          </v:shape>
          <o:OLEObject Type="Embed" ProgID="Equation.DSMT4" ShapeID="_x0000_i3256" DrawAspect="Content" ObjectID="_1693757350" r:id="rId4169"/>
        </w:object>
      </w:r>
      <w:r w:rsidRPr="007906F9">
        <w:rPr>
          <w:bCs/>
          <w:lang w:val="pl-PL"/>
        </w:rPr>
        <w:t xml:space="preserve"> có 10 cực đại tương ứng với </w:t>
      </w:r>
      <w:r w:rsidRPr="00336909">
        <w:rPr>
          <w:bCs/>
          <w:position w:val="-10"/>
        </w:rPr>
        <w:object w:dxaOrig="2100" w:dyaOrig="320">
          <v:shape id="_x0000_i3257" type="#_x0000_t75" style="width:105pt;height:15.75pt" o:ole="">
            <v:imagedata r:id="rId4170" o:title=""/>
          </v:shape>
          <o:OLEObject Type="Embed" ProgID="Equation.DSMT4" ShapeID="_x0000_i3257" DrawAspect="Content" ObjectID="_1693757351" r:id="rId4171"/>
        </w:object>
      </w:r>
      <w:r w:rsidRPr="007906F9">
        <w:rPr>
          <w:bCs/>
          <w:lang w:val="pl-PL"/>
        </w:rPr>
        <w:t>.</w:t>
      </w:r>
    </w:p>
    <w:p w:rsidR="00DC1882" w:rsidRPr="00F94685" w:rsidRDefault="00DC1882" w:rsidP="00C85FC6">
      <w:pPr>
        <w:shd w:val="clear" w:color="auto" w:fill="D9D9D9"/>
        <w:tabs>
          <w:tab w:val="left" w:pos="284"/>
          <w:tab w:val="left" w:pos="2835"/>
          <w:tab w:val="left" w:pos="5387"/>
          <w:tab w:val="left" w:pos="7938"/>
        </w:tabs>
        <w:ind w:firstLine="142"/>
        <w:jc w:val="both"/>
        <w:rPr>
          <w:b/>
          <w:lang w:val="pl-PL"/>
        </w:rPr>
      </w:pPr>
      <w:r w:rsidRPr="00F94685">
        <w:rPr>
          <w:b/>
          <w:lang w:val="pl-PL"/>
        </w:rPr>
        <w:lastRenderedPageBreak/>
        <w:t xml:space="preserve">Cau 35: Chọn </w:t>
      </w:r>
      <w:r w:rsidRPr="00DC1882">
        <w:rPr>
          <w:b/>
          <w:color w:val="0000FF"/>
          <w:lang w:val="pl-PL"/>
        </w:rPr>
        <w:t>A.</w:t>
      </w:r>
    </w:p>
    <w:p w:rsidR="00DC1882" w:rsidRPr="00F94685" w:rsidRDefault="00DC1882" w:rsidP="0087156E">
      <w:pPr>
        <w:tabs>
          <w:tab w:val="left" w:pos="284"/>
          <w:tab w:val="left" w:pos="2835"/>
          <w:tab w:val="left" w:pos="5387"/>
          <w:tab w:val="left" w:pos="7938"/>
        </w:tabs>
        <w:ind w:firstLine="142"/>
        <w:jc w:val="both"/>
        <w:rPr>
          <w:bCs/>
          <w:lang w:val="pl-PL"/>
        </w:rPr>
      </w:pPr>
      <w:r w:rsidRPr="00F94685">
        <w:rPr>
          <w:bCs/>
          <w:lang w:val="pl-PL"/>
        </w:rPr>
        <w:t>Ta có:</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nét liền biểu diễn </w:t>
      </w:r>
      <w:r w:rsidRPr="00517783">
        <w:rPr>
          <w:bCs/>
          <w:position w:val="-4"/>
        </w:rPr>
        <w:object w:dxaOrig="240" w:dyaOrig="260">
          <v:shape id="_x0000_i3258" type="#_x0000_t75" style="width:12pt;height:12.75pt" o:ole="">
            <v:imagedata r:id="rId4172" o:title=""/>
          </v:shape>
          <o:OLEObject Type="Embed" ProgID="Equation.DSMT4" ShapeID="_x0000_i3258" DrawAspect="Content" ObjectID="_1693757352" r:id="rId4173"/>
        </w:object>
      </w:r>
      <w:r>
        <w:rPr>
          <w:bCs/>
        </w:rPr>
        <w:t xml:space="preserve">, nét đứt biểu diễn </w:t>
      </w:r>
      <w:r w:rsidRPr="00517783">
        <w:rPr>
          <w:bCs/>
          <w:position w:val="-12"/>
        </w:rPr>
        <w:object w:dxaOrig="320" w:dyaOrig="360">
          <v:shape id="_x0000_i3259" type="#_x0000_t75" style="width:15.75pt;height:18pt" o:ole="">
            <v:imagedata r:id="rId4174" o:title=""/>
          </v:shape>
          <o:OLEObject Type="Embed" ProgID="Equation.DSMT4" ShapeID="_x0000_i3259" DrawAspect="Content" ObjectID="_1693757353" r:id="rId4175"/>
        </w:object>
      </w:r>
      <w:r>
        <w:rPr>
          <w:bCs/>
        </w:rPr>
        <w:t>.</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tại </w:t>
      </w:r>
      <w:r w:rsidRPr="00517783">
        <w:rPr>
          <w:bCs/>
          <w:position w:val="-12"/>
        </w:rPr>
        <w:object w:dxaOrig="700" w:dyaOrig="360">
          <v:shape id="_x0000_i3260" type="#_x0000_t75" style="width:35.25pt;height:18pt" o:ole="">
            <v:imagedata r:id="rId4176" o:title=""/>
          </v:shape>
          <o:OLEObject Type="Embed" ProgID="Equation.DSMT4" ShapeID="_x0000_i3260" DrawAspect="Content" ObjectID="_1693757354" r:id="rId4177"/>
        </w:object>
      </w:r>
      <w:r>
        <w:rPr>
          <w:bCs/>
        </w:rPr>
        <w:t xml:space="preserve"> thì </w:t>
      </w:r>
      <w:r w:rsidRPr="00517783">
        <w:rPr>
          <w:bCs/>
          <w:position w:val="-12"/>
        </w:rPr>
        <w:object w:dxaOrig="859" w:dyaOrig="360">
          <v:shape id="_x0000_i3261" type="#_x0000_t75" style="width:42.75pt;height:18pt" o:ole="">
            <v:imagedata r:id="rId4178" o:title=""/>
          </v:shape>
          <o:OLEObject Type="Embed" ProgID="Equation.DSMT4" ShapeID="_x0000_i3261" DrawAspect="Content" ObjectID="_1693757355" r:id="rId4179"/>
        </w:object>
      </w:r>
      <w:r>
        <w:rPr>
          <w:bCs/>
        </w:rPr>
        <w:t xml:space="preserve"> → mạch xảy ra cộng hưởng. </w:t>
      </w:r>
    </w:p>
    <w:p w:rsidR="00DC1882" w:rsidRDefault="00DC1882" w:rsidP="0087156E">
      <w:pPr>
        <w:pStyle w:val="ListParagraph"/>
        <w:tabs>
          <w:tab w:val="left" w:pos="284"/>
          <w:tab w:val="left" w:pos="2835"/>
          <w:tab w:val="left" w:pos="5387"/>
          <w:tab w:val="left" w:pos="7938"/>
        </w:tabs>
        <w:ind w:left="862"/>
        <w:jc w:val="both"/>
        <w:rPr>
          <w:bCs/>
        </w:rPr>
      </w:pPr>
      <w:r>
        <w:rPr>
          <w:bCs/>
        </w:rPr>
        <w:t xml:space="preserve">→ </w:t>
      </w:r>
      <w:r w:rsidRPr="00517783">
        <w:rPr>
          <w:bCs/>
          <w:position w:val="-12"/>
        </w:rPr>
        <w:object w:dxaOrig="1359" w:dyaOrig="360">
          <v:shape id="_x0000_i3262" type="#_x0000_t75" style="width:67.5pt;height:18pt" o:ole="">
            <v:imagedata r:id="rId4180" o:title=""/>
          </v:shape>
          <o:OLEObject Type="Embed" ProgID="Equation.DSMT4" ShapeID="_x0000_i3262" DrawAspect="Content" ObjectID="_1693757356" r:id="rId4181"/>
        </w:object>
      </w:r>
      <w:r>
        <w:rPr>
          <w:bCs/>
        </w:rPr>
        <w:t xml:space="preserve">Ω và </w:t>
      </w:r>
      <w:r w:rsidRPr="00517783">
        <w:rPr>
          <w:bCs/>
          <w:position w:val="-12"/>
        </w:rPr>
        <w:object w:dxaOrig="1320" w:dyaOrig="360">
          <v:shape id="_x0000_i3263" type="#_x0000_t75" style="width:66pt;height:18pt" o:ole="">
            <v:imagedata r:id="rId4182" o:title=""/>
          </v:shape>
          <o:OLEObject Type="Embed" ProgID="Equation.DSMT4" ShapeID="_x0000_i3263" DrawAspect="Content" ObjectID="_1693757357" r:id="rId4183"/>
        </w:object>
      </w:r>
      <w:r>
        <w:rPr>
          <w:bCs/>
        </w:rPr>
        <w:t>Ω.</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khi </w:t>
      </w:r>
      <w:r w:rsidRPr="00517783">
        <w:rPr>
          <w:bCs/>
          <w:position w:val="-12"/>
        </w:rPr>
        <w:object w:dxaOrig="700" w:dyaOrig="360">
          <v:shape id="_x0000_i3264" type="#_x0000_t75" style="width:35.25pt;height:18pt" o:ole="">
            <v:imagedata r:id="rId4176" o:title=""/>
          </v:shape>
          <o:OLEObject Type="Embed" ProgID="Equation.DSMT4" ShapeID="_x0000_i3264" DrawAspect="Content" ObjectID="_1693757358" r:id="rId4184"/>
        </w:object>
      </w:r>
      <w:r>
        <w:rPr>
          <w:bCs/>
        </w:rPr>
        <w:t xml:space="preserve">thì </w:t>
      </w:r>
      <w:r w:rsidRPr="00CD6EF2">
        <w:rPr>
          <w:bCs/>
          <w:position w:val="-50"/>
        </w:rPr>
        <w:object w:dxaOrig="2420" w:dyaOrig="1120">
          <v:shape id="_x0000_i3265" type="#_x0000_t75" style="width:120.75pt;height:57.75pt" o:ole="">
            <v:imagedata r:id="rId4185" o:title=""/>
          </v:shape>
          <o:OLEObject Type="Embed" ProgID="Equation.DSMT4" ShapeID="_x0000_i3265" DrawAspect="Content" ObjectID="_1693757359" r:id="rId4186"/>
        </w:object>
      </w:r>
      <w:r>
        <w:rPr>
          <w:bCs/>
        </w:rPr>
        <w:t>Ω</w:t>
      </w:r>
    </w:p>
    <w:p w:rsidR="00DC1882" w:rsidRPr="00517783" w:rsidRDefault="00DC1882" w:rsidP="0087156E">
      <w:pPr>
        <w:pStyle w:val="ListParagraph"/>
        <w:tabs>
          <w:tab w:val="left" w:pos="284"/>
          <w:tab w:val="left" w:pos="2835"/>
          <w:tab w:val="left" w:pos="5387"/>
          <w:tab w:val="left" w:pos="7938"/>
        </w:tabs>
        <w:ind w:left="862"/>
        <w:jc w:val="both"/>
        <w:rPr>
          <w:bCs/>
        </w:rPr>
      </w:pPr>
      <w:r>
        <w:rPr>
          <w:bCs/>
        </w:rPr>
        <w:t xml:space="preserve">→ </w:t>
      </w:r>
      <w:r w:rsidRPr="00517783">
        <w:rPr>
          <w:bCs/>
          <w:position w:val="-16"/>
        </w:rPr>
        <w:object w:dxaOrig="4840" w:dyaOrig="520">
          <v:shape id="_x0000_i3266" type="#_x0000_t75" style="width:242.25pt;height:27pt" o:ole="">
            <v:imagedata r:id="rId4187" o:title=""/>
          </v:shape>
          <o:OLEObject Type="Embed" ProgID="Equation.DSMT4" ShapeID="_x0000_i3266" DrawAspect="Content" ObjectID="_1693757360" r:id="rId4188"/>
        </w:object>
      </w:r>
      <w:r>
        <w:rPr>
          <w:bCs/>
        </w:rPr>
        <w:t>Ω</w:t>
      </w:r>
    </w:p>
    <w:p w:rsidR="00DC1882" w:rsidRDefault="00DC1882" w:rsidP="00C85FC6">
      <w:pPr>
        <w:shd w:val="clear" w:color="auto" w:fill="D9D9D9"/>
        <w:tabs>
          <w:tab w:val="left" w:pos="284"/>
          <w:tab w:val="left" w:pos="2835"/>
          <w:tab w:val="left" w:pos="5387"/>
          <w:tab w:val="left" w:pos="7938"/>
        </w:tabs>
        <w:ind w:firstLine="142"/>
        <w:jc w:val="both"/>
        <w:rPr>
          <w:b/>
          <w:bCs/>
          <w:lang w:val="pt-BR"/>
        </w:rPr>
      </w:pPr>
      <w:r w:rsidRPr="00A95F31">
        <w:rPr>
          <w:b/>
          <w:bCs/>
          <w:color w:val="0000FF"/>
          <w:lang w:val="pt-BR"/>
        </w:rPr>
        <w:t>Câu 36:</w:t>
      </w:r>
      <w:r>
        <w:rPr>
          <w:b/>
          <w:bCs/>
          <w:lang w:val="pt-BR"/>
        </w:rPr>
        <w:t xml:space="preserve"> Chọn </w:t>
      </w:r>
      <w:r w:rsidRPr="00DC1882">
        <w:rPr>
          <w:b/>
          <w:bCs/>
          <w:color w:val="0000FF"/>
          <w:lang w:val="pt-BR"/>
        </w:rPr>
        <w:t>C.</w:t>
      </w:r>
    </w:p>
    <w:p w:rsidR="00DC1882" w:rsidRDefault="00DC1882" w:rsidP="0087156E">
      <w:pPr>
        <w:tabs>
          <w:tab w:val="left" w:pos="284"/>
          <w:tab w:val="left" w:pos="2835"/>
          <w:tab w:val="left" w:pos="5387"/>
          <w:tab w:val="left" w:pos="7938"/>
        </w:tabs>
        <w:ind w:firstLine="142"/>
        <w:jc w:val="both"/>
        <w:rPr>
          <w:lang w:val="pt-BR"/>
        </w:rPr>
      </w:pPr>
      <w:r>
        <w:rPr>
          <w:lang w:val="pt-BR"/>
        </w:rPr>
        <w:t>Ta có:</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32"/>
          <w:lang w:val="pt-BR"/>
        </w:rPr>
        <w:object w:dxaOrig="2439" w:dyaOrig="760">
          <v:shape id="_x0000_i3267" type="#_x0000_t75" style="width:122.25pt;height:37.5pt" o:ole="">
            <v:imagedata r:id="rId4189" o:title=""/>
          </v:shape>
          <o:OLEObject Type="Embed" ProgID="Equation.DSMT4" ShapeID="_x0000_i3267" DrawAspect="Content" ObjectID="_1693757361" r:id="rId4190"/>
        </w:object>
      </w:r>
      <w:r>
        <w:rPr>
          <w:lang w:val="pt-BR"/>
        </w:rPr>
        <w:t xml:space="preserve">→ </w:t>
      </w:r>
      <w:r w:rsidRPr="004216DC">
        <w:rPr>
          <w:position w:val="-30"/>
          <w:lang w:val="pt-BR"/>
        </w:rPr>
        <w:object w:dxaOrig="3240" w:dyaOrig="1100">
          <v:shape id="_x0000_i3268" type="#_x0000_t75" style="width:162.75pt;height:55.5pt" o:ole="">
            <v:imagedata r:id="rId4191" o:title=""/>
          </v:shape>
          <o:OLEObject Type="Embed" ProgID="Equation.DSMT4" ShapeID="_x0000_i3268" DrawAspect="Content" ObjectID="_1693757362" r:id="rId4192"/>
        </w:object>
      </w:r>
      <w:r>
        <w:rPr>
          <w:lang w:val="pt-BR"/>
        </w:rPr>
        <w:t xml:space="preserve">→ </w:t>
      </w:r>
      <w:r w:rsidRPr="004216DC">
        <w:rPr>
          <w:position w:val="-68"/>
          <w:lang w:val="pt-BR"/>
        </w:rPr>
        <w:object w:dxaOrig="1860" w:dyaOrig="1060">
          <v:shape id="_x0000_i3269" type="#_x0000_t75" style="width:92.25pt;height:52.5pt" o:ole="">
            <v:imagedata r:id="rId4193" o:title=""/>
          </v:shape>
          <o:OLEObject Type="Embed" ProgID="Equation.DSMT4" ShapeID="_x0000_i3269" DrawAspect="Content" ObjectID="_1693757363" r:id="rId4194"/>
        </w:object>
      </w:r>
      <w:r>
        <w:rPr>
          <w:lang w:val="pt-BR"/>
        </w:rPr>
        <w:t>.</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68"/>
          <w:lang w:val="pt-BR"/>
        </w:rPr>
        <w:object w:dxaOrig="2780" w:dyaOrig="1060">
          <v:shape id="_x0000_i3270" type="#_x0000_t75" style="width:138.75pt;height:52.5pt" o:ole="">
            <v:imagedata r:id="rId4195" o:title=""/>
          </v:shape>
          <o:OLEObject Type="Embed" ProgID="Equation.DSMT4" ShapeID="_x0000_i3270" DrawAspect="Content" ObjectID="_1693757364" r:id="rId4196"/>
        </w:object>
      </w:r>
      <w:r w:rsidRPr="004216DC">
        <w:rPr>
          <w:lang w:val="pt-BR"/>
        </w:rPr>
        <w:t>.</w:t>
      </w:r>
    </w:p>
    <w:p w:rsidR="00DC1882" w:rsidRDefault="00DC1882" w:rsidP="0087156E">
      <w:pPr>
        <w:tabs>
          <w:tab w:val="left" w:pos="284"/>
          <w:tab w:val="left" w:pos="2835"/>
          <w:tab w:val="left" w:pos="5387"/>
          <w:tab w:val="left" w:pos="7938"/>
        </w:tabs>
        <w:ind w:firstLine="142"/>
        <w:jc w:val="both"/>
        <w:rPr>
          <w:lang w:val="pt-BR"/>
        </w:rPr>
      </w:pPr>
      <w:r>
        <w:rPr>
          <w:lang w:val="pt-BR"/>
        </w:rPr>
        <w:t>Từ giả thiết bài toán:</w:t>
      </w:r>
    </w:p>
    <w:p w:rsidR="00DC1882" w:rsidRDefault="00DC1882" w:rsidP="00A14B7F">
      <w:pPr>
        <w:pStyle w:val="ListParagraph"/>
        <w:numPr>
          <w:ilvl w:val="0"/>
          <w:numId w:val="44"/>
        </w:numPr>
        <w:tabs>
          <w:tab w:val="left" w:pos="284"/>
          <w:tab w:val="left" w:pos="2835"/>
          <w:tab w:val="left" w:pos="5387"/>
          <w:tab w:val="left" w:pos="7938"/>
        </w:tabs>
        <w:spacing w:after="0"/>
        <w:jc w:val="both"/>
        <w:rPr>
          <w:lang w:val="pt-BR"/>
        </w:rPr>
      </w:pPr>
      <w:r w:rsidRPr="004216DC">
        <w:rPr>
          <w:position w:val="-10"/>
          <w:lang w:val="pt-BR"/>
        </w:rPr>
        <w:object w:dxaOrig="920" w:dyaOrig="320">
          <v:shape id="_x0000_i3271" type="#_x0000_t75" style="width:46.5pt;height:15.75pt" o:ole="">
            <v:imagedata r:id="rId4197" o:title=""/>
          </v:shape>
          <o:OLEObject Type="Embed" ProgID="Equation.DSMT4" ShapeID="_x0000_i3271" DrawAspect="Content" ObjectID="_1693757365" r:id="rId4198"/>
        </w:object>
      </w:r>
      <w:r>
        <w:rPr>
          <w:lang w:val="pt-BR"/>
        </w:rPr>
        <w:t xml:space="preserve">tỉ năm, </w:t>
      </w:r>
      <w:r w:rsidRPr="004216DC">
        <w:rPr>
          <w:position w:val="-6"/>
          <w:lang w:val="pt-BR"/>
        </w:rPr>
        <w:object w:dxaOrig="499" w:dyaOrig="279">
          <v:shape id="_x0000_i3272" type="#_x0000_t75" style="width:25.5pt;height:14.25pt" o:ole="">
            <v:imagedata r:id="rId4199" o:title=""/>
          </v:shape>
          <o:OLEObject Type="Embed" ProgID="Equation.DSMT4" ShapeID="_x0000_i3272" DrawAspect="Content" ObjectID="_1693757366" r:id="rId4200"/>
        </w:object>
      </w:r>
      <w:r>
        <w:rPr>
          <w:lang w:val="pt-BR"/>
        </w:rPr>
        <w:t xml:space="preserve"> tỉ năm; </w:t>
      </w:r>
      <w:r w:rsidRPr="004216DC">
        <w:rPr>
          <w:position w:val="-12"/>
          <w:lang w:val="pt-BR"/>
        </w:rPr>
        <w:object w:dxaOrig="999" w:dyaOrig="360">
          <v:shape id="_x0000_i3273" type="#_x0000_t75" style="width:50.25pt;height:18pt" o:ole="">
            <v:imagedata r:id="rId4201" o:title=""/>
          </v:shape>
          <o:OLEObject Type="Embed" ProgID="Equation.DSMT4" ShapeID="_x0000_i3273" DrawAspect="Content" ObjectID="_1693757367" r:id="rId4202"/>
        </w:object>
      </w:r>
      <w:r>
        <w:rPr>
          <w:lang w:val="pt-BR"/>
        </w:rPr>
        <w:t>g.</w:t>
      </w:r>
    </w:p>
    <w:p w:rsidR="00DC1882" w:rsidRPr="004216DC" w:rsidRDefault="00DC1882" w:rsidP="0087156E">
      <w:pPr>
        <w:pStyle w:val="ListParagraph"/>
        <w:tabs>
          <w:tab w:val="left" w:pos="284"/>
          <w:tab w:val="left" w:pos="2835"/>
          <w:tab w:val="left" w:pos="5387"/>
          <w:tab w:val="left" w:pos="7938"/>
        </w:tabs>
        <w:ind w:left="862"/>
        <w:jc w:val="both"/>
        <w:rPr>
          <w:lang w:val="pt-BR"/>
        </w:rPr>
      </w:pPr>
      <w:r>
        <w:rPr>
          <w:lang w:val="pt-BR"/>
        </w:rPr>
        <w:t xml:space="preserve">→ </w:t>
      </w:r>
      <w:r w:rsidRPr="004216DC">
        <w:rPr>
          <w:position w:val="-80"/>
          <w:lang w:val="pt-BR"/>
        </w:rPr>
        <w:object w:dxaOrig="3159" w:dyaOrig="1219">
          <v:shape id="_x0000_i3274" type="#_x0000_t75" style="width:158.25pt;height:61.5pt" o:ole="">
            <v:imagedata r:id="rId4203" o:title=""/>
          </v:shape>
          <o:OLEObject Type="Embed" ProgID="Equation.DSMT4" ShapeID="_x0000_i3274" DrawAspect="Content" ObjectID="_1693757368" r:id="rId4204"/>
        </w:object>
      </w:r>
      <w:r>
        <w:rPr>
          <w:lang w:val="pt-BR"/>
        </w:rPr>
        <w:t>g.</w:t>
      </w:r>
    </w:p>
    <w:p w:rsidR="00DC1882" w:rsidRDefault="00DC1882" w:rsidP="0087156E">
      <w:pPr>
        <w:tabs>
          <w:tab w:val="left" w:pos="284"/>
          <w:tab w:val="left" w:pos="2835"/>
          <w:tab w:val="left" w:pos="5387"/>
          <w:tab w:val="left" w:pos="7938"/>
        </w:tabs>
        <w:ind w:firstLine="142"/>
        <w:jc w:val="both"/>
        <w:rPr>
          <w:b/>
          <w:bCs/>
          <w:lang w:val="pt-BR"/>
        </w:rPr>
      </w:pPr>
    </w:p>
    <w:p w:rsidR="00DC1882" w:rsidRPr="007906F9" w:rsidRDefault="00DC1882" w:rsidP="00C85FC6">
      <w:pPr>
        <w:shd w:val="clear" w:color="auto" w:fill="D9D9D9"/>
        <w:tabs>
          <w:tab w:val="left" w:pos="284"/>
          <w:tab w:val="left" w:pos="2835"/>
          <w:tab w:val="left" w:pos="5387"/>
          <w:tab w:val="left" w:pos="7920"/>
        </w:tabs>
        <w:ind w:firstLine="142"/>
        <w:jc w:val="both"/>
        <w:rPr>
          <w:b/>
          <w:bCs/>
          <w:lang w:val="pt-BR"/>
        </w:rPr>
      </w:pPr>
      <w:r w:rsidRPr="00A95F31">
        <w:rPr>
          <w:b/>
          <w:bCs/>
          <w:color w:val="0000FF"/>
        </w:rPr>
        <w:t>Câu 37</w:t>
      </w:r>
      <w:r w:rsidRPr="00A95F31">
        <w:rPr>
          <w:b/>
          <w:bCs/>
          <w:color w:val="0000FF"/>
          <w:lang w:val="pt-BR"/>
        </w:rPr>
        <w:t>:</w:t>
      </w:r>
      <w:r w:rsidRPr="007906F9">
        <w:rPr>
          <w:b/>
          <w:bCs/>
          <w:lang w:val="pt-BR"/>
        </w:rPr>
        <w:t xml:space="preserve"> Chọn </w:t>
      </w:r>
      <w:r w:rsidRPr="00DC1882">
        <w:rPr>
          <w:b/>
          <w:bCs/>
          <w:color w:val="0000FF"/>
          <w:lang w:val="pt-BR"/>
        </w:rPr>
        <w:t>B.</w:t>
      </w:r>
    </w:p>
    <w:p w:rsidR="00DC1882" w:rsidRDefault="008614FF" w:rsidP="0087156E">
      <w:pPr>
        <w:tabs>
          <w:tab w:val="left" w:pos="284"/>
          <w:tab w:val="left" w:pos="2835"/>
          <w:tab w:val="left" w:pos="5387"/>
          <w:tab w:val="left" w:pos="7920"/>
        </w:tabs>
        <w:ind w:firstLine="142"/>
        <w:jc w:val="both"/>
        <w:rPr>
          <w:bCs/>
        </w:rPr>
      </w:pPr>
      <w:r>
        <w:pict>
          <v:group id="Canvas 343" o:spid="_x0000_s1775" editas="canvas" style="width:510.65pt;height:119.3pt;mso-position-horizontal-relative:char;mso-position-vertical-relative:line" coordsize="64852,15144"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Gj3YQJ1CQAAkSsAAA4AAABkcnMvZTJvRG9jLnht bOxYa2/bNhT9PmD/gdD3xrasN+IUQ9IWA4rNWLp9pyVKIiqRAsnY8b/fISU/FCdpM3hrM9SAbVJ8 nXt57uGlLt/etw1ZM6W5FAtvdjH1CBO5LLioFt6fn96/STyiDRUFbaRgC2/LtPf26uefLjddxnxZ y6ZgimASobNNt/BqY7psMtF5zVqqL2THBBpLqVpqUFXVpFB0g9nbZuJPp9FkI1XRKZkzrfH0pm/0 rtz8Zcly83tZamZIs/CAzbhf5X5X9ndydUmzStGu5vkAg/4DFC3lAovup7qhhpI7xU+manmupJal uchlO5FlyXPmbIA1s+kDa66pWFPtjMnhnR1AlM4476qyuLVsePGeN42tdEqb60aRNYXXNjU3zPpp Muo1AYrMjrX/G+wjQ5dNV2WbqtvvJzjwYENfZP8HJe86Z36V5b+tl4rwYuH589AjgrZgk+tA7INh cfT6oLrbbqmGB1Vfs1bdl6q1/3A6uQdXE3+ahjOPbBfePEzTtOcCuzckR7MfpUE6Tz2So30WxEk6 C/oeeQ1K2RnAJ7QNHMrrd18YCf/1EOC6CpxzMK8uO55n+A4+Q+nEZ18OAowyd4p5wyTtV83RUvX5 rnsDHnbU8BVvuNm6mILHLSixXvJ8qfrKsfujnfvRbpfFBkTWNXaQ7dePAo14/lHmnzUR8rqmomK/ 6A4BCXfa3pNxd1cdLblqeLdjpC0PxiF4H3DqEf/0gXUj87uWCdMrhWIN7JRC17zTHlEZa1cMfFK/ Fg4Q6G0UM3ltSVIiFP4AWAv0qMGhPACzJmiQ7RF6hcksTiF+YIifptFsPqbXLAmTJB7olcZBPPed U3Yc6YPwA5MtsdEIlACDjaEZXX/UAyzbYrsMzuyROIgA1kejo1lfPN7CeLeFuwiK7eqWly+IoBH/ zxI3YegjIIeIS5MoGflkHDf7INrj3usD3D7WBzfPmax7FCPNvkIVHh35hCo8Yx1IM7bOKdf/xLoA pBpZhwcvZyaCL/Xnx/K8p+c0isMIiziS+XEcTIfg32/g6eAjbX9i+JO7iKxG75Rr0+kT7XrReXhb 045BBDDR8XkYIGZ6n90aRXlVG3IthYBgSEV8tDoHuiHXYjgZ9TO6tXPdzLlnON8edaBr29t+olkN FxbuE5pFMyGtvgMdzRpBNjgY/Hhq94YiEyyh1ii2HSRai8ojtKmQYuZGuSlHCYve6kO+wkUhN5+A 1yMNdYkMDmn3GdRkNNRq6A3VdZ/suCbbjWYt0h5FGt4uvGQ/mmY1o8U7URCz7ZCASKRInkWuW6zG gA8FN9xQ3hz6acNoY+px16YaADXCLshcujqIu93iXs9taSWLrds4SKBjVM+B/4Ba/rPUcmfWwMYn qEVKHN1/2TPf2jjkXmESRjaLO6RPO3qdRuYPen0Leh3O2leYoQaQ/l4Ql7sMFY8QlscpJ6rfNOd0 sXOUWp4h50TwIKKCJJ67hAeSMlxJwiTAZXk49NJpiLI1/5zJpnUtvq/nGhMEpyRxN7zviSTDreGc F5MgiqYhckgwZTafxkny4ICfzdP+ELYdQj/4wRXPD/ZvHJZ7QXHvHL4nrgyvJ87JFR9kSe2VzHLB T9J5fyM7CIvvJ9G/LCyv+yQ6fVcS2HclfwMAAP//7Fhrb9s2FP0rgr6vlmQ9LCEKELjLViAojGVA P9MS9VgpUiPp2Nmv3yFFpY7TYEGRDC6QBEEuSYm8Is8991xejH1VVJ/vNn21kYvLi4Vp86l5eWEa W9aP1z1jlxfE2t5hYFwVsvQ7rcdisVBVRweiPoiRcow1Qg5EoynbhWiavqIfRbUbKNeLKAjShaSM 6F5w1fWj8j1Z0GFL69KXn+rEhwekUFpSXXXGbLDwH7TSxrOjAevlN8eMm2rcSPPGoZGD+Y+lvUPp Z3Eexanv3Zd+vAqW2Wpagh60V2E4SuIgCHyvwniYZSvY01LzNKNU+jcqBs8YcBK++GZ6cnejnFfz I6ZbCdbX826pe7Vm0rsjrPT3Pa/F3vcYURqdpX9tf9xqR6/ZT5s+xpr4Nnz7fmyLVo6343Qm6HTH AOslB1FLAg/agU1ngLf0TlLfTTK8aI6ByK+78ZdKDCMOcNuzXt/b6bAhmPAxagykpNfjXKM48z1O Blr6m2lZz3Rhm81L5wK9dMLFa0IvCpM0i5YWe3kSJvEp9qJV+o69N8be6in27DGcE/ZsMByx2yvQ XpRnyyy30MvSKEnCCd4PtJfly3imvTTO89gR0Q/R3ncpy2ww/n4imsJ2ndJUfm405SjkNWkqDONs lU9YCaMsyFL71aSYwRLmQZxg3ObId7DYnJYgeE7Agq4zy2nuHF8VLKsgCR2xACx5mixPmCVMVuh7 S7DsR1Xs1eiYBa0nAmjoKymUaPQHiBUnQhd7IWvIlTCw1ihFRZWCJrrtyEghYcy0R6oFlOlO+FZL 0red9taCc+g/Ib1oIlT3yppP0rM68NvxRlRfldGQjwZN4xmFmuQRfi1Vpzni74SqwyV8zqBgTfj9 hzplPTdf8qw65cJIUzhHCsa9PSQv1jNpgIyl30CWwxxGaDbFW98jrOWlX2lppzySqEhVst0+SNvr a0jo2bNHjxll/JGobpLAdmhCy9BrKj3WD6UPye3eJkVHSf0rrz19P0ItKk0J051vHFUDpDOFOwOt pyk06dnLnkXhwLj5Zto0OD6n27+diLG2or6f6h/TArp+Qp2dRDNiN7PORteZcVJogfK6YieEtl7m wDEiJMnTGPxkMf6QwJIIVZ7jpDxIHsD6Q2rnzYo8h7y35jWQ85S51r2sGC283wVjYg9Os1RuvAAN 3qKcxiaa1jO8FedBbko7bHoUxNnyZNOjEMWN23RnYz7E4jObXgu+OyqtTby2tfOU1H/5XjMwUvoo pr04SQMLbMxm63A773EZft5E93JC8qTApQN2UY3VdQ82vcH1wYZIbAQ676jEaCfkP+BIaThc/b0j pqxnnziyYh7GRuRr24iTLEJDHo9sj0f4blgL3FQg72E1a5rnNZvNRorhC5LolVkVQ4RXWHvKEK6x 1mhjCHdAFb26svZ0X3CD1IhbhtDmEnNUfx6+EDm6axWNUP0s5kz8JH9NzxpIcHG106Lp7dWLAedE 3C7dWt7+n8IofjaMbC314jAKV6Avl//DIA2XoSsHZ/Z6DyRz8N9VDO+B9JaBZC8d9y2kEKyqwJ/l 2RZM0/XVR6LJcds+VdBIdILVVF7+CwAA//8DAFBLAwQKAAAAAAAAACEATg3Zy77+AAC+/gAAFAAA AGRycy9tZWRpYS9pbWFnZTEucG5niVBORw0KGgoAAAANSUhEUgAAB6AAAAQACAYAAABPp0dTAACA AElEQVR42uzdMUjkfX748SHMA5IMT4ZgMZBJEGKSvbCFhXfIYViLDeuBhU+w2MI7hGcLC4sttpjC YGFhYWGxPEiwkLCFhRALWSwsLCwstjBgIYeFhYXFFFNMYTHF93/f+d8ee3v7zO83OqPz+83rBSLh PLP7ec93zvGzv98UXrx4EWq1WiD7Dg4OwtraWvszeqIneqKpnnrqiZ7oiaZ66qkneqInmuqp52Mr /EEYHx83iRxYWlqKQduf0RM90RNN9dRTT/RETzTVU0890RM90VRPPR+bBbRDhJ7oiZ6aaqoneqIn eqKpnuiJnuiJpnrSExbQDhF6oid6aqqpnuiJnuiJpnqiJ3qiJ5rqSU9YQDtE6Ime6KmppnqiJ3qi J5rqiZ7oiZ5oqic9YQHtEKEneqKnpprqiZ7oiZ5oqid6oid6oqme9IQFtEOEnuiJnppqqid6oid6 oqme6Ime6ImmetIT7QX03/7t34a1tbU/fWxsbITd3d32x/7+fjg5OQnn5+fh+vo6NBoNU3OI0BM9 9dRTU/RET/TUU09N0RM90VNPPTVFT/5CewHd7Ue5XA5jY2Nheno6LC4uhtXV1fDhw4f2ojouqVut lsk6ROiJnnqiKXqiJ3rqiaboiZ7oqSeaoueQudcCOumjWCyGZ8+ehdnZ2bC8vBy2t7fD0dFRuLm5 MXGHCD31RE80RU/01NMw9ERT9ERPPfXUE03RM6f6soDu9PHdd9+FUqkU/u7v/i78/d//ffinf/qn UKvVUv1h43tVp/149epVqu8Zv66b75tG/Pt08z0/fvyY+D3j1yR9n++//7494/jZTHsz0y8/Hnum Xz4pZmWmP/30U89n+vvf/74vj9Nf/vKXPZ/p7373u1Tn00x7M9OnfJx+/UNLnmca/269nmn8+l4/ TuPf6yEz/dYZjV9rpr19nD7WTL/1wsJMs/s4/db57Ham3fw5086025/P0sy025/P0sy02595+z3T Ti/8zTR7j9NO57OfM/V6t3+vd5N+OWem2XqcpjmjZvp0j9Nufz57+fJl4i/P/Q7hd5n5XVfa82mm 2Xicfu6ZZrnldwjZeL07NTWV+oya6eA/Tj+f0biPzNNMB/317qMvoL/1Ed+DOg7q4OAg1Ov1Tn/Y rm4Tnkb8um6+bxovXrzo6ntubW0lfs/4Nd18z/hnSPkvEMx0QGf65Qv/rMz0xx9/7PlMT09P+/I4 jXdq6PVM4xOumQ7HTL/+xVyeZxr/br2eafz6Xj9O07547mam8WvNNJsz/dYvz810uB+n3d7NqR8/ 86aZabc/n6WZabc/8/Z7pp2WW2bqcer17tO/3k1aQJupx6mZPt1rs1/96leJCy6/Q/B7GTN92pmm WUD7HUI2Xu/+8z//s5nm8HEaF9F5mumgv94diAX01x/x/aUXFhbC+/fvw+XlZeb+BeNT/avQf/zH f2xfVR4/+xfh2f+XtvGxH99XPX52BXT2/6Xtl+fTTLP/L22/PJ95n+mw/Evbb51RV0Bn91/afn1G zTTbj9NvnU9XQGf3at1vnU8zze7jtNP5dAV0Nl/vdjqjZpq9x2maM2qm2bkC+r//+787nk+/Q8jW 1bppz6eZZuNxGjvGtyTtdD79DiFbr3f/67/+K/UZNdPBf5x+fs6dn5/P1UxdAd2Dj3i7g7W1tfYP WXd3dwEAAAAAAACAwZOJBfTXt8eIt7LY3d0NNzc3CgIAAAAAAAAMiML19XX4+uPTp0/tq43jx97e XnvZu76+HlZXV8Pi4mKYmZlp31JiZGTkSZfR8d7q8c8S70luGQ0AAAAAAADwtAoP/QZx8RvfDHtn Z6d9m+zXr1+3b5k9Ojr66AvpiYmJ9jK6Xq8rCwAAAAAAAPDICv385o1Go30VdVxOx9tmT05OPspV 0/HK6Phm4gcHB6HVaqkMAAAAAAAA8AgKj/3/sNlshvPz87C9vd1eSj9//ry9MO7XMjpeiV2r1cLl 5aXaAAAAAAAAAH1UGIQ/xN3dXftK6fge09PT031bSMdbg8erseP/PwAAAAAAAAB6qzCIf6h46+69 vb2wvLwcqtVqzxfR5XK5/b2vrq48AgAAAAAAAAB6pLC1tRU+fvw40H/IuCheX19vv4d0P94r+vj4 OBcx423G45Xkbjce9ERP9ERTPfXUEz3RE0311FNP9ERPNNVTzydQiIvY8fHxzPyBb29vw/7+fpid nQ0jIyM9W0ZPTEyE3d3d9ntUZ1V8T+34d4mfyT499URPNEVP9NQTPdEUPdFTT/REU/TMmswtoL8U 38s5Xr28uLjYs/eNHhsbC/Gq8HgbcIcIPdETPTVFT/RET/TUFD3REz3RU1P0JL1ML6C/FBfGOzs7 7Suje7GMju8Tvba2Fur1ukOEnuiJnpqiJ3qiJ3pqip7oiZ7oqSl6kkJuFtBfiu8ZHZfH8Wrmhy6i 422+V1ZWws3NjUOEnuiJnpqiJ3qiJ3pqip7oiZ7oqSl60kEuF9Bfim8sPj8//+Croj8vouNy2yFC T/TUU09N0RM90VNPPTVFT/RET/TUFD35S7lfQH8Wb6W9sbERnj179qBFdFxkxwfpIC6iHSJPiuiJ nmiKnnqiJ3qiKXrqiZ7oiabo+ZSGZgH9pb29vQe/V3T87y4vL4dms+kQoSd66omm6Ime6KknmqIn eqKnnmiKnoQhXUB/dnFx0X7APWQRXalUwubm5kAsoh0iT4roiZ5oip56oid6oil66ome6Imm6PmU hnoB/dnNzU1YW1sL5XL5QYvo7e1thwg90VNPNEVP9ERPPdEUPdETPfVEU/QcWhbQX2g0GuHdu3ft ZfJ9F9HT09Ph5OTEIUJP9NQTTdETPdFTTzRFT/RETz3RFD2HjgX0N9zd3T34iuj5+flwdXXlEKEn euqJpuiJnuipJ5qiJ3qip55oip5Do/DixYtQq9VM4hviFdFxNtVq9V5L6Pje0uvr64/2/tAHBwft xXn8TPbpqSd6oil6oqee6Imm6ImeeqInmqJn1hSMIFlcID/kiuh4S+/d3d3QarUMEwAAAAAAAMgt C+gu1Ov19ntEl0qley2iJycnw8XFhUECAAAAAAAAuWQBfQ/X19fte8XHW2zf57bc8b8bl9kAAAAA AAAAeWIB/QDxauaFhYV7LaLj+0q73zwAAAAAAACQJxbQPXB6ehqmpqbudVvuuMC+ubkxRAAAAAAA ACDzLKB7aHt7u31lc7dL6JGRkbC5uRlarZYhAgAAAAAAAJllAd1j8b2d7/v+0NPT0+3begMAAAAA AABkkQV0n3z69ClMTEx0vYQulUpha2vL1dAAAAAAAABA5lhA99nOzk4ol8tdL6InJyfD1dWVAQIA AAAAAACZUYjLzvHxcZPoo0ajEd68edP1bbm7vRo63vo7/vfiZ7JPTz3RE03REz31RE80RU/01BM9 0RQ9s8YC+hGdn5+3r2zu9mroly9fhsvLS4fIkyJ6oieaoqee6ImeaIqeeqIneqIpeg40C+hHFq9m fv/+ffvq5m6vht7d3XWIPCmiJ3qiKXrqiZ7oiaboqSd6oieaoufAsoB+IvGK5tnZ2a6vho7/ndvb W4fIkyJ6oieaoqee6ImeaIqeeqIneqIpeg4cC+gntrGx0fXV0JVKJRwfHztEnhTREz3RFD31RE/0 RFP01BM90RNN0XOgWEAPgOvr6zA9Pd311dC1Wi3c3d05RJ4U0RM90RQ99URP9ERT9NQTPdETTdFz IFhAD5Dt7e0wMjLS1RJ6amqqvcB2iDwpoid6oil66ome6Imm6KkneqInmqLnU7OAHjBXV1fh5cuX XS2hy+VyODw8dIg8KaIneqIpeuqJnuiJpuipJ3qiJ5qi55OygB5Qa2trXb839L/92785RJ4U0RM9 0VRPPfVET/REU/TUEz3RE03R88lYQA+wi4uL8Pz5867fG/o///M/Dc+TInqiJ5rqqaee6ImeaKqn nnqiJ3qiqZ56PjoL6AF3d3cXlpeXQ7FYTL2A/u6778L+/r7heVJET/REUz3REz3RE031NAw90RM9 0VRPPR9VIb5/8KtXr0xiwB0fH7ff67mbK6HX19dDq9UyvIza2NgIMzMz7c/oiZ5oip566qkneqIp euqpp57oiabomQUFI8iO29vbMDc319USenZ2tv3fAwAAAAAAAOg3C+gMilc2d3NL7kqlEk5OTgwO AAAAAAAA6CsL6Iw6PT0NY2NjqZfQIyMjYXd31+AAAAAAAACAvrGAzrB4a+143/pubskd32Td+0ID AAAAAAAA/WABnXFxmbyystLVEnp6ejo0Gg3DAwAAAAAAAHrKAjonjo6OwujoaOoldLVaDWdnZwYH AAAAAAAA9IwFdI5cXV2FycnJrt4Xen9/3+AAAAAAAACAnrCAzpl4S+6FhYWubsm9ubnpfaEBAAAA AACAB7OAzqmtra1QLBZTL6EXFxctoQEAAAAAAIAHKZTL5fDq1SuTyIGNjY0wMzPT/hzF94WuVCqp l9Czs7Ph9vbWIAe0J3qiJ5qip57oiZ5oip56oid6oil6DrpCXDyOj4+bRA4sLS21F8nx82c3Nzfh +fPnqZfQ1Wo1XF5eGuaA9kRP9ERT9NQTPdETTdFTT/RETzRFz0FmAT0Eh+ju7q59i+20S+h4VfzZ 2ZmBelJET/TUFD3REz3RU1P0RE/0RE9N0ZOuWEAP0SHa3NxM/b7QIyMj4fDw0FA9KaInemqKnuiJ nuipKXqiJ3qip6boSWoW0EN2iD58+NBeLqe9GjourfGkiJ7oqSl6oid6oqem6Ime6ImemqInaVhA D+EhirfXHh0dTb2ErtVqhutJET3RU1P0RE/0RE9N0RM90RM9NUVPEllAD+khuri4CM+ePUu9hJ6d nW2/lzSeFNETPTVFT/RET/TUFD3REz3RU1P05OdYQA/xIWo0GmF6ejr1EnpqairU63WD9qSInnrq qSl6oid6oqem6Ime6ImemqIn32QBPeSHqNVq/em/l+YjPlaurq4M25Mieuqpp6boiZ7oqaeemqIn eqKnnnpqip78BQtoh6htc3MzFIvFVEvocrkcLi8vDdyTInrqqaem6Ime6KmnnpqiJ3qip556aoqe /BkLaIfoT46OjsLIyEjqJfTZ2Zmhe1JETz3RFD3REz31NAxN0RM90VNPPTVFT/7EAtoh+jPHx8ft 5XKaJXRcVu/v7xu8J0X01BNN0RM90VNPNEVP9ERPPdEUPWkrGAFfi+/xXKlUUi2h422745XTAAAA AAAAABbQfNPNzU2YnJxMvYTe2dkxNAAAAAAAABhyFtD8rEajkXoJHT8soQEAAAAAAGC4WUDTUbPZ DK9fv069hN7Y2DA0AAAAAAAAGFIW0CRqtVphcXEx9RJ6dXXV0AAAAAAAAGAIWUCT2tu3b1MvoePX xsU1AAAAAAAAMDwsoOnK2tpaKBaLqZbQS0tLltAAAAAAAAAwRCyg6dr79+9TL6EXFhbC3d2doQEA AAAAAMAQsIDmXj58+BBGRkZSL6FdCQ0AAAAAAAD5V3jx4kWo1WomkQMHBwftW2THz49hb28v9ZXQ 8/PzroQe8J7oiZ6aaqoneqInemqqqZ7oiZ7oqammevJQhbgcHB8fN4kciO+5/Pm9lx/L4eFhKJVK qZbQs7OzltAD3hM90VNTTfVET/RET0011RM90RM9NdVUTx7CAtoherCjo6PUt+OempoK9XpdLE+K eqInmqIneuqJnmiKnuipJ3qiKXrmkAW0Q9QTJycnYXR0NNUSemZmJjSbTcE8KeqJnmiKnuipJ3qi KXqip57oiabomTMW0A5Rz5yfn6deQk9MTLgS2pOinuiJpuiJnnqiJ5qiJ3rqiZ5oip45YwHtEPVU XEKPjY2lvh2394T2pKgneqIpeqKnnuiJpuiJnnqiJ5qiZ35YQDtEPXdzc9N+TKVZQs/OzlpCe1LU Ez3RFD3RU0/0RFP0RE890RNN0TMnLKAdor6IS+hKpZJqCT03NyeeJ0U90RNN0RM99URPNEVP9NQT PdEUPXPAAtoh6puLi4vUt+OOf+ZWqyWiJ0U90RNN0RM99URPNEVP9NQTPdEUPTPMAtoh6qvr6+sw OjpqCe1JUU899URT9ERP9NQTTdETPdFTTzRFzyFgAe0Q9d35+XlXS2g8KeqJnmiKnuipJ3qiKXqi p57oiabomU0W0A7Ro+hmCb26uiqmJ0U90RNN0RM99URPNEVP9NQTPdEUPTOosLW1FT5+/GgSOXB5 eRlOTk7anwdRN0votbU1PQe8J3rqqaem6Ime6KmnnpqiJ3qip556aoqefK1gBDymi4sLS2gAAAAA AADIKQtoHt3p6WkolUqW0AAAAAAAAJAzFtA8iU+fPqVeQu/u7hoYAAAAAAAAZIAFNE/m+Pg4jIyM pFpC7+zsGBgAAAAAAAAMOAtonlQ3S+i9vT0DAwAAAAAAgAFmAc2TOzo6SrWEjl8Tb90NAAAAAAAA DCYLaAZCvLq5WCwmLqHL5bIlNAAAAAAAAAwoC2gGxu7ubuol9NXVlYEBAAAAAADAgClsbW2Fjx8/ mkQOXF5ehpOTk/bnrNrY2Ej1ftDVajXc3t7qiZ7oiaboqSd6oieaoqee6ImeaIqeA6QQl3nj4+Mm kQNLS0vt5Wz8nGVra2upltATExOhXq/riZ7oiaboqSd6oieaoqee6ImeaIqeA8IC2iEaSG/evEm1 hJ6ZmQmtVktP9ERPNEVPPdETPdEUPfVET/REU/QcABbQDtFAikvlubm5VEvo+PfN4xLak6Ke6Imm 6ImeeqInmqIneuqJnmiKnlljAe0QDay4VJ6amhraJbQnRecTPdEUPdFTT/REU/RETz3RE03RM2ss oB2igdZoNMLk5GSqJfTq6qqe6ImeaIqeeqIneqIpeuqJnuiJpuj5hCygHaKBF5fQ1Wo11RL6w4cP eqIneqKpnnrqiZ7oiaZ66qkneqInmqLnE7GAdogy4eLiIoyOjiYuoEdGRsLJyYme6ImeaKqnnnqi J3qiqZ566ome6Immeur5BCygHaLMODs7ay+Yk5bQ5XI5fPr0SU/0RE801dMw9ERP9ERTPfXUEz3R E0311PORWUA7RJlydHSUagkdr5a+vr7WEz3RE031RE/0RE801RM90RM90VRPw3hEFtAOUebE93ku FouJS+ipqalwd3enJ3qiJ5rqiZ7oiZ5oqid6oid6oqmePBILaIcok7a3txMX0PFjdnY2s0toT4rO J3qiKXqip57oiaboiZ56oieaomfWFF68eBFqtZpJ5MDBwUFYW1trfx4Gy8vLqZbQ79690xM90RNN 9URP9ERPNNUTPdETPdFUTx5BwQjIsjdv3qRaQm9sbBgWAAAAAAAA9JkFNJk3NzeXagm9u7trWAAA AAAAANBHFtBkXqPRaL+PedICulgshrOzMwMDAAAAAACAPinEe57HN95O+3F5eZn4TePXdPM90953 vZvvmfaWy/Hruvm+aZjp4890YWEhlEqlxCV0uVwOV1dXZtqnx+np6WnPZ1qv1/sy0/je4L2e6c7O jpmaae5mGv9uvZ5p/PpezzT+vXo90/i1ZmqmZpqPmXbzPdPOtNufz9LMtNufz9LMtNufec3UTLMw U6/N/A7BTM00DzP1etfvEMw0XzP12szrXTM108ee6aC/3i3EN95Oc/vizx8nJyeJf8D4Nd18z/hn SLUt7+J7zszMpPqe8eu6+b5pmOnTz7TTx9jYWHsJbaa9f5zG25z3eqbX19d9mWl8HPR6pvEJ10zN NG8zjX+3Xs80zVsidDvTtC+eu5lp/FozNVMzzcdMu/1ZsR8/n6WZabc/n6WZabc/85qpmWZhpl6b +R2CmZppHmbq9a7fIZhpvmbqtZnXu2Zqpo8900F/vesKaP8qNFcz/Y//+I/wV3/1V4mHYnJyMvzf //2fmfoXjP5VqJmaqX/B6F+FmqmZugLalaVmaqaugPY7BDM1UzN99Jl6vet3CGbqCmivd83UTM00 11dAB8iZ9fX1VP8yY35+PrRaLQMDAAAAAACAHrGAJpfevHmTagldq9UMCwAAAAAAAHrEAprcSvv+ PFtbW4YFAAAAAAAAPVCIC7jx8XGTyIHPb2Ke9j088q7RaIRnz54lLqCLxWI4PDzUEz3RU1NN9URP 9ERPTTXVEz3REz011VRPHsgC2iHKtZubm1CpVBKX0OVyuf21eqInemqKnuiJnuipqaZ6oid6oqem murJ/VlAO0S5d35+3r7KOWkJPTEx0b5qWk/0RE9N0RM90RM9NUVP9ERP9NQUPbkfC2iHaCjs7u6m WkLPzc2FVqulJ3qip6boiZ7oiZ6aoid6oid6aoqe3IMFtEM0NNbX1xMX0PEjfp2e6ImemqIneqIn emqKnuiJnuipKXrSPQtoh2ioLC8vp1pCHxwc6Ime6KkpeqIneqKnpuiJnuiJnpqiJ12ygHaIhkq8 vfbk5GTiArpUKoXLy0s90RM9NUVP9ERP9NQUPdETPdFTU/SkCxbQDtHQqdfr7cd80hJ6bGys/bV6 oid6aoqe6Ime6KkpeqIneqKnpuhJOhbQDtFQilc3j4yMJC6hX7582b5qWk/0RE9N0RM90RM9NUVP 9ERP9NQUPUlmAe0QDa34Ps/FYjFxCf327Vs90RM9NUVP9ERP9NQUPdETPdFTU/QkBQtoh2iobWxs JC6g48f29rae6ImemqIneqInemqKnuiJnuipKXqSoFAul8OrV69MIgfiMnVmZqb9mfQWFxdTLaFP Tk70RE/01BQ90RM90VNT9ERP9ERPTdGTDgpGwLBrNpthcnIycQE9NjYW6vW6gQEAAAAAAMDPsICG P7i9vQ2VSiVxCR0X1XFhDQAAAAAAAPwlC2j4o3iL7WKxmLiEjrfsbrVaBgYAAAAAAABfsYCGL+zu 7qZaQr9//96wAAAAAAAA4CsW0PCVlZWVxAV0XFKfnp4aFgAAAAAAAHzBAhq+Et/jOb7Xc9ISOr5n dHzvaAAAAAAAAOD/s4CGb6jX62FsbCxxCT09PR3u7u4MDAAAAAAAAIIFNPys8/PzUCqVEpfQy8vL hgUAAAAAAADBAho62tnZSVxAx4/4dQAAAAAAADDsCuVyObx69cokcmBjYyPMzMy0P9M78QrnpAV0 sVgMnz590hM99URT9ERP9NQTTdETPdFTTzRFz6FWiMuz8fFxk8iBpaWl9jI0fqZ3Wq1WmJqaSlxC V6vVcHt7qyd66omm6Ime6KknmqIneqKnnmiKnkPLAtohIoW4WK5UKolL6PivaOLCWk/01BNN0RM9 0VNPNEVP9ERPPdEUPYeRBbRDREqnp6dhZGQkcQn99u1bPdFTTzRFT/RETz3RFD3REz31RFP0HEoW 0A4RXdje3k5cQMePDx8+6ImeeqIpeqIneuqJpuiJnuipJ5qi59CxgHaI6NLi4mLiArpUKoXr62s9 0VNPNEVP9ERPPdEUPdETPfVEU/QcKhbQDhFduru7C5OTk4lL6ImJidBsNvVETz3RFD3REz31RFP0 RE/01BNN0XNoWEA7RNzDzc1NqFQqiUvoeLV0q9XSEz31RFP0RE/01BNN0RM90VNPNEXPoWAB7RBx T8fHx6neD3pra0tP9NQTTdETPdFTTzRFT/RETz3RFD2HggW0Q8QDvH37NnEBPTIyEi4vL/V0PvXU E03REz311FNPNEVP9ERPPdEUPXPPAtoh4oFev36duIR+9uxZaDQaejqfeuqJpuiJnnrqqSeaoid6 6qmnnmiKnrlmAe0Q8UBxsVytVhOX0AsLC3o6n3rqiaboiZ566qknmqIneuqpp55oip65VjACeLiz s7P2rbaTltA7OzuGBQAAAAAAQG5ZQEOPvH//PnEBXSwWw9XVlWEBAAAAAACQSxbQ0ENzc3OJS+ix sbFwe3trWAAAAAAAAOSOBTT0ULPZDM+ePUv1ftCtVsvAAAAAAAAAyBULaOix+H7Q8VbbSUvoeMtu AAAAAAAAyBMLaOiDtO8HHZfVAAAAAAAAkBcW0NAnS0tLiUvoeLvueNtuAAAAAAAAyAMLaOiTu7u7 8Pz588Ql9OLiomEBAAAAAACQCxbQ0EdXV1ehXC4nLqF3d3cNCwAAAAAAgMwrvHjxItRqNZPIgYOD g7C2ttb+zODY399PXECXSqX2slpP5xM90RQ90VNP9ERT9ERPPdETTdEzywpx+TU+Pm4SOfD5PYfj ZwbL27dvU70fdLxtt57OJ3qiKXqip57oiaboiZ56oieaomdWWUA7RDyCVqsVpqamEpfQb9680dP5 RE80RU/01BM90RQ90VNP9ERT9MwsC2iHiEdyfn4eRkZGEpfQOzs7ejqf6Imm6ImeeqInmqIneuqJ nmiKnplkAe0Q8YjicjnN+0FfX1/r6XyiJ5qiJ3rqiZ5oip7oqSd6oil6Zo4FtEPEI1tYWEhcQk9P T4ff/va3ejqf6Imm6KmnnnqiJ5qiJ3rqiZ5oip6ZYgHtEPHIms1mqFariUvof/3Xf9XT+URPNEVP PfXUEz3RFD3RU0/0RFP0zBQLaIeIJ3B6eprq/aD1dD7RE03RU0899URPNEVP9NQTPdEUPbPEAtoh 4olsb2+nWkD/8MMPhuV8oieaoqeeeuqJnmiKnnrqqSd6oil6ZoIFtEPEE5qZmUlcQI+OjhqU84me aIqeeuqpJ3qiKXrqqaee6Imm6JkJFtAOEU+o0WiESqWSuITe2NgwLOcTPdEUPfVET/REU/TU0zD0 RE80Rc+BZwHtEPHEjo+PQ7FY7LiAjv/5p0+fDMv5RE80RU890RM90RQ99URP9ERT9Bxoha2trfDx 40eTyIHLy8twcnLS/ky21Gq1xKugq9VquL29NSznEz3RFD31RE/0RFP01BM90RNN0XNgFYwAnl6r 1Ur1ftALCwuGBQAAAAAAwMCygIYBcXNzE0qlUuISem9vz7AAAAAAAAAYSBbQMEB2dnYSF9BxSX1x cWFYAAAAAAAADBwLaBgwy8vLiUvoqamp9m27AQAAAAAAYJBYQMOAiYvliYmJxCX06uqqYQEAAAAA ADBQLKBhAJ2fn4disZi4hD4+PjYsAAAAAAAABoYFNAyoeIVz0gK6UqmE29tbwwIAAAAAAGAgWEDD AJudnU1cQi8sLBgUAAAAAAAAA6GwtbUVPn78aBI5cHl5GU5OTtqfyUfP//mf/wl//dd/nbiE3t3d NTDnEz3RFD31RE/0RFP01BM90RNN0fPJFeLyanx83CRyYGlpqb2MjJ/JT89///d/T1xAl0olT57O J3qiKXrqiZ7oiaboqSd6oieaoueTs4B2iMhAz8XFxcQl9OTkZLi7uzM45xM90VRPPfVET/REU/TU Ez3RE03R88lYQDtEZKBns9lsn9OkJfTa2prBOZ/oiaZ66qkneqInmqKnnuiJnmiKnk/GAtohIiM9 43sUFIvFjgvokZGRcH5+bnjOJ3qiqZ566ome6ImmeuqpJ3qiJ5rqqeeTsIB2iMhQz1qtlngV9PPn z9tXTON8oiea6qmnnuiJnmiqp556oid6oqmeej42C2iHiAz1bLVaYXp6OnEJvbq6aoDOJ3qiqZ56 6ome6ImmeuqpJ3qiJ5rqqeejs4B2iMhYz+vr61AqlTouoOOtuuMtu3E+0RNN9URP9ERPNNUTPdET PdFUTz0fkwW0Q0QGe25vbydeBV2tVkOj0TBI5xM90VRP9ERP9ERTPdETPdETTfXk0VhAO0RktOfr 168Tl9ALCwsG6XyiJ5rqiZ7oiZ5oqid6oid6oqmePBoLaIeIjPas1+uhUqkkLqF3d3cN0/lETzTV Ez3REz3RVE/0RE/0RFM9eRQW0A4RGe55eHjYfr/nTgvo+H7R8X2jcT7RE031RE/0RE801RM90RM9 0VRP+q3w4sWLUKvVTCIHDg4OwtraWvszw9NzeXk58Sroqamp0Gq1DNX5RE801RM90RM90VRP9ERP 9ERTPemrghFAtt3d3YVqtZq4hN7a2jIsAAAAAAAA+soCGnLg+Pg48Vbc8T8/Pz83LAAAAAAAAPrG AhpyIt5KP+kq6ImJifYV0wAAAAAAANAPFtCQE3GxPDY2lriEXl9fNywAAAAAAAD6wgIacuTTp0+p bsV9dnZmWAAAAAAAAPScBTTkTLzCOekq6PHxcbfiBgAAAAAAoOcsoCGHZmZmEpfQKysrBgUAAAAA AEBPWUBDDl1dXYWRkZHEW3HHW3YDAAAAAABAr1hAQ05tb28nXgU9OTnpVtwAAAAAAAD0TOHz+8GS fUtLS+2lYvyMntH8/HziEvrt27eG7Xyip6aa6ome6ImeaKoneqIneqKpnvSEBbRDRI571uv1UK1W E5fQZ2dnBu58oqemmuqJnuiJnppqqid6oid6aqqpnjyYBbRDRM57Hh4eJi6g43NAs9k0dOcTPTXV VE/0RE/01FRTPdETPdFTU0315EEsoB0ihqBnmltxe9w4n+ipqaZ6oid6oqemmuqJnuiJnppqqicP ZQHtEDEEPePVzWluxR2vlsb5RE9N0RM90RM9NUVP9ERP9NRUUz25Lwtoh4gh6XlwcJC4gI5Larfi dj7RU1P0RE/0RE9N0RM90RM9NdVUT+7LAtohYoh6vn79OnEJ/ebNG8N3PtFTU/RET/RET03REz3R Ez01RU/uxQLaIWKIejYajTA2Npa4hN7b2xPA+URPTdETPdETPTVFT/RET/TUFD3pmgW0Q8SQ9dzf 3w/FYrHjAnp0dDTc3t6K4Hyip6boiZ7oiZ6aoid6oid6aoqedMUC2iFiCHvG22wnXQW9sLAggvOJ npqiJ3qiJ3pqip7oiZ7oqSl60hULaIeIIezZbDbb5z5pCX14eCiE84memqIneqInemqKnuiJnuip KXqSWqFcLodXr16ZRA5sbGyEmZmZ9mf0TBKXy0m34q5UKqFer4vhfKKnpuiJnuiJnpqiJ3qiJ3pq ip6kUjACGF61Wi3xKmj/KggAAAAAAIC0LKBhiN3d3YVnz54lLqFPTk4MCwAAAAAAgEQW0DDk4nI5 6Vbc8f2i4/tGAwAAAAAAQCcW0EBYWVlJvAo6fg0AAAAAAAB0YgENtK9uHhsbcytuAAAAAAAAHsQC Gmg7OjpKvBV3XFK7FTcAAAAAAAA/xwIa+JNarZZ4FfTi4qJBAQAAAAAA8E0W0MCf3N3dhfHx8cQl 9OHhoWEBAAAAAADwFyyggT9zdnaWeCvuSqUSGo2GYQEAAAAAAPBnCuVyObx69cokcmBjYyPMzMy0 P6PnQ6ysrCReBR1v143zqaeemqIneqKnnnpqip7oiZ566qkpevKlQlwkff/992FpaSnVx+XlZeI3 jV+T9vvFj4ODg1R/2G6+Z9oHUvy6br5vGvHv08337NVMP986OX420+w/TuN/Hnt+/rrHnOlvf/vb 8Dd/8zcdF9DxKunT09M/+57x/+71TOv1el8ep+/evev5THd2dlKdz24ep2a60/Oz34uZfnk+8z7T +Hfr9Uy/fu7oxeM0/r0eMtNvndH4tWba28fpY8306zNqptl+nH7rfHY7027+nGln2u3PZ2lm2u3P vGlm2u3PvP2e6bfOp5lm93Ha6Xz2c6Ze7/bv9W6nM2qm2XucpjmjZvp0j9Nufz774YcfOp5Pv0MY 3N8hfGumac+nmWbjcfq5Z5q5+h1CNl7v/uY3v0l9Rs108B+nn8/or3/961zNdNBf7xaSrnL8+uPk 5CTxDxi/ppvvuba2lnZbnvoj/muGNOLXdfN904h/HzM104fO9MsX/oMw0299jI2NhWaz+afvubu7 2/OZXl9f9+VxGv/svZ7p52a9fJya6WDO9OtfzOV5pvHv1uuZxq/v9eM07YvnbmYav9ZMsznTb/3y 3EyH+3Ha7c83/fiZN81Mu/35LM1Mu/2Zt98z7bTcMlOPU693n/71btIC2kw9Ts306V6bzc7OJv7v it8h+L2MmT7tTNP83Od3CNl4vTs9PW2mOXycxkV0nmY66K93XQHtCmgzdQX0z3784he/SHyCWV9f z/W/YHQFtH9p6wpoV0Cbae8ep66A9q+X7zNTV0C7AtpMXQHtdwiugPY7BFdAuwLaFdBZ/h3Ct2bq CmhXQPsdgiug/Q7BFdBDcQV02q0/gy3phSJ6dite3VytVhNvxX1xcSGY86knmqIneqKnnmiKnuiJ nnqiKXpiAe0QoWdnR0dH7SVzpyX05ORkaLVaojmfeqIpeqIneuqJpuiJnuipJ5qi55CzgHaI0DPR mzdvEm/FnfbWNXo6n3qiKXqip5566omm6ImeeuqpJ5qiZ35ZQDtE6Jmo0WiESqWSeCvuq6sr4ZxP PdEUPdETPfVEU/RET/TUE03Rc4hZQDtE6JnK/v5+4lXQMzMzbsXtfOqJpuiJnuipJ5qiJ3qip55o ip5DzALaIULP1BYWFhKX0O/fvxfP+dQTTdETPdFTTzRFT/RETz3RFD2HlAW0Q4SeqV1fX4dSqdRx AR3/c7fidj71RFP0RE/01BNN0RM90VNPNEXP4WQB7RChZ1e2t7fditv51FNPTdETPdETPTVFT/RE T/TUFD35poIRAN2am5tzK24AAAAAAAD+ggU00LWLi4swMjKSeCvum5sbwwIAAAAAABgiFtDAvayv rydeBT07O+tW3AAAAAAAAEPEAhq4l7hYnpiYSFxC7+zsGBYAAAAAAMCQsIAG7u38/DzxVtzlctmt uAEAAAAAAIaEBTTwIO/evUu8Cnp+ft6gAAAAAAAAhoAFNPAgjUYjVKvVxCX08fGxYQEAAAAAAOSc BTTwYEdHR6FYLHZcQI+NjYVms2lYAAAAAAAAOWYBDfTEmzdvEq+Cfvv2rUEBAAAAAADkWOHFixeh VquZRA4cHByEtbW19mf0fGxpbsUdr5K+uLjQEz3RFD3RU0/D0BNN0RM99dRTTzRFz5wqxKXQ+Pi4 SeTA0tJSe8kXP6PnU9jZ2Um8CnpycjK0Wi090RNN0RM99URPNEVP9NQTPdEUPXPIAtohQs+emp+f T1xCb25u6omeaIqe6KkneqIpeqKnnuiJpuiZQxbQDhF69lS9Xg/lcrnjAjr+57e3t3qiJ5qiJ3rq iZ5oip7oqSd6oil65owFtEOEnj0Xr3BOugr69evXeqInmqIneuqJnmiKnuipJ3qiKXrmjAW0Q4Se fTE9PZ24hN7b29MTPdEUPdFTT/REU/RETz3RE03RM0csoB0i9OyLy8vLUCwWOy6gK5VKaDQaeqIn mqIneuqJnmiKnuipJ3qiKXrmhAW0Q4SefbOyspJ4FfTy8rKe6Imm6ImeeqInmqIneuqJnmiKnjlh Ae0QoWffNJvN9vNL0hL6/PxcT/REU/RETz3RE03REz31RE80Rc8csIB2iNCzr05OThJvxT01NRVa rZae6Imm6ImeeqInmqIneuqJnmiKnhlnAe0QoWffpbkV9/r6up7oiaboiZ56oieaoid66omeaIqe GWcB7RChZ9+luRV3vEr66upKT/REU/RETz3RE03REz31RE80Rc8MK2xtbYWPHz+aRA5cXl62b3cc P6PnoDk+Pk68Cnp2dlZP9ERT9ERPPdETTdETPfVETzRFzwwrGAHwWOKCOWkJvbe3Z1AAAAAAAAAZ ZQENPJp4i+1SqdRxAT06Ohpub28NCwAAAAAAIIMsoIFHtbm5mXgV9OvXrw0KAAAAAAAggyyggUd1 d3cXxsfHE5fQnz59MiwAAAAAAICMsYAGHt3JyUniAnpycjK0Wi3DAgAAAAAAyBALaOBJrKysJC6h NzY2DAoAAAAAACBDLKCBJ9FsNkO1Wu24gC4Wi+Hi4sKwAAAAAAAAMsICGngyR0dHiVdBT01NuRU3 AAAAAABARhR+/PHH8NNPP5lEDpyenobd3d32Z/TMiqWlpcQl9N7enp7oiaboqadh6ImeaIqeeuqp J3qiKXpmQCEud8bHx00iBz4v8uJn9MyKm5ubxFtxj42NtW/ZrSd6oil66ome6Imm6KkneqInmqLn YLOAdojQ88l9+PAh8SrolZUVPdETTdFTT/RETzRFTz3REz3RFD0HnAW0Q4SeA2F6errjArpYLIaL iws90RNN0VNP9ERPNEVPPdETPdEUPQeYBbRDhJ4DIb7/Qlwyd1pCT05OhlarpSd6oil66ome6Imm 6KkneqInmqLngLKAdojQc2DE22wn3Yr7/fv3eqInmqKnnuiJnmiKnnqiJ3qiKXoOKAtohwg9B0az 2QzVarXjArpcLoebmxs90RNN0VNP9ERPNEVPPdETPdEUPQeQBbRDhJ4DJV7hnHQV9Pz8vJ7oiabo qSd6oieaoqee6ImeaIqeA8gC2iFCz4EzPT2duIQ+OzvTEz3RFD31RE/0RFP01BM90RNN0XPAWEA7 ROg5cK6urkKpVOq4gJ6YmAh3d3d6oieaoqee6ImeaIqeeqIneqIpeg4QC2iHCD0H0ubmZuJV0Kur q3qiJ5qip57oiZ5oip56oid6oil6DhALaIcIPQdSq9VqPzd1WkAXi8VwcXGhJ3qiKXrqiZ7oiabo qSd6oieaoueAKLx48SLUajWTyIGDg4OwtrbW/oyeebC/v594FfTc3Jye6Imm6KkneqInmqKnnuiJ nmiKngOiYATAIHv9+nXiEvrw8NCgAAAAAAAABoAFNDDQ6vV6GB0d7biArlQqodFoGBYAAAAAAMAT s4AGBt6HDx8Sr4KOt9AAAAAAAADgaVlAA5kwNTXVcQFdKpXC1dWVQQEAAAAAADwhC2ggEy4vL9tL 5k5L6JcvX4ZWq2VYAAAAAAAAT8QCGsiMlZWVxFtxb29vGxQAAAAAAMATsYAGMqPZbIZqtdpxAV0u l8Pt7a1hAQAAAAAAPAELaCBTdnd3E6+Cfv36tUEBAAAAAAA8gcLp6Wn4/e9/bxI5UK/Xw/X1dfsz eubZzMxM4hL65ORET/REUz0NQ0/0RE801VNPPdETPdFUTz0fWSEuasbHx00iB5aWltqLt/gZPfPs 4uIijIyMdFxAP3/+PLRaLT3RE031RE/0RE801RM90RM90VRPw3hEFtAOEXpm0vr6euJV0BsbG3qi J5rqiZ7oiZ5oqid6oid6oqmehvGILKAdIvTMpLu7u1CtVjsuoEulUri5udETPdFUT/RET/REUz3R Ez3RE0315JFYQDtE6JlZe3t7iVdBz87ODsStuPV0PtEUPdETPfVEU/RET/TUE03RcxhYQDtE6Jlp c3NziUvo/f19PdETTfVET/RETzTVEz3REz3RVE8egQW0Q4SemXZ7extGR0c7LqCfPXvWvmW3nuiJ pnqiJ3qiJ5rqiZ7oiZ5oqif9ZQHtEKFn5m1tbSVeBb26uqoneqKpnuiJnuiJpnqiJ3qiJ5rqSZ9Z QDtE6Jl58erm+DzWaQFdLBbD+fm5nuiJpnqiJ3qiJ5rqiZ7oiZ5oqid9ZAHtEKFnLpycnLSXzJ2W 0FNTU6HVaumJnmiqJ3qiJ3qiqZ7oiZ7oiaZ60icW0A4ReubG4uJi4q249/f39URPNNUTPdETPdFU T/RET/REUz3pEwtohwg9c+P6+jqUSqWOC+ixsbHQbDb1RE801RM90RM90VRP9ERP9ERTPemDQrlc Dq9evTKJHNjY2AgzMzPtz+g5rDY3NxOvgn737p2e6ImmeqIneqInmuqJnuiJnmiqJ31QMAIgbyYm JjouoON7RcerpQEAAAAAAOgtC2ggdw4PDxOvgl5YWDAoAAAAAACAHrOABnJpdnY2cQm9v79vUAAA AAAAAD1kAQ3kUrzFdqlU6riAHhsbC81m07AAAAAAAAB6xAIayK3V1dXEq6DfvXtnUAAAAAAAAD1i AQ3kVqPRCNVqteMCulgshsvLS8MCAAAAAADoAQtoINcODw8Tr4J++fKlQQEAAAAAAPSABTSQe3Nz c4lL6LioBgAAAAAA4GEsoIHcu7m5CaVSqeMCOt6qu9lsGhYAAAAAAMADFOL7n/7yl780iRx49+5d GBsba39GT/5ynklXQddqNT3RU1PD0BM90RM9NdVUT/RET/TUVFM9eYBCXLqMj4+bRA4sLS21l2jx M3ry5+LVzfF/ZDotoONV0re3t3qip6boiZ7oiZ6aoid6oid6amoYenJPFtAOEXoOjf39/cSroF+/ fq0nemqKnuiJnuipKXqiJ3qip6aGoSf3ZAHtEKHnUJmfn09cQh8fH+uJnpqiJ3qiJ3pqip7oiZ7o qSl6cg8W0A4Reg6V6+vr9q22Oy2gJycnQ6vV0hM9NUVP9ERP9NQUPdETPdFTU/SkSxbQDhF6Dp31 9fXEq6B3d3f1RE9N0RM90RM9NUVP9ERP9NQUPemSBbRDhJ5DJ17dHJ/3Oi2gR0dHQ71e1xM9NUVP 9ERP9NQUPdETPdFTU/SkCxbQDhF6DqWjo6PEq6CXl5f1RE9N0RM90RM9NUVP9ERP9NQUPemCBbRD hJ5D6+XLlx0X0MViMVxcXOiJnpqiJ3qiJ3pqip7oiZ7oqSl6kpIFtEOEnkMrLpdHRkY6LqGnpqb0 RE9N0RM90RM9NUVP9ERP9NQUPUnJAtohQs+hVqvVEm/FvbW1pSd6aoqe6Ime6KkpeqIneqKnpuhJ ChbQDhF6DrVms9l+Duy0gC6VSuHm5kZP9NQUPdETPdFTU/RET/RET03RkwQFIwCG3cHBQeJV0P7H CQAAAAAAIJkFNMAfTE9PJy6hT09PDQoAAAAAAKADC2iAP7i8vAzFYrHjAnpmZia0Wi3DAgAAAAAA +BkW0AB/VKvVEq+C3tvbMygAAAAAAICfYQEN8EfNZjNUq9WOC+hKpRIajYZhAQAAAAAAfIMFNMAX 9vf3E6+C3tjYMCgAAAAAAIBvsIAG+MrExETHBXSpVArX19cGBQAAAAAA8BULaICvnJ2dhWKx2HEJ vbCwYFAAAAAAAABfsYAG+Ibl5eXEW3EfHh4aFAAAAAAAwBcK4+Pj4Xe/+51J5MDOzk5YWlpqf0ZP Hubm5qZ9q+1OC+ixsbFwd3enp/OJpuiJnuipJ5qiJ3qip56GoSl68keFuESJS2iyLx6g2DN+Rk8e bmNjI/Eq6Pfv3+vpfKIpeqIneuqJpuiJnuipp2Foip78kQW0Q4Se/IxWqxWeP3/ecQEdr5K+vb3V 0/lEU/RET/TUE03REz3RU080RU+CBbRDhJ50dHJyEorFYscl9OLiop7OJ5qiJ3qip55oip7oiZ56 oil6EiygHSL0JFFcMCfdijsuqvV0PtEUPdETPfVEU/RET/TUE03Rc9hZQDtE6EmCy8vLMDIy0nEB /ezZs/Ytu/V0PtEUPdETPfVEU/RET/TUE03Rc5hZQDtE6EkKtVot8Sro3d1dPZ1PNEVP9ERPPdEU PdETPfVEU/QcahbQDhF6kkKz2Ww/V3ZaQI+OjoZGo6Gn84mm6Ime6KknmqIneqKnnmiKnkOrvYD+ /vvv24NP8xFvRZskfk3a7xc/Dg4OUj9I0n5sbGyk+p7x67r5vmnEv08337NXM/28HIufzTT7j9Mv nxSzMtPT09Oez7Rer/flcfru3buuZxr/vElXQf/iF79IPJ9mmv5xurOzM5CP069/aMnzTOPfrdcz jV/f68dp/Hs9ZKbfOqPxa820t4/Tx5rpt15YmGl2H6ffOp/dzrSbP2famXb781mamXb781mamXb7 M2+/Z9rphb+ZZu9x2ul89nOmXu/27/Vu0i/nzDRbj9M0Z9RMn+5x2u3PZz/88EPiL8/9DmEnM7/r Sns+zTQbj9PPPdPM1e8QsvF69ze/+U3qM2qmg/84/XxGf/3rX+dqpoP+ereQtEz5+uPk5CTxDxi/ ppvvuba2lnZbnvpjZmYm1feMX9fN900j/n3M1EwfOtMvX/hnZabxFtS9nun19XVfHqdjY2P3munc 3Fzo9nnTTO//OP18DgZtpl//Yi7PM41/t17PtNPt6u/7OE374rmbmcavNdNszvRbvzw30+F+nHbz PdPOtNufz9LMtNufz9LMtNufefs9007LLTP1OPV69+lf7yYtoM3U49RMn+612ezsbOL/rvgdwpLf y5jpk840zc99foeQjde709PTZprDx2nau0FnZaaD/nrXFdCugDZTV0D7F4xdzPT8/DwUi8WOT7r/ 8A//4ApoV0C7AtoV0P71siug/etlV0C7WtcV0K6AdgV05l7vugI6X49TV0C7AtrvEFwB7QpoV0B7 vesKaFdAuwL6Sa+A9h7Q+eA+9nryOFZWVhL/5c/h4aGezieaoid6oqeeaIqe6ImeeqIpeg6dwtbW Vvj48aNJ5ED8lwnx8vg0/9IMPbm/RqMRKpVKxwV0tVoNzWZTT+cTTdETPdFTTzRFT/RETz3RFD2H SsEIALq3ubmZeBX0+vq6QQEAAAAAAEPFAhrgHlqtVpiYmOi4gC6Xy6neqwEAAAAAACAvLKAB7ine tiPpKug3b94YFAAAAAAAMDQsoAEeYH5+PnEJfXZ2ZlAAAAAAAMBQsIAGeIDr6+tQKpU6LqCnpqYM CgAAAAAAGAoW0AAPVKvVEq+C3t3dNSgAAAAAACD3LKABHqjRaIRKpdJxAV2tVkOz2TQsAAAAAAAg 1yygAXrg4OAg8SrotbU1gwIAAAAAAHKt8OOPP4affvrJJHLg9PS0fZvf+Bk9eXwzMzMdF9Dfffdd +N///V+Dcj7RFD3RU0899URT9ERPPfXUE03RM7cKcSkyPj5uEjmwtLTUXnLFz+jJ47u8vAzFYrHj EtrzrfOJpuiJnnrqqSeaoid66qmnnmiKnnlmAe0QoSd96Nbp4/z83KCcTzRFT/TUEz3RFD3RU0/D 0BNN0TOXLKAdIvSkh+r1eiiXyx0X0JOTk6HVahmW84mm6ImeeqInmqIneuqJnmiKnrljAe0QoSc9 9v79+8SroOPX4HyiKXqip57oiaboiZ56oieaomfeWEA7ROhJj8Wrm6vVascFdLxKutFoGJbziabo iZ56oieaoid66omeaIqeuWIB7RChJ31weHiYeBX027dvDcr5RFP0RE890RNN0RM99URPNEXPXLGA dojQkz6Zm5vruIAuFovh06dPBuV8oil6oqee6Imm6ImeeqInmqJnblhAO0ToSZ/c3NyEUqnUcQk9 NTXVvmU3zieaoid66omeaIqe6KkneqIpeuaBBbRDhJ700erqauKtuPf29gzK+URT9ERPPdETTdET PfVETzRFz1ywgHaI0JM+ajQaYXR0tOMCulqthmazaVjOJ5qiJ3rqiZ5oip7oqSd6oil6Zp4FtEOE nvTZzs5O4lXQm5ubBuV8oil6oqee6Imm6ImeeqInmqJn5hVevHgRarWaSeTAwcFBWFtba39GTwbL v/zLv3RcQJfL5VCv1w3K+URT9ERPPdETTdETPfVETzRFz0wrGAFA/52dnYVisdhxCb28vGxQAAAA AABApllAAzySuGDutID+f+zdMUhlfX7wcfOsC4bIrgFDJDHEgIUBC5P4JCYYVljDukSys4uw8q47 CI+FhZApLCwEiwlYWAxBHiwsLCwsLIRIsJjCwsLCQsIU8mDAwsLCwsLC4hbnze/uOswzo+ecq1e9 59zPBy7zvhvHeeb/9e947+/+z4kB9enpqYUCAAAAAAAKywAa4Jmcn58nbW1tqUPoiYkJCwUAAAAA ABSWATTAM1pcXEwdQMdjf3/fQgEAAAAAAIVkAA3wjCqVStLT05M6gO7t7U1ubm4sFgAAAAAAUDgG 0ADPbHNzM/MU9PLysoUCAAAAAAAKxwAa4AUMDg6mDqA7OjqSq6srCwUAAAAAABSKATTACzg8PExa W1tTh9Dz8/MWCgAAAAAAKJSWg4OD5LvvvrMSJXB5eZmcnZ1Vf0VPGr/n9PR06gA6BtTHx8cWz/5E U/TUU0890RNN0VNPPfVETzRFz8JoiSFHb2+vlSiB22FW/IqeNH7P+Eevvb09dQg9PDycVCoVC2h/ oil66qmnnuiJpuipp556oieaomchGEDbROjJC/ZcWVlJHUDHY3Nz0wLan2iKnnrqqSd6oil66qmn nuiJpuhZCAbQNhF68oI943TzwMBA6gC6q6vLKWj7E03RU0899URPNEVPPfXUEz3RFD0LwQDaJkJP Xrjn7u5u5ino1dVVi2h/oil66ome6Imm6KmnxdATPdEUPRueAbRNhJ40QM+RkZHUAXRHR0dyfn5u Ie1PNEVPPdETPdEUPfVET/REU/RsaAbQNhF60gA9j46OktbW1tQhtK8F+xNN0VNP9ERPNEVPPdET PdEUPRudAbRNhJ40SM/5+fnUAXQMqD98+GAx7U80RU890RM90RQ99URP9ERT9GxYBtA2EXrSID0v Ly+rl9pOG0KPjY1ZTPsTTdFTT/RETzRFTz3REz3RFD0blgG0TYSeNFDPt2/fpg6g4/H+/XsLan+i KXrqiZ7oiaboqSd6oieaomdDMoC2idCTBup5c3NT/Z6cNoDu6+tLKpWKRbU/0RQ99URP9ERT9NQT PdETTdGz4RhA20ToSYP13NjYyDwFvbq6alHtTzRFTz3REz3RFD31RE/0RFP0bDgtcb/Rn/3sZ1ai BJaXl5ORkZHqr+hJsXsODAykDqDb29uT8/NzC2t/oil66ome6Imm6KkneqInmqJnQ2mxBACN5+jo KGltbU0dQs/MzFgoAAAAAACgoRhAAzSoGDBnXYo7BtUAAAAAAACNwgAaoEFdXFxUL7WdNoCOS4dU KhWLBQAAAAAANAQDaIAGtrCwkHkKenNz00IBAAAAAAANwQAaoIFdX18nvb29qQPovr4+p6ABAAAA AICGYAAN0OB2dnYyT0Gvrq5aKAAAAAAA4MUZQAMUwOjoaOoAOu4VfX5+bqEAAAAAAIAXZQANUADH x8dJa2tr6hB6bm7OQgEAAAAAAC/KABqgICYnJ1MH0DGgPjk5sVAAAAAAAMCLaYmBxddff20lSmB+ fj7p6emp/oqelK9nXGI7LrWdNoQeGxuz2PYnmuqpp57oiZ5oip56oid6oil6vpiWGFj09vZaiRKY np6uDqDiV/SknD0XFxdTB9Dx2N3dteD2J5rqqaee6ImeaKqnnnqiJ3qiqZ56vggDaJsIPSlQz6ur q6SzszN1AN3d3Z1cX19bdPsTTfXUU0/0RE801VNPPdETPdFUTz2fnQG0TYSeFKzn2tpa5ino1dVV i25/oqmeeuqJnuiJpnrqqSd6oiea6qnnszOAtonQk4L1rFQqycDAgFPQ9ieaoqee6ImeaIqeeqIn eqIpejYcA2ibCD0pYM/Dw8OktbU1dQg9Nzdn4e1PNNUTPdETPdFUT4uhJ3qiJ5rqqeezMoC2idCT gvacmppKHUDHgPrDhw8W3/5EUz3REz3RE031RE/0RE801ZNnYwBtE6EnBe15dnaWtLW1pQ6hx8bG LL79iaZ6oid6oiea6ome6ImeaKonz8YA2iZCTwrcc3FxMXUAHY+trS0B7E801RM90RM90VRP9ERP 9ERTPXkWBtA2EXpS4J6VSiXp6elJHUB3d3cnNzc3ItifaKoneqIneqKpnuiJnuiJpnry5AygbSL0 pOA9t7e3M09Br62tiWB/oqme6Ime6ImmeqIneqInmurJkzOAtonQkxL0HB4eTh1Ad3Z2JpeXl0LY n2iqJ3qiJ3qiqZ7oiZ7oiaZ68qRaLAFA8R0cHCStra2pQ+jZ2VkLBQAAAAAAPCkDaICSmJycTB1A x4D65OTEQgEAAAAAAE/GABqgJM7OzpK2trbUIfT4+LiFAgAAAAAAnowBNECJzM/Ppw6g4/H+/XsL BQAAAAAAPAkDaIASuby8TDo7O1MH0L29vUmlUrFYAAAAAABA3RlAA5TM6upq5ino+BgAAAAAAIB6 M4AGKJk43RynnNMG0F1dXcn19bXFAgAAAAAA6soAGqCEdnZ2Mk9BLy4uWigAAAAAAKCuDKABSmpk ZCR1AN3e3p6cn59bKAAAAAAAoG5a4jKtr1+/thIlsL6+nkxPT1d/RU/0PDk5SVpbW1OH0JOTk+LY n2iqJ3qiJ3qiqZ7oiZ7oiaZ6UjctMYCIITTFFxsoesav6ImeYXZ2NvNS3Ht7ewLZn5pqqid6oid6 oqme6Ime6ImmelIXBtA2EXpS4p4XFxdJZ2dn6gB6cHBQIPtTU031RE/0RE801RM90RM90VRP6sIA 2iZCT0rec21tLfMU9O7urkj2p6aa6ome6ImemmqqJ3qiJ3pqqqmePJoBtE2EnpS8Z6VSqX6fTxtA 9/T0JNfX10LZn5pqqid6oid6aqqpnuiJnuipqaZ68igG0DYRetIEPbe3tzNPQS8uLgplf2qqqZ7o iZ7oqammeqIneqKnpprqyaMYQNtE6EmT9BwZGUkdQLe1tSVnZ2di2Z+aoid6oid6amox9ERP9ERP TTXVkwczgLaJ0JMm6Xl0dJS0tramDqF9vdmfmmqqJ3qiJ3pqqqme6Ime6KmppnryGAbQNhF60kQ9 JycnMy/FfXx8LJj9qSl6oid6oqem6Ime6ImemqInD2IAbROhJ03U8/T0tHqp7bQBdFyqu1KpiGZ/ aoqe6Ime6KkpeqIneqKnpuhJzQygbSL0pMl6Li0tZZ6C3tnZEc3+1BQ90RM90VNT9ERP9ERPTdGT mhlA20ToSZP1vLq6Sjo7O1MH0P39/U5B25+aoid6oid6aoqe6Ime6KkpelKzlnfv3iX//d//bSVK 4OTkJNnf36/+ip7omWZjYyPzFPTa2ppw9qem6Ime6ImemqIneqInemqKntSkxRIANJ843RxXv0gb QMcp6TgtDQAAAAAAkJcBNECTind9tba2pg6h5+fnLRQAAAAAAJCbATRAE5ucnEwdQMeA+vT01EIB AAAAAAC5GEADNLHz8/Okvb09dQg9NTVloQAAAAAAgFwMoAGa3OLiYuoAOh6Hh4cWCgAAAAAAyGQA DdDkLi8vM09BDw0NJZVKxWIBAAAAAACpDKABSJaXlzNPQW9tbVkoAAAAAAAglQE0ANXTzf39/akD 6O7u7uT6+tpiAQAAAAAA92r55ptvkm+//dZKlMDBwUGysbFR/RU90bNW29vbmaegV1ZWxLQ/NUVP 9ERP9NQUPdETPdFTU/TkXi0xUOjt7bUSJTA9PV0dEMWv6ImeDzEwMJA6gO7o6KjeM1pP+1NT9ERP 9ERPTdETPdETPTVFT+5iAG0ToSd6frS/v5+0tramDqFnZ2f1tD81RU/0RE/01BQ90RM90VNT9ORO BtA2EXqi5/e8evUqdQAdA+rT01M97U9N0RM90VNPPTVFT/RETz311BQ9+YIBtE2Enuj5PRcXF9VL bacNoScmJvS0PzVFT/RETz311BQ90RM99dRTU/TkCwbQNhF6oucXFhcXUwfQ8YjLdetpf2qKnuiJ nnrqqSl6oid66qmnpujJpwygbSL0RM8vXF5eZp6C7u/vTyqVip5oip7oiZ56WgxN0RM90VNPPTVF Tz4ygLaJ0BM977S2tpZ5CnpjY0NPNEVP9ERPPS2GpuiJnuipp56aoicfGUDbROiJnvcaGBhIHUB3 dXUlV1dXeqIpeqIneuqJpuiJnuipJ5qiJ1UG0DYReqLnvXZ3dzNPQb9580ZPNEVP9ERPPdEUPdET PfVEU/SkygDaJkJP9Ew1NDSUOoBua2tLzs7O9ERT9ERP9NQTTdETPdFTTzRFTwygbSL0RM90x8fH SWtra+oQ+tWrV3qiKXqiJ3rqiaboiZ7oqSeaoidJy09+8pNkYWHBSpTAzs5OsrS0VP0VPdHzKf6R Tnu8f/9eTzRFT/RETz3RFD3REz31RFP0bHItlgCALBcXF0lHR0fqAHpgYMBCAQAAAABAk2uJiX+c bMv7ODk5yfyk8TG1fM687zqo5XMuLy/n+pzxcbV83jysqTVt1jU9ODio+5peXl4+yZrOz8/XfU3X 19dLvaZxtYysU9A//elPrWnJvk7j71bvNY2Pr/eaxt+r3msaH2tNrak1Lcea1vI5865prT+f5VnT Wn8+y7Omtf7Ma02taRHW1HMzz3etqTUtw5p6vut1GWtarjX13MzzXWtqTZ97TRv9+W5LHDvPGih8 +tjf38/8D4yPqeVzxn9Drml5DZ9zZGQk1+eMj6vl8+ZhTa1ps67pxsZG3df07OzsSda0p6en7mua 5zLVRV7T6+vrmtfNmhb/6zT+bvVe0/j4eq9p3ifPtaxpfKw1tabWtBxrWsvnzLumtf58lmdNa/35 LM+a1vozrzW1pkVYU8/NPN+1pta0DGvq+a7XZaxpudbUczPPd62pNX3uNW3057tOQHtXqDW1pt7B 6F2hudd0a2sr8x+dv/mbv7GmTkB7B6M1tabW1Alop3WtqTV1AtrzXWtqTa2p57tel7GmTbOmnpt5 vmtNrelzr2nDn4BOAKAGQ0NDqQPozs7O6mlpAAAAAACg+RhAA1CTw8PDpLW1NXUIvbi4aKEAAAAA AKAJGUADULOJiYnUAXRbW1uu+1QAAAAAAADlYgANQM1iuBxD5rQhdAypAQAAAACA5tISN53+7rvv rEQJxE3JYyiU5+bk6Imej7WwsJA6gI7H7u6unmiKnuiJnnqiKXqiJ3rqiabo2URaYkDQ29trJUpg enq6OvCJX9ETPZ/a9fV10tXVlTqAHhwcTCqVip5oip7oiZ56oil6oid66omm6NkkDKBtIvREzwdb W1vLPAW9s7OjJ5qiJ3qip55oip7oiZ56oil6NgkDaJsIPdHzweJ0c19fX+oAOk5JX11d6Ymm6Ime 6KknmqIneqKnnmiKnk3AANomQk/0fJQ44Zx1CjruF60nmqIneqKnnmiKnuiJnnqiKXqWnwG0TYSe 6Ploo6OjqQPo1tbW5OzsTE80RU/01FNPPdEUPdFTTz31RFP0LDkDaJsIPdHz0Y6Pj6tD5rQh9MzM jJ5oip7oqaeeeqIpeqKnnnrqiaboWXIG0DYReqJnXUxOTmaegj45OdETTdETPfXUU080RU/01FNP PdEUPUvMANomQk/0rIvz8/Okvb09dQg9MjKSVCoVPdEUPdFTT4uhJ5qiJ3rqqaeeaIqeJWUAbROh J3rWzdLSUuoAOh47Ozt6oil6oqeeFkNPNEVP9NRTTz3RFD1LygDaJkJP9Kyb6+vrpLu7O3UAPTg4 WPhT0PanPYqe6Ime6KkpeqIneqKnpujJ3QygbSL0RM+62tjYyDwFvb6+rieaoid66omeaIqe6Kkn eqIpepZQS0dHR/Kzn/3MSpTA8vJy9f6q8St6oudLidPN/f39qQPorq6u6mlpPdEUPdFTT/REU/RE Tz3RE03Rs1xaLAEA9ba3t5d5CjruFw0AAAAAAJSLATQAT2J8fDx1AN3e3p6cn59bKAAAAAAAKBED aACexNnZWdLa2po6hJ6YmLBQAAAAAABQIgbQADyZxcXFzEtxHx0dWSgAAAAAACgJA2gAnszV1VXS 0dGROoAeGhpKKpWKxQIAAAAAgBIwgAbgSS0tLWWegt7a2rJQAAAAAABQAgbQADypm5ubpKenJ3UA 3dvb6xQ0AAAAAACUgAE0AE9ue3s78xT06uqqhQIAAAAAgIIzgAbgWQwODqYOoLu6upLLy0sLBQAA AAAABdbS2tqafP3111aiBObn56uXuY1f0RM9G83BwUES/+akDaGLsj562qPoiZ7oiZ6aoid6oid6 aoqe3K3l9t6bFN/09HR1gBO/oid6NqKJiYnUAXR7e3tyfn6uJ5qiJ3rqiZ5oip7oqSd6oil6FpQB tE2Enuj5bE5OTjJPQRdhjfS0R9ETPdETPTVFT/RET/TUFD25mwG0TYSe6Pms5ubmUgfQ8Tg6OtIT TdETPfVETzRFT/TUEz3RFD0LyADaJkJP9HxWl5eXSUdHR+oAenh4OKlUKnqiKXqip57oiaboiZ56 oieaomfBGEDbROiJns/u7du3maeg19bW9ERT9ERPPdETTdETPfVETzRFz4IxgLaJ0BM9n93NzU3S 19eXOoDu6upq2FPQetqj6Ime6ImemqIneqInemqKntzNANomQk/0fBF7e3uZp6BXV1f1RFP01FNP PdETTdFTTz31RE80Rc8CMYC2idATPV/MyMhI6gA67hV9fn6uJ5qip5566omeaIqeeuqpJ3qiKXoW hAG0TYSe6PliDg8Pk9bW1tQh9NTUlJ5oip566qkneqIpeuqpp57oiaboWRAG0DYReqJnQ6xN2iMG 1XqiKXrqiZ7oiaboqaeeeqInmqJn4zOAtonQEz1fVFxiu729PXUAPTo6qieaoqeeFkNP9ERT9NRT Tz3RE03RswBaLAEAL21hYaFwp6ABAAAAAIAvGUAD8OKur6+Trq6u1AH0wMBAcnNzY7EAAAAAAKCB GUAD0BDW1tYyT0Gvrq5aKAAAAAAAaGAG0AA0jOHh4dQBdHd3t1PQAAAAAADQwAygAWgYR0dHmaeg l5eXLRQAAAAAADQoA2gAGsrY2FjqALq9vT25uLiwUAAAAAAA0IAMoAFoKB8+fEja2tpSh9BTU1MW CgAAAAAAGpABNAANZ2FhIfNS3AcHBxYKAAAAAAAajAE0AA3n+vo66e7uTh1Ax6W6AQAAAACAxtLS 29ubvH792kqUwPr6ejI9PV39FT3RswxrlnUKem9vT080RU890RM90RQ99URP9ERT9GwgLfECfgyh Kb7YQNEzfkVP9Cy6SqWSeQq6p6cnubm50RNN0VNP9ERPNEVPPdETPdEUPRuEAbRNhJ7o2bC2trYy T0EvLy/riaboqSd6oieaoqee6ImeaIqeDcIA2iZCT/RsaHGv57QBdHt7e3J+fq4nmqKnnuiJnmiK nnqiJ3qiKXo2AANomwg90bOhHR0dZZ6Cnpub0xNN0VNP9ERPNEVPPdETPdEUPRuAAbRNhJ7o2fDG x8dTB9Ctra3JycmJnmiKnnqiJ3qiKXrqiZ7oiabo+cIMoG0i9ETPhnd2dpa0tbWlDqHjUt16oil6 6ome6Imm6KkneqInmqLnyzKAtonQEz0LIS6znXUp7v39fT3RFD31RE/0RFP01BM90RNN0fMFGUDb ROiJnoVwdXWVdHR0pA6gh4aGkkqloiea6qmnnuiJnmiqp556oid6oil6vhADaJsIPdGzMJaXlzNP Qa+uruqJpnrqqSd6oiea6qmnnuiJnmiKni/EANomQk/0LIybm5ukr68vdQDd2dlZPS2tJ5rqqaee 6ImeaKqnnnqiJ3qiqZ56Pj8DaJsIPdGzUA4ODpLW1tbUIfTi4qKeaKqnnnqiJ3qiqZ566ome6Imm eur5AlrihfzvvvvOSpTA5eVlcnZ2Vv0VPdGzzCYmJlIH0G1tbdX11hNN9URP9ERPNNVTTz3REz3R VE89n1eLJQCgaOIHhhgypw2hJycnLRQAAAAAADwzA2gACunNmzepA+h4HB0dWSgAAAAAAHhGBtAA FNL5+XnmKeiRkZGkUqlYLAAAAAAAeCYG0AAU1tu3bzNPQe/s7FgoAAAAAAB4JgbQABRWnG7u7e1N HUDH/90paAAAAAAAeB4G0AAU2traWuYp6PgYAAAAAADg6RlAA1Bocbq5r68vdQDd2dmZXF1dWSwA AAAAAHhiBtAAFN7e3l7mKej5+XkLBQAAAAAAT6zlm2++Sb799lsrUQIHBwfJxsZG9Vf0RM9mMz4+ njqAbmtrS87Pz/VEUz3REz3RE031RE/0RE801ZMn1BIvyvf29lqJEpienq4OWeJX9ETPZhPD5fb2 9tQhdL3WX097FD3REz3RU1P0RE/0RE9N0ZO7GUDbROiJnqUxNzeXeSnuerzTTU97FD3REz3RU1P0 RE/0RE9N0ZO7GUDbROiJnqWR5xT04OBgUqlU9ERTPdETPdETTfVET/RETzTVkydgAG0ToSd6lsrq 6mrmKeitrS090VRP9ERP9ERTPdETPdETTfXkCRhA20ToiZ6lEqeb+/v7UwfQXV1dyfX1tZ5oqid6 oid6oqme6Ime6ImmelJnBtA2EXqiZ+ns7e1lnoJeWlrSE031RE/0RE801RM90RM90VRP6swA2iZC T/QspdHR0dQBdNwrOu4ZrSea6ome6ImeaKoneqIneqKpntSPAbRNhJ7oWUrHx8dJa2tr6hB6cnJS TzTVEz3REz3RVE/0RE/0RFM9qSMDaJsIPdGztGZmZjIvxX14eKgnmuqJnuiJnmiqJ3qiJ3qiqZ7U iQG0TYSe6FlaFxcX1Uttpw2gh4eHk0qloqc9qqme6Ime6KmppnqiJ3qiJ5rqSR0YQNtE6Imepbaw sJB5CnpnZ0dPe1RTPdETPdFTU031RE/0RE801ZM6aPnmm2+Sb7/91kqUwMHBQbKxsVH9FT3Rk9+5 vr5Ouru7UwfQPT09yc3NjZ72qKZ6oid6oqemmuqJnuiJnppqqieP1GIJACi7+AEj6xT0ysqKhQIA AAAAgEcygAagKYyMjKQOoDs7O5OrqysLBQAAAAAAj2AADUBTOD4+zjwF/ebNGwsFAAAAAACPYAAN QNMYHx9PHUC3trZWB9UAAAAAAMDDGEAD0DROT0+T9vb21CF0XKobAAAAAAB4GANoAJrK0tJS5qW4 9/f3LRQAAAAAADyAATQATeXm5ibp7OxMHUD39/cnlUrFYgEAAAAAQI0MoAFoOu/evcs8Bb26umqh AAAAAACgRi0HBwfJd999ZyVK4PLyMjk7O6v+ip7oyf3idHNfX1/qADpOSd/XS097FD3REz3RU1P0 RE/0RE9N0ZO7tcSL7L29vVaiBKanp6tDk/gVPdGTdLu7u5mnoN+8eaOnPYqe6Ime6KkpeqIneqKn puhJDQygbSL0RM+m9erVq9QBdGtra3J6eqqnPYqe6Ime6KkpeqIneqKnpuhJTgbQNhF6omfTOjo6 qg6Z04bQk5OTetqj6Ime6ImemqIneqInemqKnuRkAG0ToSd6NrWZmZnMS3EfHh7qaY+iJ3qiJ3pq ip7oiZ7oqSl6koMBtE2EnujZ1C4vL5OOjo7UAfTQ0FBSqVT0tEfREz3REz01RU/0RE/01BQ9yWAA bROhJ3o2vZWVlcxT0Nvb23rao+iJnuiJnpqiJ3qiJ3pqip5kMIC2idATPfk/AwMDqQPonp6e5Obm Rk97FD3REz3RU1P0RE/0RE9N0ZMUBtA2EXqiJ/8nTjhnnYJeXl7W0x5FT/RET/TUFD3REz3RU1P0 JIUBtE2EnujJ7w0ODqYOoNvb25Pz83M97VH0RE/0RE9N0RM90RM9NUVP7mEAbROhJ3rye8fHx0lr a2vqEHpiYkJPexQ90RM90VNT9ERP9ERPTdGTexhA20ToiZ58YnZ2NvNS3L/4xS/0tEfREz3RU089 NUVP9ERP9NQUPblDSwyfX79+bSVKYH19vbqB4lf0RE8e5vLyMuno6EgdQP/N3/yNnvYoeqIneuqp p6boiZ7oiZ6aoid3aLEEAPB9b9++zTwFvb29baEAAAAAAOAzBtAA8Jnr6+uku7s7dQDd09OT3Nzc WCwAAAAAAPiEATQA3GFzczPzFPTi4qKFAgAAAACATxhAA8A9BgcHUwfQbW1t1XtGAwAAAAAAv2MA DQD32NvbyzwF/ebNGwsFAAAAAAC/ZwANACnGx8czh9CHh4cWCurs6uoqOTs7Sz58+JDs7+8nx8fH uX7f8vJyMj09fedjbm4uWVpa+t5jbW0t2djYqF52//3799U/x5UNAAAAAODhDKABIMXJyUn1Uttp A+iRkRELBTnEYDf2VAyUt7a2kpWVlWR2djaZnJysXvK+p6cn6ezsvHOfxZtB8oj9mPWmkaxHDKvz OD09rQ7JK5WKuAAAAADwewbQAJAhTklmDax2d3ctFNzj3bt3SXd3d9La2vrgoXDeN3rUYwC9uLiY 688aGBj4+Hu6urqqf3acso7BelzCP4bthtMAAAAANJuWnZ2dey9TeNcjXkjLEh9Ty+eM/4Y8avmc cfnFPNIu03jXIw9rak2bdU0PDg7qvqZxWu4p1nR+fr7ua7q+vm5NS7qmNzc31eFS2sDqxz/+cfLb 3/62dGua51LEta5pfHy9v07j71XvNY2Ptab3i5O/MWTNs6b/8A//8OihcOyxPGs6Ojr66D8rBst5 1vSP/uiPcn2++Lg//dM/Tf71X/+1evI7ToBfXFz4On3GvV/L58y7prX+fJZnTWv9+SzPmtb6M681 taZFWFPPzTzftabWtAxr6jUEr8tY03KtqedmXpexptb0ude00Z/vtnz11Vc1vSAXL5hliY+p5XPG ybJc0/IGOCWTR56TctbUmmataXzjikuRxq9FWdO4h2a91zQGHE/xdRprW+81jW+41rS8axonGh87 1CrimsbXS73XND6+3l+neZ8817Km8bHW9Hf3Yo77Iq+urlYvlx3D2fb29o8f95d/+Zd12xsPfXy6 prX2eOiaxhOBegy677p6gq/T+u/9Wj5n3jWt9eezPGta689neda01p95n3pNP/0Z15r6OvV8t/Ge 76btUWvq69Savuxzs1//+tep+9NrCF6XsaYvu6Zxxa88gyivyxTj+e7Y2Jg1LeHXaX9/f6nWtNGf 77bEB/zoRz/yDsYSvCu0t7e3Gjx+tabF/zq9/YZ0+3FOQBf7XaGf7k9rWsx32sZldOOHlLR/cH/4 wx8mExMTTkAX8B2Md+3RZn1X6K9+9avkn/7pn5Kf/exn1fsyZ102+ze/+U3m5/zFL37x6GFtvGky z5rWYwD9z//8z5lrGvd/rsege3t7u7DvtH2ur9O79qeTpcU9rfvpz7jWtPhfp2n70wnoYj7fTduj 1rR4X6d59qg1Lc4J6F/+8peZL/R6DaE4p3Xz7k9rWoyv09ueedbV6zLFeL7785//PPcetaaN/3V6 u0fj9a4yrWnDn4C+3UQUX9YTRfRETx4n3gGWNYybmZmxUPZooRweHlbfMTk5OVm9T3OtA9TNzc3M PyMuY1+PYW2e+ynXYwD9/v37zD8nLj9ej79TnicU8cN/3Fs61vr8/Nz+RE/0RFP01BM90RNN0bOh GUDbROiJntRgamoq85JLeS6Rgj360mIo/JCB8+ePhYWFXH9e1n3U63X5oXoMoGMon2Vtbe3Rf05n Z2eutYvLn3/6+2It42oL8d/QDN9v/BuqJ3qiKXqip57oiaboWSwG0DYReqInNYiTiD/4wQ9Sh0px n5g8JzWxR1/a8PDwo4eo4+PjdfmzYhgbl/yOe3HFaexoEcPtOJ0dg9atra3k+vr6UT3jftYxsL19 xKWH4rRznCyO++DEZdjiz4uPyxKXWHrs2r169SrX3yfuvZ11v6H4mPj7xBsL7E/0RE80RU890RM9 0RQ9X5IBtE2EnuhJjbLuBR2PvPcnwx6ttxjSHh8f5/rYrMFmnkecos5jcXGx+uaMGCq/e/euOvCN 4W/cS7neb9h4jp7x3x7D6rjsfvy9+vr6kra2tprWLtYkj/jceT9ne3t7Mjo6Wl3jPJf3tj/REz3R VE/0RE/0RFM9qTcDaJsIPdGTGv2///f/ModAcSKxjCcR7dHGFKd5Y6Abp4djCBpff3nE76nHfYwb 7Wv9JXvGPZrjJPLKykr1vs3R5L7Lj8d9pPO0fUybeMNM/HccHR3Zn+iJnmiqJ3qiJ3qiqZ48CwNo mwg90ZMH9sx6xAAKe/SpfPjwoXrJ6PtOx8bl4rNcXFxU71te61AzBtxx6e23b98mu7u7BtA5xFrH vaXjcuLx3zU0NFQdVmeJS4/X400CcSLa/kRP9ERTPdETPdETTfXkORhA20ToiZ48sOePfvSjzHva 5rmXLPZoXnFp7biEdZxqzRocr66u5vqcWZeUj9O7cYnpuFx0DJvjRK6ezyfWvR4D6DxvSNATPdET TfVET/RETzTVk3owgLaJ0BM9eWDPn/70p5lDn/n5eQtmjz5KXM45vo7i57VaBo6vXr3K9fknJiY+ /p6Ojo7qydwYcsflofOc0NXzacVJ88cOn+My4HnEG2Ya8b7R/g31/RY90RQ90VNP9ERT9CwWA2ib CD3Rk0f0jJOhaYOfOKUal0rGHq3F6elpsrS0lHk6Oe0Rw+RKpZL5Z8WgOf6suDx0no/X8/nF5bs3 NzeTN2/eJAMDAzVfNj365hG3DYjPHW9e2NnZSa6vr/VET/TUFD3REz3RU1P0pGYt8SLT119/bSVK IE5HxT0ZnbbTEz15vp4xKGxvb08d/sQJU+zRWsSQsR6XXY7T03qWTwyk497Q8cSpu7u7bl8Hn7/h IW4jMDk5WX2Twku+OcG/ofYneqIpeqKnnuiJpuhZLC2WAAAeJ889WmOAA3nFSdR6DKDznnyl2OKN MHHP73izy+dviIknWHmGx3GlhrSvpRh0x6XZi3wvaQAAAACehwE0ADxS3DM16xR03O6iUS5nSzG+ pmq9zPKnl32PS8Ovra015P18eVoxbD46Oqq++aCvr6962e488ryR5vYR9wnf2NjwPQ0AAACAOxlA A0AdLC8vZw5t4oQizevm5ibZ3t6unlbNI+7Dm3cg2NXVlczMzFQ/v6Ezn3/d5RFvkqn1zQ7xxpu4 DHgMvAEAAADglgE0ANRBnDr8/P6pd13C1onB5hOXNo5TqB0dHdWvg9nZ2Vy/L06Ypn09xaWV45Tr /v5+7iEj3OX4+PjRl3sfHh6ufs0CAAAAgAE0ANRJ3Oc5a0gzNzdnoZpAvCFha2ureinszy+lHaeV 8wyMr66uPg6tbx+3l1SOgWGe+/pCHvE1VY97jo+MjFhMAAAAAAygAaCeJiYmMu/Pm/cSzBRPXP46 Lscep93Tvg7ynhSdmpqqDqHj8tpx0tnQmacQb3bY3NxMBgcHH3zv8XjEJeABAAAAwAAaAOro5OQk c4ATQ2rKJU4kT05OVu+Jm/dyxXnEQNvltXlOZ2dn1Uu7x2n7WobPcUl4X6sAAAAABANoAKizuMdv 1rBmd3fXQpVAnEqOYfJDTo2en59bQBra4eFh9fLcWSf647GyspLrc8bXfdwXHQAAAIDyMoAGgDq7 vr6u3ufXacFyur1ccW9v76PulxunTKEo3r9/X716w+f3JY9HW1tb9bR+HnE5+fg9cXn5uHIAAAAA AOXTEi+evn792kqUwPr6ejI9PV39FT3Rk5ftubq6mjmAjI+heHv01atXjxo8394LfG5uzsL7nls4 8QaMtbW1pL+//+PXcwyV84ghdQyrP90Lo6Oj1SsJ6Gl/oieaoid66omeaIqe5dESL/zEEJriiw0U PeNX9ERPXrZnpVLJvIdq3C/44uLCghZsj8ZliR9yye14xMn4xcVFl9/2Pbfw4nvc3t5e9Q0ZeS+p vby8fO/eGBwcTLa3t6ufV0/7Ez3RFD3RU0/0RFP0LDYDaJsIPdGTJ+q5s7OTOZCMy9BSvD06NjZW 02nn+Pj4enDZdd9zm1XcmiDPvaQHBgaSjY2N7w2i9bQ/0RNN0RM99URPNEXPYjGAtonQEz15wp5x z9SsgUve04M0zh6Nk59ZXTs7O5OFhQWnnX3P5f+srKzUdLWAeH5yO4jW0/5ETzRFT/TUEz3RFD2L xQDaJkJP9OQJe56dnX1xz9PPHyMjI3dedpbnbxqnL/MaGhq6s2fcG3dra6t64hPfc/mdnp6eB122 Pp6n/P3f/72e9id6oil66qmnnuiJpuhZIAbQNhF6oidP3HN+fj5zyLK5uWlhX0icQI+fhW5bxD2e 83j//v33GsZAOv43bybwPZfvOzk5STo6Oh40gP78PtHe2GF/oieaoqeeeuqJnmiKno3PANomQk/0 5Il7Xl5eVi/HnDZY6erqMrh8ZsfHx9VLpMc9mj9tEf9bXnFiOu7jfXR0ZEF9zyXj++DS0lKu+0Df 9/jqq6+S09NTi2l/oieaoqee6ImeaIqeDc4A2iZCT/TkGXrGvUyzhiurq6sW9xnEAGt2dvaLwfPt I/73vEMubxrwPZfaxJ6J74d9fX0Puhw39id6oil66qmnnuiJpujZ+AygbSL0RE+eqed99wy+fcQl as/Pzy3wE4mhcjS7b/D86SNONeN7Lk9rZ2enelntvAPoX/3qVxbN/kRPNEVPPfXUEz3RFD0LwADa JkJP9OSZesYln7MGLL5G6u/m5qZ6H+48g+dPHy6r7Xsuz2N/fz8ZHR31/dH+RE80RU/01BM90RQ9 S8IA2iZCT/TkGXvOzc2lDlhiSPrhwweLXAcxeI7Lmj/0nrPj4+MW0fdcntF992X/wQ9+kLvn2dlZ cnJyYjHtT/REU/TUEz3RE03R8wUZQNtE6ImePGPPuMR21kncsbExi/wIt/eY7enpedDgOR6dnZ3u ye17Li8k3oTz6eXy//qv/zp3z8nJyervi4/Ney937E/0RFM90RM90RNN9aS+Wg4ODpLvvvvOSpTA 5eVl9dRH/Iqe6Enj9lxaWsocgG5tbVnoB1pcXHzw4PnP/uzPqn2urq4spO+5vLDb+7b/z//8T66e cYL60zf4xP97eXk5ub6+tpj2J3qiqZ7oiZ7oiaZ6Woxn1GIJAOB5xaWhs07nxmWjDU0e/kNlR0dH TYPnrq6uZGVlxZpDgQ0NDd25v+P7bVwVIa6OAAAAAMDTM4AGgBcQw5CsoWicxOVh3r59m2vwHIPq +FiDZyi27e3tzP3e39+f7OzsWCwAAACAJ2YADQAvZGBgIHVY0t7enlxcXFioB4iBcpwiTxs8u9Q2 NM/3008fY2NjydHRkUUDAAAAeCIG0ADwQg4PD793v9K7HlNTUxbqgTY3N79Yz1jv2dlZg2cokXfv 3tV8v/f4XjA3N+dNPgAAAABPwAAaAF7QzMxM5qBkf3/fQv2f8/Pz5NWrV8nu7m7u3zM4OPhxHeP3 Hh8fW0gombW1tZrv+/7p/d/dHxoAAACgvgygAeAFXV5eJp2dnakDkri0bDMPR+LvHvdpjkuSx3r0 9PTkvmfz3t5eMjIyUj1tDpRXXNUgLqvf1tb2oEF03B/aZbkBAAAA6sMAGgBeWJzeyxqOxAm9ZhSX 0e7t7f1iPRYXF33hAF+IS2q/efMm8/YGdz3i8vwAAAAA1C6uXjk5OZmsrKxU//8G0ADQAOKUc9Zl YpvpvsUxRBodHb13PeKUY/xQA3CX09PTZGpqKvcgOq5EEVekAAAAACC/m5ub6tD59vZocRXLeN22 5Ztvvkm+/fZbK1QCBwcH1RNy8St6oifF6hn3Nc4akCwsLDTFDyzLy8sfL7f9XKcV7VF7lHL2jMvw Z73BJx7r6+sW2v5ETzTVEz3REz3RVE9qsLW1lXR3d3/xOsvMzEz82lK9tCXFNz09XQ0bv6InelK8 nmNjY6kDkjjJ9+HDh9KuawyK4v7OtVwyt14/ONqj9ijl7Rn3kY8nmnElibu+jwwODlY/BvsTPdFU T/RET/REUz3JdnZ2lkxMTGS9dmsAbROhJ3rSCD3jkrFZA9fx8fHSrWdcbjvW8iH3bI37itij6Kln HnGJ7bvuD318fGyR7U/0RFM90RM90RNN9SSHvFevNIC2idATPWmgnr+/PEnqI04Kl8Xm5ubH+4PU 8ogfcuKHnXqdWrRH7VGap2dcSeL2HvPz8/O5f198741397pXtP2JnpqiJ3qiJ3pqip7N5uTkJBkZ GanlNVwDaJsIPdGTRukZg43Ozs7Uf7zj3+3r6+tCr2Gc9q7xB5aPj1evXiXn5+f2KHrq+Shra2vJ 1dVVro+N+9PH997474g3zcTvddlu+xM9NUVP9ERP9NQUPcsuXv949+5d3lPPBtA2EXqiJ43ac319 PfMf8KWlpUKv4crKSs2D576+vuTo6MgeRU89n118z/38e9Lw8LDLd9ufeuqpKXqiJ3qip6boWVpx FbmBgYEHXb3SANomQk/0pMF6xrvKbk/apf0jXu9TwM8p/o55f3hpa2urDuWf8rShPWqPoud9Ysgc 34fu+v4U95NeWFgo/FUp7E/0RFM90RM90RNN9eRWvA4bB4gecOq5evXKuPqlAbRNhJ7oSQP2jHuN Zv1jPjs7W+h1PDw8rA5v0v6OcU/s5xi026P2KHre94Srv78/8/txPJ96//69WPannmiKnuiJnnqi KXoW3sHBQebrtp8/urq6ku3t7Y+fwwDaJkJP9KRBe05OTqb+ox4/BBT98q/Ly8t3/t16enqqQ3h7 FD15yZ73fY+673vymzdvct9XWk/7U080RU/01FNPPdEUPRt93fI84hDR56+HGEDbROiJnjRozzj5 m3WZk6GhoSe9NPVTu+t0YQxwnvtytvaoPYqed8lz+vnzR3d397O+gUZP9ERT9NQTPdETTdGz3i4v L6unmtNeA+nr60uOjo7u/P0G0DYReqInDdwz7rWRNezY2NhoqPWJS7RsbW3l/vj9/f3qycG4J3T8 XnsUPWmUnvFmmPn5+XvvAZ11Gtq9oe1PPdEUPdETPfVEU/QsqniD/V2X4o7/bXFxMbm5ubn39xpA 20ToiZ40cM/4RzxO06UNOjo7Oxvikq/x3xr3pY4fQGJYc3Jykvv37u7uvuigxh61R9EzzYcPH5LB wcGaT0PHO4GLfqsE+xM9NUVP9ERP9NQUPZtXXF7709c6RkZGcr3W0fLNN98k3377rRUsgTg1Fqfg Xur0GHqip55PY3t7O3PIsbS09KJrEpda+Xw4E///olwe3B61R9EzS3w/e/fuXdLR0VHzaeha3pCj J3qiKXqip57oiabo+VTiENDm5mbuj49LcccBqHjEOuZ9vbfFUgNA4xsfH88ccJydnT37f1f8wBGX W7nrUizxWFtbEw8olfPz82RsbCz3AHpiYsKiAQAAAC8uDhHFVbHj9YqdnZ3cvy+G9xcXFzX9WQbQ AFAAMVxub29PHXLEkPo5nZ6eJkNDQ6n/TfHf7OQfUEbxrt9492/WLRJqfYIGAAAAUE9xiCiuoPnp IaKnfs3CABoACiJOGmedtDs8PHyW/5Y42Rz3ec5z+i+G1EW5FDdALeLNQWmnoWt5NzEAAABAvaUd InrKq7YZQANAQcT9NrLuPTowMJDc3Nw82X9DDFtGR0druv9pPPb29gQESmt9ff2L78+vXr2yMAAA AMCLWV1dzbyq5lO9ed4AGgAKJE4eZw17l5eXn+zPzvqB5fNHV1dXsrW1JRxQenHZqts36MT3vnjT UF7X19cWEAAAAKiLuCVi1q0TP72F4vn5ed3/GwygAaBgBgcHM39oiEur1EsMVdIuMXvfY2pqKrm6 uhIMaCq7u7vJ+/fvc3/80dFR0t3dnWxvb1s8AAAA4FE2Nzczr6L5+ePNmzd1/+8wgAaAgonLWWf9 0FCvS7/GEKW3t/dBp57d9xkgXZx87u/v//j9c2ZmxmloAAAAoGZxEGhycrLmQ0RP9VqEATQAFFCe E8kHBweP/nMWFhZq+oEl/rvixDQA2aanp7/4PhoD6Q8fPlgcAAAAIJc4sBRXV6vlddzOzs4nu/9z aIkXp7/77jt1SiDuM3d2dlbT/ebQEz0pZs+4xHbW/Zj7+voefQo5fv/AwECue4XEPaKLeurZHrVH 0fO57e/vJ62trXd+T21ra0vW19dLeSUJ+1NPNEVP9ERPPdEUPetnaWnp3tcX0q6e+dTr0RJ/UFxa k+K7PUERv6InelL+nvHDRdYPE8vLy4/+c+IkXtqwe3h4uK73nLZH0ZOy94xLW+W5vcHExET1Elp6 oieaoid66omeaIqen9ve3q5p8BxveI/f8xwMoG0i9ERPCtrz5uYmc4ARg+Pz8/NH/1mbm5tffO54 Z10MwctwQs8etUfR8znFO43zPjns6uqqXkpLT/REU/TUU0890RNN0fNz4+PjuW+dGCfBn4sBtE2E nuhJgXtubGzkOkFXDyMjIx8/59DQUHJ8fKwpeqLnA8zPz9f0DuV4w8/i4mL1jUd6oieaoqee6Ime aIqety4uLlLv/xyvKbx79+7ZDxEZQNtE6ImeFLxnDIOzhhf3DYtruXR2/DATJ/Hm5uZKMQSxR+1R 9HxJu7u71e+ptQyiBwcH3fIAPdEUPfW0GHqiJ5qi5/e8f//+zvtA9/X1VW+v+BIMoG0i9ERPCt4z hstx/460oUUMqT99l1sMk+NkdFyiu5ZhRtnuRWqP2qPo+ZIuLy9ruhz37a0Vtra29ERPNEVPPdET PdEUPT9aWFj43usHMzMz1dcdXooBtE2EnuhJCXrGpVmzhhZra2vVj413xH166i5O1JXtRLM9ao/q qWeRxPfnGCzXMoiOJ5LX19d6oieaoqee6ImeaEpJe9Zy2ex4fTde543XF+Kqay/NANomQk/0pAQ9 YwiRdq+PeMT//T/+4z/uvBzL0tKSpvaonuj5guJqFPFEMe8AenR0tJBvHrI/7U80RU/0RE890RQ9 sx0eHlYvoR2HiWp5beHs7Kwh/vsNoG0i9ERPStIzLslay+m5Tx8xlK7lhxlN0RM96y/e2by8vHzn G4U+fcRVLM7Pz/VETzRFTz3REz3RlJL1jNcG4mqXt68NxGsAcTvFojGAtonQEz0pUc/h4eEHD6Hj hPRL3hdEU/REz9+JS2X19PTc+/26ES6lpSd6aoqe6Ime6KkpetZXXOVyfHz8i9cB4jXfWi7H3QgM oG0i9ERPStTzw4cPmSfn0h6Tk5Oaoid6NsiTzomJiS++T8/OzuqJnmiKnnqiJ3qiKSXreXR0VJ3X 3ve6bVwxrUgMoG0i9ERPStYzhhMPGT4PDQ1V7xOiKXqiZ+NYWlpK2tvbP77juYj3fdbT/kRT9ERP 9NQTTdHzfpubm0lbW1upbqHYEsPn169f+wosgfX19eoGil/REz1p3p57e3vJH/zBH9Q0fJ6fny/c ZVzsUfTUs1kcHx8n/f39ycnJSe7fc3Z21pDDaj3tTzRFT/RETz3RFD1/5+rqqnqYKO8VLYt0C8UW X3oAUB7v3r3LfLfcp4/Ozs7qO+wAKI94Ahv3kB4cHGzaK1sAAABAI4s3mcebzWs5RBT3h47n/EVg AA0AJRD3Cr29nEwtj//6r/+yeAAl8+m9ozs6OpL9/X2LAgAAAA1iY2Pj4+228jzihPT29nah/o4G 0ABQAnHplbitRq0D6IGBgaa+9DZA2Wxtbd35RPXt27e+3wMAAMALiuflCwsLNb1+G6ekj46OCvd3 NYAGgJKIy7bU8s6520e84w6Acvw7ECee7/t+Pzk5Wb1iBgAAAPC8Li4ukpGRkZpet40rXt7c3BTy 72sADQAlsra2VvMAuru720ACoODi+3ieK2HEO6fPzs4sGAAAADyjWm6f2NbWVvhDQwbQAFAyc3Nz NQ+h5+fnLRxAgc3Ozub+nh9Xy9jd3bVoAAAA8Eyurq5yvXG8q6srOTw8LPzf1wAaAEom7iUyOjr6 cciwurqaDA0NZf5wc3x8bPEACiou5ZXne/3nbz5yX2gAAAB4HnEv59bW1nufp4+NjVWf35eBATQA FEQtQ4Lz8/PqPUXifqB5friJx6tXrywyQIHFfaEWFhYyv99/+piamirs/aQAAACgaOLS2nc9P4/n 82V6k7gBNAAUwNu3b6sD5cf8EJLn0txbW1sWG6Dgtre3k46OjtxD6MHBweT09NTCAQAAwDOIK5Ld Pifv7u5OdnZ2Svd3bIl3x3/99ddql+QLtqenx3089URPStQz7g0yPj7+8QeSuMfnQ8XlW+KS3GlD iPiB5/r6WlP0RM+Ci4FynntL3T5iYP0c95jS0/5EU/RET/TUE01p9p5xyCjeDB630jo7OyvlurfE iw3xwgTFNz09XX3xKH5FT/Sk+D3j8tn9/f1fDAniZNtDxf2gs4YQcVJaU/REz+KLNxRNTEzkHkLH m5Se+l5TetqfaIqe6ImeeqIpZesZA+Xl5eWabnEVz7/LfEssA2ibCD3RkwbsGfcCue+0cltbW/We zg/9YWhgYCB1ABFXR2m2S7Hao3qiZ5ktLi7mGkA/x20Y9LQ/0RQ90RM99URTytQzrmA5Ojpa/TNe vXpVqvs4P4YBtE2EnuhJg/V89+5d5pCgq6sruby8fNDnj0usxpA57fOPjY011Q9L9qie6Fl2cT+p tPtCLyws6ImeaKoneqIneqKpnjWI11njloafPr9++/atRU8MoG0i9ERPGqZnXCp1amoq96VS4x11 DzU5OZn5+WNYoSl6omd5xK0d+vr6vvh+H+/Ufq7Lfulpf6IpeqIneuqJppShZ9wm8a4rWMbBn729 vaZfdwNomwg90ZMG6Hl2dnbnUOC+R1yG+zED4rg0TNpJuMeestYUPdGzMX3+Zqf+/v7qvwl6oiea 6ome6ImeaKpnPisrK6lXmIzB9IcPH5p63Q2gbSL0RE9euOddl2pJe8Sg+vj4+NF/bp5Lfc/OzmqK nuhZQsvLy0lnZ2f1VLSe6ImmeqIneqInmuqZLd7UPT4+nus13Hi9t1kO99zFANomQk/05AV7bmxs 3HmplvseIyMjdfvBJS63mnXqOt7J99zDCXsUPdHzedR68jkuLxZPtvVET03REz3REz01pdl6xmuk MU/N+zpuvOYbB4+alQG0TYSe6MkL9KxUKh8/T97H4uJi9ffV08HBwZPea9oeRU/0LIe47UO8KSme O56enuqJnpqiJ3qiJ3pqStP0jEFyT09PTYeIzs/Pm3rdDaBtIvRET16gZ/wQkvcHlrhX8+7u7pP9 fT69F+h9j62tLU3REz2bVNy3Kv4t+vRd3HEaWk/01BQ90RM90VNTyt4z3pDd1taW+7Xc+HPiypPN zgDaJkJP9OQFesa9N/Pe7zle+H9KcUnvTwcLdz26urrqfvraHkVP9Gx8cZnu/v7+O/9tWFpa0tP+ 1FNT9ERP9NRTT00pbc94DTeuBpbnddz4uNXVVQv+ey2xIF9//bWVKIH5+fnqJQDiV/RETxq/5+zs bOoPLUNDQ4++12Zea2trmT9ExQ9cmqInejaPeOPR8PBw6r8NMzMzNf1bpaf9iaboiZ7oqSea0ug9 4/lwPN+t5X7PT3kFyyJqsQQA8HLi/sr1eEG/HgYHB1N/kIpLzZycnIgG0CTyPtmOE9KPuS80AAAA NJK4HWHe4XN3d3dydHRk0T5jAA0ALygufx0/pHz6Q8ubN29e5HLX79+/z7ykzOjoaKkvxQ3A78Sl t+M2ELU84X7qW0YAAADAc5mbm8t8Lhyvlcbru3zJABoAXli8YN/Z2Vkd/m5vb7/of8vk5GTmD1br 6+uiATSBeMPRfVfquO9KGXt7exYOAACAUpiamrr3OXD8325ubizSPQygAeAJ1HpK+ODgoCEu1XJx cVEdhqcNGLq6up798uAAvJyVlZXMK2TcPuLj1tbWLBoAAACFF6/xDg8Pf/Hcd2lpyVUiMxhAA0Cd HR8fJz09PYW990eccM4aMCwsLAgN0EQ2NzerJ5zznob27wQAAABlEAd2ent7q891Ozo6kt3dXYuS gwE0ANTRzs5O9QeR25PC8QNK0cS79wYGBjJPuMWgHYDmcXh4WP23Le8QOi7f7YoZAAAAFN3Z2Vky NDTk9dAaGEADQJ2srq5+cYnSwcHBQt4LJIYMWYOF+KELgOYSb6yKf9vyDqEXFxctGgAAAA3l6urK SeYnZgANAHUQ9/247/6YY2NjhbwnyOTkZOZgYWNjQ3yAJnyiPjo6mvlvRAyqnYAGAACgkXz48CHp 6+urvpZ7cHBgQZ6IATQAPNLMzEzmi/Czs7OF+3vFKbfby4nf94hLscYgAgD//n3+78P5+blFAgAA oGFsbW0l7e3tH5+7xmufLqv9NFrixtmvX7+2EiWwvr6eTE9PV39FT/Tk6Xv+53/+Z64TYLePzc3N wv1d19bWMv9e8/Pz9ih6omeTWl5e/uLfhbQn8Hran2iKnuiJnnqiKS/R89e//vWdV7Ds7u5OLiaX m58AAH55SURBVC8vLVSdtcTixhCa4osNFD3jV/RET56+5x//8R/nHj7HZbiLehnS4eHhzL/f0dGR PYqe6Nmktre3k7a2tmqnrEuY6Wl/oil6oid66ommvETPr7766t7XNuP1z5ubG4tVRwbQvimiJ3pS o3/7t3/LPXiOx5s3bwr9A0ycYrvv/taf/pBmj6InejaveCNSXHY764SAnvYnmqIneqKnnmjKc4nX ZP/qr/4q9wGiSqVi0erEANo3RfRET2qwsbGR/PCHP8w9fF5ZWSnF33thYSHz77q6umqPoid6NrGr q6uael5cXHiHuf2JpuiJnnqiJ5ryZM9Rx8fHc7+OOzg4mOt5LfkYQPumiJ7oSU4xYM06CXz7aG9v T3Z3d0vzd48BQdwPJevvfH5+bo+iJ3qS2fM3v/lN9cn90NBQcnZ2ZmHsTzRFT/TUEz3RlLqJ55k9 PT25h88zMzOFvX1io6oOoH/0ox9VN1Kex8nJSeYnjY/J+/nisbOzk3vT530sLy/n+pzxcbV83jzi 71PL56zXmsYbCW7fUGBNi/91+uk/ckVZ07jfX73X9PLy8km+Tufn5+u+pnHJyTz705rWZ02f++v0 7du3uYfPf/iHf1i9ZEsZ1jS+Xm7F6e+sv3v8YJf1OdPuDfrQr9OsS75mreldezQ+9qnXtF5fp424 pnc9nmtN73qiaE2L+3V61/6sdU1r+e/Mu6a1/nyWZ01r/fksz5rW+jPvU6/p7f78i7/4i4//dsQb nOJ2D9a0eF+nafvzKdfU892ne76b9WKrNS3W12mePWpNX+7rtNafz375y19mDkO8hrBemNe68u5P a1qMr9PbnnnW1WsIxXi++/Of/zz3HrWmjfd1Gv9mxkGZh17Bsihr2ujPd1tquYdlPPb39zP/A+Nj avmcS0tLeafluR8jIyO5Pmd8XC2fN4/4+1hTa/rYNf30iX9R1jTPcKrWNY13Kj3F12kt737Ku6a3 zaxp+dY03v12+2SiHo8irennp9JGR0cf/fePBvX+Os375LmWNY2PfY41rcfXqTU9yxxAW9Pm/jqt 5XPmXdNafz7Ls6a1/nyWZ01r/Zn3qdf0vq/Fjo6O5G//9m+tqa9Tz3df+Plu1gDamvo6taYv99ws 3uSc9e+K1xC8LmNNX3ZN8/zc5zWEYjzfHR4etqYl/Dr9/BGHjdbW1gq7po3+fNcJaCegrakT0N7B 6AS0d9rmWNP43J2dnan/4P75n/958utf/7pUa/r5u+3ih5+sdxD++Mc/Tl6/fu0EtHcvOwHt3ctO QDut+8Wa/uM//mPqk/94MdCaOgHtNQQnoL2G4AS0E9BOQDsBbU2dgPYaghPQXkOodU1/8pOfJD/4 wQ9yDU7b2truvX2iE9B1PAHtHtDl4L4EeqInT+vo6Oje4eurV6+SSqXSFOsQl6XJ+iEu75M5exQ9 0bN5xJPjr776qm4n3LA/0RQ99URP9ERTwrt373Kf2o3bQB0eHlq0J2YA7ZsieqInNdje3r5z2Nos w+dwc3NT/UEt612EHz58sEfREz35qL+/P/cLAgsLC031b6v9iaboiZ56oiea8nBXV1dJX19f5nPN +Jg8l7fm8QygfVNET/SkRn/3d39X7RmnuO66T0gz2Nvbq14qNe0HusHBwcIMD+xR33PRk+d5QaCr qyv3EHpiYsIQ2v5EU/RETz3RE03JJS4f3dHRce9zzD/5kz8xfH5GBtC+KaInevLAnv/yL//S1Osw OTmZOTzIe78aexQ90bM5/OY3v8k9gI7H2NhYcn19beHsTzRFTz311BM90ZRM+/v71Ssz3vX88re/ /a0FekYtcdPp7777zkqUQNyUPN69kefm5OiJnnz5w4metTk9Pb33B7pP76lShMGBpr7noifP23Nq air3EHpgYCC5uLiwePYnmqKnnnrqiZ5oSqb3799/78qN//7v/5787//+r57PrMUSANDs5ufnqz+U xP0mqc3bt28zBwezs7MWCoAvLC4uZt7OwX26AAAAqNXy8nL1ueTKyorFeCEG0AA0tZmZme+9wL26 umpRahD35uzv788cHBwdHVksAL6wsbGRewgdV9U4Pj62aAAAAGSKe0LzcgygAWhKcVno++5hvLW1 ZYFqEJcvzxoeDA4OWigA7hT/7ra3t+caQr97986CAQAANJm9vb3k1atXyc3NjcUoCANoAJrO1dVV dSB634vbcV/j+KGG/Obm5jKHBk6XA3Cfw8PDpKOjI/XfkbhkNwAAAM0lrpwVr9fG88I4UBRXZKTx GUAD0FQuLi5Sh8+3jziJ5bLR+V1eXmYODuL/HusPAHeJy6P19PTc+W/I0tKSBQIAAGgy8Vzw8ysv xkEYGp8BNABN4+zs7N4Xtu96xLvryG9lZSVzTScmJiwUAPe6641iXlwAAABoPjMzM/e+xuhNyo3P ABqApnB8fJx0dXXlGjzH6eednR2L9gDDw8OZ6xv3jAaA+8StMkZHR11eDQAAoAnFfZ6npqYyX2Pc 3Ny0WA3MABqA0ouBZ97hc1wm+v379xbtgU5PT6sD/LQ17uvrq/4gCQBpLzjEO9qvr68tBgAAQBM9 FxwfH8/1Om7cFzpu5URjavnmm2+Sb7/91kqUwMHBQfVysfEreqInv7O3t1f9YSTPDy3d3d3Vk9J6 Pk4MDLLWOi7XbY+iJ3rqWU/xb7g3ONmfaIqeeqIneqJpMcXVsEZGRnLfPjHv64t6voyWiNTb22sl SmD6/7P3/6B1/Xl++O/MeBZv4mxMUEAkDjhgFmVxQGE8rBIEY1htViGCdYIhYqP98AmjwoUDLgQx QeBCEBNcqDAfTFDhwgEVKlSIRYUKFSoUUKHChRhUuFChQoULFZ/iU9zf93kn9/OTZUn3XOn+Oefc xwMuTnY8Hvv91Ovcc87r/ef775tFl1+RJ/Kk0dyGpWjzOatyc0a0PG8uq9XSzG+30vzo6EiNIk/k Kc+uSPN5ZGSk+bLi5OTEQKtPZIo85Yk8kScyrZA0nx8/fly4+fz+/Xt5lpwGtIsi8kSetfTu3bvG 7du3C92wjI+Pd/SyWp7tra2ttR336enp0pzrKVPXXORJdfP89OlTs/l8dlLZ8fGxwVafyFSe8pQn 8kSeyLQCso12+pRFt91eXV2VZwVoQLsoIk/kWUsvXrwodNNynZVS8izm6dOnbcd/ZWVFjSJP5CnP a8vuJQ8ePPjm+yXPuIeHhwZcfSJTecpTnsgTeSLTEkvz+aJnusuazxsbG/KsCA1oF0XkiTxra25u ru0K3GwXLc/eyIv/u3fvXpnB6OjotTJQo8hTnsgzW7Q9evToyuMednd3Dbr6RKbylKc8kSfyRKYl lDOZ826wSPP5Js938hwMDWgXReSJPGsr2zvPzMxceNPy/Pnzxo8//ijPHnv79m3bG8hkoUaRJ/KU ZyeyxXa22m73HZPjODSh1Scylac85Yk8kScyLZfsZnX2KKWrPlkhfZMdruQ5GBrQLorIE3nWWprM U1NTX920pCkqz/6ZnJxseyO5tbWlRpEn8pRnRy8rip4Rlt04Njc3Db76RKbyRJ7IE3ki0xLJopR2 z3PdOF5JnoOhAe2iiDyRZ+1li+fHjx83M1haWpJnn2U7nSIzGQe5FbdMXXORJ9XLM1twF1kFfZOz wlCfMkWeyBN5Ik+Z0jtPnz699DluYmKicXJyIs+K0oB2UUSeyHMoZKvObr14lmfnXr582bY58Pr1 azWKPJGnPDuSJnReShRpQuezsrIiBPWJTOWJPJEn8kSmJZHdK6enp795dktj+rrHJ8qzHDSgXRSR J/KspGy9eXR0JM8K3UxmlXO7LVJlijyRpzyv8x1T5LiH1ufNmzeCUJ/IVJ7IE3kiT2RaEj/99NNX z3TPnj1r/t/kWW0a0C6KyBN5Vs7+/n5jdHS0ue1mGtHyrIacv9muKZAZj928wZSpay7yZDjyTBN6 dna2cBP61atXwlCfyFSeyBN5Ik9kWhLZ3Wp8fLzx4sWLrr8blOdgaEC7KCJP5FkpaT6PjIz8/AI5 TejcoMizGmZmZto2BT5+/KhGkSfylGfH8pJibm6ucBN6fn5+IJOe5IlMkSfyRJ7yRKZ8K+94e/GM Js/BuPW73/2u8cMPPxiJGtjZ2Wl8+PCh+SvyRJ51HcezzefW58mTJ107E0SevZUV69lq+6qGQLbq Pj09VaPIE3nK81pevnxZqAGd75uTkxOhqE9kKk/kiTyRJzLtsryrff78eeP4+FieQ+qWIQCgCra2 ti5sPp/durmfTWiuL2dvtmsK5AYVAK7r9evXjdu3b1/6PXP//v2BHOMBAABQd1lYkne1rR2Yj46O DMoQ0oAGoPTW19cbd+7cKe35wXQmGeVMl3Z5ZtIBAFxXZrhf1ITOhLbDw0MDBAAA0GV57zc5OfnV M9ijR4/sPjWENKABKLW1tbUrVzCd/UxMTPT9PGiuJ1vetMt1EFtxA1Av55vQ9+7da+zt7RkYAACA Lst72byfveg9X5rS3vMNFw1oAEorL42LrHzOZ2pqyhbcFVPkjM7FxUUDBcCNtHZSuXv3ruYzAABA D2Sb7Wy3fdV7vsePH2tCDxENaABKaWlpqfDK52fPnmk+V1C23hkdHb0y2zQMPn36ZLAAuJHNzc3m BwAAgO76/Plz2+Zz6/P9998bsCGhAQ1A6aT5XOSGJZ+5uTnnPldYtlhvl3FmR8oYgH7K905m8AMA AHC5g4OD5jF6Rd7j5velWc1w0IAGoFRevXpVuPmc36sxWX2zs7Nts37z5o2BAqBvMiv//v37zZcp AAAAfCu7FhZtPuf56vDw0KANEQ1oAEpjYWGhcPPZ2cD1cXx83DyXs91W3G5SAeiH+fn5n79/7t27 5ygIAACAc/b39xsjIyOF3uOOjY15rzeEbu3s7DR+//vfG4kayFma2b4gvyJP5Fk1uQlp14Qsy2pY eXbf27dvC531LVPkKU/k2UuZ4HbRNnGa0OpTpsgTeSJP5ClT/mB7e7vwe9xHjx4NfNtteQ7GrfwA 5HBwqi/bxDnEXZ7Is8oyKSorja66aVleXpZnTU1OTra9aV1dXZUp8pQn8uyJd+/eXfr9k/uTvb09 AapPmSJP5Ik8kadMh9rW1lbhlc/j4+OlaPrKczA0oF0UkSfyLJXMoMt2y+dvWG7fvt1YWVmRZ40V WQWfG9wvX77IFHnKE3l2VSa45V6j3XEQu7u7QlSfMkWeyBN5Ik+ZDqUsDLnove1Fn6mpqcbp6ak8 h5gGtIsi8kSepbO2tvbNS+D19XV5DoEiW3HnrHCZIk95Is9uKrILR2sl9ObmpiDVp0yRJ/JEnshT pkOn6LnPMzMzjR9//FGeQ04D2kUReSLPUtrY2Gg2ofMpU/NZnr1XpAmQ7dplijzliTy75aeffmpM TEwUakLn3kQTWn3KFHkiT+SJPGU6jNo1oTNmeb6SJxrQLorIE3mW1sePH0u51aU8e38j224b1Ny7 dHMbH5m65iJP5Jnvlenp6UJN6Gw7l8ly8lSfMkWeyBN5Ik+ZDpscoXjRu7syNp/lOTga0C6KyBN5 9k0Zb0DkWU4vXrzo61bcMnXNRZ7IM7JNXLaLK7oS+sOHD/JUnzJFnsgTecpTnjIdOlk4dLYJXdbm szwHRwPaRRF5Is++OD4+bjx+/LixsrIiT9rKKrTcn7R7+Z/V0jJFnvJEnt2UJvTTp08LNaHzqcO9 jfpEpvJEnsgTeSLTTmVCbprQWUhS5oVH8hwMDWgXReSJPHvu6Oio8eDBg9q8qFWf/XHZdj5nP+Pj 481GgUyRpzyRZ7c9f/5cE1p9yhR5Ik/kiTxlyhU+ffokTy6kAe2iiDyRZ099+fKl8ejRo29e1K6t rcmTtopsxb24uChT5ClP5NkTS0tLhZvQW1tb8kSmyBN5Ik95ItNK29nZkSddoQGtiJAn8uyZz58/ N8bGxi49NzFnhciTq5ycnDRGRkbansF50624ZeqaizyR52Vev37dtvmcLbu7sSOHPJEp8kSe8kSe yHRQWgtBlpeX5cmNaUArIuSJPHsi224XOcN3fX1dnlwpPyPttuLO+eI3OWtGpq65yBN5XuWqldAz MzOlPu9MnshUnvKUJ/JEnsi0nZcvX371nPPu3Tt5ciO30hz47rvvjEQN5NyxFNCwnj8mT+RZHjn7 Y3R0tNB2ld06w1ee9TY3N9fT8zdl6pqLPJFnOxc1oaempoZy5bP6lCnyRJ7IE3nKtD4uOwJvdXVV nlzbLUMAQDel+fzgwYNCzef8vuPjY4NGW9nO/e7du1f+POU/z88fAPTK2Sb09PR04/T01KAAAACV dX7l8/lj7+rShKb/NKAB6Jqtra225/VqPnNd79+/b/tz9eTJEwMFQE/lTOg0n4d55TMAAFB98/Pz bd+1pQm9ublpsOiYBjQAXbG9vd24c+dO4W23NZ+5jmx12u7ny8xMAHptWM98BgAA6uHZs2eF3uPm fa8GNNehAQ3AjWXl87179wo3n09OTgwa11JkK+6swvczBkCZvrtevXqlaQ0AAJRCkZXPms/clAY0 ADeyu7tbeOVztkfWGOSmzp6/ednn+++/N1AADNzBwUHj/v37P383aUIDAACDkmOEZmZmCjefs+Ml XJcGNADXluZzu9Worc/ExISzEunazfKjR4/a/sytra0ZLAAG5ujoqPHgwYNvJkhpQgMAAP2W55Ci 227nfe/GxoZB40Y0oAG4ttPT08bk5GTbm5bMrMvvhW7Z29tr3L59+8qfu4cPH5r0AMBAXNR81oQG AAAGoZOVzzlmMe/d4KY0oAG4kbxAvaoJ7SUrvZLzNNvdNL948cJAAdBXOfP5suaz+yMAAKCf8twx OztbeOWzbbfpFg1oAG4sq5unpqa+uWl5+vSpl6v09Oeuda7mVZ/NzU2DBUDfjI2NFXq5Mz09bacO AACgpxYXF618ZiBuZfvK3/zmN0aiBhYWFpoz7fMr8kSe/ZZm4OPHj4diZY/6LI+c89zuBnp0dLRx cnIiU9dc5Ik8+2Jra6tx586dQi955ubmKt2EVp9qFHkiT+SJPGVabpctHDrffM5zjDzpplutMxKp vjR7Wk0f5Ik8B+HLly/NJvSzZ89qvaJHfZYzj3ZbncrUNRd5Is9+ye4bRZvQeRlU1fsm9alGkSfy RJ7IU6bll+eNy45QzLbbdV/5rEYHQwNaESFP5NlVaULXfdtt9VkuRbfivmomp0zVKPJEnt2WJnRe 5tS5Ca0+1SjyRJ7IE3nKtBouakJn5fMwnPmsRgdDA1oRIU/keaXd3V3nE6rP0iuyFXe22kmzWqZq FHkiz37pZDvuKp4JrT7VKPJEnsgTecq0Olq7Vw7Lymc1Olga0IoIeSLPS7VemmZVzmWNO3lSFjMz M21f7r98+VKmahR5Is++yoqCrCwo2oSu0j2X+lSjyBN5Ik/kKdNqSRM673qHYeWzGh0sDWhFhDyR 54XW19e/WrFTxVU58hwux8fHjdHR0bYv93d2dmSqRpEn8uyr7ChTx+241acaRZ7IE3kiT5kiTy6i Aa2IkCfy/EbOLLxou8iqrcqR5/DZ2Nho+2J/bGzsmxf7MlWjyBN59lqa0CMjI22/p27fvt38vfJE psgTecoTeSLTdrIgY35+3sIhNVo6GtCKCHkiz6+srq5eeVahldDqs+zyM9ru5f7CwoJM1SjyRJ59 t7+/f2UTOvdgmUwlT2SKPJGnPJEnMm0nzecHDx40/64529nCITVaJhrQigh5Is+fffz4sbnqpsj5 hMPchFaf5XZ0dNR2K+78nO/t7clUjSJP5Nl3nz59urAJneZzdqGRJzJFnshTnsgTmbaTs5zTdD77 TDE5Odk4OTkRoBotBQ1oRYQ8kWfT1tZW4bMJX79+LU/1WWpra2ttf44nJiZkqkaRJ/IciPMroau2 8lmeahR5Ik/kiTxlOjhpPj969OjC911pQtuOW42WgQa0IkKeyLPZrNN8Vp91Mzs72/bn+e3btzJV o8gTeQ5Eqwmd5vPOzo48kSnyRJ7yRJ7ItK2LVj7bvVKNltGtbEH5m9/8xkjUQM6zzH7/58+1RJ7I 8yrZ6vGqM5/Pfl6+fClM9VkZ2XLoqnM2W1txZytUmapR5Ik8ByFN6Ko2n+WpRpEn8kSeyFOm/VWk +dz6aLaq0UG7ZQgAhlcnzefFxcXGTz/9ZNColJxr3u5nOzfuZoUCUBXuxwAAYPhcte32+U+arZ8/ fzZoDJQGNMCQSvO56LbbaT5DVc3MzLT9GTcDEoAqyFEottMDAIDh0snK57GxMc1nSkEDGmAIra+v N7cetu02w+Do6KjtZIvUw8HBgcECoLTevHnjTDcAABgyx8fHjYcPHxZ6j3v//n3NZ0pDAxpgyBRp xrU+WWUDdbCystL2531yctK2pgCU0vv377+ZPDg1NdU4PT01OAAAUFNZ+Tw+Pl7oPW625z48PDRo lIYGNMAQ+vDhQ9sV0FY+Uzd5UW+7eQCqZmlp6dL7Nk1oAACop0623U6T+uTkxKBRKhrQAEPqqia0 Jhx1lC2LimzFvbe3Z7AAKIU0n9u9bLIdNwAA1IvmM3WgAQ0wxC5qQtt2mzr7+PFj2xv3nKtjK24A Bi0vkUZGRgq9dMoxEnlJBQAAVN/6+nrb3SvzGRsb03ymtDSgAYbc2bNxNZ8ZBk+ePGl7A//mzRsD BcDA7e/vNx48eKAJDQAAQ6bdEYr379935jOlpgENQHN7R81nhsXR0VHj3r17bbfi3tnZMVgAlOJ7 a3R01PZ7AAAwZC5rQms+UwW3ss3kd999ZyRqIKsYv//+++avyBN5Ik8uV2Qr7mxj5ExNNYo8kWcZ fPr0qfBK6DSh+7USWp5qFHkiT+SJPGXaW+eb0Gk+f/78WUhqtPRutc46pPpSQMkzvyJPhjvPnBOy tbVl4NUnV3j69Gnbl/iLi4sGSo0iT+RZCnnJVLQJPTU11ZcmtDzVKPJEnsgTecq091pN6CyWsPJZ jVaFBrQiQp7ULM+s7Lx7927jzp07thBWn1zh9PS0OWvUVtxqFHkiz6pIE3pkZKTwSuh818kTmcpT nvJEnsiT6me6trZm5bMarRQNaEWEPKlRnln1nMZz68WjJrT65GpFtuLOarNev8BHjSJPeVJUtuPO M3yRJvT09HRPj5OQpxpFnsgTeSJPmV7PTz/9ZKDVaK1pQCsi5ElN8sy222ebz61PVkNvbm4KQX1y ibycb/cC/8WLFwZKjSJP5Fka2XavyErobMWtAY1M5SlPeSJP5Em5Ms1xORMTE42NjQ2DrUZrSwNa ESFPapBnGswXNZ/ProTWhFafXOzk5KTxx3/8x21f4ttNQI0iT+RZJvv7+1c2oXvdfJanGkWeyBN5 Ik+Zdi7N58ePH3tnq0ZrTwNaESFPKp5nu+bz2SZ0tmxEffKtv/zLv2xbQ6Ojo81mNWoUeSLPsjg4 OGgeFdHvrbflqUaRJ/JEnshTpp3LEW+t5vPZd7ZWQqvROtKAVkTIkwrnef7M56s+c3NzzhZRn7TJ tEgdoUaRJ/IskzShz66Efvr0aV+az/JUo8gTeSJP5CnT4rLy+cmTJ5cuHNKEVqN1owGtiJAnFc1z e3u70Nl/rf9dzWf1SftMi2zF7YFAjSJP5Fk2ORM6z/UzMzN9veeTpxpFnsgTeSJPmbZ3dtttRyiq 0WGhAa2IkCcVzDMrn+/evVuo+fzixQvNZ/VJwUx/+9vftq2pbHWaLZNQo8gTeZbJ58+f+7byWZ5q FHkiT+SJPGVazEXbbl/2GRsb6/s9vTzpFQ1oRYQ8qVieu7u7jXv37ln5rD7pUaazs7Nta+v58+cG TY0iT+RZaVmFcdP7RHmqUeSJPJEn8pTp5dJ8npqaKvQed3x8vHF0dGTw1WhtaEArIuRJhfLc2dkp vO324uKi5rP65BqZnpycNEZHR9vW2Pr6uoFTo8gTeVZSawvAm05WlKcaRZ7IE3kiT5lerJOVz9lt 7/j42MCr0Vq5lWbG73//eyNRA3lhnm3X8ivypH557u3tFV75bHWm+uRmmeac59u3b7d9OPAzoEaR J/KsmmzpNzEx0ZUdc+SpRpEn8kSeyFOm38r99fT0dOFtt/O/hRqtm1uGAKAaJicnCzefrXyGm3v5 8mXbest23eoNgKporXx2bAsAAPTO3Nxcofe49+/f13ymtjSgASoiM7QyI87KZ+iPvIjPMSXtHhZW VlYMFgCld1nzWRMaAAC6I/fTz549K9x8Pjw8NGjUlgY0QIWkCf3o0SMrMaFPclRJu624796964EB gFJr13zWhAYAgJvJfXTrrGHNZ9CABqic4+Pjxvj4+Fc3LTMzM83z/IDuW1xcbPvgkBr0wh6Asvr0 6VNjZGSk0MuwbBfoOw0AADqTd7ZFdtJL83l/f9+AUXsa0AAVdHYVS7Z18ZIQeqvIGezLy8sGCoDS ykuuok1oK6EBAKBzOc/5qib0gwcPnPnM0NCABqioNKGzMtPKZ+i9o6Oj5lbbV72sz1bd2bIbAMoq Teh232ea0AAAcH2XHX+TyaC23WaYaEADABSwtLTU9mV9ZrKenp4aLABKK5Ol7t27pwkNAAA9ku24 Hz169PN9de6/9/b2DAxDRQMaoCSyImV+ft6KZiixqampti/rFxYWDBQApba9vd24c+eOJjQAAPRI ayW05jPD6tbvfve7xg8//GAkaiAz2T98+GD7T3lSwTzzErB1Jl/OdNaEVp+UM9Oc01Nk69KNjQ2D qkaRJ/Istc3NzebxETdpQstTjSJP5Ik8kadML5cm9KdPnwyoGh1Kt/IwmUPRqb68FGi9HECeVCfP 3d3dbxpaT58+tdJEfVLSTJeXl9u+qM/s1jxkoEaRJ/Iss48fPxY+E/r58+fyVKPIE3kiT+Q59Jl6 Z6tGKUYDWhEhTwaYZ7bdvuwMvpmZGSuh1SclzTT12e5F/ezsrIcSNYo8kWfpZdeOdiuhs113VkzL U40iT+SJPJHnMGf66tWr5jsh73vUKO1pQCsi5MmA8sz2K61tty/75LzZ09NTA6g+KVmmJycnjfv3 77dtQr97987gqlHkiTxLL9vRXdaEzv/9ouazPNUo8kSeyBN5DlOmL168+Pke2RGKapT2NKAVEfJk AHlm5XO75nPrk5l1qE/Kl2lWjLWr32xrenR0ZIDVKPJEnqW3urraXOl8vvmc5rQ81SjyRJ7IE3kO c6Z5P3v+nU+a0FZCq1EupwGtiJAnfc7z4OCgcPN5YmLCObLqkxJnOj8/37aOs5OBBxI1ijyRZxWs r6//vBI6v2aylTzVKPJEnsgTeQ5zphc1n1uf6elpu1eqUS6hAa2IkCd9zDMz4x48eFCo+fzkyRM3 MOqTkmeaGh0bG2tbz4uLiwZZjSJP5FkJa2trjXv37rVtPstTjSJP5Ik8kWfdMx0fHy+08MB23GqU b2lAKyLkSR/z/JM/+ZNCzefcuOSMWdQn5c80W+qf37L0/Cf/eXY/QI0iT3nKswqKToKUpxpFnsgT eSLPOmda5JPj13Z3dw2aGuUcDWhFhDzpg//4H/9j4ZuWrHw2a059Uq1Ml5eX29b2o0eP7GqgRpGn POVZyzz/03/6TwZDjSJP5Ik85SnP2sg7nCLvcXNszc7OjgFTo1xAA1oRIU967OjoqPDK52zrYuWz +qR6meaM55zZ3q7Gnz9/brDVKPKUpzxrl+cvf/nLxuvXrw2IGkWeyBN5ypPKW1paKtx8LnJsDWp0 WGlAKyLkSQ99/vy58JnPms/qk2pnenh42Dwzs12tezhRo8hTnvKsi3/37/7dV99xb968MShqFHki T+QpTyorkyqL7mK5vr5uwNQoV9CAVkTIkx4qOmMuKye/fPliwNQnFc/03bt3bet9ZGSkcXx8bNDV KPKUJ5W2tbXVXPl8/nsux1KgRpEn8kSe8qRq3r59W+g97p07dywuUKMUcGtqaqrZ+MjAF/kcHBy0 /UPze4r+efkUnSnSyZ9ZdOZ1fl8nf24R+fd08md2a0z//b//943Jycnmr8a0+j+nOTviw4cPzV+r Mqb5u3Z7TLMiuBc/pwsLC10f05WVlQv/u//qX/2ra698NqYrpfw5PVufdR/TIqvyOx3TImfjdDqm +XfdZEzPfoe2/m/5vdcZ03/2z/5Z24eV3H9l2+46j+lFn+uOaac/p+dr1JhWu/Yvqs9Ox7STv2fR Me30/qzImHZ6f1ZkTDu95+31mF5Un8a0ej+nT548afzqV7+69Hvu17/+dU/H1PNu7553r6pRY1q9 n9OrvkON6eB/Tju9P/s//+f/XFmf3iGU9x3CRWNatD6NaTV+TpPj9PR0ofse72XK+bybSZTZUrvd +5xMwPzLv/xLY1qxn9PWNfe///f/XqsxLfvz7q1OthTIZ3t7u+1fML+nkz+z6FlRnfyZeSAuIr+v kz+3CGNqTId1TPMg1O0xzRbWvRjTottidzKmrZlUnXzShDo9PTWmXRpTP6fdH9P827o9pvn93R7T og/PnYxpfm+vaj+f7JBgTP2cGtP+jGknf2bRMe30/qzImHZ6f1ZkTDu95zWmxrSd//yf//PAx9Sz meddY2pM6zCmnne9QzCm9RpTz2bVfd7NbnZFms/G1M9p2ca07M+7t8xgNNPWmBpTMxj7Myv0X/7L f/nVxXlsbKztttvG1ExbK6CrOSs0Z2L+4he/aHuTdtlYGFM/p8Z0eFeWWq1rTMs+pv/tv/23Qt9x +fzbf/tvrYD2vGtMjakx9bzrHYIxHYox9WxW3efdIsep5f4397bG1M+pFdAdrIBuANA38/PzPzef i3yJANX14sWLtg8wuRZctQsCAJRRZs4XXSVS9CUPAAAMSrbgvuqednV11SBBhzSgAfosW2MU2UID qLY0lh89etT2xfzc3JzBAqBysnJIExoAgLq4rAmdFdJA5zSgAQB6ZH9/v3H37t22L+bX1tYMFgCV 08k5bprQAACUXe5Zz06yXFpaMihwTRrQADeQM5ynpqYae3t7BgO40MePH9u+lB8ZGbEzAgCVlJdy RRrQeZG3sbFhwAAAKLXWcTNFzwoHLqYBDXBNaT4/fvy4+ULt3r17mtDApWZmZtq+mJ+YmGj89NNP BguAyskRM0Wb0HmhBwAAZXZwcGAQ4IY0oAGu4WzzufXRhAYuk/Og79+/3/bF/MuXLw0WAJVUtAnt 6AkAAPot73KB/rq1s7PT+P3vf28kauDk5KS5fWd+RZ70zo8//thcqXjRy7TLmtDyVJ/IdHt7+6tz hC775N4MNYo85UkV8yyyHffY2Jj81SjyRJ7ylKc86ZvswJOjzzpZOCRTNcrN3coD4MOHD41EDXz/ /ffNB/r8ijzpjcyWu6z5fFUTWp7qE5nG27dv276YHx0dbRwdHQlFjSJPeVLJPK9qQj969Kj54gc1 ijyRpzzlKU/6oXWec6e7V8pUjXJzGtCKCHlS0EXbbl/2efLkiTzVJzK90NTUVKFriPOg1SjylCdV zfOiJvT4+LgVB2oUeSJP5ClP+uZs87nTIxRlqka5OQ1oRYQ8KSCNoMnJyULN55zzen5lhzzVJzJt yfUhDzztriU5SxM1ijzlSVXzXFhY+Pk77cGDB3b3UKPIE3kiT3nSNxc1nztpQstUjXJzGtCKCHnS RprPMzMzhZvPh4eH8lSfyPRKq6urba8neVDa398XjhqVpzzlSWXzTBM6K581n9Uo8kSeyFOe9MtV zeeiTWiZqlFuTgNaESFPrvDjjz92tPL5ouazPNUnMr3qf/Oqz9jYWHP7f9SoPOUpT6qap+8xNYo8 kSfylCf9UqT53Prk98pUjdI7GtCKCHlyiTSfp6enCzefr1qpKE/1iUwvusakwdzu+jI3NycgNSpP ecqTocgz341FzuRDjSJPeSJP5Ml5GxsbhZvPKysrMlWj9JgGtCJCnlwgL7+KbrudM+3On/ksT/WJ TIv49OlT4+7du22vM5ubm0JSo/KUpzypdZ6tY2/yvagJrUaRJ/KUJ/KkE2k+F3m/ks+7d+9kqkbp Aw1oRYQ8OaeT5nNWPrdrPstTfSLTq7x//77ttSZnE122xT9qVJ7Ik6rneX7noXZn8qFGkac8kSfy pCWT9ouufF5cXJSpGqVPNKAVEfLknGylPTIyUqghVPTFmDzVJzK9SrbZbnfNefToUeP09FRYalSe yJNa5ZmVzxcde6MJrUaRJ/KUJ/KknTSf79y5U6j5/PbtW5mqUYPRRxrQigh5coGdnZ0rt20ZHR29 8sxneapPZNqJNJazo4LzoNUo8pQnw5Rnvv8mJye7MuETNYo85Yk8kedwyX1i0W23X79+LVM1Ks8+ 04BWRMiTDm9irvMiTJ7qE5m2s7W1VWjLqNXVVYGpUXkiTyqfZ7bdnpqa6uquQ6hR5ClP5Ik8h8P2 9nbPms8yVaN0x600n7/77jsjUQMrKyvNAsqvyJPuyEros9txX/cFmDzVJzIt4s2bN20fnPKA1ckO DPJEnsiTsuY5Pz9f6KWhJrQaRZ7IU57Ik7M+f/7cePDgQU+azzJVo3THLUMAcLXWmdBefAH9MDs7 2/YBKg9ZJycnBguAytOEBgDgOtKEzgLLy+4fX716ZZBggDSgAQpIE9oLL6Afvnz50jxnvt2L+JmZ GYMFQC08e/ZMExoAgI5d1oRO8/mnn34yQDBAGtDAUHIDApTZxsaG86ABGBo5D3pubk4TGgCAjp1v Qlv5DOWgAQ0MpawcvO4ZIAD9sLi4WOg86IODA4MFQC08ffpUExoAgI61mtALCwsWHkFJaEADQyWr K86er6oJDZRVHpgmJibavoQfHx9vXtsAoA7ffZkoqgkNAECncqQZUB4a0MBQueh8OU1ooKyOj48L nQf9/PlzgwVALaQJPT09XbgJ7UUjAEA9Zcc3q5mhujSggaGRBs1lL6+cDQKU1c7OTqHzoD9+/Giw AKiF7OxRpAm9srJisAAAamhzc7Nx586dxvfff68JDRWlAQ0MhSJnqb548cJAAaWUM4yKrAI7PDw0 WADUQrsmtOYzAEA9tZrPrfs+TWioJg1ooPauWvmseQNUQV7CP378uO117NGjR43T01MDBkBtvv8u akK/efPG4AAA1ND29vZXzWdNaKiuWynehw8fGokayEW4dTFGnvxBVjUXaT7nxmZra0ueyFOmpf07 Hh0dFToP2m4OalSeyJM65ZmJVWcnYb1//97Aq1HkKU/kiTxraH9/vzEyMnLp+465ubm+NaFlqka5 OQ1oRYQ8a+vly5eFm88bGxvyRJ4yLX2mmQlc5Dzo1dVVeapReSJPapPnly9fmk1o226rUeQpT3nK E3nW0+7ubnN3ynbvO/q1ElqmapSb04BWRMizlopuu53mc84VkSfylGlVMl1eXm57bbt7925z5rA8 1ag8kSd1ydOWi2oUecpTnvJEnvXUbuXzIFZBy1SNcnMa0IoIedZO2ZrP8lSfyLTbnj171vYa9+DB g8bJyYk8kSfyZCjzzPE6nz9/FpIalac85Yk8kWeJddJ8np2dbfz4448yRZ4VoQGtiJBnrXRy5nO/ ms/yVJ/ItNvSWE6DucjWVPJEnsiTYcsz9/m5379//37j06dPglKj8pSnPJEn8iyhbLudHdyKvMvt 19bbMlWjdI8GtCJCnrVRtPmc80R2dnbkiTypdKaZJVzkQe39+/fyRJ7Ik6HJM/f5aT6fvfff29sT lhqVJ/JEnsizRDpZ+dzv5rNM1SjdoQGtiJBnbRTZkjYvo7a3t+WJPKlFpisrK22ve7dv327OKpYn 8kSe1D3P3OePjo5eOAH14OBAYGpUnsgTeSLPEshRKUVXPud9b7+23ZapGqW7NKAVEfKsjcyEm5ub u/SGJTc2/dx2W57qE5n2w1XXvdYnW5AO0zmYalSeyJPhyzMvMs+ufD7/ydEVzoRWo/JEnsgTeQ5W dqYp67bbMlWjdJcGtCJCnrVyWRM6KwAH1XyWp/pEpr2UmcBjY2NtH9ymp6fliTyRJ7XMs+j5gWlC Hx4eCk6NyhN5Ik/kOQCZDFh02+283x1U81mmapTu0IBWRMizdnJzMjMz81XzeWNjQ57Ik9pmmm1F i7x4X1pakifyRJ7ULs9MxspEqyIvM7MriCa0GpUn8kSeyHMw5ufnC02gH8S22zJVo3SXBrQiQp61 1GpCp/n84cMHeSJPap9prnVFXrwPekKOPJGnPOUpz144PT1tPH78uNB3oe241ag8kSfyRJ6Dc1UT elBnPstUjdJ9t9Kc+c1vfmMkamBhYaH5IJ1fkSd/WAmR7fjkiTwZlkyLzCS+d+9ec8W0PJEn8qRu eX758qXx5MkTTWg1ijzliTyRZwXfX0xNTTUnFcoUedbDLUMAVEVWNR8dHRkIgCuukxMTE21fuufM 6LykB4C6ySTUok1o23EDAAzO2SZ0mZrPQHdoQAOVkS0y8pLISgWAyx0fHzdGR0fbvnTPtlZpWANA 3XSyEjrPF58+fTJoAAADkCb07Oys5jPUkAY0UJmbEdvlARSzvb3dyDEr7V66v3371mABUEtZCT09 PV2oCT0yMlL74ykAAMrK5HioJw1ooPQuOhPESmiAqy0vL7d94Z4mdZrVAFBHaULPzMwUakJPTk4a MACAG9ra2vLOFmjSgAZKbWFh4crt8tzQAFxubm6u7Qv3bNd9dHRksACopayoadeEHhsb81wBAHBD e3t7jXv37nlnCzRpQAOl9fz587aNE9txA1wuZyjlOtnuWjo+Pt48LxMA6ihN6Mu24873pIlYAAA3 k5XPaT57Zwu0aEADpfTy5ctCW+XduXOnsbm5acAALvHp06fm2ZbtrqfPnj0zWADU1kXbcWd1zuHh ocEBALiBvJvNO1oLh4CzNKCB0rnozGfNZ4Dr29jYKHRdff/+vcECoLbONqG9EAUAuLn19fULm89n j/3KxHhg+GhAA6VS5LzSfLKli+YzQHFFjjXIJ81qAKirNKEz4VXzGQDgZrLt9lXN57NNaPdeMHxu pYnzV3/1V0aiBt68edN48uRJ81fkWUWdrHze3d2VJ/JEph3I+ZeTk5Ntr7F3795tHBwcyBN5Ik/k KVPkiTyRJ/K80IcPHwo1n/OZnZ1tvpOQKfIcLrdyAXj48KGRqIHvv/++eUHPr8izSnID8vTp08Ir n/f29uSJPJHpNRwdHRU6D/rRo0eN09NTeSJP5Ik8/9+/c1h2X1Kj8kSeyBN5tpNtt2/fvl3oXW52 u8wONDJFnsNHA1oRIc+BK9p8zqq87e1teSJPZHoDOzs7hWYpV3GGshpVn8gTeXbbs2fPft6FaRiO qVCj8kSeyBN5XiUrn4s2nzMe3isgz+GlAa2IkOdAtV7o1HXls/pUn8i0jFZXVwtde9++fStP5Ik8 Gdo8nz9//s1RQHVvQqtReSJP5Ik8L7O2tla4+Zz7qKo2n9WoGqU7NKAVEfIcqGxll5XNV92wjI6O Vrr5rD7VJzIto/Mv1S/65MGyijtPqFH1iTyR503Nz89f+N2YJnSdt+NWo/JEnsgTeV5kWFY+q1E1 SvdoQCsi5DlwW1tblzahs/J5f39fnsgTmXZZHgYnJiYK7UBRteuwGlWfyBN53sRlzedhaEKrUXki T+SJPM/r5Mznly9fVr75rEbVKN2hAa2IkGcppAl9/kzS+/fvV37ls/pUn8i0zL58+dIYGxtr+wD5 4MGDxsnJiTyRJ/Kk9nlmdU+Rl6t5CVvH7bjVqDyRJ/JEnuffG2R3yiL3R69fv5Yp8uRnGtCKCHmW RlYRtJrQIyMjjYODA3kiT2TaY7u7u4VmMs/MzFRmFrMaVZ/IE3neRLsV0HU+E1qNqlHkiTyR53nZ FS3vaq+6L1pcXJQp8uQrGtCKCHmWSlZC12nls/pUn8i0Coqe5ZRzo+WJPJEnw5DnsDah1agaRZ7I E3le5KomdJ1WPqtRNUr3aEArIuRZOnU4J0Se6hOZVs2rV68KvWh/9+6dPJEn8mQo8uykCb26uipT 5Ik8kac8a/3v3N7e/uYIxTo2n9WoPOkODWhFhDx7KmeGfvz4UZ7qU57ItAKePn1a6EV7HjrliTyR J8OQZ9EmdFUmaclUjSJP5Ik8byLHeLVWQmciu0yRJ5fRgFZEyLNnjo+PG+Pj481/x5s3b+SpPuWJ TEsuk4ZyX9juBfvo6Gjj8PBQnsgTecpzKPLMERRFm9DLy8syRZ7IE3nKs9YyKT0rn+u4i6UalSfd c2tnZ6fx+9//3kjUQF4af/78ufkr8hy0NJ8fP35cq5cx6hN5ynQYZBwuO9fp7GdsbKxxenoqT+SJ POU5FHl2shK6yltRqlE1ijyRJ8OZZ52byWoUeQ7GLUMAdNvBwUHjwYMHtd2WDqDuNjY2Grdv3277 gn12dtZDKgBDI9tMFmlAv3jxwmABAJWRiXYvX770fA90lQY00FXZkrXdyrmVlRUDBVByOTqhyEv2 xcVFgwXA0Gi3HbeXtwBAlZzd5cUkOqCbNKCBrtnf32+eC1qkYbG6umrAAEqu6JmXWTENAMMiW2xf 9H2YM+U0nwGAKvjxxx8bz549s5ML0DMa0EBXbG1tNe7evVuoUfHw4cPG0dGRQQMoubxEn5iYaHtd z/V/b2/PgAEwNN6/f6/5DABUUprPMzMzlz7j59gRgJvSgAZubHd3t3DzOWdDaz4DVMfx8XFz4lC7 6/v9+/cbJycnBgyAobG8vNy4ffu25jMAUBmnp6eN6enpts/42fEF4CY0oIEb2dzcbNy5c6dQ83l8 fFzzGaCCDg4OGvfu3Wt7nX/8+HFzJjUADIvt7W3NZwCgEr58+dKYmpoq9B4373vzLgDgujSggWvL yuciDYl8soWrlXEA1ZWjFopMOJqdnfUiHgAusb+/b7IWANB3aT5n0njR5vPGxoZBA25EAxq4lqKN iNbK59zkAFBtKysrha77L168MFgAcM6nT58aIyMjzW0vs/0lAEA/dNJ8zjGLms9AN9z67W9/61D5 mlhfX2+ezZBfkWcvdbLt9pMnT6x8Vp/yRKY1srCwUOj6n3Mx5Yk8kac8+YOsfE7zufU9me0vy9iE lqkaRZ7Ik3rl2WnzeW9vT6BqVJ50xa1cWB4+fGgkauD7779vflHkV+TZS9letchNS2b2215OfcoT mdZLttfO9b3I98CgZk3LU30iT+RZJjk/8cGDBxfuFFW2yboyVaPIE3lSnzyPjo4aY2NjhZ7fc8zi 9va2MNWoPOkaDWhFhDw7lubD3NzclTct+c+dAao+5YlM6ykzqPPSvN0D7O3btxu7u7vyRJ7IU55D 6/Pnzxc2n8vahJapGkWeyJN65Jnmc/o+Rc98tvJZjcqTbtOAVkTI81rSXJ6Zmbm0+exMM/UpT2Ra b3mYPbuV6GWf+/fvN46Pj+WJPJGnPIfyu/Kq5nPrk5VJaVTLFHkiT3kiz27IfcXo6Gjhlc+DmDgu U+RZfxrQigh5Xlu2156cnPzqpiVnylv5rD7liUyHQ7bnyhlR7R5o+726S57qE3kiz7J8T+albpGX v2lUf/r0SabIE3nKE3l2xfz8fKEJ41Y+q1F50isa0IoIed7I2Sb04uKi4NSnPJHpkFlfXy/0Yv3p 06d9m6AkT/WJPJFnWezv7xdaBZ1PViodHh7KFHkiT3kiz664qgmdSXIHBwfCU6PypGc0oBUR8ryx nAX64cMHoalPeSLTIZUJSEVerOfhtx9NaHmqT+SJPMuk3TnQ518GD3IlkkzVKPJEntQrz4ua0OkH DXrSm0yRZ/1pQCsi5PmNrGru93md8kSeyLQeY9jus7y8LE/kKU95ynPodNqEHtRZjDJVo8gTeVK/ PLMj2aCOyJIp8hxeGtCKCHl+JSvTpqenG2NjY5rQ6hN5ypSOvz+KvFjv9a4Z8lSfyBN5llGerx4/ flzou/LOnTuNzc1NmSJP5ClP5HljWWyU53XNZzUqT3n2kwa0IkKeP8tW2q3znFvXhvzfUJ/IU6YU kQfZfHe0e6l++/btnq7skqf6RJ7Is6zyfNVJE3p9fV2myBN5yhN53lia0Kenp8JSo/KkbzSgFRHy bLpsNv6TJ0+aNyioT+QpU4o4ODhojIyMDPSMS3mqT+SJPMssL39nZmYKNaHzvia7jMgUeSJPeSLP sz5+/Nh8/kaNIs+y0oBWRMiz2Xy+6jyyqakpM+TUJ/KUKYXt7+83G8ztXqqPjo42Dg8P5Yk85Yk8 h04m+bZrQt+/f795drRMkSfylCfyPOvNmzfNncXyTJ3nb9Qo8iyjW7/73e8aP/zwg5GogZ2dneaZ ivkVeRZ1dHTUPO+5XZMg54T0c+a9PJEnMq22tbW15gNxu++XvFzPRCh5Ik95Is9hkyb03NxcXydp yVSNIk/kSbXzXFhY+Oaeod8T1mSKPCniliGA4ZUZcrlJKbL1W1ay2dYFgE4sLS0V+o5x3AMAw2x+ fv6r78W7d+/27JgKAKA+9wxnj+w4OTkxQECpaEDDkErzucgZna2ZdF6AAHAdz58/L/Rdk502NKEB GFat1UxpPm9ubhoQAOBneVZ+9uzZlc/UOV6x27uLAdyEBjQMoU6az7l5GcTWbwDU50G53RmXrc/s 7KwBA2BopQm9vb1tIACAn+VIxKLP1OPj4yZ2A6WhAQ1D5uPHj81Z9UWbz84QAeCmTk9PG48fPy70 3bO4uGjAAKCAvJDOdywAUE9fvnxpTExMFHqWzmdlZcWgAaWhAQ1D5MOHD43bt28XnjFn2xYAuvng /OjRo0LfQcvLywYMANr4/vvvmxO8nPkIAPVzdHTUfD9btPn8/v17gwaUigY0DInchBRtPk9OTnqJ AUDXHRwcFDoCIt9Xzr8EgMvNz8///L2ZCV55SQ0A1OfZ+eHDh4Xe42any42NDYMGlI4GNAyBbKNd dNvtqakpZ4UA0DP7+/uFmtB37tzRhAaAC+Ss6IuOTzo8PDQ4AFBx29vbhZ6Z87l3715jb2/PoAGl pAENQ2JnZ6d5U3LVTcv09LTmMwA9t7u722wwF5nJnZnfAMAfXLWzVV5WewkNAPV/Vs5ndHTU9z5Q ardyxt7f/d3fGYkayAvazJDyolael9na2rr0ZUXOD/vpp58MvPpEnjKlL7K6uciD9f379zte0SVP 9Yk8kWcd5f1Nu2OVMnkrmcgUecoTeVKtPPPfb7d46CbPyahRecqz327lgpXzBKi+NBBbjUTkeZmP Hz9+89Li+fPnms/qE3nKVKZ9l1VcRR6uc7blycmJPNWnwZAn8hxap6enzW22i3xvZoLX6uqqTJGn PJEnFcozjbEiW2/n+VjzWY0izyrQgFZEDGGeHz58+LkJvbi4aLDVJ/KUqUwHZmlpqdDL9PHx8cJN aHmqT+SJPOvo+Pi4+X1Y5Hszz3t57pOpGpWnPJEn1ckzW2pnN5NuPBejRpHnoGlAKyKGNM937941 1tfXDbT6RJ7IdOBevXpVuAmdFWDyVJ/IE3kOqy9fvjSePHlS6Hszn7dv38pUjcpTnsiTCuV52XFV U1NTms9qFHlWiga0IqImeX7+/NmgqU/kiUwra2ZmptCL9NnZ2bbHRshTfSJP5FlnmYw1PT1duAn9 +vVrmapRgyFP5EmF8kwT+uwRinNzc40ff/zRQKtR5FkpGtCKiBrkub+/3zwjJCvIUJ/IE5lWUR6m M6O7yIv05HRVE1qe6hN5Is+6y/dgJmUVbUK/fPmy7QQumapR5Ik8KU+eHz9+LPT8ixpFnmWlAa2I qHie29vbjdHR0Z9fLGRrbdQn8kSmVZRtRR88eHDjJrQ81SfyRJ7DIN+D8/PzhZvQ2W2k3VEWMlWj yBN5Up48895X81mNIs+q0oBWRFQ4z/fv33+1HUvrs7KyYgDVJ/JEppV0dHTUvDct8iL9sp0/5Kk+ kSfyHCZLS0sXPhde9MlqKpmqUeSJPOl/njk+seiOJKhR5FkHGtCKiIrmuby8fOWLhbW1NYOoPpEn Mq2kw8PD5tES1z3XUp7qE3kiz2GTnbDaNaEXFxdlqkaRJ/JkAHnu7e39/Iy7sLBgwNQo8hwKGtCK iIrlmVlyz58/b/tC/s6dO42trS0DqT6RJzKtpIODg8LbcWdHEHmqT+SJPIddVjffvXu3o11DZKpG kSfypLd5pvl8/vv5oonUqFHkWTca0IqICuX5448/Nqampgqf8fXixQsDqT6RJzKtrDShi66EPnv8 hDzVJ/JEnsNqd3f3m+/O2dnZwtt9ylSNIk/kSffyzOKgyyaHZfcS1CjyrDMNaEVERfL88uVLY2Ji onDzOf89Z4qoT+SJTKsuD+zZ1aOTJrQ81SfyRJ7D7NOnT4379+83s5mbm2tOZJapGkWeyJP+5pmd ui5rPueTozM2NjYMnhpFnrV1K83n7777zkjUQF66poDOrgCiHnkeHR01J4oUbT5nezXNZ/WJPJFp XWxubhZqQucBfm1tTZ7qE3kiz6GXZ8j5+fmOms8yVaPIE3ly8zyLHp/YeobN7iWoUeRZR7cMAZRb zgkpegbmRedgAkAdrK+vNx/Oi3wXpgkNAHQmL8BNZAaA6zs9PW1MT08Xfo87OTnZODk5MXBALWlA Q4llxddVW7WcnzFnBg8Adfbhw4dCTeislraVGQAUt7Oz0/z+zJbdeXkOAHTm+Pi48eTJk8LN56dP n3a8UwlAlWhAQ0llJXPRMy/TpE6zGgDqThMaALorZ0aPjIz8/B2al+dWYwFAcQcHBx3tYPnixQu7 jgC1pwENJZUbkSI3LPfu3Wu+MACAYbG8vFzoOzJNaBO0AOBynz9/vvCF+fj4eHMlF9Bemkg5d/3w 8LC5m0DuPzNpMp8sLlhaWmq8fv268fLly+b5kzMzM82JHhd9xsbGmjXZjU+29j37Z8/Ozjb/9/PJ O6f8nfLJvXX+rpm8ub293XzHlGuDlZlQTOo+72eLNp9Td5rPwDDQgIYSP8DkoeSqG5aHDx82H3AA YNjkoV0TGgCu78uXL81m12XfoWlgmezMsEkjeX9/v7G2ttZsyr59+7Z53/n8+fNm4zZnu6aZm/cx qZEiO/NU/TM6Otr8t05MTDT/7dmqf35+vrG4uNhsrmectra2mitATVxh2KT5fHYXkXYfxycCw+TW +vr6z7PfinxyM9FOfk8nf2b+DkV08me+efOm0J+Z39fJn1uEMTWm3RrTq5rQ//gf/+OvZq+WYUxz 09XtMc3Wb734OV1YWOj6z2luIo2pMa3bmBbZfrHTMc3v7/aYFn2I62RM83uNabnH9M/+7M8KN6H/ 1//6X8Z0iH9OO/kzi45pp/e8Rca00/uzImPa6T2vMTWmVRhTz7s3f979L//lvxR6YX5+Ipcx9XNa xTH927/928azZ88a/+E//IfGb3/728a/+Tf/pvHo0aNmE/lP//RPG48fP+5o9aLP1Z805VsN6zTs k0FWf2c1eFZZZ2JLGtXeIXgvU/UxzXXll7/8ZeG6aB0R5R2C511jakyH5Xn3VtHVI61PtmJpJ7+n kz8zf4dC3fIO/szMyCsiv6+TP7cIY2pMuzmm2fLoH/7Df1iJMc2s126PabZ96sXPaSfnshQd01xw jakxrduY5t/W7THN7+/2mBZ9eO5kTPN7jWk1xrTI51e/+pUxHeKf007+zKJj2uk9b5Ex7fT+rMiY dnrPa0yNaRXG1PNu95932700f/funTH1c1raMc17kzQ109zJz6omcDU+f+/v/T3vELyXqd2YXnZ8 4u7urmczz7vG1JgO3fOuFdBmhRrTCozp//gf/6Nx9+7dZkFndu53331XyjE1K9SsUGNqBbQZjMZ0 EGOabQCL3BRndvpf/MVfGFMroK0sNabG1Apoz7v/3+ev//qvG3/yJ39S+OXSq1ev2j6Leofg57SX Y/q///f/bv49si12toDOCttsD62ZW8/PH/3RHzV3/8uL/axYzwrq7MiQn5vLzqf2DsF7mUGMaXZT uKoxdX5MvEPwvGtMjenQrIBuAJWQs56Xl5eb23IDAF/LuXzOhAaAzuS8205WeDx9+vTSxg90Q1b7 5F4tzcbc32UL55xVPgxnLft0fjb11NRUc3vvvC/LOdRFXtZDt+VdbX4Wz/+M5v+W71mAYXUrF8PM 0qH6Wkv4i85gY7DW1taunHEiT/WJPJEpnclKmKJN6Nb5W6hP5Ik8h13OYu1ky+b83vx3UKM3kaZM Vu20Vmvn5yr3aBqrPjf95Hz7nOudn6ulpaXm+7cyNgF9h9bL3/zN33yzJa0JW75Dkeew04BWRAxA 9ubP7N3cFGdlszzVJ/JEpnSHJrT6RJ7Ik86dnp42ZmZmCjd47t+/f+mzLGr0rNaK5mybnb9HGoNW M399Nmx2IWh9Mj5pxl/0aW03nl8v+s/zfvfsn9X6aOz/4ZOj7bJte47vyc/joFdM+w6t5/X2H/yD f9A8ssIOlr5DkSca0IqIvsrMt/PnVObB/aLZ4/JUn8gTmXI9f/qnf6oJrT6RJ/LkGv7sz/6so+1v i5z1yfDU6KdPnxqrq6vNLZGzdXaaq3VrYub+sXUmcZq+2Za+df5jFhu8e/eu8eHDh2bTfXt7u7nz XSZrpBGfz012D+hWnmm65u+yu7vb/Dvmk9zy984nq4YXFxebEztnZ2eb/840xvPvrlummQyRf9ez Z8+a+SW3fu3w4Du0GopOtmrlmZXQ+A5FnvyBBrQiok++fPly6bZmuZE/vy2LPNUn8kSm3CxPZ0Kr T+SJPLlepr/4xS/afodOTk7aXnRIazS5Z/LByspKs/GadxpVbUymAZmFAfk3pNmac6fTiMwZ1K0m chpQZdjCuUzX3LNN7DSv03jPuGX8cu7t+Ph4pZvVaUpnV4g047NVfC9WSvsOLbesYE7+uUYUmbQs T9+hyJNvaUArIvogs4DHxsauvLnNg87Z7VnkqT6RJzLlZnl2shL648ePBk59Ik/kKdP/l+lf/MVf NI+Muqo54xzo4anRZJ1zdNNgrNpZzWkupyGaMci2uK3G8v7+fnOhgGtu76V5n/FOE295ebn5c5Td AfOzlGtJlbZLz0rp/BylKX3THSB8h5ZX3s/mPe3Z7PMzLE/fociTzmhAKyJ6LLNBc85MkZvZFy9e yFN9Ik9kShfzLHomdD55kYT6RJ7IU6Z/yDTNlYuaQ2lMO/+5vjWapmwahVn5l2ZbfgbKemZz/l55 p5ntvrPyNuf6plG+t7fXXJ1btzNY63rNzYr686ups417ViCX+efv7Hncre27O1kp7zu0nDLhJmeF X5T1VROv5Ok7FHnyLQ1oRUQPZWZt0ZnBuaHOTFB5qk/kiUzpbp5Fm9D5Ls65d6hP5Ik8ZfqHTNMU OrubV74rc6Yt9anRZJyttLMiNVmXcXVzmpBpMmfSft6zbG1t1bLB7Jp7sTSoW83pN2/eNO/ts6o9 77PL2JTO+eD5Wc1zRXZEvOzn1Hdo+WRyVbaPvyzb/Genp6fydM1FnhSkAa2I6JHMvC06SzMrpM+f JyJP9Yk8kSndy7OTldBnJ4ShPpEn8hz2TLMiNiv88n83UavaeSbLrA7O+4qsLi3TGb1ZXZhVh2nc ZQVs3pGkeeeccdfcq6S5m8kIOas7zemshM/59FcdITCIbeCzm0AmeqT+Wj/T8iyXTHIo8nOTyToX TSqQp2su8uRbGtCKiC7LA91FW7Vc9snNTW5A5ak+kScypbd55oVU0e/nvJhFfSJP5CnTP0jDJKtO OzFsq1PL6G/+5m+aef76179uPH78uBRbGafpnb9LtlhOozmNw5OTE2G55nZdtsPOz1dWzWdiw9nd HAb5yS4DmdTzr//1v27+///2b/9WWAOW7dM72f0hv199uuYiT9rTgFZEdFG2aulkC6Bsy5OZmvJU n8gTmdKfPHM+W9Hv6bwYRX0iT+Qp085li9JsVZrGD/2T80nTGMn9TlaB/vKXvxzo+cxZ+ZmV1lmZ 2jqb2cQE19xByqKRrHTNauTc6z99+nTgq6V/9atfNeskf5/Ub/6O9E+nO1jmZ0d9uuYiT4rRgFZE dElmVXZy05qby8vODZGn+kSeyJTe5bm0tFT4+zqrpr0oVZ/IE3nKtDN53m19l+bP8l3aG2lUZavq rO7MBPdBrnDO6tJsTdta1WzrbNfcKsnkjfX19ebkjZw3nskTg5y8kV0C8ndRS72Td7K5ZnVyTMBF O1iqT9dc5MnlbuVL7Te/+Y2RqIGFhYXGgwcPmr/Sf60zsbr1Mlue6hN5IlN6l2cnTeic2ebFufpE nshTpsVc9B07NTVlm+UuSMMkW6G/evVqoFtqpzmXF7hZ4b6zs6NB5ppbS2lKZ4JHrmlZKZ2xH0TN tbbszt9DvXVHJu9k0k43drBUn665yJPL3TIE0B15mC6y/fby8rLBAoAS6GQ77tnZWS97AKCN1dXV Sxs0eV6+avUYF8s5ttnCOltqd3JGabc+2XI2K9rzwjbNONsDM8zSlM4kkDxHZJLqIFZKt2oy7xc/ ffpkomyH8j3UyfGJGWsTqACuRwMauujg4KB5I3jZDWLOPAIAyiMrd4quZMjqLU1oALhYVua1a5Dm OzdNTC6XBm+2Ah7EttqtrX+za9uHDx+azW/gamkCp2ZTN52squ3WJ1tDZ7JsarbdKl3fUzsdTeTJ dViDH+D6NKChy/Iwff4BMTPrDg8PDQ4AlNDHjx8Lv9ydmJgwAx4AzsnW0EVXAuY79+3bt17qn5EV eVlh3O9ttTNRPhPssqV3Jsxb3Qw3l1XSObs5q6Tz7NDvbbtzHrvtui+W751c84p8T+U8e99TADej AQ09kO2xvKgGgOrIS9eis+FNLAOAb2UF4GU7gtnW9GtZpZjVinNzc33dwjdnHzq7GfordZZJJmlo 9vss6ZGRkWbNZ8KtCSZ/kHG4agvuPBPmOAkAbk4DGnokN3j5eKADgGrIeW737t0r9DInL4udYwkA X8uqv2wHW7Q5Mj4+3lwtWHd5L5D7jJcvX/Z1i940Webn55sNZ1vzQnlke/t+T0JpbbGfRTPDfj3I EYoXPfdl9Xi2VAegOzSgoeDDYrbOybZiRdmmBQCqZ39/v7lSoOi2lZubmwYNAM5IY6WTJmsa1ru7 u7Ubh6zuzorHNJiKTnDr1gpn5zdDtaTpmevFs2fPmk3QfqyQbl0v8jwzjItn8u8+f9RSJ+99AWhP Axo6eHjOjSAAUG+dNKHzcsgWbQDwtTQzssV20UZItjzNcRhVlyM6VlZWGk+ePCl8tMdNPmls5z1F GldW7UF9ZGeIXBPTIE6juF/nwWd19DAdjfD27dvmvz87RWg+A3SfBjRcIbPhzm8ftri4aGAAoOay Ld1VZ4Odb0Jna0sA4Gt5fu6kCbK8vFypf192PsuRHGnaZNVir5tEaWqnSbS0tNRcNW7nNRgOrckt mXBSdKLsTT45HmFhYaH5XrRK15k0kTs9JilHRwDQGxrQcMWD8mVb3tRhZjYAcLXM/s85aUVf1GQG PQDwtTSVi6wGzmreKpxLmgZHznPOirl+NIKyI1urETSM2+QCX0tDeGdnp3ldmJyc7Pl23TmjOiux s+tTma9BOdc5E4izmjv/bwAG71Zu8P/qr/7KSNRAZtxmm6f8yvXlZiozCtvNOu50Rp081ac85YlM qV6eX758aZ4HVvQFzfPnz61GUp/IU57I9Jw0S9LEuOo7tMwTvbMdblYfZvVxr5s9aaDkfuLjx483 3hJWjapP6p9nrk859z3nzbe7znZjq+68M831ukxbdWdHiLNblWcFd7+b5epTjSJPvnWrdXNL9WU2 WvLMr1xPJy+ZszV3bvLkiTzliUypd55pKGd1QdEXM3kpk3sK1CfylCcy/fp5+7KdRV6/fl26schq 7JytnHuAXp7nnIZ2XohmDPb399Uo8pTnjeQ8+Fy7cr3t9YSZXB9zFFH+Nwc1CTe7UF10jU5DXn0i U+Q5WBrQioj/5/xsuSJb0HT74VCe6hN5IlPKmWdm0OclRifnppVpVYA8kSfypAyZZkXv+e/Tp0+f lmb3kOx0lmZGVjr3smmT86JfvHjR2NjY6OmkNTWqPhnuPM+uju71kQGt4wL6tf11keezfq50VJ9q FHnyLQ1oRcT/JzdjncxozirpXp9NJU/1iTyRKeXL89WrVx1NVuv1kR3yRJ7IkypmmiZv/ncyCfzo 6Ghg/940vtMETtMkk8d6uW1tVjkvLS319ZxrNao+kedZh4eHzRXLs7OzPV0dnWv7y5cve7ZwJ98b aXgX+bvkCAj1iUyR52BoQCuioZbZ1+3Oez7/mZ+f78s5IvJUn8gTmVLOPJeXlwu/sLl3715je3tb KOoTecoTmZ6ztbXV3La1k+f3bkzsyvN8/rfzb8zRWr1qwOTPTpNnc3Oz72eRqlH1iTzbye4L6+vr zTPn88zSq2thJuWmGZ3rdzd2u8g1tZNrdyb/qE9kijwHQwNaEQ2tzPrLtldFb1iyQjorpeWJPJGn TJHn2tpa4d1T0qxeWVkRjPpEnvJEpjfQWrGXiWCdNjHy+9O0yITyXm5Dm/dri4uLzVV/ZdhWXI2q T+RZRCbJ5BqZLa3TMO7lxJzsOJH/retcI3N97WTldhYdZfKS+kSmyHMwNKAV0VDKSqROZsvl93Yy M1ueyFOeyJT657m7u9vRS+zXr18LR33KU57yRKbXkC1jzzcVipydnEZwjs/IdrC9aKakEZLVdWmK D3IrcTWqPpFnN+XamUbx48ePe7ZVd9615t+ed7TtdonI9XVqaqrjHSz71XxWn2oUeXIxDWhFNJRy 41K0AZ0zRQ4ODuSJPJGnTJHnN7KjSieT2vo5C1+eyBN5UodM05y4aNeRy57Vs81rGid519WLpkn+ Lvk+zw5pZWw6q1H1iTy7KZN93r1715iZmSm8A1Snn2wBnm26LzqveWNjo6NJv3fv3m18/PhRnsgU eZaABrQiGlrZ7qXdLL5+z5aTp/pEnsiU6uX5+fPnjl5y54V52V9Yq0/kiTxlWgbHx8dXNh7yTP/D Dz80m9RpOvdq69j8HV68eNE8gqPIymt5Ik/qmGdWKq+urjb/zmn09uJ6m+MSs9X2//2//7d5Xe9k BXa+AzIJSZ7IFHmWgwa0IhpquaG5bEbzIGbLyVN9Ik9kSjXzzIS16enpSrwckSfyRJ5UIdOcDzo5 Odmzs0jbfbJtdyalF9keVp7Ik2HLM88/W1tbzb9/JyuUO/n88R//ceHfm+MQTk5O5IlMkWeJaEAr oqF20QNtXgjnTEd5Ik/kKVPk2el9RbaO6+TcyJWVFYGpT3kiT2R6gUwK73fTOcdq5Ls8Ted8r8sT eSLPYs9B6+vrjefPnze30+73tTsrpQc9UUh9qlHkybc0oBXR0MuWXq2zG7NyaZCz5eSpPpEnMqX6 eb5586ajreLevn1bi5fc6hN5yhOZdlsmav39v//3e9q4yCT0bK+ds0fr9n2sRtUn8uy3NIJz7OHc 3FzPjkVoff7RP/pHzTOi5YlMkWc53coN9u9//3sjUQNpnOYMwrI0UAcpK5g7Obs5N0avXr0q1bZa 8lSfyBOZUt08c2/RyVZ0s7OzHd27yBN5Ik/qnOnR0VHj/fv3zR3LfvnLX/Zke+2sdM47sapur61G 1SfyLLtM6smOEpnk06ttusfHxxvLy8sDH0f1qUaRJ9+6ZQiomw8fPjTPcH727JnBAAAGZn9//+dd Vop8Hj161Dg8PDRwAAylNILX1tYaT58+7WgnkaKfsbGx5sTzMhy5BTCMMukn23T3YmV0vjeys2Um L3358sVgA5SABjS1kZuLNJ3P3ny8e/fOwAAAA5OjPh4/ftzR2ZNbW1sGDoChkYZEtmrtxbmhv/jF Lxp//dd/3fzfAKAcWiuj/+t//a89aUbn+yTb7OZ/A4DB0YCmFjKD+aKtXDL7LauPAAAGJZPkZmZm Onppkm3knAsNQF3lOX1xcbG5FXYvzwfNO4GDgwMDDlCy56OshH748GHzGKI0inMsQi+26U6DO/9b dr8A6D8NaCotL2azhVa23L5qO0tnKgIAg5Z7lk5elmRnlzqfSwnAcMm5e2/evOloZ5CbfuyKBlAu mYB0dvJRdsA4O/F2b2+veWZ0jk3o9ndCGt6Z/JRdqgDoPQ1oKv3wmuZykRuM3MwAAAza6upq4+7d u4VfkuQlvXOhAaiqTKT68OFD48mTJz3ZYvXP//zPG3/0R3904X+eFW8AlMfr16+bO1Ocv16/ffv2 wt+fldHZSruT56eiu2NMTk42v5+cFw3QOxrQVNLa2lrzjMRObi6c+wEAlMGnT5862nI0L9jdxwBQ JRsbG82dPLq9nWreA8zPzzf//NaKuZzvfP79QFbOaSoAlENWHF91JFF2trzquITsbLm+vt5cYJRn o25+r+R/e3Z2tvnn230KoLs0oKmU3HBk5lsnNxKZJZcZbQAAZbqnyYv5TmbpLy0tORcagNJqneGZ 8zZ70RzIRPTLmgNpbmQ1W+v3Z7IXAIN30SShiz6ZOFTkCMX8nkxCymSkq45kvM4n75Dz52YbcM9d ADenAU1l5Mt/fHy8oxuHbNFt20oAoKyyPWgn9zbT09POLAOgNLJiLVuqdrKzR9HPxMREY2VlpfCK tDQLMlkrq9iKyn9neXnZqjeAHsg1uZMmcadHJ5ycnDQ+fvzYPObhoq29b/JJQ/zVq1dXrswG4Gq3 fvvb3zYvplRfHrLy4NfJw1ZVZAVzp7PaMkO6yltu1TlP9Yk8kSny/P/Ly/VOzjXLCoKtrS15Ik/k yUAyzQv/9+/fdzxBvOgk8pwF2q+J5AsLC83/3cePH9dy8roalSfyHIRcT1u7UhT9ZCLT7u7utf83 j46OGm/evOnJd1MmROV776r3zOpTjSJPvnUrF9GHDx8aiRpobU2dX+skW3h1uj1XZr/JE3kiT2Qq z6rIVqGZZd/JPc+wbMmtPuWJPBl8plkhnOfsp0+fdn2VWZoOee7PNq39/F7b3Nz86t+SyWCrq6tq FHkizxvIIqJOJte2xqDI9ttFpQGeCUaZ1NTtIyHyd82RE+pTjSJP2tOAVkSl9/nz58Krn3NjUZez nlwU1SfyRKYMV5556ZIX+51uyZ17JXkiT+RJLzLNS/b8v4uc39nJJ39ems758wcxmSqruC/7N+Xf m/9cjSJP5NnZdfXZs2cdN3TfvXvX079XVlVna+979+51fYvuxcXFn3fPUJ9qFHnyLQ1oRVQJuRkp ck5InVYBuSiqT+SJTBnOPLMtVCery+7fv3+j7erkiTyRJ+cz/fWvf93xzhztPlkRl+ZEv1c6X6Rd kyT/9vw91SjyRJ7t7e3tdTxRKYuI+nm+crbPzursnBfd6TGP7T7ZbvzP//zP1acaRZ6cowGtiCrj shVBucGp4979LoryRJ7IlOHNMyvCRkZGCr/0SMM6Z57VcUtu9SlP5Env5fsj20//83/+z7u+XWma vRsbG81tvMsgZ0wX/fu/evWqNH9vNYo85VlW2ckp/YWi19b5+fmubrndqePj48by8nJPzov+F//i XzTW1tYq/d2Ba6486RYNaEVUqZuZnA119ks9TencNMgTeSJPZErd8sx2bo8fP+54S+663RupT/WJ POmd7KCRRkAnk56KfCYmJhrv378v3XdS3itcZ5VeVvepUeSJPC+X62S7XZyyE0YmJJVJjnJcWlrq +lET+V7Nbp1V/f7ANVeedIMGtCIauE5W6mxubv68yicz1eSJPJEnMqXOeeY+qdOz1PLyZGtrS57I E3lyoWxD2ouVX62X7f3cUvU6MsErE7Y6+be13kFUbacRNeqaizz7KUcJXXYdnZmZaXz+/LnUz105 eiF5dPu86Hzf5jsk52SjRpHnMNGAVkQDla2vMps4D8BF5Tzosj/QuigiT3kiU+TZTbn/6fSssqpv G6o+1SfypHtaZ1+m8drNsy/TmM3OZDkWa5DbqV7HwsJC29V65z/ZmWR/f1+NIk/keYE0cc9Pbsp3 Tt7/VmkCT56hcixFvt968Z2ZP7uTd+GoUeRZVRrQimggMuNtamrq5y/gubk5AbooyhN5IlPkeYVs 39bJ2WqtLVDLvNJAfapP5ElvZUeMrEru9mquJ0+eNFdzVf3Yh3y3jo2NdXyudbYXV6PIk2HJs5Pm cba0bjVt04yu+hbUmVy1srLSnIDU6aSldt8lyX57e7tyu2uoUeRJURrQiqjvMus6Z36c/+It2xkg 8kSeyFOmyLNs8gIkE/c6ebmR+66sTJMn8kSewyFbTGcb1E4nLbX73L9/v7m7Rt12JMtKt/wMd9JY SCOiCg0DNeqaizxvKttSP3jwoKNrf1Y8Z5eJqu2M0U7G4M2bNx1PXGr3yfjme7vqE4fVKPLkPA1o RdQ3mRmdbUauOq/QWRguivJEnsgUebaXWfidbgc3Oztbya3e1Kf6RJ60l+v7x48fmztfdPOleFZO D8sKrc3NzeZ7iSJbqO7u7qpR5Emt88w1f2lp6ednjjRd63C8T7fke6AXO4zk3fna2pqxVqPIsxY0 oBVRX25Ysup5ZGSk7Zfss2fPBOmiKE/kiUyRZwGZgd/p6rasXst2rPJEnsizHrIyLTtjXLTL2E0+ //Sf/tPmGZV1W73WTibO55zsq8YmK/vUKPKkznlm2+zs9HD++peGNF/L92SOZfgn/+SfdH0CWBrc VZnwpEaRJxe59bvf/a7xww8/GImaPHim0ZtfyyLnflx0w3LVJw+5lDNP5Ik8ZYo8y/fCo/Ug1ckn LzOq0lRQn+oTefK1bNGZJkAvtgBNMzsN1mHP9LKdRnKeaZVWpalR11zk2YksIsoW05fttJQdIGwT fXme//N//s/G/Px814/AyJ+XXI6Ojgy0ay7yrJRbhoBeyANZzobqdBZ2ZndV+YxCAIBByAS+ItuG nn+RYUY9QHWesfOsnNW5nZxV3O6TncrSdPZ98K1MqD+7pXnGfX9/38AAtZRjCDLJpt33xuTkpO2h C0iT68WLF80dqLr1nZ3voWzRnSM3hm2HEqCaNKDpyQ3Ldb5cp6amzOQCALim3Edd5+zPhYUFLzAA SiqN4ex00ekkoyIvsNPQdv1v7/Xr180xy+qzTnLLf6/u52YD1ffly5fm7kidTG5aXl42cAXleyDf t3nv3e0tutPgTqPbdw1QVhrQdE3OSpqdne14NnbrQc6XJQDAzWXr1Mu2zbvs8+jRo+ZZbwAMXlbe 5hm521ts53isNA3y7E5nDg4OCr+zyO9rrSLMmOe/C1BGaYxeZ4LTs2fPDN41HB4eNicn5ciLbn6/ ZyFYdiL1fQOUjQY0XbO4uNjxF2QeymxhBQDQXWleFNlC7/ykwLy4sBoOoP9OTk4a7969a25t2s0t tnMsVlZQ53uB/kiO579fs0otqwwByiDnOOdIh+t8p6ysrFhE1AVZufzy5cvmURjdbEZnR6z37997 pgNKQQOarskXW84SLHrDYtUzAEBv783m5+c7bmRkBv3W1pYBBOiD7e3t5hnM3Ww6589KYyEr25zT 2V9p6uR9x2XnbacpADAoeQ+b97GXXaeu+uR7xdGJ3Zfv6bW1tebRGL2YgGbhFzBIGtB01cbGRtsv wMzozkMZAAD9uT9LU7nTlxZ5YZEVeQB0V66tvdhiOztfZItt1+7ByfuOdjnNzMw0t2EF6LdMMr1O I/PDhw8Grw/S4M/9Qbe36M5xEDmmyREcQL9pQNN1CwsLl96wZLavVc8AAP2Vlw2ZVd/py4qcCWe1 FkB3rsPZtnRqaqonK5yylSeDle/LornduXOn2QywRSrQb7Ozs4WvVXl+sOp5MLJDSrbovnfvXld3 SMlEqXxfORYC6AcNaLouD1DnV9nkIfvg4MDgAAAMUFYvXGfLPau1ADqXbTWzC0W3t9VsbbGdLTtt sV0eRY8kO/t59OhRs8kA0C9pKLdramYSao5xYPDynj1ZdHsCWyZC5f7EcR1AL93K9kx/93d/ZyRq IA3ePLj0otGbl5WZrV1UHoRbNyyrq6tWPZcsT+SJPJGpPIdXjkJJ4+I6LykGsVpLnuoTeVZNzlvM qqU8D3dzC82JiYnGu3fveroaTabXl1XuWVl4nQZBzgHvRa7ydM1Fnhe56gjFXI8c5VDOPPM9sbS0 dK3jla765M9bXFx0ZKZrrjzpulu5yGSWJtWXbbda5/V1y97eXvMht7W1VycrX7KdhxuWcuWJPJEn MpUnLZlceJ0t3bJa69OnT/JEnsjzjDQf8wzcen7u1ifnQOalcJraMq2Gzc3Nxsj/r71zha3jWsNo lCit+iCtIjUgoKhKpYCAVI0qV7IqA1ey1ABXjeQkyMDAwMAgwFKBgYGBgUGAQYFBYEBAwQEGBgYG BQEBBQUBBYUFgedqzdVOT0/PY8/MnjnzWEsa9V41cdL55t+P/3njRm6t2ZNJ9EqZwK+errmintOg w5EdGdqpJ/sEWm1tbRXqbjWrwwrnGFt0u+aqp6TCALRGNBEynvg545m7tOYQF0VRT/VUTzUV9ewG Rau1+PXb29u1VEOrp/Yp6tlUcADTupJ1NLUDeFFtMbXRNOC439zcLKT/YDBQT1FP9cy9HxE0ZO+I TWKhmpa9iy5HVNU6k76d9oludCJNPe6D74LzDZ1N+9qi2zVXPaU8BqA1ov8cWA4ODmZentnUxEVR 1FM91VNNRT27Q9FqrTrmw6mn9inq2TToFEZwsci6Oeu5d+9eFkCossW2mtYLlevoGvsNrK+vq6eo p3rmPsdTvRzWEUY1xIKPt87ORupZLXQiZdwqVcwpg9Hc+Tj3cP7p05hN11z1lPIYgNaI3kFGE99C TAsws+JcFEU91VM91VTUs1uEaq0izorl5eVco1rUU/tUT/VsGzjoaYXNfThl0Bmn7tOnT7Of3wSn rjZaDSQWzBt7QSFA6vmb6umaK93Vk05GJK1MaufvSETtk/2E80XqZLkwGqSqu5+ainp2CwPQGtHw 4uIi95yq3d1dX7iLoqineqqnmop6dpDz8/Ph7du3C7Vpoy136so99dQ+RT0XRVVznXlWVlayDhJN qyTSRquDgNCkUWfhoWpNPUU91XMeMd0rOZOL9hm+l9Cim/ta6s4tfItdnRftmqueUh4D0D02Ii4/ RWb+8ZA91dXNxUVR1FPUU01FPfsOc752dnYKnRNxhhGwSRVUUU/tU9SzTuj2RWB4bW0taftKfhaB bBy1qatc1bRd0C53vPvc3bt3o2ds5vHFqKdrrnRLTwKJMd0r2XOavNeo52IgsY5kJwLHqedFc246 PT3tVNdU11xtVMpjALqHRoQzMKb907RndXW1F202XBRFPUU91VTUs+8wu5L22kXOjNwxfvnll9KB aPXUPkU96+Ds7CxL0C56T5720FHi559/Hr5+/VpN5R0Em/kuQgUjneliYE8lWI1fho4l6umaK/3Q czAY5JonH/y3fZrXq33mgwQFOpwW6Xw1LxmZd8A32/bvzzVXG5XyGIDumRFx6S06s4rZVGTaiYui qKd6qqeainr2C6oBOQsWOUNS8Xd5eameop7q2ThYm5iPeOvWreRznbe2tjLnq5rKLAgAnJycRP96 iglGv7XNzc2Zoy/U0zVX2q0nflwCyUU7b5BMKtrnPOjMQRJe6hbdnK+YF92WJDzXXG1U0mMAumdG ROZRTKuW8QMLLRhtue2iKOop6qmmop79hbPgaLVW3gc9irQCVE/tU9QzJThBcYbeuXOnkvaTTZzr rI12Zx+eVKHPt8c3Pclno56uudJOPRmbSIJU0YAgnRIMPmufeeG7o0X30tJS0jNSSEpmDMmspCk1 FfXsHgage2hEzGOI3RzYcDywuCiKeop6qqmopwQYxYIDoWglBlWBODfUU/sU9awL1hwqR3HIp3Sm 8jCmgHEDzFVUU6kSWqXO+hZv3LgxPDw8/Nf8TfV0zZX26UkyCfZctAMHAURbb2ufZSFhj32naCfV eQkS7FdNH/HpmquNSnkMQPfUiFZWVuZuBLTb9sDioijqKeqppqKeMgkCLkVnpc6q1lJP7VPUMwWs L8fHx7lnZsbOuKeKp0hXBzWVIuCkj62EJFjAHo0/Rz21T2mnno8ePcqd5Lm/v/+vBBTRPlPAXnJx cZElERe9+80rfmMURRM7r7rmaqNSnitcnJ48eeKb6AAs1o8fP46aH0RV86RWGmwkZCAZeG6GniyI eeZBiXqKeoqainrWSWjLXbQ94KRqLfXUPkU9i/L27dsskbqKOYbcn9fX17M5iV2+L2ujzYT27nm/ WdrME8Ta2NhQT+1TWqYnSScxY2/Ym/gZTa8k1T67Aees58+fV3bOYt455yz+HDUV9ewGV3wF3YCD BhcLFupY2CxGF3lmizjnWURERETy8urVqywwU3RW2Gi1lohIHrjDMneZNaiKyhwqqHFU5RkdIJIS krSKjr5wjxVpL3QLmmXbDx48MPAsC4PRI5yPOCelnhdNkvLm5ubw7OysMcFoESmGAegOLPY7Ozv/ WuhpixFDaOHERd0Di4iIiIiU5fLyslS7W6q1mNNq+0ARmQXOSAJqJGGnrsAJaxGtTLvYYlvaC988 XQzLtI6P9ReJSDWQCMJs3RhIfJpUBe3YRGkanJc4N5XZo6Y9JBdub29nyYZ+8yLtwwB0SyFgTOB5 0kFkeXk5+ueYxS0iIiIiqSkzH9pqLRGZBOsBbRmp+Koi6EzyDNVmBp2lyZB8sbu7G9Wad/zBbt68 eeNLFFmQ7VItSoDu1q1b0VWdjLoJNszvo/2x52NpMiQk02WV7zX1WY3KaDq6NqlNt4jMxgB0y6C9 Ib3q5124z8/PfVkiIiIisjDCfOgygWiqEI+OjnS0ifQY7rYkX+N0TO3IJNmFn809W6RN0A0vbyCa CjIRqRfOsASex4NxnG9joCsQexX27thEadu3T6CYOEYVwWjumLTptjJapNkYgG4JZA+xYMfOVCB7 W0RERERk0eAsK1qtNdo2FOedme4i3Qcn4mAwyALDVTgsWYu4W9OKWIeltB0C0TG+IqufRerfy05P T7N22ZNsMk8VtHuVdAGC0QSMq0goJBjNWBZa03tfFGkWBqAbDpnYzGiODTyPPi9fvvQFioiIiEgj wEmO06HIuTY8N2/eHB4cHFgBItIxcK5T6VxVlQzBN342rUt1TEoXYUwb33jZ6mfsg4pLESkGZ1Sq m6lanrc3HR4e+sKkl2c+qpYZqVImQXlWm25iKYxz8swnsngMQDcUsrFXVlZKOejW1tZ8kSIiIiLS KHCSk6FeZoYrWe7MFrOaS6S94KQPDsgyrfqnPdyl79+/P3z27JlJK9Ibfvvtt8ymxqv+Y/fL4+Pj LNmLPfavv/7yhYpEQqIlo2fyVHfmqYIW6SLsMyQHLi8vJz8HjlZG043A5CqRxWAAuoHMylqNrQzh 0OPCKiIiIiJN5Y8//hg+fPiwdFUjVdUEtUWk+bx+/ToLCONoLJNsPetZWlrKqs9MUJE+c3Z2liVg YBP4h2KgKo2RF6NJHFSRMRJORCYTRiYWTawk6UNE/n83ZL+a1rY+xQiW1dXVrE23CVYi9WEAuoGw EBYNPNO+xcCziIiIiLQFAlI4A8pWOtL9h9lizskTaRY4FGmdH4JhVQadqUATkX9gX4ztAEByyDQb I2mEoLaI/B86eLCvlU2m2tra8mWKjEFy8f7+/vDevXuVnh3Z90xYFKmWKxgcGY7SHHCaxcwKGW0n wYV+Y2Mj+/9k3kn7CZXw6qmeop6ipqKefYC2oVRalXXkcbex5a72KYvVk3nOOzs7w9u3b1fmOORn 45y0A4I2Kmn0vHPnzly7ozKNuZome2mffWdvb69U4iRtgUmeVE/tU2ZDgJiCuyqD0eFMyX1UTbVR SYsB6IZycnISFXimNUVwrmlELoqinqKeoqainm3n1atXmXZlA9G0QuTnULGlo1z7lGr1fPz48XAw GGRBZ2ZaVuUgxPnIbFrWCdFGJZ2e2G8eW6RoggCcXQe0z75CUKzIWZWgM91/1FP7lPzQOptE4yoT HEnG2t7ezvZFNdVGpTwGoGtcIMnWob1gjAOMX0NL7WmttmkvNl7VoRG5KIp6inqKmop6dgWqGtHw 6tWrSRwJZLU770v7lHQQeKItL3peu3atMkcgFZfcpYPDXrRRSa9n0Rb5JHtRyXlxceHL1j57x8OH D3MlRTKSQj21T0kDyYgkQuXpIpv3+eCDD7J/fv3113bX0kalIAagK4ZDOB81h42weNGOLAacZOMX b+ZDv337ViNyURT1FPUUNRX17AU//vhjpuf169dLOxGoVKHNNxnton1KPv7+++/MdqhAphK5bJeC WQ+Bbe7DVldqo1K9njjxP/744yTJXuPtS0X7bBvYA/OdY7i8vJwbeKaSctqMWfXUPiUNJCnu7u5W ej7FnsP5lNiOHba0UYnDAHQFcLCgQnna/BycXjFQoREWNwLP8xY2jchFUdRT1FPUVNSzq3r+9NNP 2fiZVO19ad1GVeU0p6BonzLMqrWY98qddDSpOvWDs5AKTNoqjleIiTYq1etJssfBwcHUTnwxD0Fs ElVE+2wbFPoQdKZrJfvRjRs3phb/jLO0tDR3ZKJ6ap9SH+xnoQttlWdX7PzBgwfD4+Nju/RoozID A9AJDyvPnz/PFp55ixv/PjaTO8/lWyNyURT1FPUUNRX17LqeOLdJ9uQOk8qBsLKykiV82lpN+5Rh VsFIlXOV8/WC447kbBx3JoJoo9IMPdkHSQQpssdS6SnaZ5uggpn9blLiBclXMeALHu0CgP3EBq/V U/uUamFPw5Zpl19lMJqHREoST87OzqLXANFGuwo2gO1x1zMAXRJabG9ubuZexHCaaUSinuop6ilq KuopxfX89ddf31WrpAqI4aDg5+o40D77AknPJycn2RxXqr6qdM7x87e2tkz40Eal4XrSgY+9kHam sfZN6+IY3F+1z0VCt0l8sgSLZp0f+fextsLZEf9w3pa86ql9Sn2QxEynA8673PmqPO/SEYQEZyqx 7eyjjfYF9kD2Qu56YzZmADovoTVRmaoLsslTzwrQiFwURT1FPUVNRT37qOfvv/8+6aJTOhhNoimO Cmd8aZ9du88SAEaDzz//vFIHHA9t8/mz+DMNPGmj0j496YrA7581J5pAdcxeSfCP/ZUAwOnpqYko 2mct8J3xvdG1Mk/SYmxShXqKerYLgtEvX77M5kaXGT0R+/BncFelItSAtDbaNegmgi3NuFcagM4D F+ZUWeEsdBqRqKd6inqKmop6Sho9cTBS1XL37t3krYJxllMN5nxL7bNtYBe0A9zZ2ckSoVN1DJg1 z5lg1N7enk42bVQ6pCfJK/v7+xOLMWLbFdNyf7xKjOpR2hiboKJ9poSEiPPz8yzoU9SPW3VbefXU PqUZawUBNNpnLy8vV35ODrE4Ep1JziQxS7TRtsHdkqAzicYR37wB6LxweCmbAY5AqS/jGpGLoqin qKeoqainev5zKeL3pHYi4MTk59qmW/tsKgSJqNzHkba0tFT5zDue9957L6ss48+1olEblW7ribMe WyfRhD2WfTF2P5zV0pu1imA0laome2mfZXjz5s3Miv08bXSr/BbVU/uUZq4fYTTN9evXKz9D85A8 TayIYkXP0dpoE+HsR8IEiVkkNOf8xg1A52UwGBRaTMiiqbKFn0bkoijqKeopairqqZ7/hqxyKq5S V0UHxyQzqM1e1z4XCc5x7qg4rvjO66jcCH6EYFdPnjxRCG1UeqgnLYrxc8XAXMA8+6tJLdpnGVKc +2gnSmWkeop69pONjY13a0GqjrjzHpKxCPBRIU1ClndMbXRRMObs2bNnw/X19XLfP5fTr776qtcv 8/Xr18OnT59mxs3/jiH2pbNoUDHNzJyqCb3W+ae0H/VUT1FPUVNRT0mrJ2d9snZTzooebztM1alt h7XPKuH7ot0td9i6KpzDN05AaHR+nXpqo6KesRTtJmhltPZZBM5jRfc7kgtpC19VAZF6ap/STk2J 7xweHmZrRF3nb547d+5k536SsrxnaqNVwZ5HsmDoopUsqbmPL5MDK5dmDrDjfcoPDg6ifgbzs+a1 TqDSwkxNEREREZFmQatQHIsrKyvO9pLG311p987c1bW1tcxpUpezi4ckbVsCikhZcGqmqB7D4W97 7n6e25jnfHR0lHWXjGn5TnV+Huc5++ve3l5W8SUiErMucUanVXfkHNxkz82bN7N7LPcD/g7eNaUo 7HnEMEkyriJJvzcB6DBMnuAyB5VZGSpklMQwqXUQiw2HlTqqnUVEREREpDxURZPlW2CWUa6H6mgC 0rSx0kkg0+6t3CWp8qM1HN9kndUVoe0tDi2qO7hDV139JSL9gCSWFGsU65P0A5KeSBYk+Wp8LyTg EsO8Ntz8XJzu/Dz3OxEpA4E8ZkeXbldcokqa+wPBRBJ2TNaSSfz5559ZYS7fStWJEyTkE4/tZACa DBQy3YoaPcPmY8CwyTjBkXR2dhaVgSciIiIiIs2ElmbJW07NqCzlHsGdhaCjjs9+gVMo3FnprkWC QmVZ53PaapOkzXfvnVZEqoJgIoktrHVl9tfYroVWhLXzDEbAmcKe+/fvz/xO2DdjoIPHpN/PvocD Hke8iEgVkMgZOhhVfa+c9nCnZfwUa6vdHfoJutORjf2QWGbV32JoF889N9CpADSHS7Ihy2aJcwiJ gUC1F3QRERERkW5e1gjKkblbVys1RgThXCdr3XtGdyDwghOKYDNOIBzrdVc2j7cZxXlvW20RWQT4 0tjrinQeGXVozlpzcbDysN6xt+Lni/m9Uh90oKFSj9ngeb8FzmYxkOAXKp0JOvPdOT9VRBax79VV dTrroUiTRDD+HnTlMvm0e3dOujaz19U5uomgM0mG07pCdyoATdVAiqxxDiUiIiIiIiLAZSpkDdfZ CpnWkQQscRDwd9BB0GxIiCbQjIOJ72V1dTVzqi+q6mHUUY+Dn78XDn8RkaaAo5RKmRgnaWzQkern WQk4tFzGUcqvMwmnfqjESxGAiU0osNJZRJpGaNfN+bxsZ5BUdwUClnSgYM3k3mkL72aDX4B7Hd8R 9866vyPip1T4xyR1NT4AzSGBQ2FsVTLGkqINma16RERERERkHAKMOK4JLtbtLKCCh+pZWncH5zkO DNt31wsOGYImVG5RSRwyzBftPAoPjn0qG7hDx46XEhFZNDi8cX7TMnRSl4jYtsusf3m7QlAljSOV fdVgZfU6p9jrYtuxi4g0HZKh6EzEPldHm+TYeyeJtNxzSBSjjbOB6cXAff/FixfZOYUzDknqdXfT Cp1ESIzPe79sTACavzhl/0dHR9mLxLEyOruZ/x0Dh9WyGR9UGRiAFhERERGReXeYJrRTowtUaKcW HOhkRFsxXRycKzhZuOwT7OeOyKWbVulNCDKPa0/muy21RaQrEAQmyWd9ff2dk5W9LYYULSf5s2U2 nDHYJwlKMLIErXBMx0CXl7IaMYJRRKSreyDdIgj8TkvKWtQTxluQjE0FN/ck9gGStL2HlIPOHtw9 SbB69OhRlgCwSO2597K383cq41eoNQCNg4aPkY+SFxki9rEHj5gsRILYeaP3HFo4LNmOTERERERE ikAV8mAwmFm9tahqWJJ7uXtxB8OZQfVu3xNuuVvyHk5PT7OgPQFmMvzHE6Gb9oQWeTh7uFtb/S4i XYeEIPauGOcnfr0Uay0JPTH7CPt+lxO+wmgJ3n/w4+JDnTZegoBEDJyTyuiDL5nzlohIX/ZB9hsK NwkINvmuQnIsazR/TxJkSUxiT+XeRbvmPgep+W8PiVvc5Qjgh5FNTfEdUIHP3ZhgeKp7Zm0B6BSZ 4hjaPDj0zROMLA0OTWRPWhUgIiIiIiJVOAq4bNc9OzrvnGnuRlT2kmXN3xUHM1XdXIxJ7m1LqzWc 5Dg1cG7w3vlv4PJMu3L+27jcUynMf2+TqgjmVRjwdw7zm22nLSIyG9bKFOsv7S7nQQLT+J6K050Z 0+ynVFGzH52fn2f7U9Md7wTUqbajHTl7D0GEIklvMfB+8p5XHC0hIvIPBAhJDiKJtiltu2MfAugk 1XIHZc9h7yEgyxpP/I99k3246SMxiCuyt5OIxr159A46mtzc5PsnOnBf5u5fVYL6lQ8//DD7SHk5 4WF4NS+KqmAeDgZs9DwcpPg4+D28vNiWJymcLrHzPTjwTSoX5/DX5Spn3g/aOAdFPUU9RT1FTdVT PdWzWeAwxUlAMLFtToLRdms8XKTRJASuubRSicTdMTgPpj3cy8jy5p+T/j06h3soDz873EVxUIQ/ NwSTizjIm/rwXfA+eYc4MdpQIeB665or6tkkcPamSM6KqfphrS7reI9pK44DPnYP5e8U9k/OG+yd JGDh5405p6TYy2ICBiSLzfs5fRgv4XqrnqKmqSB4yP2B9Z91f5HjoapKmuauhB7EJ8P9kOD16N2R /a7oPZQK89GfFfbRsJfyZ7N/827bdpcfnePMfxdJdHUldF1J0Qs8BpwFZf+s2FYuOD9CWzIy9vvS lgxj4D3xT1FPUU9RT1FT9VRP9WyHk4CLYFuqcn3SXP4J4hNcpy0dWf5t7czleuuaK+rZJEKbUvyC BDCLOIj5fTGQMFR2P8DhPY+8owYnPbH6p3Cok2w3j0ndKwkKUDFWZRWW9inqKX3SlIQgEp2IkRG0 7VJQ2icu4Y3i4ZDMtaiuZldS/MfEkLe9SplWLi6KbnTqKeop6ilqqp7qqZ5tg1ZjZG2Tlcx8xDZm Vvv89+JPsHlnZycLNHRtVqjrrWuuqGeTCeMwCEhT1BLTNYPAcgwkj9Uxa5rgQdk/h6KgGKjsKvtn xc5mJtjMr21zEpb2Keqppm2DBB+6UHDnpHqYvSzF6Fyf5rTTJsH58vKyMUW5V6por8KlOpSnh4cM whR/1sbGxn9+9qQntjUCvy7m54UnhhcvXuT6mTFtwSe90/EnHBT5J3+H2IU09unjOx196n6no5tc W94pF4fU75SNsYrvdHS0QKp3yuYdY5++0zTvdJHf6fghtMvvNCb7PO875den/k5j2srNeqeTbJRf 6ztN+53W9U4nXRR9p+39TifZZ953mufvGftO857PYt7ppPPZDz/8kAWjv/zyy+Fnn302vHbtmhfs hlY1f/rpp8Mvvvgiu/t+9913WXu3J0+edPo7nWWfeWy/6XezPt135zlbfaft+k5jbLRP75Q1mY6J 33zzTfZOPvnkk+HVq1ejxv+Nf6cfffRR6b0j5sz37bffDlN0r4x5p5w3yv5ZtEnVhxDnl4m1T/0y 7fB1BT1j3qs+hHbcd7///vtoG237OyURmqQo7II7DCNu33//fe95Db13ct9ES4LNjFJ+/PhxUtvP ez6b9Z3+D7FIuBo8HLhxAAAAAElFTkSuQmCCUEsDBBQABgAIAAAAIQClreeJGQIAAFwDAAAUAAAA ZHJzL21lZGlhL2ltYWdlMi53bWZ0Uk1rE1EUPe+lqWYSmMSPRatoKljaEit04cZNppOxtRAJJuBG CDGZNgP5IhNps7LUnZs0iOCq1D/gTlQQydo/0K1duisyO8F43nOKGO2bue/dj8c799x7BWJA5K0A JA6gVpQiBR1aE3I8HmttWcyEvrikon0J+VWMonFa89MmEshXevVSv+MCBVwIvbPgC2MgSXtE7R1l lyCvCKGwYuo1qbRLMiu+iavUfsjRTx5c+yoRlVyy5DVdP/3A3U4/bDcrLToN7LwZ4ujz++0srSnK Ld5O8FwxuCFCySwsfjwWd8VuiPBSxEKENeak1r7mehbCh4NJBKGRTv5BqtVreIwvoitOuTiY5KLJ nMHl9eEk0m9OJ8zvb06Os4F5eUxOqmOq8ivC6nT8/D3bFogTREnO9b2tVrpY9dxW1c2k77eqy4gK TMdyxXzpDnDxkdeyGo3Viu9V7XbNLVS2XB+p6GShU5Fiv/mk3WDIbj/tem5XdQGpqXwp7ez0uhW2 +vyc6Qxyt61CkDTXylbh+/Vr1C+bFgInuBkMVsvUkqatjoETLJXXg4H2ZHk+W2fIWirnyk6gfstM CPCTXOyLYAEitNlgQ9B+7tC8oknSqClPHbwFQ2Iv858Lp7EFFdvgtrfIuqkRUbUz9HzqzoT9SuIc Y8AnPedM40ax7/fcJoZzeEGfgc3ZzaESZR8ezYSz92cy1OQBvwAAAP//AwBQSwMEFAAGAAgAAAAh AFPbCIStAQAAQAIAABQAAABkcnMvbWVkaWEvaW1hZ2UzLndtZlxRwW7TQBSc3TSlcSPZgSK1CIGL BIeKFugBcazrGMohNGqC4OaasLSWEieKUyCHqpV66yX9IIR65QMQf8ARVcg3JMK8VU6s/HZn5slv 35tVqAAlXwEax5BVZmhFwSKlp9OpRRtqZaYtagKrVfWp2leLZA/mXVTRSEaH7fHAAI9xfabeAitM AY/8kug7Q+57zZC7KlJNC1rSvnqC20R/9OVfHlwXthM257XTnsn9V+aTv9fvJRlzDi6eneDH158f t8jmGOusyXmw6XCDzLA7PtUyl/R3hWAwyBvPw1DhGzWJusnTg8xvdVKTdcxD/2XW2UBZYb5SbzXa T4Ebb9Is6Ha3kzzthP33ppkcmBy18v/t1Eqtce9dv8tU2D8apmYovaI212j70efRMKEhC6tuNKk/ CpqF576Ig+bvu3eIb7oBiqi4X0y2YyLPDeWYRMVavFNMrLLF82SHqWAtrsdRIV/gVhVHVJqL/iga VSKnDY4iP9vldGKDTO7YNxA/MPPXwzXLvti3ZJF7rXE+Mj1gFefUHLxd/rAnIXz/18rMX3sBrliq ZP//BwAA//8DAFBLAwQUAAYACAAAACEA4G5I9NYBAAC4AgAAFAAAAGRycy9tZWRpYS9pbWFnZTQu d21mdFIxb9NAFH53SVriRrJDYWiFwEWiaivSCgbmOI4hDEERicRSyTLpUSwlThS7KplAoC4sgQGJ LfkTCAaE+i/KyMRcIW9ImO9dqw6teva797135++7e8+CikS5bUEk6YB4FGBSIKGRkFmWabQplk5z CxJA50ryl6jKBUSrcyaVqBkkLzvjoSJq0dXT7DKBISOyEB8CfeEIDJ8gwVpFZpOMrsmqmNINoL/y 8B8cxgc+CB/O6oR9FdtP1L79dNAPIiQN+jb9SEc/vu5XEeVhFew24O/zxCK0tp7RmzP2exfYNf0l 7J9n59mFVjm+oJLEv6FyAD2uQ0bOcBg3H7quoJ/IsdVVHO5Gdrsbqqir7tqPo+4mFQTNFevtZucB 0eKzMHJ6vVoQh113sKNawa6KqVw4f+1yrj3uPx/0sOQO9kahGnFNqJxvdmzvVTIKUPgrK6Y3qW85 rdQyH/lO68+tm8DXTYdSL72TTmo+kGW67CZeuuE30onOVOFfN7DkbPh130v5dcySIDwSAyUV+DVy iFFuQyB+l2B6u8YoZrSOy+oecCUM3fuTFp701aJ53kDfuTlMers9jhPVp8oKvUfOoNryiwobx7Oj pbO+cn+PtTh/+R8AAP//AwBQSwMEFAAGAAgAAAAhAInww2X8AQAALgMAABQAAABkcnMvbWVkaWEv aW1hZ2U1LndtZnxSTW8SURQ9byhVBhLAjwVKzNREQxvtwoXpkmEYU00wREjsjkxhWiaBgTA0lZXG 7lyIrtwY7cJ/4MKNMf0X9Te4YjELExd47jDVhEYf3PfuPe+9c+fe8xRSQOKdAjS8howkTVMEIk9p 8/k88jZVIcbSGp0Iy2gn6oWWZnR7NYsMas6425wMXaCOSzF6DWSYAznGJ/Q+0cpk6DCF5EoJmybe Fc1QWyjS+6WBN2S8kQ+Rj8s1vb4bGI/dQ+PJoO/4BHV8//gWp9++HJYZrdDu8rTO9Z5MvASU1j+r M/ZdtaUW7L0/7BH9P9h3jpfZVZRldi5Lp/sIJXVWw/tzNfwvy88Py1kWtcyoAbWJaxEGmyWJRtLr vDKHw6D2wLIUfhATq7qBt+8bjbbn+m33jvHQb28iqbCaqjZqzfvA5aeeb/Z6FSfw2tag49adfTdA Prnc2nyiMenvDnrcsgYHI88dSd+RX6k1DfvZeORQ3IulcCeshFezJsIDLmuzG2Z9EdrhrXBaaXEj l7VkmdrhRms7nEZImevzbW6ZG61qyw7lb2YzCvxpHJRNsfQEY0qqUz28LHE6soldB9KCHHVk6oJH ofPAOsuPlJfe6NGLi3oeK5HDBTmAr/IkJM3NxiQYu30U1/CKmI5uYa8oJvHxaSF+TX/1TshF/AYA AP//AwBQSwMEFAAGAAgAAAAhAEdKgAb1AQAAJgMAABQAAABkcnMvbWVkaWEvaW1hZ2U2LndtZnxS QWsTQRT+ZtJUswkkUQu2imwFJS3agwfpMZvNSnuIBBPQW9gma11INiGbEnMS7E0PUbxKKeJ/0INI /0X9A95z2JuH+L3tVtGgs/tm3vvezPfmvTcKGSD1TgEaryEjTdGKQKwpPZ/PY21LrSZYVlOJsZw+ UWWdpXV7OY8cau7oWXMy8IA6LiXoGsgwBwq0T6h9FIsMHYaQWBlh06Jd0abaxnVqPzR4QsYbuYhc rtD0e15oPvTG5qN+zw0IGvh8/BanXz+Ny7SWKHe52+B6TyYJgtLGWJ2z76ltdcbe/cUe0/+D/dsC u4qjzHiIVUuiCENnpaTOM3i/kMH/Ylz9sJiBZDJjB/6M4VShpUNxpZU1GIS1B7at8J2YSNUL/f3A bLR9L2h7d8zdoL2FtMJyptqoNe8Dlx/7gdXtVtzQb9v9jld3970QxfTfhS2mGpPeXr9Ll90/GPre UKqO4lKtaTrPR0OXrb1Yip5ElWglbyE64LI+u2HVz0wnuhVNKy06CnlblqkTbbZ2ommMlLm+2KHL 2mxVW04kv5XPKfDTHGyaYuop2iyDwd7hZYnToUPsGpAV5LAD7oJB3wYzl2ZLVYz4pcXVTnpQwAX6 gC/yFCTAzcYkHHk9HK3jFTEDu2tPj0TEPj5dTV7R7z6n5CB+AgAA//8DAFBLAwQUAAYACAAAACEA u89Ibr4BAABYAgAAFAAAAGRycy9tZWRpYS9pbWFnZTcud21mXFHBbtNAEH27aVqSBtkBeihC4CLB oQpthaocUVzHUA5BEYkEN8uEpVhKnChOVXKiQqqEuAS4cslfcEEoP4HKZyDkGxLmjZsTY8/Mm7f2 7OxbhRJQqClA4wxiRbpWJHKkdJZlOdpRm0tuXRPkXEXP1UKvs7q7aqGCVjh53Z2ODNDAlSV7HeyQ ATbrBdEP+ik7HHML2ask3bSga9pRddwg+qMXf5loH2UQGc7uRgOTOE/MifN0OAhjkmU8n3/C+fev Jw1WK/R7/Poy8/0yQ87s1er7X5BgjlN9Rk7mzOCORknroecp/CQn3jRJdBQ7nV5k4p6pOY/j3g6K CqulZqfVrQNXn0Wx2+8fhEnU84YvTTs8Mgmqxf/HqhY608GLYZ9L3vB4HJmxzIzqSqvr+G8m45DC XNqy/Flz122ntvUocNu/b90k3rBcpH56J50dBES25Uma+el2cJjOcqbB/PaQS+520Az8VF7Xqijw 0TTqpHh1BdaUo6xYv99jeFcTVJewz8MqkUeUKOd3cyHxhe421rgGfJNbkaa3O9NkYgbAFj6QK+Pz xqsH4lLPzzeXuucb4hdbFeRH/AMAAP//AwBQSwMEFAAGAAgAAAAhAEWdcjW7AQAAUAIAABQAAABk cnMvbWVkaWEvaW1hZ2U4LndtZlxRPW/TUBQ976VpiRvJDh8SrRC4SCBUhX4wdI7ruJQhKCJBjJYJ j2IpcaI4VckEyoRYAjNL+AWMLAj1PyDUlZ+AkCeQCOe6mXj2effc86z7rs9VKAGFOwrQmEBWkdCK Qs6Uns/nOdtSawttVZPkWlnP1A+1yuz2so0yGtHoRXs8MEANFxfqOlhhDjjMT8m+EzOWPybkrpJU 08Iua1ft4RrZH336l4HrnTQizTntuGdS96E5cR/1e1FC0cLVj+9x9vXzSY3ZEnGXX5cZ71ncUCB2 qrv4gMd4rSfMpMvf8AaDtHHg+wrfqAnqJo2PErfViU3SMVX3QdLZQlFhuVRvNdp7wKUnceJ1u/tR Gnf8/jPTjI5Mikrx/6Yqhda497Tf5ZHfPx7GZigdo7LUaLvBy9Ewoi0XNuxgWt/2mplj3w+95q8b 18mv2B6yILuVTfdDMsf2JUyDbDM8zKa5UmN8dcgjbzOsh0Emr2eXFfhoLrqkOLgCc5phKeZvdrhN qsJ2+Z9ii3hg5TM5t/bcbwcrPAO+yDSk3M3WOB2ZHrCBt9QsfFp/fiCQfHa2tvA7vwo/WUrcBv4B AAD//wMAUEsDBBQABgAIAAAAIQDIim1buQEAAFACAAAUAAAAZHJzL21lZGlhL2ltYWdlOS53bWZc UT1v01AUPe+lKcSNZIePoRUCFwmEqlCqDJnjOoYyBEUkEqNlwqO1lDhRnKrNBMpUsQQ2JJb8CxaE +h8Q6spPQMgTSIRz3Uw8+7x77nnWfdfnKpSAwgMFaMwgq0hoRSFnSi+Xy5ztqs2VtqFJcq2sF8rV G8zur9sooxVNjrrTkQEauLZSt8AKS8Bhfk72nfjB8seE3FWSalrYDe2qOm6R/dHnfxm43ksj0pzT jQcmdZ+ZE/f5cBAlFC18XHzAxdfPJw1ma8RDfl1mrFncUCD2qjV8wine6hkz6fI3vNEobT32fYVv 1ARNk8aHidvpxSbpmar7NOntoqiwXmp2Wt06cP1FnHj9/n6Uxj1/+Mq0o0OTolL8v6lKoTMdvBz2 eeQPj8exGUvHqKy1um5wOhlHtOXqth3Mm4+8dubYT0Kv/evObfKbtocsyO5l8/2QzLF9CfMg2wkP snmuNBjfHPDI2wmbYZDJ69llBT6aiy4pDq7AnGZYivnZHrdZVViN/ym2iAdWPpNLay/9dnCFZ8AX mYaUu9uZphMzALbxjpqFs63XdYHki4vNld/5VfjJUuI28A8AAP//AwBQSwMEFAAGAAgAAAAhAJJ3 rhHYAQAAtgIAABUAAABkcnMvbWVkaWEvaW1hZ2UxMC53bWaUUs9rE0EU/t4ksTYJ7KYqxR/oKmih aAURvGa7WVsPkWAWPHhY1mRsF5JNyCZoDmKh0IOXFUT8E/wH7M1Dj+LJg4fiyT8hyN4E43tjvOjJ YR/zvW9mvjfzvSUsA4VHBCgcQEaJQxETBpGaz+cGbdDZBVdRDAxXVd9ojyqcXTthoYpmNN4NpkMN tLCyYM+BFeaAzfkRo0OOOsu/4ZBay6KmBJ1Wr+kjLjD6obb4hIxX5iZ8OTuI+zp17uunzoNBP0ow +3Ss3t3OJvXnbyeys8hxgzX5PbhVFkbe0MWIfmvXaW2hffRTVv9fm0yN2T81Auwp8U48IHKHw7R5 1/MIX5mTaOg03kmcdifWSUdfd+4lnQ2UCEvFRrsZ3AFOPYwTt9fbjNK44w26uhXt6BS10t9PrhXa 0/7jQY+XvMFkFOuR+IFasRk4/rPxKGLTT162/Kxx023ltrUVuq3vly4yPmO5yP38ap5thoxsy5Mp 8/P1cDvPDFPn+cU2L7nrYSP0c/lcq0psIyke3APiZhQ4Z6vLxPl+wOl5oGKSLjsulkPMFy/KpvOG WjhvY0k24IP5g1j2SnuajnUfq+/xkttUxuHKk1UJyT9/OVZ/uirzzJSX878AAAD//wMAUEsDBBQA BgAIAAAAIQDDH1CG3QAAAAYBAAAPAAAAZHJzL2Rvd25yZXYueG1sTI9BS8QwEIXvgv8hjODNTba7 1FKbLiIoogd1LXjNNrNtMJmUJrut/nqzXvQy8HiP976pNrOz7IhjMJ4kLBcCGFLrtaFOQvN+f1UA C1GRVtYTSvjCAJv6/KxSpfYTveFxGzuWSiiUSkIf41ByHtoenQoLPyAlb+9Hp2KSY8f1qKZU7izP hMi5U4bSQq8GvOux/dwenIR1trfF60P+/P3YNNPTx9pcixcj5eXFfHsDLOIc/8Jwwk/oUCemnT+Q DsxKSI/E33vyRLZcAdtJyFZFDryu+H/8+gcAAP//AwBQSwMEFAAGAAgAAAAhAEy/UOj/AAAAxwUA ABkAAABkcnMvX3JlbHMvZTJvRG9jLnhtbC5yZWxzvNRPa8MgGAbw+2DfQd77YkzbtB01vZRBr6P7 AJK8MdL4B3Xd+u0njMEKnbt5VPF5foi623/qmVzQB2UNB1bVQND0dlBGcng7vTxtgIQozCBma5DD FQPsu8eH3SvOIqZNYVIukJRiAocpRvdMaegn1CJU1qFJK6P1WsQ09JI60Z+FRNrUdUv97wzobjLJ ceDgj0PqP11dav4/246j6vFg+3eNJt6poEqn7hQovMTIQeOgxPfkpvrQI9D7hkUZwyJnWJcxrHOG poyhyRlYGQOrnJF/3Ye2jKHNncOqjGGVM7D0W5R4nKzOKZZlEMucYVvGsP0x0Jvvt/sCAAD//wMA UEsBAi0AFAAGAAgAAAAhAEYFsAQYAQAARwIAABMAAAAAAAAAAAAAAAAAAAAAAFtDb250ZW50X1R5 cGVzXS54bWxQSwECLQAUAAYACAAAACEAOP0h/9YAAACUAQAACwAAAAAAAAAAAAAAAABJAQAAX3Jl bHMvLnJlbHNQSwECLQAUAAYACAAAACEAaPdhAnUJAACRKwAADgAAAAAAAAAAAAAAAABIAgAAZHJz L2Uyb0RvYy54bWxQSwECLQAKAAAAAAAAACEATg3Zy77+AAC+/gAAFAAAAAAAAAAAAAAAAADpCwAA ZHJzL21lZGlhL2ltYWdlMS5wbmdQSwECLQAUAAYACAAAACEApa3niRkCAABcAwAAFAAAAAAAAAAA AAAAAADZCgEAZHJzL21lZGlhL2ltYWdlMi53bWZQSwECLQAUAAYACAAAACEAU9sIhK0BAABAAgAA FAAAAAAAAAAAAAAAAAAkDQEAZHJzL21lZGlhL2ltYWdlMy53bWZQSwECLQAUAAYACAAAACEA4G5I 9NYBAAC4AgAAFAAAAAAAAAAAAAAAAAADDwEAZHJzL21lZGlhL2ltYWdlNC53bWZQSwECLQAUAAYA CAAAACEAifDDZfwBAAAuAwAAFAAAAAAAAAAAAAAAAAALEQEAZHJzL21lZGlhL2ltYWdlNS53bWZQ SwECLQAUAAYACAAAACEAR0qABvUBAAAmAwAAFAAAAAAAAAAAAAAAAAA5EwEAZHJzL21lZGlhL2lt YWdlNi53bWZQSwECLQAUAAYACAAAACEAu89Ibr4BAABYAgAAFAAAAAAAAAAAAAAAAABgFQEAZHJz L21lZGlhL2ltYWdlNy53bWZQSwECLQAUAAYACAAAACEARZ1yNbsBAABQAgAAFAAAAAAAAAAAAAAA AABQFwEAZHJzL21lZGlhL2ltYWdlOC53bWZQSwECLQAUAAYACAAAACEAyIptW7kBAABQAgAAFAAA AAAAAAAAAAAAAAA9GQEAZHJzL21lZGlhL2ltYWdlOS53bWZQSwECLQAUAAYACAAAACEAkneuEdgB AAC2AgAAFQAAAAAAAAAAAAAAAAAoGwEAZHJzL21lZGlhL2ltYWdlMTAud21mUEsBAi0AFAAGAAgA AAAhAMMfUIbdAAAABgEAAA8AAAAAAAAAAAAAAAAAMx0BAGRycy9kb3ducmV2LnhtbFBLAQItABQA BgAIAAAAIQBMv1Do/wAAAMcFAAAZAAAAAAAAAAAAAAAAAD0eAQBkcnMvX3JlbHMvZTJvRG9jLnht bC5yZWxzUEsFBgAAAAAPAA8AzwMAAHMfAQAAAA== ">
            <v:shape id="_x0000_s1776" type="#_x0000_t75" style="position:absolute;width:64852;height:15144;visibility:visible" filled="t">
              <v:fill o:detectmouseclick="t"/>
              <v:path o:connecttype="none"/>
            </v:shape>
            <v:group id="Group 235" o:spid="_x0000_s1777" style="position:absolute;left:18209;top:359;width:26949;height:14790" coordsize="26949,147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IFxAAAANwAAAAPAAAAZHJzL2Rvd25yZXYueG1sRI9Bi8Iw FITvgv8hPGFvmlZRpBpFRJc9yIJVWPb2aJ5tsXkpTWzrv98sCB6HmfmGWW97U4mWGldaVhBPIhDE mdUl5wqul+N4CcJ5ZI2VZVLwJAfbzXCwxkTbjs/Upj4XAcIuQQWF93UipcsKMugmtiYO3s02Bn2Q TS51g12Am0pOo2ghDZYcFgqsaV9Qdk8fRsFnh91uFh/a0/22f/5e5t8/p5iU+hj1uxUIT71/h1/t L61gOpvD/5lwBOTmDwAA//8DAFBLAQItABQABgAIAAAAIQDb4fbL7gAAAIUBAAATAAAAAAAAAAAA AAAAAAAAAABbQ29udGVudF9UeXBlc10ueG1sUEsBAi0AFAAGAAgAAAAhAFr0LFu/AAAAFQEAAAsA AAAAAAAAAAAAAAAAHwEAAF9yZWxzLy5yZWxzUEsBAi0AFAAGAAgAAAAhAE76kgXEAAAA3AAAAA8A AAAAAAAAAAAAAAAABwIAAGRycy9kb3ducmV2LnhtbFBLBQYAAAAAAwADALcAAAD4AgAAAAA= ">
              <v:shape id="Picture 236" o:spid="_x0000_s1778" type="#_x0000_t75" style="position:absolute;left:5817;top:2996;width:18589;height:974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a7l6xQAAANwAAAAPAAAAZHJzL2Rvd25yZXYueG1sRI9PSwMx FMTvQr9DeAUvYrNW6Z9t06KCxUMvVr0/Nq+70eS9ZRPbbT+9EQoeh5n5DbNc98GrA3XRCRu4GxWg iCuxjmsDH+8vtzNQMSFb9MJk4EQR1qvB1RJLK0d+o8Mu1SpDOJZooEmpLbWOVUMB40ha4uztpQuY suxqbTs8ZnjwelwUEx3QcV5osKXnhqrv3U8wsBX3kDb6y01v/FzO8uSnp+2nMdfD/nEBKlGf/sOX 9qs1ML6fwN+ZfAT06hcAAP//AwBQSwECLQAUAAYACAAAACEA2+H2y+4AAACFAQAAEwAAAAAAAAAA AAAAAAAAAAAAW0NvbnRlbnRfVHlwZXNdLnhtbFBLAQItABQABgAIAAAAIQBa9CxbvwAAABUBAAAL AAAAAAAAAAAAAAAAAB8BAABfcmVscy8ucmVsc1BLAQItABQABgAIAAAAIQA2a7l6xQAAANwAAAAP AAAAAAAAAAAAAAAAAAcCAABkcnMvZG93bnJldi54bWxQSwUGAAAAAAMAAwC3AAAA+QIAAAAA ">
                <v:imagedata r:id="rId3944" o:title=""/>
              </v:shape>
              <v:group id="Group 237" o:spid="_x0000_s1779" style="position:absolute;width:26949;height:14789"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KnpxgAAANwAAAAPAAAAZHJzL2Rvd25yZXYueG1sRI9Pa8JA FMTvBb/D8gq91c0fbCV1DSK2eBChKpTeHtlnEpJ9G7LbJH77bkHocZiZ3zCrfDKtGKh3tWUF8TwC QVxYXXOp4HJ+f16CcB5ZY2uZFNzIQb6ePaww03bkTxpOvhQBwi5DBZX3XSalKyoy6Oa2Iw7e1fYG fZB9KXWPY4CbViZR9CIN1hwWKuxoW1HRnH6Mgo8Rx00a74ZDc93evs+L49chJqWeHqfNGwhPk/8P 39t7rSBJX+HvTDgCcv0LAAD//wMAUEsBAi0AFAAGAAgAAAAhANvh9svuAAAAhQEAABMAAAAAAAAA AAAAAAAAAAAAAFtDb250ZW50X1R5cGVzXS54bWxQSwECLQAUAAYACAAAACEAWvQsW78AAAAVAQAA CwAAAAAAAAAAAAAAAAAfAQAAX3JlbHMvLnJlbHNQSwECLQAUAAYACAAAACEA0WSp6cYAAADcAAAA DwAAAAAAAAAAAAAAAAAHAgAAZHJzL2Rvd25yZXYueG1sUEsFBgAAAAADAAMAtwAAAPoCAAAAAA== ">
                <v:group id="Group 238" o:spid="_x0000_s1780" style="position:absolute;width:26955;height:14798"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z2bwwAAANwAAAAPAAAAZHJzL2Rvd25yZXYueG1sRE/LasJA FN0X+g/DFbqrkyiKRMcg0pYuguADSneXzDUJydwJmWkef99ZCC4P571LR9OInjpXWVYQzyMQxLnV FRcKbtfP9w0I55E1NpZJwUQO0v3ryw4TbQc+U3/xhQgh7BJUUHrfJlK6vCSDbm5b4sDdbWfQB9gV Unc4hHDTyEUUraXBikNDiS0dS8rry59R8DXgcFjGH31W34/T73V1+sliUuptNh62IDyN/il+uL+1 gsUyrA1nwhGQ+38AAAD//wMAUEsBAi0AFAAGAAgAAAAhANvh9svuAAAAhQEAABMAAAAAAAAAAAAA AAAAAAAAAFtDb250ZW50X1R5cGVzXS54bWxQSwECLQAUAAYACAAAACEAWvQsW78AAAAVAQAACwAA AAAAAAAAAAAAAAAfAQAAX3JlbHMvLnJlbHNQSwECLQAUAAYACAAAACEAoPs9m8MAAADcAAAADwAA AAAAAAAAAAAAAAAHAgAAZHJzL2Rvd25yZXYueG1sUEsFBgAAAAADAAMAtwAAAPcCAAAAAA== ">
                  <v:group id="Group 239" o:spid="_x0000_s1781" style="position:absolute;width:26955;height:14798"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5gAxgAAANwAAAAPAAAAZHJzL2Rvd25yZXYueG1sRI9Pa8JA FMTvBb/D8gq91c0fLDV1DSK2eBChKpTeHtlnEpJ9G7LbJH77bkHocZiZ3zCrfDKtGKh3tWUF8TwC QVxYXXOp4HJ+f34F4TyyxtYyKbiRg3w9e1hhpu3InzScfCkChF2GCirvu0xKV1Rk0M1tRxy8q+0N +iD7UuoexwA3rUyi6EUarDksVNjRtqKiOf0YBR8jjps03g2H5rq9fZ8Xx69DTEo9PU6bNxCeJv8f vrf3WkGSLuHvTDgCcv0LAAD//wMAUEsBAi0AFAAGAAgAAAAhANvh9svuAAAAhQEAABMAAAAAAAAA AAAAAAAAAAAAAFtDb250ZW50X1R5cGVzXS54bWxQSwECLQAUAAYACAAAACEAWvQsW78AAAAVAQAA CwAAAAAAAAAAAAAAAAAfAQAAX3JlbHMvLnJlbHNQSwECLQAUAAYACAAAACEAz7eYAMYAAADcAAAA DwAAAAAAAAAAAAAAAAAHAgAAZHJzL2Rvd25yZXYueG1sUEsFBgAAAAADAAMAtwAAAPoCAAAAAA== ">
                    <v:group id="Group 240" o:spid="_x0000_s1782" style="position:absolute;left:5819;width:20675;height:12774" coordorigin="5819" coordsize="20675,127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0LgwgAAANwAAAAPAAAAZHJzL2Rvd25yZXYueG1sRE/LisIw FN0L8w/hDrjTtL4YOkYRGYdZiGAdEHeX5toWm5vSxLb+vVkILg/nvVz3phItNa60rCAeRyCIM6tL zhX8n3ajLxDOI2usLJOCBzlYrz4GS0y07fhIbepzEULYJaig8L5OpHRZQQbd2NbEgbvaxqAPsMml brAL4aaSkyhaSIMlh4YCa9oWlN3Su1Hw22G3mcY/7f523T4up/nhvI9JqeFnv/kG4an3b/HL/acV TGZhfjgTjoBcPQEAAP//AwBQSwECLQAUAAYACAAAACEA2+H2y+4AAACFAQAAEwAAAAAAAAAAAAAA AAAAAAAAW0NvbnRlbnRfVHlwZXNdLnhtbFBLAQItABQABgAIAAAAIQBa9CxbvwAAABUBAAALAAAA AAAAAAAAAAAAAB8BAABfcmVscy8ucmVsc1BLAQItABQABgAIAAAAIQAGi0LgwgAAANwAAAAPAAAA AAAAAAAAAAAAAAcCAABkcnMvZG93bnJldi54bWxQSwUGAAAAAAMAAwC3AAAA9gIAAAAA ">
                      <v:line id="Straight Connector 241" o:spid="_x0000_s1783" style="position:absolute;visibility:visible" from="5819,12774" to="26494,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NqihxgAAANwAAAAPAAAAZHJzL2Rvd25yZXYueG1sRI9Ba8JA FITvgv9heQVvdZM0aJu6ilgKihdNPXh8ZF+TtNm3Ibua+O+7QsHjMDPfMIvVYBpxpc7VlhXE0wgE cWF1zaWC09fn8ysI55E1NpZJwY0crJbj0QIzbXs+0jX3pQgQdhkqqLxvMyldUZFBN7UtcfC+bWfQ B9mVUnfYB7hpZBJFM2mw5rBQYUubiorf/GIUlPFLutnP+93heHtLk49hm/ufs1KTp2H9DsLT4B/h //ZWK0jSGO5nwhGQyz8AAAD//wMAUEsBAi0AFAAGAAgAAAAhANvh9svuAAAAhQEAABMAAAAAAAAA AAAAAAAAAAAAAFtDb250ZW50X1R5cGVzXS54bWxQSwECLQAUAAYACAAAACEAWvQsW78AAAAVAQAA CwAAAAAAAAAAAAAAAAAfAQAAX3JlbHMvLnJlbHNQSwECLQAUAAYACAAAACEAHTaoocYAAADcAAAA DwAAAAAAAAAAAAAAAAAHAgAAZHJzL2Rvd25yZXYueG1sUEsFBgAAAAADAAMAtwAAAPoCAAAAAA== " strokeweight="1pt">
                        <v:stroke startarrow="oval" startarrowwidth="narrow" startarrowlength="short" endarrow="classic" endarrowwidth="narrow" endarrowlength="long" joinstyle="miter"/>
                      </v:line>
                      <v:line id="Straight Connector 242" o:spid="_x0000_s1784" style="position:absolute;flip:y;visibility:visible" from="5856,0" to="5856,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I1mxAAAANwAAAAPAAAAZHJzL2Rvd25yZXYueG1sRI9Ba8JA FITvBf/D8gRvdWNsi0RXEVEQ7aVRFG+P7DMJZt+G7KrJv+8KhR6HmfmGmS1aU4kHNa60rGA0jEAQ Z1aXnCs4HjbvExDOI2usLJOCjhws5r23GSbaPvmHHqnPRYCwS1BB4X2dSOmyggy6oa2Jg3e1jUEf ZJNL3eAzwE0l4yj6kgZLDgsF1rQqKLuld6OgPHXVHiPK1u3luz7n63T3Oe6UGvTb5RSEp9b/h//a W60g/ojhdSYcATn/BQAA//8DAFBLAQItABQABgAIAAAAIQDb4fbL7gAAAIUBAAATAAAAAAAAAAAA AAAAAAAAAABbQ29udGVudF9UeXBlc10ueG1sUEsBAi0AFAAGAAgAAAAhAFr0LFu/AAAAFQEAAAsA AAAAAAAAAAAAAAAAHwEAAF9yZWxzLy5yZWxzUEsBAi0AFAAGAAgAAAAhALj8jWbEAAAA3AAAAA8A AAAAAAAAAAAAAAAABwIAAGRycy9kb3ducmV2LnhtbFBLBQYAAAAAAwADALcAAAD4AgAAAAA= " strokeweight="1pt">
                        <v:stroke startarrow="oval" startarrowwidth="narrow" startarrowlength="short" endarrow="classic" endarrowwidth="narrow" endarrowlength="long" joinstyle="miter"/>
                      </v:line>
                    </v:group>
                    <v:shape id="Picture 243" o:spid="_x0000_s1785" type="#_x0000_t75" style="position:absolute;top:487;width:5842;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FtmCxAAAANwAAAAPAAAAZHJzL2Rvd25yZXYueG1sRI9Pi8Iw FMTvwn6H8Ba8aaorUrpGkWWFRUTqn8veHs2zKTYvpYlav70RBI/DzPyGmS06W4srtb5yrGA0TEAQ F05XXCo4HlaDFIQPyBprx6TgTh4W84/eDDPtbryj6z6UIkLYZ6jAhNBkUvrCkEU/dA1x9E6utRii bEupW7xFuK3lOEmm0mLFccFgQz+GivP+YhWEZjMdJf8+T02+3NLvIU9pXSrV/+yW3yACdeEdfrX/ tILx5AueZ+IRkPMHAAAA//8DAFBLAQItABQABgAIAAAAIQDb4fbL7gAAAIUBAAATAAAAAAAAAAAA AAAAAAAAAABbQ29udGVudF9UeXBlc10ueG1sUEsBAi0AFAAGAAgAAAAhAFr0LFu/AAAAFQEAAAsA AAAAAAAAAAAAAAAAHwEAAF9yZWxzLy5yZWxzUEsBAi0AFAAGAAgAAAAhABQW2YLEAAAA3AAAAA8A AAAAAAAAAAAAAAAABwIAAGRycy9kb3ducmV2LnhtbFBLBQYAAAAAAwADALcAAAD4AgAAAAA= ">
                      <v:imagedata r:id="rId3945" o:title=""/>
                    </v:shape>
                    <v:shape id="Picture 244" o:spid="_x0000_s1786" type="#_x0000_t75" style="position:absolute;left:4660;top:13078;width:1397;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hSnCxgAAANwAAAAPAAAAZHJzL2Rvd25yZXYueG1sRI9ba8JA FITfC/0Pyyn4VjdNJUh0FRF6Ayl4w9fD7jGJzZ4N2dWk/fWuUPBxmJlvmOm8t7W4UOsrxwpehgkI Yu1MxYWC3fbteQzCB2SDtWNS8Ese5rPHhynmxnW8pssmFCJC2OeooAyhyaX0uiSLfuga4ugdXWsx RNkW0rTYRbitZZokmbRYcVwosaFlSfpnc7YKVieZrvT331LvF9mh6LKPr/fwqtTgqV9MQATqwz38 3/40CtLRCG5n4hGQsysAAAD//wMAUEsBAi0AFAAGAAgAAAAhANvh9svuAAAAhQEAABMAAAAAAAAA AAAAAAAAAAAAAFtDb250ZW50X1R5cGVzXS54bWxQSwECLQAUAAYACAAAACEAWvQsW78AAAAVAQAA CwAAAAAAAAAAAAAAAAAfAQAAX3JlbHMvLnJlbHNQSwECLQAUAAYACAAAACEAWIUpwsYAAADcAAAA DwAAAAAAAAAAAAAAAAAHAgAAZHJzL2Rvd25yZXYueG1sUEsFBgAAAAADAAMAtwAAAPoCAAAAAA== ">
                      <v:imagedata r:id="rId3946" o:title=""/>
                    </v:shape>
                    <v:shape id="Picture 245" o:spid="_x0000_s1787" type="#_x0000_t75" style="position:absolute;left:24669;top:12893;width:2286;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EF+wxwAAANwAAAAPAAAAZHJzL2Rvd25yZXYueG1sRI9Ba8JA FITvgv9heUJvdWNsraSuIi1CBUGMFvT2yL4mwezbsLvV2F/fLRQ8DjPzDTNbdKYRF3K+tqxgNExA EBdW11wqOOxXj1MQPiBrbCyTght5WMz7vRlm2l55R5c8lCJC2GeooAqhzaT0RUUG/dC2xNH7ss5g iNKVUju8RrhpZJokE2mw5rhQYUtvFRXn/NsoWI23Znz43KSnzQiTn6Pbr48v70o9DLrlK4hAXbiH /9sfWkH69Ax/Z+IRkPNfAAAA//8DAFBLAQItABQABgAIAAAAIQDb4fbL7gAAAIUBAAATAAAAAAAA AAAAAAAAAAAAAABbQ29udGVudF9UeXBlc10ueG1sUEsBAi0AFAAGAAgAAAAhAFr0LFu/AAAAFQEA AAsAAAAAAAAAAAAAAAAAHwEAAF9yZWxzLy5yZWxzUEsBAi0AFAAGAAgAAAAhAHYQX7DHAAAA3AAA AA8AAAAAAAAAAAAAAAAABwIAAGRycy9kb3ducmV2LnhtbFBLBQYAAAAAAwADALcAAAD7AgAAAAA= ">
                      <v:imagedata r:id="rId3947" o:title=""/>
                    </v:shape>
                  </v:group>
                  <v:shape id="Picture 246" o:spid="_x0000_s1788" type="#_x0000_t75" style="position:absolute;left:7492;top:4803;width:2540;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vPtpxgAAANwAAAAPAAAAZHJzL2Rvd25yZXYueG1sRI9Ba8JA FITvhf6H5RV6azZKCZK6iggtQg7VWCi9PbKvSWz2bdhdY+yvdwXB4zAz3zDz5Wg6MZDzrWUFkyQF QVxZ3XKt4Gv//jID4QOyxs4yKTiTh+Xi8WGOubYn3tFQhlpECPscFTQh9LmUvmrIoE9sTxy9X+sM hihdLbXDU4SbTk7TNJMGW44LDfa0bqj6K49GwWc/OadF9WO2rjt84L/cfxfjQannp3H1BiLQGO7h W3ujFUxfM7ieiUdALi4AAAD//wMAUEsBAi0AFAAGAAgAAAAhANvh9svuAAAAhQEAABMAAAAAAAAA AAAAAAAAAAAAAFtDb250ZW50X1R5cGVzXS54bWxQSwECLQAUAAYACAAAACEAWvQsW78AAAAVAQAA CwAAAAAAAAAAAAAAAAAfAQAAX3JlbHMvLnJlbHNQSwECLQAUAAYACAAAACEAxLz7acYAAADcAAAA DwAAAAAAAAAAAAAAAAAHAgAAZHJzL2Rvd25yZXYueG1sUEsFBgAAAAADAAMAtwAAAPoCAAAAAA== " filled="t">
                    <v:imagedata r:id="rId3948" o:title=""/>
                  </v:shape>
                </v:group>
                <v:shape id="Picture 247" o:spid="_x0000_s1789" type="#_x0000_t75" style="position:absolute;left:21567;top:9515;width:2286;height:177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HhShxgAAANwAAAAPAAAAZHJzL2Rvd25yZXYueG1sRI9Ba8JA FITvBf/D8gpeSt0YpJbUVaQg8dBLE6X09sg+N8Hs25DdJvHfd4VCj8PMfMNsdpNtxUC9bxwrWC4S EMSV0w0bBafy8PwKwgdkja1jUnAjD7vt7GGDmXYjf9JQBCMihH2GCuoQukxKX9Vk0S9cRxy9i+st hih7I3WPY4TbVqZJ8iItNhwXauzovabqWvxYBYfi2Hwv249znl/KL8vXJ2NKUmr+OO3fQASawn/4 r33UCtLVGu5n4hGQ218AAAD//wMAUEsBAi0AFAAGAAgAAAAhANvh9svuAAAAhQEAABMAAAAAAAAA AAAAAAAAAAAAAFtDb250ZW50X1R5cGVzXS54bWxQSwECLQAUAAYACAAAACEAWvQsW78AAAAVAQAA CwAAAAAAAAAAAAAAAAAfAQAAX3JlbHMvLnJlbHNQSwECLQAUAAYACAAAACEA2R4UocYAAADcAAAA DwAAAAAAAAAAAAAAAAAHAgAAZHJzL2Rvd25yZXYueG1sUEsFBgAAAAADAAMAtwAAAPoCAAAAAA== " filled="t">
                  <v:imagedata r:id="rId3949" o:title=""/>
                </v:shape>
              </v:group>
              <v:shape id="Picture 248" o:spid="_x0000_s1790" type="#_x0000_t75" style="position:absolute;left:2973;top:7625;width:2794;height:16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deM2xAAAANwAAAAPAAAAZHJzL2Rvd25yZXYueG1sRE/LagIx FN0L/YdwC+6cjFZ8TI0ihdKqC/GB3V4m18nQyc0wiTr265uF4PJw3rNFaytxpcaXjhX0kxQEce50 yYWC4+GzNwHhA7LGyjEpuJOHxfylM8NMuxvv6LoPhYgh7DNUYEKoMyl9bsiiT1xNHLmzayyGCJtC 6gZvMdxWcpCmI2mx5NhgsKYPQ/nv/mIVTDej1frt8DdO75ulOfP0p789fSnVfW2X7yACteEpfri/ tYLBMK6NZ+IRkPN/AAAA//8DAFBLAQItABQABgAIAAAAIQDb4fbL7gAAAIUBAAATAAAAAAAAAAAA AAAAAAAAAABbQ29udGVudF9UeXBlc10ueG1sUEsBAi0AFAAGAAgAAAAhAFr0LFu/AAAAFQEAAAsA AAAAAAAAAAAAAAAAHwEAAF9yZWxzLy5yZWxzUEsBAi0AFAAGAAgAAAAhAOZ14zbEAAAA3AAAAA8A AAAAAAAAAAAAAAAABwIAAGRycy9kb3ducmV2LnhtbFBLBQYAAAAAAwADALcAAAD4AgAAAAA= ">
                <v:imagedata r:id="rId3950" o:title=""/>
              </v:shape>
              <v:shape id="Picture 249" o:spid="_x0000_s1791" type="#_x0000_t75" style="position:absolute;left:11478;top:12707;width:1905;height:16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9UcVxQAAANwAAAAPAAAAZHJzL2Rvd25yZXYueG1sRI9Ba8JA FITvBf/D8gRvdaNIq9FVxFK09FKjF2+P7DOJZt+G3TVJ/323UOhxmJlvmNWmN7VoyfnKsoLJOAFB nFtdcaHgfHp/noPwAVljbZkUfJOHzXrwtMJU246P1GahEBHCPkUFZQhNKqXPSzLox7Yhjt7VOoMh SldI7bCLcFPLaZK8SIMVx4USG9qVlN+zh1Hw5R+t/Oiyy2EWzp/uOOfb69teqdGw3y5BBOrDf/iv fdAKprMF/J6JR0CufwAAAP//AwBQSwECLQAUAAYACAAAACEA2+H2y+4AAACFAQAAEwAAAAAAAAAA AAAAAAAAAAAAW0NvbnRlbnRfVHlwZXNdLnhtbFBLAQItABQABgAIAAAAIQBa9CxbvwAAABUBAAAL AAAAAAAAAAAAAAAAAB8BAABfcmVscy8ucmVsc1BLAQItABQABgAIAAAAIQCW9UcVxQAAANwAAAAP AAAAAAAAAAAAAAAAAAcCAABkcnMvZG93bnJldi54bWxQSwUGAAAAAAMAAwC3AAAA+QIAAAAA ">
                <v:imagedata r:id="rId3951" o:title=""/>
              </v:shape>
              <v:shape id="Picture 250" o:spid="_x0000_s1792" type="#_x0000_t75" style="position:absolute;left:18051;top:12796;width:2159;height:16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dOHqwgAAANwAAAAPAAAAZHJzL2Rvd25yZXYueG1sRI/BbsIw DIbvSLxDZKTdIC0qaOoIiE2bhLjB9gBWY5qKxqmSDLq3nw9IHK3f/+fPm93oe3WjmLrABspFAYq4 Cbbj1sDP99f8FVTKyBb7wGTgjxLsttPJBmsb7nyi2zm3SiCcajTgch5qrVPjyGNahIFYskuIHrOM sdU24l3gvtfLolhrjx3LBYcDfThqrudfLxql5Xipys/3a7Xet80xZEeVMS+zcf8GKtOYn8uP9sEa WK5EX54RAujtPwAAAP//AwBQSwECLQAUAAYACAAAACEA2+H2y+4AAACFAQAAEwAAAAAAAAAAAAAA AAAAAAAAW0NvbnRlbnRfVHlwZXNdLnhtbFBLAQItABQABgAIAAAAIQBa9CxbvwAAABUBAAALAAAA AAAAAAAAAAAAAB8BAABfcmVscy8ucmVsc1BLAQItABQABgAIAAAAIQB3dOHqwgAAANwAAAAPAAAA AAAAAAAAAAAAAAcCAABkcnMvZG93bnJldi54bWxQSwUGAAAAAAMAAwC3AAAA9gIAAAAA ">
                <v:imagedata r:id="rId3952" o:title=""/>
              </v:shape>
              <v:line id="Straight Connector 251" o:spid="_x0000_s1793" style="position:absolute;visibility:visible" from="5929,6927" to="19131,69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CgLpxgAAANwAAAAPAAAAZHJzL2Rvd25yZXYueG1sRI9Ba8JA FITvgv9heYI3s1GoSnSV0lIqFQ9aUby9Zp9JavZtyG5N/PeuIPQ4zMw3zHzZmlJcqXaFZQXDKAZB nFpdcKZg//0xmIJwHlljaZkU3MjBctHtzDHRtuEtXXc+EwHCLkEFufdVIqVLczLoIlsRB+9sa4M+ yDqTusYmwE0pR3E8lgYLDgs5VvSWU3rZ/RkF7uv31EwmP5fj+f2gj+vNNP7UTql+r32dgfDU+v/w s73SCkYvQ3icCUdALu4AAAD//wMAUEsBAi0AFAAGAAgAAAAhANvh9svuAAAAhQEAABMAAAAAAAAA AAAAAAAAAAAAAFtDb250ZW50X1R5cGVzXS54bWxQSwECLQAUAAYACAAAACEAWvQsW78AAAAVAQAA CwAAAAAAAAAAAAAAAAAfAQAAX3JlbHMvLnJlbHNQSwECLQAUAAYACAAAACEAjQoC6cYAAADcAAAA DwAAAAAAAAAAAAAAAAAHAgAAZHJzL2Rvd25yZXYueG1sUEsFBgAAAAADAAMAtwAAAPoCAAAAAA== " strokecolor="red" strokeweight="1pt">
                <v:stroke startarrow="classic" startarrowwidth="narrow" endarrow="classic" endarrowwidth="narrow" joinstyle="miter"/>
                <o:lock v:ext="edit" shapetype="f"/>
              </v:line>
              <v:shape id="Picture 252" o:spid="_x0000_s1794" type="#_x0000_t75" style="position:absolute;left:11543;top:5964;width:1524;height:190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ZugIxAAAANwAAAAPAAAAZHJzL2Rvd25yZXYueG1sRI9Ba8JA FITvBf/D8gRvddeApURXEVEoEgpVL96e2WcSzb4N2W0S/323UOhxmJlvmOV6sLXoqPWVYw2zqQJB nDtTcaHhfNq/voPwAdlg7Zg0PMnDejV6WWJqXM9f1B1DISKEfYoayhCaVEqfl2TRT11DHL2bay2G KNtCmhb7CLe1TJR6kxYrjgslNrQtKX8cv62GrsiqTzVTu8xl98dle93QIfRaT8bDZgEi0BD+w3/t D6MhmSfweyYeAbn6AQAA//8DAFBLAQItABQABgAIAAAAIQDb4fbL7gAAAIUBAAATAAAAAAAAAAAA AAAAAAAAAABbQ29udGVudF9UeXBlc10ueG1sUEsBAi0AFAAGAAgAAAAhAFr0LFu/AAAAFQEAAAsA AAAAAAAAAAAAAAAAHwEAAF9yZWxzLy5yZWxzUEsBAi0AFAAGAAgAAAAhAOZm6AjEAAAA3AAAAA8A AAAAAAAAAAAAAAAABwIAAGRycy9kb3ducmV2LnhtbFBLBQYAAAAAAwADALcAAAD4AgAAAAA= " filled="t">
                <v:imagedata r:id="rId4205" o:title=""/>
              </v:shape>
              <v:shape id="Circle: Hollow 253" o:spid="_x0000_s1795" type="#_x0000_t23" style="position:absolute;left:4909;top:2047;width:2160;height:216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T0bLxAAAANwAAAAPAAAAZHJzL2Rvd25yZXYueG1sRI9Ba8JA FITvQv/D8gredKPFUlI3oRSEQA9iKnh9zb4mS7Nv0+wao7/eFQSPw8x8w6zz0bZioN4bxwoW8wQE ceW04VrB/nszewPhA7LG1jEpOJOHPHuarDHV7sQ7GspQiwhhn6KCJoQuldJXDVn0c9cRR+/X9RZD lH0tdY+nCLetXCbJq7RoOC402NFnQ9VfebQKDhf+GrajXBSXsqL/8scUu4NRavo8fryDCDSGR/je LrSC5eoFbmfiEZDZFQAA//8DAFBLAQItABQABgAIAAAAIQDb4fbL7gAAAIUBAAATAAAAAAAAAAAA AAAAAAAAAABbQ29udGVudF9UeXBlc10ueG1sUEsBAi0AFAAGAAgAAAAhAFr0LFu/AAAAFQEAAAsA AAAAAAAAAAAAAAAAHwEAAF9yZWxzLy5yZWxzUEsBAi0AFAAGAAgAAAAhAK5PRsvEAAAA3AAAAA8A AAAAAAAAAAAAAAAABwIAAGRycy9kb3ducmV2LnhtbFBLBQYAAAAAAwADALcAAAD4AgAAAAA= " adj="9850" filled="f" strokecolor="red" strokeweight="1pt">
                <v:stroke joinstyle="miter"/>
              </v:shape>
              <v:shape id="Circle: Hollow 254" o:spid="_x0000_s1796" type="#_x0000_t23" style="position:absolute;left:18115;top:10613;width:2160;height:216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pt6/xAAAANwAAAAPAAAAZHJzL2Rvd25yZXYueG1sRI9Ba8JA FITvQv/D8gredKPUUlI3oRSEQA9iKnh9zb4mS7Nv0+wao7/eFQSPw8x8w6zz0bZioN4bxwoW8wQE ceW04VrB/nszewPhA7LG1jEpOJOHPHuarDHV7sQ7GspQiwhhn6KCJoQuldJXDVn0c9cRR+/X9RZD lH0tdY+nCLetXCbJq7RoOC402NFnQ9VfebQKDhf+GrajXBSXsqL/8scUu4NRavo8fryDCDSGR/je LrSC5eoFbmfiEZDZFQAA//8DAFBLAQItABQABgAIAAAAIQDb4fbL7gAAAIUBAAATAAAAAAAAAAAA AAAAAAAAAABbQ29udGVudF9UeXBlc10ueG1sUEsBAi0AFAAGAAgAAAAhAFr0LFu/AAAAFQEAAAsA AAAAAAAAAAAAAAAAHwEAAF9yZWxzLy5yZWxzUEsBAi0AFAAGAAgAAAAhACGm3r/EAAAA3AAAAA8A AAAAAAAAAAAAAAAABwIAAGRycy9kb3ducmV2LnhtbFBLBQYAAAAAAwADALcAAAD4AgAAAAA= " adj="9850" filled="f" strokecolor="red" strokeweight="1pt">
                <v:stroke joinstyle="miter"/>
              </v:shape>
            </v:group>
            <w10:wrap type="none"/>
            <w10:anchorlock/>
          </v:group>
        </w:pict>
      </w:r>
    </w:p>
    <w:p w:rsidR="00DC1882" w:rsidRPr="007906F9" w:rsidRDefault="00DC1882" w:rsidP="0087156E">
      <w:pPr>
        <w:tabs>
          <w:tab w:val="left" w:pos="284"/>
          <w:tab w:val="left" w:pos="2835"/>
          <w:tab w:val="left" w:pos="5387"/>
          <w:tab w:val="left" w:pos="7920"/>
        </w:tabs>
        <w:ind w:firstLine="142"/>
        <w:jc w:val="both"/>
        <w:rPr>
          <w:bCs/>
          <w:lang w:val="pl-PL"/>
        </w:rPr>
      </w:pPr>
      <w:r w:rsidRPr="007906F9">
        <w:rPr>
          <w:bCs/>
          <w:lang w:val="pl-PL"/>
        </w:rPr>
        <w:lastRenderedPageBreak/>
        <w:t>Từ đồ thị, ta có:</w:t>
      </w:r>
    </w:p>
    <w:p w:rsidR="00DC1882"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1840" w:dyaOrig="740">
          <v:shape id="_x0000_i3275" type="#_x0000_t75" style="width:92.25pt;height:36pt" o:ole="">
            <v:imagedata r:id="rId4206" o:title=""/>
          </v:shape>
          <o:OLEObject Type="Embed" ProgID="Equation.DSMT4" ShapeID="_x0000_i3275" DrawAspect="Content" ObjectID="_1693757369" r:id="rId4207"/>
        </w:object>
      </w:r>
      <w:r w:rsidRPr="00D421CE">
        <w:rPr>
          <w:bCs/>
        </w:rPr>
        <w:t xml:space="preserve"> s → </w:t>
      </w:r>
      <w:r w:rsidRPr="00B66F2A">
        <w:rPr>
          <w:position w:val="-12"/>
        </w:rPr>
        <w:object w:dxaOrig="740" w:dyaOrig="360">
          <v:shape id="_x0000_i3276" type="#_x0000_t75" style="width:36pt;height:18pt" o:ole="">
            <v:imagedata r:id="rId4208" o:title=""/>
          </v:shape>
          <o:OLEObject Type="Embed" ProgID="Equation.DSMT4" ShapeID="_x0000_i3276" DrawAspect="Content" ObjectID="_1693757370" r:id="rId4209"/>
        </w:object>
      </w:r>
      <w:r w:rsidRPr="00D421CE">
        <w:rPr>
          <w:bCs/>
        </w:rPr>
        <w:t>cm</w:t>
      </w:r>
      <w:r>
        <w:rPr>
          <w:bCs/>
        </w:rPr>
        <w:t xml:space="preserve"> và </w:t>
      </w:r>
      <w:r w:rsidRPr="00F01C64">
        <w:rPr>
          <w:bCs/>
          <w:position w:val="-6"/>
        </w:rPr>
        <w:object w:dxaOrig="740" w:dyaOrig="279">
          <v:shape id="_x0000_i3277" type="#_x0000_t75" style="width:36pt;height:14.25pt" o:ole="">
            <v:imagedata r:id="rId4210" o:title=""/>
          </v:shape>
          <o:OLEObject Type="Embed" ProgID="Equation.DSMT4" ShapeID="_x0000_i3277" DrawAspect="Content" ObjectID="_1693757371" r:id="rId4211"/>
        </w:object>
      </w:r>
      <w:r>
        <w:rPr>
          <w:bCs/>
        </w:rPr>
        <w:t>rad/s.</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F01C64">
        <w:rPr>
          <w:bCs/>
          <w:position w:val="-12"/>
        </w:rPr>
        <w:object w:dxaOrig="1240" w:dyaOrig="360">
          <v:shape id="_x0000_i3278" type="#_x0000_t75" style="width:61.5pt;height:18pt" o:ole="">
            <v:imagedata r:id="rId4212" o:title=""/>
          </v:shape>
          <o:OLEObject Type="Embed" ProgID="Equation.DSMT4" ShapeID="_x0000_i3278" DrawAspect="Content" ObjectID="_1693757372" r:id="rId4213"/>
        </w:object>
      </w:r>
      <w:r>
        <w:rPr>
          <w:bCs/>
        </w:rPr>
        <w:t>J.</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999" w:dyaOrig="720">
          <v:shape id="_x0000_i3279" type="#_x0000_t75" style="width:50.25pt;height:36.75pt" o:ole="">
            <v:imagedata r:id="rId4214" o:title=""/>
          </v:shape>
          <o:OLEObject Type="Embed" ProgID="Equation.DSMT4" ShapeID="_x0000_i3279" DrawAspect="Content" ObjectID="_1693757373" r:id="rId4215"/>
        </w:object>
      </w:r>
      <w:r w:rsidRPr="00D421CE">
        <w:rPr>
          <w:bCs/>
        </w:rPr>
        <w:t xml:space="preserve"> → </w:t>
      </w:r>
      <w:r w:rsidRPr="00B66F2A">
        <w:rPr>
          <w:position w:val="-24"/>
        </w:rPr>
        <w:object w:dxaOrig="1480" w:dyaOrig="720">
          <v:shape id="_x0000_i3280" type="#_x0000_t75" style="width:73.5pt;height:36.75pt" o:ole="">
            <v:imagedata r:id="rId4216" o:title=""/>
          </v:shape>
          <o:OLEObject Type="Embed" ProgID="Equation.DSMT4" ShapeID="_x0000_i3280" DrawAspect="Content" ObjectID="_1693757374" r:id="rId4217"/>
        </w:object>
      </w:r>
      <w:r w:rsidRPr="00D421CE">
        <w:rPr>
          <w:bCs/>
        </w:rPr>
        <w:t xml:space="preserve">→ </w:t>
      </w:r>
      <w:r w:rsidRPr="00F01C64">
        <w:rPr>
          <w:position w:val="-14"/>
        </w:rPr>
        <w:object w:dxaOrig="2000" w:dyaOrig="400">
          <v:shape id="_x0000_i3281" type="#_x0000_t75" style="width:100.5pt;height:20.25pt" o:ole="">
            <v:imagedata r:id="rId4218" o:title=""/>
          </v:shape>
          <o:OLEObject Type="Embed" ProgID="Equation.DSMT4" ShapeID="_x0000_i3281" DrawAspect="Content" ObjectID="_1693757375" r:id="rId4219"/>
        </w:object>
      </w:r>
      <w:r w:rsidRPr="00D421CE">
        <w:rPr>
          <w:bCs/>
        </w:rPr>
        <w:t>cm.</w:t>
      </w:r>
    </w:p>
    <w:p w:rsidR="00DC1882" w:rsidRPr="00410E4D" w:rsidRDefault="00DC1882" w:rsidP="0087156E">
      <w:pPr>
        <w:tabs>
          <w:tab w:val="left" w:pos="284"/>
          <w:tab w:val="left" w:pos="2835"/>
          <w:tab w:val="left" w:pos="5387"/>
          <w:tab w:val="left" w:pos="7920"/>
        </w:tabs>
        <w:ind w:firstLine="142"/>
        <w:jc w:val="both"/>
        <w:rPr>
          <w:bCs/>
        </w:rPr>
      </w:pPr>
      <w:r>
        <w:rPr>
          <w:bCs/>
        </w:rPr>
        <w:t xml:space="preserve">→ </w:t>
      </w:r>
      <w:r w:rsidRPr="00410E4D">
        <w:rPr>
          <w:bCs/>
        </w:rPr>
        <w:t xml:space="preserve">Khối lượng của vật nặng </w:t>
      </w:r>
      <w:r w:rsidRPr="00B66F2A">
        <w:rPr>
          <w:position w:val="-24"/>
        </w:rPr>
        <w:object w:dxaOrig="1660" w:dyaOrig="620">
          <v:shape id="_x0000_i3282" type="#_x0000_t75" style="width:82.5pt;height:31.5pt" o:ole="">
            <v:imagedata r:id="rId4220" o:title=""/>
          </v:shape>
          <o:OLEObject Type="Embed" ProgID="Equation.DSMT4" ShapeID="_x0000_i3282" DrawAspect="Content" ObjectID="_1693757376" r:id="rId4221"/>
        </w:object>
      </w:r>
      <w:r w:rsidRPr="00410E4D">
        <w:rPr>
          <w:bCs/>
        </w:rPr>
        <w:t xml:space="preserve"> → </w:t>
      </w:r>
      <w:r w:rsidRPr="00F01C64">
        <w:rPr>
          <w:position w:val="-42"/>
        </w:rPr>
        <w:object w:dxaOrig="3420" w:dyaOrig="840">
          <v:shape id="_x0000_i3283" type="#_x0000_t75" style="width:171pt;height:42pt" o:ole="">
            <v:imagedata r:id="rId4222" o:title=""/>
          </v:shape>
          <o:OLEObject Type="Embed" ProgID="Equation.DSMT4" ShapeID="_x0000_i3283" DrawAspect="Content" ObjectID="_1693757377" r:id="rId4223"/>
        </w:object>
      </w:r>
      <w:r w:rsidRPr="00410E4D">
        <w:rPr>
          <w:bCs/>
        </w:rPr>
        <w:t>kg</w:t>
      </w:r>
      <w:r>
        <w:rPr>
          <w:bCs/>
        </w:rPr>
        <w:t>.</w:t>
      </w:r>
    </w:p>
    <w:p w:rsidR="00DC1882" w:rsidRPr="00FA5C3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8:</w:t>
      </w:r>
      <w:r w:rsidRPr="00FA5C3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5"/>
        </w:numPr>
        <w:tabs>
          <w:tab w:val="left" w:pos="284"/>
          <w:tab w:val="left" w:pos="2835"/>
          <w:tab w:val="left" w:pos="5387"/>
          <w:tab w:val="left" w:pos="7938"/>
        </w:tabs>
        <w:spacing w:after="0"/>
        <w:jc w:val="both"/>
        <w:rPr>
          <w:bCs/>
        </w:rPr>
      </w:pPr>
      <w:r w:rsidRPr="006A7DD0">
        <w:rPr>
          <w:bCs/>
          <w:position w:val="-12"/>
        </w:rPr>
        <w:object w:dxaOrig="900" w:dyaOrig="360">
          <v:shape id="_x0000_i3284" type="#_x0000_t75" style="width:45pt;height:18pt" o:ole="">
            <v:imagedata r:id="rId4224" o:title=""/>
          </v:shape>
          <o:OLEObject Type="Embed" ProgID="Equation.DSMT4" ShapeID="_x0000_i3284" DrawAspect="Content" ObjectID="_1693757378" r:id="rId4225"/>
        </w:object>
      </w:r>
      <w:r>
        <w:rPr>
          <w:bCs/>
        </w:rPr>
        <w:t xml:space="preserve"> → nếu chọn </w:t>
      </w:r>
      <w:r w:rsidRPr="00FB6D1F">
        <w:rPr>
          <w:bCs/>
          <w:position w:val="-6"/>
        </w:rPr>
        <w:object w:dxaOrig="800" w:dyaOrig="279">
          <v:shape id="_x0000_i3285" type="#_x0000_t75" style="width:40.5pt;height:14.25pt" o:ole="">
            <v:imagedata r:id="rId4226" o:title=""/>
          </v:shape>
          <o:OLEObject Type="Embed" ProgID="Equation.DSMT4" ShapeID="_x0000_i3285" DrawAspect="Content" ObjectID="_1693757379" r:id="rId4227"/>
        </w:object>
      </w:r>
      <w:r>
        <w:rPr>
          <w:bCs/>
        </w:rPr>
        <w:t xml:space="preserve"> thì </w:t>
      </w:r>
      <w:r w:rsidRPr="00FB6D1F">
        <w:rPr>
          <w:bCs/>
          <w:position w:val="-12"/>
        </w:rPr>
        <w:object w:dxaOrig="880" w:dyaOrig="360">
          <v:shape id="_x0000_i3286" type="#_x0000_t75" style="width:44.25pt;height:18pt" o:ole="">
            <v:imagedata r:id="rId4228" o:title=""/>
          </v:shape>
          <o:OLEObject Type="Embed" ProgID="Equation.DSMT4" ShapeID="_x0000_i3286" DrawAspect="Content" ObjectID="_1693757380" r:id="rId4229"/>
        </w:object>
      </w:r>
      <w:r>
        <w:rPr>
          <w:bCs/>
        </w:rPr>
        <w:t>.</w:t>
      </w:r>
    </w:p>
    <w:p w:rsidR="00DC1882" w:rsidRPr="006A7DD0" w:rsidRDefault="00DC1882" w:rsidP="00A14B7F">
      <w:pPr>
        <w:pStyle w:val="ListParagraph"/>
        <w:numPr>
          <w:ilvl w:val="0"/>
          <w:numId w:val="45"/>
        </w:numPr>
        <w:tabs>
          <w:tab w:val="left" w:pos="284"/>
          <w:tab w:val="left" w:pos="2835"/>
          <w:tab w:val="left" w:pos="5387"/>
          <w:tab w:val="left" w:pos="7938"/>
        </w:tabs>
        <w:spacing w:after="0"/>
        <w:jc w:val="both"/>
        <w:rPr>
          <w:bCs/>
        </w:rPr>
      </w:pPr>
      <w:r>
        <w:rPr>
          <w:bCs/>
        </w:rPr>
        <w:t>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276"/>
        <w:gridCol w:w="1984"/>
        <w:gridCol w:w="992"/>
        <w:gridCol w:w="4792"/>
      </w:tblGrid>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p>
        </w:tc>
        <w:tc>
          <w:tcPr>
            <w:tcW w:w="1276"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Công suất</w:t>
            </w:r>
          </w:p>
        </w:tc>
        <w:tc>
          <w:tcPr>
            <w:tcW w:w="1984"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áp</w:t>
            </w:r>
          </w:p>
          <w:p w:rsidR="00DC1882" w:rsidRPr="00C85FC6" w:rsidRDefault="00DC1882" w:rsidP="00C85FC6">
            <w:pPr>
              <w:tabs>
                <w:tab w:val="left" w:pos="284"/>
                <w:tab w:val="left" w:pos="2835"/>
                <w:tab w:val="left" w:pos="5387"/>
                <w:tab w:val="left" w:pos="7938"/>
              </w:tabs>
              <w:jc w:val="center"/>
              <w:rPr>
                <w:b/>
                <w:bCs/>
              </w:rPr>
            </w:pPr>
            <w:r w:rsidRPr="00C85FC6">
              <w:rPr>
                <w:b/>
                <w:bCs/>
              </w:rPr>
              <w:t xml:space="preserve"> truyền đi</w:t>
            </w:r>
          </w:p>
        </w:tc>
        <w:tc>
          <w:tcPr>
            <w:tcW w:w="9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trở</w:t>
            </w:r>
          </w:p>
        </w:tc>
        <w:tc>
          <w:tcPr>
            <w:tcW w:w="47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Hao phí</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Ban đầu</w:t>
            </w:r>
          </w:p>
        </w:tc>
        <w:tc>
          <w:tcPr>
            <w:tcW w:w="1276" w:type="dxa"/>
            <w:vMerge w:val="restart"/>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7" type="#_x0000_t75" style="width:12pt;height:12.75pt" o:ole="">
                  <v:imagedata r:id="rId4230" o:title=""/>
                </v:shape>
                <o:OLEObject Type="Embed" ProgID="Equation.DSMT4" ShapeID="_x0000_i3287" DrawAspect="Content" ObjectID="_1693757381" r:id="rId4231"/>
              </w:object>
            </w: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260" w:dyaOrig="279">
                <v:shape id="_x0000_i3288" type="#_x0000_t75" style="width:12.75pt;height:14.25pt" o:ole="">
                  <v:imagedata r:id="rId4232" o:title=""/>
                </v:shape>
                <o:OLEObject Type="Embed" ProgID="Equation.DSMT4" ShapeID="_x0000_i3288" DrawAspect="Content" ObjectID="_1693757382" r:id="rId4233"/>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9" type="#_x0000_t75" style="width:12pt;height:12.75pt" o:ole="">
                  <v:imagedata r:id="rId4234" o:title=""/>
                </v:shape>
                <o:OLEObject Type="Embed" ProgID="Equation.DSMT4" ShapeID="_x0000_i3289" DrawAspect="Content" ObjectID="_1693757383" r:id="rId4235"/>
              </w:object>
            </w:r>
          </w:p>
        </w:tc>
        <w:tc>
          <w:tcPr>
            <w:tcW w:w="4792" w:type="dxa"/>
            <w:shd w:val="clear" w:color="auto" w:fill="auto"/>
          </w:tcPr>
          <w:p w:rsidR="00DC1882" w:rsidRDefault="00DC1882" w:rsidP="00C85FC6">
            <w:pPr>
              <w:tabs>
                <w:tab w:val="left" w:pos="284"/>
                <w:tab w:val="left" w:pos="2835"/>
                <w:tab w:val="left" w:pos="5387"/>
                <w:tab w:val="left" w:pos="7938"/>
              </w:tabs>
              <w:jc w:val="center"/>
            </w:pPr>
            <w:r>
              <w:t>20</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Lúc sau</w:t>
            </w:r>
          </w:p>
        </w:tc>
        <w:tc>
          <w:tcPr>
            <w:tcW w:w="1276" w:type="dxa"/>
            <w:vMerge/>
            <w:shd w:val="clear" w:color="auto" w:fill="auto"/>
          </w:tcPr>
          <w:p w:rsidR="00DC1882" w:rsidRDefault="00DC1882" w:rsidP="00C85FC6">
            <w:pPr>
              <w:tabs>
                <w:tab w:val="left" w:pos="284"/>
                <w:tab w:val="left" w:pos="2835"/>
                <w:tab w:val="left" w:pos="5387"/>
                <w:tab w:val="left" w:pos="7938"/>
              </w:tabs>
              <w:jc w:val="both"/>
            </w:pP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480" w:dyaOrig="279">
                <v:shape id="_x0000_i3290" type="#_x0000_t75" style="width:24pt;height:14.25pt" o:ole="">
                  <v:imagedata r:id="rId4236" o:title=""/>
                </v:shape>
                <o:OLEObject Type="Embed" ProgID="Equation.DSMT4" ShapeID="_x0000_i3290" DrawAspect="Content" ObjectID="_1693757384" r:id="rId4237"/>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279" w:dyaOrig="620">
                <v:shape id="_x0000_i3291" type="#_x0000_t75" style="width:14.25pt;height:31.5pt" o:ole="">
                  <v:imagedata r:id="rId4238" o:title=""/>
                </v:shape>
                <o:OLEObject Type="Embed" ProgID="Equation.DSMT4" ShapeID="_x0000_i3291" DrawAspect="Content" ObjectID="_1693757385" r:id="rId4239"/>
              </w:object>
            </w:r>
          </w:p>
        </w:tc>
        <w:tc>
          <w:tcPr>
            <w:tcW w:w="47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940" w:dyaOrig="620">
                <v:shape id="_x0000_i3292" type="#_x0000_t75" style="width:46.5pt;height:31.5pt" o:ole="">
                  <v:imagedata r:id="rId4240" o:title=""/>
                </v:shape>
                <o:OLEObject Type="Embed" ProgID="Equation.DSMT4" ShapeID="_x0000_i3292" DrawAspect="Content" ObjectID="_1693757386" r:id="rId4241"/>
              </w:object>
            </w:r>
          </w:p>
          <w:p w:rsidR="00DC1882" w:rsidRDefault="00DC1882" w:rsidP="00C85FC6">
            <w:pPr>
              <w:tabs>
                <w:tab w:val="left" w:pos="284"/>
                <w:tab w:val="left" w:pos="2835"/>
                <w:tab w:val="left" w:pos="5387"/>
                <w:tab w:val="left" w:pos="7938"/>
              </w:tabs>
              <w:jc w:val="center"/>
            </w:pPr>
            <w:r w:rsidRPr="00C85FC6">
              <w:rPr>
                <w:position w:val="-36"/>
              </w:rPr>
              <w:object w:dxaOrig="3060" w:dyaOrig="760">
                <v:shape id="_x0000_i3293" type="#_x0000_t75" style="width:153pt;height:37.5pt" o:ole="">
                  <v:imagedata r:id="rId4242" o:title=""/>
                </v:shape>
                <o:OLEObject Type="Embed" ProgID="Equation.DSMT4" ShapeID="_x0000_i3293" DrawAspect="Content" ObjectID="_1693757387" r:id="rId4243"/>
              </w:object>
            </w:r>
            <w:r>
              <w:t xml:space="preserve"> </w:t>
            </w:r>
          </w:p>
        </w:tc>
      </w:tr>
    </w:tbl>
    <w:p w:rsidR="00DC1882" w:rsidRPr="003D0DAD" w:rsidRDefault="00DC1882" w:rsidP="0087156E">
      <w:pPr>
        <w:tabs>
          <w:tab w:val="left" w:pos="284"/>
          <w:tab w:val="left" w:pos="2835"/>
          <w:tab w:val="left" w:pos="5387"/>
          <w:tab w:val="left" w:pos="7938"/>
        </w:tabs>
        <w:ind w:firstLine="142"/>
        <w:jc w:val="both"/>
      </w:pPr>
      <w:r>
        <w:t xml:space="preserve">→ </w:t>
      </w:r>
      <w:r w:rsidRPr="00FA5C3D">
        <w:rPr>
          <w:position w:val="-32"/>
        </w:rPr>
        <w:object w:dxaOrig="3159" w:dyaOrig="740">
          <v:shape id="_x0000_i3294" type="#_x0000_t75" style="width:158.25pt;height:36pt" o:ole="">
            <v:imagedata r:id="rId4244" o:title=""/>
          </v:shape>
          <o:OLEObject Type="Embed" ProgID="Equation.DSMT4" ShapeID="_x0000_i3294" DrawAspect="Content" ObjectID="_1693757388" r:id="rId4245"/>
        </w:object>
      </w:r>
      <w:r>
        <w:t>.</w:t>
      </w:r>
    </w:p>
    <w:p w:rsidR="00DC1882" w:rsidRPr="00F45B10"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9:</w:t>
      </w:r>
      <w:r w:rsidRPr="00F45B10">
        <w:rPr>
          <w:b/>
        </w:rPr>
        <w:t xml:space="preserve"> Chọn </w:t>
      </w:r>
      <w:r w:rsidRPr="00DC1882">
        <w:rPr>
          <w:b/>
          <w:color w:val="0000FF"/>
        </w:rPr>
        <w:t>A.</w:t>
      </w:r>
    </w:p>
    <w:p w:rsidR="00DC1882" w:rsidRDefault="008614FF" w:rsidP="0087156E">
      <w:pPr>
        <w:tabs>
          <w:tab w:val="left" w:pos="284"/>
          <w:tab w:val="left" w:pos="2835"/>
          <w:tab w:val="left" w:pos="5387"/>
          <w:tab w:val="left" w:pos="7938"/>
        </w:tabs>
        <w:ind w:firstLine="142"/>
        <w:jc w:val="both"/>
        <w:rPr>
          <w:bCs/>
        </w:rPr>
      </w:pPr>
      <w:r>
        <w:pict>
          <v:group id="Canvas 344" o:spid="_x0000_s1797" editas="canvas" style="width:513.8pt;height:157.7pt;mso-position-horizontal-relative:char;mso-position-vertical-relative:line" coordsize="65252,20027"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w7rj4CgGAABXHwAADgAAAGRycy9lMm9Eb2MueG1s7Fnbbts4EH1fYP9B 0HtrU7JlW6hTBElTFAjaYNPdPtMSbQmVRC1Jx0m/fs+Qku+5rrdN0zVgmxQpajg8c+aiN2+vy8K7 Ekrnshr77HXX90SVyDSvZmP/z89nr4a+pw2vUl7ISoz9G6H9t0e///ZmUccikJksUqE8LFLpeFGP /cyYOu50dJKJkuvXshYVBqdSldygq2adVPEFVi+LTtDtRp2FVGmtZCK0xtVTN+gf2fWnU5GYT9Op FsYrxj5kM/ZX2d8J/XaO3vB4pnid5UkjBn+CFCXPKzx0udQpN9ybq3xnqTJPlNRyal4nsuzI6TRP hN0DdsO6W7s54dUV13YzCbTTCojWAdedzEhuLYs8PcuLgjq10uakUN4Vh9YWWW4E6amzMasDKWK6 l/4XOEeBKYt6Fi9m9fI8gYGtA33U/t8rOa/t9mdx8vHqQnl5OvaDft/3Kl4CTXaCRxeah2PWe1Vf 1hequTBzPdrV9VSV9A+le9dYJhixQT/0vZuxH/ZHo5HDgrg2XkLDjLFhAPQmGGejKBqx0M1IMkCK VgCeMNZgKMne3XMn9OdEgOpmwJwVk3QG5OuVzvS/09llxmthdaY3dBa1OvuEU4XKIqcyO2mpLx1r qG6Psli/3x8Edr+Mkd42lcWGXfo0ymo6DjKt1glT74UsPWqMfVEUea1JUB7zq3Nt3Ox2Fl2uJOER 13lcVN5i7I/6AU4+4aCJacENmmUNPOhq5nu8mIF/EqPsihto1jd6Bea8SuXiMw7Z9wpuUY4TdMI7 CTZuJXFOuc6cJaRouX2XMAnlFXk59jc2W1QkrbC80+yJjtcplVoTmd4Axko6ItJ1cpbjGecQ5YIr MA90CDbFaCbVN99bgJmww7/nXAlI/KECOkas1yMqs50ejgUdtT4yWR+p5uWJhBkz8HCd2CbNN0Xb nCpZfgGJHtNTMcSrBM92umw6J8YxJmg4EcfHdhroq+bmvLokMmJW66Stz9dfuKqbQzbQ80fZInLn oN1cd9THcyOnuUXBSk/gnMY6vpuZDFozuTSK57PMeCeyquBGpILRDNaM5qRqSKY939a8lwyzbjTd +6zG0siSIhwHr9lLkVePMxYWDKxB/jBrsYZ0h7nwOBM8fVelnrmpweUSvATAA+0lkC5gzWhY6zc8 L+6fB9090PzI0L83ruBInMvai6vh/bjypiDMv1pTa3zYGsLC/oAN7TogoMYTsTCKhmHjw6KIjYYW wL8Wyl4CekZ3osdGLgRoRD8PYaUg6DEQPcU9wES/CWBa0PTCkEVw9RT3RPAu8LnOM97iyV8eMz2R Seo8ifFtgl+0dgK5+7MZ3GXm5OpdRlQ+aI2Sq6/z+pXzyPkkL3JzY5MjeGUSqrq6yBMK66izFkdH AIEjJYzTY70Al3DY7Ty6i86e+huLTMBFbbJA7UZcRAlb4f6eHbuc51Qm81JUxiVxSiCeQwapMwSF iE5iUU4EQjv1IWUkEDIPo4RJMmpOERX+AY/sULkcsFKuBCOZbwlmHfbZXpccjpzbpKDftd1jbgG/ ghw29tkbw1qRnBC2CZmcctH4iWCC0HEbJvZUSMUEp+cAk+DwMGGjQcAoAyQs/A+WB3IKPMc2WOzZ PCewNIn8kjoOwCks7PWixqsGbNBzkdZaKDYYIFNsEuT/hliakLYhFvR22PhRxZc2bWsCi7b4EqFi cnski1Hw5cNjke6qrrAVhrS6WlVefqWw9YkhyHeCQO9OCPS2IEA+O7lGoeBcJl81udM1fDiw3OKo WX8tVKX8xqYvK6NqMBJF3V7XeqQDQiQKERj/wGJTMaPCk/Nqe8tNPH4BmU20LOVe7qm3YPRRbDIY hYCI9deMRd3uTjocgHlRCKXU5tD1lh+Nl8eWW7QRvDDZZsWlFKlD3Ca07pr7RKaicADfnygKXhbQ Ee82yZKtoT+nwMZS72GTpUHU73ZB+DYIRgF+x6hYL1wGNlRzvMew7s6YNl4xobNTul8r25/ZD+EV GLTwdynpC8m6lpXoFd6s+3tOeGteAx00kO5FwYAh5QTgohDvqbbiQraOt6jPnine7Ds+vAq10Y59 eWth2rxpptfD6307a/U+/OgfAAAA//8DAFBLAwQUAAYACAAAACEA9BflCK4BAABAAgAAFAAAAGRy cy9tZWRpYS9pbWFnZTEud21mXFHBbtNAFJzdJJSmkewAPYAQGCQ4VFAQAnHt1jGUQ1BELHFAlWvC UiwlTogTQQ4VSNy4mBufwE9w6BGuSPxHhXxDIsxbcmLlp52Zt3773qzCOlALFKBxBFkNhlYUHFJ6 uVw6tK3Or7QNTeC0lj5QB2qD7PopDy1009mreDGxQIAzK/UCWGEJ+OTHRD8Zct89hty1LtW0oHM6 UDEuEv3Wx3+4cX1ynbA5P85Gtgge2zfBk/EozdH7tq+/3C3nO0ef53KyzrjJmpwHd5qikMDgvZa5 pL8TmMmk6D4IQ4Xv1CQ6tsgO86A/yGw+sDeCR/lgGw2FtXqn343vA2efZrkZDnfTIhuE4xe2lx7a Au3G/+20a/3F6Pl4yFQ4nk8zO5Ve0a534yB6O5umNOT0FS8qO7dMr/K9h4np/bp8iXjTM6ii6lpV 7iZEvhfKVkbVVrJXlU7Z4f5ujymzlXSSqJLPeC3FEZXmoj+KRtXIaUNTkX8wnE5skMmb7g3ED6z8 9bHm2Ff3lixytb8oZnYEvG58ZKaJZ5svtYTw2z/29T9/3QU4Yama+/8vAAAA//8DAFBLAwQUAAYA CAAAACEAkla0N68BAABAAgAAFAAAAGRycy9tZWRpYS9pbWFnZTIud21mXFHBahNRFD3vJbE2Dcyk 6kIpOgq6KNqWorjtZDK2XUSCCbgq0zE+24FkkmYSNIui4E6Qcecn+BMuutSt0P8oMruC8dxnVj7m 8s459819956nsAyUPAVonEJWhaEVBYuUns/nFm2omwttRRNYraYP1aFaIXtwxUENrXhy3J2NDOBh daHeAivMAZf8jOicIfc9Ychdy1JNC7quPRVijehSn/3hxvXFdsLm3G4yMJn33Lz1XgwHcYr2jwP9 7XE+3Tn9OpWTZcYj1uQ82K6KQoIGPmiZS/q7gD8aZa1nQaDwk5pE02TJUep1eolJe+aht5/2NlBR WCo3O63uU+DayyT1+/1GnCW9YPjatOMjk6Fe+b+deqkzG7wa9pkKhtNxYsbSK+rlVtcL303GMQ25 etcJ8+am3y5cZzfy27/v3Ca+4fgowuJ+kTciItcJZMvDYj3aK3Kr7HB/v8eUvx41o7CQz3dqiiMq zUV/FI0qkdOGqiL/2OB0YoNMXrVvIH5g4a+LJcu+27dkkXudWTYxA+Ck8omZKj6vvQklhG/9OtD/ /LUX4IKlSvb/vwAAAP//AwBQSwMEFAAGAAgAAAAhAN055fSxAQAAQAIAABQAAABkcnMvbWVkaWEv aW1hZ2UzLndtZlxRPW/TUBQ97yWhNI1kh4+BqgKDBEMFRapArHEdQxmMIhKJqTImPIqlxEnjRJCh ohIbi9n4CfwJhoxlRWJkZ6yQNyTCuY9MPPnqnXPu8333nqewDlQ8BWgcQ1aNoRUFi5ReLpcW7agr K21DE1itoZ+rhdogu3XOQQNRMn3dm48N4OHCSt0EKywBl3xB9J1xwvL3GXLXulTTgi5pT7WwRfRb L/5w4/poO2Fzbi8dmtx7Yt54T0fDJMPP0wP9+V4xax1/msnJKuMOa3Ie7NZFIUGEEy1zSX9n8Mfj PHoYBApfqUm0TZ4eZl63n5qsb257j7P+DmoKa9V2N+o9AC4+SzN/MNhL8rQfjF6aTnJocjRr/7fT rHTnwxejAVPBaDZJzUR6RbMa9bzw7XSS0JDz152waN/1O6XrPIr9zq9rV4kvOz7KsLxZFnsxkesE shVhuR3vl4VVWtzf7TPlb8ftOCzl852G4ohKc9EfRaMq5LShrsjfR5xObJDJ6/YNxA+s/HWxZtkX +5YscqM7z6dmCBzVPjBTx9bmqx8Swk+/Heh//toLcMZSFfv/XwAAAP//AwBQSwMEFAAGAAgAAAAh AEunpH+xAQAAQAIAABQAAABkcnMvbWVkaWEvaW1hZ2U0LndtZlxRwYoTQRB93cm4bjYwE3UFRXQU 9LDouojgNbOT0VWIBBPxtAxjtl0HkknMJJgcFgVvIow3P8Gf8LBHvfoF+wmLzE0wvmpzspiiXr3q qa56rbAOVHwFaBxBzKFrRcIipZfLpUXb6tKK29AElqvrpvLVBrNbZ1zU0U6mr3uLsQF2cG7FXgY7 LAGP+THRJuMJ/TmvkLvWpZsWdEGf4AmuEP3Wx38YaJ/tJBzO66VDk/tPzVv/2WiYZOh839df7xez 5tGXmZys0u+wJ/fBvZowssN88V7LXjLfKYLxOG8/DEOFH+TEWyZPDzO/209N1je3/cdZfxuOwlq1 1W33HgDnX6RZMBjsJnnaD0cHppMcmhwN5/9xGpXuYvhyNGApHM0mqZnIrGhU2z0/mk8nCQU5e92N itbdoFN67qM46Py6dpV40w1QRuXNstiNiTw3lFBE5Va8VxaWaTK+22Mp2IpbcVTKF7h1xRWVplEf RaEqzClDTTH/MOd2IoNsXrNvIHpgpa+HNZt9s2/JJje6i3xqhsAb5yMrNXy6+MoRl3zn577+p6+9 AKdsVbH//wUAAP//AwBQSwMEFAAGAAgAAAAhADqfHxO0AQAAQAIAABQAAABkcnMvbWVkaWEvaW1h Z2U1LndtZlxRPY/TQBB9u0k4LhfJDh8FJwQGCYoTHCeEREETn2M4iqAIB1GdLJNbLpYSJ8SJIMUJ JDoa09HS8QvoKK6Ell/ATzghd0gX3iypGHk0b96sZ2feKqwDFU8BGkcQq9G1ImGR0svl0qJtdWnF bWgCyzX0Z+WpDWY3zzhooJPMBr3FxAA7OLdiN8EOS8Blfkz0lf6L+BmvkLvWpZsWdEG31ANcJvqj j08ZaB/tJBzO7aUjk3tPzGvv6XiUZOh+39df7hXz1tGnuZys0m+zJ/fB3bowssNg8U7LXjLfCfzJ JO88DAKFH+TE2yZPDzMv6qcm65tb3uOsv42awlq1HXV694Hzz9PMHw53kzztB+MD000OTY5m7f9x mpVoMXoxHrIUjOfT1ExlVjSrnZ4XvplNEwpy9poTFu07frd0nUex3/199QrxRcdHGZY3ymI3JnKd QEIRllvxXllYpsX4do8lfytux2Epn+80FFdUmkZ9FIWqMKcMdcX8/YDbiQyyed2+geiBlb4u1mz2 zb4lm1yPFvnMjIBXtQ+s1BFtvjwVl3zn577+p6+9ACdsVbH//wUAAP//AwBQSwMEFAAGAAgAAAAh ANKjWiHeAAAABgEAAA8AAABkcnMvZG93bnJldi54bWxMj1FLwzAUhd8F/0O4gm8uWa3dqE2HCIro w3Qr7DVr79pgclOabK3+ejNf9OXC4RzO+W6xmqxhJxy8diRhPhPAkGrXaGolVNunmyUwHxQ1yjhC CV/oYVVeXhQqb9xIH3jahJbFEvK5ktCF0Oec+7pDq/zM9UjRO7jBqhDl0PJmUGMst4YnQmTcKk1x oVM9PnZYf26OVkKaHMzy/Tl7+36pqvF1l+qFWGspr6+mh3tgAafwF4YzfkSHMjLt3ZEaz4yE+Ej4 vWdPJIsM2F7C7fwuBV4W/D9++QMAAP//AwBQSwMEFAAGAAgAAAAhAFo/lLnbAAAAMQMAABkAAABk cnMvX3JlbHMvZTJvRG9jLnhtbC5yZWxzvNLLasMwEAXQfaD/IGZfy3YehBI5mxLINiQfMEhjW9R6 IKl5/H0EpZBAcHZeaoa59yy02V7NwM4UonZWQFWUwMhKp7TtBJyOu881sJjQKhycJQE3irBtPmab Aw2Y8lHstY8sp9gooE/Jf3EeZU8GY+E82bxpXTCY8jN03KP8wY54XZYrHh4zoHnKZHslIOzVHNjx 5nPz+2zXtlrSt5O/hmx6UcG1yd05EENHSYAhpfFvOC8upgX+2lBPY6jHDNU0hmrMsJzGsBwzLKYx LP4N/OmjN3cAAAD//wMAUEsBAi0AFAAGAAgAAAAhAPHsIfQLAQAAFQIAABMAAAAAAAAAAAAAAAAA AAAAAFtDb250ZW50X1R5cGVzXS54bWxQSwECLQAUAAYACAAAACEAOP0h/9YAAACUAQAACwAAAAAA AAAAAAAAAAA8AQAAX3JlbHMvLnJlbHNQSwECLQAUAAYACAAAACEAw7rj4CgGAABXHwAADgAAAAAA AAAAAAAAAAA7AgAAZHJzL2Uyb0RvYy54bWxQSwECLQAUAAYACAAAACEA9BflCK4BAABAAgAAFAAA AAAAAAAAAAAAAACPCAAAZHJzL21lZGlhL2ltYWdlMS53bWZQSwECLQAUAAYACAAAACEAkla0N68B AABAAgAAFAAAAAAAAAAAAAAAAABvCgAAZHJzL21lZGlhL2ltYWdlMi53bWZQSwECLQAUAAYACAAA ACEA3Tnl9LEBAABAAgAAFAAAAAAAAAAAAAAAAABQDAAAZHJzL21lZGlhL2ltYWdlMy53bWZQSwEC LQAUAAYACAAAACEAS6ekf7EBAABAAgAAFAAAAAAAAAAAAAAAAAAzDgAAZHJzL21lZGlhL2ltYWdl NC53bWZQSwECLQAUAAYACAAAACEAOp8fE7QBAABAAgAAFAAAAAAAAAAAAAAAAAAWEAAAZHJzL21l ZGlhL2ltYWdlNS53bWZQSwECLQAUAAYACAAAACEA0qNaId4AAAAGAQAADwAAAAAAAAAAAAAAAAD8 EQAAZHJzL2Rvd25yZXYueG1sUEsBAi0AFAAGAAgAAAAhAFo/lLnbAAAAMQMAABkAAAAAAAAAAAAA AAAABxMAAGRycy9fcmVscy9lMm9Eb2MueG1sLnJlbHNQSwUGAAAAAAoACgCEAgAAGRQAAAAA ">
            <v:shape id="_x0000_s1798" type="#_x0000_t75" style="position:absolute;width:65252;height:20027;visibility:visible" filled="t">
              <v:fill o:detectmouseclick="t"/>
              <v:path o:connecttype="none"/>
            </v:shape>
            <v:group id="Group 255" o:spid="_x0000_s1799" style="position:absolute;left:22917;top:359;width:21118;height:19670" coordsize="21118,196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JXelxAAAANwAAAAPAAAAZHJzL2Rvd25yZXYueG1sRI9Bi8Iw FITvC/6H8ARva1qli1SjiKh4kIVVQbw9mmdbbF5KE9v6783Cwh6HmfmGWax6U4mWGldaVhCPIxDE mdUl5wou593nDITzyBory6TgRQ5Wy8HHAlNtO/6h9uRzESDsUlRQeF+nUrqsIINubGvi4N1tY9AH 2eRSN9gFuKnkJIq+pMGSw0KBNW0Kyh6np1Gw77BbT+Nte3zcN6/bOfm+HmNSajTs13MQnnr/H/5r H7SCSZLA75lwBOTyDQAA//8DAFBLAQItABQABgAIAAAAIQDb4fbL7gAAAIUBAAATAAAAAAAAAAAA AAAAAAAAAABbQ29udGVudF9UeXBlc10ueG1sUEsBAi0AFAAGAAgAAAAhAFr0LFu/AAAAFQEAAAsA AAAAAAAAAAAAAAAAHwEAAF9yZWxzLy5yZWxzUEsBAi0AFAAGAAgAAAAhAJMld6XEAAAA3AAAAA8A AAAAAAAAAAAAAAAABwIAAGRycy9kb3ducmV2LnhtbFBLBQYAAAAAAwADALcAAAD4AgAAAAA= ">
              <v:oval id="Oval 256" o:spid="_x0000_s1800" style="position:absolute;left:1555;top:1191;width:18000;height:1800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q+SpxQAAANwAAAAPAAAAZHJzL2Rvd25yZXYueG1sRI9bawIx FITfC/6HcAp9q1ltvbA1ikotSkHw0vfD5nSzuDlZklTXf28EoY/DzHzDTGatrcWZfKgcK+h1MxDE hdMVlwqOh9XrGESIyBprx6TgSgFm087TBHPtLryj8z6WIkE45KjAxNjkUobCkMXQdQ1x8n6dtxiT 9KXUHi8JbmvZz7KhtFhxWjDY0NJQcdr/WQWL+XH9897btdfPr5HfZNu3lflmpV6e2/kHiEht/A8/ 2mutoD8Ywv1MOgJyegMAAP//AwBQSwECLQAUAAYACAAAACEA2+H2y+4AAACFAQAAEwAAAAAAAAAA AAAAAAAAAAAAW0NvbnRlbnRfVHlwZXNdLnhtbFBLAQItABQABgAIAAAAIQBa9CxbvwAAABUBAAAL AAAAAAAAAAAAAAAAAB8BAABfcmVscy8ucmVsc1BLAQItABQABgAIAAAAIQA2q+SpxQAAANwAAAAP AAAAAAAAAAAAAAAAAAcCAABkcnMvZG93bnJldi54bWxQSwUGAAAAAAMAAwC3AAAA+QIAAAAA " filled="f">
                <v:stroke dashstyle="dash" joinstyle="miter"/>
              </v:oval>
              <v:line id="Straight Connector 257" o:spid="_x0000_s1801" style="position:absolute;visibility:visible" from="1555,10191" to="19555,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LofVxwAAANwAAAAPAAAAZHJzL2Rvd25yZXYueG1sRI9Pa8JA FMTvBb/D8oTe6kZL/ZO6ShWKvViIUWxvj+xrNjb7NmS3mn57t1DwOMzMb5j5srO1OFPrK8cKhoME BHHhdMWlgn3++jAF4QOyxtoxKfglD8tF726OqXYXzui8C6WIEPYpKjAhNKmUvjBk0Q9cQxy9L9da DFG2pdQtXiLc1nKUJGNpseK4YLChtaHie/djFeTbU3bIpqvZ8T1fbxLzKT9Wj1Kp+3738gwiUBdu 4f/2m1YweprA35l4BOTiCgAA//8DAFBLAQItABQABgAIAAAAIQDb4fbL7gAAAIUBAAATAAAAAAAA AAAAAAAAAAAAAABbQ29udGVudF9UeXBlc10ueG1sUEsBAi0AFAAGAAgAAAAhAFr0LFu/AAAAFQEA AAsAAAAAAAAAAAAAAAAAHwEAAF9yZWxzLy5yZWxzUEsBAi0AFAAGAAgAAAAhAA0uh9XHAAAA3AAA AA8AAAAAAAAAAAAAAAAABwIAAGRycy9kb3ducmV2LnhtbFBLBQYAAAAAAwADALcAAAD7AgAAAAA= " strokeweight="1pt">
                <v:stroke startarrow="oval" startarrowwidth="narrow" startarrowlength="short" endarrow="oval" endarrowwidth="narrow" endarrowlength="short" joinstyle="miter"/>
              </v:line>
              <v:line id="Straight Connector 258" o:spid="_x0000_s1802" style="position:absolute;flip:y;visibility:visible" from="1555,3571" to="15224,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mKDBwgAAANwAAAAPAAAAZHJzL2Rvd25yZXYueG1sRE9Na8JA EL0X/A/LCL3VjZYWG7MJQQlWaAva9j5kxyQkOxuya4z/3j0Ueny87ySbTCdGGlxjWcFyEYEgLq1u uFLw8108rUE4j6yxs0wKbuQgS2cPCcbaXvlI48lXIoSwi1FB7X0fS+nKmgy6he2JA3e2g0Ef4FBJ PeA1hJtOrqLoVRpsODTU2NO2prI9XYyC9vPwa2+7Nt9+PRf7EpsW3z4ipR7nU74B4Wny/+I/97tW sHoJa8OZcARkegcAAP//AwBQSwECLQAUAAYACAAAACEA2+H2y+4AAACFAQAAEwAAAAAAAAAAAAAA AAAAAAAAW0NvbnRlbnRfVHlwZXNdLnhtbFBLAQItABQABgAIAAAAIQBa9CxbvwAAABUBAAALAAAA AAAAAAAAAAAAAB8BAABfcmVscy8ucmVsc1BLAQItABQABgAIAAAAIQC7mKDBwgAAANwAAAAPAAAA AAAAAAAAAAAAAAcCAABkcnMvZG93bnJldi54bWxQSwUGAAAAAAMAAwC3AAAA9gIAAAAA " strokeweight="1pt">
                <v:stroke endarrow="oval" endarrowwidth="narrow" endarrowlength="short" joinstyle="miter"/>
              </v:line>
              <v:line id="Straight Connector 259" o:spid="_x0000_s1803" style="position:absolute;visibility:visible" from="15224,3619" to="19555,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k/ObxAAAANwAAAAPAAAAZHJzL2Rvd25yZXYueG1sRI/RagIx FETfBf8h3IJvmnRBsVuj1BZFrNDW9gMum9vdpZubZRM1+vWmIPg4zMwZZraIthFH6nztWMPjSIEg LpypudTw870aTkH4gGywcUwazuRhMe/3Zpgbd+IvOu5DKRKEfY4aqhDaXEpfVGTRj1xLnLxf11kM SXalNB2eEtw2MlNqIi3WnBYqbOm1ouJvf7AaLuo9opo2H5/Mb1m53i7PO45aDx7iyzOIQDHcw7f2 xmjIxk/wfyYdATm/AgAA//8DAFBLAQItABQABgAIAAAAIQDb4fbL7gAAAIUBAAATAAAAAAAAAAAA AAAAAAAAAABbQ29udGVudF9UeXBlc10ueG1sUEsBAi0AFAAGAAgAAAAhAFr0LFu/AAAAFQEAAAsA AAAAAAAAAAAAAAAAHwEAAF9yZWxzLy5yZWxzUEsBAi0AFAAGAAgAAAAhAKyT85vEAAAA3AAAAA8A AAAAAAAAAAAAAAAABwIAAGRycy9kb3ducmV2LnhtbFBLBQYAAAAAAwADALcAAAD4AgAAAAA= " strokeweight="1pt">
                <v:stroke joinstyle="miter"/>
              </v:line>
              <v:shape id="Picture 260" o:spid="_x0000_s1804" type="#_x0000_t75" style="position:absolute;top:10191;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WbpQwQAAANwAAAAPAAAAZHJzL2Rvd25yZXYueG1sRE/LisIw FN0L/kO4gjtNLVK1GkUEmQeI+PiAa3Ntq81Np8lo5+8nC8Hl4bwXq9ZU4kGNKy0rGA0jEMSZ1SXn Cs6n7WAKwnlkjZVlUvBHDlbLbmeBqbZPPtDj6HMRQtilqKDwvk6ldFlBBt3Q1sSBu9rGoA+wyaVu 8BnCTSXjKEqkwZJDQ4E1bQrK7sdfo2B/+WjHEc628Xny88Xfyay80U6pfq9dz0F4av1b/HJ/agVx EuaHM+EIyOU/AAAA//8DAFBLAQItABQABgAIAAAAIQDb4fbL7gAAAIUBAAATAAAAAAAAAAAAAAAA AAAAAABbQ29udGVudF9UeXBlc10ueG1sUEsBAi0AFAAGAAgAAAAhAFr0LFu/AAAAFQEAAAsAAAAA AAAAAAAAAAAAHwEAAF9yZWxzLy5yZWxzUEsBAi0AFAAGAAgAAAAhAFtZulDBAAAA3AAAAA8AAAAA AAAAAAAAAAAABwIAAGRycy9kb3ducmV2LnhtbFBLBQYAAAAAAwADALcAAAD1AgAAAAA= ">
                <v:imagedata r:id="rId4246" o:title=""/>
              </v:shape>
              <v:shape id="Picture 261" o:spid="_x0000_s1805" type="#_x0000_t75" style="position:absolute;left:19721;top:10191;width:1397;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nXwfxQAAANwAAAAPAAAAZHJzL2Rvd25yZXYueG1sRI/RasJA FETfhf7DcoW+mY0RUhtdRUotbV/E1A+4ZG+ywezdkN1q7Nd3CwUfh5k5w6y3o+3EhQbfOlYwT1IQ xJXTLTcKTl/72RKED8gaO8ek4EYetpuHyRoL7a58pEsZGhEh7AtUYELoCyl9ZciiT1xPHL3aDRZD lEMj9YDXCLedzNI0lxZbjgsGe3oxVJ3Lb6tgoUP9lGefH+XzT3p4e93VN2sOSj1Ox90KRKAx3MP/ 7XetIMvn8HcmHgG5+QUAAP//AwBQSwECLQAUAAYACAAAACEA2+H2y+4AAACFAQAAEwAAAAAAAAAA AAAAAAAAAAAAW0NvbnRlbnRfVHlwZXNdLnhtbFBLAQItABQABgAIAAAAIQBa9CxbvwAAABUBAAAL AAAAAAAAAAAAAAAAAB8BAABfcmVscy8ucmVsc1BLAQItABQABgAIAAAAIQBYnXwfxQAAANwAAAAP AAAAAAAAAAAAAAAAAAcCAABkcnMvZG93bnJldi54bWxQSwUGAAAAAAMAAwC3AAAA+QIAAAAA ">
                <v:imagedata r:id="rId4247" o:title=""/>
              </v:shape>
              <v:shape id="Picture 262" o:spid="_x0000_s1806" type="#_x0000_t75" style="position:absolute;left:13446;top:2174;width:1778;height:139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j3lxAAAANwAAAAPAAAAZHJzL2Rvd25yZXYueG1sRI/BasMw EETvgfyD2EJujRxhTHEjh1IINA6UNukHLNbWNrZWxlJt9++rQCHHYWbeMPvDYnsx0ehbxxp22wQE ceVMy7WGr+vx8QmED8gGe8ek4Zc8HIr1ao+5cTN/0nQJtYgQ9jlqaEIYcil91ZBFv3UDcfS+3Wgx RDnW0ow4R7jtpUqSTFpsOS40ONBrQ1V3+bEazvhx6tuhs+9VuStVmtprmSitNw/LyzOIQEu4h//b b0aDyhTczsQjIIs/AAAA//8DAFBLAQItABQABgAIAAAAIQDb4fbL7gAAAIUBAAATAAAAAAAAAAAA AAAAAAAAAABbQ29udGVudF9UeXBlc10ueG1sUEsBAi0AFAAGAAgAAAAhAFr0LFu/AAAAFQEAAAsA AAAAAAAAAAAAAAAAHwEAAF9yZWxzLy5yZWxzUEsBAi0AFAAGAAgAAAAhAD7aPeXEAAAA3AAAAA8A AAAAAAAAAAAAAAAABwIAAGRycy9kb3ducmV2LnhtbFBLBQYAAAAAAwADALcAAAD4AgAAAAA= ">
                <v:imagedata r:id="rId4248" o:title=""/>
              </v:shape>
              <v:line id="Straight Connector 263" o:spid="_x0000_s1807" style="position:absolute;visibility:visible" from="10555,0" to="10555,19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Fw7MxAAAANwAAAAPAAAAZHJzL2Rvd25yZXYueG1sRI/dagIx FITvBd8hHKF3mrgFka1RtMVSasGf9gEOm9Pdxc3Jsoka+/SmIHg5zMw3zGwRbSPO1PnasYbxSIEg LpypudTw870eTkH4gGywcUwaruRhMe/3Zpgbd+E9nQ+hFAnCPkcNVQhtLqUvKrLoR64lTt6v6yyG JLtSmg4vCW4bmSk1kRZrTgsVtvRaUXE8nKyGP7WJqKbNdsf8lpXvn6vrF0etnwZx+QIiUAyP8L39 YTRkk2f4P5OOgJzfAAAA//8DAFBLAQItABQABgAIAAAAIQDb4fbL7gAAAIUBAAATAAAAAAAAAAAA AAAAAAAAAABbQ29udGVudF9UeXBlc10ueG1sUEsBAi0AFAAGAAgAAAAhAFr0LFu/AAAAFQEAAAsA AAAAAAAAAAAAAAAAHwEAAF9yZWxzLy5yZWxzUEsBAi0AFAAGAAgAAAAhAAMXDszEAAAA3AAAAA8A AAAAAAAAAAAAAAAABwIAAGRycy9kb3ducmV2LnhtbFBLBQYAAAAAAwADALcAAAD4AgAAAAA= " strokeweight="1pt">
                <v:stroke joinstyle="miter"/>
              </v:line>
              <v:line id="Straight Connector 264" o:spid="_x0000_s1808" style="position:absolute;visibility:visible" from="15224,3571" to="15224,101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n80dxgAAANwAAAAPAAAAZHJzL2Rvd25yZXYueG1sRI9Pa8JA FMTvBb/D8gq91Y2hFYmuUgRREA/+odDbM/tMotm3YXdj0m/vFgoeh5n5DTNb9KYWd3K+sqxgNExA EOdWV1woOB1X7xMQPiBrrC2Tgl/ysJgPXmaYadvxnu6HUIgIYZ+hgjKEJpPS5yUZ9EPbEEfvYp3B EKUrpHbYRbipZZokY2mw4rhQYkPLkvLboTUKaJt27XV73i0/16Pgvtvjzv5clXp77b+mIAL14Rn+ b2+0gnT8AX9n4hGQ8wcAAAD//wMAUEsBAi0AFAAGAAgAAAAhANvh9svuAAAAhQEAABMAAAAAAAAA AAAAAAAAAAAAAFtDb250ZW50X1R5cGVzXS54bWxQSwECLQAUAAYACAAAACEAWvQsW78AAAAVAQAA CwAAAAAAAAAAAAAAAAAfAQAAX3JlbHMvLnJlbHNQSwECLQAUAAYACAAAACEA0Z/NHcYAAADcAAAA DwAAAAAAAAAAAAAAAAAHAgAAZHJzL2Rvd25yZXYueG1sUEsFBgAAAAADAAMAtwAAAPoCAAAAAA== " strokeweight=".5pt">
                <v:stroke dashstyle="longDash" endarrow="oval" endarrowwidth="narrow" endarrowlength="short" joinstyle="miter"/>
                <o:lock v:ext="edit" shapetype="f"/>
              </v:line>
              <v:line id="Straight Connector 265" o:spid="_x0000_s1809" style="position:absolute;visibility:visible" from="1793,11160" to="15033,111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8gQ3xQAAANwAAAAPAAAAZHJzL2Rvd25yZXYueG1sRI/dasJA FITvC77DcgRvim6M1J/oKqUYLO2Nfw9wyB6TxezZkF01ffuuUOjlMDPfMKtNZ2txp9YbxwrGowQE ceG04VLB+ZQP5yB8QNZYOyYFP+Rhs+69rDDT7sEHuh9DKSKEfYYKqhCaTEpfVGTRj1xDHL2Lay2G KNtS6hYfEW5rmSbJVFo0HBcqbOijouJ6vFkFezO7lnn6bXIzOb3uF19nvXNbpQb97n0JIlAX/sN/ 7U+tIJ2+wfNMPAJy/QsAAP//AwBQSwECLQAUAAYACAAAACEA2+H2y+4AAACFAQAAEwAAAAAAAAAA AAAAAAAAAAAAW0NvbnRlbnRfVHlwZXNdLnhtbFBLAQItABQABgAIAAAAIQBa9CxbvwAAABUBAAAL AAAAAAAAAAAAAAAAAB8BAABfcmVscy8ucmVsc1BLAQItABQABgAIAAAAIQAd8gQ3xQAAANwAAAAP AAAAAAAAAAAAAAAAAAcCAABkcnMvZG93bnJldi54bWxQSwUGAAAAAAMAAwC3AAAA+QIAAAAA " strokeweight=".5pt">
                <v:stroke startarrow="classic" startarrowwidth="narrow" endarrow="classic" endarrowwidth="narrow" joinstyle="miter"/>
              </v:line>
              <v:shape id="Picture 266" o:spid="_x0000_s1810" type="#_x0000_t75" style="position:absolute;left:7650;top:10525;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UiFDxgAAANwAAAAPAAAAZHJzL2Rvd25yZXYueG1sRI9Ba4NA FITvhf6H5QV6a9Z4kNZkE0JpQ3oK1Vy8PdxXlbhvrbsx6q/PFgo9DjPzDbPZjaYVA/WusaxgtYxA EJdWN1wpOOcfzy8gnEfW2FomBRM52G0fHzaYanvjLxoyX4kAYZeigtr7LpXSlTUZdEvbEQfv2/YG fZB9JXWPtwA3rYyjKJEGGw4LNXb0VlN5ya5GQXWYXt9n/XMZj595PjX7wp7mQqmnxbhfg/A0+v/w X/uoFcRJAr9nwhGQ2zsAAAD//wMAUEsBAi0AFAAGAAgAAAAhANvh9svuAAAAhQEAABMAAAAAAAAA AAAAAAAAAAAAAFtDb250ZW50X1R5cGVzXS54bWxQSwECLQAUAAYACAAAACEAWvQsW78AAAAVAQAA CwAAAAAAAAAAAAAAAAAfAQAAX3JlbHMvLnJlbHNQSwECLQAUAAYACAAAACEAulIhQ8YAAADcAAAA DwAAAAAAAAAAAAAAAAAHAgAAZHJzL2Rvd25yZXYueG1sUEsFBgAAAAADAAMAtwAAAPoCAAAAAA== " filled="t">
                <v:imagedata r:id="rId4249" o:title=""/>
              </v:shape>
              <v:shape id="Picture 267" o:spid="_x0000_s1811" type="#_x0000_t75" style="position:absolute;left:14627;top:6325;width:1143;height:165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icb2xwAAANwAAAAPAAAAZHJzL2Rvd25yZXYueG1sRI9Pa8JA FMTvBb/D8oReitk0FP9EVylCaT20ovHi7Zl9JsHs2zS7avz2rlDocZiZ3zCzRWdqcaHWVZYVvEYx COLc6ooLBbvsYzAG4TyyxtoyKbiRg8W89zTDVNsrb+iy9YUIEHYpKii9b1IpXV6SQRfZhjh4R9sa 9EG2hdQtXgPc1DKJ46E0WHFYKLGhZUn5aXs2Cl6W6+SnsvXxM5sc9O/5bZV/r/dKPfe79ykIT53/ D/+1v7SCZDiCx5lwBOT8DgAA//8DAFBLAQItABQABgAIAAAAIQDb4fbL7gAAAIUBAAATAAAAAAAA AAAAAAAAAAAAAABbQ29udGVudF9UeXBlc10ueG1sUEsBAi0AFAAGAAgAAAAhAFr0LFu/AAAAFQEA AAsAAAAAAAAAAAAAAAAAHwEAAF9yZWxzLy5yZWxzUEsBAi0AFAAGAAgAAAAhAPOJxvbHAAAA3AAA AA8AAAAAAAAAAAAAAAAABwIAAGRycy9kb3ducmV2LnhtbFBLBQYAAAAAAwADALcAAAD7AgAAAAA= " filled="t">
                <v:imagedata r:id="rId4250" o:title=""/>
              </v:shape>
            </v:group>
            <w10:wrap type="none"/>
            <w10:anchorlock/>
          </v:group>
        </w:pic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lastRenderedPageBreak/>
        <w:t xml:space="preserve">Để đơn giản, ta chọn </w:t>
      </w:r>
      <w:r w:rsidRPr="001740A1">
        <w:rPr>
          <w:bCs/>
          <w:position w:val="-6"/>
        </w:rPr>
        <w:object w:dxaOrig="540" w:dyaOrig="279">
          <v:shape id="_x0000_i3295" type="#_x0000_t75" style="width:27pt;height:14.25pt" o:ole="">
            <v:imagedata r:id="rId4251" o:title=""/>
          </v:shape>
          <o:OLEObject Type="Embed" ProgID="Equation.DSMT4" ShapeID="_x0000_i3295" DrawAspect="Content" ObjectID="_1693757389" r:id="rId4252"/>
        </w:object>
      </w:r>
      <w:r w:rsidRPr="007906F9">
        <w:rPr>
          <w:bCs/>
          <w:lang w:val="pl-PL"/>
        </w:rPr>
        <w:t>. Vì tính đối xứng, ta chỉ xét các điểm thuộc phần tư thứ nhất của đường tròn.</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0"/>
        </w:rPr>
        <w:object w:dxaOrig="1579" w:dyaOrig="720">
          <v:shape id="_x0000_i3296" type="#_x0000_t75" style="width:78.75pt;height:36.75pt" o:ole="">
            <v:imagedata r:id="rId4253" o:title=""/>
          </v:shape>
          <o:OLEObject Type="Embed" ProgID="Equation.DSMT4" ShapeID="_x0000_i3296" DrawAspect="Content" ObjectID="_1693757390" r:id="rId4254"/>
        </w:object>
      </w:r>
      <w:r>
        <w:rPr>
          <w:bCs/>
        </w:rPr>
        <w:t xml:space="preserve"> (1) (điều kiện cực đại cùng pha); </w:t>
      </w:r>
      <w:r w:rsidRPr="001740A1">
        <w:rPr>
          <w:bCs/>
          <w:position w:val="-6"/>
        </w:rPr>
        <w:object w:dxaOrig="200" w:dyaOrig="220">
          <v:shape id="_x0000_i3297" type="#_x0000_t75" style="width:10.5pt;height:12pt" o:ole="">
            <v:imagedata r:id="rId4255" o:title=""/>
          </v:shape>
          <o:OLEObject Type="Embed" ProgID="Equation.DSMT4" ShapeID="_x0000_i3297" DrawAspect="Content" ObjectID="_1693757391" r:id="rId4256"/>
        </w:object>
      </w:r>
      <w:r>
        <w:rPr>
          <w:bCs/>
        </w:rPr>
        <w:t xml:space="preserve">, </w:t>
      </w:r>
      <w:r w:rsidRPr="001740A1">
        <w:rPr>
          <w:bCs/>
          <w:position w:val="-6"/>
        </w:rPr>
        <w:object w:dxaOrig="200" w:dyaOrig="279">
          <v:shape id="_x0000_i3298" type="#_x0000_t75" style="width:10.5pt;height:14.25pt" o:ole="">
            <v:imagedata r:id="rId4257" o:title=""/>
          </v:shape>
          <o:OLEObject Type="Embed" ProgID="Equation.DSMT4" ShapeID="_x0000_i3298" DrawAspect="Content" ObjectID="_1693757392" r:id="rId4258"/>
        </w:object>
      </w:r>
      <w:r>
        <w:rPr>
          <w:bCs/>
        </w:rPr>
        <w:t xml:space="preserve"> cùng tính chất chẵn lẻ.</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2"/>
        </w:rPr>
        <w:object w:dxaOrig="1740" w:dyaOrig="740">
          <v:shape id="_x0000_i3299" type="#_x0000_t75" style="width:87pt;height:36pt" o:ole="">
            <v:imagedata r:id="rId4259" o:title=""/>
          </v:shape>
          <o:OLEObject Type="Embed" ProgID="Equation.DSMT4" ShapeID="_x0000_i3299" DrawAspect="Content" ObjectID="_1693757393" r:id="rId4260"/>
        </w:object>
      </w:r>
      <w:r>
        <w:rPr>
          <w:bCs/>
        </w:rPr>
        <w:t xml:space="preserve"> → </w:t>
      </w:r>
      <w:r w:rsidRPr="001740A1">
        <w:rPr>
          <w:bCs/>
          <w:position w:val="-10"/>
        </w:rPr>
        <w:object w:dxaOrig="1100" w:dyaOrig="320">
          <v:shape id="_x0000_i3300" type="#_x0000_t75" style="width:55.5pt;height:15.75pt" o:ole="">
            <v:imagedata r:id="rId4261" o:title=""/>
          </v:shape>
          <o:OLEObject Type="Embed" ProgID="Equation.DSMT4" ShapeID="_x0000_i3300" DrawAspect="Content" ObjectID="_1693757394" r:id="rId4262"/>
        </w:object>
      </w:r>
      <w:r>
        <w:rPr>
          <w:bCs/>
        </w:rPr>
        <w:t xml:space="preserve"> (2).</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F45B10">
        <w:rPr>
          <w:bCs/>
          <w:position w:val="-10"/>
        </w:rPr>
        <w:object w:dxaOrig="2200" w:dyaOrig="320">
          <v:shape id="_x0000_i3301" type="#_x0000_t75" style="width:109.5pt;height:15.75pt" o:ole="">
            <v:imagedata r:id="rId4263" o:title=""/>
          </v:shape>
          <o:OLEObject Type="Embed" ProgID="Equation.DSMT4" ShapeID="_x0000_i3301" DrawAspect="Content" ObjectID="_1693757395" r:id="rId4264"/>
        </w:object>
      </w:r>
      <w:r>
        <w:rPr>
          <w:bCs/>
        </w:rPr>
        <w:t xml:space="preserve"> (điều kiện để </w:t>
      </w:r>
      <w:r w:rsidRPr="00F45B10">
        <w:rPr>
          <w:bCs/>
          <w:position w:val="-4"/>
        </w:rPr>
        <w:object w:dxaOrig="320" w:dyaOrig="260">
          <v:shape id="_x0000_i3302" type="#_x0000_t75" style="width:15.75pt;height:12.75pt" o:ole="">
            <v:imagedata r:id="rId4265" o:title=""/>
          </v:shape>
          <o:OLEObject Type="Embed" ProgID="Equation.DSMT4" ShapeID="_x0000_i3302" DrawAspect="Content" ObjectID="_1693757396" r:id="rId4266"/>
        </w:object>
      </w:r>
      <w:r>
        <w:rPr>
          <w:bCs/>
        </w:rPr>
        <w:t xml:space="preserve"> nằm ngoài </w:t>
      </w:r>
      <w:r w:rsidRPr="00F45B10">
        <w:rPr>
          <w:bCs/>
          <w:position w:val="-4"/>
        </w:rPr>
        <w:object w:dxaOrig="400" w:dyaOrig="260">
          <v:shape id="_x0000_i3303" type="#_x0000_t75" style="width:20.25pt;height:12.75pt" o:ole="">
            <v:imagedata r:id="rId4267" o:title=""/>
          </v:shape>
          <o:OLEObject Type="Embed" ProgID="Equation.DSMT4" ShapeID="_x0000_i3303" DrawAspect="Content" ObjectID="_1693757397" r:id="rId4268"/>
        </w:object>
      </w:r>
      <w:r>
        <w:rPr>
          <w:bCs/>
        </w:rPr>
        <w:t xml:space="preserve">) → </w:t>
      </w:r>
      <w:r w:rsidRPr="00F45B10">
        <w:rPr>
          <w:bCs/>
          <w:position w:val="-6"/>
        </w:rPr>
        <w:object w:dxaOrig="560" w:dyaOrig="279">
          <v:shape id="_x0000_i3304" type="#_x0000_t75" style="width:27.75pt;height:14.25pt" o:ole="">
            <v:imagedata r:id="rId4269" o:title=""/>
          </v:shape>
          <o:OLEObject Type="Embed" ProgID="Equation.DSMT4" ShapeID="_x0000_i3304" DrawAspect="Content" ObjectID="_1693757398" r:id="rId4270"/>
        </w:object>
      </w:r>
      <w:r>
        <w:rPr>
          <w:bCs/>
        </w:rPr>
        <w:t>(3)</w:t>
      </w:r>
    </w:p>
    <w:p w:rsidR="00DC1882" w:rsidRPr="001740A1"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4"/>
        </w:rPr>
        <w:object w:dxaOrig="1920" w:dyaOrig="300">
          <v:shape id="_x0000_i3305" type="#_x0000_t75" style="width:96pt;height:15pt" o:ole="">
            <v:imagedata r:id="rId4271" o:title=""/>
          </v:shape>
          <o:OLEObject Type="Embed" ProgID="Equation.DSMT4" ShapeID="_x0000_i3305" DrawAspect="Content" ObjectID="_1693757399" r:id="rId4272"/>
        </w:object>
      </w:r>
      <w:r>
        <w:rPr>
          <w:bCs/>
        </w:rPr>
        <w:t xml:space="preserve"> (4) (điều kiện để </w:t>
      </w:r>
      <w:r w:rsidRPr="001740A1">
        <w:rPr>
          <w:bCs/>
          <w:position w:val="-4"/>
        </w:rPr>
        <w:object w:dxaOrig="320" w:dyaOrig="260">
          <v:shape id="_x0000_i3306" type="#_x0000_t75" style="width:15.75pt;height:12.75pt" o:ole="">
            <v:imagedata r:id="rId4273" o:title=""/>
          </v:shape>
          <o:OLEObject Type="Embed" ProgID="Equation.DSMT4" ShapeID="_x0000_i3306" DrawAspect="Content" ObjectID="_1693757400" r:id="rId4274"/>
        </w:object>
      </w:r>
      <w:r>
        <w:rPr>
          <w:bCs/>
        </w:rPr>
        <w:t xml:space="preserve"> nằm trong đường tròn).</w:t>
      </w:r>
    </w:p>
    <w:p w:rsidR="00DC1882" w:rsidRDefault="00DC1882" w:rsidP="0087156E">
      <w:pPr>
        <w:tabs>
          <w:tab w:val="left" w:pos="284"/>
          <w:tab w:val="left" w:pos="2835"/>
          <w:tab w:val="left" w:pos="5387"/>
          <w:tab w:val="left" w:pos="7938"/>
        </w:tabs>
        <w:ind w:firstLine="142"/>
        <w:jc w:val="both"/>
        <w:rPr>
          <w:bCs/>
        </w:rPr>
      </w:pPr>
      <w:r>
        <w:rPr>
          <w:bCs/>
        </w:rPr>
        <w:t xml:space="preserve">Từ (1) và (4), ta có </w:t>
      </w:r>
      <w:r w:rsidRPr="00F45B10">
        <w:rPr>
          <w:bCs/>
          <w:position w:val="-14"/>
        </w:rPr>
        <w:object w:dxaOrig="3500" w:dyaOrig="440">
          <v:shape id="_x0000_i3307" type="#_x0000_t75" style="width:175.5pt;height:21.75pt" o:ole="">
            <v:imagedata r:id="rId4275" o:title=""/>
          </v:shape>
          <o:OLEObject Type="Embed" ProgID="Equation.DSMT4" ShapeID="_x0000_i3307" DrawAspect="Content" ObjectID="_1693757401" r:id="rId4276"/>
        </w:object>
      </w:r>
      <w:r>
        <w:rPr>
          <w:bCs/>
        </w:rPr>
        <w:t>.</w:t>
      </w:r>
    </w:p>
    <w:p w:rsidR="00DC1882" w:rsidRDefault="00DC1882" w:rsidP="0087156E">
      <w:pPr>
        <w:tabs>
          <w:tab w:val="left" w:pos="284"/>
          <w:tab w:val="left" w:pos="2835"/>
          <w:tab w:val="left" w:pos="5387"/>
          <w:tab w:val="left" w:pos="7938"/>
        </w:tabs>
        <w:ind w:firstLine="142"/>
        <w:jc w:val="both"/>
        <w:rPr>
          <w:bCs/>
        </w:rPr>
      </w:pPr>
      <w:r>
        <w:rPr>
          <w:bCs/>
        </w:rPr>
        <w:t xml:space="preserve">Để </w:t>
      </w:r>
      <w:r w:rsidRPr="00F45B10">
        <w:rPr>
          <w:bCs/>
          <w:position w:val="-4"/>
        </w:rPr>
        <w:object w:dxaOrig="320" w:dyaOrig="260">
          <v:shape id="_x0000_i3308" type="#_x0000_t75" style="width:15.75pt;height:12.75pt" o:ole="">
            <v:imagedata r:id="rId4277" o:title=""/>
          </v:shape>
          <o:OLEObject Type="Embed" ProgID="Equation.DSMT4" ShapeID="_x0000_i3308" DrawAspect="Content" ObjectID="_1693757402" r:id="rId4278"/>
        </w:object>
      </w:r>
      <w:r>
        <w:rPr>
          <w:bCs/>
        </w:rPr>
        <w:t xml:space="preserve"> xa trung trực của </w:t>
      </w:r>
      <w:r w:rsidRPr="00F45B10">
        <w:rPr>
          <w:bCs/>
          <w:position w:val="-4"/>
        </w:rPr>
        <w:object w:dxaOrig="400" w:dyaOrig="260">
          <v:shape id="_x0000_i3309" type="#_x0000_t75" style="width:20.25pt;height:12.75pt" o:ole="">
            <v:imagedata r:id="rId4279" o:title=""/>
          </v:shape>
          <o:OLEObject Type="Embed" ProgID="Equation.DSMT4" ShapeID="_x0000_i3309" DrawAspect="Content" ObjectID="_1693757403" r:id="rId4280"/>
        </w:object>
      </w:r>
      <w:r>
        <w:rPr>
          <w:bCs/>
        </w:rPr>
        <w:t xml:space="preserve"> nhất thì nó phải nằm trên các cực đại bậc cao, do đó ta sẽ xét từ </w:t>
      </w:r>
      <w:r w:rsidRPr="00F45B10">
        <w:rPr>
          <w:bCs/>
          <w:position w:val="-6"/>
        </w:rPr>
        <w:object w:dxaOrig="560" w:dyaOrig="279">
          <v:shape id="_x0000_i3310" type="#_x0000_t75" style="width:27.75pt;height:14.25pt" o:ole="">
            <v:imagedata r:id="rId4281" o:title=""/>
          </v:shape>
          <o:OLEObject Type="Embed" ProgID="Equation.DSMT4" ShapeID="_x0000_i3310" DrawAspect="Content" ObjectID="_1693757404" r:id="rId4282"/>
        </w:object>
      </w:r>
      <w:r>
        <w:rPr>
          <w:bCs/>
        </w:rPr>
        <w:t xml:space="preserve"> vào trong.</w:t>
      </w:r>
    </w:p>
    <w:p w:rsidR="00DC1882" w:rsidRPr="00F45B10"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1" type="#_x0000_t75" style="width:27.75pt;height:14.25pt" o:ole="">
            <v:imagedata r:id="rId4283" o:title=""/>
          </v:shape>
          <o:OLEObject Type="Embed" ProgID="Equation.DSMT4" ShapeID="_x0000_i3311" DrawAspect="Content" ObjectID="_1693757405" r:id="rId4284"/>
        </w:object>
      </w:r>
      <w:r>
        <w:rPr>
          <w:bCs/>
        </w:rPr>
        <w:t xml:space="preserve"> → </w:t>
      </w:r>
      <w:r w:rsidRPr="00F45B10">
        <w:rPr>
          <w:bCs/>
          <w:position w:val="-10"/>
        </w:rPr>
        <w:object w:dxaOrig="1260" w:dyaOrig="320">
          <v:shape id="_x0000_i3312" type="#_x0000_t75" style="width:63pt;height:15.75pt" o:ole="">
            <v:imagedata r:id="rId4285" o:title=""/>
          </v:shape>
          <o:OLEObject Type="Embed" ProgID="Equation.DSMT4" ShapeID="_x0000_i3312" DrawAspect="Content" ObjectID="_1693757406" r:id="rId4286"/>
        </w:object>
      </w:r>
      <w:r>
        <w:rPr>
          <w:bCs/>
        </w:rPr>
        <w:t xml:space="preserve"> khi đó </w:t>
      </w:r>
      <w:r w:rsidRPr="00F45B10">
        <w:rPr>
          <w:bCs/>
          <w:position w:val="-10"/>
        </w:rPr>
        <w:object w:dxaOrig="1540" w:dyaOrig="360">
          <v:shape id="_x0000_i3313" type="#_x0000_t75" style="width:76.5pt;height:18pt" o:ole="">
            <v:imagedata r:id="rId4287" o:title=""/>
          </v:shape>
          <o:OLEObject Type="Embed" ProgID="Equation.DSMT4" ShapeID="_x0000_i3313" DrawAspect="Content" ObjectID="_1693757407" r:id="rId4288"/>
        </w:object>
      </w:r>
      <w:r>
        <w:rPr>
          <w:bCs/>
        </w:rPr>
        <w:t xml:space="preserve"> → trên dãy cực đại này không có điểm nào cùng pha với nguồn nằm trong đường tròn.</w:t>
      </w:r>
    </w:p>
    <w:p w:rsidR="00DC1882"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4" type="#_x0000_t75" style="width:27.75pt;height:14.25pt" o:ole="">
            <v:imagedata r:id="rId4289" o:title=""/>
          </v:shape>
          <o:OLEObject Type="Embed" ProgID="Equation.DSMT4" ShapeID="_x0000_i3314" DrawAspect="Content" ObjectID="_1693757408" r:id="rId4290"/>
        </w:object>
      </w:r>
      <w:r>
        <w:rPr>
          <w:bCs/>
        </w:rPr>
        <w:t xml:space="preserve">→ </w:t>
      </w:r>
      <w:r w:rsidRPr="00F45B10">
        <w:rPr>
          <w:bCs/>
          <w:position w:val="-10"/>
        </w:rPr>
        <w:object w:dxaOrig="760" w:dyaOrig="320">
          <v:shape id="_x0000_i3315" type="#_x0000_t75" style="width:37.5pt;height:15.75pt" o:ole="">
            <v:imagedata r:id="rId4291" o:title=""/>
          </v:shape>
          <o:OLEObject Type="Embed" ProgID="Equation.DSMT4" ShapeID="_x0000_i3315" DrawAspect="Content" ObjectID="_1693757409" r:id="rId4292"/>
        </w:object>
      </w:r>
      <w:r>
        <w:rPr>
          <w:bCs/>
        </w:rPr>
        <w:t xml:space="preserve">, tuy nhiên </w:t>
      </w:r>
      <w:r w:rsidRPr="00F45B10">
        <w:rPr>
          <w:bCs/>
          <w:position w:val="-6"/>
        </w:rPr>
        <w:object w:dxaOrig="560" w:dyaOrig="279">
          <v:shape id="_x0000_i3316" type="#_x0000_t75" style="width:27.75pt;height:14.25pt" o:ole="">
            <v:imagedata r:id="rId4293" o:title=""/>
          </v:shape>
          <o:OLEObject Type="Embed" ProgID="Equation.DSMT4" ShapeID="_x0000_i3316" DrawAspect="Content" ObjectID="_1693757410" r:id="rId4294"/>
        </w:object>
      </w:r>
      <w:r>
        <w:rPr>
          <w:bCs/>
        </w:rPr>
        <w:t xml:space="preserve"> thì </w:t>
      </w:r>
      <w:r w:rsidRPr="00F45B10">
        <w:rPr>
          <w:bCs/>
          <w:position w:val="-14"/>
        </w:rPr>
        <w:object w:dxaOrig="1880" w:dyaOrig="440">
          <v:shape id="_x0000_i3317" type="#_x0000_t75" style="width:93.75pt;height:21.75pt" o:ole="">
            <v:imagedata r:id="rId4295" o:title=""/>
          </v:shape>
          <o:OLEObject Type="Embed" ProgID="Equation.DSMT4" ShapeID="_x0000_i3317" DrawAspect="Content" ObjectID="_1693757411" r:id="rId4296"/>
        </w:object>
      </w:r>
      <w:r>
        <w:rPr>
          <w:bCs/>
        </w:rPr>
        <w:t xml:space="preserve">→ do vậy để </w:t>
      </w:r>
      <w:r w:rsidRPr="00F45B10">
        <w:rPr>
          <w:bCs/>
          <w:position w:val="-6"/>
        </w:rPr>
        <w:object w:dxaOrig="560" w:dyaOrig="279">
          <v:shape id="_x0000_i3318" type="#_x0000_t75" style="width:27.75pt;height:14.25pt" o:ole="">
            <v:imagedata r:id="rId4297" o:title=""/>
          </v:shape>
          <o:OLEObject Type="Embed" ProgID="Equation.DSMT4" ShapeID="_x0000_i3318" DrawAspect="Content" ObjectID="_1693757412" r:id="rId4298"/>
        </w:object>
      </w:r>
      <w:r>
        <w:rPr>
          <w:bCs/>
        </w:rPr>
        <w:t xml:space="preserve"> là thõa mãn.</w:t>
      </w:r>
    </w:p>
    <w:p w:rsidR="00DC1882" w:rsidRPr="007906F9" w:rsidRDefault="00DC1882" w:rsidP="0087156E">
      <w:pPr>
        <w:pStyle w:val="ListParagraph"/>
        <w:tabs>
          <w:tab w:val="left" w:pos="284"/>
          <w:tab w:val="left" w:pos="2835"/>
          <w:tab w:val="left" w:pos="5387"/>
          <w:tab w:val="left" w:pos="7938"/>
        </w:tabs>
        <w:ind w:left="862"/>
        <w:jc w:val="both"/>
        <w:rPr>
          <w:bCs/>
          <w:lang w:val="pl-PL"/>
        </w:rPr>
      </w:pPr>
      <w:r w:rsidRPr="007906F9">
        <w:rPr>
          <w:bCs/>
          <w:lang w:val="pl-PL"/>
        </w:rPr>
        <w:t xml:space="preserve">→ </w:t>
      </w:r>
      <w:r w:rsidRPr="00F45B10">
        <w:rPr>
          <w:bCs/>
          <w:position w:val="-24"/>
        </w:rPr>
        <w:object w:dxaOrig="1719" w:dyaOrig="660">
          <v:shape id="_x0000_i3319" type="#_x0000_t75" style="width:85.5pt;height:33pt" o:ole="">
            <v:imagedata r:id="rId4299" o:title=""/>
          </v:shape>
          <o:OLEObject Type="Embed" ProgID="Equation.DSMT4" ShapeID="_x0000_i3319" DrawAspect="Content" ObjectID="_1693757413" r:id="rId4300"/>
        </w:object>
      </w:r>
      <w:r w:rsidRPr="007906F9">
        <w:rPr>
          <w:bCs/>
          <w:lang w:val="pl-PL"/>
        </w:rPr>
        <w:t xml:space="preserve">, </w:t>
      </w:r>
      <w:r w:rsidRPr="00F45B10">
        <w:rPr>
          <w:bCs/>
          <w:position w:val="-24"/>
        </w:rPr>
        <w:object w:dxaOrig="1700" w:dyaOrig="660">
          <v:shape id="_x0000_i3320" type="#_x0000_t75" style="width:84pt;height:33pt" o:ole="">
            <v:imagedata r:id="rId4301" o:title=""/>
          </v:shape>
          <o:OLEObject Type="Embed" ProgID="Equation.DSMT4" ShapeID="_x0000_i3320" DrawAspect="Content" ObjectID="_1693757414" r:id="rId4302"/>
        </w:object>
      </w:r>
      <w:r w:rsidRPr="007906F9">
        <w:rPr>
          <w:bCs/>
          <w:lang w:val="pl-PL"/>
        </w:rPr>
        <w:t>.</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ừ hình vẽ, ta có:</w:t>
      </w:r>
    </w:p>
    <w:p w:rsidR="00DC1882" w:rsidRDefault="00DC1882" w:rsidP="00A14B7F">
      <w:pPr>
        <w:pStyle w:val="ListParagraph"/>
        <w:numPr>
          <w:ilvl w:val="0"/>
          <w:numId w:val="50"/>
        </w:numPr>
        <w:tabs>
          <w:tab w:val="left" w:pos="284"/>
          <w:tab w:val="left" w:pos="2835"/>
          <w:tab w:val="left" w:pos="5387"/>
          <w:tab w:val="left" w:pos="7938"/>
        </w:tabs>
        <w:spacing w:after="0"/>
        <w:jc w:val="both"/>
        <w:rPr>
          <w:bCs/>
        </w:rPr>
      </w:pPr>
      <w:r w:rsidRPr="00F45B10">
        <w:rPr>
          <w:bCs/>
          <w:position w:val="-38"/>
        </w:rPr>
        <w:object w:dxaOrig="2060" w:dyaOrig="880">
          <v:shape id="_x0000_i3321" type="#_x0000_t75" style="width:103.5pt;height:44.25pt" o:ole="">
            <v:imagedata r:id="rId4303" o:title=""/>
          </v:shape>
          <o:OLEObject Type="Embed" ProgID="Equation.DSMT4" ShapeID="_x0000_i3321" DrawAspect="Content" ObjectID="_1693757415" r:id="rId4304"/>
        </w:object>
      </w:r>
      <w:r>
        <w:rPr>
          <w:bCs/>
        </w:rPr>
        <w:t xml:space="preserve"> → </w:t>
      </w:r>
      <w:r w:rsidRPr="00F45B10">
        <w:rPr>
          <w:bCs/>
          <w:position w:val="-14"/>
        </w:rPr>
        <w:object w:dxaOrig="2620" w:dyaOrig="440">
          <v:shape id="_x0000_i3322" type="#_x0000_t75" style="width:130.5pt;height:21.75pt" o:ole="">
            <v:imagedata r:id="rId4305" o:title=""/>
          </v:shape>
          <o:OLEObject Type="Embed" ProgID="Equation.DSMT4" ShapeID="_x0000_i3322" DrawAspect="Content" ObjectID="_1693757416" r:id="rId4306"/>
        </w:object>
      </w:r>
    </w:p>
    <w:p w:rsidR="00DC1882" w:rsidRPr="00F45B10" w:rsidRDefault="00DC1882" w:rsidP="0087156E">
      <w:pPr>
        <w:pStyle w:val="ListParagraph"/>
        <w:tabs>
          <w:tab w:val="left" w:pos="284"/>
          <w:tab w:val="left" w:pos="2835"/>
          <w:tab w:val="left" w:pos="5387"/>
          <w:tab w:val="left" w:pos="7938"/>
        </w:tabs>
        <w:ind w:left="862"/>
        <w:jc w:val="both"/>
        <w:rPr>
          <w:bCs/>
        </w:rPr>
      </w:pPr>
      <w:r>
        <w:rPr>
          <w:bCs/>
        </w:rPr>
        <w:t xml:space="preserve">→ </w:t>
      </w:r>
      <w:r w:rsidRPr="00F45B10">
        <w:rPr>
          <w:bCs/>
          <w:position w:val="-10"/>
        </w:rPr>
        <w:object w:dxaOrig="980" w:dyaOrig="320">
          <v:shape id="_x0000_i3323" type="#_x0000_t75" style="width:49.5pt;height:15.75pt" o:ole="">
            <v:imagedata r:id="rId4307" o:title=""/>
          </v:shape>
          <o:OLEObject Type="Embed" ProgID="Equation.DSMT4" ShapeID="_x0000_i3323" DrawAspect="Content" ObjectID="_1693757417" r:id="rId4308"/>
        </w:object>
      </w:r>
      <w:r>
        <w:rPr>
          <w:bCs/>
        </w:rPr>
        <w:t xml:space="preserve"> → </w:t>
      </w:r>
      <w:r w:rsidRPr="00F45B10">
        <w:rPr>
          <w:bCs/>
          <w:position w:val="-28"/>
        </w:rPr>
        <w:object w:dxaOrig="3700" w:dyaOrig="680">
          <v:shape id="_x0000_i3324" type="#_x0000_t75" style="width:184.5pt;height:34.5pt" o:ole="">
            <v:imagedata r:id="rId4309" o:title=""/>
          </v:shape>
          <o:OLEObject Type="Embed" ProgID="Equation.DSMT4" ShapeID="_x0000_i3324" DrawAspect="Content" ObjectID="_1693757418" r:id="rId4310"/>
        </w:object>
      </w:r>
      <w:r>
        <w:rPr>
          <w:bCs/>
        </w:rPr>
        <w:t>.</w:t>
      </w:r>
    </w:p>
    <w:p w:rsidR="00DC1882" w:rsidRPr="0015724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0:</w:t>
      </w:r>
      <w:r>
        <w:rPr>
          <w:b/>
        </w:rPr>
        <w:t xml:space="preserve"> Chọn </w:t>
      </w:r>
      <w:r w:rsidRPr="00DC1882">
        <w:rPr>
          <w:b/>
          <w:color w:val="0000FF"/>
        </w:rPr>
        <w:t>A.</w:t>
      </w:r>
    </w:p>
    <w:p w:rsidR="00DC1882" w:rsidRDefault="008614FF" w:rsidP="0087156E">
      <w:pPr>
        <w:tabs>
          <w:tab w:val="left" w:pos="284"/>
          <w:tab w:val="left" w:pos="2835"/>
          <w:tab w:val="left" w:pos="5387"/>
          <w:tab w:val="left" w:pos="7938"/>
        </w:tabs>
        <w:ind w:firstLine="142"/>
        <w:jc w:val="both"/>
        <w:rPr>
          <w:bCs/>
        </w:rPr>
      </w:pPr>
      <w:r>
        <w:pict>
          <v:group id="Canvas 346" o:spid="_x0000_s1812" editas="canvas" style="width:514pt;height:106.45pt;mso-position-horizontal-relative:char;mso-position-vertical-relative:line" coordsize="65278,1351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ZcynbQkMAADPZAAADgAAAGRycy9lMm9Eb2MueG1s7F1Zb9tIEn5fYP8D ofeJ2bwpxBkEzoEBsrPBOLPzTFOUxB1eS9KWPb9+v+qDly5qYwtylgbiiCKb7C7W8dXR5bc/P6aJ 9hCVVZxn1zP2Rp9pURbmizhbXc9+//bpJ2+mVXWQLYIkz6Lr2VNUzX5+9/e/vd0U88jI13myiEoN N8mq+aa4nq3ruphfXVXhOkqD6k1eRBlOLvMyDWoclqurRRlscPc0uTJ03bna5OWiKPMwqip8+0Gc nL3j918uo7D+53JZRbWWXM8wt5r/LvnvO/p99e5tMF+VQbGOQzmN4H+YRRrEGR7a3OpDUAfafRlv 3SqNwzKv8mX9JszTq3y5jMOIrwGrYfpgNTdB9hBUfDEhqKMmiE/PeN+7Fc27ypN48SlOEjooyqq+ SUrtIQDVNuu4johOV72rrjCLOY2l/zd4jxEu2RSr+WZVNO8TPDB4oSet/3OZ3xd8+at5+OvD11KL F9czw/dnWhak4CZ+gUZfyIfjqs9lcVt8LeUXK3FEq3pclin9D6Jrj+BV1zFMHbd6up6Zti/uEcyj x1oLcdowXeZabKaFOM9MZrtMcku4BkvRHcBPONd8+/HISNBPTAGkW4Hn+DQFzfiB+Niu09TxgO46 6YvT12kz5mHqNFVmOJbpMLpJu1CX+ZZti3XazLQ4LYN5s8p948N1s2Bm+7YBShKpcAvXpSfsXS4E vWpZpPo+FrldB0XEWaTqsIip48UJ0v0GFRBkqyTS6EtOPn5lwyPVvAK77GCQ3sJdXXfNPuGM7rIt 23Hs3rKFGH2O8lQjebqelZgJZhrMg4cvVS0oRGfoEvq6COqaJFBentS/Fx/iYMWHLFeQR7qoeqpa yYyzRb75Bo6daUnARRbsyH/kTJphd/vHd8Z+4j9yrByC16gmRs9PMm1DjAR64H0H0NjLJMDzw7SA aFbZaqYFyQqmIKxLPvMspzVxjqPFfgiqtdArXOMIiqbQMKWWxOn1zOtOP8nokRFX45Jkm0K9L/p0 ly+eoBXKXOj1qgg/xXjIFxDja1BCkWOSME44u87Lv2baBooes/zPfVBGWPcvGbjPZ5aFy2p+YNmu gYOye+aueya7T29yaEXwF57GP9L1daI+Lss8/QM26T09FaeCLMSzBT3kwU0tDBCsWhi9f88vgzUA mb9kt6TbGacckevb4x9BWUiOqPGmf80Vx2/xkbiWKJbl7+/rfBlzJmvpBJmkA0gfqZqziKGhxPC2 LoN4ta61mzzLIAh5CXk06PXTTKD0bjIhhOEjaPAlD/+sSEJ6J+lgjKzuUHI9WeVatFFPW3KaxBlp lC36KjntcPTJ0sCZXpnZ02S5N/SlREnRnPNIa6cOWilTvWNhjU2d60myccessRBc5gDI4YfTXBpn y/Qd2+FGyzV1Z2icPcd0bVcYHEOH9baEImmMFh8PowaDxMdzi0RGTdksz7EMo72Da3lS7Z1ooq3h 4vlMxiyeOEyu1rYs1wIZ+WwN5jtiNRB3DkUc3zKlgWY+ZsrtTNdC03ABZFwTw7lYdRcLi2wRBOBQ Rucq9uBqz6IasKKBhZ5rv+X32SJaQEmUGXwKqAi+VqkF9phsyUWuJbhIWyZx8S+lRCWFoWtcyU9M 15ljSpTTkJiBBxXYMzxc0SPQlo4AMM0WBC1aRUHvc7WQawoW/55pyzSBCQKI1mzO3yRcUqvwTyTE Sqn0pHtbMewz0r1hQhsBihGzjDDNvcHbzzwELHpDX0oZTXade2KXaNehmkcILxeiMcJrbVsAE16L DfjA3RbdY55U8UpimdRjQqmRyB6D35PI9j38CYrn5SVA8ZEwC2ClHwzgmOZEpOHYzHFwpwEuUkLl mZ4JRMNxAiENCUQaWEXDXSGUHFY1sOujhCqIJDgekEyLNA7jqrMgDYQgRygrPtExygphoQNIgwFn uHii0FuO4w+iBkJvKRJNUONoDGOCGv/fIYQm2NtE8nb5CTICfCi0J+DkDqhh66ZpQe0pkfW4Kmgj pEJklQdGItsPcE7ewSDsOInshYrsOKhBoYIe1BCZjxOhhgvTZ6gQjuMjXAP/txWqIdQYBjVouImJ cKSC4c35LtRwcf8WavR99natFFgkw/7yaQe2nXbYoaxwFUjx/VDDAIVMQWFmMAOOf5/EE9Q4MV0y 6a0L1Vtnkt4mW3EIarBu1uJgSHIH1ECo20d4V0ANiKzKtioHTIiscsEm72DyDkTdyutLMLbm91Dy iA2TR/iC28bjyaNO/sTzYAlhehVWOBFq8OGA92r464AaTebpoLKS6ajjftHhqIbF4CIJCk9Qo6lt 6OGFKYFyMxVGbJXwqWoNifZlCRvKyZSLdVB6uSYa4yjsgBqU8qWUJo9qTFBDliNNIouSJ1nl9KPU Mo2EGoDd/aiGTE+eBDUgU76B6oEGLAwKCYZhjWEGRYwX+QHXdHxVjdlWplAK5eLiGk3y6aC6khmp 7wUbtmkaTTyW4ho747FTCkUVaE9O0mt1ks4U1xiVAGWjE6A7wIbn6L6uUigkstKH6sc1JpGdRBaI 9FUXTvfBxlmSCqMyoGxEBrQTMukUyHpUcTqsUmAG9nSI5IoBmMJ1w/6S6akccrB7aqqtuozaKspZ 7t5cRds8eu4Avjg98siYqSM2Jt0BFBIMU3CuaTmQ36aiqoktyj1k/Aa6qshqb9D6A75leA4seJvn 5OnDRhhbhSTynHsXDM3bX7BMQ57m/9CCd8xXGXrTNRmVPw1m26lWFyRTRWS7Vkz38C6sXN0YlRvC Vc+S2XWwIwAKXcZumI6Kbty3TZ6LNJEiEaWJuP5ueGKqSJkqUqZ9aM2OYdNo0kyH4he4aqT07vCA oNYM1xfxVt9zTSiwnsg6vR0mviM2o04S29nZwqtq1ea8XqB22mEiCjMur1z9HA6QMSrViauOSm/H AWIWJLIp1GaujojjQGCZ7wOYcSSDiMbkAx3eaz4J7IUWT7UOAt9Q3fEPziK8ozKdAuAeznR2hNdx XQ/tFggfY2e34w2SMCYaXnhSdKngyut7TGPQMVQBbPN37dCk+Sb36T/yhWh44NMuUNIxuLEoFhAf u51XfrgN5dMezkvdw0m12SIecBATyyTpoZxeRzBdR7ckCB7gX8ipZ16cTLqTTE79Usb0SynicI5/ srMVPm21LTreqgyj6ntqPCPanaWj7pEG5Z/3xU+iP0x8Fydx/cQ7n6HzAE0qe/gahxT5o4NO8yhq biHEG+fpsRr8U7I+6joaRcaIjns3uUP/BNWihD7L6aJnzaCX144Vo90CGpp9yMP7NMpq0aGtjNAh CO3hqnVcVOiVM4/SuwjNgspfFtwuwxrWZVSHa9IjSzQLIn0kzaQ6wWfZTozmXO3u2uT6HoC9gAYO 2mEMUD0zgeSb+mrsMTkGDXo9HsSsWlTApyUmwj9iXoLA+PCKWKXJD39tWIUnfIjMxFKXwCoysP6s rOJiV5IoxnewjwYvtxNhdV1q6CUD9zra0UjkprrIKSYY1dzrB+GTJhHZ8glH3pfEJzKR+Zx84rsO 6U5R8mXrxrAciVkGpYB4oMCx0cbx2VnlPHUitN1OmIzbHd26cBYSIl006tYlj7p6eGfvHcZ8Hfll Tj5DR/uAnqA1SQzTM+wjlDu5M9el98IJ5nUQJx+zhVY/FehnWdVRkNRrNKrD5xSh0Qid9JKV5KeR 7fBAXrj83Ld/hcaI9nEMcIuw0ZekZCSoeE4lAzmgSm3T1bfKHZnFW4GKQCQaLx6RkvJ0yHIm/TIq hypS6FLP3KpOrns7/8GvtFXpGfpyOKJzV2vIJ78TLXynCtGpQpT3x96zHcVs8qM7LX83L3qK5TcM x7PRuIs0m2OhT+NO00+laKJn4f5s6MmW/4QOtb3Exdl2cQXzdRQsWtOfo09g3+4DAHCk9NIQ4UzK v0ni7WSxbvLu+1rBCqYTyQGAdd3bDTjRzxvbryWy2uPUTVw3AVPVdd6kFqxDYMoV2iUBU6lhnxOY GgCkPBEOJW6hJ+PQ+/V1xNCF9wus5b8AOiUC49/rCahRU5Yhq/D40SWxigx4PSurMGR/oG/J3nsG OvgMNuIz9A98YV7hyW78CQruA4f0RzN4klX+hQ/6sxzdY35V+3dI3v0XAAD//wMAUEsDBBQABgAI AAAAIQADXKSQtAEAAEACAAAUAAAAZHJzL21lZGlhL2ltYWdlMS53bWZcUbFuE0EQfbu2CXEs3Tkh SCAEBxIUURJQhERB48v5IBRGFjaivBxmSU7ynS2fHXARgUSDKDAVvwAfQEmRhoKKX+ATInQdEubN 4orRjebN29vZmTcKy0DJU4DGMcQqdK1IWKT0fD63aFtdWHArmsByNd1Q+2qF2Y0zDmpoxePD7nRo gFtYXbAXwQpzwGV+QrTOKO89pstby1JNCzqnf+IuLhH91id/GGgfbCdszu0mqcm9h+aF92iQxhk+ f5voT7ffHzWOPx7Jn2X6FmtyHuxUhZEZUrzWMpf0dwp/OMxb94JA4Ts58abJk4PM6/QSk/XMpvcg 622jorBUbnZa3TvA2pMk8/v93ThPesHgmWnHByZHvfJ/O/VSZ5o+HfR5FAwmo8SMpFfUy62uF74c j2IKcvaqE86aN/124Tr3I7/968pl4nXHRxEW14vZbkTkOoGEWVhsRHvFzDINxld7PPI3omYUFvL5 Tk1xRKVp1EdRqBJzylBVzN+knE5kkMmrdgeiBxb6uliy2Ve7Sxa51pnmY8NLX/COy6hieP75vrjk b39M9D997QM4ZamSvf8XAAD//wMAUEsDBBQABgAIAAAAIQATFO2l3wEAALYCAAAUAAAAZHJzL21l ZGlhL2ltYWdlMi53bWaMUk2LE0EQfdVJXDcJzMQvWBUdA3pY3HURwYOXzE7GXQ+RYAKCHobZ2O4O ZCYhk6zmIC4IIh6MIPoLBP+A3jzk4tUf4MmfEGRugrGqN170YjNFvarqftX9agjLQO4+AQrPIavA pogTBpGaz+cGrdPKIldSDEyurL7TlEocXTpioYxGONxrj/saaOLYInsazDAHbI6njD6xHTD9Wzbp tSxsStAJ9YZW6Cyjn2qLT8h6LReRy9ntKNapc1s/cu704jCB/WWkPlx7tV978m5ftuTZ1ng3vwdX i5KRoxsY0CF3jW7gkHv6S6rCbcj/m5tMj9k/PeLxgRLtRAMit99PGzc9j/CNc2J1nUa7idPqRDrp 6MvOraSzjgJhKV9vNdrXgeN3o8TtdjfDNOp4vQe6Ge7qFJXC30+u5FrjeKfX5ZLXGw0iPRA9UMk3 2o7/eDgIWfSjFyx/Ur/iNjPb2grc5o/z5xiftFxkfnYxm2wGjGzLEzfxs9VgO5uYTI39020uuatB PfAz+VyrTCwjKV48A2LBchyz1EXi+FnM4RmgJMGLDVZcBH0v4osWRTN5o/FCeRtLXAM+mz+Iaaut cTrUMaof8ZLHVMS9Uw+rYhLPvo7Un6mKn5n2cv43AAAA//8DAFBLAwQUAAYACAAAACEA9pa3z7UB AABAAgAAFAAAAGRycy9tZWRpYS9pbWFnZTMud21mXFE9bxNBEH27tkniWLozXxIIwYEERQQBISQK Gl/OB6EwsrAR5ekwSzjFvrN8doKLCCQ6CkxFTar8Aego0lDQ8Bv4CRa6DgnzZnHF6Ebz5u3e7Mwb hTWg5ClA4wBiFbpWJCxSerFYWLSpzi25dU1guZr+pDy1zuzaCQc1tOLxy+50aIBbOLlkz4MVFoDL /JjoC/0n8RM+IW+tSTUt6LRuqHu4QPRbH/9hoH2wnbA5t5sMTO49Mvve42wQp3C/TfTRnfd7jYOP e3KzTL/BmpwHt6vCyAy7eKNlLulvDn84zFv3g0DhOznxpsmTndTr9BKT9sx172Ha20RFYaXc7LS6 d4FTT5PU7/e34jzpBdlz0453TI565f926qXOdPAs6/MoyCajxIykV9TLra4XvhqPYgqyetkJZ82b frtwnQeR3/516SLxGcdHERZXi9lWROQ6gYRZWGxE28XMMg3G19s88jeiZhQW8vlOTXFEpWnUR1Go EnPKUFXM3+5yOpFBJq/aHYgeWOrrYsVmX+0uWeRKZ5qPzQD4jHdcRhXZ2ReH4pLPf0z0P33tA5iz VMn+/xcAAP//AwBQSwMEFAAGAAgAAAAhAOpJBRuzAQAAQAIAABQAAABkcnMvbWVkaWEvaW1hZ2U0 LndtZlxRMYsTURD+3kviebnAbtQUiugqaHHoKSLYSfY2q6cQCSZiuay557mQbEI2waQ4PLCzWTt/ gn/A0uJarSwsrryfEGQ7wfjNM5XDDvPN997Om/lGYRMoeQrQOIRYha4VCYuUXq1WFu2oi2tuSxNY rqabylNbzG6ecVBDO56+6S3GBriLc2v2ElhhBbjMj4kajKf0F3xC3tqUalrQBX2Kp7hM9Fsf/2Gg fbSdsDm3lwxN5j0zb73no2GcYvn9RH++n8+ah59mcrNMv82anAf3qsLIDPPFkZa5pL8l/PE4az8K AoVv5MRbJksOUq/bT0zaN7e8J2l/BxWFjXKr2+49AM6/TFJ/MNiNs6QfjPZNJz4wGeqV/9upl7qL 4avRgEfBaDZJzER6Rb3c7nnhfDqJKcjZa06Yt+74ncJ1Hkd+59fVK8QNx0cRFjeKfDcicp1AQh4W 29FekVumyfhuj0f+dtSKwkI+36kpjqg0jfooClViThmqivn7OacTGWTyqt2B6IG1vi42bPbV7pJF rncX2dQMgS/4wGVU8bDx+khc8h8/T/Q/fe0DWLJUyf7/FwAA//8DAFBLAwQUAAYACAAAACEAOyWU FOwBAADGAgAAFAAAAGRycy9tZWRpYS9pbWFnZTUud21mbFK/ixNBFP5mknheEtjk9Ap/4K2CFoee IIKFTfY20VNICCZguazrereQ7IZsFk0hHtiIgrHS1s5/QKwsrrdWr7TwDzhkO8H4vTFaqMM83ve+ Gb43771RWAYKgQI0nkFWiaYVCYOUns/nBm2oYwuuogkMV9W2/qIqjM4dslBF25/s9KejEOhiZcEe BxXmQI3xHtE72mvKf6JJrmVR04KO6l11EyeJvuu9H3RcL8xL+LhaPxqGqd0J79u3kqEf48mHff3m 8ixrPHyVyc0i7QI1WQ8ulYWRGjrYXWgHaPyjbS5Ru923Ww8mYx9Xn2cNkv/XVibHAWWrvPMrR4Eo y8YYI2Im6aB0oqKc0ShtX3Ndha/kxJphGm3Hdi+IwjgIz9s34mADJYWlYrPX7l8BjtyOYmcw2PTT KHCTu2HX3w5T1Et/F14v9KbDO8mAR26SjaNwLF1BvfinihUcPm21Zs2LTjevWdc9p/tt7RTxquUg b+Vn89mmR1SzXHGzVr7ubeUzwzToH23xyFn3ml4rl+1YVcVmKs3FSSiOpMCYDS8LWiNF+nGH+ARY OztPK2u8/GyzcMgwpCtl8xNkKlhMooYlE703P4oJzvSm6SQcInqLp/wSZSSr9yIxiXc+7uvfUxZ/ YB4iAj8BAAD//wMAUEsDBBQABgAIAAAAIQA9rHlb7QEAAMYCAAAUAAAAZHJzL21lZGlhL2ltYWdl Ni53bWZsUj2P00AQnd0kHOdEsnNwBR/iDFIoTnBICImCJj7HcBRGFolEaYzZOywlThTHghSISHQg YSpo6fgDiIriaioKBPcD+AERcodEeLMXKIDVjubN29WbnZkVtEpUiQWRpOfEqwaTAoRGQi4WC422 xIklV5cAmmtIW74RdUTnj5jUID+aPOhNR4oooLUle5KgsCCyEO8DvYfdhfwXGOdaZTXJ6LicCY9O A/2Q+z/hsF7ql+BxVi8ZqMy+pR7at4eDKKX5xwP59kqRtx+/zvlmFXYRmqiHLhvMcA0BzZbaMbX/ 0daXoO33bO/RZBzRtRd5G+T/tYXOMYdsA3cOc1SA8nzsR2QjE3eQO1EXzmiU+dddV9A3cGwdlSV7 qd2NE5XG6oJ9M423qCZopdrp+r2rRMfuJKnT729HWRK7w/sqiPZURs3a34U3K93p4N6wjyN3mI8T NeauULP6p4o1OnrW9IrOJScoLfNG6ATfN84Ar5sOlV7ZKovtEMgyXXaFV26GO2WhmTb8kx0cOZth J/RK3o7ZEGimkFiYhMBIKojRcIPRBijQTwPgU4Ta0XmYIenVVxuFEw+Du2Lon4AjrMMpW7Siow/6 RyHBue40m6gBtd7RM3wJg2bruy02jj99PpC/p8x+rh/CAr8AAAD//wMAUEsDBBQABgAIAAAAIQDv Mxu53QAAAAYBAAAPAAAAZHJzL2Rvd25yZXYueG1sTI9RS8MwFIXfBf9DuIJvLlkYs3ZNhwiK6INz FvaatXdtMLkpTbZWf72ZL/py4HAu53y3WE/OshMOwXhSMJ8JYEi1bwy1CqqPx5sMWIiaGm09oYIv DLAuLy8KnTd+pHc8bWPLUgmFXCvoYuxzzkPdodNh5nuklB384HRMdmh5M+gxlTvLpRBL7rShtNDp Hh86rD+3R6dgIQ822zwtX7+fq2p82S3MrXgzSl1fTfcrYBGn+HcMZ/yEDmVi2vsjNYFZBemR+Kvn TMgs+b0COZd3wMuC/8cvfwAAAP//AwBQSwMEFAAGAAgAAAAhAJuZybHhAAAAtQMAABkAAABkcnMv X3JlbHMvZTJvRG9jLnhtbC5yZWxzvNNNasMwEAXgfaB3ELOvZTuJCSFyNiWQbUkPMEhjW9T6QVKb 5vYVlEIDwd1pqRnmvW+jw/HLzOyTQtTOCmiqGhhZ6ZS2o4C3y+l5BywmtApnZ0nAjSIc+6fV4ZVm TPkoTtpHllNsFDCl5PecRzmRwVg5TzZvBhcMpvwMI/co33Ek3tZ1x8PfDOjvMtlZCQhntQZ2ufnc /H+2GwYt6cXJD0M2Pajg2uTuHIhhpCTAkNL4M1xXVzMAf2xoyxjaJUNTxtAsGboyhm7JsC1j2C4Z NmUMm18Dv/ts/TcAAAD//wMAUEsBAi0AFAAGAAgAAAAhAPHsIfQLAQAAFQIAABMAAAAAAAAAAAAA AAAAAAAAAFtDb250ZW50X1R5cGVzXS54bWxQSwECLQAUAAYACAAAACEAOP0h/9YAAACUAQAACwAA AAAAAAAAAAAAAAA8AQAAX3JlbHMvLnJlbHNQSwECLQAUAAYACAAAACEAZcynbQkMAADPZAAADgAA AAAAAAAAAAAAAAA7AgAAZHJzL2Uyb0RvYy54bWxQSwECLQAUAAYACAAAACEAA1ykkLQBAABAAgAA FAAAAAAAAAAAAAAAAABwDgAAZHJzL21lZGlhL2ltYWdlMS53bWZQSwECLQAUAAYACAAAACEAExTt pd8BAAC2AgAAFAAAAAAAAAAAAAAAAABWEAAAZHJzL21lZGlhL2ltYWdlMi53bWZQSwECLQAUAAYA CAAAACEA9pa3z7UBAABAAgAAFAAAAAAAAAAAAAAAAABnEgAAZHJzL21lZGlhL2ltYWdlMy53bWZQ SwECLQAUAAYACAAAACEA6kkFG7MBAABAAgAAFAAAAAAAAAAAAAAAAABOFAAAZHJzL21lZGlhL2lt YWdlNC53bWZQSwECLQAUAAYACAAAACEAOyWUFOwBAADGAgAAFAAAAAAAAAAAAAAAAAAzFgAAZHJz L21lZGlhL2ltYWdlNS53bWZQSwECLQAUAAYACAAAACEAPax5W+0BAADGAgAAFAAAAAAAAAAAAAAA AABRGAAAZHJzL21lZGlhL2ltYWdlNi53bWZQSwECLQAUAAYACAAAACEA7zMbud0AAAAGAQAADwAA AAAAAAAAAAAAAABwGgAAZHJzL2Rvd25yZXYueG1sUEsBAi0AFAAGAAgAAAAhAJuZybHhAAAAtQMA ABkAAAAAAAAAAAAAAAAAehsAAGRycy9fcmVscy9lMm9Eb2MueG1sLnJlbHNQSwUGAAAAAAsACwDG AgAAkhwAAAAA ">
            <v:shape id="_x0000_s1813" type="#_x0000_t75" style="position:absolute;width:65278;height:13512;visibility:visible" filled="t">
              <v:fill o:detectmouseclick="t"/>
              <v:path o:connecttype="none"/>
            </v:shape>
            <v:group id="Group 299" o:spid="_x0000_s1814" style="position:absolute;left:17623;top:359;width:23717;height:13158" coordsize="23717,13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0cc6xQAAANwAAAAPAAAAZHJzL2Rvd25yZXYueG1sRI9Pi8Iw FMTvwn6H8Bb2pmldFK1GEdldPIjgHxBvj+bZFpuX0mTb+u2NIHgcZuY3zHzZmVI0VLvCsoJ4EIEg Tq0uOFNwOv72JyCcR9ZYWiYFd3KwXHz05pho2/KemoPPRICwS1BB7n2VSOnSnAy6ga2Ig3e1tUEf ZJ1JXWMb4KaUwygaS4MFh4UcK1rnlN4O/0bBX4vt6jv+aba36/p+OY52521MSn19dqsZCE+df4df 7Y1WMJxO4XkmHAG5eAAAAP//AwBQSwECLQAUAAYACAAAACEA2+H2y+4AAACFAQAAEwAAAAAAAAAA AAAAAAAAAAAAW0NvbnRlbnRfVHlwZXNdLnhtbFBLAQItABQABgAIAAAAIQBa9CxbvwAAABUBAAAL AAAAAAAAAAAAAAAAAB8BAABfcmVscy8ucmVsc1BLAQItABQABgAIAAAAIQDp0cc6xQAAANwAAAAP AAAAAAAAAAAAAAAAAAcCAABkcnMvZG93bnJldi54bWxQSwUGAAAAAAMAAwC3AAAA+QIAAAAA ">
              <v:group id="Group 300" o:spid="_x0000_s1815" style="position:absolute;left:5118;top:12643;width:7194;height:514" coordorigin="5118,12643"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APS9wgAAANwAAAAPAAAAZHJzL2Rvd25yZXYueG1sRE/LisIw FN0L/kO4wuw07YgiHVMRGQcXIqgDw+wuze0Dm5vSxLb+vVkILg/nvd4MphYdta6yrCCeRSCIM6sr LhT8XvfTFQjnkTXWlknBgxxs0vFojYm2PZ+pu/hChBB2CSoovW8SKV1WkkE3sw1x4HLbGvQBtoXU LfYh3NTyM4qW0mDFoaHEhnYlZbfL3Sj46bHfzuPv7njLd4//6+L0d4xJqY/JsP0C4Wnwb/HLfdAK 5lGYH86EIyDTJwAAAP//AwBQSwECLQAUAAYACAAAACEA2+H2y+4AAACFAQAAEwAAAAAAAAAAAAAA AAAAAAAAW0NvbnRlbnRfVHlwZXNdLnhtbFBLAQItABQABgAIAAAAIQBa9CxbvwAAABUBAAALAAAA AAAAAAAAAAAAAB8BAABfcmVscy8ucmVsc1BLAQItABQABgAIAAAAIQDmAPS9wgAAANwAAAAPAAAA AAAAAAAAAAAAAAcCAABkcnMvZG93bnJldi54bWxQSwUGAAAAAAMAAwC3AAAA9gIAAAAA ">
                <v:rect id="Rectangle 301" o:spid="_x0000_s1816" style="position:absolute;left:5118;top:12700;width:21595;height:45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AOgBxAAAANwAAAAPAAAAZHJzL2Rvd25yZXYueG1sRI/BasMw EETvhf6D2EJvjZwU0uBGCaak0Bx6iNNCj4u1kUytlZFkx/n7KhDocZiZN8x6O7lOjBRi61nBfFaA IG68btko+Dq+P61AxISssfNMCi4UYbu5v1tjqf2ZDzTWyYgM4ViiAptSX0oZG0sO48z3xNk7+eAw ZRmM1AHPGe46uSiKpXTYcl6w2NObpea3HpyCyuzb759Vv7OmHoaKX042fI5KPT5M1SuIRFP6D9/a H1rBczGH65l8BOTmDwAA//8DAFBLAQItABQABgAIAAAAIQDb4fbL7gAAAIUBAAATAAAAAAAAAAAA AAAAAAAAAABbQ29udGVudF9UeXBlc10ueG1sUEsBAi0AFAAGAAgAAAAhAFr0LFu/AAAAFQEAAAsA AAAAAAAAAAAAAAAAHwEAAF9yZWxzLy5yZWxzUEsBAi0AFAAGAAgAAAAhAFIA6AHEAAAA3AAAAA8A AAAAAAAAAAAAAAAABwIAAGRycy9kb3ducmV2LnhtbFBLBQYAAAAAAwADALcAAAD4AgAAAAA= " fillcolor="black" stroked="f" strokeweight="1pt">
                  <v:fill r:id="rId1519" o:title="" type="pattern"/>
                </v:rect>
                <v:line id="Straight Connector 302" o:spid="_x0000_s1817" style="position:absolute;visibility:visible" from="5118,12643" to="26713,126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ZUFqwwAAANwAAAAPAAAAZHJzL2Rvd25yZXYueG1sRI/RagIx FETfBf8hXKFvNXELRbZGaRWlVEGrfsBlc7u7dHOzbKLGfr0RCj4OM3OGmcyibcSZOl871jAaKhDE hTM1lxqOh+XzGIQPyAYbx6ThSh5m035vgrlxF/6m8z6UIkHY56ihCqHNpfRFRRb90LXEyftxncWQ ZFdK0+ElwW0jM6VepcWa00KFLc0rKn73J6vhT60jqnGz3TEvsnL19XHdcNT6aRDf30AEiuER/m9/ Gg0vKoP7mXQE5PQGAAD//wMAUEsBAi0AFAAGAAgAAAAhANvh9svuAAAAhQEAABMAAAAAAAAAAAAA AAAAAAAAAFtDb250ZW50X1R5cGVzXS54bWxQSwECLQAUAAYACAAAACEAWvQsW78AAAAVAQAACwAA AAAAAAAAAAAAAAAfAQAAX3JlbHMvLnJlbHNQSwECLQAUAAYACAAAACEAx2VBasMAAADcAAAADwAA AAAAAAAAAAAAAAAHAgAAZHJzL2Rvd25yZXYueG1sUEsFBgAAAAADAAMAtwAAAPcCAAAAAA== " strokeweight="1pt">
                  <v:stroke joinstyle="miter"/>
                  <o:lock v:ext="edit" shapetype="f"/>
                </v:line>
              </v:group>
              <v:group id="Group 303" o:spid="_x0000_s1818" style="position:absolute;left:4396;top:7307;width:8637;height:2036;rotation:-90" coordorigin="4396,7306"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U0CmxgAAANwAAAAPAAAAZHJzL2Rvd25yZXYueG1sRI9Pa8JA FMTvgt9heYVeSt1YRUrqKqJUchDEP5feXrOvSWj2bcy+avz2rlDwOMzMb5jpvHO1OlMbKs8GhoME FHHubcWFgePh8/UdVBBki7VnMnClAPNZvzfF1PoL7+i8l0JFCIcUDZQiTap1yEtyGAa+IY7ej28d SpRtoW2Llwh3tX5Lkol2WHFcKLGhZUn57/7PGZB69bXJtttqfZDv6+Z0Gnerl8yY56du8QFKqJNH +L+dWQOjZAT3M/EI6NkNAAD//wMAUEsBAi0AFAAGAAgAAAAhANvh9svuAAAAhQEAABMAAAAAAAAA AAAAAAAAAAAAAFtDb250ZW50X1R5cGVzXS54bWxQSwECLQAUAAYACAAAACEAWvQsW78AAAAVAQAA CwAAAAAAAAAAAAAAAAAfAQAAX3JlbHMvLnJlbHNQSwECLQAUAAYACAAAACEA2FNApsYAAADcAAAA DwAAAAAAAAAAAAAAAAAHAgAAZHJzL2Rvd25yZXYueG1sUEsFBgAAAAADAAMAtwAAAPoCAAAAAA== ">
                <v:group id="Group 304" o:spid="_x0000_s1819" style="position:absolute;left:5447;top:7321;width:694;height:1975" coordorigin="5447,7321"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O/K+xQAAANwAAAAPAAAAZHJzL2Rvd25yZXYueG1sRI9Pi8Iw FMTvC36H8ARva1p1RapRRFzxIIJ/QLw9mmdbbF5Kk23rt98sCHscZuY3zGLVmVI0VLvCsoJ4GIEg Tq0uOFNwvXx/zkA4j6yxtEwKXuRgtex9LDDRtuUTNWefiQBhl6CC3PsqkdKlORl0Q1sRB+9ha4M+ yDqTusY2wE0pR1E0lQYLDgs5VrTJKX2ef4yCXYvtehxvm8PzsXndL1/H2yEmpQb9bj0H4anz/+F3 e68VjKMJ/J0JR0AufwEAAP//AwBQSwECLQAUAAYACAAAACEA2+H2y+4AAACFAQAAEwAAAAAAAAAA AAAAAAAAAAAAW0NvbnRlbnRfVHlwZXNdLnhtbFBLAQItABQABgAIAAAAIQBa9CxbvwAAABUBAAAL AAAAAAAAAAAAAAAAAB8BAABfcmVscy8ucmVsc1BLAQItABQABgAIAAAAIQCZO/K+xQAAANwAAAAP AAAAAAAAAAAAAAAAAAcCAABkcnMvZG93bnJldi54bWxQSwUGAAAAAAMAAwC3AAAA+QIAAAAA ">
                  <v:roundrect id="Rectangle: Rounded Corners 305" o:spid="_x0000_s1820" style="position:absolute;left:3027;top:10016;width:612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hUkxQAAANwAAAAPAAAAZHJzL2Rvd25yZXYueG1sRI9Ba8JA FITvQv/D8gpexGxULJK6SisIHrwkaen1NftM0mbfhuwa4793BcHjMDPfMOvtYBrRU+dqywpmUQyC uLC65lLBV76frkA4j6yxsUwKruRgu3kZrTHR9sIp9ZkvRYCwS1BB5X2bSOmKigy6yLbEwTvZzqAP siul7vAS4KaR8zh+kwZrDgsVtrSrqPjPzkbB38/ud/jO+zq3k3OWH3UqT5+pUuPX4eMdhKfBP8OP 9kErWMRLuJ8JR0BubgAAAP//AwBQSwECLQAUAAYACAAAACEA2+H2y+4AAACFAQAAEwAAAAAAAAAA AAAAAAAAAAAAW0NvbnRlbnRfVHlwZXNdLnhtbFBLAQItABQABgAIAAAAIQBa9CxbvwAAABUBAAAL AAAAAAAAAAAAAAAAAB8BAABfcmVscy8ucmVsc1BLAQItABQABgAIAAAAIQBuyhUkxQAAANwAAAAP AAAAAAAAAAAAAAAAAAcCAABkcnMvZG93bnJldi54bWxQSwUGAAAAAAMAAwC3AAAA+QIAAAAA ">
                    <v:stroke joinstyle="miter"/>
                  </v:roundrect>
                  <v:roundrect id="Rectangle: Rounded Corners 306" o:spid="_x0000_s1821" style="position:absolute;left:3181;top:12081;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8W1qxAAAANwAAAAPAAAAZHJzL2Rvd25yZXYueG1sRI/NasMw EITvgb6D2EJvybo/xMWNEkqh0ENKUrel18XaWqbWykhq4rx9FAjkOMzMN8xiNbpe7TjEzouG21kB iqXxppNWw9fn6/QRVEwkhnovrOHAEVbLq8mCKuP38sG7OrUqQyRWpMGmNFSIsbHsKM78wJK9Xx8c pSxDiybQPsNdj3dFMUdHneQFSwO/WG7+6n+nYf29LWt8cMPP9r30GBjLxm60vrken59AJR7TJXxu vxkN98UcTmfyEcDlEQAA//8DAFBLAQItABQABgAIAAAAIQDb4fbL7gAAAIUBAAATAAAAAAAAAAAA AAAAAAAAAABbQ29udGVudF9UeXBlc10ueG1sUEsBAi0AFAAGAAgAAAAhAFr0LFu/AAAAFQEAAAsA AAAAAAAAAAAAAAAAHwEAAF9yZWxzLy5yZWxzUEsBAi0AFAAGAAgAAAAhAEnxbWrEAAAA3AAAAA8A AAAAAAAAAAAAAAAABwIAAGRycy9kb3ducmV2LnhtbFBLBQYAAAAAAwADALcAAAD4AgAAAAA= ">
                    <v:stroke joinstyle="miter"/>
                  </v:roundrect>
                </v:group>
                <v:group id="Group 307" o:spid="_x0000_s1822" style="position:absolute;left:6516;top:7306;width:839;height:1975" coordorigin="6516,730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6WzJxQAAANwAAAAPAAAAZHJzL2Rvd25yZXYueG1sRI9Pi8Iw FMTvC36H8ARva1rFVapRRFzxIIJ/QLw9mmdbbF5Kk23rt98sCHscZuY3zGLVmVI0VLvCsoJ4GIEg Tq0uOFNwvXx/zkA4j6yxtEwKXuRgtex9LDDRtuUTNWefiQBhl6CC3PsqkdKlORl0Q1sRB+9ha4M+ yDqTusY2wE0pR1H0JQ0WHBZyrGiTU/o8/xgFuxbb9TjeNofnY/O6XybH2yEmpQb9bj0H4anz/+F3 e68VjKMp/J0JR0AufwEAAP//AwBQSwECLQAUAAYACAAAACEA2+H2y+4AAACFAQAAEwAAAAAAAAAA AAAAAAAAAAAAW0NvbnRlbnRfVHlwZXNdLnhtbFBLAQItABQABgAIAAAAIQBa9CxbvwAAABUBAAAL AAAAAAAAAAAAAAAAAB8BAABfcmVscy8ucmVsc1BLAQItABQABgAIAAAAIQBp6WzJxQAAANwAAAAP AAAAAAAAAAAAAAAAAAcCAABkcnMvZG93bnJldi54bWxQSwUGAAAAAAMAAwC3AAAA+QIAAAAA ">
                  <v:roundrect id="Rectangle: Rounded Corners 308" o:spid="_x0000_s1823" style="position:absolute;left:1755;top:12067;width:10801;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y7q6wQAAANwAAAAPAAAAZHJzL2Rvd25yZXYueG1sRE9Ni8Iw EL0L/ocwghfRdBVEukZRYcGDl7aK19lmbLvbTEoTa/335iB4fLzv9bY3teiodZVlBV+zCARxbnXF hYJz9jNdgXAeWWNtmRQ8ycF2MxysMdb2wQl1qS9ECGEXo4LS+yaW0uUlGXQz2xAH7mZbgz7AtpC6 xUcIN7WcR9FSGqw4NJTY0KGk/D+9GwV/18Nvf8m6KrOTe5qddCJv+0Sp8ajffYPw1PuP+O0+agWL KKwNZ8IRkJsXAAAA//8DAFBLAQItABQABgAIAAAAIQDb4fbL7gAAAIUBAAATAAAAAAAAAAAAAAAA AAAAAABbQ29udGVudF9UeXBlc10ueG1sUEsBAi0AFAAGAAgAAAAhAFr0LFu/AAAAFQEAAAsAAAAA AAAAAAAAAAAAHwEAAF9yZWxzLy5yZWxzUEsBAi0AFAAGAAgAAAAhAIDLurrBAAAA3AAAAA8AAAAA AAAAAAAAAAAABwIAAGRycy9kb3ducmV2LnhtbFBLBQYAAAAAAwADALcAAAD1AgAAAAA= ">
                    <v:stroke joinstyle="miter"/>
                  </v:roundrect>
                  <v:roundrect id="Rectangle: Rounded Corners 309" o:spid="_x0000_s1824" style="position:absolute;left:5033;top:12066;width:10800;height:1280;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bvkYxAAAANwAAAAPAAAAZHJzL2Rvd25yZXYueG1sRI9BSwMx FITvQv9DeII3+1Yrrq5NSxEKPbRYV8XrY/PcLG5eliS2679vBKHHYWa+YebL0fXqwCF2XjTcTAtQ LI03nbQa3t/W1w+gYiIx1HthDb8cYbmYXMypMv4or3yoU6syRGJFGmxKQ4UYG8uO4tQPLNn78sFR yjK0aAIdM9z1eFsU9+iok7xgaeBny813/eM0bD/2ZY13bvjc70qPgbFs7IvWV5fj6glU4jGdw//t jdEwKx7h70w+Arg4AQAA//8DAFBLAQItABQABgAIAAAAIQDb4fbL7gAAAIUBAAATAAAAAAAAAAAA AAAAAAAAAABbQ29udGVudF9UeXBlc10ueG1sUEsBAi0AFAAGAAgAAAAhAFr0LFu/AAAAFQEAAAsA AAAAAAAAAAAAAAAAHwEAAF9yZWxzLy5yZWxzUEsBAi0AFAAGAAgAAAAhADhu+RjEAAAA3AAAAA8A AAAAAAAAAAAAAAAABwIAAGRycy9kb3ducmV2LnhtbFBLBQYAAAAAAwADALcAAAD4AgAAAAA= ">
                    <v:stroke joinstyle="miter"/>
                  </v:roundrect>
                </v:group>
                <v:group id="Group 310" o:spid="_x0000_s1825" style="position:absolute;left:7693;top:7369;width:838;height:1975" coordorigin="7693,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2WJgwgAAANwAAAAPAAAAZHJzL2Rvd25yZXYueG1sRE/LisIw FN0L/kO4wuw07YgiHVMRGQcXIqgDw+wuze0Dm5vSxLb+vVkILg/nvd4MphYdta6yrCCeRSCIM6sr LhT8XvfTFQjnkTXWlknBgxxs0vFojYm2PZ+pu/hChBB2CSoovW8SKV1WkkE3sw1x4HLbGvQBtoXU LfYh3NTyM4qW0mDFoaHEhnYlZbfL3Sj46bHfzuPv7njLd4//6+L0d4xJqY/JsP0C4Wnwb/HLfdAK 5nGYH86EIyDTJwAAAP//AwBQSwECLQAUAAYACAAAACEA2+H2y+4AAACFAQAAEwAAAAAAAAAAAAAA AAAAAAAAW0NvbnRlbnRfVHlwZXNdLnhtbFBLAQItABQABgAIAAAAIQBa9CxbvwAAABUBAAALAAAA AAAAAAAAAAAAAB8BAABfcmVscy8ucmVsc1BLAQItABQABgAIAAAAIQBj2WJgwgAAANwAAAAPAAAA AAAAAAAAAAAAAAcCAABkcnMvZG93bnJldi54bWxQSwUGAAAAAAMAAwC3AAAA9gIAAAAA ">
                  <v:roundrect id="Rectangle: Rounded Corners 311" o:spid="_x0000_s1826" style="position:absolute;left:2933;top:12129;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KIX6xQAAANwAAAAPAAAAZHJzL2Rvd25yZXYueG1sRI9Ba8JA FITvBf/D8gQvpdnEgpTUVVQQPHhJYun1NftM0mbfhuwa47/vCoLHYWa+YZbr0bRioN41lhUkUQyC uLS64UrBqdi/fYBwHllja5kU3MjBejV5WWKq7ZUzGnJfiQBhl6KC2vsuldKVNRl0ke2Ig3e2vUEf ZF9J3eM1wE0r53G8kAYbDgs1drSrqfzLL0bB7/fuZ/wqhqawr5e8OOpMnreZUrPpuPkE4Wn0z/Cj fdAK3pME7mfCEZCrfwAAAP//AwBQSwECLQAUAAYACAAAACEA2+H2y+4AAACFAQAAEwAAAAAAAAAA AAAAAAAAAAAAW0NvbnRlbnRfVHlwZXNdLnhtbFBLAQItABQABgAIAAAAIQBa9CxbvwAAABUBAAAL AAAAAAAAAAAAAAAAAB8BAABfcmVscy8ucmVsc1BLAQItABQABgAIAAAAIQCUKIX6xQAAANwAAAAP AAAAAAAAAAAAAAAAAAcCAABkcnMvZG93bnJldi54bWxQSwUGAAAAAAMAAwC3AAAA+QIAAAAA ">
                    <v:stroke joinstyle="miter"/>
                  </v:roundrect>
                  <v:roundrect id="Rectangle: Rounded Corners 312" o:spid="_x0000_s1827" style="position:absolute;left:6210;top:12128;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E/20xAAAANwAAAAPAAAAZHJzL2Rvd25yZXYueG1sRI9fSwMx EMTfBb9DWME3u9c/eHI2LSIU+qC0noqvy2W9HF42R5K257dvCoKPw8z8hlmuR9erI4fYedEwnRSg WBpvOmk1fLxv7h5AxURiqPfCGn45wnp1fbWkyviTvPGxTq3KEIkVabApDRVibCw7ihM/sGTv2wdH KcvQogl0ynDX46wo7tFRJ3nB0sDPlpuf+uA0vHzuyxoXbvjav5YeA2PZ2J3Wtzfj0yOoxGP6D/+1 t0bDfDqDy5l8BHB1BgAA//8DAFBLAQItABQABgAIAAAAIQDb4fbL7gAAAIUBAAATAAAAAAAAAAAA AAAAAAAAAABbQ29udGVudF9UeXBlc10ueG1sUEsBAi0AFAAGAAgAAAAhAFr0LFu/AAAAFQEAAAsA AAAAAAAAAAAAAAAAHwEAAF9yZWxzLy5yZWxzUEsBAi0AFAAGAAgAAAAhALMT/bTEAAAA3AAAAA8A AAAAAAAAAAAAAAAABwIAAGRycy9kb3ducmV2LnhtbFBLBQYAAAAAAwADALcAAAD4AgAAAAA= ">
                    <v:stroke joinstyle="miter"/>
                  </v:roundrect>
                </v:group>
                <v:group id="Group 313" o:spid="_x0000_s1828" style="position:absolute;left:8893;top:7369;width:838;height:1975" coordorigin="8893,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C/wXxAAAANwAAAAPAAAAZHJzL2Rvd25yZXYueG1sRI9Bi8Iw FITvwv6H8Ba8adotLtI1isiueBBhVRBvj+bZFpuX0sS2/nsjCB6HmfmGmS16U4mWGldaVhCPIxDE mdUl5wqOh7/RFITzyBory6TgTg4W84/BDFNtO/6ndu9zESDsUlRQeF+nUrqsIINubGvi4F1sY9AH 2eRSN9gFuKnkVxR9S4Mlh4UCa1oVlF33N6Ng3WG3TOLfdnu9rO7nw2R32sak1PCzX/6A8NT7d/jV 3mgFSZzA80w4AnL+AAAA//8DAFBLAQItABQABgAIAAAAIQDb4fbL7gAAAIUBAAATAAAAAAAAAAAA AAAAAAAAAABbQ29udGVudF9UeXBlc10ueG1sUEsBAi0AFAAGAAgAAAAhAFr0LFu/AAAAFQEAAAsA AAAAAAAAAAAAAAAAHwEAAF9yZWxzLy5yZWxzUEsBAi0AFAAGAAgAAAAhAJML/BfEAAAA3AAAAA8A AAAAAAAAAAAAAAAABwIAAGRycy9kb3ducmV2LnhtbFBLBQYAAAAAAwADALcAAAD4AgAAAAA= ">
                  <v:roundrect id="Rectangle: Rounded Corners 314" o:spid="_x0000_s1829" style="position:absolute;left:4133;top:12129;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XyZixQAAANwAAAAPAAAAZHJzL2Rvd25yZXYueG1sRI9Ba8JA FITvhf6H5RV6KbqxlSLRTWiFgodekli8PrPPJDb7NmTXGP+9Kwgeh5n5hlmlo2nFQL1rLCuYTSMQ xKXVDVcKtsXPZAHCeWSNrWVScCEHafL8tMJY2zNnNOS+EgHCLkYFtfddLKUrazLoprYjDt7B9gZ9 kH0ldY/nADetfI+iT2mw4bBQY0frmsr//GQUHHfr/fhXDE1h30558aszefjOlHp9Gb+WIDyN/hG+ tzdawcdsDrcz4QjI5AoAAP//AwBQSwECLQAUAAYACAAAACEA2+H2y+4AAACFAQAAEwAAAAAAAAAA AAAAAAAAAAAAW0NvbnRlbnRfVHlwZXNdLnhtbFBLAQItABQABgAIAAAAIQBa9CxbvwAAABUBAAAL AAAAAAAAAAAAAAAAAB8BAABfcmVscy8ucmVsc1BLAQItABQABgAIAAAAIQCEXyZixQAAANwAAAAP AAAAAAAAAAAAAAAAAAcCAABkcnMvZG93bnJldi54bWxQSwUGAAAAAAMAAwC3AAAA+QIAAAAA ">
                    <v:stroke joinstyle="miter"/>
                  </v:roundrect>
                  <v:roundrect id="Rectangle: Rounded Corners 315" o:spid="_x0000_s1830" style="position:absolute;left:7410;top:12128;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mXAxAAAANwAAAAPAAAAZHJzL2Rvd25yZXYueG1sRI9fSwMx EMTfBb9DWKFvdq/+u3I2LSIIfahYz5a+Lpf1cnjZHEnant/eCIKPw8z8hlmsRterE4fYedEwmxag WBpvOmk17D5eruegYiIx1HthDd8cYbW8vFhQZfxZ3vlUp1ZliMSKNNiUhgoxNpYdxakfWLL36YOj lGVo0QQ6Z7jr8aYoHtBRJ3nB0sDPlpuv+ug0bPbbssY7Nxy2r6XHwFg29k3rydX49Agq8Zj+w3/t tdFwO7uH3zP5CODyBwAA//8DAFBLAQItABQABgAIAAAAIQDb4fbL7gAAAIUBAAATAAAAAAAAAAAA AAAAAAAAAABbQ29udGVudF9UeXBlc10ueG1sUEsBAi0AFAAGAAgAAAAhAFr0LFu/AAAAFQEAAAsA AAAAAAAAAAAAAAAAHwEAAF9yZWxzLy5yZWxzUEsBAi0AFAAGAAgAAAAhADz6ZcDEAAAA3AAAAA8A AAAAAAAAAAAAAAAABwIAAGRycy9kb3ducmV2LnhtbFBLBQYAAAAAAwADALcAAAD4AgAAAAA= ">
                    <v:stroke joinstyle="miter"/>
                  </v:roundrect>
                </v:group>
                <v:group id="Group 316" o:spid="_x0000_s1831" style="position:absolute;left:10092;top:7369;width:838;height:1975" coordorigin="10092,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fF+PxgAAANwAAAAPAAAAZHJzL2Rvd25yZXYueG1sRI/NasMw EITvgb6D2EJvieyahOBGCcG0pQdTiFMovS3WxjaxVsZS/fP2VaCQ4zAz3zC7w2RaMVDvGssK4lUE gri0uuFKwdf5bbkF4TyyxtYyKZjJwWH/sNhhqu3IJxoKX4kAYZeigtr7LpXSlTUZdCvbEQfvYnuD Psi+krrHMcBNK5+jaCMNNhwWauwoq6m8Fr9GwfuI4zGJX4f8esnmn/P68zuPSamnx+n4AsLT5O/h //aHVpDEG7idCUdA7v8AAAD//wMAUEsBAi0AFAAGAAgAAAAhANvh9svuAAAAhQEAABMAAAAAAAAA AAAAAAAAAAAAAFtDb250ZW50X1R5cGVzXS54bWxQSwECLQAUAAYACAAAACEAWvQsW78AAAAVAQAA CwAAAAAAAAAAAAAAAAAfAQAAX3JlbHMvLnJlbHNQSwECLQAUAAYACAAAACEAg3xfj8YAAADcAAAA DwAAAAAAAAAAAAAAAAAHAgAAZHJzL2Rvd25yZXYueG1sUEsFBgAAAAADAAMAtwAAAPoCAAAAAA== ">
                  <v:roundrect id="Rectangle: Rounded Corners 317" o:spid="_x0000_s1832" style="position:absolute;left:5332;top:12129;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jbgVxQAAANwAAAAPAAAAZHJzL2Rvd25yZXYueG1sRI9Ba8JA FITvhf6H5RV6KbqxBSvRTWiFgodekli8PrPPJDb7NmTXGP+9Kwgeh5n5hlmlo2nFQL1rLCuYTSMQ xKXVDVcKtsXPZAHCeWSNrWVScCEHafL8tMJY2zNnNOS+EgHCLkYFtfddLKUrazLoprYjDt7B9gZ9 kH0ldY/nADetfI+iuTTYcFiosaN1TeV/fjIKjrv1fvwrhqawb6e8+NWZPHxnSr2+jF9LEJ5G/wjf 2xut4GP2Cbcz4QjI5AoAAP//AwBQSwECLQAUAAYACAAAACEA2+H2y+4AAACFAQAAEwAAAAAAAAAA AAAAAAAAAAAAW0NvbnRlbnRfVHlwZXNdLnhtbFBLAQItABQABgAIAAAAIQBa9CxbvwAAABUBAAAL AAAAAAAAAAAAAAAAAB8BAABfcmVscy8ucmVsc1BLAQItABQABgAIAAAAIQB0jbgVxQAAANwAAAAP AAAAAAAAAAAAAAAAAAcCAABkcnMvZG93bnJldi54bWxQSwUGAAAAAAMAAwC3AAAA+QIAAAAA ">
                    <v:stroke joinstyle="miter"/>
                  </v:roundrect>
                  <v:roundrect id="Rectangle: Rounded Corners 318" o:spid="_x0000_s1833" style="position:absolute;left:8609;top:12128;width:10800;height:1281;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8pewQAAANwAAAAPAAAAZHJzL2Rvd25yZXYueG1sRE9NSwMx EL0L/ocwgjc72ypu2TYtUhA8WKxrS6/DZrpZ3EyWJLbbf28OgsfH+16uR9erM4fYedEwnRSgWBpv Omk17L9eH+agYiIx1HthDVeOsF7d3iypMv4in3yuU6tyiMSKNNiUhgoxNpYdxYkfWDJ38sFRyjC0 aAJdcrjrcVYUz+iok9xgaeCN5ea7/nEa3g+7ssYnNxx329JjYCwb+6H1/d34sgCVeEz/4j/3m9Hw OM1r85l8BHD1CwAA//8DAFBLAQItABQABgAIAAAAIQDb4fbL7gAAAIUBAAATAAAAAAAAAAAAAAAA AAAAAABbQ29udGVudF9UeXBlc10ueG1sUEsBAi0AFAAGAAgAAAAhAFr0LFu/AAAAFQEAAAsAAAAA AAAAAAAAAAAAHwEAAF9yZWxzLy5yZWxzUEsBAi0AFAAGAAgAAAAhANL7yl7BAAAA3AAAAA8AAAAA AAAAAAAAAAAABwIAAGRycy9kb3ducmV2LnhtbFBLBQYAAAAAAwADALcAAAD1AgAAAAA= ">
                    <v:stroke joinstyle="miter"/>
                  </v:roundrect>
                </v:group>
                <v:roundrect id="Rectangle: Rounded Corners 319" o:spid="_x0000_s1834" style="position:absolute;left:4396;top:8219;width:1126;height:237;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mdlJxQAAANwAAAAPAAAAZHJzL2Rvd25yZXYueG1sRI9Ba8JA FITvgv9heUJvurGFEqOriNJaKxSMHjw+ss9sMPs2ZLca/fXdQqHHYWa+YWaLztbiSq2vHCsYjxIQ xIXTFZcKjoe3YQrCB2SNtWNScCcPi3m/N8NMuxvv6ZqHUkQI+wwVmBCaTEpfGLLoR64hjt7ZtRZD lG0pdYu3CLe1fE6SV2mx4rhgsKGVoeKSf1sF65Cnp3ezkbstp5PL12rzuH+yUk+DbjkFEagL/+G/ 9odW8DKewO+ZeATk/AcAAP//AwBQSwECLQAUAAYACAAAACEA2+H2y+4AAACFAQAAEwAAAAAAAAAA AAAAAAAAAAAAW0NvbnRlbnRfVHlwZXNdLnhtbFBLAQItABQABgAIAAAAIQBa9CxbvwAAABUBAAAL AAAAAAAAAAAAAAAAAB8BAABfcmVscy8ucmVsc1BLAQItABQABgAIAAAAIQDwmdlJxQAAANwAAAAP AAAAAAAAAAAAAAAAAAcCAABkcnMvZG93bnJldi54bWxQSwUGAAAAAAMAAwC3AAAA+QIAAAAA ">
                  <v:stroke joinstyle="miter"/>
                </v:roundrect>
                <v:group id="Group 320" o:spid="_x0000_s1835" style="position:absolute;left:11304;top:7350;width:1734;height:1975" coordorigin="11304,7350"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tajdwwAAANwAAAAPAAAAZHJzL2Rvd25yZXYueG1sRE/LasJA FN0X+g/DFbqrkyiKRMcg0pYuguADSneXzDUJydwJmWkef99ZCC4P571LR9OInjpXWVYQzyMQxLnV FRcKbtfP9w0I55E1NpZJwUQO0v3ryw4TbQc+U3/xhQgh7BJUUHrfJlK6vCSDbm5b4sDdbWfQB9gV Unc4hHDTyEUUraXBikNDiS0dS8rry59R8DXgcFjGH31W34/T73V1+sliUuptNh62IDyN/il+uL+1 guUizA9nwhGQ+38AAAD//wMAUEsBAi0AFAAGAAgAAAAhANvh9svuAAAAhQEAABMAAAAAAAAAAAAA AAAAAAAAAFtDb250ZW50X1R5cGVzXS54bWxQSwECLQAUAAYACAAAACEAWvQsW78AAAAVAQAACwAA AAAAAAAAAAAAAAAfAQAAX3JlbHMvLnJlbHNQSwECLQAUAAYACAAAACEArbWo3cMAAADcAAAADwAA AAAAAAAAAAAAAAAHAgAAZHJzL2Rvd25yZXYueG1sUEsFBgAAAAADAAMAtwAAAPcCAAAAAA== ">
                  <v:group id="Group 321" o:spid="_x0000_s1836" style="position:absolute;left:11304;top:7350;width:3731;height:10800" coordorigin="11304,7350"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Q1GxAAAANwAAAAPAAAAZHJzL2Rvd25yZXYueG1sRI9Bi8Iw FITvwv6H8Ba8aVplF6lGEVHxIMJWQbw9mmdbbF5KE9v67zfCwh6HmfmGWax6U4mWGldaVhCPIxDE mdUl5wou591oBsJ5ZI2VZVLwIger5cdggYm2Hf9Qm/pcBAi7BBUU3teJlC4ryKAb25o4eHfbGPRB NrnUDXYBbio5iaJvabDksFBgTZuCskf6NAr2HXbrabxtj4/75nU7f52ux5iUGn726zkIT73/D/+1 D1rBdBLD+0w4AnL5CwAA//8DAFBLAQItABQABgAIAAAAIQDb4fbL7gAAAIUBAAATAAAAAAAAAAAA AAAAAAAAAABbQ29udGVudF9UeXBlc10ueG1sUEsBAi0AFAAGAAgAAAAhAFr0LFu/AAAAFQEAAAsA AAAAAAAAAAAAAAAAHwEAAF9yZWxzLy5yZWxzUEsBAi0AFAAGAAgAAAAhAML5DUbEAAAA3AAAAA8A AAAAAAAAAAAAAAAABwIAAGRycy9kb3ducmV2LnhtbFBLBQYAAAAAAwADALcAAAD4AgAAAAA= ">
                    <v:roundrect id="Rectangle: Rounded Corners 322" o:spid="_x0000_s1837" style="position:absolute;left:6544;top:12110;width:10800;height:1280;rotation:70;flip:y;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ltEwxQAAANwAAAAPAAAAZHJzL2Rvd25yZXYueG1sRI9Ba8JA FITvgv9heYIXqZtGKCV1E1QoePCSxNLra/aZpM2+Ddk1xn/vFgo9DjPzDbPNJtOJkQbXWlbwvI5A EFdWt1wrOJfvT68gnEfW2FkmBXdykKXz2RYTbW+c01j4WgQIuwQVNN73iZSuasigW9ueOHgXOxj0 QQ611APeAtx0Mo6iF2mw5bDQYE+Hhqqf4moUfH8evqaPcmxLu7oW5Unn8rLPlVoupt0bCE+T/w// tY9awSaO4fdMOAIyfQAAAP//AwBQSwECLQAUAAYACAAAACEA2+H2y+4AAACFAQAAEwAAAAAAAAAA AAAAAAAAAAAAW0NvbnRlbnRfVHlwZXNdLnhtbFBLAQItABQABgAIAAAAIQBa9CxbvwAAABUBAAAL AAAAAAAAAAAAAAAAAB8BAABfcmVscy8ucmVsc1BLAQItABQABgAIAAAAIQCqltEwxQAAANwAAAAP AAAAAAAAAAAAAAAAAAcCAABkcnMvZG93bnJldi54bWxQSwUGAAAAAAMAAwC3AAAA+QIAAAAA ">
                      <v:stroke joinstyle="miter"/>
                    </v:roundrect>
                    <v:roundrect id="Rectangle: Rounded Corners 323" o:spid="_x0000_s1838" style="position:absolute;left:11327;top:9873;width:6120;height:1296;rotation:70;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5KSxAAAANwAAAAPAAAAZHJzL2Rvd25yZXYueG1sRI9BSwMx FITvQv9DeII3+9ZWXFmbllIo9KC0rorXx+a5Wdy8LEnarv/eFASPw8x8wyxWo+vViUPsvGi4mxag WBpvOmk1vL9tbx9BxURiqPfCGn44wmo5uVpQZfxZXvlUp1ZliMSKNNiUhgoxNpYdxakfWLL35YOj lGVo0QQ6Z7jrcVYUD+iok7xgaeCN5ea7PjoNzx+HssZ7N3weXkqPgbFs7F7rm+tx/QQq8Zj+w3/t ndEwn83hciYfAVz+AgAA//8DAFBLAQItABQABgAIAAAAIQDb4fbL7gAAAIUBAAATAAAAAAAAAAAA AAAAAAAAAABbQ29udGVudF9UeXBlc10ueG1sUEsBAi0AFAAGAAgAAAAhAFr0LFu/AAAAFQEAAAsA AAAAAAAAAAAAAAAAHwEAAF9yZWxzLy5yZWxzUEsBAi0AFAAGAAgAAAAhABIzkpLEAAAA3AAAAA8A AAAAAAAAAAAAAAAABwIAAGRycy9kb3ducmV2LnhtbFBLBQYAAAAAAwADALcAAAD4AgAAAAA= ">
                      <v:stroke joinstyle="miter"/>
                    </v:roundrect>
                  </v:group>
                  <v:roundrect id="Rectangle: Rounded Corners 324" o:spid="_x0000_s1839" style="position:absolute;left:14612;top:12170;width:6120;height:1296;visibility:visibl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9LxqxgAAANwAAAAPAAAAZHJzL2Rvd25yZXYueG1sRI9Ba8JA FITvBf/D8gq91U1tKTF1FVGs1YJg9ODxkX3NBrNvQ3ar0V/vCoUeh5n5hhlNOluLE7W+cqzgpZ+A IC6crrhUsN8tnlMQPiBrrB2Tggt5mIx7DyPMtDvzlk55KEWEsM9QgQmhyaT0hSGLvu8a4uj9uNZi iLItpW7xHOG2loMkeZcWK44LBhuaGSqO+a9VMA95evg0S/m94nR43MyW18ualXp67KYfIAJ14T/8 1/7SCl4Hb3A/E4+AHN8AAAD//wMAUEsBAi0AFAAGAAgAAAAhANvh9svuAAAAhQEAABMAAAAAAAAA AAAAAAAAAAAAAFtDb250ZW50X1R5cGVzXS54bWxQSwECLQAUAAYACAAAACEAWvQsW78AAAAVAQAA CwAAAAAAAAAAAAAAAAAfAQAAX3JlbHMvLnJlbHNQSwECLQAUAAYACAAAACEA0PS8asYAAADcAAAA DwAAAAAAAAAAAAAAAAAHAgAAZHJzL2Rvd25yZXYueG1sUEsFBgAAAAADAAMAtwAAAPoCAAAAAA== ">
                    <v:stroke joinstyle="miter"/>
                  </v:roundrect>
                </v:group>
              </v:group>
              <v:roundrect id="Rectangle: Rounded Corners 325" o:spid="_x0000_s1840" style="position:absolute;left:6778;top:2156;width:3811;height:2100;visibility:visibl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YhBsxgAAANwAAAAPAAAAZHJzL2Rvd25yZXYueG1sRI9Ba8JA FITvQv/D8gpepG40WNrUVUqlIILa2EKvr9lnEsy+Dbtbjf/eFQSPw8x8w0znnWnEkZyvLSsYDRMQ xIXVNZcKfr4/n15A+ICssbFMCs7kYT576E0x0/bEOR13oRQRwj5DBVUIbSalLyoy6Ie2JY7e3jqD IUpXSu3wFOGmkeMkeZYGa44LFbb0UVFx2P0bBYvf9Cv/C4PNyHX7wfqw1au0eVWq/9i9v4EI1IV7 +NZeagXpeALXM/EIyNkFAAD//wMAUEsBAi0AFAAGAAgAAAAhANvh9svuAAAAhQEAABMAAAAAAAAA AAAAAAAAAAAAAFtDb250ZW50X1R5cGVzXS54bWxQSwECLQAUAAYACAAAACEAWvQsW78AAAAVAQAA CwAAAAAAAAAAAAAAAAAfAQAAX3JlbHMvLnJlbHNQSwECLQAUAAYACAAAACEAt2IQbMYAAADcAAAA DwAAAAAAAAAAAAAAAAAHAgAAZHJzL2Rvd25yZXYueG1sUEsFBgAAAAADAAMAtwAAAPoCAAAAAA== " fillcolor="#f2f2f2" strokeweight="1pt">
                <v:stroke joinstyle="miter"/>
              </v:roundrect>
              <v:roundrect id="Rectangle: Rounded Corners 326" o:spid="_x0000_s1841" style="position:absolute;left:7604;width:2159;height:2099;visibility:visibl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YYJjwwAAANwAAAAPAAAAZHJzL2Rvd25yZXYueG1sRI9Ba8JA FITvgv9heUJvujEFqdFVVGgpXsRE74/sM1nNvg3ZrcZ/7xYKPQ4z8w2zXPe2EXfqvHGsYDpJQBCX ThuuFJyKz/EHCB+QNTaOScGTPKxXw8ESM+0efKR7HioRIewzVFCH0GZS+rImi37iWuLoXVxnMUTZ VVJ3+Ihw28g0SWbSouG4UGNLu5rKW/5jFRxM0TftMd37wly3h/Pm+ZXPd0q9jfrNAkSgPvyH/9rf WsF7OoPfM/EIyNULAAD//wMAUEsBAi0AFAAGAAgAAAAhANvh9svuAAAAhQEAABMAAAAAAAAAAAAA AAAAAAAAAFtDb250ZW50X1R5cGVzXS54bWxQSwECLQAUAAYACAAAACEAWvQsW78AAAAVAQAACwAA AAAAAAAAAAAAAAAfAQAAX3JlbHMvLnJlbHNQSwECLQAUAAYACAAAACEAzGGCY8MAAADcAAAADwAA AAAAAAAAAAAAAAAHAgAAZHJzL2Rvd25yZXYueG1sUEsFBgAAAAADAAMAtwAAAPcCAAAAAA== " fillcolor="#bfbfbf" strokeweight="1pt">
                <v:stroke joinstyle="miter"/>
              </v:roundrect>
              <v:shape id="Picture 327" o:spid="_x0000_s1842" type="#_x0000_t75" style="position:absolute;left:7986;top:2673;width:1396;height:126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uiCkwwAAANwAAAAPAAAAZHJzL2Rvd25yZXYueG1sRI9Pa8JA FMTvBb/D8gRvzUYLVaJrqKWVXptIz6/ZZ/40+zbsrhr76bsFweMwM79hNvloenEm51vLCuZJCoK4 srrlWsGhfH9cgfABWWNvmRRcyUO+nTxsMNP2wp90LkItIoR9hgqaEIZMSl81ZNAndiCO3tE6gyFK V0vt8BLhppeLNH2WBluOCw0O9NpQ9VOcjAL0+vfLtm8nvn6XabFz5b4znVKz6fiyBhFoDPfwrf2h FTwtlvB/Jh4Buf0DAAD//wMAUEsBAi0AFAAGAAgAAAAhANvh9svuAAAAhQEAABMAAAAAAAAAAAAA AAAAAAAAAFtDb250ZW50X1R5cGVzXS54bWxQSwECLQAUAAYACAAAACEAWvQsW78AAAAVAQAACwAA AAAAAAAAAAAAAAAfAQAAX3JlbHMvLnJlbHNQSwECLQAUAAYACAAAACEAhrogpMMAAADcAAAADwAA AAAAAAAAAAAAAAAHAgAAZHJzL2Rvd25yZXYueG1sUEsFBgAAAAADAAMAtwAAAPcCAAAAAA== ">
                <v:imagedata r:id="rId3991" o:title=""/>
              </v:shape>
              <v:shape id="Picture 328" o:spid="_x0000_s1843" type="#_x0000_t75" style="position:absolute;left:7795;top:6;width:1777;height:1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iFivQAAANwAAAAPAAAAZHJzL2Rvd25yZXYueG1sRE9LCsIw EN0L3iGM4E5TK4hWo4gguvOPLodmbIvNpDRR6+3NQnD5eP/ZojGleFHtCssKBv0IBHFqdcGZgvNp 3RuDcB5ZY2mZFHzIwWLebs0w0fbNB3odfSZCCLsEFeTeV4mULs3JoOvbijhwd1sb9AHWmdQ1vkO4 KWUcRSNpsODQkGNFq5zSx/FpFMSbm5yU+5G7rDPd8HWziy/jnVLdTrOcgvDU+L/4595qBcM4rA1n whGQ8y8AAAD//wMAUEsBAi0AFAAGAAgAAAAhANvh9svuAAAAhQEAABMAAAAAAAAAAAAAAAAAAAAA AFtDb250ZW50X1R5cGVzXS54bWxQSwECLQAUAAYACAAAACEAWvQsW78AAAAVAQAACwAAAAAAAAAA AAAAAAAfAQAAX3JlbHMvLnJlbHNQSwECLQAUAAYACAAAACEAEzYhYr0AAADcAAAADwAAAAAAAAAA AAAAAAAHAgAAZHJzL2Rvd25yZXYueG1sUEsFBgAAAAADAAMAtwAAAPECAAAAAA== ">
                <v:imagedata r:id="rId3992" o:title=""/>
              </v:shape>
              <v:shape id="Picture 329" o:spid="_x0000_s1844" type="#_x0000_t75" style="position:absolute;left:9763;top:7350;width:1142;height:16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0o9KwwAAANwAAAAPAAAAZHJzL2Rvd25yZXYueG1sRI9fa8Iw FMXfB36HcIW9zdQK3axGkYkw2MvqRF8vzbUtNjclyTR+ezMY7PFw/vw4y3U0vbiS851lBdNJBoK4 trrjRsHhe/fyBsIHZI29ZVJwJw/r1ehpiaW2N67oug+NSCPsS1TQhjCUUvq6JYN+Ygfi5J2tMxiS dI3UDm9p3PQyz7JCGuw4EVoc6L2l+rL/MQmSz2lbfNljbOLryVX8uS0qp9TzOG4WIALF8B/+a39o BbN8Dr9n0hGQqwcAAAD//wMAUEsBAi0AFAAGAAgAAAAhANvh9svuAAAAhQEAABMAAAAAAAAAAAAA AAAAAAAAAFtDb250ZW50X1R5cGVzXS54bWxQSwECLQAUAAYACAAAACEAWvQsW78AAAAVAQAACwAA AAAAAAAAAAAAAAAfAQAAX3JlbHMvLnJlbHNQSwECLQAUAAYACAAAACEAsdKPSsMAAADcAAAADwAA AAAAAAAAAAAAAAAHAgAAZHJzL2Rvd25yZXYueG1sUEsFBgAAAAADAAMAtwAAAPcCAAAAAA== ">
                <v:imagedata r:id="rId3993" o:title=""/>
              </v:shape>
              <v:line id="Straight Connector 330" o:spid="_x0000_s1845" style="position:absolute;flip:y;visibility:visible" from="1190,720" to="1190,131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A5aGuwAAANwAAAAPAAAAZHJzL2Rvd25yZXYueG1sRE+9CsIw EN4F3yGc4KapCiLVKCIIughWF7ejOdtqcylJ1PbtzSA4fnz/q01ravEm5yvLCibjBARxbnXFhYLr ZT9agPABWWNtmRR05GGz7vdWmGr74TO9s1CIGMI+RQVlCE0qpc9LMujHtiGO3N06gyFCV0jt8BPD TS2nSTKXBiuODSU2tCspf2Yvo4AfFvm0eNzO7njFrpOcyTsrNRy02yWIQG34i3/ug1Ywm8X58Uw8 AnL9BQAA//8DAFBLAQItABQABgAIAAAAIQDb4fbL7gAAAIUBAAATAAAAAAAAAAAAAAAAAAAAAABb Q29udGVudF9UeXBlc10ueG1sUEsBAi0AFAAGAAgAAAAhAFr0LFu/AAAAFQEAAAsAAAAAAAAAAAAA AAAAHwEAAF9yZWxzLy5yZWxzUEsBAi0AFAAGAAgAAAAhAIYDloa7AAAA3AAAAA8AAAAAAAAAAAAA AAAABwIAAGRycy9kb3ducmV2LnhtbFBLBQYAAAAAAwADALcAAADvAgAAAAA= ">
                <v:stroke endarrow="classic" endarrowwidth="narrow" endarrowlength="long" joinstyle="miter"/>
              </v:line>
              <v:shape id="Picture 331" o:spid="_x0000_s1846" type="#_x0000_t75" style="position:absolute;top:1370;width:1143;height:127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K4+RwwAAANwAAAAPAAAAZHJzL2Rvd25yZXYueG1sRI/NisJA EITvwr7D0At704kKotFRRFlW8CD+PECTaZNgpidkek3y9jsLgseiqr6iVpvOVepJTSg9GxiPElDE mbcl5wZu1+/hHFQQZIuVZzLQU4DN+mOwwtT6ls/0vEiuIoRDigYKkTrVOmQFOQwjXxNH7+4bhxJl k2vbYBvhrtKTJJlphyXHhQJr2hWUPS6/LlL2x9M838lP12d9OVscbXvYijFfn912CUqok3f41T5Y A9PpGP7PxCOg138AAAD//wMAUEsBAi0AFAAGAAgAAAAhANvh9svuAAAAhQEAABMAAAAAAAAAAAAA AAAAAAAAAFtDb250ZW50X1R5cGVzXS54bWxQSwECLQAUAAYACAAAACEAWvQsW78AAAAVAQAACwAA AAAAAAAAAAAAAAAfAQAAX3JlbHMvLnJlbHNQSwECLQAUAAYACAAAACEAwyuPkcMAAADcAAAADwAA AAAAAAAAAAAAAAAHAgAAZHJzL2Rvd25yZXYueG1sUEsFBgAAAAADAAMAtwAAAPcCAAAAAA== ">
                <v:imagedata r:id="rId4311" o:title=""/>
              </v:shape>
              <v:roundrect id="Rectangle: Rounded Corners 332" o:spid="_x0000_s1847" style="position:absolute;left:21559;top:4006;width:2158;height:2099;visibility:visibl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gxK9wwAAANwAAAAPAAAAZHJzL2Rvd25yZXYueG1sRI9Ba8JA FITvBf/D8gRvdWOEUqOrqFApvYiJ3h/ZZ7KafRuyW43/visIPQ4z8w2zWPW2ETfqvHGsYDJOQBCX ThuuFByLr/dPED4ga2wck4IHeVgtB28LzLS784FueahEhLDPUEEdQptJ6cuaLPqxa4mjd3adxRBl V0nd4T3CbSPTJPmQFg3HhRpb2tZUXvNfq2Bvir5pD+mPL8xlsz+tH7t8tlVqNOzXcxCB+vAffrW/ tYLpNIXnmXgE5PIPAAD//wMAUEsBAi0AFAAGAAgAAAAhANvh9svuAAAAhQEAABMAAAAAAAAAAAAA AAAAAAAAAFtDb250ZW50X1R5cGVzXS54bWxQSwECLQAUAAYACAAAACEAWvQsW78AAAAVAQAACwAA AAAAAAAAAAAAAAAfAQAAX3JlbHMvLnJlbHNQSwECLQAUAAYACAAAACEANoMSvcMAAADcAAAADwAA AAAAAAAAAAAAAAAHAgAAZHJzL2Rvd25yZXYueG1sUEsFBgAAAAADAAMAtwAAAPcCAAAAAA== " fillcolor="#bfbfbf" strokeweight="1pt">
                <v:stroke joinstyle="miter"/>
              </v:roundrect>
              <v:line id="Straight Connector 333" o:spid="_x0000_s1848" style="position:absolute;flip:y;visibility:visible" from="22685,640" to="22685,50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V1QdxQAAANwAAAAPAAAAZHJzL2Rvd25yZXYueG1sRI9Ba8JA FITvhf6H5Qm9NRsbLCVmFSkWpPbSVBRvj+wzCWbfht1Vk3/fLRQ8DjPzDVMsB9OJKznfWlYwTVIQ xJXVLdcKdj8fz28gfEDW2FkmBSN5WC4eHwrMtb3xN13LUIsIYZ+jgiaEPpfSVw0Z9IntiaN3ss5g iNLVUju8Rbjp5EuavkqDLceFBnt6b6g6lxejoN2P3RZTqtbD8as/1Ovyc5aNSj1NhtUcRKAh3MP/ 7Y1WkGUZ/J2JR0AufgEAAP//AwBQSwECLQAUAAYACAAAACEA2+H2y+4AAACFAQAAEwAAAAAAAAAA AAAAAAAAAAAAW0NvbnRlbnRfVHlwZXNdLnhtbFBLAQItABQABgAIAAAAIQBa9CxbvwAAABUBAAAL AAAAAAAAAAAAAAAAAB8BAABfcmVscy8ucmVsc1BLAQItABQABgAIAAAAIQD5V1QdxQAAANwAAAAP AAAAAAAAAAAAAAAAAAcCAABkcnMvZG93bnJldi54bWxQSwUGAAAAAAMAAwC3AAAA+QIAAAAA " strokeweight="1pt">
                <v:stroke startarrow="oval" startarrowwidth="narrow" startarrowlength="short" endarrow="classic" endarrowwidth="narrow" endarrowlength="long" joinstyle="miter"/>
              </v:line>
              <v:line id="Straight Connector 334" o:spid="_x0000_s1849" style="position:absolute;visibility:visible" from="22685,5020" to="22685,107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pnfZxgAAANwAAAAPAAAAZHJzL2Rvd25yZXYueG1sRI9Ba8JA FITvgv9heUJvuokJbU2ziigFSy+a9uDxkX1N0mbfhuzWxH/fLQgeh5n5hsk3o2nFhXrXWFYQLyIQ xKXVDVcKPj9e588gnEfW2FomBVdysFlPJzlm2g58okvhKxEg7DJUUHvfZVK6siaDbmE74uB92d6g D7KvpO5xCHDTymUUPUqDDYeFGjva1VT+FL9GQRUn6e79aXg7nq6rdLkfD4X/Piv1MBu3LyA8jf4e vrUPWkGSpPB/JhwBuf4DAAD//wMAUEsBAi0AFAAGAAgAAAAhANvh9svuAAAAhQEAABMAAAAAAAAA AAAAAAAAAAAAAFtDb250ZW50X1R5cGVzXS54bWxQSwECLQAUAAYACAAAACEAWvQsW78AAAAVAQAA CwAAAAAAAAAAAAAAAAAfAQAAX3JlbHMvLnJlbHNQSwECLQAUAAYACAAAACEAI6Z32cYAAADcAAAA DwAAAAAAAAAAAAAAAAAHAgAAZHJzL2Rvd25yZXYueG1sUEsFBgAAAAADAAMAtwAAAPoCAAAAAA== " strokeweight="1pt">
                <v:stroke startarrow="oval" startarrowwidth="narrow" startarrowlength="short" endarrow="classic" endarrowwidth="narrow" endarrowlength="long" joinstyle="miter"/>
                <o:lock v:ext="edit" shapetype="f"/>
              </v:line>
              <v:shape id="Picture 335" o:spid="_x0000_s1850" type="#_x0000_t75" style="position:absolute;left:20589;top:481;width:1905;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5RjyyAAAANwAAAAPAAAAZHJzL2Rvd25yZXYueG1sRI9Ba8JA FITvQv/D8gq9SN3UaCqpq4gg9VCRqkiPj+xrkpp9G7LbGP313YLgcZiZb5jpvDOVaKlxpWUFL4MI BHFmdcm5gsN+9TwB4TyyxsoyKbiQg/nsoTfFVNszf1K787kIEHYpKii8r1MpXVaQQTewNXHwvm1j 0AfZ5FI3eA5wU8lhFCXSYMlhocCalgVlp92vUbD4kpvkeHpNVv1Jt34/bn8+9Oiq1NNjt3gD4anz 9/CtvdYK4ngM/2fCEZCzPwAAAP//AwBQSwECLQAUAAYACAAAACEA2+H2y+4AAACFAQAAEwAAAAAA AAAAAAAAAAAAAAAAW0NvbnRlbnRfVHlwZXNdLnhtbFBLAQItABQABgAIAAAAIQBa9CxbvwAAABUB AAALAAAAAAAAAAAAAAAAAB8BAABfcmVscy8ucmVsc1BLAQItABQABgAIAAAAIQD15RjyyAAAANwA AAAPAAAAAAAAAAAAAAAAAAcCAABkcnMvZG93bnJldi54bWxQSwUGAAAAAAMAAwC3AAAA/AIAAAAA ">
                <v:imagedata r:id="rId4312" o:title=""/>
              </v:shape>
              <v:shape id="Picture 336" o:spid="_x0000_s1851" type="#_x0000_t75" style="position:absolute;left:21049;top:8276;width:1651;height:215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4Pw8xAAAANwAAAAPAAAAZHJzL2Rvd25yZXYueG1sRI9La8Mw EITvhfwHsYHeGjmPmuJGMSYkJMc0Teh1sba2ibVyLPnRfx8VCj0OM/MNs05HU4ueWldZVjCfRSCI c6srLhRcPvcvbyCcR9ZYWyYFP+Qg3Uye1phoO/AH9WdfiABhl6CC0vsmkdLlJRl0M9sQB+/btgZ9 kG0hdYtDgJtaLqIolgYrDgslNrQtKb+dO6Ngt+oO3S4+SbwfFmjH7PqFr3ulnqdj9g7C0+j/w3/t o1awXMbweyYcAbl5AAAA//8DAFBLAQItABQABgAIAAAAIQDb4fbL7gAAAIUBAAATAAAAAAAAAAAA AAAAAAAAAABbQ29udGVudF9UeXBlc10ueG1sUEsBAi0AFAAGAAgAAAAhAFr0LFu/AAAAFQEAAAsA AAAAAAAAAAAAAAAAHwEAAF9yZWxzLy5yZWxzUEsBAi0AFAAGAAgAAAAhAHrg/DzEAAAA3AAAAA8A AAAAAAAAAAAAAAAABwIAAGRycy9kb3ducmV2LnhtbFBLBQYAAAAAAwADALcAAAD4AgAAAAA= ">
                <v:imagedata r:id="rId4313" o:title=""/>
              </v:shape>
            </v:group>
            <w10:wrap type="none"/>
            <w10:anchorlock/>
          </v:group>
        </w:pic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2"/>
        </w:rPr>
        <w:object w:dxaOrig="4660" w:dyaOrig="800">
          <v:shape id="_x0000_i3325" type="#_x0000_t75" style="width:232.5pt;height:40.5pt" o:ole="">
            <v:imagedata r:id="rId4314" o:title=""/>
          </v:shape>
          <o:OLEObject Type="Embed" ProgID="Equation.DSMT4" ShapeID="_x0000_i3325" DrawAspect="Content" ObjectID="_1693757419" r:id="rId4315"/>
        </w:object>
      </w:r>
      <w:r>
        <w:rPr>
          <w:bCs/>
        </w:rPr>
        <w:t>cm.</w:t>
      </w:r>
    </w:p>
    <w:p w:rsidR="00DC1882" w:rsidRPr="007F6183"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8"/>
        </w:rPr>
        <w:object w:dxaOrig="2760" w:dyaOrig="820">
          <v:shape id="_x0000_i3326" type="#_x0000_t75" style="width:138pt;height:41.25pt" o:ole="">
            <v:imagedata r:id="rId4316" o:title=""/>
          </v:shape>
          <o:OLEObject Type="Embed" ProgID="Equation.DSMT4" ShapeID="_x0000_i3326" DrawAspect="Content" ObjectID="_1693757420" r:id="rId4317"/>
        </w:object>
      </w:r>
      <w:r>
        <w:rPr>
          <w:bCs/>
        </w:rPr>
        <w:t xml:space="preserve">rad/s → </w:t>
      </w:r>
      <w:r w:rsidRPr="007F6183">
        <w:rPr>
          <w:bCs/>
          <w:position w:val="-10"/>
        </w:rPr>
        <w:object w:dxaOrig="780" w:dyaOrig="320">
          <v:shape id="_x0000_i3327" type="#_x0000_t75" style="width:39pt;height:15.75pt" o:ole="">
            <v:imagedata r:id="rId4318" o:title=""/>
          </v:shape>
          <o:OLEObject Type="Embed" ProgID="Equation.DSMT4" ShapeID="_x0000_i3327" DrawAspect="Content" ObjectID="_1693757421" r:id="rId4319"/>
        </w:object>
      </w:r>
      <w:r>
        <w:rPr>
          <w:bCs/>
        </w:rPr>
        <w:t>s.</w:t>
      </w:r>
    </w:p>
    <w:p w:rsidR="00DC1882" w:rsidRDefault="00DC1882" w:rsidP="0087156E">
      <w:pPr>
        <w:tabs>
          <w:tab w:val="left" w:pos="284"/>
          <w:tab w:val="left" w:pos="2835"/>
          <w:tab w:val="left" w:pos="5387"/>
          <w:tab w:val="left" w:pos="7938"/>
        </w:tabs>
        <w:ind w:firstLine="142"/>
        <w:jc w:val="both"/>
      </w:pPr>
      <w:r>
        <w:t xml:space="preserve">Ban đầu đưa vật đến vị trí lò xo bị nén 12 cm rồi thả nhẹ → vật sẽ dao động với biên độ </w:t>
      </w:r>
      <w:r w:rsidRPr="007F6183">
        <w:rPr>
          <w:position w:val="-6"/>
        </w:rPr>
        <w:object w:dxaOrig="1359" w:dyaOrig="279">
          <v:shape id="_x0000_i3328" type="#_x0000_t75" style="width:67.5pt;height:14.25pt" o:ole="">
            <v:imagedata r:id="rId4320" o:title=""/>
          </v:shape>
          <o:OLEObject Type="Embed" ProgID="Equation.DSMT4" ShapeID="_x0000_i3328" DrawAspect="Content" ObjectID="_1693757422" r:id="rId4321"/>
        </w:object>
      </w:r>
      <w:r>
        <w:t>cm.</w:t>
      </w:r>
    </w:p>
    <w:p w:rsidR="00DC1882" w:rsidRDefault="00DC1882" w:rsidP="0087156E">
      <w:pPr>
        <w:tabs>
          <w:tab w:val="left" w:pos="284"/>
          <w:tab w:val="left" w:pos="2835"/>
          <w:tab w:val="left" w:pos="5387"/>
          <w:tab w:val="left" w:pos="7938"/>
        </w:tabs>
        <w:ind w:firstLine="142"/>
        <w:jc w:val="both"/>
      </w:pPr>
      <w:r>
        <w:t xml:space="preserve">Phương trình động lực học cho chuyển động của vật </w:t>
      </w:r>
      <w:r w:rsidRPr="007F6183">
        <w:rPr>
          <w:position w:val="-12"/>
        </w:rPr>
        <w:object w:dxaOrig="320" w:dyaOrig="360">
          <v:shape id="_x0000_i3329" type="#_x0000_t75" style="width:15.75pt;height:18pt" o:ole="">
            <v:imagedata r:id="rId4322" o:title=""/>
          </v:shape>
          <o:OLEObject Type="Embed" ProgID="Equation.DSMT4" ShapeID="_x0000_i3329" DrawAspect="Content" ObjectID="_1693757423" r:id="rId4323"/>
        </w:object>
      </w:r>
    </w:p>
    <w:p w:rsidR="00DC1882" w:rsidRDefault="00DC1882" w:rsidP="0087156E">
      <w:pPr>
        <w:tabs>
          <w:tab w:val="left" w:pos="284"/>
          <w:tab w:val="left" w:pos="2835"/>
          <w:tab w:val="left" w:pos="5387"/>
          <w:tab w:val="left" w:pos="7938"/>
        </w:tabs>
        <w:ind w:firstLine="142"/>
        <w:jc w:val="center"/>
      </w:pPr>
      <w:r w:rsidRPr="007F6183">
        <w:rPr>
          <w:position w:val="-10"/>
        </w:rPr>
        <w:object w:dxaOrig="1719" w:dyaOrig="360">
          <v:shape id="_x0000_i3330" type="#_x0000_t75" style="width:85.5pt;height:18pt" o:ole="">
            <v:imagedata r:id="rId4324" o:title=""/>
          </v:shape>
          <o:OLEObject Type="Embed" ProgID="Equation.DSMT4" ShapeID="_x0000_i3330" DrawAspect="Content" ObjectID="_1693757424" r:id="rId4325"/>
        </w:object>
      </w:r>
    </w:p>
    <w:p w:rsidR="00DC1882" w:rsidRDefault="00DC1882" w:rsidP="0087156E">
      <w:pPr>
        <w:tabs>
          <w:tab w:val="left" w:pos="284"/>
          <w:tab w:val="left" w:pos="2835"/>
          <w:tab w:val="left" w:pos="5387"/>
          <w:tab w:val="left" w:pos="7938"/>
        </w:tabs>
        <w:ind w:firstLine="142"/>
        <w:jc w:val="both"/>
      </w:pPr>
      <w:r w:rsidRPr="007F6183">
        <w:rPr>
          <w:position w:val="-12"/>
        </w:rPr>
        <w:object w:dxaOrig="320" w:dyaOrig="360">
          <v:shape id="_x0000_i3331" type="#_x0000_t75" style="width:15.75pt;height:18pt" o:ole="">
            <v:imagedata r:id="rId4322" o:title=""/>
          </v:shape>
          <o:OLEObject Type="Embed" ProgID="Equation.DSMT4" ShapeID="_x0000_i3331" DrawAspect="Content" ObjectID="_1693757425" r:id="rId4326"/>
        </w:object>
      </w:r>
      <w:r>
        <w:t xml:space="preserve"> rời khỏi </w:t>
      </w:r>
      <w:r w:rsidRPr="007F6183">
        <w:rPr>
          <w:position w:val="-6"/>
        </w:rPr>
        <w:object w:dxaOrig="260" w:dyaOrig="220">
          <v:shape id="_x0000_i3332" type="#_x0000_t75" style="width:12.75pt;height:12pt" o:ole="">
            <v:imagedata r:id="rId4327" o:title=""/>
          </v:shape>
          <o:OLEObject Type="Embed" ProgID="Equation.DSMT4" ShapeID="_x0000_i3332" DrawAspect="Content" ObjectID="_1693757426" r:id="rId4328"/>
        </w:object>
      </w:r>
      <w:r>
        <w:t xml:space="preserve"> khi </w:t>
      </w:r>
      <w:r w:rsidRPr="007F6183">
        <w:rPr>
          <w:position w:val="-6"/>
        </w:rPr>
        <w:object w:dxaOrig="620" w:dyaOrig="279">
          <v:shape id="_x0000_i3333" type="#_x0000_t75" style="width:31.5pt;height:14.25pt" o:ole="">
            <v:imagedata r:id="rId4329" o:title=""/>
          </v:shape>
          <o:OLEObject Type="Embed" ProgID="Equation.DSMT4" ShapeID="_x0000_i3333" DrawAspect="Content" ObjectID="_1693757427" r:id="rId4330"/>
        </w:object>
      </w:r>
      <w:r>
        <w:t xml:space="preserve"> → </w:t>
      </w:r>
      <w:r w:rsidRPr="007F6183">
        <w:rPr>
          <w:position w:val="-24"/>
        </w:rPr>
        <w:object w:dxaOrig="1660" w:dyaOrig="620">
          <v:shape id="_x0000_i3334" type="#_x0000_t75" style="width:82.5pt;height:31.5pt" o:ole="">
            <v:imagedata r:id="rId4331" o:title=""/>
          </v:shape>
          <o:OLEObject Type="Embed" ProgID="Equation.DSMT4" ShapeID="_x0000_i3334" DrawAspect="Content" ObjectID="_1693757428" r:id="rId4332"/>
        </w:object>
      </w:r>
      <w:r>
        <w:t>cm. Vậy</w:t>
      </w:r>
    </w:p>
    <w:p w:rsidR="00DC1882" w:rsidRDefault="00DC1882" w:rsidP="00A14B7F">
      <w:pPr>
        <w:pStyle w:val="ListParagraph"/>
        <w:numPr>
          <w:ilvl w:val="0"/>
          <w:numId w:val="33"/>
        </w:numPr>
        <w:tabs>
          <w:tab w:val="left" w:pos="284"/>
          <w:tab w:val="left" w:pos="2835"/>
          <w:tab w:val="left" w:pos="5387"/>
          <w:tab w:val="left" w:pos="7938"/>
        </w:tabs>
        <w:spacing w:after="0"/>
        <w:jc w:val="both"/>
      </w:pPr>
      <w:r w:rsidRPr="007F6183">
        <w:rPr>
          <w:position w:val="-12"/>
        </w:rPr>
        <w:object w:dxaOrig="320" w:dyaOrig="360">
          <v:shape id="_x0000_i3335" type="#_x0000_t75" style="width:15.75pt;height:18pt" o:ole="">
            <v:imagedata r:id="rId4333" o:title=""/>
          </v:shape>
          <o:OLEObject Type="Embed" ProgID="Equation.DSMT4" ShapeID="_x0000_i3335" DrawAspect="Content" ObjectID="_1693757429" r:id="rId4334"/>
        </w:object>
      </w:r>
      <w:r>
        <w:t xml:space="preserve"> sẽ rời khỏi </w:t>
      </w:r>
      <w:r w:rsidRPr="007F6183">
        <w:rPr>
          <w:position w:val="-6"/>
        </w:rPr>
        <w:object w:dxaOrig="260" w:dyaOrig="220">
          <v:shape id="_x0000_i3336" type="#_x0000_t75" style="width:12.75pt;height:12pt" o:ole="">
            <v:imagedata r:id="rId4335" o:title=""/>
          </v:shape>
          <o:OLEObject Type="Embed" ProgID="Equation.DSMT4" ShapeID="_x0000_i3336" DrawAspect="Content" ObjectID="_1693757430" r:id="rId4336"/>
        </w:object>
      </w:r>
      <w:r>
        <w:t xml:space="preserve"> khi hai vật cùng đi qua vị trí lò xo không biến dạng.</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vận tốc của vật khi đó </w:t>
      </w:r>
      <w:r w:rsidRPr="00815A89">
        <w:rPr>
          <w:position w:val="-24"/>
        </w:rPr>
        <w:object w:dxaOrig="4320" w:dyaOrig="680">
          <v:shape id="_x0000_i3337" type="#_x0000_t75" style="width:3in;height:34.5pt" o:ole="">
            <v:imagedata r:id="rId4337" o:title=""/>
          </v:shape>
          <o:OLEObject Type="Embed" ProgID="Equation.DSMT4" ShapeID="_x0000_i3337" DrawAspect="Content" ObjectID="_1693757431" r:id="rId4338"/>
        </w:object>
      </w:r>
      <w:r>
        <w:t>cm/s.</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cả hai vật mất khoảng thời gian </w:t>
      </w:r>
      <w:r w:rsidRPr="007B1415">
        <w:rPr>
          <w:position w:val="-24"/>
        </w:rPr>
        <w:object w:dxaOrig="3080" w:dyaOrig="660">
          <v:shape id="_x0000_i3338" type="#_x0000_t75" style="width:153.75pt;height:33pt" o:ole="">
            <v:imagedata r:id="rId4339" o:title=""/>
          </v:shape>
          <o:OLEObject Type="Embed" ProgID="Equation.DSMT4" ShapeID="_x0000_i3338" DrawAspect="Content" ObjectID="_1693757432" r:id="rId4340"/>
        </w:object>
      </w:r>
      <w:r>
        <w:t>s để rời khỏi nhau.</w:t>
      </w:r>
    </w:p>
    <w:p w:rsidR="00DC1882" w:rsidRDefault="00DC1882" w:rsidP="0087156E">
      <w:pPr>
        <w:tabs>
          <w:tab w:val="left" w:pos="284"/>
          <w:tab w:val="left" w:pos="2835"/>
          <w:tab w:val="left" w:pos="5387"/>
          <w:tab w:val="left" w:pos="7938"/>
        </w:tabs>
        <w:ind w:firstLine="142"/>
        <w:jc w:val="both"/>
      </w:pPr>
      <w:r>
        <w:t>Sau khi hai vật tách khỏi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8"/>
        <w:gridCol w:w="5229"/>
      </w:tblGrid>
      <w:tr w:rsidR="00DC1882" w:rsidTr="00C85FC6">
        <w:tc>
          <w:tcPr>
            <w:tcW w:w="5228" w:type="dxa"/>
            <w:tcBorders>
              <w:top w:val="nil"/>
              <w:left w:val="nil"/>
              <w:bottom w:val="single" w:sz="4" w:space="0" w:color="auto"/>
              <w:right w:val="single" w:sz="4" w:space="0" w:color="auto"/>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39" type="#_x0000_t75" style="width:12.75pt;height:12pt" o:ole="">
                  <v:imagedata r:id="rId4341" o:title=""/>
                </v:shape>
                <o:OLEObject Type="Embed" ProgID="Equation.DSMT4" ShapeID="_x0000_i3339" DrawAspect="Content" ObjectID="_1693757433" r:id="rId4342"/>
              </w:object>
            </w:r>
          </w:p>
        </w:tc>
        <w:tc>
          <w:tcPr>
            <w:tcW w:w="5229" w:type="dxa"/>
            <w:tcBorders>
              <w:top w:val="nil"/>
              <w:left w:val="single" w:sz="4" w:space="0" w:color="auto"/>
              <w:bottom w:val="single" w:sz="4" w:space="0" w:color="auto"/>
              <w:right w:val="nil"/>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40" type="#_x0000_t75" style="width:12.75pt;height:12pt" o:ole="">
                  <v:imagedata r:id="rId4341" o:title=""/>
                </v:shape>
                <o:OLEObject Type="Embed" ProgID="Equation.DSMT4" ShapeID="_x0000_i3340" DrawAspect="Content" ObjectID="_1693757434" r:id="rId4343"/>
              </w:object>
            </w:r>
          </w:p>
        </w:tc>
      </w:tr>
      <w:tr w:rsidR="00DC1882" w:rsidTr="00C85FC6">
        <w:tc>
          <w:tcPr>
            <w:tcW w:w="5228" w:type="dxa"/>
            <w:tcBorders>
              <w:top w:val="single" w:sz="4" w:space="0" w:color="auto"/>
              <w:left w:val="nil"/>
              <w:bottom w:val="nil"/>
              <w:right w:val="single" w:sz="4" w:space="0" w:color="auto"/>
            </w:tcBorders>
            <w:shd w:val="clear" w:color="auto" w:fill="auto"/>
          </w:tcPr>
          <w:p w:rsidR="00DC1882" w:rsidRDefault="00DC1882" w:rsidP="00C85FC6">
            <w:pPr>
              <w:tabs>
                <w:tab w:val="left" w:pos="284"/>
                <w:tab w:val="left" w:pos="2835"/>
                <w:tab w:val="left" w:pos="5387"/>
                <w:tab w:val="left" w:pos="7938"/>
              </w:tabs>
              <w:ind w:firstLine="174"/>
              <w:jc w:val="both"/>
            </w:pPr>
            <w:r>
              <w:t>Dao động điều hòa quanh vị trí cân bằng mới, vị trí này cách vị trí hai vật rời nhau một đoạn</w:t>
            </w:r>
          </w:p>
          <w:p w:rsidR="00DC1882" w:rsidRDefault="00DC1882" w:rsidP="00C85FC6">
            <w:pPr>
              <w:tabs>
                <w:tab w:val="left" w:pos="284"/>
                <w:tab w:val="left" w:pos="2835"/>
                <w:tab w:val="left" w:pos="5387"/>
                <w:tab w:val="left" w:pos="7938"/>
              </w:tabs>
              <w:ind w:firstLine="174"/>
              <w:jc w:val="center"/>
            </w:pPr>
            <w:r w:rsidRPr="00C85FC6">
              <w:rPr>
                <w:position w:val="-32"/>
              </w:rPr>
              <w:object w:dxaOrig="3240" w:dyaOrig="800">
                <v:shape id="_x0000_i3341" type="#_x0000_t75" style="width:162.75pt;height:40.5pt" o:ole="">
                  <v:imagedata r:id="rId4344" o:title=""/>
                </v:shape>
                <o:OLEObject Type="Embed" ProgID="Equation.DSMT4" ShapeID="_x0000_i3341" DrawAspect="Content" ObjectID="_1693757435" r:id="rId4345"/>
              </w:object>
            </w:r>
            <w:r>
              <w:t>cm</w:t>
            </w:r>
          </w:p>
          <w:p w:rsidR="00DC1882" w:rsidRDefault="00DC1882" w:rsidP="00C85FC6">
            <w:pPr>
              <w:tabs>
                <w:tab w:val="left" w:pos="284"/>
                <w:tab w:val="left" w:pos="2835"/>
                <w:tab w:val="left" w:pos="5387"/>
                <w:tab w:val="left" w:pos="7938"/>
              </w:tabs>
              <w:ind w:firstLine="174"/>
              <w:jc w:val="both"/>
            </w:pPr>
            <w:r>
              <w:t>Chu kì dao động</w:t>
            </w:r>
          </w:p>
          <w:p w:rsidR="00DC1882" w:rsidRDefault="00DC1882" w:rsidP="00C85FC6">
            <w:pPr>
              <w:tabs>
                <w:tab w:val="left" w:pos="284"/>
                <w:tab w:val="left" w:pos="2835"/>
                <w:tab w:val="left" w:pos="5387"/>
                <w:tab w:val="left" w:pos="7938"/>
              </w:tabs>
              <w:ind w:firstLine="174"/>
              <w:jc w:val="center"/>
            </w:pPr>
            <w:r w:rsidRPr="00C85FC6">
              <w:rPr>
                <w:position w:val="-34"/>
              </w:rPr>
              <w:object w:dxaOrig="4420" w:dyaOrig="880">
                <v:shape id="_x0000_i3342" type="#_x0000_t75" style="width:220.5pt;height:44.25pt" o:ole="">
                  <v:imagedata r:id="rId4346" o:title=""/>
                </v:shape>
                <o:OLEObject Type="Embed" ProgID="Equation.DSMT4" ShapeID="_x0000_i3342" DrawAspect="Content" ObjectID="_1693757436" r:id="rId4347"/>
              </w:object>
            </w:r>
            <w:r>
              <w:t>s</w:t>
            </w:r>
          </w:p>
          <w:p w:rsidR="00DC1882" w:rsidRDefault="00DC1882" w:rsidP="00C85FC6">
            <w:pPr>
              <w:tabs>
                <w:tab w:val="left" w:pos="284"/>
                <w:tab w:val="left" w:pos="2835"/>
                <w:tab w:val="left" w:pos="5387"/>
                <w:tab w:val="left" w:pos="7938"/>
              </w:tabs>
              <w:ind w:firstLine="174"/>
              <w:jc w:val="center"/>
            </w:pPr>
            <w:r>
              <w:t xml:space="preserve">→ </w:t>
            </w:r>
            <w:r w:rsidRPr="00C85FC6">
              <w:rPr>
                <w:position w:val="-6"/>
              </w:rPr>
              <w:object w:dxaOrig="780" w:dyaOrig="279">
                <v:shape id="_x0000_i3343" type="#_x0000_t75" style="width:39pt;height:14.25pt" o:ole="">
                  <v:imagedata r:id="rId4348" o:title=""/>
                </v:shape>
                <o:OLEObject Type="Embed" ProgID="Equation.DSMT4" ShapeID="_x0000_i3343" DrawAspect="Content" ObjectID="_1693757437" r:id="rId4349"/>
              </w:object>
            </w:r>
            <w:r>
              <w:t>rad/s</w:t>
            </w:r>
          </w:p>
          <w:p w:rsidR="00DC1882" w:rsidRDefault="00DC1882" w:rsidP="00C85FC6">
            <w:pPr>
              <w:tabs>
                <w:tab w:val="left" w:pos="284"/>
                <w:tab w:val="left" w:pos="2835"/>
                <w:tab w:val="left" w:pos="5387"/>
                <w:tab w:val="left" w:pos="7938"/>
              </w:tabs>
              <w:ind w:firstLine="174"/>
              <w:jc w:val="both"/>
            </w:pPr>
            <w:r>
              <w:t>Biên độ</w:t>
            </w:r>
          </w:p>
          <w:p w:rsidR="00DC1882" w:rsidRDefault="00DC1882" w:rsidP="00C85FC6">
            <w:pPr>
              <w:tabs>
                <w:tab w:val="left" w:pos="284"/>
                <w:tab w:val="left" w:pos="2835"/>
                <w:tab w:val="left" w:pos="5387"/>
                <w:tab w:val="left" w:pos="7938"/>
              </w:tabs>
              <w:ind w:firstLine="174"/>
              <w:jc w:val="center"/>
            </w:pPr>
            <w:r w:rsidRPr="00C85FC6">
              <w:rPr>
                <w:position w:val="-36"/>
              </w:rPr>
              <w:object w:dxaOrig="4500" w:dyaOrig="920">
                <v:shape id="_x0000_i3344" type="#_x0000_t75" style="width:225.75pt;height:46.5pt" o:ole="">
                  <v:imagedata r:id="rId4350" o:title=""/>
                </v:shape>
                <o:OLEObject Type="Embed" ProgID="Equation.DSMT4" ShapeID="_x0000_i3344" DrawAspect="Content" ObjectID="_1693757438" r:id="rId4351"/>
              </w:object>
            </w:r>
            <w:r>
              <w:t>cm</w:t>
            </w:r>
          </w:p>
        </w:tc>
        <w:tc>
          <w:tcPr>
            <w:tcW w:w="5229" w:type="dxa"/>
            <w:tcBorders>
              <w:top w:val="single" w:sz="4" w:space="0" w:color="auto"/>
              <w:left w:val="single" w:sz="4" w:space="0" w:color="auto"/>
              <w:bottom w:val="nil"/>
              <w:right w:val="nil"/>
            </w:tcBorders>
            <w:shd w:val="clear" w:color="auto" w:fill="auto"/>
          </w:tcPr>
          <w:p w:rsidR="00DC1882" w:rsidRDefault="00DC1882" w:rsidP="00C85FC6">
            <w:pPr>
              <w:tabs>
                <w:tab w:val="left" w:pos="284"/>
                <w:tab w:val="left" w:pos="2835"/>
                <w:tab w:val="left" w:pos="5387"/>
                <w:tab w:val="left" w:pos="7938"/>
              </w:tabs>
              <w:ind w:firstLine="189"/>
              <w:jc w:val="both"/>
            </w:pPr>
            <w:r>
              <w:lastRenderedPageBreak/>
              <w:t>Chuyển động ném thẳng đứng lên trên với vận tốc ban đầu</w:t>
            </w:r>
          </w:p>
          <w:p w:rsidR="00DC1882" w:rsidRDefault="00DC1882" w:rsidP="00C85FC6">
            <w:pPr>
              <w:tabs>
                <w:tab w:val="left" w:pos="284"/>
                <w:tab w:val="left" w:pos="2835"/>
                <w:tab w:val="left" w:pos="5387"/>
                <w:tab w:val="left" w:pos="7938"/>
              </w:tabs>
              <w:ind w:firstLine="189"/>
              <w:jc w:val="center"/>
            </w:pPr>
            <w:r w:rsidRPr="00C85FC6">
              <w:rPr>
                <w:position w:val="-8"/>
              </w:rPr>
              <w:object w:dxaOrig="1120" w:dyaOrig="360">
                <v:shape id="_x0000_i3345" type="#_x0000_t75" style="width:55.5pt;height:18pt" o:ole="">
                  <v:imagedata r:id="rId4352" o:title=""/>
                </v:shape>
                <o:OLEObject Type="Embed" ProgID="Equation.DSMT4" ShapeID="_x0000_i3345" DrawAspect="Content" ObjectID="_1693757439" r:id="rId4353"/>
              </w:object>
            </w:r>
            <w:r>
              <w:t>cm/s</w:t>
            </w:r>
          </w:p>
          <w:p w:rsidR="00DC1882" w:rsidRDefault="00DC1882" w:rsidP="00C85FC6">
            <w:pPr>
              <w:tabs>
                <w:tab w:val="left" w:pos="284"/>
                <w:tab w:val="left" w:pos="2835"/>
                <w:tab w:val="left" w:pos="5387"/>
                <w:tab w:val="left" w:pos="7938"/>
              </w:tabs>
              <w:ind w:firstLine="189"/>
              <w:jc w:val="both"/>
            </w:pPr>
            <w:r>
              <w:t>→ thời gian kể từ lúc ném đến khi đạt độ cao cực đại</w:t>
            </w:r>
          </w:p>
          <w:p w:rsidR="00DC1882" w:rsidRDefault="00DC1882" w:rsidP="00C85FC6">
            <w:pPr>
              <w:tabs>
                <w:tab w:val="left" w:pos="284"/>
                <w:tab w:val="left" w:pos="2835"/>
                <w:tab w:val="left" w:pos="5387"/>
                <w:tab w:val="left" w:pos="7938"/>
              </w:tabs>
              <w:ind w:firstLine="189"/>
              <w:jc w:val="center"/>
            </w:pPr>
            <w:r w:rsidRPr="00C85FC6">
              <w:rPr>
                <w:position w:val="-32"/>
              </w:rPr>
              <w:object w:dxaOrig="2980" w:dyaOrig="859">
                <v:shape id="_x0000_i3346" type="#_x0000_t75" style="width:149.25pt;height:42.75pt" o:ole="">
                  <v:imagedata r:id="rId4354" o:title=""/>
                </v:shape>
                <o:OLEObject Type="Embed" ProgID="Equation.DSMT4" ShapeID="_x0000_i3346" DrawAspect="Content" ObjectID="_1693757440" r:id="rId4355"/>
              </w:object>
            </w:r>
            <w:r>
              <w:t>s</w:t>
            </w:r>
          </w:p>
        </w:tc>
      </w:tr>
    </w:tbl>
    <w:p w:rsidR="00DC1882" w:rsidRDefault="00DC1882" w:rsidP="0087156E">
      <w:pPr>
        <w:tabs>
          <w:tab w:val="left" w:pos="284"/>
          <w:tab w:val="left" w:pos="2835"/>
          <w:tab w:val="left" w:pos="5387"/>
          <w:tab w:val="left" w:pos="7938"/>
        </w:tabs>
        <w:ind w:firstLine="142"/>
        <w:jc w:val="both"/>
      </w:pPr>
      <w:r>
        <w:lastRenderedPageBreak/>
        <w:t>Từ phân tích trên, ta nhận thấy rằng:</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khoảng thời gian chuyển động kể từ khi tách ra đến 0,3 s là </w:t>
      </w:r>
      <w:r w:rsidRPr="0091445F">
        <w:rPr>
          <w:position w:val="-24"/>
        </w:rPr>
        <w:object w:dxaOrig="1700" w:dyaOrig="620">
          <v:shape id="_x0000_i3347" type="#_x0000_t75" style="width:84pt;height:31.5pt" o:ole="">
            <v:imagedata r:id="rId4356" o:title=""/>
          </v:shape>
          <o:OLEObject Type="Embed" ProgID="Equation.DSMT4" ShapeID="_x0000_i3347" DrawAspect="Content" ObjectID="_1693757441" r:id="rId4357"/>
        </w:object>
      </w:r>
      <w:r>
        <w:t xml:space="preserve">s, nhỏ hơn thời gian chuyển động lên cao của vật </w:t>
      </w:r>
      <w:r w:rsidRPr="0091445F">
        <w:rPr>
          <w:position w:val="-12"/>
        </w:rPr>
        <w:object w:dxaOrig="320" w:dyaOrig="360">
          <v:shape id="_x0000_i3348" type="#_x0000_t75" style="width:15.75pt;height:18pt" o:ole="">
            <v:imagedata r:id="rId4358" o:title=""/>
          </v:shape>
          <o:OLEObject Type="Embed" ProgID="Equation.DSMT4" ShapeID="_x0000_i3348" DrawAspect="Content" ObjectID="_1693757442" r:id="rId4359"/>
        </w:object>
      </w:r>
      <w:r>
        <w:t>.</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do đó khoảng cách giữa hai vật này là lớn nhất tương với vị trí hai vật này sẽ đạt được sau khi chuyển động </w:t>
      </w:r>
      <w:r w:rsidRPr="00900357">
        <w:rPr>
          <w:position w:val="-24"/>
        </w:rPr>
        <w:object w:dxaOrig="220" w:dyaOrig="620">
          <v:shape id="_x0000_i3349" type="#_x0000_t75" style="width:12pt;height:31.5pt" o:ole="">
            <v:imagedata r:id="rId4360" o:title=""/>
          </v:shape>
          <o:OLEObject Type="Embed" ProgID="Equation.DSMT4" ShapeID="_x0000_i3349" DrawAspect="Content" ObjectID="_1693757443" r:id="rId4361"/>
        </w:object>
      </w:r>
      <w:r>
        <w:t xml:space="preserve"> s kể từ khi tách ra.</w:t>
      </w:r>
    </w:p>
    <w:p w:rsidR="00DC1882" w:rsidRDefault="00DC1882" w:rsidP="0087156E">
      <w:pPr>
        <w:tabs>
          <w:tab w:val="left" w:pos="284"/>
          <w:tab w:val="left" w:pos="2835"/>
          <w:tab w:val="left" w:pos="5387"/>
          <w:tab w:val="left" w:pos="7938"/>
        </w:tabs>
        <w:ind w:firstLine="142"/>
        <w:jc w:val="both"/>
      </w:pPr>
      <w:r>
        <w:t xml:space="preserve">→ Vị trí của </w:t>
      </w:r>
      <w:r w:rsidRPr="0091445F">
        <w:rPr>
          <w:position w:val="-12"/>
        </w:rPr>
        <w:object w:dxaOrig="320" w:dyaOrig="360">
          <v:shape id="_x0000_i3350" type="#_x0000_t75" style="width:15.75pt;height:18pt" o:ole="">
            <v:imagedata r:id="rId4362" o:title=""/>
          </v:shape>
          <o:OLEObject Type="Embed" ProgID="Equation.DSMT4" ShapeID="_x0000_i3350" DrawAspect="Content" ObjectID="_1693757444" r:id="rId4363"/>
        </w:object>
      </w:r>
      <w:r>
        <w:t xml:space="preserve"> sau  </w:t>
      </w:r>
      <w:r w:rsidRPr="00900357">
        <w:rPr>
          <w:position w:val="-24"/>
        </w:rPr>
        <w:object w:dxaOrig="220" w:dyaOrig="620">
          <v:shape id="_x0000_i3351" type="#_x0000_t75" style="width:12pt;height:31.5pt" o:ole="">
            <v:imagedata r:id="rId4360" o:title=""/>
          </v:shape>
          <o:OLEObject Type="Embed" ProgID="Equation.DSMT4" ShapeID="_x0000_i3351" DrawAspect="Content" ObjectID="_1693757445" r:id="rId4364"/>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91445F">
        <w:rPr>
          <w:position w:val="-28"/>
        </w:rPr>
        <w:object w:dxaOrig="5720" w:dyaOrig="740">
          <v:shape id="_x0000_i3352" type="#_x0000_t75" style="width:286.5pt;height:36pt" o:ole="">
            <v:imagedata r:id="rId4365" o:title=""/>
          </v:shape>
          <o:OLEObject Type="Embed" ProgID="Equation.DSMT4" ShapeID="_x0000_i3352" DrawAspect="Content" ObjectID="_1693757446" r:id="rId4366"/>
        </w:object>
      </w:r>
      <w:r>
        <w:t>cm.</w:t>
      </w:r>
    </w:p>
    <w:p w:rsidR="00DC1882" w:rsidRDefault="00DC1882" w:rsidP="0087156E">
      <w:pPr>
        <w:tabs>
          <w:tab w:val="left" w:pos="284"/>
          <w:tab w:val="left" w:pos="2835"/>
          <w:tab w:val="left" w:pos="5387"/>
          <w:tab w:val="left" w:pos="7938"/>
        </w:tabs>
        <w:ind w:firstLine="142"/>
        <w:jc w:val="both"/>
      </w:pPr>
      <w:r>
        <w:t xml:space="preserve">→ Vị trí của </w:t>
      </w:r>
      <w:r w:rsidRPr="0091445F">
        <w:rPr>
          <w:position w:val="-6"/>
        </w:rPr>
        <w:object w:dxaOrig="260" w:dyaOrig="220">
          <v:shape id="_x0000_i3353" type="#_x0000_t75" style="width:12.75pt;height:12pt" o:ole="">
            <v:imagedata r:id="rId4367" o:title=""/>
          </v:shape>
          <o:OLEObject Type="Embed" ProgID="Equation.DSMT4" ShapeID="_x0000_i3353" DrawAspect="Content" ObjectID="_1693757447" r:id="rId4368"/>
        </w:object>
      </w:r>
      <w:r>
        <w:t xml:space="preserve"> sau </w:t>
      </w:r>
      <w:r w:rsidRPr="00900357">
        <w:rPr>
          <w:position w:val="-24"/>
        </w:rPr>
        <w:object w:dxaOrig="700" w:dyaOrig="620">
          <v:shape id="_x0000_i3354" type="#_x0000_t75" style="width:35.25pt;height:31.5pt" o:ole="">
            <v:imagedata r:id="rId4369" o:title=""/>
          </v:shape>
          <o:OLEObject Type="Embed" ProgID="Equation.DSMT4" ShapeID="_x0000_i3354" DrawAspect="Content" ObjectID="_1693757448" r:id="rId4370"/>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E632DC">
        <w:rPr>
          <w:position w:val="-14"/>
        </w:rPr>
        <w:object w:dxaOrig="2180" w:dyaOrig="400">
          <v:shape id="_x0000_i3355" type="#_x0000_t75" style="width:108.75pt;height:20.25pt" o:ole="">
            <v:imagedata r:id="rId4371" o:title=""/>
          </v:shape>
          <o:OLEObject Type="Embed" ProgID="Equation.DSMT4" ShapeID="_x0000_i3355" DrawAspect="Content" ObjectID="_1693757449" r:id="rId4372"/>
        </w:object>
      </w:r>
      <w:r>
        <w:t>cm về phía lò xo nén</w:t>
      </w:r>
    </w:p>
    <w:p w:rsidR="00DC1882" w:rsidRDefault="00DC1882" w:rsidP="0087156E">
      <w:pPr>
        <w:tabs>
          <w:tab w:val="left" w:pos="284"/>
          <w:tab w:val="left" w:pos="2835"/>
          <w:tab w:val="left" w:pos="5387"/>
          <w:tab w:val="left" w:pos="7938"/>
        </w:tabs>
        <w:ind w:firstLine="142"/>
        <w:jc w:val="both"/>
      </w:pPr>
      <w:r>
        <w:t>→ Khoảng cách giữa hai vật</w:t>
      </w:r>
    </w:p>
    <w:p w:rsidR="00DC1882" w:rsidRDefault="00DC1882" w:rsidP="0087156E">
      <w:pPr>
        <w:tabs>
          <w:tab w:val="left" w:pos="284"/>
          <w:tab w:val="left" w:pos="2835"/>
          <w:tab w:val="left" w:pos="5387"/>
          <w:tab w:val="left" w:pos="7938"/>
        </w:tabs>
        <w:ind w:firstLine="142"/>
        <w:jc w:val="center"/>
      </w:pPr>
      <w:r w:rsidRPr="00E632DC">
        <w:rPr>
          <w:position w:val="-14"/>
        </w:rPr>
        <w:object w:dxaOrig="3159" w:dyaOrig="400">
          <v:shape id="_x0000_i3356" type="#_x0000_t75" style="width:158.25pt;height:20.25pt" o:ole="">
            <v:imagedata r:id="rId4373" o:title=""/>
          </v:shape>
          <o:OLEObject Type="Embed" ProgID="Equation.DSMT4" ShapeID="_x0000_i3356" DrawAspect="Content" ObjectID="_1693757450" r:id="rId4374"/>
        </w:object>
      </w:r>
      <w:r>
        <w:t>cm</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10</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
            </w:r>
            <w:r w:rsidRPr="00AD66BD">
              <w:rPr>
                <w:rFonts w:ascii="Times New Roman" w:hAnsi="Times New Roman"/>
                <w:b/>
                <w:color w:val="FF0000"/>
                <w:sz w:val="24"/>
                <w:szCs w:val="24"/>
                <w:lang w:val="pt-BR"/>
              </w:rPr>
              <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540370">
      <w:pPr>
        <w:tabs>
          <w:tab w:val="left" w:pos="284"/>
          <w:tab w:val="left" w:pos="2694"/>
          <w:tab w:val="left" w:pos="4820"/>
          <w:tab w:val="left" w:pos="7513"/>
        </w:tabs>
        <w:spacing w:after="0"/>
        <w:jc w:val="both"/>
        <w:rPr>
          <w:i/>
          <w:sz w:val="24"/>
          <w:szCs w:val="24"/>
        </w:rPr>
      </w:pPr>
    </w:p>
    <w:p w:rsidR="00B97436" w:rsidRDefault="00DC1882" w:rsidP="00540370">
      <w:pPr>
        <w:tabs>
          <w:tab w:val="left" w:pos="284"/>
          <w:tab w:val="left" w:pos="2694"/>
          <w:tab w:val="left" w:pos="4820"/>
          <w:tab w:val="left" w:pos="7513"/>
        </w:tabs>
        <w:spacing w:after="0"/>
        <w:jc w:val="both"/>
        <w:rPr>
          <w:i/>
          <w:sz w:val="24"/>
          <w:szCs w:val="24"/>
        </w:rPr>
      </w:pPr>
      <w:r w:rsidRPr="00130036">
        <w:rPr>
          <w:i/>
          <w:sz w:val="24"/>
          <w:szCs w:val="24"/>
        </w:rPr>
        <w:t>Cho biết: Gia tốc trọng trườn</w:t>
      </w:r>
    </w:p>
    <w:p w:rsidR="00DC1882" w:rsidRPr="00130036" w:rsidRDefault="00DC1882" w:rsidP="00540370">
      <w:pPr>
        <w:tabs>
          <w:tab w:val="left" w:pos="284"/>
          <w:tab w:val="left" w:pos="2694"/>
          <w:tab w:val="left" w:pos="4820"/>
          <w:tab w:val="left" w:pos="7513"/>
        </w:tabs>
        <w:spacing w:after="0"/>
        <w:jc w:val="both"/>
        <w:rPr>
          <w:i/>
          <w:sz w:val="24"/>
          <w:szCs w:val="24"/>
        </w:rPr>
      </w:pPr>
      <w:r w:rsidRPr="00130036">
        <w:rPr>
          <w:i/>
          <w:sz w:val="24"/>
          <w:szCs w:val="24"/>
        </w:rPr>
        <w:t>g g = 10m/s</w:t>
      </w:r>
      <w:r w:rsidRPr="00130036">
        <w:rPr>
          <w:i/>
          <w:sz w:val="24"/>
          <w:szCs w:val="24"/>
          <w:vertAlign w:val="superscript"/>
        </w:rPr>
        <w:t>2</w:t>
      </w:r>
      <w:r w:rsidRPr="00130036">
        <w:rPr>
          <w:i/>
          <w:sz w:val="24"/>
          <w:szCs w:val="24"/>
        </w:rPr>
        <w:t>; độ lớn điện tích nguyên tố e = 1,6.10</w:t>
      </w:r>
      <w:r w:rsidRPr="00130036">
        <w:rPr>
          <w:i/>
          <w:sz w:val="24"/>
          <w:szCs w:val="24"/>
          <w:vertAlign w:val="superscript"/>
        </w:rPr>
        <w:t>−19</w:t>
      </w:r>
      <w:r w:rsidRPr="00130036">
        <w:rPr>
          <w:i/>
          <w:sz w:val="24"/>
          <w:szCs w:val="24"/>
        </w:rPr>
        <w:t xml:space="preserve"> C; tốc độ ánh sáng trong chân không c = 3.10</w:t>
      </w:r>
      <w:r w:rsidRPr="00130036">
        <w:rPr>
          <w:i/>
          <w:sz w:val="24"/>
          <w:szCs w:val="24"/>
          <w:vertAlign w:val="superscript"/>
        </w:rPr>
        <w:t>8</w:t>
      </w:r>
      <w:r w:rsidRPr="00130036">
        <w:rPr>
          <w:i/>
          <w:sz w:val="24"/>
          <w:szCs w:val="24"/>
        </w:rPr>
        <w:t xml:space="preserve"> m/s; số Avôgadrô N</w:t>
      </w:r>
      <w:r w:rsidRPr="00130036">
        <w:rPr>
          <w:i/>
          <w:sz w:val="24"/>
          <w:szCs w:val="24"/>
          <w:vertAlign w:val="subscript"/>
        </w:rPr>
        <w:t>A</w:t>
      </w:r>
      <w:r w:rsidRPr="00130036">
        <w:rPr>
          <w:i/>
          <w:sz w:val="24"/>
          <w:szCs w:val="24"/>
        </w:rPr>
        <w:t xml:space="preserve"> = 6,022.10</w:t>
      </w:r>
      <w:r w:rsidRPr="00130036">
        <w:rPr>
          <w:i/>
          <w:sz w:val="24"/>
          <w:szCs w:val="24"/>
          <w:vertAlign w:val="superscript"/>
        </w:rPr>
        <w:t>23</w:t>
      </w:r>
      <w:r w:rsidRPr="00130036">
        <w:rPr>
          <w:i/>
          <w:sz w:val="24"/>
          <w:szCs w:val="24"/>
        </w:rPr>
        <w:t xml:space="preserve"> mol/1; 1 u = 931,5 MeV/c</w:t>
      </w:r>
      <w:r w:rsidRPr="00130036">
        <w:rPr>
          <w:i/>
          <w:sz w:val="24"/>
          <w:szCs w:val="24"/>
          <w:vertAlign w:val="superscript"/>
        </w:rPr>
        <w:t>2</w:t>
      </w:r>
      <w:r w:rsidRPr="00130036">
        <w:rPr>
          <w:i/>
          <w:sz w:val="24"/>
          <w:szCs w:val="24"/>
        </w:rPr>
        <w:t>.</w:t>
      </w:r>
    </w:p>
    <w:p w:rsidR="00DC1882" w:rsidRPr="00130036" w:rsidRDefault="00DC1882" w:rsidP="00540370">
      <w:pPr>
        <w:tabs>
          <w:tab w:val="left" w:pos="284"/>
          <w:tab w:val="left" w:pos="2694"/>
          <w:tab w:val="left" w:pos="4820"/>
          <w:tab w:val="left" w:pos="7513"/>
        </w:tabs>
        <w:spacing w:after="0"/>
        <w:ind w:left="360" w:hanging="360"/>
        <w:rPr>
          <w:sz w:val="24"/>
          <w:szCs w:val="24"/>
        </w:rPr>
      </w:pP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5E49AC">
        <w:rPr>
          <w:b/>
          <w:color w:val="0000FF"/>
          <w:sz w:val="24"/>
          <w:szCs w:val="24"/>
        </w:rPr>
        <w:t>Câu 1 (NB).</w:t>
      </w:r>
      <w:r w:rsidRPr="00130036">
        <w:rPr>
          <w:sz w:val="24"/>
          <w:szCs w:val="24"/>
        </w:rPr>
        <w:t xml:space="preserve"> </w:t>
      </w:r>
      <w:r w:rsidRPr="00130036">
        <w:rPr>
          <w:rFonts w:eastAsia="Times New Roman"/>
          <w:sz w:val="24"/>
          <w:szCs w:val="24"/>
          <w:lang w:eastAsia="zh-CN"/>
        </w:rPr>
        <w:t xml:space="preserve">Sự cộng hưởng cơ xảy ra khi: </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130036">
        <w:rPr>
          <w:rFonts w:eastAsia="Times New Roman"/>
          <w:b/>
          <w:sz w:val="24"/>
          <w:szCs w:val="24"/>
          <w:lang w:eastAsia="zh-CN"/>
        </w:rPr>
        <w:tab/>
      </w:r>
      <w:r w:rsidRPr="00DC1882">
        <w:rPr>
          <w:rFonts w:eastAsia="Times New Roman"/>
          <w:b/>
          <w:color w:val="0000FF"/>
          <w:sz w:val="24"/>
          <w:szCs w:val="24"/>
          <w:lang w:eastAsia="zh-CN"/>
        </w:rPr>
        <w:t>A.</w:t>
      </w:r>
      <w:r w:rsidRPr="00130036">
        <w:rPr>
          <w:rFonts w:eastAsia="Times New Roman"/>
          <w:sz w:val="24"/>
          <w:szCs w:val="24"/>
          <w:lang w:eastAsia="zh-CN"/>
        </w:rPr>
        <w:t xml:space="preserve">Biên độ dao động của vật tăng lên khi có ngoại lực tác dụng. </w:t>
      </w:r>
    </w:p>
    <w:p w:rsidR="00DC1882" w:rsidRPr="00130036" w:rsidRDefault="00DC1882" w:rsidP="00540370">
      <w:pPr>
        <w:tabs>
          <w:tab w:val="left" w:pos="284"/>
          <w:tab w:val="left" w:pos="2694"/>
          <w:tab w:val="left" w:pos="4820"/>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B.</w:t>
      </w:r>
      <w:r w:rsidRPr="00130036">
        <w:rPr>
          <w:rFonts w:eastAsia="Times New Roman"/>
          <w:sz w:val="24"/>
          <w:szCs w:val="24"/>
          <w:lang w:eastAsia="zh-CN"/>
        </w:rPr>
        <w:t xml:space="preserve">Tần số dao động cưỡng bức bằng tần số dao động của hệ. </w:t>
      </w:r>
    </w:p>
    <w:p w:rsidR="00DC1882" w:rsidRPr="00130036" w:rsidRDefault="00DC1882" w:rsidP="00540370">
      <w:pPr>
        <w:tabs>
          <w:tab w:val="left" w:pos="284"/>
          <w:tab w:val="left" w:pos="2694"/>
          <w:tab w:val="left" w:pos="4820"/>
          <w:tab w:val="center" w:pos="5213"/>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C.</w:t>
      </w:r>
      <w:r w:rsidRPr="00130036">
        <w:rPr>
          <w:rFonts w:eastAsia="Times New Roman"/>
          <w:sz w:val="24"/>
          <w:szCs w:val="24"/>
          <w:lang w:eastAsia="zh-CN"/>
        </w:rPr>
        <w:t>Lực cản môi trường rất nhỏ.</w:t>
      </w:r>
      <w:r w:rsidRPr="00130036">
        <w:rPr>
          <w:rFonts w:eastAsia="Times New Roman"/>
          <w:sz w:val="24"/>
          <w:szCs w:val="24"/>
          <w:lang w:eastAsia="zh-CN"/>
        </w:rPr>
        <w:tab/>
      </w:r>
    </w:p>
    <w:p w:rsidR="00DC1882" w:rsidRPr="00130036" w:rsidRDefault="00DC1882" w:rsidP="00540370">
      <w:pPr>
        <w:tabs>
          <w:tab w:val="center" w:pos="-1080"/>
          <w:tab w:val="left" w:pos="284"/>
          <w:tab w:val="num" w:pos="540"/>
          <w:tab w:val="left" w:pos="900"/>
          <w:tab w:val="left" w:pos="1080"/>
          <w:tab w:val="left" w:pos="2694"/>
          <w:tab w:val="left" w:pos="4820"/>
          <w:tab w:val="left" w:pos="7513"/>
        </w:tabs>
        <w:spacing w:after="0"/>
        <w:ind w:left="284"/>
        <w:jc w:val="both"/>
        <w:rPr>
          <w:rFonts w:eastAsia="Times New Roman"/>
          <w:sz w:val="24"/>
          <w:szCs w:val="24"/>
        </w:rPr>
      </w:pPr>
      <w:r w:rsidRPr="00DC1882">
        <w:rPr>
          <w:rFonts w:eastAsia="Times New Roman"/>
          <w:b/>
          <w:color w:val="0000FF"/>
          <w:sz w:val="24"/>
          <w:szCs w:val="24"/>
          <w:lang w:eastAsia="zh-CN"/>
        </w:rPr>
        <w:t>D.</w:t>
      </w:r>
      <w:r w:rsidRPr="00130036">
        <w:rPr>
          <w:rFonts w:eastAsia="Times New Roman"/>
          <w:sz w:val="24"/>
          <w:szCs w:val="24"/>
          <w:lang w:eastAsia="zh-CN"/>
        </w:rPr>
        <w:t>Tác dụng vào vật một ngoại lực không đổi theo thời gia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 (NB).</w:t>
      </w:r>
      <w:r w:rsidRPr="00130036">
        <w:rPr>
          <w:sz w:val="24"/>
          <w:szCs w:val="24"/>
        </w:rPr>
        <w:t xml:space="preserve"> </w:t>
      </w: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ường độ âm. </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B.</w:t>
      </w:r>
      <w:r w:rsidRPr="00130036">
        <w:rPr>
          <w:rFonts w:eastAsia="Times New Roman"/>
          <w:sz w:val="24"/>
          <w:szCs w:val="24"/>
          <w:lang w:val="nl-NL"/>
        </w:rPr>
        <w:t xml:space="preserve"> Độ to của âm.</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C.</w:t>
      </w:r>
      <w:r w:rsidRPr="00130036">
        <w:rPr>
          <w:rFonts w:eastAsia="Times New Roman"/>
          <w:sz w:val="24"/>
          <w:szCs w:val="24"/>
          <w:lang w:val="nl-NL"/>
        </w:rPr>
        <w:t xml:space="preserve"> Mức cường độ âm.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Năng lượng â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3 (NB).</w:t>
      </w:r>
      <w:r w:rsidRPr="00130036">
        <w:rPr>
          <w:sz w:val="24"/>
          <w:szCs w:val="24"/>
        </w:rPr>
        <w:t xml:space="preserve"> </w:t>
      </w:r>
      <w:r w:rsidRPr="00130036">
        <w:rPr>
          <w:rFonts w:eastAsia="Times New Roman"/>
          <w:sz w:val="24"/>
          <w:szCs w:val="24"/>
          <w:lang w:val="nl-NL"/>
        </w:rPr>
        <w:t xml:space="preserve">Cường độ dòng điện trong mạch không phân nhánh có dạ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lastRenderedPageBreak/>
        <w:tab/>
      </w:r>
      <w:r w:rsidRPr="00DC1882">
        <w:rPr>
          <w:rFonts w:eastAsia="Times New Roman"/>
          <w:b/>
          <w:color w:val="0000FF"/>
          <w:sz w:val="24"/>
          <w:szCs w:val="24"/>
          <w:lang w:val="nl-NL"/>
        </w:rPr>
        <w:t>A.</w:t>
      </w:r>
      <w:r w:rsidRPr="00130036">
        <w:rPr>
          <w:rFonts w:eastAsia="Times New Roman"/>
          <w:sz w:val="24"/>
          <w:szCs w:val="24"/>
          <w:lang w:val="nl-NL"/>
        </w:rPr>
        <w:t xml:space="preserve"> I = 4</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I = 2,83</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I = 2</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I = 1,41</w:t>
      </w:r>
      <w:r w:rsidRPr="00130036">
        <w:rPr>
          <w:rFonts w:eastAsia="Times New Roman"/>
          <w:sz w:val="24"/>
          <w:szCs w:val="24"/>
          <w:lang w:val="vi-VN"/>
        </w:rPr>
        <w:t xml:space="preserve"> </w:t>
      </w:r>
      <w:r w:rsidRPr="00DC1882">
        <w:rPr>
          <w:rFonts w:eastAsia="Times New Roman"/>
          <w:b/>
          <w:color w:val="0000FF"/>
          <w:sz w:val="24"/>
          <w:szCs w:val="24"/>
          <w:lang w:val="vi-VN"/>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4 (TH).</w:t>
      </w:r>
      <w:r w:rsidRPr="00130036">
        <w:rPr>
          <w:sz w:val="24"/>
          <w:szCs w:val="24"/>
        </w:rPr>
        <w:t xml:space="preserve"> </w:t>
      </w:r>
      <w:r w:rsidRPr="00130036">
        <w:rPr>
          <w:rFonts w:eastAsia="Times New Roman"/>
          <w:sz w:val="24"/>
          <w:szCs w:val="24"/>
          <w:lang w:val="nl-NL"/>
        </w:rPr>
        <w:t>Chọn phát biểu đúng khi nói về sóng điện từ:</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Sóng điện từ là sóng dọc, có thể lan truyền trong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Sóng điện từ là sóng ngang, có thể lan truyền trong mọi môi trường kể cả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Sóng điện từ chỉ lan truyền trong chất khí và khi gặp các mặt phẳng kim loại nó bị phản xạ</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Sóng điện từ là sóng cơ học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5 (NB).</w:t>
      </w:r>
      <w:r w:rsidRPr="00130036">
        <w:rPr>
          <w:rFonts w:eastAsia="Times New Roman"/>
          <w:sz w:val="24"/>
          <w:szCs w:val="24"/>
          <w:lang w:val="nl-NL"/>
        </w:rPr>
        <w:t xml:space="preserve"> Chọn câu trả lời đúng : Công thức tính khoảng vân là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7" type="#_x0000_t75" style="width:36.75pt;height:30.75pt" o:ole="">
            <v:imagedata r:id="rId4375" o:title=""/>
          </v:shape>
          <o:OLEObject Type="Embed" ProgID="Equation.3" ShapeID="_x0000_i3357" DrawAspect="Content" ObjectID="_1693757451" r:id="rId4376"/>
        </w:objec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8" type="#_x0000_t75" style="width:36.75pt;height:30.75pt" o:ole="">
            <v:imagedata r:id="rId4377" o:title=""/>
          </v:shape>
          <o:OLEObject Type="Embed" ProgID="Equation.3" ShapeID="_x0000_i3358" DrawAspect="Content" ObjectID="_1693757452" r:id="rId4378"/>
        </w:objec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9" type="#_x0000_t75" style="width:36.75pt;height:30.75pt" o:ole="">
            <v:imagedata r:id="rId4379" o:title=""/>
          </v:shape>
          <o:OLEObject Type="Embed" ProgID="Equation.3" ShapeID="_x0000_i3359" DrawAspect="Content" ObjectID="_1693757453" r:id="rId4380"/>
        </w:objec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b/>
          <w:sz w:val="24"/>
          <w:szCs w:val="24"/>
          <w:lang w:val="nl-NL"/>
        </w:rPr>
        <w:t xml:space="preserve"> </w:t>
      </w:r>
      <w:r w:rsidRPr="00130036">
        <w:rPr>
          <w:rFonts w:eastAsia="Times New Roman"/>
          <w:position w:val="-24"/>
          <w:sz w:val="24"/>
          <w:szCs w:val="24"/>
          <w:lang w:val="nl-NL"/>
        </w:rPr>
        <w:object w:dxaOrig="700" w:dyaOrig="620">
          <v:shape id="_x0000_i3360" type="#_x0000_t75" style="width:35.25pt;height:30.75pt" o:ole="">
            <v:imagedata r:id="rId4381" o:title=""/>
          </v:shape>
          <o:OLEObject Type="Embed" ProgID="Equation.3" ShapeID="_x0000_i3360" DrawAspect="Content" ObjectID="_1693757454" r:id="rId4382"/>
        </w:object>
      </w:r>
      <w:r w:rsidRPr="00130036">
        <w:rPr>
          <w:sz w:val="24"/>
          <w:szCs w:val="24"/>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6 (TH).</w:t>
      </w:r>
      <w:r w:rsidRPr="00130036">
        <w:rPr>
          <w:sz w:val="24"/>
          <w:szCs w:val="24"/>
        </w:rPr>
        <w:t xml:space="preserve"> </w:t>
      </w:r>
      <w:r w:rsidRPr="00130036">
        <w:rPr>
          <w:rFonts w:eastAsia="Times New Roman"/>
          <w:sz w:val="24"/>
          <w:szCs w:val="24"/>
          <w:lang w:val="nl-NL"/>
        </w:rPr>
        <w:t>Chiếu một chùm bức xạ đơn sắc vào một tấm kẽm có giới hạn quang điện 0,35</w:t>
      </w:r>
      <w:r w:rsidRPr="00130036">
        <w:rPr>
          <w:rFonts w:eastAsia="Times New Roman"/>
          <w:sz w:val="24"/>
          <w:szCs w:val="24"/>
          <w:lang w:val="nl-NL"/>
        </w:rPr>
        <w:sym w:font="Symbol" w:char="F06D"/>
      </w:r>
      <w:r w:rsidRPr="00130036">
        <w:rPr>
          <w:rFonts w:eastAsia="Times New Roman"/>
          <w:sz w:val="24"/>
          <w:szCs w:val="24"/>
          <w:lang w:val="nl-NL"/>
        </w:rPr>
        <w:t xml:space="preserve">m. Hiện tượng quang điện sẽ </w:t>
      </w:r>
      <w:r w:rsidRPr="00130036">
        <w:rPr>
          <w:rFonts w:eastAsia="Times New Roman"/>
          <w:i/>
          <w:sz w:val="24"/>
          <w:szCs w:val="24"/>
          <w:lang w:val="nl-NL"/>
        </w:rPr>
        <w:t>không</w:t>
      </w:r>
      <w:r w:rsidRPr="00130036">
        <w:rPr>
          <w:rFonts w:eastAsia="Times New Roman"/>
          <w:sz w:val="24"/>
          <w:szCs w:val="24"/>
          <w:lang w:val="nl-NL"/>
        </w:rPr>
        <w:t xml:space="preserve"> xảy ra khi chùm bức xạ có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0,1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0,2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0,3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0,4 </w:t>
      </w:r>
      <w:r w:rsidRPr="00130036">
        <w:rPr>
          <w:rFonts w:eastAsia="Times New Roman"/>
          <w:sz w:val="24"/>
          <w:szCs w:val="24"/>
          <w:lang w:val="nl-NL"/>
        </w:rPr>
        <w:sym w:font="Symbol" w:char="F06D"/>
      </w:r>
      <w:r w:rsidRPr="00130036">
        <w:rPr>
          <w:rFonts w:eastAsia="Times New Roman"/>
          <w:sz w:val="24"/>
          <w:szCs w:val="24"/>
          <w:lang w:val="nl-NL"/>
        </w:rPr>
        <w:t>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7 (TH).</w:t>
      </w:r>
      <w:r w:rsidRPr="00130036">
        <w:rPr>
          <w:sz w:val="24"/>
          <w:szCs w:val="24"/>
        </w:rPr>
        <w:t xml:space="preserve"> </w:t>
      </w:r>
      <w:r w:rsidRPr="00130036">
        <w:rPr>
          <w:rFonts w:eastAsia="Times New Roman"/>
          <w:sz w:val="24"/>
          <w:szCs w:val="24"/>
          <w:lang w:val="nl-NL"/>
        </w:rPr>
        <w:t xml:space="preserve">Điều khẳng định nào sau đây là </w:t>
      </w:r>
      <w:r w:rsidRPr="00130036">
        <w:rPr>
          <w:rFonts w:eastAsia="Times New Roman"/>
          <w:i/>
          <w:sz w:val="24"/>
          <w:szCs w:val="24"/>
          <w:lang w:val="nl-NL"/>
        </w:rPr>
        <w:t>sai</w:t>
      </w:r>
      <w:r w:rsidRPr="00130036">
        <w:rPr>
          <w:rFonts w:eastAsia="Times New Roman"/>
          <w:sz w:val="24"/>
          <w:szCs w:val="24"/>
          <w:lang w:val="nl-NL"/>
        </w:rPr>
        <w:t xml:space="preserve"> khi nói về bản chất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Ánh sáng có lưỡng tính sóng – hạt.</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Khi bước sóng có ánh sáng càng ngắn thì tính chất hạt thể hiện càng rõ nét, tính chất sóng càng ít thể hiệ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Khi tính chất hạt thể hiện rõ nét, ta dễ quan sát hiện tượng giao thoa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Khi bước sóng ánh sáng càng dài thì tính chất sóng thể hiện càng rõ nét, tính chất hạt càng ít thể h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8 (TH).</w:t>
      </w:r>
      <w:r w:rsidRPr="00130036">
        <w:rPr>
          <w:sz w:val="24"/>
          <w:szCs w:val="24"/>
        </w:rPr>
        <w:t xml:space="preserve"> </w:t>
      </w:r>
      <w:r w:rsidRPr="00130036">
        <w:rPr>
          <w:rFonts w:eastAsia="Times New Roman"/>
          <w:sz w:val="24"/>
          <w:szCs w:val="24"/>
          <w:lang w:val="fr-FR"/>
        </w:rPr>
        <w:t>Khi khởi động xe máy, không nên nhấn nút khởi động quá lâu  và nhiều lần liên tục vì</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A.</w:t>
      </w:r>
      <w:r w:rsidRPr="00130036">
        <w:rPr>
          <w:rFonts w:eastAsia="Times New Roman"/>
          <w:sz w:val="24"/>
          <w:szCs w:val="24"/>
          <w:lang w:val="fr-FR"/>
        </w:rPr>
        <w:t xml:space="preserve">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B.</w:t>
      </w:r>
      <w:r w:rsidRPr="00130036">
        <w:rPr>
          <w:rFonts w:eastAsia="Times New Roman"/>
          <w:sz w:val="24"/>
          <w:szCs w:val="24"/>
          <w:lang w:val="fr-FR"/>
        </w:rPr>
        <w:t xml:space="preserve"> tiêu hao quá nhiều năng lượ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C.</w:t>
      </w:r>
      <w:r w:rsidRPr="00130036">
        <w:rPr>
          <w:rFonts w:eastAsia="Times New Roman"/>
          <w:sz w:val="24"/>
          <w:szCs w:val="24"/>
          <w:lang w:val="fr-FR"/>
        </w:rPr>
        <w:t xml:space="preserve"> động cơ đề  sẽ rất nhanh hỏ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D.</w:t>
      </w:r>
      <w:r w:rsidRPr="00130036">
        <w:rPr>
          <w:rFonts w:eastAsia="Times New Roman"/>
          <w:sz w:val="24"/>
          <w:szCs w:val="24"/>
          <w:lang w:val="fr-FR"/>
        </w:rPr>
        <w:t xml:space="preserve"> hỏng nút khởi động.</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val="fr-FR" w:eastAsia="zh-CN"/>
        </w:rPr>
      </w:pPr>
      <w:r w:rsidRPr="005E49AC">
        <w:rPr>
          <w:b/>
          <w:color w:val="0000FF"/>
          <w:sz w:val="24"/>
          <w:szCs w:val="24"/>
        </w:rPr>
        <w:t>Câu 9 (NB).</w:t>
      </w:r>
      <w:r w:rsidRPr="00130036">
        <w:rPr>
          <w:sz w:val="24"/>
          <w:szCs w:val="24"/>
        </w:rPr>
        <w:t xml:space="preserve"> </w:t>
      </w:r>
      <w:r w:rsidRPr="00130036">
        <w:rPr>
          <w:rFonts w:eastAsia="Times New Roman"/>
          <w:sz w:val="24"/>
          <w:szCs w:val="24"/>
          <w:lang w:val="fr-FR" w:eastAsia="zh-CN"/>
        </w:rPr>
        <w:t xml:space="preserve">Con lắc đơn có chiều dài </w:t>
      </w:r>
      <w:r w:rsidRPr="00900F53">
        <w:rPr>
          <w:rFonts w:eastAsia="Times New Roman"/>
          <w:sz w:val="24"/>
          <w:szCs w:val="24"/>
          <w:lang w:val="fr-FR" w:eastAsia="zh-CN"/>
        </w:rPr>
        <w:fldChar w:fldCharType="begin"/>
      </w:r>
      <w:r w:rsidRPr="00900F53">
        <w:rPr>
          <w:rFonts w:eastAsia="Times New Roman"/>
          <w:sz w:val="24"/>
          <w:szCs w:val="24"/>
          <w:lang w:val="fr-FR" w:eastAsia="zh-CN"/>
        </w:rPr>
        <w:instrText xml:space="preserve"> QUOTE </w:instrText>
      </w:r>
      <w:r w:rsidR="004D68EB">
        <w:rPr>
          <w:position w:val="-10"/>
        </w:rPr>
        <w:pict>
          <v:shape id="_x0000_i3361" type="#_x0000_t75" style="width: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1A94&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F11A94&quot; wsp:rsidP=&quot;00F11A94&quot;&gt;&lt;m:oMathPara&gt;&lt;m:oMath&gt;&lt;m:r&gt;&lt;w:rPr&gt;&lt;w:rFonts w:ascii=&quot;Cambria Math&quot; w:fareast=&quot;Times New Roman&quot; w:h-ansi=&quot;Cambria Math&quot;/&gt;&lt;wx:font wx:val=&quot;Cambria Math&quot;/&gt;&lt;w:i/&gt;&lt;w:sz w:val=&quot;24&quot;/&gt;&lt;w:sz-cs w:val=&quot;24&quot;/&gt;&lt;w:lang w:val=&quot;FR&quot; w:fareast=&quot;ZH-CN&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3" o:title="" chromakey="white"/>
          </v:shape>
        </w:pict>
      </w:r>
      <w:r w:rsidRPr="00900F53">
        <w:rPr>
          <w:rFonts w:eastAsia="Times New Roman"/>
          <w:sz w:val="24"/>
          <w:szCs w:val="24"/>
          <w:lang w:val="fr-FR" w:eastAsia="zh-CN"/>
        </w:rPr>
        <w:instrText xml:space="preserve"> </w:instrText>
      </w:r>
      <w:r w:rsidRPr="00900F53">
        <w:rPr>
          <w:rFonts w:eastAsia="Times New Roman"/>
          <w:sz w:val="24"/>
          <w:szCs w:val="24"/>
          <w:lang w:val="fr-FR" w:eastAsia="zh-CN"/>
        </w:rPr>
        <w:fldChar w:fldCharType="separate"/>
      </w:r>
      <w:r w:rsidR="004D68EB">
        <w:rPr>
          <w:position w:val="-10"/>
        </w:rPr>
        <w:pict>
          <v:shape id="_x0000_i3362" type="#_x0000_t75" style="width: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1A94&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F11A94&quot; wsp:rsidP=&quot;00F11A94&quot;&gt;&lt;m:oMathPara&gt;&lt;m:oMath&gt;&lt;m:r&gt;&lt;w:rPr&gt;&lt;w:rFonts w:ascii=&quot;Cambria Math&quot; w:fareast=&quot;Times New Roman&quot; w:h-ansi=&quot;Cambria Math&quot;/&gt;&lt;wx:font wx:val=&quot;Cambria Math&quot;/&gt;&lt;w:i/&gt;&lt;w:sz w:val=&quot;24&quot;/&gt;&lt;w:sz-cs w:val=&quot;24&quot;/&gt;&lt;w:lang w:val=&quot;FR&quot; w:fareast=&quot;ZH-CN&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3" o:title="" chromakey="white"/>
          </v:shape>
        </w:pict>
      </w:r>
      <w:r w:rsidRPr="00900F53">
        <w:rPr>
          <w:rFonts w:eastAsia="Times New Roman"/>
          <w:sz w:val="24"/>
          <w:szCs w:val="24"/>
          <w:lang w:val="fr-FR" w:eastAsia="zh-CN"/>
        </w:rPr>
        <w:fldChar w:fldCharType="end"/>
      </w:r>
      <w:r w:rsidRPr="00130036">
        <w:rPr>
          <w:rFonts w:eastAsia="Times New Roman"/>
          <w:sz w:val="24"/>
          <w:szCs w:val="24"/>
          <w:lang w:val="fr-FR" w:eastAsia="zh-CN"/>
        </w:rPr>
        <w:t xml:space="preserve"> dao động điều hòa tại nơi có gia tốc rơi tự do g. Tần số của con lắc đơn cho bởi công thức :</w:t>
      </w:r>
    </w:p>
    <w:p w:rsidR="00DC1882" w:rsidRPr="00130036" w:rsidRDefault="00DC1882" w:rsidP="00540370">
      <w:pPr>
        <w:tabs>
          <w:tab w:val="left" w:pos="284"/>
          <w:tab w:val="left" w:pos="2694"/>
          <w:tab w:val="left" w:pos="4820"/>
          <w:tab w:val="left" w:pos="7513"/>
        </w:tabs>
        <w:spacing w:after="0"/>
        <w:ind w:left="360"/>
        <w:rPr>
          <w:rFonts w:eastAsia="Times New Roman"/>
          <w:sz w:val="24"/>
          <w:szCs w:val="24"/>
          <w:lang w:val="fr-FR" w:eastAsia="zh-CN"/>
        </w:rPr>
      </w:pPr>
      <w:r w:rsidRPr="00DC1882">
        <w:rPr>
          <w:rFonts w:eastAsia="Times New Roman"/>
          <w:b/>
          <w:color w:val="0000FF"/>
          <w:sz w:val="24"/>
          <w:szCs w:val="24"/>
          <w:lang w:val="fr-FR" w:eastAsia="zh-CN"/>
        </w:rPr>
        <w:t>A.</w:t>
      </w:r>
      <w:r w:rsidR="008614FF">
        <w:rPr>
          <w:rFonts w:eastAsia="Times New Roman"/>
          <w:noProof/>
          <w:position w:val="-30"/>
          <w:sz w:val="24"/>
          <w:szCs w:val="24"/>
        </w:rPr>
        <w:pict>
          <v:shape id="Picture 5" o:spid="_x0000_i3363" type="#_x0000_t75" style="width:60pt;height:36.75pt;visibility:visible">
            <v:imagedata r:id="rId4384" o:title=""/>
          </v:shape>
        </w:pict>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B.</w:t>
      </w:r>
      <w:r w:rsidRPr="00130036">
        <w:rPr>
          <w:rFonts w:eastAsia="Times New Roman"/>
          <w:b/>
          <w:sz w:val="24"/>
          <w:szCs w:val="24"/>
          <w:lang w:val="fr-FR" w:eastAsia="zh-CN"/>
        </w:rPr>
        <w:t xml:space="preserve"> </w:t>
      </w:r>
      <w:r w:rsidR="008614FF">
        <w:rPr>
          <w:rFonts w:eastAsia="Times New Roman"/>
          <w:b/>
          <w:noProof/>
          <w:position w:val="-30"/>
          <w:sz w:val="24"/>
          <w:szCs w:val="24"/>
        </w:rPr>
        <w:pict>
          <v:shape id="Picture 6" o:spid="_x0000_i3364" type="#_x0000_t75" style="width:63.75pt;height:39pt;visibility:visible">
            <v:imagedata r:id="rId4385" o:title=""/>
          </v:shape>
        </w:pict>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C.</w:t>
      </w:r>
      <w:r w:rsidRPr="00130036">
        <w:rPr>
          <w:rFonts w:eastAsia="Times New Roman"/>
          <w:b/>
          <w:sz w:val="24"/>
          <w:szCs w:val="24"/>
          <w:lang w:val="fr-FR" w:eastAsia="zh-CN"/>
        </w:rPr>
        <w:t xml:space="preserve"> </w:t>
      </w:r>
      <w:r w:rsidR="008614FF">
        <w:rPr>
          <w:rFonts w:eastAsia="Times New Roman"/>
          <w:b/>
          <w:noProof/>
          <w:position w:val="-26"/>
          <w:sz w:val="24"/>
          <w:szCs w:val="24"/>
        </w:rPr>
        <w:pict>
          <v:shape id="Picture 7" o:spid="_x0000_i3365" type="#_x0000_t75" style="width:57pt;height:35.25pt;visibility:visible">
            <v:imagedata r:id="rId4386" o:title=""/>
          </v:shape>
        </w:pict>
      </w:r>
      <w:r w:rsidRPr="00130036">
        <w:rPr>
          <w:rFonts w:eastAsia="Times New Roman"/>
          <w:b/>
          <w:sz w:val="24"/>
          <w:szCs w:val="24"/>
          <w:lang w:val="fr-FR" w:eastAsia="zh-CN"/>
        </w:rPr>
        <w:tab/>
      </w:r>
      <w:r w:rsidRPr="00130036">
        <w:rPr>
          <w:rFonts w:eastAsia="Times New Roman"/>
          <w:b/>
          <w:sz w:val="24"/>
          <w:szCs w:val="24"/>
          <w:lang w:val="fr-FR" w:eastAsia="zh-CN"/>
        </w:rPr>
        <w:tab/>
      </w:r>
      <w:r w:rsidRPr="00DC1882">
        <w:rPr>
          <w:rFonts w:eastAsia="Times New Roman"/>
          <w:b/>
          <w:color w:val="0000FF"/>
          <w:sz w:val="24"/>
          <w:szCs w:val="24"/>
          <w:lang w:val="fr-FR" w:eastAsia="zh-CN"/>
        </w:rPr>
        <w:t>D.</w:t>
      </w:r>
      <w:r w:rsidRPr="00130036">
        <w:rPr>
          <w:rFonts w:eastAsia="Times New Roman"/>
          <w:b/>
          <w:sz w:val="24"/>
          <w:szCs w:val="24"/>
          <w:lang w:val="fr-FR" w:eastAsia="zh-CN"/>
        </w:rPr>
        <w:t xml:space="preserve"> </w:t>
      </w:r>
      <w:r w:rsidR="008614FF">
        <w:rPr>
          <w:rFonts w:eastAsia="Times New Roman"/>
          <w:b/>
          <w:noProof/>
          <w:position w:val="-26"/>
          <w:sz w:val="24"/>
          <w:szCs w:val="24"/>
        </w:rPr>
        <w:pict>
          <v:shape id="Picture 8" o:spid="_x0000_i3366" type="#_x0000_t75" style="width:60pt;height:35.25pt;visibility:visible">
            <v:imagedata r:id="rId4387" o:title=""/>
          </v:shape>
        </w:pic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0 (TH).</w:t>
      </w: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và biên độ âm khác nhau.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Tần số và năng lượng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Biên độ và cường độ âm khác nhau.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Tần số và cường độ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1 (NB).</w:t>
      </w:r>
      <w:r w:rsidRPr="00130036">
        <w:rPr>
          <w:sz w:val="24"/>
          <w:szCs w:val="24"/>
        </w:rPr>
        <w:t xml:space="preserve"> </w:t>
      </w:r>
      <w:r w:rsidRPr="00130036">
        <w:rPr>
          <w:rFonts w:eastAsia="Times New Roman"/>
          <w:sz w:val="24"/>
          <w:szCs w:val="24"/>
          <w:lang w:val="nl-NL"/>
        </w:rPr>
        <w:t>Công thức xác định dung kháng của tụ điện C đối với tần số f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t xml:space="preserve"> </w:t>
      </w:r>
      <w:r w:rsidRPr="00DC1882">
        <w:rPr>
          <w:rFonts w:eastAsia="Times New Roman"/>
          <w:b/>
          <w:color w:val="0000FF"/>
          <w:sz w:val="24"/>
          <w:szCs w:val="24"/>
          <w:lang w:val="nl-NL"/>
        </w:rPr>
        <w:t>A.</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2</w:t>
      </w:r>
      <w:r w:rsidRPr="00130036">
        <w:rPr>
          <w:rFonts w:eastAsia="Times New Roman"/>
          <w:sz w:val="24"/>
          <w:szCs w:val="24"/>
          <w:lang w:val="vi-VN"/>
        </w:rPr>
        <w:sym w:font="Symbol" w:char="F070"/>
      </w:r>
      <w:r w:rsidRPr="00130036">
        <w:rPr>
          <w:rFonts w:eastAsia="Times New Roman"/>
          <w:sz w:val="24"/>
          <w:szCs w:val="24"/>
          <w:lang w:val="vi-VN"/>
        </w:rPr>
        <w:t xml:space="preserve">ƒC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sym w:font="Symbol" w:char="F070"/>
      </w:r>
      <w:r w:rsidRPr="00130036">
        <w:rPr>
          <w:rFonts w:eastAsia="Times New Roman"/>
          <w:sz w:val="24"/>
          <w:szCs w:val="24"/>
          <w:lang w:val="vi-VN"/>
        </w:rPr>
        <w:t>ƒC</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2 (TH).</w:t>
      </w:r>
      <w:r w:rsidRPr="00130036">
        <w:rPr>
          <w:sz w:val="24"/>
          <w:szCs w:val="24"/>
        </w:rPr>
        <w:t xml:space="preserve"> </w:t>
      </w:r>
      <w:r w:rsidRPr="00130036">
        <w:rPr>
          <w:rFonts w:eastAsia="Times New Roman"/>
          <w:sz w:val="24"/>
          <w:szCs w:val="24"/>
          <w:lang w:val="nl-NL"/>
        </w:rPr>
        <w:t>Quang phổ mặt trời được máy quang phổ ghi được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Quang phổ liên tục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Quang phổ vạch phát xạ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Quang phổ vạch hấp thụ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Một loại quang phổ khá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3 (NB).</w:t>
      </w:r>
      <w:r w:rsidRPr="00130036">
        <w:rPr>
          <w:sz w:val="24"/>
          <w:szCs w:val="24"/>
        </w:rPr>
        <w:t xml:space="preserve"> </w:t>
      </w: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367" type="#_x0000_t75" style="width:18pt;height:18pt" o:ole="">
            <v:imagedata r:id="rId4388" o:title=""/>
          </v:shape>
          <o:OLEObject Type="Embed" ProgID="Equation.3" ShapeID="_x0000_i3367" DrawAspect="Content" ObjectID="_1693757455" r:id="rId4389"/>
        </w:object>
      </w:r>
      <w:r w:rsidRPr="00130036">
        <w:rPr>
          <w:rFonts w:eastAsia="Times New Roman"/>
          <w:sz w:val="24"/>
          <w:szCs w:val="24"/>
          <w:lang w:val="nl-NL"/>
        </w:rPr>
        <w:t>)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Hạt </w:t>
      </w:r>
      <w:r w:rsidRPr="00130036">
        <w:rPr>
          <w:rFonts w:eastAsia="Times New Roman"/>
          <w:position w:val="-10"/>
          <w:sz w:val="24"/>
          <w:szCs w:val="24"/>
          <w:lang w:val="nl-NL"/>
        </w:rPr>
        <w:object w:dxaOrig="380" w:dyaOrig="360">
          <v:shape id="_x0000_i3368" type="#_x0000_t75" style="width:18.75pt;height:18pt" o:ole="">
            <v:imagedata r:id="rId4390" o:title=""/>
          </v:shape>
          <o:OLEObject Type="Embed" ProgID="Equation.3" ShapeID="_x0000_i3368" DrawAspect="Content" ObjectID="_1693757456" r:id="rId4391"/>
        </w:objec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Hạt </w:t>
      </w:r>
      <w:r w:rsidRPr="00130036">
        <w:rPr>
          <w:rFonts w:eastAsia="Times New Roman"/>
          <w:position w:val="-12"/>
          <w:sz w:val="24"/>
          <w:szCs w:val="24"/>
          <w:lang w:val="nl-NL"/>
        </w:rPr>
        <w:object w:dxaOrig="300" w:dyaOrig="380">
          <v:shape id="_x0000_i3369" type="#_x0000_t75" style="width:15pt;height:18.75pt" o:ole="">
            <v:imagedata r:id="rId4392" o:title=""/>
          </v:shape>
          <o:OLEObject Type="Embed" ProgID="Equation.3" ShapeID="_x0000_i3369" DrawAspect="Content" ObjectID="_1693757457" r:id="rId4393"/>
        </w:objec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4 (NB).</w:t>
      </w:r>
      <w:r w:rsidRPr="00130036">
        <w:rPr>
          <w:sz w:val="24"/>
          <w:szCs w:val="24"/>
        </w:rPr>
        <w:t xml:space="preserve"> </w:t>
      </w:r>
      <w:r w:rsidRPr="00130036">
        <w:rPr>
          <w:rFonts w:eastAsia="Times New Roman"/>
          <w:sz w:val="24"/>
          <w:szCs w:val="24"/>
        </w:rPr>
        <w:t>Trong các đơn vị sau, đơn vị của cường độ điện trường là:</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V/m</w:t>
      </w:r>
      <w:r w:rsidRPr="00130036">
        <w:rPr>
          <w:rFonts w:eastAsia="Times New Roman"/>
          <w:sz w:val="24"/>
          <w:szCs w:val="24"/>
          <w:vertAlign w:val="superscript"/>
        </w:rPr>
        <w:t>2</w:t>
      </w:r>
      <w:r w:rsidRPr="00130036">
        <w:rPr>
          <w:rFonts w:eastAsia="Times New Roman"/>
          <w:sz w:val="24"/>
          <w:szCs w:val="24"/>
        </w:rPr>
        <w:t>.</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V.m.</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V/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V.m</w:t>
      </w:r>
      <w:r w:rsidRPr="00130036">
        <w:rPr>
          <w:rFonts w:eastAsia="Times New Roman"/>
          <w:sz w:val="24"/>
          <w:szCs w:val="24"/>
          <w:vertAlign w:val="superscript"/>
        </w:rPr>
        <w:t>2</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5 (NB).</w:t>
      </w:r>
      <w:r w:rsidRPr="00130036">
        <w:rPr>
          <w:sz w:val="24"/>
          <w:szCs w:val="24"/>
        </w:rPr>
        <w:t xml:space="preserve"> </w:t>
      </w:r>
      <w:r w:rsidRPr="00130036">
        <w:rPr>
          <w:rFonts w:eastAsia="Times New Roman"/>
          <w:sz w:val="24"/>
          <w:szCs w:val="24"/>
        </w:rPr>
        <w:t>Dòng điện trong chất khí là dòng chuyển dời có hướng của</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lastRenderedPageBreak/>
        <w:t>A.</w:t>
      </w:r>
      <w:r w:rsidRPr="00130036">
        <w:rPr>
          <w:rFonts w:eastAsia="Times New Roman"/>
          <w:sz w:val="24"/>
          <w:szCs w:val="24"/>
        </w:rPr>
        <w:t xml:space="preserve"> các ion dương.</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ion âm.</w:t>
      </w:r>
      <w:r w:rsidRPr="00130036">
        <w:rPr>
          <w:rFonts w:eastAsia="Times New Roman"/>
          <w:sz w:val="24"/>
          <w:szCs w:val="24"/>
        </w:rPr>
        <w:tab/>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ion dương và ion â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ion dương, ion âm và electron tự do.</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5E49AC">
        <w:rPr>
          <w:b/>
          <w:color w:val="0000FF"/>
          <w:sz w:val="24"/>
          <w:szCs w:val="24"/>
        </w:rPr>
        <w:t>Câu 16 (TH).</w:t>
      </w:r>
      <w:r w:rsidRPr="00130036">
        <w:rPr>
          <w:sz w:val="24"/>
          <w:szCs w:val="24"/>
        </w:rPr>
        <w:t xml:space="preserve"> </w:t>
      </w: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A.</w:t>
      </w:r>
      <w:r w:rsidRPr="00130036">
        <w:rPr>
          <w:rFonts w:eastAsia="Times New Roman"/>
          <w:sz w:val="24"/>
          <w:szCs w:val="24"/>
          <w:lang w:val="fr-FR" w:eastAsia="zh-CN"/>
        </w:rPr>
        <w:t xml:space="preserve"> pha ban đầu của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B.</w:t>
      </w:r>
      <w:r w:rsidRPr="00130036">
        <w:rPr>
          <w:rFonts w:eastAsia="Times New Roman"/>
          <w:sz w:val="24"/>
          <w:szCs w:val="24"/>
          <w:lang w:val="fr-FR" w:eastAsia="zh-CN"/>
        </w:rPr>
        <w:t xml:space="preserve"> biên độ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C.</w:t>
      </w:r>
      <w:r w:rsidRPr="00130036">
        <w:rPr>
          <w:rFonts w:eastAsia="Times New Roman"/>
          <w:sz w:val="24"/>
          <w:szCs w:val="24"/>
          <w:lang w:val="fr-FR" w:eastAsia="zh-CN"/>
        </w:rPr>
        <w:t xml:space="preserve"> tần số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D.</w:t>
      </w:r>
      <w:r w:rsidRPr="00130036">
        <w:rPr>
          <w:rFonts w:eastAsia="Times New Roman"/>
          <w:sz w:val="24"/>
          <w:szCs w:val="24"/>
          <w:lang w:val="fr-FR" w:eastAsia="zh-CN"/>
        </w:rPr>
        <w:t xml:space="preserve"> lực cản của môi trường.</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17 (NB).</w:t>
      </w:r>
      <w:r w:rsidRPr="00130036">
        <w:rPr>
          <w:sz w:val="24"/>
          <w:szCs w:val="24"/>
        </w:rPr>
        <w:t xml:space="preserve"> </w:t>
      </w:r>
      <w:r w:rsidRPr="00130036">
        <w:rPr>
          <w:rFonts w:eastAsia="Times New Roman"/>
          <w:sz w:val="24"/>
          <w:szCs w:val="24"/>
          <w:lang w:val="fr-FR"/>
        </w:rPr>
        <w:t xml:space="preserve">Lực Lo – ren – xơ là </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b/>
          <w:sz w:val="24"/>
          <w:szCs w:val="24"/>
          <w:lang w:val="fr-FR"/>
        </w:rPr>
        <w:tab/>
      </w:r>
      <w:r w:rsidRPr="00DC1882">
        <w:rPr>
          <w:rFonts w:eastAsia="Times New Roman"/>
          <w:b/>
          <w:color w:val="0000FF"/>
          <w:sz w:val="24"/>
          <w:szCs w:val="24"/>
          <w:lang w:val="fr-FR"/>
        </w:rPr>
        <w:t>A.</w:t>
      </w:r>
      <w:r w:rsidRPr="00130036">
        <w:rPr>
          <w:rFonts w:eastAsia="Times New Roman"/>
          <w:sz w:val="24"/>
          <w:szCs w:val="24"/>
          <w:lang w:val="fr-FR"/>
        </w:rPr>
        <w:t xml:space="preserve"> lực Trái Đất tác dụng lên vật.</w:t>
      </w:r>
      <w:r w:rsidRPr="00130036">
        <w:rPr>
          <w:rFonts w:eastAsia="Times New Roman"/>
          <w:sz w:val="24"/>
          <w:szCs w:val="24"/>
          <w:lang w:val="fr-FR"/>
        </w:rPr>
        <w:tab/>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B.</w:t>
      </w:r>
      <w:r w:rsidRPr="00130036">
        <w:rPr>
          <w:rFonts w:eastAsia="Times New Roman"/>
          <w:sz w:val="24"/>
          <w:szCs w:val="24"/>
          <w:lang w:val="fr-FR"/>
        </w:rPr>
        <w:t xml:space="preserve"> lực điện tác dụng lên điện tích.</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C.</w:t>
      </w:r>
      <w:r w:rsidRPr="00130036">
        <w:rPr>
          <w:rFonts w:eastAsia="Times New Roman"/>
          <w:sz w:val="24"/>
          <w:szCs w:val="24"/>
          <w:lang w:val="fr-FR"/>
        </w:rPr>
        <w:t xml:space="preserve"> lực từ tác dụng lên dòng đ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D.</w:t>
      </w:r>
      <w:r w:rsidRPr="00130036">
        <w:rPr>
          <w:rFonts w:eastAsia="Times New Roman"/>
          <w:sz w:val="24"/>
          <w:szCs w:val="24"/>
          <w:lang w:val="fr-FR"/>
        </w:rPr>
        <w:t xml:space="preserve"> lực từ tác dụng lên điện tích chuyển động trong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8 (TH).</w:t>
      </w:r>
      <w:r w:rsidRPr="00130036">
        <w:rPr>
          <w:rFonts w:eastAsia="Times New Roman"/>
          <w:sz w:val="24"/>
          <w:szCs w:val="24"/>
          <w:lang w:val="nl-NL"/>
        </w:rPr>
        <w:t xml:space="preserve"> Cho mạch điện xoay chiều không phân nhánh RLC . Đặt vào hai đầu mạch điện một điện áp xoay chiều có biểu thức u = U</w:t>
      </w:r>
      <w:r w:rsidRPr="00130036">
        <w:rPr>
          <w:rFonts w:eastAsia="Times New Roman"/>
          <w:sz w:val="24"/>
          <w:szCs w:val="24"/>
          <w:vertAlign w:val="subscript"/>
          <w:lang w:val="nl-NL"/>
        </w:rPr>
        <w:t>0</w:t>
      </w:r>
      <w:r w:rsidRPr="00130036">
        <w:rPr>
          <w:rFonts w:eastAsia="Times New Roman"/>
          <w:sz w:val="24"/>
          <w:szCs w:val="24"/>
          <w:lang w:val="nl-NL"/>
        </w:rPr>
        <w:t xml:space="preserve"> sin ωt (V). Điều kiện để có cộng hưởng điện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LC = R</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ab/>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R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1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LC </w:t>
      </w:r>
      <w:r w:rsidRPr="00130036">
        <w:rPr>
          <w:rFonts w:eastAsia="Times New Roman"/>
          <w:sz w:val="24"/>
          <w:szCs w:val="24"/>
          <w:lang w:val="vi-VN"/>
        </w:rPr>
        <w:t xml:space="preserve">= </w:t>
      </w:r>
      <w:r w:rsidRPr="00130036">
        <w:rPr>
          <w:rFonts w:eastAsia="Times New Roman"/>
          <w:sz w:val="24"/>
          <w:szCs w:val="24"/>
          <w:lang w:val="vi-VN"/>
        </w:rPr>
        <w:sym w:font="Symbol" w:char="F077"/>
      </w:r>
      <w:r w:rsidRPr="00130036">
        <w:rPr>
          <w:rFonts w:eastAsia="Times New Roman"/>
          <w:sz w:val="24"/>
          <w:szCs w:val="24"/>
          <w:vertAlign w:val="superscript"/>
          <w:lang w:val="nl-NL"/>
        </w:rPr>
        <w:t>2</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9 (NB).</w:t>
      </w:r>
      <w:r w:rsidRPr="00130036">
        <w:rPr>
          <w:sz w:val="24"/>
          <w:szCs w:val="24"/>
        </w:rPr>
        <w:t xml:space="preserve"> </w:t>
      </w:r>
      <w:r w:rsidRPr="00130036">
        <w:rPr>
          <w:rFonts w:eastAsia="Times New Roman"/>
          <w:sz w:val="24"/>
          <w:szCs w:val="24"/>
          <w:lang w:val="nl-NL"/>
        </w:rPr>
        <w:t xml:space="preserve">Nếu hai nguyên tử là đồng vị của nhau, chúng có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ùng số proton           </w:t>
      </w:r>
      <w:r w:rsidRPr="00130036">
        <w:rPr>
          <w:rFonts w:eastAsia="Times New Roman"/>
          <w:sz w:val="24"/>
          <w:szCs w:val="24"/>
          <w:lang w:val="nl-NL"/>
        </w:rPr>
        <w:tab/>
        <w:t xml:space="preserve"> </w:t>
      </w:r>
      <w:r w:rsidRPr="00DC1882">
        <w:rPr>
          <w:rFonts w:eastAsia="Times New Roman"/>
          <w:b/>
          <w:color w:val="0000FF"/>
          <w:sz w:val="24"/>
          <w:szCs w:val="24"/>
          <w:lang w:val="nl-NL"/>
        </w:rPr>
        <w:t>B.</w:t>
      </w:r>
      <w:r w:rsidRPr="00130036">
        <w:rPr>
          <w:rFonts w:eastAsia="Times New Roman"/>
          <w:sz w:val="24"/>
          <w:szCs w:val="24"/>
          <w:lang w:val="nl-NL"/>
        </w:rPr>
        <w:t xml:space="preserve"> cùng số khối    </w:t>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cùng số nơtron             </w:t>
      </w:r>
      <w:r w:rsidRPr="00DC1882">
        <w:rPr>
          <w:rFonts w:eastAsia="Times New Roman"/>
          <w:b/>
          <w:color w:val="0000FF"/>
          <w:sz w:val="24"/>
          <w:szCs w:val="24"/>
          <w:lang w:val="nl-NL"/>
        </w:rPr>
        <w:t>D.</w:t>
      </w:r>
      <w:r w:rsidRPr="00130036">
        <w:rPr>
          <w:rFonts w:eastAsia="Times New Roman"/>
          <w:sz w:val="24"/>
          <w:szCs w:val="24"/>
          <w:lang w:val="nl-NL"/>
        </w:rPr>
        <w:t xml:space="preserve"> cùng số nuclô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0 (NB).</w:t>
      </w:r>
      <w:r w:rsidRPr="00130036">
        <w:rPr>
          <w:rFonts w:eastAsia="Times New Roman"/>
          <w:sz w:val="24"/>
          <w:szCs w:val="24"/>
          <w:lang w:val="nl-NL"/>
        </w:rPr>
        <w:t xml:space="preserve"> 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Một bước sóng. </w:t>
      </w:r>
      <w:r w:rsidRPr="00130036">
        <w:rPr>
          <w:rFonts w:eastAsia="Times New Roman"/>
          <w:sz w:val="24"/>
          <w:szCs w:val="24"/>
          <w:lang w:val="vi-VN"/>
        </w:rPr>
        <w:tab/>
      </w:r>
      <w:r w:rsidRPr="00130036">
        <w:rPr>
          <w:rFonts w:eastAsia="Times New Roman"/>
          <w:b/>
          <w:sz w:val="24"/>
          <w:szCs w:val="24"/>
          <w:lang w:val="vi-VN"/>
        </w:rPr>
        <w:tab/>
      </w:r>
      <w:r w:rsidRPr="00130036">
        <w:rPr>
          <w:rFonts w:eastAsia="Times New Roman"/>
          <w:b/>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Nửa bước sóng. </w:t>
      </w:r>
      <w:r w:rsidRPr="00130036">
        <w:rPr>
          <w:rFonts w:eastAsia="Times New Roman"/>
          <w:sz w:val="24"/>
          <w:szCs w:val="24"/>
          <w:lang w:val="vi-VN"/>
        </w:rPr>
        <w:tab/>
      </w:r>
      <w:r w:rsidRPr="00130036">
        <w:rPr>
          <w:rFonts w:eastAsia="Times New Roman"/>
          <w:sz w:val="24"/>
          <w:szCs w:val="24"/>
          <w:lang w:val="vi-VN"/>
        </w:rPr>
        <w:tab/>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Một phần tư bước sóng.</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Hai lần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1 (TH).</w:t>
      </w:r>
      <w:r w:rsidRPr="00130036">
        <w:rPr>
          <w:sz w:val="24"/>
          <w:szCs w:val="24"/>
        </w:rPr>
        <w:t xml:space="preserve"> </w:t>
      </w:r>
      <w:r w:rsidRPr="00130036">
        <w:rPr>
          <w:rFonts w:eastAsia="Times New Roman"/>
          <w:sz w:val="24"/>
          <w:szCs w:val="24"/>
          <w:lang w:val="nl-NL"/>
        </w:rPr>
        <w:t>Tính chất nào sau đây không phải là tính chất của tia 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Huỷ diệt tế bào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Gây ra hiện tượng quang điện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àm iôn hoá chất khí</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Xuyên qua các tấm chì dày cỡ cm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5E49AC">
        <w:rPr>
          <w:b/>
          <w:color w:val="0000FF"/>
          <w:sz w:val="24"/>
          <w:szCs w:val="24"/>
        </w:rPr>
        <w:t>Câu 22 (TH).</w:t>
      </w:r>
      <w:r w:rsidRPr="00130036">
        <w:rPr>
          <w:sz w:val="24"/>
          <w:szCs w:val="24"/>
        </w:rPr>
        <w:t xml:space="preserve"> </w:t>
      </w:r>
      <w:r w:rsidRPr="00130036">
        <w:rPr>
          <w:rFonts w:eastAsia="Times New Roman"/>
          <w:sz w:val="24"/>
          <w:szCs w:val="24"/>
        </w:rPr>
        <w:t>Một chất điểm dao động điều hòa trên trục Ox có phương trình </w:t>
      </w:r>
      <w:r w:rsidRPr="00130036">
        <w:rPr>
          <w:rFonts w:eastAsia="Times New Roman"/>
          <w:sz w:val="24"/>
          <w:szCs w:val="24"/>
          <w:bdr w:val="none" w:sz="0" w:space="0" w:color="auto" w:frame="1"/>
        </w:rPr>
        <w:t xml:space="preserve">x = 6 cos(−πt−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370"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9F5763&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9F5763&quot; wsp:rsidP=&quot;009F5763&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371"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9F5763&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9F5763&quot; wsp:rsidP=&quot;009F5763&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w:t>
      </w:r>
      <w:r w:rsidRPr="00130036">
        <w:rPr>
          <w:rFonts w:eastAsia="Times New Roman"/>
          <w:sz w:val="24"/>
          <w:szCs w:val="24"/>
        </w:rPr>
        <w:t>(x tính bằng cm, t tính bằng s) chọn câu đúng:</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ind w:left="284"/>
        <w:rPr>
          <w:rFonts w:eastAsia="Times New Roman"/>
          <w:bCs/>
          <w:sz w:val="24"/>
          <w:szCs w:val="24"/>
        </w:rPr>
      </w:pPr>
      <w:r w:rsidRPr="00DC1882">
        <w:rPr>
          <w:rFonts w:eastAsia="Times New Roman"/>
          <w:b/>
          <w:color w:val="0000FF"/>
          <w:sz w:val="24"/>
          <w:szCs w:val="24"/>
        </w:rPr>
        <w:t>A.</w:t>
      </w:r>
      <w:r w:rsidRPr="00130036">
        <w:rPr>
          <w:rFonts w:eastAsia="Times New Roman"/>
          <w:sz w:val="24"/>
          <w:szCs w:val="24"/>
        </w:rPr>
        <w:t xml:space="preserve"> tần số góc dao động là – π rad/s</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B.</w:t>
      </w:r>
      <w:r w:rsidRPr="00130036">
        <w:rPr>
          <w:rFonts w:eastAsia="Times New Roman"/>
          <w:sz w:val="24"/>
          <w:szCs w:val="24"/>
        </w:rPr>
        <w:t xml:space="preserve"> tại t = 1 s pha của dao động là </w:t>
      </w:r>
      <w:r w:rsidRPr="00130036">
        <w:rPr>
          <w:rFonts w:eastAsia="Times New Roman"/>
          <w:sz w:val="24"/>
          <w:szCs w:val="24"/>
          <w:bdr w:val="none" w:sz="0" w:space="0" w:color="auto" w:frame="1"/>
        </w:rPr>
        <w:t>−4</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372"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80A81&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80A81&quot; wsp:rsidP=&quot;00680A8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373"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80A81&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80A81&quot; wsp:rsidP=&quot;00680A8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w:t>
      </w:r>
      <w:r w:rsidRPr="00130036">
        <w:rPr>
          <w:rFonts w:eastAsia="Times New Roman"/>
          <w:sz w:val="24"/>
          <w:szCs w:val="24"/>
        </w:rPr>
        <w:t>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pha ban đầu của chất điểm là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374"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3B10&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3B10&quot; wsp:rsidP=&quot;00EC3B10&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375"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3B10&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3B10&quot; wsp:rsidP=&quot;00EC3B10&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fldChar w:fldCharType="end"/>
      </w:r>
      <w:r w:rsidRPr="00130036">
        <w:rPr>
          <w:rFonts w:eastAsia="Times New Roman"/>
          <w:sz w:val="24"/>
          <w:szCs w:val="24"/>
        </w:rPr>
        <w:t> 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D.</w:t>
      </w:r>
      <w:r w:rsidRPr="00130036">
        <w:rPr>
          <w:rFonts w:eastAsia="Times New Roman"/>
          <w:sz w:val="24"/>
          <w:szCs w:val="24"/>
        </w:rPr>
        <w:t xml:space="preserve"> lúc t = 0 chất điểm có li độ 3 cm và chuyển động theo chiều dương của trục O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3 (TH).</w:t>
      </w:r>
      <w:r w:rsidRPr="00130036">
        <w:rPr>
          <w:sz w:val="24"/>
          <w:szCs w:val="24"/>
        </w:rPr>
        <w:t xml:space="preserve"> </w:t>
      </w:r>
      <w:r w:rsidRPr="00130036">
        <w:rPr>
          <w:rFonts w:eastAsia="Times New Roman"/>
          <w:sz w:val="24"/>
          <w:szCs w:val="24"/>
          <w:lang w:val="nl-NL"/>
        </w:rPr>
        <w:t xml:space="preserve">Khi sóng âm truyền từ môi trường không khí vào môi trường nước thì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của nó không thay đổi.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bước sóng của nó không thay đổi.</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chu kì của nó tăng. </w:t>
      </w:r>
      <w:r w:rsidRPr="00130036">
        <w:rPr>
          <w:rFonts w:eastAsia="Times New Roman"/>
          <w:sz w:val="24"/>
          <w:szCs w:val="24"/>
          <w:lang w:val="vi-VN"/>
        </w:rPr>
        <w:tab/>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bước sóng của nó giả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4 (TH).</w:t>
      </w:r>
      <w:r w:rsidRPr="00130036">
        <w:rPr>
          <w:sz w:val="24"/>
          <w:szCs w:val="24"/>
        </w:rPr>
        <w:t xml:space="preserve"> </w:t>
      </w:r>
      <w:r w:rsidRPr="00130036">
        <w:rPr>
          <w:rFonts w:eastAsia="Times New Roman"/>
          <w:sz w:val="24"/>
          <w:szCs w:val="24"/>
          <w:lang w:val="nl-NL"/>
        </w:rPr>
        <w:t xml:space="preserve">Khi động cơ không đồng bộ ba pha hoạt động ổn định với tốc độ quay của từ trường không đổi thì tốc độ quay của rôto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ó thể lớn hơn hoặc bằng tốc độ quay của từ trường, tùy thuộc tải sử dụ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lớn hơn tốc độ quay của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uôn nhỏ hơn tốc độ quay của từ trườ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luôn bằng tốc độ quay của từ trường.</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25 (VDT).</w:t>
      </w:r>
      <w:r w:rsidRPr="00130036">
        <w:rPr>
          <w:sz w:val="24"/>
          <w:szCs w:val="24"/>
        </w:rPr>
        <w:t xml:space="preserve"> </w:t>
      </w:r>
      <w:r w:rsidRPr="00130036">
        <w:rPr>
          <w:rFonts w:eastAsia="Times New Roman"/>
          <w:sz w:val="24"/>
          <w:szCs w:val="24"/>
        </w:rPr>
        <w:t>Một con lắc lò xo dao động với biên độ A, thời gian ngắn nhất để con lắc di chuyển từ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1</w:t>
      </w:r>
      <w:r w:rsidRPr="00130036">
        <w:rPr>
          <w:rFonts w:eastAsia="Times New Roman"/>
          <w:sz w:val="24"/>
          <w:szCs w:val="24"/>
        </w:rPr>
        <w:t> = - A đến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2</w:t>
      </w:r>
      <w:r w:rsidRPr="00130036">
        <w:rPr>
          <w:rFonts w:eastAsia="Times New Roman"/>
          <w:sz w:val="24"/>
          <w:szCs w:val="24"/>
        </w:rPr>
        <w:t> = 0,5A là 1 s. Chu kì dao động của con lắc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
          <w:sz w:val="24"/>
          <w:szCs w:val="24"/>
        </w:rPr>
        <w:tab/>
      </w:r>
      <w:r w:rsidRPr="00DC1882">
        <w:rPr>
          <w:rFonts w:eastAsia="Times New Roman"/>
          <w:b/>
          <w:color w:val="0000FF"/>
          <w:sz w:val="24"/>
          <w:szCs w:val="24"/>
        </w:rPr>
        <w:t>A.</w:t>
      </w:r>
      <w:r w:rsidRPr="00130036">
        <w:rPr>
          <w:rFonts w:eastAsia="Times New Roman"/>
          <w:sz w:val="24"/>
          <w:szCs w:val="24"/>
        </w:rPr>
        <w:t xml:space="preserve"> 1/3 s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3 s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6s.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2 s</w:t>
      </w:r>
    </w:p>
    <w:p w:rsidR="00DC1882" w:rsidRPr="00130036" w:rsidRDefault="00DC1882" w:rsidP="00540370">
      <w:pPr>
        <w:tabs>
          <w:tab w:val="left" w:pos="284"/>
          <w:tab w:val="left" w:pos="2694"/>
          <w:tab w:val="left" w:pos="4820"/>
          <w:tab w:val="left" w:pos="7513"/>
        </w:tabs>
        <w:spacing w:after="0"/>
        <w:rPr>
          <w:sz w:val="24"/>
          <w:szCs w:val="24"/>
        </w:rPr>
      </w:pPr>
      <w:r w:rsidRPr="005E49AC">
        <w:rPr>
          <w:b/>
          <w:color w:val="0000FF"/>
          <w:sz w:val="24"/>
          <w:szCs w:val="24"/>
        </w:rPr>
        <w:lastRenderedPageBreak/>
        <w:t>Câu 26 (VDT).</w:t>
      </w:r>
      <w:r w:rsidRPr="00130036">
        <w:rPr>
          <w:sz w:val="24"/>
          <w:szCs w:val="24"/>
        </w:rPr>
        <w:t xml:space="preserve"> Trong thí nghiệm tạo vân giao thoa sóng trên mặt nước, hai nguồn kết hợp A, B dao động với tần số 13 Hz và dao động cùng pha. Tại một điểm M cách A và B những khoảng </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d</w:t>
      </w:r>
      <w:r w:rsidRPr="00130036">
        <w:rPr>
          <w:sz w:val="24"/>
          <w:szCs w:val="24"/>
          <w:vertAlign w:val="subscript"/>
        </w:rPr>
        <w:t>1 </w:t>
      </w:r>
      <w:r w:rsidRPr="00130036">
        <w:rPr>
          <w:sz w:val="24"/>
          <w:szCs w:val="24"/>
        </w:rPr>
        <w:t>= 12 cm; d</w:t>
      </w:r>
      <w:r w:rsidRPr="00130036">
        <w:rPr>
          <w:sz w:val="24"/>
          <w:szCs w:val="24"/>
          <w:vertAlign w:val="subscript"/>
        </w:rPr>
        <w:t>2 </w:t>
      </w:r>
      <w:r w:rsidRPr="00130036">
        <w:rPr>
          <w:sz w:val="24"/>
          <w:szCs w:val="24"/>
        </w:rPr>
        <w:t xml:space="preserve">= 14 cm, sóng có biên độ cực đại. Giữa M và đường trung trực không có dãy cực đại khác. Tốc độ truyền sóng trên mặt nước là </w:t>
      </w:r>
    </w:p>
    <w:p w:rsidR="00DC1882" w:rsidRPr="00130036" w:rsidRDefault="00DC1882" w:rsidP="00540370">
      <w:pPr>
        <w:tabs>
          <w:tab w:val="left" w:pos="284"/>
          <w:tab w:val="left" w:pos="2694"/>
          <w:tab w:val="left" w:pos="4820"/>
          <w:tab w:val="left" w:pos="7513"/>
        </w:tabs>
        <w:spacing w:after="0"/>
        <w:rPr>
          <w:bCs/>
          <w:sz w:val="24"/>
          <w:szCs w:val="24"/>
        </w:rPr>
      </w:pPr>
      <w:r w:rsidRPr="00130036">
        <w:rPr>
          <w:b/>
          <w:sz w:val="24"/>
          <w:szCs w:val="24"/>
        </w:rPr>
        <w:tab/>
      </w:r>
      <w:r w:rsidRPr="00DC1882">
        <w:rPr>
          <w:b/>
          <w:color w:val="0000FF"/>
          <w:sz w:val="24"/>
          <w:szCs w:val="24"/>
        </w:rPr>
        <w:t>A.</w:t>
      </w:r>
      <w:r w:rsidRPr="00130036">
        <w:rPr>
          <w:sz w:val="24"/>
          <w:szCs w:val="24"/>
        </w:rPr>
        <w:t xml:space="preserve"> 26 m/s.</w:t>
      </w:r>
      <w:r w:rsidRPr="00130036">
        <w:rPr>
          <w:bCs/>
          <w:sz w:val="24"/>
          <w:szCs w:val="24"/>
        </w:rPr>
        <w:t xml:space="preserve">          </w:t>
      </w:r>
      <w:r w:rsidRPr="00130036">
        <w:rPr>
          <w:bCs/>
          <w:sz w:val="24"/>
          <w:szCs w:val="24"/>
        </w:rPr>
        <w:tab/>
      </w:r>
      <w:r w:rsidRPr="00DC1882">
        <w:rPr>
          <w:b/>
          <w:color w:val="0000FF"/>
          <w:sz w:val="24"/>
          <w:szCs w:val="24"/>
        </w:rPr>
        <w:t>B.</w:t>
      </w:r>
      <w:r w:rsidRPr="00130036">
        <w:rPr>
          <w:sz w:val="24"/>
          <w:szCs w:val="24"/>
        </w:rPr>
        <w:t xml:space="preserve"> 26 cm/s.</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52 m/s.</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52 cm/s</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7 (VDT).</w:t>
      </w:r>
      <w:r w:rsidRPr="00130036">
        <w:rPr>
          <w:sz w:val="24"/>
          <w:szCs w:val="24"/>
        </w:rPr>
        <w:t xml:space="preserve"> Đặt điện áp xoay chiều u = U</w:t>
      </w:r>
      <w:r w:rsidRPr="00130036">
        <w:rPr>
          <w:sz w:val="24"/>
          <w:szCs w:val="24"/>
          <w:vertAlign w:val="subscript"/>
        </w:rPr>
        <w:t>0</w:t>
      </w:r>
      <w:r w:rsidRPr="00130036">
        <w:rPr>
          <w:sz w:val="24"/>
          <w:szCs w:val="24"/>
        </w:rPr>
        <w:t>cos100πt (V) vào hai đầu đoạn mạch AB mắc nối tiếp gồm điện trở thuần 100 Ω, tụ điện có điện dung C = </w:t>
      </w:r>
      <w:r w:rsidRPr="00900F53">
        <w:rPr>
          <w:sz w:val="24"/>
          <w:szCs w:val="24"/>
        </w:rPr>
        <w:fldChar w:fldCharType="begin"/>
      </w:r>
      <w:r w:rsidRPr="00900F53">
        <w:rPr>
          <w:sz w:val="24"/>
          <w:szCs w:val="24"/>
        </w:rPr>
        <w:instrText xml:space="preserve"> QUOTE </w:instrText>
      </w:r>
      <w:r w:rsidR="004D68EB">
        <w:rPr>
          <w:position w:val="-17"/>
        </w:rPr>
        <w:pict>
          <v:shape id="_x0000_i3376" type="#_x0000_t75" style="width:19.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114A2&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114A2&quot; wsp:rsidP=&quot;00E114A2&quot;&gt;&lt;m:oMathPara&gt;&lt;m:oMath&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4&lt;/m:t&gt;&lt;/m:r&gt;&lt;/m:sup&gt;&lt;/m:sSup&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4"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77" type="#_x0000_t75" style="width:19.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114A2&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114A2&quot; wsp:rsidP=&quot;00E114A2&quot;&gt;&lt;m:oMathPara&gt;&lt;m:oMath&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4&lt;/m:t&gt;&lt;/m:r&gt;&lt;/m:sup&gt;&lt;/m:sSup&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4" o:title="" chromakey="white"/>
          </v:shape>
        </w:pict>
      </w:r>
      <w:r w:rsidRPr="00900F53">
        <w:rPr>
          <w:sz w:val="24"/>
          <w:szCs w:val="24"/>
        </w:rPr>
        <w:fldChar w:fldCharType="end"/>
      </w:r>
      <w:r w:rsidRPr="00130036">
        <w:rPr>
          <w:sz w:val="24"/>
          <w:szCs w:val="24"/>
        </w:rPr>
        <w:t xml:space="preserve"> F và cuộn cảm thuần có độ tự cảm thay đổi được. Để điện áp hai đầu điện trở trễ pha </w:t>
      </w:r>
      <w:r w:rsidRPr="00900F53">
        <w:rPr>
          <w:sz w:val="24"/>
          <w:szCs w:val="24"/>
        </w:rPr>
        <w:fldChar w:fldCharType="begin"/>
      </w:r>
      <w:r w:rsidRPr="00900F53">
        <w:rPr>
          <w:sz w:val="24"/>
          <w:szCs w:val="24"/>
        </w:rPr>
        <w:instrText xml:space="preserve"> QUOTE </w:instrText>
      </w:r>
      <w:r w:rsidR="004D68EB">
        <w:rPr>
          <w:position w:val="-17"/>
        </w:rPr>
        <w:pict>
          <v:shape id="_x0000_i3378"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8E4BF6&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E4BF6&quot; wsp:rsidP=&quot;008E4BF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79"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8E4BF6&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E4BF6&quot; wsp:rsidP=&quot;008E4BF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B thì độ tự cảm của cuộn cảm bằ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0"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DC4CFD&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C4CFD&quot; wsp:rsidP=&quot;00DC4CF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5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6"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1"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DC4CFD&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C4CFD&quot; wsp:rsidP=&quot;00DC4CF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5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6" o:title="" chromakey="white"/>
          </v:shape>
        </w:pict>
      </w:r>
      <w:r w:rsidRPr="00900F53">
        <w:rPr>
          <w:sz w:val="24"/>
          <w:szCs w:val="24"/>
        </w:rPr>
        <w:fldChar w:fldCharType="end"/>
      </w:r>
      <w:r w:rsidRPr="00130036">
        <w:rPr>
          <w:sz w:val="24"/>
          <w:szCs w:val="24"/>
        </w:rPr>
        <w:t xml:space="preserve"> H         </w:t>
      </w:r>
      <w:r w:rsidRPr="00130036">
        <w:rPr>
          <w:sz w:val="24"/>
          <w:szCs w:val="24"/>
        </w:rPr>
        <w:tab/>
      </w:r>
      <w:r w:rsidRPr="00DC1882">
        <w:rPr>
          <w:b/>
          <w:color w:val="0000FF"/>
          <w:sz w:val="24"/>
          <w:szCs w:val="24"/>
        </w:rPr>
        <w:t>B.</w:t>
      </w:r>
      <w:r w:rsidRPr="00130036">
        <w:rPr>
          <w:sz w:val="24"/>
          <w:szCs w:val="24"/>
        </w:rPr>
        <w: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382"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6F406F&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F406F&quot; wsp:rsidP=&quot;006F406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lt;/m:t&gt;&lt;/m:r&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383"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6F406F&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F406F&quot; wsp:rsidP=&quot;006F406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lt;/m:t&gt;&lt;/m:r&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fldChar w:fldCharType="end"/>
      </w:r>
      <w:r w:rsidRPr="00900F53">
        <w:rPr>
          <w:rFonts w:eastAsia="Times New Roman"/>
          <w:sz w:val="24"/>
          <w:szCs w:val="24"/>
        </w:rPr>
        <w:t xml:space="preserve"> H</w:t>
      </w:r>
      <w:r w:rsidRPr="00130036">
        <w:rPr>
          <w:sz w:val="24"/>
          <w:szCs w:val="24"/>
        </w:rPr>
        <w:t xml:space="preserve">           </w:t>
      </w:r>
      <w:r w:rsidRPr="00130036">
        <w:rPr>
          <w:sz w:val="24"/>
          <w:szCs w:val="24"/>
        </w:rPr>
        <w:tab/>
      </w:r>
      <w:r w:rsidRPr="00DC1882">
        <w:rPr>
          <w:b/>
          <w:color w:val="0000FF"/>
          <w:sz w:val="24"/>
          <w:szCs w:val="24"/>
        </w:rPr>
        <w:t>C.</w:t>
      </w:r>
      <w:r w:rsidRPr="00130036">
        <w:rPr>
          <w:b/>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4"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E7D3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BE7D31&quot; wsp:rsidP=&quot;00BE7D31&quot;&gt;&lt;m:oMathPara&gt;&lt;m:oMath&gt;&lt;m:f&gt;&lt;m:fPr&gt;&lt;m:ctrlPr&gt;&lt;w:rPr&gt;&lt;w:rFonts w:ascii=&quot;Cambria Math&quot; w:h-ansi=&quot;Cambria Math&quot;/&gt;&lt;wx:font wx:val=&quot;Cambria Math&quot;/&gt;&lt;w:b/&gt;&lt;w:i/&gt;&lt;w:sz w:val=&quot;24&quot;/&gt;&lt;w:sz-cs w:val=&quot;24&quot;/&gt;&lt;/w:rPr&gt;&lt;/m:ctrlPr&gt;&lt;/m:fPr&gt;&lt;m:num&gt;&lt;m:r&gt;&lt;m:rPr&gt;&lt;m:sty m:val=&quot;bi&quot;/&gt;&lt;/m:rPr&gt;&lt;w:rPr&gt;&lt;w:rFonts w:ascii=&quot;Cambria Math&quot; w:h-ansi=&quot;Cambria Math&quot;/&gt;&lt;wx:font wx:val=&quot;Cambria Math&quot;/&gt;&lt;w:b/&gt;&lt;w:i/&gt;&lt;w:sz w:val=&quot;24&quot;/&gt;&lt;w:sz-cs w:val=&quot;24&quot;/&gt;&lt;/w:rPr&gt;&lt;m:t&gt;1&lt;/m:t&gt;&lt;/m:r&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8"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5" type="#_x0000_t75" style="width:1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E7D3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BE7D31&quot; wsp:rsidP=&quot;00BE7D31&quot;&gt;&lt;m:oMathPara&gt;&lt;m:oMath&gt;&lt;m:f&gt;&lt;m:fPr&gt;&lt;m:ctrlPr&gt;&lt;w:rPr&gt;&lt;w:rFonts w:ascii=&quot;Cambria Math&quot; w:h-ansi=&quot;Cambria Math&quot;/&gt;&lt;wx:font wx:val=&quot;Cambria Math&quot;/&gt;&lt;w:b/&gt;&lt;w:i/&gt;&lt;w:sz w:val=&quot;24&quot;/&gt;&lt;w:sz-cs w:val=&quot;24&quot;/&gt;&lt;/w:rPr&gt;&lt;/m:ctrlPr&gt;&lt;/m:fPr&gt;&lt;m:num&gt;&lt;m:r&gt;&lt;m:rPr&gt;&lt;m:sty m:val=&quot;bi&quot;/&gt;&lt;/m:rPr&gt;&lt;w:rPr&gt;&lt;w:rFonts w:ascii=&quot;Cambria Math&quot; w:h-ansi=&quot;Cambria Math&quot;/&gt;&lt;wx:font wx:val=&quot;Cambria Math&quot;/&gt;&lt;w:b/&gt;&lt;w:i/&gt;&lt;w:sz w:val=&quot;24&quot;/&gt;&lt;w:sz-cs w:val=&quot;24&quot;/&gt;&lt;/w:rPr&gt;&lt;m:t&gt;1&lt;/m:t&gt;&lt;/m:r&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8" o:title="" chromakey="white"/>
          </v:shape>
        </w:pict>
      </w:r>
      <w:r w:rsidRPr="00900F53">
        <w:rPr>
          <w:sz w:val="24"/>
          <w:szCs w:val="24"/>
        </w:rPr>
        <w:fldChar w:fldCharType="end"/>
      </w:r>
      <w:r w:rsidRPr="00130036">
        <w:rPr>
          <w:sz w:val="24"/>
          <w:szCs w:val="24"/>
        </w:rPr>
        <w:t xml:space="preserve"> H         </w:t>
      </w:r>
      <w:r w:rsidRPr="00130036">
        <w:rPr>
          <w:sz w:val="24"/>
          <w:szCs w:val="24"/>
        </w:rPr>
        <w:tab/>
      </w:r>
      <w:r w:rsidRPr="00DC1882">
        <w:rPr>
          <w:b/>
          <w:color w:val="0000FF"/>
          <w:sz w:val="24"/>
          <w:szCs w:val="24"/>
        </w:rPr>
        <w:t>D.</w:t>
      </w:r>
      <w:r w:rsidRPr="00130036">
        <w:rPr>
          <w:b/>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6" type="#_x0000_t75" style="width:19.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2010&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42010&quot; wsp:rsidP=&quot;00342010&quot;&gt;&lt;m:oMathPara&gt;&lt;m:oMath&gt;&lt;m:f&gt;&lt;m:fPr&gt;&lt;m:ctrlPr&gt;&lt;w:rPr&gt;&lt;w:rFonts w:ascii=&quot;Cambria Math&quot; w:h-ansi=&quot;Cambria Math&quot;/&gt;&lt;wx:font wx:val=&quot;Cambria Math&quot;/&gt;&lt;w:b/&gt;&lt;w:i/&gt;&lt;w:sz w:val=&quot;24&quot;/&gt;&lt;w:sz-cs w:val=&quot;24&quot;/&gt;&lt;/w:rPr&gt;&lt;/m:ctrlPr&gt;&lt;/m:fPr&gt;&lt;m:num&gt;&lt;m:sSup&gt;&lt;m:sSupPr&gt;&lt;m:ctrlPr&gt;&lt;w:rPr&gt;&lt;w:rFonts w:ascii=&quot;Cambria Math&quot; w:h-ansi=&quot;Cambria Math&quot;/&gt;&lt;wx:font wx:val=&quot;Cambria Math&quot;/&gt;&lt;w:b/&gt;&lt;w:i/&gt;&lt;w:sz w:val=&quot;24&quot;/&gt;&lt;w:sz-cs w:val=&quot;24&quot;/&gt;&lt;/w:rPr&gt;&lt;/m:ctrlPr&gt;&lt;/m:sSupPr&gt;&lt;m:e&gt;&lt;m:r&gt;&lt;m:rPr&gt;&lt;m:sty m:val=&quot;bi&quot;/&gt;&lt;/m:rPr&gt;&lt;w:rPr&gt;&lt;w:rFonts w:ascii=&quot;Cambria Math&quot; w:h-ansi=&quot;Cambria Math&quot;/&gt;&lt;wx:font wx:val=&quot;Cambria Math&quot;/&gt;&lt;w:b/&gt;&lt;w:i/&gt;&lt;w:sz w:val=&quot;24&quot;/&gt;&lt;w:sz-cs w:val=&quot;24&quot;/&gt;&lt;/w:rPr&gt;&lt;m:t&gt;10&lt;/m:t&gt;&lt;/m:r&gt;&lt;/m:e&gt;&lt;m:sup&gt;&lt;m:r&gt;&lt;m:rPr&gt;&lt;m:sty m:val=&quot;bi&quot;/&gt;&lt;/m:rPr&gt;&lt;w:rPr&gt;&lt;w:rFonts w:ascii=&quot;Cambria Math&quot; w:h-ansi=&quot;Cambria Math&quot;/&gt;&lt;wx:font wx:val=&quot;Cambria Math&quot;/&gt;&lt;w:b/&gt;&lt;w:i/&gt;&lt;w:sz w:val=&quot;24&quot;/&gt;&lt;w:sz-cs w:val=&quot;24&quot;/&gt;&lt;/w:rPr&gt;&lt;m:t&gt;-2&lt;/m:t&gt;&lt;/m:r&gt;&lt;/m:sup&gt;&lt;/m:sSup&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9"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7" type="#_x0000_t75" style="width:19.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2010&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42010&quot; wsp:rsidP=&quot;00342010&quot;&gt;&lt;m:oMathPara&gt;&lt;m:oMath&gt;&lt;m:f&gt;&lt;m:fPr&gt;&lt;m:ctrlPr&gt;&lt;w:rPr&gt;&lt;w:rFonts w:ascii=&quot;Cambria Math&quot; w:h-ansi=&quot;Cambria Math&quot;/&gt;&lt;wx:font wx:val=&quot;Cambria Math&quot;/&gt;&lt;w:b/&gt;&lt;w:i/&gt;&lt;w:sz w:val=&quot;24&quot;/&gt;&lt;w:sz-cs w:val=&quot;24&quot;/&gt;&lt;/w:rPr&gt;&lt;/m:ctrlPr&gt;&lt;/m:fPr&gt;&lt;m:num&gt;&lt;m:sSup&gt;&lt;m:sSupPr&gt;&lt;m:ctrlPr&gt;&lt;w:rPr&gt;&lt;w:rFonts w:ascii=&quot;Cambria Math&quot; w:h-ansi=&quot;Cambria Math&quot;/&gt;&lt;wx:font wx:val=&quot;Cambria Math&quot;/&gt;&lt;w:b/&gt;&lt;w:i/&gt;&lt;w:sz w:val=&quot;24&quot;/&gt;&lt;w:sz-cs w:val=&quot;24&quot;/&gt;&lt;/w:rPr&gt;&lt;/m:ctrlPr&gt;&lt;/m:sSupPr&gt;&lt;m:e&gt;&lt;m:r&gt;&lt;m:rPr&gt;&lt;m:sty m:val=&quot;bi&quot;/&gt;&lt;/m:rPr&gt;&lt;w:rPr&gt;&lt;w:rFonts w:ascii=&quot;Cambria Math&quot; w:h-ansi=&quot;Cambria Math&quot;/&gt;&lt;wx:font wx:val=&quot;Cambria Math&quot;/&gt;&lt;w:b/&gt;&lt;w:i/&gt;&lt;w:sz w:val=&quot;24&quot;/&gt;&lt;w:sz-cs w:val=&quot;24&quot;/&gt;&lt;/w:rPr&gt;&lt;m:t&gt;10&lt;/m:t&gt;&lt;/m:r&gt;&lt;/m:e&gt;&lt;m:sup&gt;&lt;m:r&gt;&lt;m:rPr&gt;&lt;m:sty m:val=&quot;bi&quot;/&gt;&lt;/m:rPr&gt;&lt;w:rPr&gt;&lt;w:rFonts w:ascii=&quot;Cambria Math&quot; w:h-ansi=&quot;Cambria Math&quot;/&gt;&lt;wx:font wx:val=&quot;Cambria Math&quot;/&gt;&lt;w:b/&gt;&lt;w:i/&gt;&lt;w:sz w:val=&quot;24&quot;/&gt;&lt;w:sz-cs w:val=&quot;24&quot;/&gt;&lt;/w:rPr&gt;&lt;m:t&gt;-2&lt;/m:t&gt;&lt;/m:r&gt;&lt;/m:sup&gt;&lt;/m:sSup&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9" o:title="" chromakey="white"/>
          </v:shape>
        </w:pict>
      </w:r>
      <w:r w:rsidRPr="00900F53">
        <w:rPr>
          <w:sz w:val="24"/>
          <w:szCs w:val="24"/>
        </w:rPr>
        <w:fldChar w:fldCharType="end"/>
      </w:r>
      <w:r w:rsidRPr="00130036">
        <w:rPr>
          <w:sz w:val="24"/>
          <w:szCs w:val="24"/>
        </w:rPr>
        <w:t xml:space="preserve"> H</w:t>
      </w:r>
    </w:p>
    <w:p w:rsidR="00DC1882" w:rsidRPr="00130036" w:rsidRDefault="008614FF" w:rsidP="00540370">
      <w:pPr>
        <w:tabs>
          <w:tab w:val="left" w:pos="284"/>
          <w:tab w:val="left" w:pos="2694"/>
          <w:tab w:val="left" w:pos="4820"/>
          <w:tab w:val="left" w:pos="7513"/>
        </w:tabs>
        <w:autoSpaceDE w:val="0"/>
        <w:autoSpaceDN w:val="0"/>
        <w:adjustRightInd w:val="0"/>
        <w:spacing w:after="0"/>
        <w:jc w:val="both"/>
        <w:rPr>
          <w:rFonts w:eastAsia="Times New Roman"/>
          <w:sz w:val="24"/>
          <w:szCs w:val="24"/>
          <w:lang w:val="pl-PL"/>
        </w:rPr>
      </w:pPr>
      <w:r>
        <w:rPr>
          <w:noProof/>
        </w:rPr>
        <w:pict>
          <v:shape id="Picture 6" o:spid="_x0000_s1959" type="#_x0000_t75" style="position:absolute;left:0;text-align:left;margin-left:308.65pt;margin-top:20.95pt;width:2in;height:98.25pt;z-index:251718144;visibility:visible">
            <v:imagedata r:id="rId247" o:title="DD&amp;SDT 1"/>
            <w10:wrap type="square"/>
          </v:shape>
        </w:pict>
      </w:r>
      <w:r w:rsidR="00DC1882" w:rsidRPr="005E49AC">
        <w:rPr>
          <w:b/>
          <w:color w:val="0000FF"/>
          <w:sz w:val="24"/>
          <w:szCs w:val="24"/>
        </w:rPr>
        <w:t>Câu 28 (VDT).</w:t>
      </w:r>
      <w:r w:rsidR="00DC1882" w:rsidRPr="00130036">
        <w:rPr>
          <w:sz w:val="24"/>
          <w:szCs w:val="24"/>
        </w:rPr>
        <w:t xml:space="preserve"> </w:t>
      </w:r>
      <w:r w:rsidR="00DC1882" w:rsidRPr="00130036">
        <w:rPr>
          <w:rFonts w:eastAsia="Times New Roman"/>
          <w:sz w:val="24"/>
          <w:szCs w:val="24"/>
          <w:lang w:val="pl-PL"/>
        </w:rPr>
        <w:t>Điện tích trên tụ trong mạch dao động LC lí tưởng có đồ thị như hình vẽ. Cường độ dòng hiệu dụng trên mạch là</w:t>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position w:val="-10"/>
          <w:sz w:val="24"/>
          <w:szCs w:val="24"/>
          <w:lang w:val="pl-PL"/>
        </w:rPr>
      </w:pPr>
      <w:r w:rsidRPr="00DC1882">
        <w:rPr>
          <w:rFonts w:eastAsia="Times New Roman"/>
          <w:b/>
          <w:color w:val="0000FF"/>
          <w:sz w:val="24"/>
          <w:szCs w:val="24"/>
          <w:lang w:val="pl-PL"/>
        </w:rPr>
        <w:t>A.</w:t>
      </w:r>
      <w:r w:rsidRPr="00130036">
        <w:rPr>
          <w:rFonts w:eastAsia="Times New Roman"/>
          <w:sz w:val="24"/>
          <w:szCs w:val="24"/>
          <w:lang w:val="pl-PL"/>
        </w:rPr>
        <w:t xml:space="preserve"> </w:t>
      </w:r>
      <w:r w:rsidR="008614FF">
        <w:rPr>
          <w:rFonts w:eastAsia="Times New Roman"/>
          <w:noProof/>
          <w:position w:val="-10"/>
          <w:sz w:val="24"/>
          <w:szCs w:val="24"/>
        </w:rPr>
        <w:pict>
          <v:shape id="_x0000_i3388" type="#_x0000_t75" style="width:42pt;height:15pt;visibility:visible">
            <v:imagedata r:id="rId4400" o:title=""/>
          </v:shape>
        </w:pict>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sz w:val="24"/>
          <w:szCs w:val="24"/>
          <w:lang w:val="pl-PL"/>
        </w:rPr>
      </w:pPr>
      <w:r w:rsidRPr="00DC1882">
        <w:rPr>
          <w:rFonts w:eastAsia="Times New Roman"/>
          <w:b/>
          <w:color w:val="0000FF"/>
          <w:sz w:val="24"/>
          <w:szCs w:val="24"/>
          <w:lang w:val="pl-PL"/>
        </w:rPr>
        <w:t>B.</w:t>
      </w:r>
      <w:r w:rsidRPr="00130036">
        <w:rPr>
          <w:rFonts w:eastAsia="Times New Roman"/>
          <w:sz w:val="24"/>
          <w:szCs w:val="24"/>
          <w:lang w:val="pl-PL"/>
        </w:rPr>
        <w:t xml:space="preserve"> </w:t>
      </w:r>
      <w:r w:rsidR="008614FF">
        <w:rPr>
          <w:rFonts w:eastAsia="Times New Roman"/>
          <w:noProof/>
          <w:position w:val="-10"/>
          <w:sz w:val="24"/>
          <w:szCs w:val="24"/>
        </w:rPr>
        <w:pict>
          <v:shape id="_x0000_i3389" type="#_x0000_t75" style="width:49.5pt;height:15pt;visibility:visible">
            <v:imagedata r:id="rId4401" o:title=""/>
          </v:shape>
        </w:pict>
      </w:r>
    </w:p>
    <w:p w:rsidR="00DC1882" w:rsidRPr="00130036" w:rsidRDefault="00DC1882" w:rsidP="00540370">
      <w:pPr>
        <w:tabs>
          <w:tab w:val="left" w:pos="284"/>
          <w:tab w:val="left" w:pos="2694"/>
          <w:tab w:val="left" w:pos="4820"/>
          <w:tab w:val="left" w:pos="7513"/>
        </w:tabs>
        <w:spacing w:after="0"/>
        <w:ind w:left="284"/>
        <w:jc w:val="both"/>
        <w:rPr>
          <w:rFonts w:eastAsia="Times New Roman"/>
          <w:position w:val="-10"/>
          <w:sz w:val="24"/>
          <w:szCs w:val="24"/>
          <w:lang w:val="pl-PL"/>
        </w:rPr>
      </w:pPr>
      <w:r w:rsidRPr="00DC1882">
        <w:rPr>
          <w:rFonts w:eastAsia="Times New Roman"/>
          <w:b/>
          <w:color w:val="0000FF"/>
          <w:sz w:val="24"/>
          <w:szCs w:val="24"/>
          <w:lang w:val="pl-PL"/>
        </w:rPr>
        <w:t>C.</w:t>
      </w:r>
      <w:r w:rsidRPr="00130036">
        <w:rPr>
          <w:rFonts w:eastAsia="Times New Roman"/>
          <w:sz w:val="24"/>
          <w:szCs w:val="24"/>
          <w:lang w:val="pl-PL"/>
        </w:rPr>
        <w:t xml:space="preserve"> </w:t>
      </w:r>
      <w:r w:rsidR="008614FF">
        <w:rPr>
          <w:rFonts w:eastAsia="Times New Roman"/>
          <w:noProof/>
          <w:position w:val="-10"/>
          <w:sz w:val="24"/>
          <w:szCs w:val="24"/>
        </w:rPr>
        <w:pict>
          <v:shape id="Picture 4" o:spid="_x0000_i3390" type="#_x0000_t75" style="width:57pt;height:19.5pt;visibility:visible">
            <v:imagedata r:id="rId4402" o:title=""/>
          </v:shape>
        </w:pict>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spacing w:after="0"/>
        <w:ind w:left="284"/>
        <w:jc w:val="both"/>
        <w:rPr>
          <w:rFonts w:eastAsia="Times New Roman"/>
          <w:sz w:val="24"/>
          <w:szCs w:val="24"/>
          <w:lang w:val="pl-PL"/>
        </w:rPr>
      </w:pPr>
      <w:r w:rsidRPr="00DC1882">
        <w:rPr>
          <w:rFonts w:eastAsia="Times New Roman"/>
          <w:b/>
          <w:color w:val="0000FF"/>
          <w:sz w:val="24"/>
          <w:szCs w:val="24"/>
          <w:lang w:val="pl-PL"/>
        </w:rPr>
        <w:t>D.</w:t>
      </w:r>
      <w:r w:rsidRPr="00130036">
        <w:rPr>
          <w:rFonts w:eastAsia="Times New Roman"/>
          <w:sz w:val="24"/>
          <w:szCs w:val="24"/>
          <w:lang w:val="pl-PL"/>
        </w:rPr>
        <w:t xml:space="preserve"> </w:t>
      </w:r>
      <w:r w:rsidR="008614FF">
        <w:rPr>
          <w:rFonts w:eastAsia="Times New Roman"/>
          <w:noProof/>
          <w:position w:val="-10"/>
          <w:sz w:val="24"/>
          <w:szCs w:val="24"/>
        </w:rPr>
        <w:pict>
          <v:shape id="_x0000_i3391" type="#_x0000_t75" style="width:57pt;height:19.5pt;visibility:visible">
            <v:imagedata r:id="rId4403" o:title=""/>
          </v:shape>
        </w:pict>
      </w:r>
    </w:p>
    <w:p w:rsidR="00DC1882" w:rsidRPr="00130036" w:rsidRDefault="00DC1882" w:rsidP="00540370">
      <w:pPr>
        <w:tabs>
          <w:tab w:val="left" w:pos="284"/>
          <w:tab w:val="left" w:pos="2694"/>
          <w:tab w:val="left" w:pos="4820"/>
          <w:tab w:val="left" w:pos="7513"/>
        </w:tabs>
        <w:autoSpaceDE w:val="0"/>
        <w:autoSpaceDN w:val="0"/>
        <w:adjustRightInd w:val="0"/>
        <w:spacing w:after="0"/>
        <w:jc w:val="both"/>
        <w:rPr>
          <w:rFonts w:eastAsia="Times New Roman"/>
          <w:bCs/>
          <w:sz w:val="24"/>
          <w:szCs w:val="24"/>
          <w:lang w:val="pl-PL"/>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9 (VDT).</w:t>
      </w:r>
      <w:r w:rsidRPr="00130036">
        <w:rPr>
          <w:sz w:val="24"/>
          <w:szCs w:val="24"/>
        </w:rPr>
        <w:t xml:space="preserve"> Trong hiện tượng quang điện, công thoát của các electrôn quang điện của kim loại là 2 eV. Bước sóng giới hạn của kim loại có giá trị nào sau đây?</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621μm          </w:t>
      </w:r>
      <w:r w:rsidRPr="00130036">
        <w:rPr>
          <w:sz w:val="24"/>
          <w:szCs w:val="24"/>
        </w:rPr>
        <w:tab/>
      </w:r>
      <w:r w:rsidRPr="00DC1882">
        <w:rPr>
          <w:b/>
          <w:color w:val="0000FF"/>
          <w:sz w:val="24"/>
          <w:szCs w:val="24"/>
        </w:rPr>
        <w:t>B.</w:t>
      </w:r>
      <w:r w:rsidRPr="00130036">
        <w:rPr>
          <w:sz w:val="24"/>
          <w:szCs w:val="24"/>
        </w:rPr>
        <w:t xml:space="preserve"> 0,525μm           </w:t>
      </w:r>
      <w:r w:rsidRPr="00130036">
        <w:rPr>
          <w:sz w:val="24"/>
          <w:szCs w:val="24"/>
        </w:rPr>
        <w:tab/>
      </w:r>
      <w:r w:rsidRPr="00DC1882">
        <w:rPr>
          <w:b/>
          <w:color w:val="0000FF"/>
          <w:sz w:val="24"/>
          <w:szCs w:val="24"/>
        </w:rPr>
        <w:t>C.</w:t>
      </w:r>
      <w:r w:rsidRPr="00130036">
        <w:rPr>
          <w:sz w:val="24"/>
          <w:szCs w:val="24"/>
        </w:rPr>
        <w:t xml:space="preserve"> 0,675μm             </w:t>
      </w:r>
      <w:r w:rsidRPr="00130036">
        <w:rPr>
          <w:sz w:val="24"/>
          <w:szCs w:val="24"/>
        </w:rPr>
        <w:tab/>
      </w:r>
      <w:r w:rsidRPr="00DC1882">
        <w:rPr>
          <w:b/>
          <w:color w:val="0000FF"/>
          <w:sz w:val="24"/>
          <w:szCs w:val="24"/>
        </w:rPr>
        <w:t>D.</w:t>
      </w:r>
      <w:r w:rsidRPr="00130036">
        <w:rPr>
          <w:sz w:val="24"/>
          <w:szCs w:val="24"/>
        </w:rPr>
        <w:t> 0,585μ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30 (VDT).</w:t>
      </w:r>
      <w:r w:rsidRPr="00130036">
        <w:rPr>
          <w:sz w:val="24"/>
          <w:szCs w:val="24"/>
        </w:rPr>
        <w:t xml:space="preserve"> </w:t>
      </w:r>
      <w:r w:rsidRPr="00130036">
        <w:rPr>
          <w:rFonts w:eastAsia="Times New Roman"/>
          <w:sz w:val="24"/>
          <w:szCs w:val="24"/>
        </w:rPr>
        <w:t>Trên một đường thẳng, một vật nhỏ có khối lượng 250 g dao động điều hòa mà cứ mỗi giây thực hiện 4 dao động toàn phần. Động năng cực đại trong quá trình dao động là 0,288 J. Lấy π</w:t>
      </w:r>
      <w:r w:rsidRPr="00130036">
        <w:rPr>
          <w:rFonts w:eastAsia="Times New Roman"/>
          <w:sz w:val="24"/>
          <w:szCs w:val="24"/>
          <w:vertAlign w:val="superscript"/>
        </w:rPr>
        <w:t>2</w:t>
      </w:r>
      <w:r w:rsidRPr="00130036">
        <w:rPr>
          <w:rFonts w:eastAsia="Times New Roman"/>
          <w:sz w:val="24"/>
          <w:szCs w:val="24"/>
        </w:rPr>
        <w:t> = 10. Chiều dài quỹ đạo dao động của vật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bCs/>
          <w:sz w:val="24"/>
          <w:szCs w:val="24"/>
        </w:rPr>
        <w:t xml:space="preserve">  </w:t>
      </w:r>
      <w:r w:rsidRPr="00130036">
        <w:rPr>
          <w:rFonts w:eastAsia="Times New Roman"/>
          <w:b/>
          <w:bCs/>
          <w:sz w:val="24"/>
          <w:szCs w:val="24"/>
        </w:rPr>
        <w:tab/>
      </w:r>
      <w:r w:rsidRPr="00DC1882">
        <w:rPr>
          <w:rFonts w:eastAsia="Times New Roman"/>
          <w:b/>
          <w:color w:val="0000FF"/>
          <w:sz w:val="24"/>
          <w:szCs w:val="24"/>
        </w:rPr>
        <w:t>A.</w:t>
      </w:r>
      <w:r w:rsidRPr="00130036">
        <w:rPr>
          <w:rFonts w:eastAsia="Times New Roman"/>
          <w:sz w:val="24"/>
          <w:szCs w:val="24"/>
        </w:rPr>
        <w:t xml:space="preserve"> 5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B.</w:t>
      </w:r>
      <w:r w:rsidRPr="00130036">
        <w:rPr>
          <w:rFonts w:eastAsia="Times New Roman"/>
          <w:sz w:val="24"/>
          <w:szCs w:val="24"/>
        </w:rPr>
        <w:t xml:space="preserve"> 6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C.</w:t>
      </w:r>
      <w:r w:rsidRPr="00130036">
        <w:rPr>
          <w:rFonts w:eastAsia="Times New Roman"/>
          <w:sz w:val="24"/>
          <w:szCs w:val="24"/>
        </w:rPr>
        <w:t xml:space="preserve"> 10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D.</w:t>
      </w:r>
      <w:r w:rsidRPr="00130036">
        <w:rPr>
          <w:rFonts w:eastAsia="Times New Roman"/>
          <w:sz w:val="24"/>
          <w:szCs w:val="24"/>
        </w:rPr>
        <w:t xml:space="preserve"> 12 c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1 (VDT).</w:t>
      </w:r>
      <w:r w:rsidRPr="00130036">
        <w:rPr>
          <w:sz w:val="24"/>
          <w:szCs w:val="24"/>
        </w:rPr>
        <w:t xml:space="preserve"> Một máy phát điện xoay chiều một pha có hai cặp cực, rôto quay mỗi phút 1500 vòng. Một máy phát điện xoay chiều một pha khác có rôto gồm 8 cực, nó phải quay với tốc độ bằng bao nhiêu để phát ra dòng điện cùng tần số với máy thứ nhất?</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375 vòng/phút.     </w:t>
      </w:r>
      <w:r w:rsidRPr="00130036">
        <w:rPr>
          <w:sz w:val="24"/>
          <w:szCs w:val="24"/>
        </w:rPr>
        <w:tab/>
      </w:r>
      <w:r w:rsidRPr="00DC1882">
        <w:rPr>
          <w:b/>
          <w:color w:val="0000FF"/>
          <w:sz w:val="24"/>
          <w:szCs w:val="24"/>
        </w:rPr>
        <w:t>B.</w:t>
      </w:r>
      <w:r w:rsidRPr="00130036">
        <w:rPr>
          <w:sz w:val="24"/>
          <w:szCs w:val="24"/>
        </w:rPr>
        <w:t xml:space="preserve"> 625 vòng/phút.      </w:t>
      </w:r>
      <w:r w:rsidRPr="00DC1882">
        <w:rPr>
          <w:b/>
          <w:color w:val="0000FF"/>
          <w:sz w:val="24"/>
          <w:szCs w:val="24"/>
        </w:rPr>
        <w:t>C.</w:t>
      </w:r>
      <w:r w:rsidRPr="00130036">
        <w:rPr>
          <w:sz w:val="24"/>
          <w:szCs w:val="24"/>
        </w:rPr>
        <w:t xml:space="preserve"> 750 vòng/phút.      </w:t>
      </w:r>
      <w:r w:rsidRPr="00130036">
        <w:rPr>
          <w:sz w:val="24"/>
          <w:szCs w:val="24"/>
        </w:rPr>
        <w:tab/>
      </w:r>
      <w:r w:rsidRPr="00DC1882">
        <w:rPr>
          <w:b/>
          <w:color w:val="0000FF"/>
          <w:sz w:val="24"/>
          <w:szCs w:val="24"/>
        </w:rPr>
        <w:t>D.</w:t>
      </w:r>
      <w:r w:rsidRPr="00130036">
        <w:rPr>
          <w:sz w:val="24"/>
          <w:szCs w:val="24"/>
        </w:rPr>
        <w:t xml:space="preserve"> 1200 vòng/phút.</w:t>
      </w:r>
    </w:p>
    <w:p w:rsidR="00DC1882" w:rsidRPr="00130036" w:rsidRDefault="00DC1882" w:rsidP="00540370">
      <w:pPr>
        <w:widowControl w:val="0"/>
        <w:tabs>
          <w:tab w:val="left" w:pos="284"/>
          <w:tab w:val="left" w:pos="709"/>
          <w:tab w:val="left" w:pos="810"/>
          <w:tab w:val="left" w:pos="900"/>
          <w:tab w:val="left" w:pos="1170"/>
          <w:tab w:val="left" w:pos="2694"/>
          <w:tab w:val="left" w:pos="4820"/>
          <w:tab w:val="left" w:pos="7513"/>
        </w:tabs>
        <w:autoSpaceDE w:val="0"/>
        <w:autoSpaceDN w:val="0"/>
        <w:adjustRightInd w:val="0"/>
        <w:spacing w:after="0"/>
        <w:jc w:val="both"/>
        <w:rPr>
          <w:rFonts w:eastAsia="Times New Roman"/>
          <w:sz w:val="24"/>
          <w:szCs w:val="24"/>
        </w:rPr>
      </w:pPr>
      <w:r w:rsidRPr="005E49AC">
        <w:rPr>
          <w:rFonts w:eastAsia="Times New Roman"/>
          <w:b/>
          <w:color w:val="0000FF"/>
          <w:sz w:val="24"/>
          <w:szCs w:val="24"/>
        </w:rPr>
        <w:t>Câu 32 (VDT).</w:t>
      </w:r>
      <w:r w:rsidRPr="00900F53">
        <w:rPr>
          <w:rFonts w:eastAsia="Times New Roman"/>
          <w:sz w:val="24"/>
          <w:szCs w:val="24"/>
        </w:rPr>
        <w:t xml:space="preserve"> </w:t>
      </w:r>
      <w:r w:rsidRPr="00130036">
        <w:rPr>
          <w:rFonts w:eastAsia="Times New Roman"/>
          <w:sz w:val="24"/>
          <w:szCs w:val="24"/>
        </w:rPr>
        <w:t>Một sóng điện từ có tần số 30 MHz thì có bước sóng là</w:t>
      </w:r>
    </w:p>
    <w:p w:rsidR="00DC1882" w:rsidRPr="00130036" w:rsidRDefault="00DC1882" w:rsidP="00540370">
      <w:pPr>
        <w:tabs>
          <w:tab w:val="left" w:pos="284"/>
          <w:tab w:val="left" w:pos="810"/>
          <w:tab w:val="left" w:pos="900"/>
          <w:tab w:val="left" w:pos="2694"/>
          <w:tab w:val="left" w:pos="4820"/>
          <w:tab w:val="left" w:pos="7513"/>
        </w:tabs>
        <w:spacing w:after="0"/>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16 m.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9 m.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0 m.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6 m.</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t>Câu 33 (VDT).</w:t>
      </w:r>
      <w:r w:rsidRPr="00900F53">
        <w:rPr>
          <w:rFonts w:eastAsia="Times New Roman"/>
          <w:sz w:val="24"/>
          <w:szCs w:val="24"/>
        </w:rPr>
        <w:t xml:space="preserve"> </w:t>
      </w:r>
      <w:r w:rsidRPr="00130036">
        <w:rPr>
          <w:sz w:val="24"/>
          <w:szCs w:val="24"/>
        </w:rPr>
        <w:t>Một lò phản ứng phân hạch có công suất 200 MW. Cho rằng toàn bộ năng lượng mà lò phản ứng này sinh ra đều do sự phân hạch của </w:t>
      </w:r>
      <w:r w:rsidRPr="00900F53">
        <w:rPr>
          <w:sz w:val="24"/>
          <w:szCs w:val="24"/>
        </w:rPr>
        <w:fldChar w:fldCharType="begin"/>
      </w:r>
      <w:r w:rsidRPr="00900F53">
        <w:rPr>
          <w:sz w:val="24"/>
          <w:szCs w:val="24"/>
        </w:rPr>
        <w:instrText xml:space="preserve"> QUOTE </w:instrText>
      </w:r>
      <w:r w:rsidR="004D68EB">
        <w:rPr>
          <w:position w:val="-11"/>
        </w:rPr>
        <w:pict>
          <v:shape id="_x0000_i3392"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2667&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2667&quot; wsp:rsidP=&quot;00A92667&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instrText xml:space="preserve"> </w:instrText>
      </w:r>
      <w:r w:rsidRPr="00900F53">
        <w:rPr>
          <w:sz w:val="24"/>
          <w:szCs w:val="24"/>
        </w:rPr>
        <w:fldChar w:fldCharType="separate"/>
      </w:r>
      <w:r w:rsidR="004D68EB">
        <w:rPr>
          <w:position w:val="-11"/>
        </w:rPr>
        <w:pict>
          <v:shape id="_x0000_i3393"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2667&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2667&quot; wsp:rsidP=&quot;00A92667&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fldChar w:fldCharType="end"/>
      </w:r>
      <w:r w:rsidRPr="00130036">
        <w:rPr>
          <w:sz w:val="24"/>
          <w:szCs w:val="24"/>
        </w:rPr>
        <w:t> và đồng vị này chỉ bị tiêu hao bởi quá trình phân hạch. Coi mỗi năm có 365 ngày; mỗi phân hạch sinh ra 200 MeV. Khối lượng </w:t>
      </w:r>
      <w:r w:rsidRPr="00900F53">
        <w:rPr>
          <w:sz w:val="24"/>
          <w:szCs w:val="24"/>
        </w:rPr>
        <w:fldChar w:fldCharType="begin"/>
      </w:r>
      <w:r w:rsidRPr="00900F53">
        <w:rPr>
          <w:sz w:val="24"/>
          <w:szCs w:val="24"/>
        </w:rPr>
        <w:instrText xml:space="preserve"> QUOTE </w:instrText>
      </w:r>
      <w:r w:rsidR="004D68EB">
        <w:rPr>
          <w:position w:val="-11"/>
        </w:rPr>
        <w:pict>
          <v:shape id="_x0000_i3394"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96110&quot;/&gt;&lt;wsp:rsid wsp:val=&quot;00FA0ECE&quot;/&gt;&lt;wsp:rsid wsp:val=&quot;00FC4DDA&quot;/&gt;&lt;wsp:rsid wsp:val=&quot;00FE3F75&quot;/&gt;&lt;wsp:rsid wsp:val=&quot;00FE55FF&quot;/&gt;&lt;/wsp:rsids&gt;&lt;/w:docPr&gt;&lt;w:body&gt;&lt;wx:sect&gt;&lt;w:p wsp:rsidR=&quot;00000000&quot; wsp:rsidRDefault=&quot;00F96110&quot; wsp:rsidP=&quot;00F9611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instrText xml:space="preserve"> </w:instrText>
      </w:r>
      <w:r w:rsidRPr="00900F53">
        <w:rPr>
          <w:sz w:val="24"/>
          <w:szCs w:val="24"/>
        </w:rPr>
        <w:fldChar w:fldCharType="separate"/>
      </w:r>
      <w:r w:rsidR="004D68EB">
        <w:rPr>
          <w:position w:val="-11"/>
        </w:rPr>
        <w:pict>
          <v:shape id="_x0000_i3395"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96110&quot;/&gt;&lt;wsp:rsid wsp:val=&quot;00FA0ECE&quot;/&gt;&lt;wsp:rsid wsp:val=&quot;00FC4DDA&quot;/&gt;&lt;wsp:rsid wsp:val=&quot;00FE3F75&quot;/&gt;&lt;wsp:rsid wsp:val=&quot;00FE55FF&quot;/&gt;&lt;/wsp:rsids&gt;&lt;/w:docPr&gt;&lt;w:body&gt;&lt;wx:sect&gt;&lt;w:p wsp:rsidR=&quot;00000000&quot; wsp:rsidRDefault=&quot;00F96110&quot; wsp:rsidP=&quot;00F9611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fldChar w:fldCharType="end"/>
      </w:r>
      <w:r w:rsidRPr="00130036">
        <w:rPr>
          <w:sz w:val="24"/>
          <w:szCs w:val="24"/>
        </w:rPr>
        <w:t> mà lò phản ứng tiêu thụ trong 3 năm là:</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ab/>
      </w:r>
      <w:r w:rsidRPr="00DC1882">
        <w:rPr>
          <w:b/>
          <w:color w:val="0000FF"/>
          <w:sz w:val="24"/>
          <w:szCs w:val="24"/>
        </w:rPr>
        <w:t>A.</w:t>
      </w:r>
      <w:r w:rsidRPr="00130036">
        <w:rPr>
          <w:sz w:val="24"/>
          <w:szCs w:val="24"/>
        </w:rPr>
        <w:t xml:space="preserve"> 461,6g</w:t>
      </w:r>
      <w:r w:rsidRPr="00130036">
        <w:rPr>
          <w:bCs/>
          <w:sz w:val="24"/>
          <w:szCs w:val="24"/>
        </w:rPr>
        <w:t xml:space="preserve">        </w:t>
      </w:r>
      <w:r w:rsidRPr="00130036">
        <w:rPr>
          <w:bCs/>
          <w:sz w:val="24"/>
          <w:szCs w:val="24"/>
        </w:rPr>
        <w:tab/>
      </w:r>
      <w:r w:rsidRPr="00DC1882">
        <w:rPr>
          <w:b/>
          <w:color w:val="0000FF"/>
          <w:sz w:val="24"/>
          <w:szCs w:val="24"/>
        </w:rPr>
        <w:t>B.</w:t>
      </w:r>
      <w:r w:rsidRPr="00130036">
        <w:rPr>
          <w:b/>
          <w:sz w:val="24"/>
          <w:szCs w:val="24"/>
        </w:rPr>
        <w:t xml:space="preserve"> </w:t>
      </w:r>
      <w:r w:rsidRPr="00130036">
        <w:rPr>
          <w:sz w:val="24"/>
          <w:szCs w:val="24"/>
        </w:rPr>
        <w:t>461,6kg</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230,8kg</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230,8g</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vi-VN"/>
        </w:rPr>
      </w:pPr>
      <w:r w:rsidRPr="005E49AC">
        <w:rPr>
          <w:rFonts w:eastAsia="Times New Roman"/>
          <w:b/>
          <w:color w:val="0000FF"/>
          <w:sz w:val="24"/>
          <w:szCs w:val="24"/>
        </w:rPr>
        <w:t>Câu 34 (VDT).</w:t>
      </w:r>
      <w:r w:rsidRPr="00900F53">
        <w:rPr>
          <w:rFonts w:eastAsia="Times New Roman"/>
          <w:sz w:val="24"/>
          <w:szCs w:val="24"/>
          <w:lang w:val="vi-VN"/>
        </w:rPr>
        <w:t xml:space="preserve"> </w:t>
      </w:r>
      <w:r w:rsidRPr="00130036">
        <w:rPr>
          <w:rFonts w:eastAsia="Times New Roman"/>
          <w:sz w:val="24"/>
          <w:szCs w:val="24"/>
          <w:lang w:val="vi-VN"/>
        </w:rPr>
        <w:t>Trong thí nghiệm khe Young về ánh sáng, người ta quan sát trên màn khoảng cách từ vân sáng trung tâm đến vân sáng thứ 10 là 2mm, trường giao thoa rộng 8mm. Tổng số vân sáng và vân tối quan sát được trong trường giao thoa là</w:t>
      </w:r>
    </w:p>
    <w:p w:rsidR="00DC1882" w:rsidRPr="00130036" w:rsidRDefault="00DC1882" w:rsidP="00540370">
      <w:pPr>
        <w:tabs>
          <w:tab w:val="left" w:pos="284"/>
          <w:tab w:val="left" w:pos="2694"/>
          <w:tab w:val="left" w:pos="4820"/>
          <w:tab w:val="left" w:pos="7513"/>
        </w:tabs>
        <w:spacing w:after="0"/>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vi-VN"/>
        </w:rPr>
        <w:t>A.</w:t>
      </w:r>
      <w:r w:rsidRPr="00130036">
        <w:rPr>
          <w:rFonts w:eastAsia="Times New Roman"/>
          <w:sz w:val="24"/>
          <w:szCs w:val="24"/>
          <w:lang w:val="vi-VN"/>
        </w:rPr>
        <w:t xml:space="preserve"> 41</w:t>
      </w:r>
      <w:r w:rsidRPr="00130036">
        <w:rPr>
          <w:rFonts w:eastAsia="Times New Roman"/>
          <w:sz w:val="24"/>
          <w:szCs w:val="24"/>
          <w:lang w:val="vi-VN"/>
        </w:rPr>
        <w:tab/>
      </w:r>
      <w:r w:rsidRPr="00DC1882">
        <w:rPr>
          <w:rFonts w:eastAsia="Times New Roman"/>
          <w:b/>
          <w:color w:val="0000FF"/>
          <w:sz w:val="24"/>
          <w:szCs w:val="24"/>
          <w:lang w:val="vi-VN"/>
        </w:rPr>
        <w:t>B.</w:t>
      </w:r>
      <w:r w:rsidRPr="00130036">
        <w:rPr>
          <w:rFonts w:eastAsia="Times New Roman"/>
          <w:sz w:val="24"/>
          <w:szCs w:val="24"/>
          <w:lang w:val="vi-VN"/>
        </w:rPr>
        <w:t xml:space="preserve"> 43 </w:t>
      </w:r>
      <w:r w:rsidRPr="00130036">
        <w:rPr>
          <w:rFonts w:eastAsia="Times New Roman"/>
          <w:sz w:val="24"/>
          <w:szCs w:val="24"/>
          <w:lang w:val="vi-VN"/>
        </w:rPr>
        <w:tab/>
      </w:r>
      <w:r w:rsidRPr="00DC1882">
        <w:rPr>
          <w:rFonts w:eastAsia="Times New Roman"/>
          <w:b/>
          <w:color w:val="0000FF"/>
          <w:sz w:val="24"/>
          <w:szCs w:val="24"/>
          <w:lang w:val="vi-VN"/>
        </w:rPr>
        <w:t>C.</w:t>
      </w:r>
      <w:r w:rsidRPr="00130036">
        <w:rPr>
          <w:rFonts w:eastAsia="Times New Roman"/>
          <w:sz w:val="24"/>
          <w:szCs w:val="24"/>
          <w:lang w:val="vi-VN"/>
        </w:rPr>
        <w:t xml:space="preserve"> 81 </w:t>
      </w:r>
      <w:r w:rsidRPr="00130036">
        <w:rPr>
          <w:rFonts w:eastAsia="Times New Roman"/>
          <w:sz w:val="24"/>
          <w:szCs w:val="24"/>
          <w:lang w:val="vi-VN"/>
        </w:rPr>
        <w:tab/>
      </w:r>
      <w:r w:rsidRPr="00DC1882">
        <w:rPr>
          <w:rFonts w:eastAsia="Times New Roman"/>
          <w:b/>
          <w:color w:val="0000FF"/>
          <w:sz w:val="24"/>
          <w:szCs w:val="24"/>
          <w:lang w:val="vi-VN"/>
        </w:rPr>
        <w:t>D.</w:t>
      </w:r>
      <w:r w:rsidRPr="00130036">
        <w:rPr>
          <w:rFonts w:eastAsia="Times New Roman"/>
          <w:sz w:val="24"/>
          <w:szCs w:val="24"/>
          <w:lang w:val="vi-VN"/>
        </w:rPr>
        <w:t xml:space="preserve"> 83</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lastRenderedPageBreak/>
        <w:t>Câu 35 (VDT).</w:t>
      </w:r>
      <w:r w:rsidRPr="00130036">
        <w:rPr>
          <w:rFonts w:eastAsia="Times New Roman"/>
          <w:sz w:val="24"/>
          <w:szCs w:val="24"/>
        </w:rPr>
        <w:t xml:space="preserve"> </w:t>
      </w:r>
      <w:r w:rsidRPr="00130036">
        <w:rPr>
          <w:sz w:val="24"/>
          <w:szCs w:val="24"/>
        </w:rPr>
        <w:t>Khi êlectron trong nguyên tử hiđrô chuyển từ quỹ đạo dừng có năng</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lượng E</w:t>
      </w:r>
      <w:r w:rsidRPr="00130036">
        <w:rPr>
          <w:sz w:val="24"/>
          <w:szCs w:val="24"/>
          <w:vertAlign w:val="subscript"/>
        </w:rPr>
        <w:t xml:space="preserve">2 </w:t>
      </w:r>
      <w:r w:rsidRPr="00130036">
        <w:rPr>
          <w:sz w:val="24"/>
          <w:szCs w:val="24"/>
        </w:rPr>
        <w:t>= −0,85eV sang quỹ đạo dừng có năng lượng E</w:t>
      </w:r>
      <w:r w:rsidRPr="00130036">
        <w:rPr>
          <w:sz w:val="24"/>
          <w:szCs w:val="24"/>
          <w:vertAlign w:val="subscript"/>
        </w:rPr>
        <w:t xml:space="preserve">1 </w:t>
      </w:r>
      <w:r w:rsidRPr="00130036">
        <w:rPr>
          <w:sz w:val="24"/>
          <w:szCs w:val="24"/>
        </w:rPr>
        <w:t>= −13,60 eV thì nguyên tử phát bức xạ điện từ có bước só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4340μm.        </w:t>
      </w:r>
      <w:r w:rsidRPr="00130036">
        <w:rPr>
          <w:sz w:val="24"/>
          <w:szCs w:val="24"/>
        </w:rPr>
        <w:tab/>
      </w:r>
      <w:r w:rsidRPr="00DC1882">
        <w:rPr>
          <w:b/>
          <w:color w:val="0000FF"/>
          <w:sz w:val="24"/>
          <w:szCs w:val="24"/>
        </w:rPr>
        <w:t>B.</w:t>
      </w:r>
      <w:r w:rsidRPr="00130036">
        <w:rPr>
          <w:sz w:val="24"/>
          <w:szCs w:val="24"/>
        </w:rPr>
        <w:t xml:space="preserve"> 0,4860μm.         </w:t>
      </w:r>
      <w:r w:rsidRPr="00130036">
        <w:rPr>
          <w:sz w:val="24"/>
          <w:szCs w:val="24"/>
        </w:rPr>
        <w:tab/>
      </w:r>
      <w:r w:rsidRPr="00DC1882">
        <w:rPr>
          <w:b/>
          <w:color w:val="0000FF"/>
          <w:sz w:val="24"/>
          <w:szCs w:val="24"/>
        </w:rPr>
        <w:t>C.</w:t>
      </w:r>
      <w:r w:rsidRPr="00130036">
        <w:rPr>
          <w:sz w:val="24"/>
          <w:szCs w:val="24"/>
        </w:rPr>
        <w:t xml:space="preserve"> 0,0974μm.         </w:t>
      </w:r>
      <w:r w:rsidRPr="00130036">
        <w:rPr>
          <w:sz w:val="24"/>
          <w:szCs w:val="24"/>
        </w:rPr>
        <w:tab/>
      </w:r>
      <w:r w:rsidRPr="00DC1882">
        <w:rPr>
          <w:b/>
          <w:color w:val="0000FF"/>
          <w:sz w:val="24"/>
          <w:szCs w:val="24"/>
        </w:rPr>
        <w:t>D.</w:t>
      </w:r>
      <w:r w:rsidRPr="00130036">
        <w:rPr>
          <w:sz w:val="24"/>
          <w:szCs w:val="24"/>
        </w:rPr>
        <w:t> 0,6563μ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6 (VDT).</w:t>
      </w:r>
      <w:r w:rsidRPr="00130036">
        <w:rPr>
          <w:sz w:val="24"/>
          <w:szCs w:val="24"/>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200 lên 272.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này cung cấp đủ điện năng cho</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290 hộ dân.         </w:t>
      </w:r>
      <w:r w:rsidRPr="00130036">
        <w:rPr>
          <w:sz w:val="24"/>
          <w:szCs w:val="24"/>
        </w:rPr>
        <w:tab/>
      </w:r>
      <w:r w:rsidRPr="00DC1882">
        <w:rPr>
          <w:b/>
          <w:color w:val="0000FF"/>
          <w:sz w:val="24"/>
          <w:szCs w:val="24"/>
        </w:rPr>
        <w:t>B.</w:t>
      </w:r>
      <w:r w:rsidRPr="00130036">
        <w:rPr>
          <w:sz w:val="24"/>
          <w:szCs w:val="24"/>
        </w:rPr>
        <w:t xml:space="preserve"> 312 hộ dân.           </w:t>
      </w:r>
      <w:r w:rsidRPr="00130036">
        <w:rPr>
          <w:sz w:val="24"/>
          <w:szCs w:val="24"/>
        </w:rPr>
        <w:tab/>
      </w:r>
      <w:r w:rsidRPr="00DC1882">
        <w:rPr>
          <w:b/>
          <w:color w:val="0000FF"/>
          <w:sz w:val="24"/>
          <w:szCs w:val="24"/>
        </w:rPr>
        <w:t>C.</w:t>
      </w:r>
      <w:r w:rsidRPr="00130036">
        <w:rPr>
          <w:sz w:val="24"/>
          <w:szCs w:val="24"/>
        </w:rPr>
        <w:t xml:space="preserve"> 332 hộ dân.         </w:t>
      </w:r>
      <w:r w:rsidRPr="00130036">
        <w:rPr>
          <w:sz w:val="24"/>
          <w:szCs w:val="24"/>
        </w:rPr>
        <w:tab/>
      </w:r>
      <w:r w:rsidRPr="00DC1882">
        <w:rPr>
          <w:b/>
          <w:color w:val="0000FF"/>
          <w:sz w:val="24"/>
          <w:szCs w:val="24"/>
        </w:rPr>
        <w:t>D.</w:t>
      </w:r>
      <w:r w:rsidRPr="00130036">
        <w:rPr>
          <w:sz w:val="24"/>
          <w:szCs w:val="24"/>
        </w:rPr>
        <w:t xml:space="preserve"> 292 hộ dâ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b/>
          <w:color w:val="0000FF"/>
          <w:sz w:val="24"/>
          <w:szCs w:val="24"/>
        </w:rPr>
        <w:t>Câu 37 (VDC).</w:t>
      </w:r>
      <w:r w:rsidRPr="00130036">
        <w:rPr>
          <w:sz w:val="24"/>
          <w:szCs w:val="24"/>
        </w:rPr>
        <w:t xml:space="preserve"> </w:t>
      </w:r>
      <w:r w:rsidRPr="00130036">
        <w:rPr>
          <w:rFonts w:eastAsia="Times New Roman"/>
          <w:sz w:val="24"/>
          <w:szCs w:val="24"/>
        </w:rPr>
        <w:t>Từ không khí, chiếu chùm sáng hẹp (coi như một tia sáng) gồm hai bức xạ đơn sắc màu đỏ và màu tím tới mặt nước với góc tới 53</w:t>
      </w:r>
      <w:r w:rsidRPr="00130036">
        <w:rPr>
          <w:rFonts w:eastAsia="Times New Roman"/>
          <w:sz w:val="24"/>
          <w:szCs w:val="24"/>
          <w:vertAlign w:val="superscript"/>
        </w:rPr>
        <w:t>o</w:t>
      </w:r>
      <w:r w:rsidRPr="00130036">
        <w:rPr>
          <w:rFonts w:eastAsia="Times New Roman"/>
          <w:sz w:val="24"/>
          <w:szCs w:val="24"/>
        </w:rPr>
        <w:t xml:space="preserve"> thì xảy ra hiện tượng phản xạ và khúc xạ. Biết tia khúc xạ màu đỏ vuông góc với tia phản xạ, góc giữa tia khúc xạ màu tím và tia khúc xạ màu đỏ là 0,5</w:t>
      </w:r>
      <w:r w:rsidRPr="00130036">
        <w:rPr>
          <w:rFonts w:eastAsia="Times New Roman"/>
          <w:sz w:val="24"/>
          <w:szCs w:val="24"/>
          <w:vertAlign w:val="superscript"/>
        </w:rPr>
        <w:t>o</w:t>
      </w:r>
      <w:r w:rsidRPr="00130036">
        <w:rPr>
          <w:rFonts w:eastAsia="Times New Roman"/>
          <w:sz w:val="24"/>
          <w:szCs w:val="24"/>
        </w:rPr>
        <w:t xml:space="preserve">. Chiết suất của nước đối với tia sáng màu tím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rPr>
      </w:pPr>
      <w:r w:rsidRPr="00DC1882">
        <w:rPr>
          <w:rFonts w:eastAsia="Times New Roman"/>
          <w:b/>
          <w:color w:val="0000FF"/>
          <w:sz w:val="24"/>
          <w:szCs w:val="24"/>
        </w:rPr>
        <w:t>A.</w:t>
      </w:r>
      <w:r w:rsidRPr="00130036">
        <w:rPr>
          <w:rFonts w:eastAsia="Times New Roman"/>
          <w:sz w:val="24"/>
          <w:szCs w:val="24"/>
        </w:rPr>
        <w:t xml:space="preserve"> 1,333.</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1,312.</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327.</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1,343.</w:t>
      </w:r>
    </w:p>
    <w:p w:rsidR="00DC1882" w:rsidRPr="00130036" w:rsidRDefault="008614FF" w:rsidP="00540370">
      <w:pPr>
        <w:tabs>
          <w:tab w:val="left" w:pos="284"/>
          <w:tab w:val="left" w:pos="2694"/>
          <w:tab w:val="left" w:pos="4820"/>
          <w:tab w:val="left" w:pos="7513"/>
        </w:tabs>
        <w:spacing w:after="0"/>
        <w:jc w:val="both"/>
        <w:rPr>
          <w:rFonts w:eastAsia="Times New Roman"/>
          <w:sz w:val="24"/>
          <w:szCs w:val="24"/>
          <w:lang w:val="nb-NO"/>
        </w:rPr>
      </w:pPr>
      <w:r>
        <w:rPr>
          <w:noProof/>
        </w:rPr>
        <w:pict>
          <v:shape id="Picture 21" o:spid="_x0000_s1961" type="#_x0000_t75" style="position:absolute;left:0;text-align:left;margin-left:418.3pt;margin-top:8.4pt;width:76.4pt;height:69.8pt;z-index:251720192;visibility:visible" o:allowincell="f">
            <v:imagedata r:id="rId4405" o:title=""/>
            <w10:wrap type="square"/>
          </v:shape>
        </w:pict>
      </w:r>
      <w:r w:rsidR="00DC1882" w:rsidRPr="005E49AC">
        <w:rPr>
          <w:b/>
          <w:color w:val="0000FF"/>
          <w:sz w:val="24"/>
          <w:szCs w:val="24"/>
        </w:rPr>
        <w:t>Câu 38 (VDC).</w:t>
      </w:r>
      <w:r w:rsidR="00DC1882" w:rsidRPr="00130036">
        <w:rPr>
          <w:sz w:val="24"/>
          <w:szCs w:val="24"/>
        </w:rPr>
        <w:t xml:space="preserve"> </w:t>
      </w:r>
      <w:r w:rsidR="00DC1882" w:rsidRPr="00130036">
        <w:rPr>
          <w:rFonts w:eastAsia="Times New Roman"/>
          <w:sz w:val="24"/>
          <w:szCs w:val="24"/>
          <w:lang w:val="nb-NO"/>
        </w:rPr>
        <w:t>Cho hai vật dao động điều hoà dọc theo hai đường thẳng cùng song song với trục Ox. Vị trí cân bằng của mỗi vật nằm trên đường thẳng vuông góc với trục Ox tại O. Trong hệ trục vuông góc xOv, đường (1) là đồ thị biểu diễ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130036">
        <w:rPr>
          <w:rFonts w:eastAsia="Times New Roman"/>
          <w:sz w:val="24"/>
          <w:szCs w:val="24"/>
          <w:lang w:val="nb-NO"/>
        </w:rPr>
        <w:t xml:space="preserve">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w:t>
      </w:r>
      <w:r w:rsidRPr="00130036">
        <w:rPr>
          <w:rFonts w:eastAsia="Times New Roman"/>
          <w:position w:val="-24"/>
          <w:sz w:val="24"/>
          <w:szCs w:val="24"/>
          <w:lang w:val="nb-NO"/>
        </w:rPr>
        <w:object w:dxaOrig="220" w:dyaOrig="620">
          <v:shape id="_x0000_i3396" type="#_x0000_t75" style="width:11.25pt;height:30.75pt" o:ole="">
            <v:imagedata r:id="rId4406" o:title=""/>
          </v:shape>
          <o:OLEObject Type="Embed" ProgID="Equation.DSMT4" ShapeID="_x0000_i3396" DrawAspect="Content" ObjectID="_1693757458" r:id="rId4407"/>
        </w:object>
      </w:r>
      <w:r w:rsidRPr="00130036">
        <w:rPr>
          <w:rFonts w:eastAsia="Times New Roman"/>
          <w:sz w:val="24"/>
          <w:szCs w:val="24"/>
          <w:lang w:val="nb-NO"/>
        </w:rPr>
        <w:t>.</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3.</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27.</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w:t>
      </w:r>
      <w:r w:rsidRPr="00130036">
        <w:rPr>
          <w:rFonts w:eastAsia="Times New Roman"/>
          <w:position w:val="-24"/>
          <w:sz w:val="24"/>
          <w:szCs w:val="24"/>
          <w:lang w:val="nb-NO"/>
        </w:rPr>
        <w:object w:dxaOrig="360" w:dyaOrig="620">
          <v:shape id="_x0000_i3397" type="#_x0000_t75" style="width:18pt;height:30.75pt" o:ole="">
            <v:imagedata r:id="rId4408" o:title=""/>
          </v:shape>
          <o:OLEObject Type="Embed" ProgID="Equation.DSMT4" ShapeID="_x0000_i3397" DrawAspect="Content" ObjectID="_1693757459" r:id="rId4409"/>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rFonts w:eastAsia="Times New Roman"/>
          <w:b/>
          <w:color w:val="0000FF"/>
          <w:sz w:val="24"/>
          <w:szCs w:val="24"/>
        </w:rPr>
        <w:t>Câu 39 (VDC).</w:t>
      </w:r>
      <w:r w:rsidRPr="00130036">
        <w:rPr>
          <w:rFonts w:eastAsia="Times New Roman"/>
          <w:sz w:val="24"/>
          <w:szCs w:val="24"/>
        </w:rPr>
        <w:t xml:space="preserve"> Ở mặt chất lỏng có 2 nguồn kết hợp đặt tại A và B dao động điều hoà, cùng pha theo phương thẳng đứng. Ax là nửa đường thẳng nằm ở mặt chất lỏng và vuông góc với A</w:t>
      </w:r>
      <w:r w:rsidRPr="00DC1882">
        <w:rPr>
          <w:rFonts w:eastAsia="Times New Roman"/>
          <w:b/>
          <w:color w:val="0000FF"/>
          <w:sz w:val="24"/>
          <w:szCs w:val="24"/>
        </w:rPr>
        <w:t>B.</w:t>
      </w:r>
      <w:r w:rsidRPr="00130036">
        <w:rPr>
          <w:rFonts w:eastAsia="Times New Roman"/>
          <w:sz w:val="24"/>
          <w:szCs w:val="24"/>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gần nhất với giá trị nào sau đây?</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vertAlign w:val="subscript"/>
        </w:rPr>
      </w:pPr>
      <w:r w:rsidRPr="00DC1882">
        <w:rPr>
          <w:rFonts w:eastAsia="Times New Roman"/>
          <w:b/>
          <w:color w:val="0000FF"/>
          <w:sz w:val="24"/>
          <w:szCs w:val="24"/>
          <w:lang w:val="pt-BR"/>
        </w:rPr>
        <w:t>A.</w:t>
      </w:r>
      <w:r w:rsidRPr="00130036">
        <w:rPr>
          <w:rFonts w:eastAsia="Times New Roman"/>
          <w:sz w:val="24"/>
          <w:szCs w:val="24"/>
          <w:lang w:val="pt-BR"/>
        </w:rPr>
        <w:t xml:space="preserve"> 1,2 cm.</w:t>
      </w:r>
      <w:r w:rsidRPr="00130036">
        <w:rPr>
          <w:rFonts w:eastAsia="Times New Roman"/>
          <w:sz w:val="24"/>
          <w:szCs w:val="24"/>
          <w:lang w:val="pt-BR"/>
        </w:rPr>
        <w:tab/>
      </w:r>
      <w:r w:rsidRPr="00DC1882">
        <w:rPr>
          <w:rFonts w:eastAsia="Times New Roman"/>
          <w:b/>
          <w:color w:val="0000FF"/>
          <w:sz w:val="24"/>
          <w:szCs w:val="24"/>
          <w:lang w:val="pt-BR"/>
        </w:rPr>
        <w:t>B.</w:t>
      </w:r>
      <w:r w:rsidRPr="00130036">
        <w:rPr>
          <w:rFonts w:eastAsia="Times New Roman"/>
          <w:sz w:val="24"/>
          <w:szCs w:val="24"/>
          <w:lang w:val="pt-BR"/>
        </w:rPr>
        <w:t xml:space="preserve"> 4,2 cm.</w:t>
      </w:r>
      <w:r w:rsidRPr="00130036">
        <w:rPr>
          <w:rFonts w:eastAsia="Times New Roman"/>
          <w:sz w:val="24"/>
          <w:szCs w:val="24"/>
          <w:lang w:val="pt-BR"/>
        </w:rPr>
        <w:tab/>
      </w:r>
      <w:r w:rsidRPr="00DC1882">
        <w:rPr>
          <w:rFonts w:eastAsia="Times New Roman"/>
          <w:b/>
          <w:color w:val="0000FF"/>
          <w:sz w:val="24"/>
          <w:szCs w:val="24"/>
          <w:lang w:val="pt-BR"/>
        </w:rPr>
        <w:t>C.</w:t>
      </w:r>
      <w:r w:rsidRPr="00130036">
        <w:rPr>
          <w:rFonts w:eastAsia="Times New Roman"/>
          <w:sz w:val="24"/>
          <w:szCs w:val="24"/>
          <w:lang w:val="pt-BR"/>
        </w:rPr>
        <w:t xml:space="preserve"> 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sz w:val="24"/>
          <w:szCs w:val="24"/>
          <w:lang w:val="pt-BR"/>
        </w:rPr>
        <w:t xml:space="preserve"> 3,1 cm</w:t>
      </w:r>
      <w:r w:rsidRPr="00130036">
        <w:rPr>
          <w:rFonts w:eastAsia="Times New Roman"/>
          <w:sz w:val="24"/>
          <w:szCs w:val="24"/>
          <w:lang w:val="pt-BR"/>
        </w:rPr>
        <w:tab/>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5E49AC">
        <w:rPr>
          <w:b/>
          <w:color w:val="0000FF"/>
          <w:sz w:val="24"/>
          <w:szCs w:val="24"/>
        </w:rPr>
        <w:t>Câu 40 (VDC).</w:t>
      </w:r>
      <w:r w:rsidRPr="00130036">
        <w:rPr>
          <w:sz w:val="24"/>
          <w:szCs w:val="24"/>
        </w:rPr>
        <w:t xml:space="preserve"> </w:t>
      </w:r>
      <w:r w:rsidRPr="00130036">
        <w:rPr>
          <w:rFonts w:eastAsia="Times New Roman"/>
          <w:sz w:val="24"/>
          <w:szCs w:val="24"/>
          <w:lang w:val="nb-NO"/>
        </w:rPr>
        <w:t xml:space="preserve">Đặt điện áp </w:t>
      </w:r>
      <w:r w:rsidRPr="00130036">
        <w:rPr>
          <w:rFonts w:eastAsia="Times New Roman"/>
          <w:position w:val="-6"/>
          <w:sz w:val="24"/>
          <w:szCs w:val="24"/>
          <w:lang w:val="nb-NO"/>
        </w:rPr>
        <w:object w:dxaOrig="1980" w:dyaOrig="340">
          <v:shape id="_x0000_i3398" type="#_x0000_t75" style="width:99pt;height:17.25pt" o:ole="">
            <v:imagedata r:id="rId4410" o:title=""/>
          </v:shape>
          <o:OLEObject Type="Embed" ProgID="Equation.DSMT4" ShapeID="_x0000_i3398" DrawAspect="Content" ObjectID="_1693757460" r:id="rId4411"/>
        </w:object>
      </w:r>
      <w:r w:rsidRPr="00130036">
        <w:rPr>
          <w:rFonts w:eastAsia="Times New Roman"/>
          <w:sz w:val="24"/>
          <w:szCs w:val="24"/>
          <w:lang w:val="nb-NO"/>
        </w:rPr>
        <w:t>(u tính bằng V, t tính bằng s) vào hai đầu đoạn mạch AB như hình vẽ. Biết cuộn dây là cuộn cảm thuần, R = 20</w:t>
      </w:r>
      <w:r w:rsidRPr="00130036">
        <w:rPr>
          <w:rFonts w:eastAsia="Times New Roman"/>
          <w:position w:val="-4"/>
          <w:sz w:val="24"/>
          <w:szCs w:val="24"/>
          <w:lang w:val="nb-NO"/>
        </w:rPr>
        <w:object w:dxaOrig="260" w:dyaOrig="260">
          <v:shape id="_x0000_i3399" type="#_x0000_t75" style="width:12.75pt;height:12.75pt" o:ole="">
            <v:imagedata r:id="rId4412" o:title=""/>
          </v:shape>
          <o:OLEObject Type="Embed" ProgID="Equation.DSMT4" ShapeID="_x0000_i3399" DrawAspect="Content" ObjectID="_1693757461" r:id="rId4413"/>
        </w:object>
      </w:r>
      <w:r w:rsidRPr="00130036">
        <w:rPr>
          <w:rFonts w:eastAsia="Times New Roman"/>
          <w:sz w:val="24"/>
          <w:szCs w:val="24"/>
          <w:lang w:val="nb-NO"/>
        </w:rPr>
        <w:t xml:space="preserve"> và cường độ dòng điện hiệu dụng trong đoạn mạch bằng </w:t>
      </w:r>
      <w:r w:rsidRPr="00130036">
        <w:rPr>
          <w:rFonts w:eastAsia="Times New Roman"/>
          <w:position w:val="-10"/>
          <w:sz w:val="24"/>
          <w:szCs w:val="24"/>
          <w:lang w:val="nb-NO"/>
        </w:rPr>
        <w:object w:dxaOrig="440" w:dyaOrig="320">
          <v:shape id="_x0000_i3400" type="#_x0000_t75" style="width:21.75pt;height:15.75pt" o:ole="">
            <v:imagedata r:id="rId4414" o:title=""/>
          </v:shape>
          <o:OLEObject Type="Embed" ProgID="Equation.DSMT4" ShapeID="_x0000_i3400" DrawAspect="Content" ObjectID="_1693757462" r:id="rId4415"/>
        </w:object>
      </w:r>
      <w:r w:rsidRPr="00130036">
        <w:rPr>
          <w:rFonts w:eastAsia="Times New Roman"/>
          <w:sz w:val="24"/>
          <w:szCs w:val="24"/>
          <w:lang w:val="nb-NO"/>
        </w:rPr>
        <w:t xml:space="preserve"> Tại thời điểm t thì </w:t>
      </w:r>
      <w:r w:rsidRPr="00130036">
        <w:rPr>
          <w:rFonts w:eastAsia="Times New Roman"/>
          <w:position w:val="-10"/>
          <w:sz w:val="24"/>
          <w:szCs w:val="24"/>
          <w:lang w:val="nb-NO"/>
        </w:rPr>
        <w:object w:dxaOrig="1380" w:dyaOrig="380">
          <v:shape id="_x0000_i3401" type="#_x0000_t75" style="width:69pt;height:18.75pt" o:ole="">
            <v:imagedata r:id="rId4416" o:title=""/>
          </v:shape>
          <o:OLEObject Type="Embed" ProgID="Equation.DSMT4" ShapeID="_x0000_i3401" DrawAspect="Content" ObjectID="_1693757463" r:id="rId4417"/>
        </w:object>
      </w:r>
      <w:r w:rsidRPr="00130036">
        <w:rPr>
          <w:rFonts w:eastAsia="Times New Roman"/>
          <w:sz w:val="24"/>
          <w:szCs w:val="24"/>
          <w:lang w:val="nb-NO"/>
        </w:rPr>
        <w:t xml:space="preserve"> Tại thời điểm </w:t>
      </w:r>
      <w:r w:rsidRPr="00130036">
        <w:rPr>
          <w:rFonts w:eastAsia="Times New Roman"/>
          <w:position w:val="-24"/>
          <w:sz w:val="24"/>
          <w:szCs w:val="24"/>
          <w:lang w:val="nb-NO"/>
        </w:rPr>
        <w:object w:dxaOrig="760" w:dyaOrig="620">
          <v:shape id="_x0000_i3402" type="#_x0000_t75" style="width:38.25pt;height:30.75pt" o:ole="">
            <v:imagedata r:id="rId4418" o:title=""/>
          </v:shape>
          <o:OLEObject Type="Embed" ProgID="Equation.DSMT4" ShapeID="_x0000_i3402" DrawAspect="Content" ObjectID="_1693757464" r:id="rId4419"/>
        </w:object>
      </w:r>
      <w:r w:rsidRPr="00130036">
        <w:rPr>
          <w:rFonts w:eastAsia="Times New Roman"/>
          <w:sz w:val="24"/>
          <w:szCs w:val="24"/>
          <w:lang w:val="nb-NO"/>
        </w:rPr>
        <w:t xml:space="preserve"> (s) thì cường độ dòng điện trong đoạn mạch bằng không và đang giảm. Công suất tiêu thụ trên đoạn mạch MB bằng</w:t>
      </w:r>
    </w:p>
    <w:p w:rsidR="00DC1882" w:rsidRPr="00130036" w:rsidRDefault="008614FF"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Pr>
          <w:noProof/>
        </w:rPr>
        <w:pict>
          <v:shape id="Picture 20" o:spid="_x0000_s1960" type="#_x0000_t75" style="position:absolute;left:0;text-align:left;margin-left:130.65pt;margin-top:1.05pt;width:102.05pt;height:38.85pt;z-index:251719168;visibility:visible" o:allowincell="f">
            <v:imagedata r:id="rId4420" o:title=""/>
            <w10:wrap type="square"/>
          </v:shape>
        </w:pic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120 W.</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200 W.</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90 W.</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180 W.</w:t>
      </w: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ẾT----------</w:t>
      </w:r>
    </w:p>
    <w:p w:rsidR="00DC1882" w:rsidRPr="00130036" w:rsidRDefault="00DC1882" w:rsidP="00130036">
      <w:pPr>
        <w:shd w:val="clear" w:color="auto" w:fill="FFFFFF"/>
        <w:spacing w:after="0"/>
        <w:ind w:right="3"/>
        <w:jc w:val="center"/>
        <w:rPr>
          <w:sz w:val="24"/>
          <w:szCs w:val="24"/>
        </w:rPr>
      </w:pPr>
      <w:r w:rsidRPr="00130036">
        <w:rPr>
          <w:sz w:val="24"/>
          <w:szCs w:val="24"/>
        </w:rPr>
        <w:t>Thí sinh không được sử dụng tài liệu. Cán bộ coi thi không giải thích gì thêm</w:t>
      </w: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4-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6-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7-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8-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9-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0-A</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1-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5-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0-B</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21-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5-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6-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7-B</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8-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0-D</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31-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3-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9-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40-A</w:t>
            </w:r>
          </w:p>
        </w:tc>
      </w:tr>
    </w:tbl>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ƯỚNG DẪN GIẢI CHI TIẾ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eastAsia="zh-CN"/>
        </w:rPr>
        <w:t>Sự cộng hưởng cơ xảy ra khi tần số dao động cưỡng bức bằng tần số dao động của hệ</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 Cường độ â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Cường độ dòng điện trong mạch không phân nhánh có dạng  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 I = 2 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Sóng điện từ là sóng ngang, có thể lan truyền trong mọi môi trường kể cả chân khô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5.</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 xml:space="preserve">Công thức tính khoảng vân là  </w:t>
      </w:r>
      <w:r w:rsidRPr="00130036">
        <w:rPr>
          <w:rFonts w:eastAsia="Times New Roman"/>
          <w:position w:val="-24"/>
          <w:sz w:val="24"/>
          <w:szCs w:val="24"/>
          <w:lang w:val="nl-NL"/>
        </w:rPr>
        <w:object w:dxaOrig="740" w:dyaOrig="620">
          <v:shape id="_x0000_i3403" type="#_x0000_t75" style="width:36.75pt;height:30.75pt" o:ole="">
            <v:imagedata r:id="rId4379" o:title=""/>
          </v:shape>
          <o:OLEObject Type="Embed" ProgID="Equation.3" ShapeID="_x0000_i3403" DrawAspect="Content" ObjectID="_1693757465" r:id="rId4421"/>
        </w:objec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6.</w:t>
      </w:r>
      <w:r w:rsidRPr="00130036">
        <w:rPr>
          <w:b/>
          <w:sz w:val="24"/>
          <w:szCs w:val="24"/>
        </w:rPr>
        <w:t>D</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vertAlign w:val="subscript"/>
          <w:lang w:val="nl-NL"/>
        </w:rPr>
      </w:pPr>
      <w:r w:rsidRPr="00130036">
        <w:rPr>
          <w:rFonts w:eastAsia="Times New Roman"/>
          <w:sz w:val="24"/>
          <w:szCs w:val="24"/>
          <w:lang w:val="nl-NL"/>
        </w:rPr>
        <w:t>HD: Hiện tượng quang điện xảy ra khi λ ≤ λ</w:t>
      </w:r>
      <w:r w:rsidRPr="00130036">
        <w:rPr>
          <w:rFonts w:eastAsia="Times New Roman"/>
          <w:sz w:val="24"/>
          <w:szCs w:val="24"/>
          <w:vertAlign w:val="subscript"/>
          <w:lang w:val="nl-NL"/>
        </w:rPr>
        <w:t>0</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7.</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tính chất sóng thể hiện rõ nét, ta dễ quan sát hiện tượng giao thoa của ánh sá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8.</w:t>
      </w:r>
      <w:r w:rsidRPr="00130036">
        <w:rPr>
          <w:b/>
          <w:sz w:val="24"/>
          <w:szCs w:val="24"/>
        </w:rPr>
        <w:t>A</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Khi khởi động xe máy, không nên nhấn nút khởi động quá lâu  và nhiều lần liên tục vì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9.</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eastAsia="zh-CN"/>
        </w:rPr>
        <w:t xml:space="preserve">Tần số của con lắc đơn </w:t>
      </w:r>
      <w:r w:rsidR="008614FF">
        <w:rPr>
          <w:rFonts w:eastAsia="Times New Roman"/>
          <w:noProof/>
          <w:position w:val="-26"/>
          <w:sz w:val="24"/>
          <w:szCs w:val="24"/>
        </w:rPr>
        <w:pict>
          <v:shape id="Picture 22" o:spid="_x0000_i3404" type="#_x0000_t75" style="width:60pt;height:35.25pt;visibility:visible">
            <v:imagedata r:id="rId4387" o:title=""/>
          </v:shape>
        </w:pic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0.</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 âm sắc khác nhau  =&gt; Tần số và biên độ âm khác nhau</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1.</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Công thức xác định dung kháng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Quang phổ mặt trời được máy quang phổ ghi được là quang phổ liên tụ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lastRenderedPageBreak/>
        <w:t>Câu 1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405" type="#_x0000_t75" style="width:18pt;height:18pt" o:ole="">
            <v:imagedata r:id="rId4388" o:title=""/>
          </v:shape>
          <o:OLEObject Type="Embed" ProgID="Equation.3" ShapeID="_x0000_i3405" DrawAspect="Content" ObjectID="_1693757466" r:id="rId4422"/>
        </w:object>
      </w:r>
      <w:r w:rsidRPr="00130036">
        <w:rPr>
          <w:rFonts w:eastAsia="Times New Roman"/>
          <w:sz w:val="24"/>
          <w:szCs w:val="24"/>
          <w:lang w:val="nl-NL"/>
        </w:rPr>
        <w:t>) là  hạt β</w:t>
      </w:r>
      <w:r w:rsidRPr="00130036">
        <w:rPr>
          <w:rFonts w:eastAsia="Times New Roman"/>
          <w:sz w:val="24"/>
          <w:szCs w:val="24"/>
          <w:vertAlign w:val="superscript"/>
          <w:lang w:val="nl-NL"/>
        </w:rPr>
        <w: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rPr>
        <w:t>Đơn vị của cường độ điện trường là V/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5.</w:t>
      </w:r>
      <w:r w:rsidRPr="00130036">
        <w:rPr>
          <w:b/>
          <w:sz w:val="24"/>
          <w:szCs w:val="24"/>
        </w:rPr>
        <w:t>D</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Dòng điện trong chất khí là dòng chuyển dời có hướng của</w:t>
      </w:r>
      <w:r w:rsidRPr="00130036">
        <w:rPr>
          <w:rFonts w:eastAsia="Times New Roman"/>
          <w:b/>
          <w:sz w:val="24"/>
          <w:szCs w:val="24"/>
        </w:rPr>
        <w:t xml:space="preserve"> </w:t>
      </w:r>
      <w:r w:rsidRPr="00130036">
        <w:rPr>
          <w:rFonts w:eastAsia="Times New Roman"/>
          <w:sz w:val="24"/>
          <w:szCs w:val="24"/>
        </w:rPr>
        <w:t xml:space="preserve"> ion dương, ion âm và electron tự do</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6.</w:t>
      </w:r>
      <w:r w:rsidRPr="00130036">
        <w:rPr>
          <w:b/>
          <w:sz w:val="24"/>
          <w:szCs w:val="24"/>
        </w:rPr>
        <w:t>A</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 pha ban đầu của ngoại lực tuần hoàn tác dụng lên vậ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7.</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rPr>
        <w:t>Lực Lo – ren – xơ là lực từ tác dụng lên điện tích chuyển động trong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8.</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Điều kiện để có cộng hưởng điện trong mạch là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1</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9.</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Nếu hai nguyên tử là đồng vị của nhau, chúng có cùng số proto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0.</w:t>
      </w:r>
      <w:r w:rsidRPr="00130036">
        <w:rPr>
          <w:b/>
          <w:sz w:val="24"/>
          <w:szCs w:val="24"/>
        </w:rPr>
        <w:t>B</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 nửa bước só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1.</w:t>
      </w:r>
      <w:r w:rsidRPr="00130036">
        <w:rPr>
          <w:b/>
          <w:sz w:val="24"/>
          <w:szCs w:val="24"/>
        </w:rPr>
        <w:t>D</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Tia X chỉ xuyên qua được tấm chì dày cỡ m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2.</w:t>
      </w:r>
      <w:r w:rsidRPr="00130036">
        <w:rPr>
          <w:b/>
          <w:sz w:val="24"/>
          <w:szCs w:val="24"/>
        </w:rPr>
        <w:t>C</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bdr w:val="none" w:sz="0" w:space="0" w:color="auto" w:frame="1"/>
        </w:rPr>
      </w:pPr>
      <w:r w:rsidRPr="00130036">
        <w:rPr>
          <w:sz w:val="24"/>
          <w:szCs w:val="24"/>
          <w:lang w:val="sv-SE"/>
        </w:rPr>
        <w:t xml:space="preserve">HD: Phương trình dao động </w:t>
      </w:r>
      <w:r w:rsidRPr="00130036">
        <w:rPr>
          <w:rFonts w:eastAsia="Times New Roman"/>
          <w:sz w:val="24"/>
          <w:szCs w:val="24"/>
          <w:bdr w:val="none" w:sz="0" w:space="0" w:color="auto" w:frame="1"/>
        </w:rPr>
        <w:t xml:space="preserve">x = 6 cos(−πt−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406"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3BCA&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53BCA&quot; wsp:rsidP=&quot;00853BCA&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407"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3BCA&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53BCA&quot; wsp:rsidP=&quot;00853BCA&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 = 6 cos ( πt +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408"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6130D&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6130D&quot; wsp:rsidP=&quot;00A6130D&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409"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6130D&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6130D&quot; wsp:rsidP=&quot;00A6130D&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w:t>
      </w:r>
    </w:p>
    <w:p w:rsidR="00DC1882" w:rsidRPr="00130036" w:rsidRDefault="00DC1882" w:rsidP="00540370">
      <w:pPr>
        <w:tabs>
          <w:tab w:val="left" w:pos="284"/>
          <w:tab w:val="num" w:pos="1680"/>
          <w:tab w:val="left" w:pos="2694"/>
          <w:tab w:val="left" w:pos="4820"/>
          <w:tab w:val="left" w:pos="7513"/>
        </w:tabs>
        <w:spacing w:after="0"/>
        <w:jc w:val="both"/>
        <w:rPr>
          <w:sz w:val="24"/>
          <w:szCs w:val="24"/>
          <w:lang w:val="sv-SE"/>
        </w:rPr>
      </w:pPr>
      <w:r w:rsidRPr="00130036">
        <w:rPr>
          <w:sz w:val="24"/>
          <w:szCs w:val="24"/>
          <w:lang w:val="sv-SE"/>
        </w:rPr>
        <w:t xml:space="preserve">Vậy, </w:t>
      </w:r>
      <w:r w:rsidRPr="00130036">
        <w:rPr>
          <w:rFonts w:eastAsia="Times New Roman"/>
          <w:sz w:val="24"/>
          <w:szCs w:val="24"/>
        </w:rPr>
        <w:t>pha ban đầu của chất điểm là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10"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36711&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36711&quot; wsp:rsidP=&quot;0023671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11"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36711&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36711&quot; wsp:rsidP=&quot;0023671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fldChar w:fldCharType="end"/>
      </w:r>
      <w:r w:rsidRPr="00130036">
        <w:rPr>
          <w:rFonts w:eastAsia="Times New Roman"/>
          <w:sz w:val="24"/>
          <w:szCs w:val="24"/>
        </w:rPr>
        <w:t> ra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Khi sóng âm truyền từ môi trường không khí vào môi trường nước thì tần số của nó không thay đổi</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động cơ không đồng bộ ba pha hoạt động ổn định với tốc độ quay của từ trường không đổi thì tốc độ quay của rôto nhỏ hơn tốc độ quay của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5.</w:t>
      </w:r>
      <w:r w:rsidRPr="00130036">
        <w:rPr>
          <w:b/>
          <w:sz w:val="24"/>
          <w:szCs w:val="24"/>
        </w:rPr>
        <w:t>B</w:t>
      </w: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r w:rsidRPr="00130036">
        <w:rPr>
          <w:sz w:val="24"/>
          <w:szCs w:val="24"/>
        </w:rPr>
        <w:t xml:space="preserve">HD: Vận dụng trục phân bố thời gian: Thời gian vật đi từ x = - A đến x = 0 là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2"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71EFC&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71EFC&quot; wsp:rsidP=&quot;00871EF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3"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71EFC&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71EFC&quot; wsp:rsidP=&quot;00871EF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fldChar w:fldCharType="end"/>
      </w:r>
      <w:r w:rsidRPr="00900F53">
        <w:rPr>
          <w:rFonts w:eastAsia="Times New Roman"/>
          <w:sz w:val="24"/>
          <w:szCs w:val="24"/>
        </w:rPr>
        <w:t xml:space="preserve">, thời gian vật đi từ x = 0 đến x = 0,5 A là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4"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B0064&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B0064&quot; wsp:rsidP=&quot;001B006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5"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B0064&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B0064&quot; wsp:rsidP=&quot;001B006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fldChar w:fldCharType="end"/>
      </w:r>
      <w:r w:rsidRPr="00900F53">
        <w:rPr>
          <w:rFonts w:eastAsia="Times New Roman"/>
          <w:sz w:val="24"/>
          <w:szCs w:val="24"/>
        </w:rPr>
        <w:t xml:space="preserve"> =&g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6"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156&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B2156&quot; wsp:rsidP=&quot;004B215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7"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156&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B2156&quot; wsp:rsidP=&quot;004B215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fldChar w:fldCharType="end"/>
      </w:r>
      <w:r w:rsidRPr="00900F53">
        <w:rPr>
          <w:rFonts w:eastAsia="Times New Roman"/>
          <w:sz w:val="24"/>
          <w:szCs w:val="24"/>
        </w:rPr>
        <w:t xml:space="preserve">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8"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438A7&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438A7&quot; wsp:rsidP=&quot;008438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9"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438A7&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438A7&quot; wsp:rsidP=&quot;008438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fldChar w:fldCharType="end"/>
      </w:r>
      <w:r w:rsidRPr="00900F53">
        <w:rPr>
          <w:rFonts w:eastAsia="Times New Roman"/>
          <w:sz w:val="24"/>
          <w:szCs w:val="24"/>
        </w:rPr>
        <w:t xml:space="preserve"> = 1 s =&g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0"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67654&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67654&quot; wsp:rsidP=&quot;0026765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5"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1"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67654&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67654&quot; wsp:rsidP=&quot;0026765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5" o:title="" chromakey="white"/>
          </v:shape>
        </w:pict>
      </w:r>
      <w:r w:rsidRPr="004E3AB2">
        <w:rPr>
          <w:rFonts w:eastAsia="Times New Roman"/>
          <w:sz w:val="24"/>
          <w:szCs w:val="24"/>
        </w:rPr>
        <w:fldChar w:fldCharType="end"/>
      </w:r>
      <w:r w:rsidRPr="00900F53">
        <w:rPr>
          <w:rFonts w:eastAsia="Times New Roman"/>
          <w:sz w:val="24"/>
          <w:szCs w:val="24"/>
        </w:rPr>
        <w:t xml:space="preserve"> = 1 s =&gt; T =  3 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6.</w:t>
      </w:r>
      <w:r w:rsidRPr="00130036">
        <w:rPr>
          <w:b/>
          <w:sz w:val="24"/>
          <w:szCs w:val="24"/>
        </w:rPr>
        <w:t>B</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lang w:val="de-DE"/>
        </w:rPr>
        <w:t xml:space="preserve">HD: M dao động với biên độ cực đại, </w:t>
      </w:r>
      <w:r w:rsidRPr="00130036">
        <w:rPr>
          <w:sz w:val="24"/>
          <w:szCs w:val="24"/>
        </w:rPr>
        <w:t>giữa M và đường trung trực không có dãy cực đại khác=&gt; M thuộc cực đại k = 1 =&gt; d</w:t>
      </w:r>
      <w:r w:rsidRPr="00130036">
        <w:rPr>
          <w:sz w:val="24"/>
          <w:szCs w:val="24"/>
          <w:vertAlign w:val="subscript"/>
        </w:rPr>
        <w:t>2</w:t>
      </w:r>
      <w:r w:rsidRPr="00130036">
        <w:rPr>
          <w:sz w:val="24"/>
          <w:szCs w:val="24"/>
        </w:rPr>
        <w:t xml:space="preserve"> – d</w:t>
      </w:r>
      <w:r w:rsidRPr="00130036">
        <w:rPr>
          <w:sz w:val="24"/>
          <w:szCs w:val="24"/>
          <w:vertAlign w:val="subscript"/>
        </w:rPr>
        <w:t>1</w:t>
      </w:r>
      <w:r w:rsidRPr="00130036">
        <w:rPr>
          <w:sz w:val="24"/>
          <w:szCs w:val="24"/>
        </w:rPr>
        <w:t xml:space="preserve"> = kλ =&gt; λ = 2 cm.</w:t>
      </w:r>
    </w:p>
    <w:p w:rsidR="00DC1882" w:rsidRPr="00130036" w:rsidRDefault="00DC1882" w:rsidP="00540370">
      <w:pPr>
        <w:tabs>
          <w:tab w:val="left" w:pos="284"/>
          <w:tab w:val="left" w:pos="2694"/>
          <w:tab w:val="left" w:pos="4820"/>
          <w:tab w:val="left" w:pos="7513"/>
        </w:tabs>
        <w:spacing w:after="0"/>
        <w:rPr>
          <w:sz w:val="24"/>
          <w:szCs w:val="24"/>
          <w:lang w:val="de-DE"/>
        </w:rPr>
      </w:pPr>
      <w:r w:rsidRPr="00130036">
        <w:rPr>
          <w:sz w:val="24"/>
          <w:szCs w:val="24"/>
        </w:rPr>
        <w:t>Vận tốc truyền sóng v = λf = 2.13 = 26 cm/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7.</w:t>
      </w:r>
      <w:r w:rsidRPr="00130036">
        <w:rPr>
          <w:b/>
          <w:sz w:val="24"/>
          <w:szCs w:val="24"/>
        </w:rPr>
        <w:t>B</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130036">
        <w:rPr>
          <w:sz w:val="24"/>
          <w:szCs w:val="24"/>
        </w:rPr>
        <w:t>HD: Dung kháng Z</w:t>
      </w:r>
      <w:r w:rsidRPr="00130036">
        <w:rPr>
          <w:sz w:val="24"/>
          <w:szCs w:val="24"/>
          <w:vertAlign w:val="subscript"/>
        </w:rPr>
        <w:t>C</w:t>
      </w:r>
      <w:r w:rsidRPr="00130036">
        <w:rPr>
          <w:sz w:val="24"/>
          <w:szCs w:val="24"/>
        </w:rPr>
        <w:t xml:space="preserve">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2" type="#_x0000_t75" style="width:12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732A8&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732A8&quot; wsp:rsidP=&quot;00A732A8&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Ï‰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6"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3" type="#_x0000_t75" style="width:12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732A8&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732A8&quot; wsp:rsidP=&quot;00A732A8&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Ï‰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6" o:title="" chromakey="white"/>
          </v:shape>
        </w:pict>
      </w:r>
      <w:r w:rsidRPr="004E3AB2">
        <w:rPr>
          <w:rFonts w:eastAsia="Times New Roman"/>
          <w:sz w:val="24"/>
          <w:szCs w:val="24"/>
        </w:rPr>
        <w:fldChar w:fldCharType="end"/>
      </w:r>
      <w:r w:rsidRPr="00900F53">
        <w:rPr>
          <w:rFonts w:eastAsia="Times New Roman"/>
          <w:sz w:val="24"/>
          <w:szCs w:val="24"/>
        </w:rPr>
        <w:t xml:space="preserve"> = 100 Ω</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Điện áp hai đầu điện trở trễ pha </w:t>
      </w:r>
      <w:r w:rsidRPr="00900F53">
        <w:rPr>
          <w:sz w:val="24"/>
          <w:szCs w:val="24"/>
        </w:rPr>
        <w:fldChar w:fldCharType="begin"/>
      </w:r>
      <w:r w:rsidRPr="00900F53">
        <w:rPr>
          <w:sz w:val="24"/>
          <w:szCs w:val="24"/>
        </w:rPr>
        <w:instrText xml:space="preserve"> QUOTE </w:instrText>
      </w:r>
      <w:r w:rsidR="004D68EB">
        <w:rPr>
          <w:position w:val="-17"/>
        </w:rPr>
        <w:pict>
          <v:shape id="_x0000_i3424"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CC3&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CC3&quot; wsp:rsidP=&quot;00426CC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425"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CC3&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CC3&quot; wsp:rsidP=&quot;00426CC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B =&gt; Cường độ dòng điện trong mạch trễ pha </w:t>
      </w:r>
      <w:r w:rsidRPr="00900F53">
        <w:rPr>
          <w:sz w:val="24"/>
          <w:szCs w:val="24"/>
        </w:rPr>
        <w:fldChar w:fldCharType="begin"/>
      </w:r>
      <w:r w:rsidRPr="00900F53">
        <w:rPr>
          <w:sz w:val="24"/>
          <w:szCs w:val="24"/>
        </w:rPr>
        <w:instrText xml:space="preserve"> QUOTE </w:instrText>
      </w:r>
      <w:r w:rsidR="004D68EB">
        <w:rPr>
          <w:position w:val="-17"/>
        </w:rPr>
        <w:pict>
          <v:shape id="_x0000_i3426"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76F67&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76F67&quot; wsp:rsidP=&quot;00476F6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427" type="#_x0000_t75" style="width: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76F67&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76F67&quot; wsp:rsidP=&quot;00476F6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w:t>
      </w:r>
      <w:r w:rsidRPr="00DC1882">
        <w:rPr>
          <w:b/>
          <w:color w:val="0000FF"/>
          <w:sz w:val="24"/>
          <w:szCs w:val="24"/>
        </w:rPr>
        <w:t>B.</w:t>
      </w:r>
      <w:r w:rsidRPr="00130036">
        <w:rPr>
          <w:sz w:val="24"/>
          <w:szCs w:val="24"/>
        </w:rPr>
        <w:t xml:space="preserve"> Gọi φ là độ lệch pha giữa u và i.</w:t>
      </w:r>
    </w:p>
    <w:p w:rsidR="00DC1882" w:rsidRPr="00130036" w:rsidRDefault="00DC1882" w:rsidP="00540370">
      <w:pPr>
        <w:tabs>
          <w:tab w:val="left" w:pos="284"/>
          <w:tab w:val="left" w:pos="2694"/>
          <w:tab w:val="left" w:pos="4820"/>
          <w:tab w:val="left" w:pos="7513"/>
        </w:tabs>
        <w:spacing w:after="0"/>
        <w:jc w:val="both"/>
        <w:rPr>
          <w:sz w:val="24"/>
          <w:szCs w:val="24"/>
        </w:rPr>
      </w:pPr>
      <w:r w:rsidRPr="00130036">
        <w:rPr>
          <w:sz w:val="24"/>
          <w:szCs w:val="24"/>
        </w:rPr>
        <w:t xml:space="preserve">Ta có: tan φ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8" type="#_x0000_t75" style="width:26.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7540C&quot;/&gt;&lt;wsp:rsid wsp:val=&quot;00F90CE1&quot;/&gt;&lt;wsp:rsid wsp:val=&quot;00FA0ECE&quot;/&gt;&lt;wsp:rsid wsp:val=&quot;00FC4DDA&quot;/&gt;&lt;wsp:rsid wsp:val=&quot;00FE3F75&quot;/&gt;&lt;wsp:rsid wsp:val=&quot;00FE55FF&quot;/&gt;&lt;/wsp:rsids&gt;&lt;/w:docPr&gt;&lt;w:body&gt;&lt;wx:sect&gt;&lt;w:p wsp:rsidR=&quot;00000000&quot; wsp:rsidRDefault=&quot;00F7540C&quot; wsp:rsidP=&quot;00F7540C&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C&lt;/m:t&gt;&lt;/m:r&gt;&lt;/m:sub&gt;&lt;/m:sSub&gt;&lt;/m:num&gt;&lt;m:den&gt;&lt;m:r&gt;&lt;w:rPr&gt;&lt;w:rFonts w:ascii=&quot;Cambria Math&quot; w:h-ansi=&quot;Cambria Math&quot;/&gt;&lt;wx:font wx:val=&quot;Cambria Math&quot;/&gt;&lt;w:i/&gt;&lt;w:sz w:val=&quot;24&quot;/&gt;&lt;w:sz-cs w:val=&quot;24&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9" type="#_x0000_t75" style="width:26.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7540C&quot;/&gt;&lt;wsp:rsid wsp:val=&quot;00F90CE1&quot;/&gt;&lt;wsp:rsid wsp:val=&quot;00FA0ECE&quot;/&gt;&lt;wsp:rsid wsp:val=&quot;00FC4DDA&quot;/&gt;&lt;wsp:rsid wsp:val=&quot;00FE3F75&quot;/&gt;&lt;wsp:rsid wsp:val=&quot;00FE55FF&quot;/&gt;&lt;/wsp:rsids&gt;&lt;/w:docPr&gt;&lt;w:body&gt;&lt;wx:sect&gt;&lt;w:p wsp:rsidR=&quot;00000000&quot; wsp:rsidRDefault=&quot;00F7540C&quot; wsp:rsidP=&quot;00F7540C&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C&lt;/m:t&gt;&lt;/m:r&gt;&lt;/m:sub&gt;&lt;/m:sSub&gt;&lt;/m:num&gt;&lt;m:den&gt;&lt;m:r&gt;&lt;w:rPr&gt;&lt;w:rFonts w:ascii=&quot;Cambria Math&quot; w:h-ansi=&quot;Cambria Math&quot;/&gt;&lt;wx:font wx:val=&quot;Cambria Math&quot;/&gt;&lt;w:i/&gt;&lt;w:sz w:val=&quot;24&quot;/&gt;&lt;w:sz-cs w:val=&quot;24&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4E3AB2">
        <w:rPr>
          <w:rFonts w:eastAsia="Times New Roman"/>
          <w:sz w:val="24"/>
          <w:szCs w:val="24"/>
        </w:rPr>
        <w:fldChar w:fldCharType="end"/>
      </w:r>
      <w:r w:rsidRPr="00900F53">
        <w:rPr>
          <w:rFonts w:eastAsia="Times New Roman"/>
          <w:sz w:val="24"/>
          <w:szCs w:val="24"/>
        </w:rPr>
        <w:t xml:space="preserve"> =&gt; Z</w:t>
      </w:r>
      <w:r w:rsidRPr="00900F53">
        <w:rPr>
          <w:rFonts w:eastAsia="Times New Roman"/>
          <w:sz w:val="24"/>
          <w:szCs w:val="24"/>
          <w:vertAlign w:val="subscript"/>
        </w:rPr>
        <w:t>L</w:t>
      </w:r>
      <w:r w:rsidRPr="00900F53">
        <w:rPr>
          <w:rFonts w:eastAsia="Times New Roman"/>
          <w:sz w:val="24"/>
          <w:szCs w:val="24"/>
        </w:rPr>
        <w:t xml:space="preserve"> – Z</w:t>
      </w:r>
      <w:r w:rsidRPr="00900F53">
        <w:rPr>
          <w:rFonts w:eastAsia="Times New Roman"/>
          <w:sz w:val="24"/>
          <w:szCs w:val="24"/>
          <w:vertAlign w:val="subscript"/>
        </w:rPr>
        <w:t>C</w:t>
      </w:r>
      <w:r w:rsidRPr="00900F53">
        <w:rPr>
          <w:rFonts w:eastAsia="Times New Roman"/>
          <w:sz w:val="24"/>
          <w:szCs w:val="24"/>
        </w:rPr>
        <w:t xml:space="preserve"> = R =&gt; Z</w:t>
      </w:r>
      <w:r w:rsidRPr="00900F53">
        <w:rPr>
          <w:rFonts w:eastAsia="Times New Roman"/>
          <w:sz w:val="24"/>
          <w:szCs w:val="24"/>
          <w:vertAlign w:val="subscript"/>
        </w:rPr>
        <w:t>L</w:t>
      </w:r>
      <w:r w:rsidRPr="00900F53">
        <w:rPr>
          <w:rFonts w:eastAsia="Times New Roman"/>
          <w:sz w:val="24"/>
          <w:szCs w:val="24"/>
        </w:rPr>
        <w:t xml:space="preserve"> = 200 Ω = Lω =&gt; L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30"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E2E&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E2E&quot; wsp:rsidP=&quot;00426E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lt;/m:t&gt;&lt;/m:r&gt;&lt;/m:num&gt;&lt;m:den&gt;&lt;m:r&gt;&lt;w:rPr&gt;&lt;w:rFonts w:ascii=&quot;Cambria Math&quot; w:fareast=&quot;Times New Roman&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31" type="#_x0000_t75" style="width: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E2E&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E2E&quot; wsp:rsidP=&quot;00426E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lt;/m:t&gt;&lt;/m:r&gt;&lt;/m:num&gt;&lt;m:den&gt;&lt;m:r&gt;&lt;w:rPr&gt;&lt;w:rFonts w:ascii=&quot;Cambria Math&quot; w:fareast=&quot;Times New Roman&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fldChar w:fldCharType="end"/>
      </w:r>
      <w:r w:rsidRPr="00900F53">
        <w:rPr>
          <w:rFonts w:eastAsia="Times New Roman"/>
          <w:sz w:val="24"/>
          <w:szCs w:val="24"/>
        </w:rPr>
        <w:t xml:space="preserve"> H</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8.</w:t>
      </w:r>
      <w:r w:rsidRPr="00130036">
        <w:rPr>
          <w:b/>
          <w:sz w:val="24"/>
          <w:szCs w:val="24"/>
        </w:rPr>
        <w:t>D</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sz w:val="24"/>
          <w:szCs w:val="24"/>
        </w:rPr>
        <w:lastRenderedPageBreak/>
        <w:t>HD: Điện tích cực đại Q</w:t>
      </w:r>
      <w:r w:rsidRPr="00130036">
        <w:rPr>
          <w:sz w:val="24"/>
          <w:szCs w:val="24"/>
          <w:vertAlign w:val="subscript"/>
        </w:rPr>
        <w:t>0</w:t>
      </w:r>
      <w:r w:rsidRPr="00130036">
        <w:rPr>
          <w:sz w:val="24"/>
          <w:szCs w:val="24"/>
        </w:rPr>
        <w:t xml:space="preserve"> = 8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0"/>
        </w:rPr>
        <w:pict>
          <v:shape id="_x0000_i3432"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9529C&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9529C&quot; wsp:rsidP=&quot;0069529C&quot;&gt;&lt;m:oMathPara&gt;&lt;m:oMath&gt;&lt;m:r&gt;&lt;w:rPr&gt;&lt;w:rFonts w:ascii=&quot;Cambria Math&quot; w:h-ansi=&quot;Cambria Math&quot;/&gt;&lt;wx:font wx:val=&quot;Cambria Math&quot;/&gt;&lt;w:i/&gt;&lt;w:sz w:val=&quot;24&quot;/&gt;&lt;w:sz-cs w:val=&quot;24&quot;/&gt;&lt;/w:rPr&gt;&lt;m:t&gt;Âµ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0"/>
        </w:rPr>
        <w:pict>
          <v:shape id="_x0000_i3433"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9529C&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9529C&quot; wsp:rsidP=&quot;0069529C&quot;&gt;&lt;m:oMathPara&gt;&lt;m:oMath&gt;&lt;m:r&gt;&lt;w:rPr&gt;&lt;w:rFonts w:ascii=&quot;Cambria Math&quot; w:h-ansi=&quot;Cambria Math&quot;/&gt;&lt;wx:font wx:val=&quot;Cambria Math&quot;/&gt;&lt;w:i/&gt;&lt;w:sz w:val=&quot;24&quot;/&gt;&lt;w:sz-cs w:val=&quot;24&quot;/&gt;&lt;/w:rPr&gt;&lt;m:t&gt;Âµ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4E3AB2">
        <w:rPr>
          <w:rFonts w:eastAsia="Times New Roman"/>
          <w:sz w:val="24"/>
          <w:szCs w:val="24"/>
        </w:rPr>
        <w:fldChar w:fldCharType="end"/>
      </w:r>
      <w:r w:rsidRPr="00900F53">
        <w:rPr>
          <w:rFonts w:eastAsia="Times New Roman"/>
          <w:sz w:val="24"/>
          <w:szCs w:val="24"/>
        </w:rPr>
        <w:t>. Chu kì dao động T = 2.10</w:t>
      </w:r>
      <w:r w:rsidRPr="00900F53">
        <w:rPr>
          <w:rFonts w:eastAsia="Times New Roman"/>
          <w:sz w:val="24"/>
          <w:szCs w:val="24"/>
          <w:vertAlign w:val="superscript"/>
        </w:rPr>
        <w:t>-4</w:t>
      </w:r>
      <w:r w:rsidRPr="00900F53">
        <w:rPr>
          <w:rFonts w:eastAsia="Times New Roman"/>
          <w:sz w:val="24"/>
          <w:szCs w:val="24"/>
        </w:rPr>
        <w:t xml:space="preserve"> 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Tốc độ góc ω = 2π/T = π.10</w:t>
      </w:r>
      <w:r w:rsidRPr="00900F53">
        <w:rPr>
          <w:rFonts w:eastAsia="Times New Roman"/>
          <w:sz w:val="24"/>
          <w:szCs w:val="24"/>
          <w:vertAlign w:val="superscript"/>
        </w:rPr>
        <w:t>4</w:t>
      </w:r>
      <w:r w:rsidRPr="00900F53">
        <w:rPr>
          <w:rFonts w:eastAsia="Times New Roman"/>
          <w:sz w:val="24"/>
          <w:szCs w:val="24"/>
        </w:rPr>
        <w:t xml:space="preserve"> rad/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Cường độ dòng điện cực đại I</w:t>
      </w:r>
      <w:r w:rsidRPr="00900F53">
        <w:rPr>
          <w:rFonts w:eastAsia="Times New Roman"/>
          <w:sz w:val="24"/>
          <w:szCs w:val="24"/>
          <w:vertAlign w:val="subscript"/>
        </w:rPr>
        <w:t>0</w:t>
      </w:r>
      <w:r w:rsidRPr="00900F53">
        <w:rPr>
          <w:rFonts w:eastAsia="Times New Roman"/>
          <w:sz w:val="24"/>
          <w:szCs w:val="24"/>
        </w:rPr>
        <w:t xml:space="preserve"> = ω Q</w:t>
      </w:r>
      <w:r w:rsidRPr="00900F53">
        <w:rPr>
          <w:rFonts w:eastAsia="Times New Roman"/>
          <w:sz w:val="24"/>
          <w:szCs w:val="24"/>
          <w:vertAlign w:val="subscript"/>
        </w:rPr>
        <w:t>0</w:t>
      </w:r>
      <w:r w:rsidRPr="00900F53">
        <w:rPr>
          <w:rFonts w:eastAsia="Times New Roman"/>
          <w:sz w:val="24"/>
          <w:szCs w:val="24"/>
        </w:rPr>
        <w:t xml:space="preserve"> = π.10</w:t>
      </w:r>
      <w:r w:rsidRPr="00900F53">
        <w:rPr>
          <w:rFonts w:eastAsia="Times New Roman"/>
          <w:sz w:val="24"/>
          <w:szCs w:val="24"/>
          <w:vertAlign w:val="superscript"/>
        </w:rPr>
        <w:t>4</w:t>
      </w:r>
      <w:r w:rsidRPr="00900F53">
        <w:rPr>
          <w:rFonts w:eastAsia="Times New Roman"/>
          <w:sz w:val="24"/>
          <w:szCs w:val="24"/>
        </w:rPr>
        <w:t>.8.10</w:t>
      </w:r>
      <w:r w:rsidRPr="00900F53">
        <w:rPr>
          <w:rFonts w:eastAsia="Times New Roman"/>
          <w:sz w:val="24"/>
          <w:szCs w:val="24"/>
          <w:vertAlign w:val="superscript"/>
        </w:rPr>
        <w:t>-6</w:t>
      </w:r>
      <w:r w:rsidRPr="00900F53">
        <w:rPr>
          <w:rFonts w:eastAsia="Times New Roman"/>
          <w:sz w:val="24"/>
          <w:szCs w:val="24"/>
        </w:rPr>
        <w:t xml:space="preserve"> = 80π mA </w:t>
      </w:r>
    </w:p>
    <w:p w:rsidR="00DC1882" w:rsidRPr="00130036" w:rsidRDefault="00DC1882" w:rsidP="00A14B7F">
      <w:pPr>
        <w:pStyle w:val="ListParagraph"/>
        <w:numPr>
          <w:ilvl w:val="0"/>
          <w:numId w:val="64"/>
        </w:numPr>
        <w:shd w:val="clear" w:color="auto" w:fill="FFFFFF"/>
        <w:tabs>
          <w:tab w:val="left" w:pos="284"/>
          <w:tab w:val="left" w:pos="2694"/>
          <w:tab w:val="left" w:pos="4820"/>
          <w:tab w:val="left" w:pos="7513"/>
        </w:tabs>
        <w:spacing w:after="0"/>
        <w:rPr>
          <w:sz w:val="24"/>
          <w:szCs w:val="24"/>
        </w:rPr>
      </w:pPr>
      <w:r w:rsidRPr="00130036">
        <w:rPr>
          <w:sz w:val="24"/>
          <w:szCs w:val="24"/>
        </w:rPr>
        <w:t>Cường độ dòng điện hiệu dụng I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8"/>
        </w:rPr>
        <w:pict>
          <v:shape id="_x0000_i3434"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68DF&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68DF&quot; wsp:rsidP=&quot;000468DF&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I&lt;/m:t&gt;&lt;/m:r&gt;&lt;/m:e&gt;&lt;m:sub&gt;&lt;m:r&gt;&lt;w:rPr&gt;&lt;w:rFonts w:ascii=&quot;Cambria Math&quot; w:h-ansi=&quot;Cambria Math&quot;/&gt;&lt;wx:font wx:val=&quot;Cambria Math&quot;/&gt;&lt;w:i/&gt;&lt;w:sz w:val=&quot;24&quot;/&gt;&lt;w:sz-cs w:val=&quot;24&quot;/&gt;&lt;/w:rPr&gt;&lt;m:t&gt;0&lt;/m:t&gt;&lt;/m:r&gt;&lt;/m:sub&gt;&lt;/m:sSub&gt;&lt;/m:num&gt;&lt;m:den&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8"/>
        </w:rPr>
        <w:pict>
          <v:shape id="_x0000_i3435"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68DF&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68DF&quot; wsp:rsidP=&quot;000468DF&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I&lt;/m:t&gt;&lt;/m:r&gt;&lt;/m:e&gt;&lt;m:sub&gt;&lt;m:r&gt;&lt;w:rPr&gt;&lt;w:rFonts w:ascii=&quot;Cambria Math&quot; w:h-ansi=&quot;Cambria Math&quot;/&gt;&lt;wx:font wx:val=&quot;Cambria Math&quot;/&gt;&lt;w:i/&gt;&lt;w:sz w:val=&quot;24&quot;/&gt;&lt;w:sz-cs w:val=&quot;24&quot;/&gt;&lt;/w:rPr&gt;&lt;m:t&gt;0&lt;/m:t&gt;&lt;/m:r&gt;&lt;/m:sub&gt;&lt;/m:sSub&gt;&lt;/m:num&gt;&lt;m:den&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4E3AB2">
        <w:rPr>
          <w:rFonts w:eastAsia="Times New Roman"/>
          <w:sz w:val="24"/>
          <w:szCs w:val="24"/>
        </w:rPr>
        <w:fldChar w:fldCharType="end"/>
      </w:r>
      <w:r w:rsidRPr="00900F53">
        <w:rPr>
          <w:rFonts w:eastAsia="Times New Roman"/>
          <w:sz w:val="24"/>
          <w:szCs w:val="24"/>
        </w:rPr>
        <w:t xml:space="preserve"> = 40π</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0"/>
        </w:rPr>
        <w:pict>
          <v:shape id="_x0000_i3436"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22608&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22608&quot; wsp:rsidP=&quot;00D22608&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0"/>
        </w:rPr>
        <w:pict>
          <v:shape id="_x0000_i3437"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22608&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22608&quot; wsp:rsidP=&quot;00D22608&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4E3AB2">
        <w:rPr>
          <w:rFonts w:eastAsia="Times New Roman"/>
          <w:sz w:val="24"/>
          <w:szCs w:val="24"/>
        </w:rPr>
        <w:fldChar w:fldCharType="end"/>
      </w:r>
      <w:r w:rsidRPr="00900F53">
        <w:rPr>
          <w:rFonts w:eastAsia="Times New Roman"/>
          <w:sz w:val="24"/>
          <w:szCs w:val="24"/>
        </w:rPr>
        <w:t xml:space="preserve"> m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9.</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HD: Công thoát A = 2 eV = 3,2.10</w:t>
      </w:r>
      <w:r w:rsidRPr="00130036">
        <w:rPr>
          <w:bCs/>
          <w:sz w:val="24"/>
          <w:szCs w:val="24"/>
          <w:vertAlign w:val="superscript"/>
        </w:rPr>
        <w:t>-19</w:t>
      </w:r>
      <w:r w:rsidRPr="00130036">
        <w:rPr>
          <w:bCs/>
          <w:sz w:val="24"/>
          <w:szCs w:val="24"/>
        </w:rPr>
        <w:t xml:space="preserve"> J</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Bước sóng giới hạn λ</w:t>
      </w:r>
      <w:r w:rsidRPr="00130036">
        <w:rPr>
          <w:bCs/>
          <w:sz w:val="24"/>
          <w:szCs w:val="24"/>
          <w:vertAlign w:val="subscript"/>
        </w:rPr>
        <w:t>0</w:t>
      </w:r>
      <w:r w:rsidRPr="00130036">
        <w:rPr>
          <w:bCs/>
          <w:sz w:val="24"/>
          <w:szCs w:val="24"/>
        </w:rPr>
        <w:t xml:space="preserve"> = </w:t>
      </w:r>
      <w:r w:rsidRPr="004E3AB2">
        <w:rPr>
          <w:rFonts w:eastAsia="Times New Roman"/>
          <w:bCs/>
          <w:sz w:val="24"/>
          <w:szCs w:val="24"/>
        </w:rPr>
        <w:fldChar w:fldCharType="begin"/>
      </w:r>
      <w:r w:rsidRPr="004E3AB2">
        <w:rPr>
          <w:rFonts w:eastAsia="Times New Roman"/>
          <w:bCs/>
          <w:sz w:val="24"/>
          <w:szCs w:val="24"/>
        </w:rPr>
        <w:instrText xml:space="preserve"> QUOTE </w:instrText>
      </w:r>
      <w:r w:rsidR="004D68EB">
        <w:rPr>
          <w:position w:val="-17"/>
        </w:rPr>
        <w:pict>
          <v:shape id="_x0000_i3438"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22A&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22A&quot; wsp:rsidP=&quot;00EC622A&quot;&gt;&lt;m:oMathPara&gt;&lt;m:oMath&gt;&lt;m:f&gt;&lt;m:fPr&gt;&lt;m:ctrlPr&gt;&lt;w:rPr&gt;&lt;w:rFonts w:ascii=&quot;Cambria Math&quot; w:h-ansi=&quot;Cambria Math&quot;/&gt;&lt;wx:font wx:val=&quot;Cambria Math&quot;/&gt;&lt;w:b-cs/&gt;&lt;w:i/&gt;&lt;w:sz w:val=&quot;24&quot;/&gt;&lt;w:sz-cs w:val=&quot;24&quot;/&gt;&lt;/w:rPr&gt;&lt;/m:ctrlPr&gt;&lt;/m:fPr&gt;&lt;m:num&gt;&lt;m:r&gt;&lt;w:rPr&gt;&lt;w:rFonts w:ascii=&quot;Cambria Math&quot; w:h-ansi=&quot;Cambria Math&quot;/&gt;&lt;wx:font wx:val=&quot;Cambria Math&quot;/&gt;&lt;w:i/&gt;&lt;w:sz w:val=&quot;24&quot;/&gt;&lt;w:sz-cs w:val=&quot;24&quot;/&gt;&lt;/w:rPr&gt;&lt;m:t&gt;hc&lt;/m:t&gt;&lt;/m:r&gt;&lt;/m:num&gt;&lt;m:den&gt;&lt;m:r&gt;&lt;w:rPr&gt;&lt;w:rFonts w:ascii=&quot;Cambria Math&quot; w:h-ansi=&quot;Cambria Math&quot;/&gt;&lt;wx:font wx:val=&quot;Cambria Math&quot;/&gt;&lt;w:i/&gt;&lt;w:sz w:val=&quot;24&quot;/&gt;&lt;w:sz-cs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4E3AB2">
        <w:rPr>
          <w:rFonts w:eastAsia="Times New Roman"/>
          <w:bCs/>
          <w:sz w:val="24"/>
          <w:szCs w:val="24"/>
        </w:rPr>
        <w:instrText xml:space="preserve"> </w:instrText>
      </w:r>
      <w:r w:rsidRPr="004E3AB2">
        <w:rPr>
          <w:rFonts w:eastAsia="Times New Roman"/>
          <w:bCs/>
          <w:sz w:val="24"/>
          <w:szCs w:val="24"/>
        </w:rPr>
        <w:fldChar w:fldCharType="separate"/>
      </w:r>
      <w:r w:rsidR="004D68EB">
        <w:rPr>
          <w:position w:val="-17"/>
        </w:rPr>
        <w:pict>
          <v:shape id="_x0000_i3439"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22A&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22A&quot; wsp:rsidP=&quot;00EC622A&quot;&gt;&lt;m:oMathPara&gt;&lt;m:oMath&gt;&lt;m:f&gt;&lt;m:fPr&gt;&lt;m:ctrlPr&gt;&lt;w:rPr&gt;&lt;w:rFonts w:ascii=&quot;Cambria Math&quot; w:h-ansi=&quot;Cambria Math&quot;/&gt;&lt;wx:font wx:val=&quot;Cambria Math&quot;/&gt;&lt;w:b-cs/&gt;&lt;w:i/&gt;&lt;w:sz w:val=&quot;24&quot;/&gt;&lt;w:sz-cs w:val=&quot;24&quot;/&gt;&lt;/w:rPr&gt;&lt;/m:ctrlPr&gt;&lt;/m:fPr&gt;&lt;m:num&gt;&lt;m:r&gt;&lt;w:rPr&gt;&lt;w:rFonts w:ascii=&quot;Cambria Math&quot; w:h-ansi=&quot;Cambria Math&quot;/&gt;&lt;wx:font wx:val=&quot;Cambria Math&quot;/&gt;&lt;w:i/&gt;&lt;w:sz w:val=&quot;24&quot;/&gt;&lt;w:sz-cs w:val=&quot;24&quot;/&gt;&lt;/w:rPr&gt;&lt;m:t&gt;hc&lt;/m:t&gt;&lt;/m:r&gt;&lt;/m:num&gt;&lt;m:den&gt;&lt;m:r&gt;&lt;w:rPr&gt;&lt;w:rFonts w:ascii=&quot;Cambria Math&quot; w:h-ansi=&quot;Cambria Math&quot;/&gt;&lt;wx:font wx:val=&quot;Cambria Math&quot;/&gt;&lt;w:i/&gt;&lt;w:sz w:val=&quot;24&quot;/&gt;&lt;w:sz-cs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4E3AB2">
        <w:rPr>
          <w:rFonts w:eastAsia="Times New Roman"/>
          <w:bCs/>
          <w:sz w:val="24"/>
          <w:szCs w:val="24"/>
        </w:rPr>
        <w:fldChar w:fldCharType="end"/>
      </w:r>
      <w:r w:rsidRPr="00900F53">
        <w:rPr>
          <w:rFonts w:eastAsia="Times New Roman"/>
          <w:bCs/>
          <w:sz w:val="24"/>
          <w:szCs w:val="24"/>
        </w:rPr>
        <w:t xml:space="preserve"> = 0,621 µ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0.</w:t>
      </w:r>
      <w:r w:rsidRPr="00130036">
        <w:rPr>
          <w:b/>
          <w:sz w:val="24"/>
          <w:szCs w:val="24"/>
        </w:rPr>
        <w:t>D</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HD: Tốc độ góc ω =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0" type="#_x0000_t75" style="width: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2749&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2749&quot; wsp:rsidP=&quot;00042749&quot;&gt;&lt;m:oMathPara&gt;&lt;m:oMath&gt;&lt;m:r&gt;&lt;w:rPr&gt;&lt;w:rFonts w:ascii=&quot;Cambria Math&quot; w:h-ansi=&quot;Cambria Math&quot;/&gt;&lt;wx:font wx:val=&quot;Cambria Math&quot;/&gt;&lt;w:i/&gt;&lt;w:sz w:val=&quot;24&quot;/&gt;&lt;w:sz-cs w:val=&quot;24&quot;/&gt;&lt;w:lang w:val=&quot;PL&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1" type="#_x0000_t75" style="width: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2749&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2749&quot; wsp:rsidP=&quot;00042749&quot;&gt;&lt;m:oMathPara&gt;&lt;m:oMath&gt;&lt;m:r&gt;&lt;w:rPr&gt;&lt;w:rFonts w:ascii=&quot;Cambria Math&quot; w:h-ansi=&quot;Cambria Math&quot;/&gt;&lt;wx:font wx:val=&quot;Cambria Math&quot;/&gt;&lt;w:i/&gt;&lt;w:sz w:val=&quot;24&quot;/&gt;&lt;w:sz-cs w:val=&quot;24&quot;/&gt;&lt;w:lang w:val=&quot;PL&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4E3AB2">
        <w:rPr>
          <w:rFonts w:eastAsia="Times New Roman"/>
          <w:sz w:val="24"/>
          <w:szCs w:val="24"/>
          <w:lang w:val="pl-PL"/>
        </w:rPr>
        <w:fldChar w:fldCharType="end"/>
      </w:r>
      <w:r w:rsidRPr="00900F53">
        <w:rPr>
          <w:rFonts w:eastAsia="Times New Roman"/>
          <w:sz w:val="24"/>
          <w:szCs w:val="24"/>
          <w:lang w:val="pl-PL"/>
        </w:rPr>
        <w:t>πf = 8π rad/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Động năng cực đại W</w:t>
      </w:r>
      <w:r w:rsidRPr="00130036">
        <w:rPr>
          <w:sz w:val="24"/>
          <w:szCs w:val="24"/>
          <w:vertAlign w:val="subscript"/>
          <w:lang w:val="pl-PL"/>
        </w:rPr>
        <w:t xml:space="preserve">đ max </w:t>
      </w:r>
      <w:r w:rsidRPr="00130036">
        <w:rPr>
          <w:sz w:val="24"/>
          <w:szCs w:val="24"/>
          <w:lang w:val="pl-PL"/>
        </w:rPr>
        <w:t xml:space="preserve">=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7"/>
        </w:rPr>
        <w:pict>
          <v:shape id="_x0000_i3442"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A3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A31&quot; wsp:rsidP=&quot;00EC6A31&quot;&gt;&lt;m:oMathPara&gt;&lt;m:oMath&gt;&lt;m:f&gt;&lt;m:fPr&gt;&lt;m:ctrlPr&gt;&lt;w:rPr&gt;&lt;w:rFonts w:ascii=&quot;Cambria Math&quot; w:h-ansi=&quot;Cambria Math&quot;/&gt;&lt;wx:font wx:val=&quot;Cambria Math&quot;/&gt;&lt;w:i/&gt;&lt;w:sz w:val=&quot;24&quot;/&gt;&lt;w:sz-cs w:val=&quot;24&quot;/&gt;&lt;w:lang w:val=&quot;PL&quot;/&gt;&lt;/w:rPr&gt;&lt;/m:ctrlPr&gt;&lt;/m:fPr&gt;&lt;m:num&gt;&lt;m:r&gt;&lt;w:rPr&gt;&lt;w:rFonts w:ascii=&quot;Cambria Math&quot; w:h-ansi=&quot;Cambria Math&quot;/&gt;&lt;wx:font wx:val=&quot;Cambria Math&quot;/&gt;&lt;w:i/&gt;&lt;w:sz w:val=&quot;24&quot;/&gt;&lt;w:sz-cs w:val=&quot;24&quot;/&gt;&lt;w:lang w:val=&quot;PL&quot;/&gt;&lt;/w:rPr&gt;&lt;m:t&gt;1&lt;/m:t&gt;&lt;/m:r&gt;&lt;/m:num&gt;&lt;m:den&gt;&lt;m:r&gt;&lt;w:rPr&gt;&lt;w:rFonts w:ascii=&quot;Cambria Math&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7"/>
        </w:rPr>
        <w:pict>
          <v:shape id="_x0000_i3443"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A3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A31&quot; wsp:rsidP=&quot;00EC6A31&quot;&gt;&lt;m:oMathPara&gt;&lt;m:oMath&gt;&lt;m:f&gt;&lt;m:fPr&gt;&lt;m:ctrlPr&gt;&lt;w:rPr&gt;&lt;w:rFonts w:ascii=&quot;Cambria Math&quot; w:h-ansi=&quot;Cambria Math&quot;/&gt;&lt;wx:font wx:val=&quot;Cambria Math&quot;/&gt;&lt;w:i/&gt;&lt;w:sz w:val=&quot;24&quot;/&gt;&lt;w:sz-cs w:val=&quot;24&quot;/&gt;&lt;w:lang w:val=&quot;PL&quot;/&gt;&lt;/w:rPr&gt;&lt;/m:ctrlPr&gt;&lt;/m:fPr&gt;&lt;m:num&gt;&lt;m:r&gt;&lt;w:rPr&gt;&lt;w:rFonts w:ascii=&quot;Cambria Math&quot; w:h-ansi=&quot;Cambria Math&quot;/&gt;&lt;wx:font wx:val=&quot;Cambria Math&quot;/&gt;&lt;w:i/&gt;&lt;w:sz w:val=&quot;24&quot;/&gt;&lt;w:sz-cs w:val=&quot;24&quot;/&gt;&lt;w:lang w:val=&quot;PL&quot;/&gt;&lt;/w:rPr&gt;&lt;m:t&gt;1&lt;/m:t&gt;&lt;/m:r&gt;&lt;/m:num&gt;&lt;m:den&gt;&lt;m:r&gt;&lt;w:rPr&gt;&lt;w:rFonts w:ascii=&quot;Cambria Math&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m</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4"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96080&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6080&quot; wsp:rsidP=&quot;00A96080&quot;&gt;&lt;m:oMathPara&gt;&lt;m:oMath&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5"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96080&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6080&quot; wsp:rsidP=&quot;00A96080&quot;&gt;&lt;m:oMathPara&gt;&lt;m:oMath&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gt;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7"/>
        </w:rPr>
        <w:pict>
          <v:shape id="_x0000_i3446"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C21B3&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C21B3&quot; wsp:rsidP=&quot;003C21B3&quot;&gt;&lt;m:oMathPara&gt;&lt;m:oMath&gt;&lt;m:f&gt;&lt;m:fPr&gt;&lt;m:ctrlPr&gt;&lt;w:rPr&gt;&lt;w:rFonts w:ascii=&quot;Cambria Math&quot; w:fareast=&quot;Times New Roman&quot; w:h-ansi=&quot;Cambria Math&quot;/&gt;&lt;wx:font wx:val=&quot;Cambria Math&quot;/&gt;&lt;w:i/&gt;&lt;w:sz w:val=&quot;24&quot;/&gt;&lt;w:sz-cs w:val=&quot;24&quot;/&gt;&lt;w:lang w:val=&quot;PL&quot;/&gt;&lt;/w:rPr&gt;&lt;/m:ctrlPr&gt;&lt;/m:fPr&gt;&lt;m:num&gt;&lt;m:r&gt;&lt;w:rPr&gt;&lt;w:rFonts w:ascii=&quot;Cambria Math&quot; w:fareast=&quot;Times New Roman&quot; w:h-ansi=&quot;Cambria Math&quot;/&gt;&lt;wx:font wx:val=&quot;Cambria Math&quot;/&gt;&lt;w:i/&gt;&lt;w:sz w:val=&quot;24&quot;/&gt;&lt;w:sz-cs w:val=&quot;24&quot;/&gt;&lt;w:lang w:val=&quot;PL&quot;/&gt;&lt;/w:rPr&gt;&lt;m:t&gt;1&lt;/m:t&gt;&lt;/m:r&gt;&lt;/m:num&gt;&lt;m:den&gt;&lt;m:r&gt;&lt;w:rPr&gt;&lt;w:rFonts w:ascii=&quot;Cambria Math&quot; w:fareast=&quot;Times New Roman&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7"/>
        </w:rPr>
        <w:pict>
          <v:shape id="_x0000_i3447"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C21B3&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C21B3&quot; wsp:rsidP=&quot;003C21B3&quot;&gt;&lt;m:oMathPara&gt;&lt;m:oMath&gt;&lt;m:f&gt;&lt;m:fPr&gt;&lt;m:ctrlPr&gt;&lt;w:rPr&gt;&lt;w:rFonts w:ascii=&quot;Cambria Math&quot; w:fareast=&quot;Times New Roman&quot; w:h-ansi=&quot;Cambria Math&quot;/&gt;&lt;wx:font wx:val=&quot;Cambria Math&quot;/&gt;&lt;w:i/&gt;&lt;w:sz w:val=&quot;24&quot;/&gt;&lt;w:sz-cs w:val=&quot;24&quot;/&gt;&lt;w:lang w:val=&quot;PL&quot;/&gt;&lt;/w:rPr&gt;&lt;/m:ctrlPr&gt;&lt;/m:fPr&gt;&lt;m:num&gt;&lt;m:r&gt;&lt;w:rPr&gt;&lt;w:rFonts w:ascii=&quot;Cambria Math&quot; w:fareast=&quot;Times New Roman&quot; w:h-ansi=&quot;Cambria Math&quot;/&gt;&lt;wx:font wx:val=&quot;Cambria Math&quot;/&gt;&lt;w:i/&gt;&lt;w:sz w:val=&quot;24&quot;/&gt;&lt;w:sz-cs w:val=&quot;24&quot;/&gt;&lt;w:lang w:val=&quot;PL&quot;/&gt;&lt;/w:rPr&gt;&lt;m:t&gt;1&lt;/m:t&gt;&lt;/m:r&gt;&lt;/m:num&gt;&lt;m:den&gt;&lt;m:r&gt;&lt;w:rPr&gt;&lt;w:rFonts w:ascii=&quot;Cambria Math&quot; w:fareast=&quot;Times New Roman&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fldChar w:fldCharType="end"/>
      </w:r>
      <w:r w:rsidRPr="00900F53">
        <w:rPr>
          <w:rFonts w:eastAsia="Times New Roman"/>
          <w:sz w:val="24"/>
          <w:szCs w:val="24"/>
          <w:lang w:val="pl-PL"/>
        </w:rPr>
        <w:t>.0,25.</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8"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11DC0&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11DC0&quot; wsp:rsidP=&quot;00711DC0&quot;&gt;&lt;m:oMathPara&gt;&lt;m:oMath&gt;&lt;m:r&gt;&lt;w:rPr&gt;&lt;w:rFonts w:ascii=&quot;Cambria Math&quot; w:fareast=&quot;Times New Roman&quot; w:h-ansi=&quot;Cambria Math&quot;/&gt;&lt;wx:font wx:val=&quot;Cambria Math&quot;/&gt;&lt;w:i/&gt;&lt;w:sz w:val=&quot;24&quot;/&gt;&lt;w:sz-cs w:val=&quot;24&quot;/&gt;&lt;w:lang w:val=&quot;PL&quot;/&gt;&lt;/w:rPr&gt;&lt;m:t&gt; &lt;/m:t&gt;&lt;/m:r&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9"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11DC0&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11DC0&quot; wsp:rsidP=&quot;00711DC0&quot;&gt;&lt;m:oMathPara&gt;&lt;m:oMath&gt;&lt;m:r&gt;&lt;w:rPr&gt;&lt;w:rFonts w:ascii=&quot;Cambria Math&quot; w:fareast=&quot;Times New Roman&quot; w:h-ansi=&quot;Cambria Math&quot;/&gt;&lt;wx:font wx:val=&quot;Cambria Math&quot;/&gt;&lt;w:i/&gt;&lt;w:sz w:val=&quot;24&quot;/&gt;&lt;w:sz-cs w:val=&quot;24&quot;/&gt;&lt;w:lang w:val=&quot;PL&quot;/&gt;&lt;/w:rPr&gt;&lt;m:t&gt; &lt;/m:t&gt;&lt;/m:r&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 0,288 =&gt; 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0,48π m/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Lại có </w:t>
      </w:r>
      <w:r w:rsidRPr="00900F53">
        <w:rPr>
          <w:rFonts w:eastAsia="Times New Roman"/>
          <w:sz w:val="24"/>
          <w:szCs w:val="24"/>
          <w:lang w:val="pl-PL"/>
        </w:rPr>
        <w:t>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ωA =&gt; A = v</w:t>
      </w:r>
      <w:r w:rsidRPr="00130036">
        <w:rPr>
          <w:sz w:val="24"/>
          <w:szCs w:val="24"/>
          <w:vertAlign w:val="subscript"/>
          <w:lang w:val="pl-PL"/>
        </w:rPr>
        <w:t>max</w:t>
      </w:r>
      <w:r w:rsidRPr="00130036">
        <w:rPr>
          <w:sz w:val="24"/>
          <w:szCs w:val="24"/>
          <w:lang w:val="pl-PL"/>
        </w:rPr>
        <w:t xml:space="preserve"> / ω = 0,06 m = 6 cm</w:t>
      </w:r>
    </w:p>
    <w:p w:rsidR="00DC1882" w:rsidRPr="00130036" w:rsidRDefault="00DC1882" w:rsidP="00A14B7F">
      <w:pPr>
        <w:pStyle w:val="ListParagraph"/>
        <w:numPr>
          <w:ilvl w:val="0"/>
          <w:numId w:val="63"/>
        </w:num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Chiều dài quỹ đạo L = 2A = 12 c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1.</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Cs/>
          <w:sz w:val="24"/>
          <w:szCs w:val="24"/>
        </w:rPr>
        <w:t>HD: Ta có f</w:t>
      </w:r>
      <w:r w:rsidRPr="00130036">
        <w:rPr>
          <w:rFonts w:eastAsia="Times New Roman"/>
          <w:bCs/>
          <w:sz w:val="24"/>
          <w:szCs w:val="24"/>
          <w:vertAlign w:val="subscript"/>
        </w:rPr>
        <w:t>1</w:t>
      </w:r>
      <w:r w:rsidRPr="00130036">
        <w:rPr>
          <w:rFonts w:eastAsia="Times New Roman"/>
          <w:bCs/>
          <w:sz w:val="24"/>
          <w:szCs w:val="24"/>
        </w:rPr>
        <w:t xml:space="preserve"> = f</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1</w:t>
      </w:r>
      <w:r w:rsidRPr="00130036">
        <w:rPr>
          <w:rFonts w:eastAsia="Times New Roman"/>
          <w:bCs/>
          <w:sz w:val="24"/>
          <w:szCs w:val="24"/>
        </w:rPr>
        <w:t>p</w:t>
      </w:r>
      <w:r w:rsidRPr="00130036">
        <w:rPr>
          <w:rFonts w:eastAsia="Times New Roman"/>
          <w:bCs/>
          <w:sz w:val="24"/>
          <w:szCs w:val="24"/>
          <w:vertAlign w:val="subscript"/>
        </w:rPr>
        <w:t>1</w:t>
      </w:r>
      <w:r w:rsidRPr="00130036">
        <w:rPr>
          <w:rFonts w:eastAsia="Times New Roman"/>
          <w:bCs/>
          <w:sz w:val="24"/>
          <w:szCs w:val="24"/>
        </w:rPr>
        <w:t xml:space="preserve"> = n</w:t>
      </w:r>
      <w:r w:rsidRPr="00130036">
        <w:rPr>
          <w:rFonts w:eastAsia="Times New Roman"/>
          <w:bCs/>
          <w:sz w:val="24"/>
          <w:szCs w:val="24"/>
          <w:vertAlign w:val="subscript"/>
        </w:rPr>
        <w:t>2</w:t>
      </w:r>
      <w:r w:rsidRPr="00130036">
        <w:rPr>
          <w:rFonts w:eastAsia="Times New Roman"/>
          <w:bCs/>
          <w:sz w:val="24"/>
          <w:szCs w:val="24"/>
        </w:rPr>
        <w:t>p</w:t>
      </w:r>
      <w:r w:rsidRPr="00130036">
        <w:rPr>
          <w:rFonts w:eastAsia="Times New Roman"/>
          <w:bCs/>
          <w:sz w:val="24"/>
          <w:szCs w:val="24"/>
          <w:vertAlign w:val="subscript"/>
        </w:rPr>
        <w:t>2</w:t>
      </w:r>
      <w:r w:rsidRPr="00130036">
        <w:rPr>
          <w:rFonts w:eastAsia="Times New Roman"/>
          <w:bCs/>
          <w:sz w:val="24"/>
          <w:szCs w:val="24"/>
        </w:rPr>
        <w:t xml:space="preserve"> =&gt; 2.1500 = 8.n</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 xml:space="preserve">2 </w:t>
      </w:r>
      <w:r w:rsidRPr="00130036">
        <w:rPr>
          <w:rFonts w:eastAsia="Times New Roman"/>
          <w:bCs/>
          <w:sz w:val="24"/>
          <w:szCs w:val="24"/>
        </w:rPr>
        <w:t>= 375 vòng/ phú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2.</w:t>
      </w:r>
      <w:r w:rsidRPr="00130036">
        <w:rPr>
          <w:b/>
          <w:sz w:val="24"/>
          <w:szCs w:val="24"/>
        </w:rPr>
        <w:t>C</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HD: Bước sóng λ = c/f = 10 m</w:t>
      </w:r>
    </w:p>
    <w:p w:rsidR="00DC1882" w:rsidRPr="00900F53" w:rsidRDefault="00DC1882" w:rsidP="00540370">
      <w:pPr>
        <w:tabs>
          <w:tab w:val="left" w:pos="284"/>
          <w:tab w:val="left" w:pos="2694"/>
          <w:tab w:val="left" w:pos="4820"/>
          <w:tab w:val="left" w:pos="7513"/>
        </w:tabs>
        <w:spacing w:after="0"/>
        <w:rPr>
          <w:rFonts w:eastAsia="Times New Roman"/>
          <w:b/>
          <w:sz w:val="24"/>
          <w:szCs w:val="24"/>
        </w:rPr>
      </w:pPr>
      <w:r w:rsidRPr="005E49AC">
        <w:rPr>
          <w:b/>
          <w:color w:val="0000FF"/>
          <w:sz w:val="24"/>
          <w:szCs w:val="24"/>
        </w:rPr>
        <w:t>Câu 33.</w:t>
      </w:r>
      <w:r w:rsidRPr="00900F53">
        <w:rPr>
          <w:rFonts w:eastAsia="Times New Roman"/>
          <w:b/>
          <w:sz w:val="24"/>
          <w:szCs w:val="24"/>
        </w:rPr>
        <w:t xml:space="preserve"> D </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Năng lượng tạo ra trong 3 năm là E = </w:t>
      </w:r>
      <w:r w:rsidRPr="00900F53">
        <w:rPr>
          <w:rFonts w:ascii="Cambria Math" w:eastAsia="Times New Roman" w:hAnsi="Cambria Math" w:cs="Cambria Math"/>
          <w:sz w:val="24"/>
          <w:szCs w:val="24"/>
        </w:rPr>
        <w:t>𝓟</w:t>
      </w:r>
      <w:r w:rsidRPr="00900F53">
        <w:rPr>
          <w:rFonts w:eastAsia="Times New Roman"/>
          <w:sz w:val="24"/>
          <w:szCs w:val="24"/>
        </w:rPr>
        <w:t>t = 200.10</w:t>
      </w:r>
      <w:r w:rsidRPr="00900F53">
        <w:rPr>
          <w:rFonts w:eastAsia="Times New Roman"/>
          <w:sz w:val="24"/>
          <w:szCs w:val="24"/>
          <w:vertAlign w:val="superscript"/>
        </w:rPr>
        <w:t>6</w:t>
      </w:r>
      <w:r w:rsidRPr="00900F53">
        <w:rPr>
          <w:rFonts w:eastAsia="Times New Roman"/>
          <w:sz w:val="24"/>
          <w:szCs w:val="24"/>
        </w:rPr>
        <w:t>.3.365.24.3600 = 1,892.10</w:t>
      </w:r>
      <w:r w:rsidRPr="00900F53">
        <w:rPr>
          <w:rFonts w:eastAsia="Times New Roman"/>
          <w:sz w:val="24"/>
          <w:szCs w:val="24"/>
          <w:vertAlign w:val="superscript"/>
        </w:rPr>
        <w:t>16</w:t>
      </w:r>
      <w:r w:rsidRPr="00900F53">
        <w:rPr>
          <w:rFonts w:eastAsia="Times New Roman"/>
          <w:sz w:val="24"/>
          <w:szCs w:val="24"/>
        </w:rPr>
        <w:t xml:space="preserve"> J</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Năng lượng của mỗi phân hạch là E</w:t>
      </w:r>
      <w:r w:rsidRPr="00900F53">
        <w:rPr>
          <w:rFonts w:eastAsia="Times New Roman"/>
          <w:sz w:val="24"/>
          <w:szCs w:val="24"/>
          <w:vertAlign w:val="subscript"/>
        </w:rPr>
        <w:t>1</w:t>
      </w:r>
      <w:r w:rsidRPr="00900F53">
        <w:rPr>
          <w:rFonts w:eastAsia="Times New Roman"/>
          <w:sz w:val="24"/>
          <w:szCs w:val="24"/>
        </w:rPr>
        <w:t xml:space="preserve"> = 200 MeV = 3,2.10</w:t>
      </w:r>
      <w:r w:rsidRPr="00900F53">
        <w:rPr>
          <w:rFonts w:eastAsia="Times New Roman"/>
          <w:sz w:val="24"/>
          <w:szCs w:val="24"/>
          <w:vertAlign w:val="superscript"/>
        </w:rPr>
        <w:t>-11</w:t>
      </w:r>
      <w:r w:rsidRPr="00900F53">
        <w:rPr>
          <w:rFonts w:eastAsia="Times New Roman"/>
          <w:sz w:val="24"/>
          <w:szCs w:val="24"/>
        </w:rPr>
        <w:t xml:space="preserve"> J</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Số phân hạch trong 3 năm N = E / E</w:t>
      </w:r>
      <w:r w:rsidRPr="00900F53">
        <w:rPr>
          <w:rFonts w:eastAsia="Times New Roman"/>
          <w:sz w:val="24"/>
          <w:szCs w:val="24"/>
          <w:vertAlign w:val="subscript"/>
        </w:rPr>
        <w:t>1</w:t>
      </w:r>
      <w:r w:rsidRPr="00900F53">
        <w:rPr>
          <w:rFonts w:eastAsia="Times New Roman"/>
          <w:sz w:val="24"/>
          <w:szCs w:val="24"/>
        </w:rPr>
        <w:t xml:space="preserve"> = 5,913.10</w:t>
      </w:r>
      <w:r w:rsidRPr="00900F53">
        <w:rPr>
          <w:rFonts w:eastAsia="Times New Roman"/>
          <w:sz w:val="24"/>
          <w:szCs w:val="24"/>
          <w:vertAlign w:val="superscript"/>
        </w:rPr>
        <w:t>26</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Khối lượng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1"/>
        </w:rPr>
        <w:pict>
          <v:shape id="_x0000_i3450"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376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3760&quot; wsp:rsidP=&quot;0024376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1"/>
        </w:rPr>
        <w:pict>
          <v:shape id="_x0000_i3451" type="#_x0000_t75" style="width:2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376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3760&quot; wsp:rsidP=&quot;0024376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4E3AB2">
        <w:rPr>
          <w:rFonts w:eastAsia="Times New Roman"/>
          <w:sz w:val="24"/>
          <w:szCs w:val="24"/>
        </w:rPr>
        <w:fldChar w:fldCharType="end"/>
      </w:r>
      <w:r w:rsidRPr="00900F53">
        <w:rPr>
          <w:rFonts w:eastAsia="Times New Roman"/>
          <w:sz w:val="24"/>
          <w:szCs w:val="24"/>
        </w:rPr>
        <w:t xml:space="preserve"> là m = nA = </w:t>
      </w:r>
      <w:r w:rsidRPr="00DC1882">
        <w:rPr>
          <w:rFonts w:eastAsia="Times New Roman"/>
          <w:b/>
          <w:color w:val="0000FF"/>
          <w:sz w:val="24"/>
          <w:szCs w:val="24"/>
        </w:rPr>
        <w:t>A.</w:t>
      </w:r>
      <w:r w:rsidRPr="00900F53">
        <w:rPr>
          <w:rFonts w:eastAsia="Times New Roman"/>
          <w:sz w:val="24"/>
          <w:szCs w:val="24"/>
        </w:rPr>
        <w:t xml:space="preserve"> N/N</w:t>
      </w:r>
      <w:r w:rsidRPr="00900F53">
        <w:rPr>
          <w:rFonts w:eastAsia="Times New Roman"/>
          <w:sz w:val="24"/>
          <w:szCs w:val="24"/>
          <w:vertAlign w:val="subscript"/>
        </w:rPr>
        <w:t xml:space="preserve">0 </w:t>
      </w:r>
      <w:r w:rsidRPr="00900F53">
        <w:rPr>
          <w:rFonts w:eastAsia="Times New Roman"/>
          <w:sz w:val="24"/>
          <w:szCs w:val="24"/>
        </w:rPr>
        <w:t>≈ 230800 g = 230,8 k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4.</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HD: </w:t>
      </w:r>
      <w:r w:rsidRPr="00130036">
        <w:rPr>
          <w:rFonts w:eastAsia="Times New Roman"/>
          <w:sz w:val="24"/>
          <w:szCs w:val="24"/>
        </w:rPr>
        <w:t>K</w:t>
      </w:r>
      <w:r w:rsidRPr="00130036">
        <w:rPr>
          <w:rFonts w:eastAsia="Times New Roman"/>
          <w:sz w:val="24"/>
          <w:szCs w:val="24"/>
          <w:lang w:val="vi-VN"/>
        </w:rPr>
        <w:t>hoảng cách từ vân sáng trung tâm đến vân sáng thứ 10 là</w:t>
      </w:r>
      <w:r w:rsidRPr="00130036">
        <w:rPr>
          <w:rFonts w:eastAsia="Times New Roman"/>
          <w:sz w:val="24"/>
          <w:szCs w:val="24"/>
        </w:rPr>
        <w:t xml:space="preserve"> 10 i = </w:t>
      </w:r>
      <w:r w:rsidRPr="00130036">
        <w:rPr>
          <w:rFonts w:eastAsia="Times New Roman"/>
          <w:sz w:val="24"/>
          <w:szCs w:val="24"/>
          <w:lang w:val="vi-VN"/>
        </w:rPr>
        <w:t xml:space="preserve"> 2mm</w:t>
      </w:r>
      <w:r w:rsidRPr="00130036">
        <w:rPr>
          <w:rFonts w:eastAsia="Times New Roman"/>
          <w:sz w:val="24"/>
          <w:szCs w:val="24"/>
        </w:rPr>
        <w:t xml:space="preserve"> =&gt; i = 0,2 m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sáng trên màn giao thoa N</w:t>
      </w:r>
      <w:r w:rsidRPr="00130036">
        <w:rPr>
          <w:rFonts w:eastAsia="Times New Roman"/>
          <w:sz w:val="24"/>
          <w:szCs w:val="24"/>
          <w:vertAlign w:val="subscript"/>
        </w:rPr>
        <w:t>s</w:t>
      </w:r>
      <w:r w:rsidRPr="00130036">
        <w:rPr>
          <w:rFonts w:eastAsia="Times New Roman"/>
          <w:sz w:val="24"/>
          <w:szCs w:val="24"/>
        </w:rPr>
        <w:t xml:space="preserve">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2"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74414&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74414&quot; wsp:rsidP=&quot;00174414&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3"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74414&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74414&quot; wsp:rsidP=&quot;00174414&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00F53">
        <w:rPr>
          <w:rFonts w:eastAsia="Times New Roman"/>
          <w:sz w:val="24"/>
          <w:szCs w:val="24"/>
        </w:rPr>
        <w:fldChar w:fldCharType="end"/>
      </w:r>
      <w:r w:rsidRPr="00130036">
        <w:rPr>
          <w:rFonts w:eastAsia="Times New Roman"/>
          <w:sz w:val="24"/>
          <w:szCs w:val="24"/>
        </w:rPr>
        <w:t xml:space="preserve"> + 1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9"/>
        </w:rPr>
        <w:pict>
          <v:shape id="_x0000_i3454"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0417F&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0417F&quot; wsp:rsidP=&quot;0030417F&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lt;/m:t&gt;&lt;/m:r&gt;&lt;/m:num&gt;&lt;m:den&gt;&lt;m:r&gt;&lt;w:rPr&gt;&lt;w:rFonts w:ascii=&quot;Cambria Math&quot; w:fareast=&quot;Times New Roman&quot; w:h-ansi=&quot;Cambria Math&quot;/&gt;&lt;wx:font wx:val=&quot;Cambria Math&quot;/&gt;&lt;w:i/&gt;&lt;w:sz w:val=&quot;24&quot;/&gt;&lt;w:sz-cs w:val=&quot;24&quot;/&gt;&lt;/w:rPr&gt;&lt;m:t&gt;2.0,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9"/>
        </w:rPr>
        <w:pict>
          <v:shape id="_x0000_i3455"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0417F&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0417F&quot; wsp:rsidP=&quot;0030417F&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lt;/m:t&gt;&lt;/m:r&gt;&lt;/m:num&gt;&lt;m:den&gt;&lt;m:r&gt;&lt;w:rPr&gt;&lt;w:rFonts w:ascii=&quot;Cambria Math&quot; w:fareast=&quot;Times New Roman&quot; w:h-ansi=&quot;Cambria Math&quot;/&gt;&lt;wx:font wx:val=&quot;Cambria Math&quot;/&gt;&lt;w:i/&gt;&lt;w:sz w:val=&quot;24&quot;/&gt;&lt;w:sz-cs w:val=&quot;24&quot;/&gt;&lt;/w:rPr&gt;&lt;m:t&gt;2.0,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00F53">
        <w:rPr>
          <w:rFonts w:eastAsia="Times New Roman"/>
          <w:sz w:val="24"/>
          <w:szCs w:val="24"/>
        </w:rPr>
        <w:fldChar w:fldCharType="end"/>
      </w:r>
      <w:r w:rsidRPr="00130036">
        <w:rPr>
          <w:rFonts w:eastAsia="Times New Roman"/>
          <w:sz w:val="24"/>
          <w:szCs w:val="24"/>
        </w:rPr>
        <w:t xml:space="preserve"> + 1 = 41</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tối trên màn giao thoa N</w:t>
      </w:r>
      <w:r w:rsidRPr="00130036">
        <w:rPr>
          <w:rFonts w:eastAsia="Times New Roman"/>
          <w:sz w:val="24"/>
          <w:szCs w:val="24"/>
          <w:vertAlign w:val="subscript"/>
        </w:rPr>
        <w:t>t</w:t>
      </w:r>
      <w:r w:rsidRPr="00130036">
        <w:rPr>
          <w:rFonts w:eastAsia="Times New Roman"/>
          <w:sz w:val="24"/>
          <w:szCs w:val="24"/>
        </w:rPr>
        <w:t xml:space="preserve">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6" type="#_x0000_t75" style="width:49.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06F18&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06F18&quot; wsp:rsidP=&quot;00706F18&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r&gt;&lt;w:rPr&gt;&lt;w:rFonts w:ascii=&quot;Cambria Math&quot; w:fareast=&quot;Times New Roman&quot; w:h-ansi=&quot;Cambria Math&quot;/&gt;&lt;wx:font wx:val=&quot;Cambria Math&quot;/&gt;&lt;w:i/&gt;&lt;w:sz w:val=&quot;24&quot;/&gt;&lt;w:sz-cs w:val=&quot;24&quot;/&gt;&lt;/w:rPr&gt;&lt;m:t&gt; +0,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7" type="#_x0000_t75" style="width:49.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06F18&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06F18&quot; wsp:rsidP=&quot;00706F18&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r&gt;&lt;w:rPr&gt;&lt;w:rFonts w:ascii=&quot;Cambria Math&quot; w:fareast=&quot;Times New Roman&quot; w:h-ansi=&quot;Cambria Math&quot;/&gt;&lt;wx:font wx:val=&quot;Cambria Math&quot;/&gt;&lt;w:i/&gt;&lt;w:sz w:val=&quot;24&quot;/&gt;&lt;w:sz-cs w:val=&quot;24&quot;/&gt;&lt;/w:rPr&gt;&lt;m:t&gt; +0,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00F53">
        <w:rPr>
          <w:rFonts w:eastAsia="Times New Roman"/>
          <w:sz w:val="24"/>
          <w:szCs w:val="24"/>
        </w:rPr>
        <w:fldChar w:fldCharType="end"/>
      </w:r>
      <w:r w:rsidRPr="00130036">
        <w:rPr>
          <w:rFonts w:eastAsia="Times New Roman"/>
          <w:sz w:val="24"/>
          <w:szCs w:val="24"/>
        </w:rPr>
        <w:t xml:space="preserve">  = 40 </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Vậy tổng số vân sáng và vân tối là 81 vâ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5.</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HD: Năng lượng của photon phát ra ɛ = E</w:t>
      </w:r>
      <w:r w:rsidRPr="00130036">
        <w:rPr>
          <w:rFonts w:eastAsia="Times New Roman"/>
          <w:sz w:val="24"/>
          <w:szCs w:val="24"/>
          <w:vertAlign w:val="subscript"/>
        </w:rPr>
        <w:t>2</w:t>
      </w:r>
      <w:r w:rsidRPr="00130036">
        <w:rPr>
          <w:rFonts w:eastAsia="Times New Roman"/>
          <w:sz w:val="24"/>
          <w:szCs w:val="24"/>
        </w:rPr>
        <w:t xml:space="preserve"> – E</w:t>
      </w:r>
      <w:r w:rsidRPr="00130036">
        <w:rPr>
          <w:rFonts w:eastAsia="Times New Roman"/>
          <w:sz w:val="24"/>
          <w:szCs w:val="24"/>
          <w:vertAlign w:val="subscript"/>
        </w:rPr>
        <w:t xml:space="preserve">1 </w:t>
      </w:r>
      <w:r w:rsidRPr="00130036">
        <w:rPr>
          <w:rFonts w:eastAsia="Times New Roman"/>
          <w:sz w:val="24"/>
          <w:szCs w:val="24"/>
        </w:rPr>
        <w:t>= - 0,85 – ( - 13,6 ) = 12,75 eV = 2,04.10</w:t>
      </w:r>
      <w:r w:rsidRPr="00130036">
        <w:rPr>
          <w:rFonts w:eastAsia="Times New Roman"/>
          <w:sz w:val="24"/>
          <w:szCs w:val="24"/>
          <w:vertAlign w:val="superscript"/>
        </w:rPr>
        <w:t xml:space="preserve">-18 </w:t>
      </w:r>
      <w:r w:rsidRPr="00130036">
        <w:rPr>
          <w:rFonts w:eastAsia="Times New Roman"/>
          <w:sz w:val="24"/>
          <w:szCs w:val="24"/>
        </w:rPr>
        <w:t>J</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 xml:space="preserve">Bước sóng λ =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8"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94E12&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94E12&quot; wsp:rsidP=&quot;00394E1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hc&lt;/m:t&gt;&lt;/m:r&gt;&lt;/m:num&gt;&lt;m:den&gt;&lt;m:r&gt;&lt;w:rPr&gt;&lt;w:rFonts w:ascii=&quot;Cambria Math&quot; w:fareast=&quot;Times New Roman&quot; w:h-ansi=&quot;Cambria Math&quot;/&gt;&lt;wx:font wx:val=&quot;Cambria Math&quot;/&gt;&lt;w:i/&gt;&lt;w:sz w:val=&quot;24&quot;/&gt;&lt;w:sz-cs w:val=&quot;24&quot;/&gt;&lt;/w:rPr&gt;&lt;m:t&gt;É›&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9"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94E12&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94E12&quot; wsp:rsidP=&quot;00394E1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hc&lt;/m:t&gt;&lt;/m:r&gt;&lt;/m:num&gt;&lt;m:den&gt;&lt;m:r&gt;&lt;w:rPr&gt;&lt;w:rFonts w:ascii=&quot;Cambria Math&quot; w:fareast=&quot;Times New Roman&quot; w:h-ansi=&quot;Cambria Math&quot;/&gt;&lt;wx:font wx:val=&quot;Cambria Math&quot;/&gt;&lt;w:i/&gt;&lt;w:sz w:val=&quot;24&quot;/&gt;&lt;w:sz-cs w:val=&quot;24&quot;/&gt;&lt;/w:rPr&gt;&lt;m:t&gt;É›&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00F53">
        <w:rPr>
          <w:rFonts w:eastAsia="Times New Roman"/>
          <w:sz w:val="24"/>
          <w:szCs w:val="24"/>
        </w:rPr>
        <w:fldChar w:fldCharType="end"/>
      </w:r>
      <w:r w:rsidRPr="00130036">
        <w:rPr>
          <w:rFonts w:eastAsia="Times New Roman"/>
          <w:sz w:val="24"/>
          <w:szCs w:val="24"/>
        </w:rPr>
        <w:t xml:space="preserve"> = 0,0974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0"/>
        </w:rPr>
        <w:pict>
          <v:shape id="_x0000_i3460" type="#_x0000_t75" style="width:16.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A7645&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5A7645&quot; wsp:rsidP=&quot;005A7645&quot;&gt;&lt;m:oMathPara&gt;&lt;m:oMath&gt;&lt;m:r&gt;&lt;w:rPr&gt;&lt;w:rFonts w:ascii=&quot;Cambria Math&quot; w:fareast=&quot;Times New Roman&quot; w:h-ansi=&quot;Cambria Math&quot;/&gt;&lt;wx:font wx:val=&quot;Cambria Math&quot;/&gt;&lt;w:i/&gt;&lt;w:sz w:val=&quot;24&quot;/&gt;&lt;w:sz-cs w:val=&quot;24&quot;/&gt;&lt;/w:rPr&gt;&lt;m:t&gt;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0"/>
        </w:rPr>
        <w:pict>
          <v:shape id="_x0000_i3461" type="#_x0000_t75" style="width:16.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A7645&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5A7645&quot; wsp:rsidP=&quot;005A7645&quot;&gt;&lt;m:oMathPara&gt;&lt;m:oMath&gt;&lt;m:r&gt;&lt;w:rPr&gt;&lt;w:rFonts w:ascii=&quot;Cambria Math&quot; w:fareast=&quot;Times New Roman&quot; w:h-ansi=&quot;Cambria Math&quot;/&gt;&lt;wx:font wx:val=&quot;Cambria Math&quot;/&gt;&lt;w:i/&gt;&lt;w:sz w:val=&quot;24&quot;/&gt;&lt;w:sz-cs w:val=&quot;24&quot;/&gt;&lt;/w:rPr&gt;&lt;m:t&gt;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00F53">
        <w:rPr>
          <w:rFonts w:eastAsia="Times New Roman"/>
          <w:sz w:val="24"/>
          <w:szCs w:val="24"/>
        </w:rPr>
        <w:fldChar w:fldCharType="end"/>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6.</w:t>
      </w:r>
      <w:r w:rsidRPr="00130036">
        <w:rPr>
          <w:b/>
          <w:sz w:val="24"/>
          <w:szCs w:val="24"/>
        </w:rPr>
        <w:t>A</w:t>
      </w:r>
    </w:p>
    <w:p w:rsidR="00DC1882" w:rsidRPr="00130036" w:rsidRDefault="00DC1882" w:rsidP="00540370">
      <w:pPr>
        <w:tabs>
          <w:tab w:val="left" w:pos="284"/>
          <w:tab w:val="left" w:pos="2694"/>
          <w:tab w:val="left" w:pos="4820"/>
          <w:tab w:val="left" w:pos="7513"/>
        </w:tabs>
        <w:spacing w:after="0"/>
        <w:rPr>
          <w:bCs/>
          <w:sz w:val="24"/>
          <w:szCs w:val="24"/>
          <w:vertAlign w:val="subscript"/>
        </w:rPr>
      </w:pPr>
      <w:r w:rsidRPr="00130036">
        <w:rPr>
          <w:bCs/>
          <w:sz w:val="24"/>
          <w:szCs w:val="24"/>
        </w:rPr>
        <w:t xml:space="preserve">HD: Gọi công suất tiêu thụ của 1 hộ dân là </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Ta có: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U: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200</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2U:  </w:t>
      </w:r>
      <w:r w:rsidRPr="00130036">
        <w:rPr>
          <w:rFonts w:ascii="Cambria Math" w:hAnsi="Cambria Math" w:cs="Cambria Math"/>
          <w:bCs/>
          <w:sz w:val="24"/>
          <w:szCs w:val="24"/>
        </w:rPr>
        <w:t>𝓟</w:t>
      </w:r>
      <w:r w:rsidRPr="00130036">
        <w:rPr>
          <w:bCs/>
          <w:sz w:val="24"/>
          <w:szCs w:val="24"/>
        </w:rPr>
        <w:t xml:space="preserve"> = </w:t>
      </w:r>
      <w:r w:rsidRPr="00900F53">
        <w:rPr>
          <w:bCs/>
          <w:sz w:val="24"/>
          <w:szCs w:val="24"/>
        </w:rPr>
        <w:fldChar w:fldCharType="begin"/>
      </w:r>
      <w:r w:rsidRPr="00900F53">
        <w:rPr>
          <w:bCs/>
          <w:sz w:val="24"/>
          <w:szCs w:val="24"/>
        </w:rPr>
        <w:instrText xml:space="preserve"> QUOTE </w:instrText>
      </w:r>
      <w:r w:rsidR="004D68EB">
        <w:rPr>
          <w:position w:val="-17"/>
        </w:rPr>
        <w:pict>
          <v:shape id="_x0000_i3462"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560F7&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560F7&quot; wsp:rsidP=&quot;00D560F7&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00F53">
        <w:rPr>
          <w:bCs/>
          <w:sz w:val="24"/>
          <w:szCs w:val="24"/>
        </w:rPr>
        <w:instrText xml:space="preserve"> </w:instrText>
      </w:r>
      <w:r w:rsidRPr="00900F53">
        <w:rPr>
          <w:bCs/>
          <w:sz w:val="24"/>
          <w:szCs w:val="24"/>
        </w:rPr>
        <w:fldChar w:fldCharType="separate"/>
      </w:r>
      <w:r w:rsidR="004D68EB">
        <w:rPr>
          <w:position w:val="-17"/>
        </w:rPr>
        <w:pict>
          <v:shape id="_x0000_i3463"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560F7&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560F7&quot; wsp:rsidP=&quot;00D560F7&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00F53">
        <w:rPr>
          <w:bCs/>
          <w:sz w:val="24"/>
          <w:szCs w:val="24"/>
        </w:rPr>
        <w:fldChar w:fldCharType="end"/>
      </w:r>
      <w:r w:rsidRPr="00130036">
        <w:rPr>
          <w:bCs/>
          <w:sz w:val="24"/>
          <w:szCs w:val="24"/>
        </w:rPr>
        <w:t xml:space="preserve"> + 272</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2)</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4U:  </w:t>
      </w:r>
      <w:r w:rsidRPr="00130036">
        <w:rPr>
          <w:rFonts w:ascii="Cambria Math" w:hAnsi="Cambria Math" w:cs="Cambria Math"/>
          <w:bCs/>
          <w:sz w:val="24"/>
          <w:szCs w:val="24"/>
        </w:rPr>
        <w:t>𝓟</w:t>
      </w:r>
      <w:r w:rsidRPr="00130036">
        <w:rPr>
          <w:bCs/>
          <w:sz w:val="24"/>
          <w:szCs w:val="24"/>
        </w:rPr>
        <w:t xml:space="preserve"> = </w:t>
      </w:r>
      <w:r w:rsidRPr="00900F53">
        <w:rPr>
          <w:bCs/>
          <w:sz w:val="24"/>
          <w:szCs w:val="24"/>
        </w:rPr>
        <w:fldChar w:fldCharType="begin"/>
      </w:r>
      <w:r w:rsidRPr="00900F53">
        <w:rPr>
          <w:bCs/>
          <w:sz w:val="24"/>
          <w:szCs w:val="24"/>
        </w:rPr>
        <w:instrText xml:space="preserve"> QUOTE </w:instrText>
      </w:r>
      <w:r w:rsidR="004D68EB">
        <w:rPr>
          <w:position w:val="-17"/>
        </w:rPr>
        <w:pict>
          <v:shape id="_x0000_i3464"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6D0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6D00&quot; wsp:rsidP=&quot;00246D00&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00F53">
        <w:rPr>
          <w:bCs/>
          <w:sz w:val="24"/>
          <w:szCs w:val="24"/>
        </w:rPr>
        <w:instrText xml:space="preserve"> </w:instrText>
      </w:r>
      <w:r w:rsidRPr="00900F53">
        <w:rPr>
          <w:bCs/>
          <w:sz w:val="24"/>
          <w:szCs w:val="24"/>
        </w:rPr>
        <w:fldChar w:fldCharType="separate"/>
      </w:r>
      <w:r w:rsidR="004D68EB">
        <w:rPr>
          <w:position w:val="-17"/>
        </w:rPr>
        <w:pict>
          <v:shape id="_x0000_i3465"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6D0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6D00&quot; wsp:rsidP=&quot;00246D00&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00F53">
        <w:rPr>
          <w:bCs/>
          <w:sz w:val="24"/>
          <w:szCs w:val="24"/>
        </w:rPr>
        <w:fldChar w:fldCharType="end"/>
      </w:r>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3)</w:t>
      </w:r>
    </w:p>
    <w:p w:rsidR="00DC1882" w:rsidRPr="00900F53" w:rsidRDefault="00DC1882" w:rsidP="00540370">
      <w:pPr>
        <w:tabs>
          <w:tab w:val="left" w:pos="284"/>
          <w:tab w:val="left" w:pos="2694"/>
          <w:tab w:val="left" w:pos="4820"/>
          <w:tab w:val="left" w:pos="7513"/>
        </w:tabs>
        <w:spacing w:after="0"/>
        <w:rPr>
          <w:rFonts w:eastAsia="Times New Roman"/>
          <w:bCs/>
          <w:sz w:val="24"/>
          <w:szCs w:val="24"/>
        </w:rPr>
      </w:pPr>
      <w:r w:rsidRPr="00130036">
        <w:rPr>
          <w:bCs/>
          <w:sz w:val="24"/>
          <w:szCs w:val="24"/>
        </w:rPr>
        <w:t xml:space="preserve">Lấy (1) - (2) =&gt;3 </w:t>
      </w:r>
      <w:r w:rsidRPr="004E3AB2">
        <w:rPr>
          <w:rFonts w:eastAsia="Times New Roman"/>
          <w:bCs/>
          <w:sz w:val="24"/>
          <w:szCs w:val="24"/>
        </w:rPr>
        <w:fldChar w:fldCharType="begin"/>
      </w:r>
      <w:r w:rsidRPr="004E3AB2">
        <w:rPr>
          <w:rFonts w:eastAsia="Times New Roman"/>
          <w:bCs/>
          <w:sz w:val="24"/>
          <w:szCs w:val="24"/>
        </w:rPr>
        <w:instrText xml:space="preserve"> QUOTE </w:instrText>
      </w:r>
      <w:r w:rsidR="004D68EB">
        <w:rPr>
          <w:position w:val="-17"/>
        </w:rPr>
        <w:pict>
          <v:shape id="_x0000_i3466"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4DC8&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4DC8&quot; wsp:rsidP=&quot;00114DC8&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4E3AB2">
        <w:rPr>
          <w:rFonts w:eastAsia="Times New Roman"/>
          <w:bCs/>
          <w:sz w:val="24"/>
          <w:szCs w:val="24"/>
        </w:rPr>
        <w:instrText xml:space="preserve"> </w:instrText>
      </w:r>
      <w:r w:rsidRPr="004E3AB2">
        <w:rPr>
          <w:rFonts w:eastAsia="Times New Roman"/>
          <w:bCs/>
          <w:sz w:val="24"/>
          <w:szCs w:val="24"/>
        </w:rPr>
        <w:fldChar w:fldCharType="separate"/>
      </w:r>
      <w:r w:rsidR="004D68EB">
        <w:rPr>
          <w:position w:val="-17"/>
        </w:rPr>
        <w:pict>
          <v:shape id="_x0000_i3467"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4DC8&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4DC8&quot; wsp:rsidP=&quot;00114DC8&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4E3AB2">
        <w:rPr>
          <w:rFonts w:eastAsia="Times New Roman"/>
          <w:bCs/>
          <w:sz w:val="24"/>
          <w:szCs w:val="24"/>
        </w:rPr>
        <w:fldChar w:fldCharType="end"/>
      </w:r>
      <w:r w:rsidRPr="00900F53">
        <w:rPr>
          <w:rFonts w:eastAsia="Times New Roman"/>
          <w:bCs/>
          <w:sz w:val="24"/>
          <w:szCs w:val="24"/>
        </w:rPr>
        <w:t xml:space="preserve"> = 72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hp</w:t>
      </w:r>
      <w:r w:rsidRPr="00900F53">
        <w:rPr>
          <w:rFonts w:eastAsia="Times New Roman"/>
          <w:bCs/>
          <w:sz w:val="24"/>
          <w:szCs w:val="24"/>
        </w:rPr>
        <w:t xml:space="preserve"> = 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r w:rsidRPr="00900F53">
        <w:rPr>
          <w:rFonts w:ascii="Cambria Math" w:eastAsia="Times New Roman" w:hAnsi="Cambria Math" w:cs="Cambria Math"/>
          <w:bCs/>
          <w:sz w:val="24"/>
          <w:szCs w:val="24"/>
        </w:rPr>
        <w:t>𝓟</w:t>
      </w:r>
      <w:r w:rsidRPr="00900F53">
        <w:rPr>
          <w:rFonts w:eastAsia="Times New Roman"/>
          <w:bCs/>
          <w:sz w:val="24"/>
          <w:szCs w:val="24"/>
        </w:rPr>
        <w:t xml:space="preserve"> = 2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p>
    <w:p w:rsidR="00DC1882" w:rsidRPr="00130036" w:rsidRDefault="00DC1882" w:rsidP="00540370">
      <w:pPr>
        <w:tabs>
          <w:tab w:val="left" w:pos="284"/>
          <w:tab w:val="left" w:pos="2694"/>
          <w:tab w:val="left" w:pos="4820"/>
          <w:tab w:val="left" w:pos="7513"/>
        </w:tabs>
        <w:spacing w:after="0"/>
        <w:rPr>
          <w:bCs/>
          <w:sz w:val="24"/>
          <w:szCs w:val="24"/>
        </w:rPr>
      </w:pPr>
      <w:r w:rsidRPr="00900F53">
        <w:rPr>
          <w:rFonts w:eastAsia="Times New Roman"/>
          <w:bCs/>
          <w:sz w:val="24"/>
          <w:szCs w:val="24"/>
        </w:rPr>
        <w:t>Thay vào (3): 296</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w:t>
      </w:r>
      <w:r w:rsidRPr="004E3AB2">
        <w:rPr>
          <w:rFonts w:ascii="Cambria Math" w:eastAsia="Times New Roman" w:hAnsi="Cambria Math" w:cs="Cambria Math"/>
          <w:bCs/>
          <w:sz w:val="24"/>
          <w:szCs w:val="24"/>
        </w:rPr>
        <w:fldChar w:fldCharType="begin"/>
      </w:r>
      <w:r w:rsidRPr="004E3AB2">
        <w:rPr>
          <w:rFonts w:ascii="Cambria Math" w:eastAsia="Times New Roman" w:hAnsi="Cambria Math" w:cs="Cambria Math"/>
          <w:bCs/>
          <w:sz w:val="24"/>
          <w:szCs w:val="24"/>
        </w:rPr>
        <w:instrText xml:space="preserve"> QUOTE </w:instrText>
      </w:r>
      <w:r w:rsidR="004D68EB">
        <w:rPr>
          <w:position w:val="-17"/>
        </w:rPr>
        <w:pict>
          <v:shape id="_x0000_i3468"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799C&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799C&quot; wsp:rsidP=&quot;0011799C&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96&lt;/m:t&gt;&lt;/m:r&gt;&lt;/m:num&gt;&lt;m:den&gt;&lt;m:r&gt;&lt;w:rPr&gt;&lt;w:rFonts w:ascii=&quot;Cambria Math&quot; w:fareast=&quot;Times New Roman&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4E3AB2">
        <w:rPr>
          <w:rFonts w:ascii="Cambria Math" w:eastAsia="Times New Roman" w:hAnsi="Cambria Math" w:cs="Cambria Math"/>
          <w:bCs/>
          <w:sz w:val="24"/>
          <w:szCs w:val="24"/>
        </w:rPr>
        <w:instrText xml:space="preserve"> </w:instrText>
      </w:r>
      <w:r w:rsidRPr="004E3AB2">
        <w:rPr>
          <w:rFonts w:ascii="Cambria Math" w:eastAsia="Times New Roman" w:hAnsi="Cambria Math" w:cs="Cambria Math"/>
          <w:bCs/>
          <w:sz w:val="24"/>
          <w:szCs w:val="24"/>
        </w:rPr>
        <w:fldChar w:fldCharType="separate"/>
      </w:r>
      <w:r w:rsidR="004D68EB">
        <w:rPr>
          <w:position w:val="-17"/>
        </w:rPr>
        <w:pict>
          <v:shape id="_x0000_i3469"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799C&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799C&quot; wsp:rsidP=&quot;0011799C&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96&lt;/m:t&gt;&lt;/m:r&gt;&lt;/m:num&gt;&lt;m:den&gt;&lt;m:r&gt;&lt;w:rPr&gt;&lt;w:rFonts w:ascii=&quot;Cambria Math&quot; w:fareast=&quot;Times New Roman&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4E3AB2">
        <w:rPr>
          <w:rFonts w:ascii="Cambria Math" w:eastAsia="Times New Roman" w:hAnsi="Cambria Math" w:cs="Cambria Math"/>
          <w:bCs/>
          <w:sz w:val="24"/>
          <w:szCs w:val="24"/>
        </w:rPr>
        <w:fldChar w:fldCharType="end"/>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n</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n = 290 </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7.</w:t>
      </w:r>
      <w:r w:rsidRPr="00130036">
        <w:rPr>
          <w:b/>
          <w:sz w:val="24"/>
          <w:szCs w:val="24"/>
        </w:rPr>
        <w:t>D</w:t>
      </w:r>
    </w:p>
    <w:p w:rsidR="00DC1882" w:rsidRPr="00130036" w:rsidRDefault="008614FF"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Pr>
          <w:noProof/>
        </w:rPr>
        <w:lastRenderedPageBreak/>
        <w:pict>
          <v:group id="Group 23" o:spid="_x0000_s1962" style="position:absolute;left:0;text-align:left;margin-left:319pt;margin-top:13.8pt;width:129pt;height:118.2pt;z-index:251721216" coordorigin="3084,2010" coordsize="2580,23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DuSxAcAANIzAAAOAAAAZHJzL2Uyb0RvYy54bWzsW21z2kYQ/t6Z/ocbfexMg94AwQRnEqek nUnbTOP2uxACNBWSKskG59f32b07ScjYDthgOyGZwXo57d3ts7e7z+r0+s16GYurMC+iNBkZ1ivT EGESpNMomY+Mvy/GP3uGKEo/mfpxmoQj4zosjDdnP/7wepUNQztdpPE0zAWEJMVwlY2MRVlmw06n CBbh0i9epVmY4OYszZd+idN83pnm/grSl3HHNs1eZ5Xm0yxPg7AocPW9vGmcsfzZLAzKP2ezIixF PDIwtpJ/c/6d0G/n7LU/nOd+togCNQx/j1Es/ShBp5Wo937pi8s8uiFqGQV5WqSz8lWQLjvpbBYF Ic8Bs7HM1mw+5OllxnOZD1fzrFITVNvS095igz+uPuUimo4M2zFE4i+BEXcrcA7lrLL5EG0+5Nnn 7FMuZ4jDj2nwb4HbnfZ9Op/LxmKy+j2dQp5/WaasnPUsX5IITFusGYPrCoNwXYoAF62e4zkmoApw z+qaluUqlIIFoKTnHNNzDYHbpDKJYLD4RT1vdz31sO30XLrb8YeyYx6sGhzNDBZX1EotHqbUzws/ CxmrghSmlYqBSqX+BVP0k3kcVorldlqrhVSpSNLzBZqFb/M8XS1Cf4phWTwLGi8EywfopAAg9+q4 1tXAYW34Q63pWlOWK3VcacofZnlRfgjTpaCDkZFj9Ayhf/WxKKVSdRNCtEjjaDqO4phP8vnkPM7F lY9Fd27Sf4XDRrM4EauRMejaXZa8ca9oijD53zYRy6iE94ij5cjwqkb+kPT2SzLFMP1h6UexPMbs 4oRNVupOmsAknV5Dj3kqXQNcGQ4Waf7FECu4hZFR/Hfp56Eh4t8SYDFgXYmST9xu34ax5c07k+Yd PwkgamSUhpCH56X0PZdZHs0X6MniuSfpW6yRWcSaJWzlqNRgYaXHMteuNtePUQJLZYtRhneefMqh 0a+2PNfp61Xatrxqgd5ndjFGcZfZJSnZHOP8CNZEBv3eLxbScKc4Ipvzh/DCyph2NywIgNthT3Ms DHubGHZpEnti6LiWwtDGAStDe49BT6FIS4Bmqb3sDd+xM4iW3UcAuNut1MsdHW+4jheGVn8Trd6u aIlZHGX/aEeiImu99k64ZYcJ7MhrZWCXnrK/K25k3jfQuhGjPXhImQndG6IPsszGYwqran2/5GU2 2ITLOwxcrs4978+oDgIXgTUev3y4HFh9c3UNdoVru1d0XRXNBppT6Ghm2YiaxDgGm5Th4cHsQfnt y4pljrWBGkDcP/NwXSDBHM+TLK7mLX0Flcex8hHzju8JKltDNc7DkMorAujVcLVoKeV3KoXckX+6 FpJ/xrHncEGhxrF2lrZkuHUGGVxK9klBUjNO1Fam4J50aT5V3uECfmK2jFGx+akjTLESJBODbTaB UVZNLNsSC4HfdiOoo2pkO9Z2SSiQVI3M7XIw16oJxrJdDkhW1WhjRLDlao7+QhJtfxisEzVvHIFH ovojs+MsLagcQkqA57rQSkQr0sAtjTFTasxYoL+7G0voLphC6MbyrxoR1QXapbXcECitTaSKM7+k idCA6JAYP+O+QMYKGOj6Mr0KL1JuUdZlIQUSeqvvB5eTKHgXfmm2dpCIYUKWqTDNWIbVBey4rKxB XgSw9UWaxoa4zTP5hGM1nsAMWLZryy4H7H+qqxT6aSCVMTcFojeaPtOkSiU8hNrQH5fMPiR0nKoh XBGFw2pmIY7dcJC7VkOcnq6GEKVmF6VzD5tqSFztBKUmT1v7QV1iU1W4nXPGr4hoexJpUV5nKO2W ecRFTRTLUClbokoW4jUADuQ8bq230e3jlkUoDDVSShmMdimLbE8p+zq8uR6bRx3e7Iq6yZh0gvUQ BXZns2IpK427wEpxR/NwDykl+XDHs5gg1mB6iAO8RGUHx8VyTxL+8pboZuUS0MJN7Itl35SZjjPA AeTUWDqKP1BmKt2Ufi91BHe7J0N/eVhu1jWh8wdgaVM9AOvS7rVjZxd1nSdbl4Tlt1AcoxS6GRp3 rmVyaPy1XYMGhb8FtZ5GzdWc5cgr8JtArSpp1hS+WdZ8PAqvX+ThbVCLwtsayQH72EZY3JvBk0h2 1zXJR+yt+HKPCLzsrUnym/zd6rng3VvkNPm7Z2+V0+TvkLBdTpO/Ux2gmvx3QN4ZcZB3zPl27t7T y/pu6m4jRsCr6/qeYu6W9BoaY3UVjaitTLJhZ01y3T6Tj9imFNRX4V9ddWWnFjs5Td55VhCv+VdT Ojo7UfeXtpGBuJcMaRdEs9+la+E0XyKQcxTlGtd11DrYBhzHlYlovVlJE/8ewhBnLy7KTHdmovdt v9koHdG6rC7AereQ8HI9Wat87LT/pbFdC/lI22xgSXXmejyzcXv6XZU5UAHxeZgNV8bYXImZnayn aT1Y6C2nIxNcxWGPZz2O15dhzraxVZLTqWdkPRyQT9ajSxtqq6hbVZurkIXI8SS+pwpZtnzHWtdO XE9Rt75k4o2Mv1U8OUTIklV5rZN7fU+CHeeH3bdZZLRvc/zk+zYpVrQ9j9q+XW0aPk6641oDWatx XFleq23nadMdth32hSfP0/Y8VQ299jyVptSW8+NYj0Mb4LjS58GMnlvcqurR93qeZ7JnnD94wIcj /E5RfeRCX6Y0z/lFXP0pztn/AAAA//8DAFBLAwQUAAYACAAAACEActyzV+EAAAAKAQAADwAAAGRy cy9kb3ducmV2LnhtbEyPwU7DMBBE70j8g7VI3KiTFkIa4lRVBZwqJFok1Ns23iZRYzuK3ST9e5YT HHd2NPMmX02mFQP1vnFWQTyLQJAtnW5speBr//aQgvABrcbWWVJwJQ+r4vYmx0y70X7SsAuV4BDr M1RQh9BlUvqyJoN+5jqy/Du53mDgs6+k7nHkcNPKeRQl0mBjuaHGjjY1lefdxSh4H3FcL+LXYXs+ ba6H/dPH9zYmpe7vpvULiEBT+DPDLz6jQ8FMR3ex2otWQbJIeUtQMH9OQLAhXSYsHFlIHiOQRS7/ Tyh+AAAA//8DAFBLAQItABQABgAIAAAAIQC2gziS/gAAAOEBAAATAAAAAAAAAAAAAAAAAAAAAABb Q29udGVudF9UeXBlc10ueG1sUEsBAi0AFAAGAAgAAAAhADj9If/WAAAAlAEAAAsAAAAAAAAAAAAA AAAALwEAAF9yZWxzLy5yZWxzUEsBAi0AFAAGAAgAAAAhAB8oO5LEBwAA0jMAAA4AAAAAAAAAAAAA AAAALgIAAGRycy9lMm9Eb2MueG1sUEsBAi0AFAAGAAgAAAAhAHLcs1fhAAAACgEAAA8AAAAAAAAA AAAAAAAAHgoAAGRycy9kb3ducmV2LnhtbFBLBQYAAAAABAAEAPMAAAAsCwAAAAA= " o:allowincell="f">
            <v:rect id="Rectangle 23" o:spid="_x0000_s1963" style="position:absolute;left:3084;top:2934;width:2580;height:14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Q6pGxAAAANsAAAAPAAAAZHJzL2Rvd25yZXYueG1sRI9Ba8JA FITvQv/D8gre6qai0qauUooWBUFMA70+dl+T0OzbkN2Y1F/vCgWPw8x8wyzXg63FmVpfOVbwPElA EGtnKi4U5F/bpxcQPiAbrB2Tgj/ysF49jJaYGtfzic5ZKESEsE9RQRlCk0rpdUkW/cQ1xNH7ca3F EGVbSNNiH+G2ltMkWUiLFceFEhv6KEn/Zp1VoF+7fV/w/oiX3M8/v7uNPsxzpcaPw/sbiEBDuIf/ 2zujYDqD25f4A+TqCgAA//8DAFBLAQItABQABgAIAAAAIQDb4fbL7gAAAIUBAAATAAAAAAAAAAAA AAAAAAAAAABbQ29udGVudF9UeXBlc10ueG1sUEsBAi0AFAAGAAgAAAAhAFr0LFu/AAAAFQEAAAsA AAAAAAAAAAAAAAAAHwEAAF9yZWxzLy5yZWxzUEsBAi0AFAAGAAgAAAAhAHlDqkbEAAAA2wAAAA8A AAAAAAAAAAAAAAAABwIAAGRycy9kb3ducmV2LnhtbFBLBQYAAAAAAwADALcAAAD4AgAAAAA= " fillcolor="silver"/>
            <v:line id="Line 24" o:spid="_x0000_s1964" style="position:absolute;visibility:visible" from="4374,2034" to="4374,43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hO38xAAAANsAAAAPAAAAZHJzL2Rvd25yZXYueG1sRI9fa8Iw FMXfhX2HcAd703TCRKtRxkDoQ+ewjj1fmmtbbW5qkrXdt18GAx8P58+Ps9mNphU9Od9YVvA8S0AQ l1Y3XCn4PO2nSxA+IGtsLZOCH/Kw2z5MNphqO/CR+iJUIo6wT1FBHUKXSunLmgz6me2Io3e2zmCI 0lVSOxziuGnlPEkW0mDDkVBjR281ldfi20RuWeXu9nW5jtn5Pd/fuF8dTh9KPT2Or2sQgcZwD/+3 M61g/gJ/X+IPkNtfAAAA//8DAFBLAQItABQABgAIAAAAIQDb4fbL7gAAAIUBAAATAAAAAAAAAAAA AAAAAAAAAABbQ29udGVudF9UeXBlc10ueG1sUEsBAi0AFAAGAAgAAAAhAFr0LFu/AAAAFQEAAAsA AAAAAAAAAAAAAAAAHwEAAF9yZWxzLy5yZWxzUEsBAi0AFAAGAAgAAAAhAHmE7fzEAAAA2wAAAA8A AAAAAAAAAAAAAAAABwIAAGRycy9kb3ducmV2LnhtbFBLBQYAAAAAAwADALcAAAD4AgAAAAA= ">
              <v:stroke dashstyle="dash"/>
            </v:line>
            <v:line id="Line 25" o:spid="_x0000_s1965" style="position:absolute;visibility:visible" from="3414,2214" to="4374,29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qXs/wgAAANsAAAAPAAAAZHJzL2Rvd25yZXYueG1sRI/NasMw EITvhbyD2EBvjWQf3OJECcEQk1tbt815sTa2E2tlLCV2374qFHoc5udjNrvZ9uJOo+8ca0hWCgRx 7UzHjYbPj8PTCwgfkA32jknDN3nYbRcPG8yNm/id7lVoRBxhn6OGNoQhl9LXLVn0KzcQR+/sRosh yrGRZsQpjttepkpl0mLHkdDiQEVL9bW62QhRddV8JWVZXdTpVr4+2+INU60fl/N+DSLQHP7Df+2j 0ZBm8Psl/gC5/QEAAP//AwBQSwECLQAUAAYACAAAACEA2+H2y+4AAACFAQAAEwAAAAAAAAAAAAAA AAAAAAAAW0NvbnRlbnRfVHlwZXNdLnhtbFBLAQItABQABgAIAAAAIQBa9CxbvwAAABUBAAALAAAA AAAAAAAAAAAAAB8BAABfcmVscy8ucmVsc1BLAQItABQABgAIAAAAIQDnqXs/wgAAANsAAAAPAAAA AAAAAAAAAAAAAAcCAABkcnMvZG93bnJldi54bWxQSwUGAAAAAAMAAwC3AAAA9gIAAAAA " strokecolor="maroon" strokeweight="1pt"/>
            <v:line id="Line 26" o:spid="_x0000_s1966" style="position:absolute;flip:y;visibility:visible" from="4374,2214" to="5334,29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f5djwgAAANsAAAAPAAAAZHJzL2Rvd25yZXYueG1sRI9Bi8Iw FITvgv8hPMGbpgquSzWKKwpePKir52fzbIvNS7eJbf33G0HwOMzMN8x82ZpC1FS53LKC0TACQZxY nXOq4Pe0HXyDcB5ZY2GZFDzJwXLR7cwx1rbhA9VHn4oAYRejgsz7MpbSJRkZdENbEgfvZiuDPsgq lbrCJsBNIcdR9CUN5hwWMixpnVFyPz6Mgs3l0iT1Hn+i0WH6d1rL82R1PSvV77WrGQhPrf+E3+2d VjCewutL+AFy8Q8AAP//AwBQSwECLQAUAAYACAAAACEA2+H2y+4AAACFAQAAEwAAAAAAAAAAAAAA AAAAAAAAW0NvbnRlbnRfVHlwZXNdLnhtbFBLAQItABQABgAIAAAAIQBa9CxbvwAAABUBAAALAAAA AAAAAAAAAAAAAB8BAABfcmVscy8ucmVsc1BLAQItABQABgAIAAAAIQC4f5djwgAAANsAAAAPAAAA AAAAAAAAAAAAAAcCAABkcnMvZG93bnJldi54bWxQSwUGAAAAAAMAAwC3AAAA9gIAAAAA " strokecolor="maroon" strokeweight="1pt"/>
            <v:line id="Line 27" o:spid="_x0000_s1967" style="position:absolute;visibility:visible" from="4374,2934" to="5214,43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tj8uwAAANsAAAAPAAAAZHJzL2Rvd25yZXYueG1sRE+7CsIw FN0F/yFcwU1THbRUo4ggCC4+90tzbavNTUmiVr/eDILj4bzny9bU4knOV5YVjIYJCOLc6ooLBefT ZpCC8AFZY22ZFLzJw3LR7cwx0/bFB3oeQyFiCPsMFZQhNJmUPi/JoB/ahjhyV+sMhghdIbXDVww3 tRwnyUQarDg2lNjQuqT8fnwYBcmlGu0pve1SXdvV+rBxxWc3Varfa1czEIHa8Bf/3FutYBzHxi/x B8jFFwAA//8DAFBLAQItABQABgAIAAAAIQDb4fbL7gAAAIUBAAATAAAAAAAAAAAAAAAAAAAAAABb Q29udGVudF9UeXBlc10ueG1sUEsBAi0AFAAGAAgAAAAhAFr0LFu/AAAAFQEAAAsAAAAAAAAAAAAA AAAAHwEAAF9yZWxzLy5yZWxzUEsBAi0AFAAGAAgAAAAhAGg+2Py7AAAA2wAAAA8AAAAAAAAAAAAA AAAABwIAAGRycy9kb3ducmV2LnhtbFBLBQYAAAAAAwADALcAAADvAgAAAAA= " strokecolor="red" strokeweight="1pt"/>
            <v:line id="Line 28" o:spid="_x0000_s1968" style="position:absolute;visibility:visible" from="4374,2934" to="4854,43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UnK6xAAAANsAAAAPAAAAZHJzL2Rvd25yZXYueG1sRI/NasMw EITvgbyD2EBviVwfiuNENsWlEAI9xAk5L9b6J7FWrqU67ttXhUKPw8x8w+zz2fRiotF1lhU8byIQ xJXVHTcKLuf3dQLCeWSNvWVS8E0O8my52GOq7YNPNJW+EQHCLkUFrfdDKqWrWjLoNnYgDl5tR4M+ yLGResRHgJtexlH0Ig12HBZaHKhoqbqXX0ZBUp2O7nOqp2t8P7zdCnO5HT8ipZ5W8+sOhKfZ/4f/ 2getIN7C75fwA2T2AwAA//8DAFBLAQItABQABgAIAAAAIQDb4fbL7gAAAIUBAAATAAAAAAAAAAAA AAAAAAAAAABbQ29udGVudF9UeXBlc10ueG1sUEsBAi0AFAAGAAgAAAAhAFr0LFu/AAAAFQEAAAsA AAAAAAAAAAAAAAAAHwEAAF9yZWxzLy5yZWxzUEsBAi0AFAAGAAgAAAAhAGRScrrEAAAA2wAAAA8A AAAAAAAAAAAAAAAABwIAAGRycy9kb3ducmV2LnhtbFBLBQYAAAAAAwADALcAAAD4AgAAAAA= " strokecolor="blue" strokeweight="1pt"/>
            <v:line id="Line 29" o:spid="_x0000_s1969" style="position:absolute;flip:y;visibility:visible" from="4444,2940" to="4570,30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9n4DwwAAANsAAAAPAAAAZHJzL2Rvd25yZXYueG1sRE/LagIx FN0X+g/hFropmmktYkejiFBw4cYHI91dJ7eTYSY3Y5Lq+PdmIXR5OO/ZoretuJAPtWMF78MMBHHp dM2VgsP+ezABESKyxtYxKbhRgMX8+WmGuXZX3tJlFyuRQjjkqMDE2OVShtKQxTB0HXHifp23GBP0 ldQerynctvIjy8bSYs2pwWBHK0Nls/uzCuRk83b2y9NnUzTH45cpyqL72Sj1+tIvpyAi9fFf/HCv tYJRWp++pB8g53cAAAD//wMAUEsBAi0AFAAGAAgAAAAhANvh9svuAAAAhQEAABMAAAAAAAAAAAAA AAAAAAAAAFtDb250ZW50X1R5cGVzXS54bWxQSwECLQAUAAYACAAAACEAWvQsW78AAAAVAQAACwAA AAAAAAAAAAAAAAAfAQAAX3JlbHMvLnJlbHNQSwECLQAUAAYACAAAACEAvPZ+A8MAAADbAAAADwAA AAAAAAAAAAAAAAAHAgAAZHJzL2Rvd25yZXYueG1sUEsFBgAAAAADAAMAtwAAAPcCAAAAAA== "/>
            <v:line id="Line 30" o:spid="_x0000_s1970" style="position:absolute;visibility:visible" from="4494,2864" to="4570,29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PJzxQAAANsAAAAPAAAAZHJzL2Rvd25yZXYueG1sRI9Pa8JA FMTvBb/D8gre6sYKQVJXkUpBeyj+g/b4zL4mabNvw+6axG/vCoLHYWZ+w8wWvalFS85XlhWMRwkI 4tzqigsFx8PHyxSED8gaa8uk4EIeFvPB0wwzbTveUbsPhYgQ9hkqKENoMil9XpJBP7INcfR+rTMY onSF1A67CDe1fE2SVBqsOC6U2NB7Sfn//mwUfE22abvcfK777016yle7089f55QaPvfLNxCB+vAI 39trrWAyhtuX+APk/AoAAP//AwBQSwECLQAUAAYACAAAACEA2+H2y+4AAACFAQAAEwAAAAAAAAAA AAAAAAAAAAAAW0NvbnRlbnRfVHlwZXNdLnhtbFBLAQItABQABgAIAAAAIQBa9CxbvwAAABUBAAAL AAAAAAAAAAAAAAAAAB8BAABfcmVscy8ucmVsc1BLAQItABQABgAIAAAAIQCf2PJzxQAAANsAAAAP AAAAAAAAAAAAAAAAAAcCAABkcnMvZG93bnJldi54bWxQSwUGAAAAAAMAAwC3AAAA+QIAAAAA "/>
            <v:shape id="Freeform 31" o:spid="_x0000_s1971" style="position:absolute;left:4134;top:2633;width:480;height:121;visibility:visible;mso-wrap-style:square;v-text-anchor:top" coordsize="480,12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ckaEwgAAANsAAAAPAAAAZHJzL2Rvd25yZXYueG1sRI9PawIx FMTvhX6H8Aq91ax/kHY1iggFD16q0l4fm2eyuHlZknRNv70pCB6HmfkNs1xn14mBQmw9KxiPKhDE jdctGwWn4+fbO4iYkDV2nknBH0VYr56fllhrf+UvGg7JiALhWKMCm1JfSxkbSw7jyPfExTv74DAV GYzUAa8F7jo5qaq5dNhyWbDY09ZSczn8OgVVthTMfMw/w2n2cZF5s//eGqVeX/JmASJRTo/wvb3T CqYT+P9SfoBc3QAAAP//AwBQSwECLQAUAAYACAAAACEA2+H2y+4AAACFAQAAEwAAAAAAAAAAAAAA AAAAAAAAW0NvbnRlbnRfVHlwZXNdLnhtbFBLAQItABQABgAIAAAAIQBa9CxbvwAAABUBAAALAAAA AAAAAAAAAAAAAB8BAABfcmVscy8ucmVsc1BLAQItABQABgAIAAAAIQAKckaEwgAAANsAAAAPAAAA AAAAAAAAAAAAAAcCAABkcnMvZG93bnJldi54bWxQSwUGAAAAAAMAAwC3AAAA9gIAAAAA " path="m,121c38,101,151,,231,v80,,197,96,249,121e" filled="f">
              <v:path arrowok="t" o:connecttype="custom" o:connectlocs="0,121;231,0;480,121" o:connectangles="0,0,0"/>
            </v:shape>
            <v:line id="Line 32" o:spid="_x0000_s1972" style="position:absolute;visibility:visible" from="3674,2414" to="3894,25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jv6xAAAANsAAAAPAAAAZHJzL2Rvd25yZXYueG1sRI9Pa8JA FMTvBb/D8oTe6sYG0hJdRYSAHnowtffH7ssfzb4N2W2MfvpuodDjMDO/YdbbyXZipMG3jhUsFwkI Yu1My7WC82fx8g7CB2SDnWNScCcP283saY25cTc+0ViGWkQI+xwVNCH0uZReN2TRL1xPHL3KDRZD lEMtzYC3CLedfE2STFpsOS402NO+IX0tv62CXmdvp+njq8rSrjo+HufyUpR3pZ7n024FItAU/sN/ 7YNRkKbw+yX+ALn5AQAA//8DAFBLAQItABQABgAIAAAAIQDb4fbL7gAAAIUBAAATAAAAAAAAAAAA AAAAAAAAAABbQ29udGVudF9UeXBlc10ueG1sUEsBAi0AFAAGAAgAAAAhAFr0LFu/AAAAFQEAAAsA AAAAAAAAAAAAAAAAHwEAAF9yZWxzLy5yZWxzUEsBAi0AFAAGAAgAAAAhAIiuO/rEAAAA2wAAAA8A AAAAAAAAAAAAAAAABwIAAGRycy9kb3ducmV2LnhtbFBLBQYAAAAAAwADALcAAAD4AgAAAAA= " strokecolor="maroon">
              <v:stroke endarrow="block" endarrowwidth="narrow" endarrowlength="short"/>
            </v:line>
            <v:line id="Line 33" o:spid="_x0000_s1973" style="position:absolute;flip:y;visibility:visible" from="4734,2482" to="4974,26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myazwgAAANsAAAAPAAAAZHJzL2Rvd25yZXYueG1sRI9PawIx FMTvBb9DeIVeSs1WRerWKKWl4tU/B709ktfN0s3LmkRdv70RBI/DzPyGmc4714gThVh7VvDeL0AQ a29qrhRsN79vHyBiQjbYeCYFF4own/Weplgaf+YVndapEhnCsUQFNqW2lDJqSw5j37fE2fvzwWHK MlTSBDxnuGvkoCjG0mHNecFiS9+W9P/66BTUNJGt1eFyPPjBa/pBv1/onVIvz93XJ4hEXXqE7+2l UTAcwe1L/gFydgUAAP//AwBQSwECLQAUAAYACAAAACEA2+H2y+4AAACFAQAAEwAAAAAAAAAAAAAA AAAAAAAAW0NvbnRlbnRfVHlwZXNdLnhtbFBLAQItABQABgAIAAAAIQBa9CxbvwAAABUBAAALAAAA AAAAAAAAAAAAAB8BAABfcmVscy8ucmVsc1BLAQItABQABgAIAAAAIQCFmyazwgAAANsAAAAPAAAA AAAAAAAAAAAAAAcCAABkcnMvZG93bnJldi54bWxQSwUGAAAAAAMAAwC3AAAA9gIAAAAA " strokecolor="maroon">
              <v:stroke endarrow="block" endarrowwidth="narrow" endarrowlength="short"/>
            </v:line>
            <v:line id="Line 34" o:spid="_x0000_s1974" style="position:absolute;visibility:visible" from="4886,3818" to="4967,39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2WlzwgAAANsAAAAPAAAAZHJzL2Rvd25yZXYueG1sRI9Ba8JA FITvBf/D8oTe6sa0VYmuomJBaC+N4vmRfSaL2bchuybx33cLhR6HmfmGWW0GW4uOWm8cK5hOEhDE hdOGSwXn08fLAoQPyBprx6TgQR4269HTCjPtev6mLg+liBD2GSqoQmgyKX1RkUU/cQ1x9K6utRii bEupW+wj3NYyTZKZtGg4LlTY0L6i4pbfrYImlWZn5136+Za7r6NHczn0Rqnn8bBdggg0hP/wX/uo Fby+w++X+APk+gcAAP//AwBQSwECLQAUAAYACAAAACEA2+H2y+4AAACFAQAAEwAAAAAAAAAAAAAA AAAAAAAAW0NvbnRlbnRfVHlwZXNdLnhtbFBLAQItABQABgAIAAAAIQBa9CxbvwAAABUBAAALAAAA AAAAAAAAAAAAAB8BAABfcmVscy8ucmVsc1BLAQItABQABgAIAAAAIQDA2WlzwgAAANsAAAAPAAAA AAAAAAAAAAAAAAcCAABkcnMvZG93bnJldi54bWxQSwUGAAAAAAMAAwC3AAAA9gIAAAAA " strokecolor="red">
              <v:stroke endarrow="block" endarrowwidth="narrow" endarrowlength="short"/>
            </v:line>
            <v:line id="Line 35" o:spid="_x0000_s1975" style="position:absolute;visibility:visible" from="4702,3902" to="4738,40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Y63RxQAAANsAAAAPAAAAZHJzL2Rvd25yZXYueG1sRI9BawIx FITvQv9DeAUvolmtiKxGaQVFKLRoxfNz89wsbl7WTdTVX98IhR6HmfmGmc4bW4or1b5wrKDfS0AQ Z04XnCvY/Sy7YxA+IGssHZOCO3mYz15aU0y1u/GGrtuQiwhhn6ICE0KVSukzQxZ9z1XE0Tu62mKI ss6lrvEW4baUgyQZSYsFxwWDFS0MZaftxSr43nzlQ3s2n4+hvy+OncPq9JHslWq/Nu8TEIGa8B/+ a6+1grcRPL/EHyBnvwAAAP//AwBQSwECLQAUAAYACAAAACEA2+H2y+4AAACFAQAAEwAAAAAAAAAA AAAAAAAAAAAAW0NvbnRlbnRfVHlwZXNdLnhtbFBLAQItABQABgAIAAAAIQBa9CxbvwAAABUBAAAL AAAAAAAAAAAAAAAAAB8BAABfcmVscy8ucmVsc1BLAQItABQABgAIAAAAIQDBY63RxQAAANsAAAAP AAAAAAAAAAAAAAAAAAcCAABkcnMvZG93bnJldi54bWxQSwUGAAAAAAMAAwC3AAAA+QIAAAAA " strokecolor="blue">
              <v:stroke endarrow="block" endarrowwidth="narrow" endarrowlength="short"/>
            </v:line>
            <v:line id="Line 36" o:spid="_x0000_s1976" style="position:absolute;visibility:visible" from="4230,2614" to="4289,2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cxgAAANsAAAAPAAAAZHJzL2Rvd25yZXYueG1sRI9Pa8JA FMTvgt9heUJvurFCKq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f33PnMYAAADbAAAA DwAAAAAAAAAAAAAAAAAHAgAAZHJzL2Rvd25yZXYueG1sUEsFBgAAAAADAAMAtwAAAPoCAAAAAA== "/>
            <v:line id="Line 37" o:spid="_x0000_s1977" style="position:absolute;flip:x;visibility:visible" from="4449,2614" to="4518,27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gHIFwwAAANsAAAAPAAAAZHJzL2Rvd25yZXYueG1sRE/LagIx FN0X+g/hFropmmktYkejiFBw4cYHI91dJ7eTYSY3Y5Lq+PdmIXR5OO/ZoretuJAPtWMF78MMBHHp dM2VgsP+ezABESKyxtYxKbhRgMX8+WmGuXZX3tJlFyuRQjjkqMDE2OVShtKQxTB0HXHifp23GBP0 ldQerynctvIjy8bSYs2pwWBHK0Nls/uzCuRk83b2y9NnUzTH45cpyqL72Sj1+tIvpyAi9fFf/HCv tYJRGpu+pB8g53cAAAD//wMAUEsBAi0AFAAGAAgAAAAhANvh9svuAAAAhQEAABMAAAAAAAAAAAAA AAAAAAAAAFtDb250ZW50X1R5cGVzXS54bWxQSwECLQAUAAYACAAAACEAWvQsW78AAAAVAQAACwAA AAAAAAAAAAAAAAAfAQAAX3JlbHMvLnJlbHNQSwECLQAUAAYACAAAACEAQoByBcMAAADbAAAADwAA AAAAAAAAAAAAAAAHAgAAZHJzL2Rvd25yZXYueG1sUEsFBgAAAAADAAMAtwAAAPcCAAAAAA== "/>
            <v:shape id="Freeform 38" o:spid="_x0000_s1978" style="position:absolute;left:4374;top:3413;width:269;height:92;visibility:visible;mso-wrap-style:square;v-text-anchor:top" coordsize="269,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lZ7KxAAAANsAAAAPAAAAZHJzL2Rvd25yZXYueG1sRI/disIw FITvF3yHcIS9WxN3QbQaRQTL4oLgD4h3h+bYFpuTbhO1vr0RBC+HmfmGmcxaW4krNb50rKHfUyCI M2dKzjXsd8uvIQgfkA1WjknDnTzMpp2PCSbG3XhD123IRYSwT1BDEUKdSOmzgiz6nquJo3dyjcUQ ZZNL0+Atwm0lv5UaSIslx4UCa1oUlJ23F6thk67UfHVZtuvD/9GpQZ3eh3+p1p/ddj4GEagN7/Cr /Ws0/Izg+SX+ADl9AAAA//8DAFBLAQItABQABgAIAAAAIQDb4fbL7gAAAIUBAAATAAAAAAAAAAAA AAAAAAAAAABbQ29udGVudF9UeXBlc10ueG1sUEsBAi0AFAAGAAgAAAAhAFr0LFu/AAAAFQEAAAsA AAAAAAAAAAAAAAAAHwEAAF9yZWxzLy5yZWxzUEsBAi0AFAAGAAgAAAAhAMGVnsrEAAAA2wAAAA8A AAAAAAAAAAAAAAAABwIAAGRycy9kb3ducmV2LnhtbFBLBQYAAAAAAwADALcAAAD4AgAAAAA= " path="m,61v27,3,119,31,164,21c209,72,247,17,269,e" filled="f">
              <v:path arrowok="t" o:connecttype="custom" o:connectlocs="0,61;164,82;269,0" o:connectangles="0,0,0"/>
            </v:shape>
            <v:shape id="Text Box 39" o:spid="_x0000_s1979" type="#_x0000_t202" style="position:absolute;left:3342;top:2010;width:600;height:4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M/rkvgAAANsAAAAPAAAAZHJzL2Rvd25yZXYueG1sRE/LisIw FN0L/kO4gjtNHFS0GkVGhFk5+AR3l+baFpub0kTb+fvJQnB5OO/lurWleFHtC8caRkMFgjh1puBM w/m0G8xA+IBssHRMGv7Iw3rV7SwxMa7hA72OIRMxhH2CGvIQqkRKn+Zk0Q9dRRy5u6sthgjrTJoa mxhuS/ml1FRaLDg25FjRd07p4/i0Gi77++06Vr/Z1k6qxrVKsp1Lrfu9drMAEagNH/Hb/WM0jOP6 +CX+ALn6BwAA//8DAFBLAQItABQABgAIAAAAIQDb4fbL7gAAAIUBAAATAAAAAAAAAAAAAAAAAAAA AABbQ29udGVudF9UeXBlc10ueG1sUEsBAi0AFAAGAAgAAAAhAFr0LFu/AAAAFQEAAAsAAAAAAAAA AAAAAAAAHwEAAF9yZWxzLy5yZWxzUEsBAi0AFAAGAAgAAAAhAE8z+uS+AAAA2wAAAA8AAAAAAAAA AAAAAAAABwIAAGRycy9kb3ducmV2LnhtbFBLBQYAAAAAAwADALcAAADyAgAAAAA= " filled="f" stroked="f">
              <v:textbox>
                <w:txbxContent>
                  <w:p w:rsidR="00DC1882" w:rsidRDefault="00DC1882" w:rsidP="00540370">
                    <w:pPr>
                      <w:jc w:val="center"/>
                    </w:pPr>
                    <w:r>
                      <w:t>S</w:t>
                    </w:r>
                  </w:p>
                </w:txbxContent>
              </v:textbox>
            </v:shape>
            <v:shape id="Text Box 40" o:spid="_x0000_s1980" type="#_x0000_t202" style="position:absolute;left:4644;top:2099;width:600;height:4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19/wgAAANsAAAAPAAAAZHJzL2Rvd25yZXYueG1sRI9Bi8Iw FITvwv6H8IS9aaKoaNcoi7LgSVF3hb09mmdbbF5KE23990YQPA4z8w0zX7a2FDeqfeFYw6CvQBCn zhScafg9/vSmIHxANlg6Jg138rBcfHTmmBjX8J5uh5CJCGGfoIY8hCqR0qc5WfR9VxFH7+xqiyHK OpOmxibCbSmHSk2kxYLjQo4VrXJKL4er1fC3Pf+fRmqXre24alyrJNuZ1Pqz235/gQjUhnf41d4Y DaMBPL/EHyAXDwAAAP//AwBQSwECLQAUAAYACAAAACEA2+H2y+4AAACFAQAAEwAAAAAAAAAAAAAA AAAAAAAAW0NvbnRlbnRfVHlwZXNdLnhtbFBLAQItABQABgAIAAAAIQBa9CxbvwAAABUBAAALAAAA AAAAAAAAAAAAAB8BAABfcmVscy8ucmVsc1BLAQItABQABgAIAAAAIQAgf19/wgAAANsAAAAPAAAA AAAAAAAAAAAAAAcCAABkcnMvZG93bnJldi54bWxQSwUGAAAAAAMAAwC3AAAA9gIAAAAA " filled="f" stroked="f">
              <v:textbox>
                <w:txbxContent>
                  <w:p w:rsidR="00DC1882" w:rsidRDefault="00DC1882" w:rsidP="00540370">
                    <w:pPr>
                      <w:jc w:val="center"/>
                    </w:pPr>
                    <w:r>
                      <w:t>R</w:t>
                    </w:r>
                  </w:p>
                </w:txbxContent>
              </v:textbox>
            </v:shape>
            <v:shape id="Text Box 41" o:spid="_x0000_s1981" type="#_x0000_t202" style="position:absolute;left:3877;top:2284;width:600;height:4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rcEIwgAAANsAAAAPAAAAZHJzL2Rvd25yZXYueG1sRI9Pi8Iw FMTvC36H8ARva6K4i1ajiCJ4Wln/gbdH82yLzUtpoq3f3iwseBxm5jfMbNHaUjyo9oVjDYO+AkGc OlNwpuF42HyOQfiAbLB0TBqe5GEx73zMMDGu4V967EMmIoR9ghryEKpESp/mZNH3XUUcvaurLYYo 60yaGpsIt6UcKvUtLRYcF3KsaJVTetvfrYbTz/VyHqldtrZfVeNaJdlOpNa9brucggjUhnf4v701 GkZD+PsSf4CcvwAAAP//AwBQSwECLQAUAAYACAAAACEA2+H2y+4AAACFAQAAEwAAAAAAAAAAAAAA AAAAAAAAW0NvbnRlbnRfVHlwZXNdLnhtbFBLAQItABQABgAIAAAAIQBa9CxbvwAAABUBAAALAAAA AAAAAAAAAAAAAB8BAABfcmVscy8ucmVsc1BLAQItABQABgAIAAAAIQDQrcEIwgAAANsAAAAPAAAA AAAAAAAAAAAAAAcCAABkcnMvZG93bnJldi54bWxQSwUGAAAAAAMAAwC3AAAA9gIAAAAA " filled="f" stroked="f">
              <v:textbox>
                <w:txbxContent>
                  <w:p w:rsidR="00DC1882" w:rsidRDefault="00DC1882" w:rsidP="00540370">
                    <w:pPr>
                      <w:jc w:val="center"/>
                    </w:pPr>
                    <w:r>
                      <w:t>i</w:t>
                    </w:r>
                  </w:p>
                </w:txbxContent>
              </v:textbox>
            </v:shape>
            <v:shape id="Text Box 42" o:spid="_x0000_s1982" type="#_x0000_t202" style="position:absolute;left:4342;top:2286;width:484;height:714;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IUuxxAAAANsAAAAPAAAAZHJzL2Rvd25yZXYueG1sRI/NbsIw EITvSH0Hayv1Bk74qSCNQRW0Um/QtA+wipc4TbyOYhdSnh5XQuI4mplvNPlmsK04Ue9rxwrSSQKC uHS65krB99f7eAnCB2SNrWNS8EceNuuHUY6Zdmf+pFMRKhEh7DNUYELoMil9aciin7iOOHpH11sM UfaV1D2eI9y2cpokz9JizXHBYEdbQ2VT/FoFy8Tum2Y1PXg7v6QLs925t+5HqafH4fUFRKAh3MO3 9odWMJ/B/5f4A+T6CgAA//8DAFBLAQItABQABgAIAAAAIQDb4fbL7gAAAIUBAAATAAAAAAAAAAAA AAAAAAAAAABbQ29udGVudF9UeXBlc10ueG1sUEsBAi0AFAAGAAgAAAAhAFr0LFu/AAAAFQEAAAsA AAAAAAAAAAAAAAAAHwEAAF9yZWxzLy5yZWxzUEsBAi0AFAAGAAgAAAAhAOIhS7HEAAAA2wAAAA8A AAAAAAAAAAAAAAAABwIAAGRycy9kb3ducmV2LnhtbFBLBQYAAAAAAwADALcAAAD4AgAAAAA= " filled="f" stroked="f">
              <v:textbox style="mso-fit-shape-to-text:t">
                <w:txbxContent>
                  <w:p w:rsidR="00DC1882" w:rsidRDefault="00DC1882" w:rsidP="00540370">
                    <w:pPr>
                      <w:jc w:val="center"/>
                    </w:pPr>
                    <w:r w:rsidRPr="00F0284B">
                      <w:rPr>
                        <w:position w:val="-4"/>
                      </w:rPr>
                      <w:object w:dxaOrig="200" w:dyaOrig="260">
                        <v:shape id="_x0000_i3498" type="#_x0000_t75" style="width:9.75pt;height:12.75pt" o:ole="">
                          <v:imagedata r:id="rId4443" o:title=""/>
                        </v:shape>
                        <o:OLEObject Type="Embed" ProgID="Equation.DSMT4" ShapeID="_x0000_i3498" DrawAspect="Content" ObjectID="_1693757495" r:id="rId4444"/>
                      </w:object>
                    </w:r>
                  </w:p>
                </w:txbxContent>
              </v:textbox>
            </v:shape>
            <v:shape id="Text Box 43" o:spid="_x0000_s1983" type="#_x0000_t202" style="position:absolute;left:4190;top:3434;width:600;height:4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CPznwgAAANsAAAAPAAAAZHJzL2Rvd25yZXYueG1sRI9Ba8JA FITvBf/D8gRvddeSFo2uIhXBU6VWBW+P7DMJZt+G7Griv3cFocdhZr5hZovOVuJGjS8daxgNFQji zJmScw37v/X7GIQPyAYrx6ThTh4W897bDFPjWv6l2y7kIkLYp6ihCKFOpfRZQRb90NXE0Tu7xmKI ssmlabCNcFvJD6W+pMWS40KBNX0XlF12V6vh8HM+HRO1zVf2s25dpyTbidR60O+WUxCBuvAffrU3 RkOSwPNL/AFy/gAAAP//AwBQSwECLQAUAAYACAAAACEA2+H2y+4AAACFAQAAEwAAAAAAAAAAAAAA AAAAAAAAW0NvbnRlbnRfVHlwZXNdLnhtbFBLAQItABQABgAIAAAAIQBa9CxbvwAAABUBAAALAAAA AAAAAAAAAAAAAB8BAABfcmVscy8ucmVsc1BLAQItABQABgAIAAAAIQAwCPznwgAAANsAAAAPAAAA AAAAAAAAAAAAAAcCAABkcnMvZG93bnJldi54bWxQSwUGAAAAAAMAAwC3AAAA9gIAAAAA " filled="f" stroked="f">
              <v:textbox>
                <w:txbxContent>
                  <w:p w:rsidR="00DC1882" w:rsidRPr="00F0284B" w:rsidRDefault="00DC1882" w:rsidP="00540370">
                    <w:pPr>
                      <w:jc w:val="center"/>
                      <w:rPr>
                        <w:vertAlign w:val="subscript"/>
                      </w:rPr>
                    </w:pPr>
                    <w:r>
                      <w:t>r</w:t>
                    </w:r>
                    <w:r>
                      <w:rPr>
                        <w:vertAlign w:val="subscript"/>
                      </w:rPr>
                      <w:t>đ</w:t>
                    </w:r>
                  </w:p>
                </w:txbxContent>
              </v:textbox>
            </v:shape>
            <v:shape id="Text Box 44" o:spid="_x0000_s1984" type="#_x0000_t202" style="position:absolute;left:3934;top:2890;width:600;height:4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Fl8wwAAANsAAAAPAAAAZHJzL2Rvd25yZXYueG1sRI9Ba8JA FITvgv9heYI3s2sxUtOsUloKnlq0rdDbI/tMgtm3IbtN0n/fFQSPw8x8w+S70Taip87XjjUsEwWC uHCm5lLD1+fb4hGED8gGG8ek4Y887LbTSY6ZcQMfqD+GUkQI+ww1VCG0mZS+qMiiT1xLHL2z6yyG KLtSmg6HCLeNfFBqLS3WHBcqbOmlouJy/LUavt/PP6eV+ihfbdoOblSS7UZqPZ+Nz08gAo3hHr61 90bDKoXrl/gD5PYfAAD//wMAUEsBAi0AFAAGAAgAAAAhANvh9svuAAAAhQEAABMAAAAAAAAAAAAA AAAAAAAAAFtDb250ZW50X1R5cGVzXS54bWxQSwECLQAUAAYACAAAACEAWvQsW78AAAAVAQAACwAA AAAAAAAAAAAAAAAfAQAAX3JlbHMvLnJlbHNQSwECLQAUAAYACAAAACEAX0RZfMMAAADbAAAADwAA AAAAAAAAAAAAAAAHAgAAZHJzL2Rvd25yZXYueG1sUEsFBgAAAAADAAMAtwAAAPcCAAAAAA== " filled="f" stroked="f">
              <v:textbox>
                <w:txbxContent>
                  <w:p w:rsidR="00DC1882" w:rsidRDefault="00DC1882" w:rsidP="00540370">
                    <w:pPr>
                      <w:jc w:val="center"/>
                    </w:pPr>
                    <w:r>
                      <w:t>I</w:t>
                    </w:r>
                  </w:p>
                </w:txbxContent>
              </v:textbox>
            </v:shape>
            <w10:wrap type="square"/>
          </v:group>
        </w:pict>
      </w:r>
      <w:r w:rsidR="00DC1882"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Vì tia khúc xạ màu đỏ vuông góc với tia phản xạ, ta có: </w:t>
      </w:r>
      <w:r w:rsidRPr="00130036">
        <w:rPr>
          <w:rFonts w:eastAsia="Times New Roman"/>
          <w:position w:val="-12"/>
          <w:sz w:val="24"/>
          <w:szCs w:val="24"/>
        </w:rPr>
        <w:object w:dxaOrig="3360" w:dyaOrig="380">
          <v:shape id="_x0000_i3470" type="#_x0000_t75" style="width:168pt;height:18.75pt" o:ole="">
            <v:imagedata r:id="rId4445" o:title=""/>
          </v:shape>
          <o:OLEObject Type="Embed" ProgID="Equation.DSMT4" ShapeID="_x0000_i3470" DrawAspect="Content" ObjectID="_1693757467" r:id="rId4446"/>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Mặt khác: </w:t>
      </w:r>
      <w:r w:rsidRPr="00130036">
        <w:rPr>
          <w:rFonts w:eastAsia="Times New Roman"/>
          <w:position w:val="-12"/>
          <w:sz w:val="24"/>
          <w:szCs w:val="24"/>
        </w:rPr>
        <w:object w:dxaOrig="3600" w:dyaOrig="380">
          <v:shape id="_x0000_i3471" type="#_x0000_t75" style="width:180pt;height:18.75pt" o:ole="">
            <v:imagedata r:id="rId4447" o:title=""/>
          </v:shape>
          <o:OLEObject Type="Embed" ProgID="Equation.DSMT4" ShapeID="_x0000_i3471" DrawAspect="Content" ObjectID="_1693757468" r:id="rId4448"/>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Áp dụng công thức về định luật khúc xạ ánh sáng: </w:t>
      </w:r>
      <w:r w:rsidRPr="00130036">
        <w:rPr>
          <w:rFonts w:eastAsia="Times New Roman"/>
          <w:position w:val="-28"/>
          <w:sz w:val="24"/>
          <w:szCs w:val="24"/>
        </w:rPr>
        <w:object w:dxaOrig="3860" w:dyaOrig="700">
          <v:shape id="_x0000_i3472" type="#_x0000_t75" style="width:192.75pt;height:35.25pt" o:ole="">
            <v:imagedata r:id="rId4449" o:title=""/>
          </v:shape>
          <o:OLEObject Type="Embed" ProgID="Equation.DSMT4" ShapeID="_x0000_i3472" DrawAspect="Content" ObjectID="_1693757469" r:id="rId4450"/>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position w:val="-6"/>
          <w:sz w:val="24"/>
          <w:szCs w:val="24"/>
        </w:rPr>
        <w:object w:dxaOrig="300" w:dyaOrig="240">
          <v:shape id="_x0000_i3473" type="#_x0000_t75" style="width:15pt;height:12pt" o:ole="">
            <v:imagedata r:id="rId4451" o:title=""/>
          </v:shape>
          <o:OLEObject Type="Embed" ProgID="Equation.DSMT4" ShapeID="_x0000_i3473" DrawAspect="Content" ObjectID="_1693757470" r:id="rId4452"/>
        </w:object>
      </w:r>
      <w:r w:rsidRPr="00130036">
        <w:rPr>
          <w:rFonts w:eastAsia="Times New Roman"/>
          <w:sz w:val="24"/>
          <w:szCs w:val="24"/>
        </w:rPr>
        <w:t xml:space="preserve"> Chọn </w:t>
      </w:r>
      <w:r w:rsidRPr="00DC1882">
        <w:rPr>
          <w:rFonts w:eastAsia="Times New Roman"/>
          <w:b/>
          <w:color w:val="0000FF"/>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8.</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Từ đồ thị, ta có: A</w:t>
      </w:r>
      <w:r w:rsidRPr="00130036">
        <w:rPr>
          <w:rFonts w:eastAsia="Times New Roman"/>
          <w:sz w:val="24"/>
          <w:szCs w:val="24"/>
          <w:vertAlign w:val="subscript"/>
          <w:lang w:val="pt-BR"/>
        </w:rPr>
        <w:t>2</w:t>
      </w:r>
      <w:r w:rsidRPr="00130036">
        <w:rPr>
          <w:rFonts w:eastAsia="Times New Roman"/>
          <w:sz w:val="24"/>
          <w:szCs w:val="24"/>
          <w:lang w:val="pt-BR"/>
        </w:rPr>
        <w:t xml:space="preserve"> = 3A</w:t>
      </w:r>
      <w:r w:rsidRPr="00130036">
        <w:rPr>
          <w:rFonts w:eastAsia="Times New Roman"/>
          <w:sz w:val="24"/>
          <w:szCs w:val="24"/>
          <w:vertAlign w:val="subscript"/>
          <w:lang w:val="pt-BR"/>
        </w:rPr>
        <w:t>1</w:t>
      </w:r>
      <w:r w:rsidRPr="00130036">
        <w:rPr>
          <w:rFonts w:eastAsia="Times New Roman"/>
          <w:sz w:val="24"/>
          <w:szCs w:val="24"/>
          <w:lang w:val="pt-BR"/>
        </w:rPr>
        <w:t>, v</w:t>
      </w:r>
      <w:r w:rsidRPr="00130036">
        <w:rPr>
          <w:rFonts w:eastAsia="Times New Roman"/>
          <w:sz w:val="24"/>
          <w:szCs w:val="24"/>
          <w:vertAlign w:val="subscript"/>
          <w:lang w:val="pt-BR"/>
        </w:rPr>
        <w:t>1max</w:t>
      </w:r>
      <w:r w:rsidRPr="00130036">
        <w:rPr>
          <w:rFonts w:eastAsia="Times New Roman"/>
          <w:sz w:val="24"/>
          <w:szCs w:val="24"/>
          <w:lang w:val="pt-BR"/>
        </w:rPr>
        <w:t xml:space="preserve"> = 3v</w:t>
      </w:r>
      <w:r w:rsidRPr="00130036">
        <w:rPr>
          <w:rFonts w:eastAsia="Times New Roman"/>
          <w:sz w:val="24"/>
          <w:szCs w:val="24"/>
          <w:vertAlign w:val="subscript"/>
          <w:lang w:val="pt-BR"/>
        </w:rPr>
        <w:t>2max</w:t>
      </w:r>
      <w:r w:rsidRPr="00130036">
        <w:rPr>
          <w:rFonts w:eastAsia="Times New Roman"/>
          <w:sz w:val="24"/>
          <w:szCs w:val="24"/>
          <w:lang w:val="pt-BR"/>
        </w:rPr>
        <w:t>.</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Ta có: </w:t>
      </w:r>
      <w:r w:rsidRPr="00130036">
        <w:rPr>
          <w:rFonts w:eastAsia="Times New Roman"/>
          <w:position w:val="-12"/>
          <w:sz w:val="24"/>
          <w:szCs w:val="24"/>
          <w:lang w:val="pt-BR"/>
        </w:rPr>
        <w:object w:dxaOrig="5420" w:dyaOrig="360">
          <v:shape id="_x0000_i3474" type="#_x0000_t75" style="width:270.75pt;height:18pt" o:ole="">
            <v:imagedata r:id="rId4453" o:title=""/>
          </v:shape>
          <o:OLEObject Type="Embed" ProgID="Equation.DSMT4" ShapeID="_x0000_i3474" DrawAspect="Content" ObjectID="_1693757471" r:id="rId4454"/>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Đề cho: </w:t>
      </w:r>
      <w:r w:rsidRPr="00130036">
        <w:rPr>
          <w:rFonts w:eastAsia="Times New Roman"/>
          <w:position w:val="-12"/>
          <w:sz w:val="24"/>
          <w:szCs w:val="24"/>
          <w:lang w:val="pt-BR"/>
        </w:rPr>
        <w:object w:dxaOrig="3340" w:dyaOrig="380">
          <v:shape id="_x0000_i3475" type="#_x0000_t75" style="width:167.25pt;height:18.75pt" o:ole="">
            <v:imagedata r:id="rId4455" o:title=""/>
          </v:shape>
          <o:OLEObject Type="Embed" ProgID="Equation.DSMT4" ShapeID="_x0000_i3475" DrawAspect="Content" ObjectID="_1693757472" r:id="rId4456"/>
        </w:object>
      </w:r>
      <w:r w:rsidRPr="00130036">
        <w:rPr>
          <w:rFonts w:eastAsia="Times New Roman"/>
          <w:sz w:val="24"/>
          <w:szCs w:val="24"/>
          <w:lang w:val="pt-BR"/>
        </w:rPr>
        <w:t xml:space="preserve"> </w:t>
      </w:r>
      <w:r w:rsidRPr="00130036">
        <w:rPr>
          <w:rFonts w:eastAsia="Times New Roman"/>
          <w:position w:val="-6"/>
          <w:sz w:val="24"/>
          <w:szCs w:val="24"/>
          <w:lang w:val="pt-BR"/>
        </w:rPr>
        <w:object w:dxaOrig="300" w:dyaOrig="240">
          <v:shape id="_x0000_i3476" type="#_x0000_t75" style="width:15pt;height:12pt" o:ole="">
            <v:imagedata r:id="rId4451" o:title=""/>
          </v:shape>
          <o:OLEObject Type="Embed" ProgID="Equation.DSMT4" ShapeID="_x0000_i3476" DrawAspect="Content" ObjectID="_1693757473" r:id="rId4457"/>
        </w:object>
      </w:r>
      <w:r w:rsidRPr="00130036">
        <w:rPr>
          <w:rFonts w:eastAsia="Times New Roman"/>
          <w:sz w:val="24"/>
          <w:szCs w:val="24"/>
          <w:lang w:val="pt-BR"/>
        </w:rPr>
        <w:t xml:space="preserve"> </w:t>
      </w:r>
      <w:r w:rsidRPr="00130036">
        <w:rPr>
          <w:rFonts w:eastAsia="Times New Roman"/>
          <w:position w:val="-30"/>
          <w:sz w:val="24"/>
          <w:szCs w:val="24"/>
          <w:lang w:val="pt-BR"/>
        </w:rPr>
        <w:object w:dxaOrig="3280" w:dyaOrig="720">
          <v:shape id="_x0000_i3477" type="#_x0000_t75" style="width:164.25pt;height:36pt" o:ole="">
            <v:imagedata r:id="rId4458" o:title=""/>
          </v:shape>
          <o:OLEObject Type="Embed" ProgID="Equation.DSMT4" ShapeID="_x0000_i3477" DrawAspect="Content" ObjectID="_1693757474" r:id="rId4459"/>
        </w:object>
      </w:r>
      <w:r w:rsidRPr="00130036">
        <w:rPr>
          <w:rFonts w:eastAsia="Times New Roman"/>
          <w:position w:val="-6"/>
          <w:sz w:val="24"/>
          <w:szCs w:val="24"/>
          <w:lang w:val="pt-BR"/>
        </w:rPr>
        <w:object w:dxaOrig="300" w:dyaOrig="240">
          <v:shape id="_x0000_i3478" type="#_x0000_t75" style="width:15pt;height:12pt" o:ole="">
            <v:imagedata r:id="rId4451" o:title=""/>
          </v:shape>
          <o:OLEObject Type="Embed" ProgID="Equation.DSMT4" ShapeID="_x0000_i3478" DrawAspect="Content" ObjectID="_1693757475" r:id="rId4460"/>
        </w:object>
      </w:r>
      <w:r w:rsidRPr="00130036">
        <w:rPr>
          <w:rFonts w:eastAsia="Times New Roman"/>
          <w:sz w:val="24"/>
          <w:szCs w:val="24"/>
          <w:lang w:val="pt-BR"/>
        </w:rPr>
        <w:t xml:space="preserve"> Chọn </w:t>
      </w:r>
      <w:r w:rsidRPr="00DC1882">
        <w:rPr>
          <w:rFonts w:eastAsia="Times New Roman"/>
          <w:b/>
          <w:color w:val="0000FF"/>
          <w:sz w:val="24"/>
          <w:szCs w:val="24"/>
          <w:lang w:val="pt-BR"/>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9.</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pt-BR"/>
        </w:rPr>
      </w:pPr>
      <w:r w:rsidRPr="00DC1882">
        <w:rPr>
          <w:rFonts w:eastAsia="Times New Roman"/>
          <w:b/>
          <w:color w:val="0000FF"/>
          <w:sz w:val="24"/>
          <w:szCs w:val="24"/>
          <w:lang w:val="pt-BR"/>
        </w:rPr>
        <w:t>C.</w:t>
      </w:r>
      <w:r w:rsidRPr="00130036">
        <w:rPr>
          <w:rFonts w:eastAsia="Times New Roman"/>
          <w:b/>
          <w:sz w:val="24"/>
          <w:szCs w:val="24"/>
          <w:lang w:val="pt-BR"/>
        </w:rPr>
        <w:t xml:space="preserve"> </w:t>
      </w:r>
      <w:r w:rsidRPr="00130036">
        <w:rPr>
          <w:rFonts w:eastAsia="Times New Roman"/>
          <w:sz w:val="24"/>
          <w:szCs w:val="24"/>
          <w:lang w:val="pt-BR"/>
        </w:rPr>
        <w:t>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b/>
          <w:sz w:val="24"/>
          <w:szCs w:val="24"/>
          <w:lang w:val="pt-BR"/>
        </w:rPr>
        <w:t xml:space="preserve"> </w:t>
      </w:r>
      <w:r w:rsidRPr="00130036">
        <w:rPr>
          <w:rFonts w:eastAsia="Times New Roman"/>
          <w:sz w:val="24"/>
          <w:szCs w:val="24"/>
          <w:lang w:val="pt-BR"/>
        </w:rPr>
        <w:t>3,1 cm.</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Vì 2 nguồn dao động cùng pha nhau, điều kiện phần tử trên mặt nước dao động với biên độ cực đại là</w:t>
      </w:r>
    </w:p>
    <w:p w:rsidR="00DC1882" w:rsidRPr="00130036" w:rsidRDefault="008614FF" w:rsidP="00540370">
      <w:pPr>
        <w:tabs>
          <w:tab w:val="left" w:pos="284"/>
          <w:tab w:val="left" w:pos="2694"/>
          <w:tab w:val="left" w:pos="4820"/>
          <w:tab w:val="left" w:pos="7513"/>
        </w:tabs>
        <w:spacing w:after="0"/>
        <w:ind w:firstLine="240"/>
        <w:jc w:val="both"/>
        <w:rPr>
          <w:rFonts w:eastAsia="Times New Roman"/>
          <w:sz w:val="24"/>
          <w:szCs w:val="24"/>
          <w:lang w:val="pt-BR"/>
        </w:rPr>
      </w:pPr>
      <w:r>
        <w:rPr>
          <w:noProof/>
        </w:rPr>
        <w:pict>
          <v:shape id="Picture 46" o:spid="_x0000_s1985" type="#_x0000_t75" style="position:absolute;left:0;text-align:left;margin-left:156pt;margin-top:11.6pt;width:186pt;height:158.4pt;z-index:251722240;visibility:visible" o:allowincell="f">
            <v:imagedata r:id="rId4461" o:title=""/>
            <w10:wrap type="square"/>
          </v:shape>
        </w:pict>
      </w:r>
      <w:r w:rsidR="00DC1882" w:rsidRPr="00130036">
        <w:rPr>
          <w:rFonts w:eastAsia="Times New Roman"/>
          <w:position w:val="-12"/>
          <w:sz w:val="24"/>
          <w:szCs w:val="24"/>
          <w:lang w:val="pt-BR"/>
        </w:rPr>
        <w:object w:dxaOrig="1200" w:dyaOrig="360">
          <v:shape id="_x0000_i3479" type="#_x0000_t75" style="width:60pt;height:18pt" o:ole="">
            <v:imagedata r:id="rId4462" o:title=""/>
          </v:shape>
          <o:OLEObject Type="Embed" ProgID="Equation.DSMT4" ShapeID="_x0000_i3479" DrawAspect="Content" ObjectID="_1693757476" r:id="rId4463"/>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Vì điểm M nằm xa A nhất nên thuộc đường cực đại gần đường trung trực nhất, với k</w:t>
      </w:r>
      <w:r w:rsidRPr="00130036">
        <w:rPr>
          <w:rFonts w:eastAsia="Times New Roman"/>
          <w:sz w:val="24"/>
          <w:szCs w:val="24"/>
          <w:vertAlign w:val="subscript"/>
          <w:lang w:val="pt-BR"/>
        </w:rPr>
        <w:t>M</w:t>
      </w:r>
      <w:r w:rsidRPr="00130036">
        <w:rPr>
          <w:rFonts w:eastAsia="Times New Roman"/>
          <w:sz w:val="24"/>
          <w:szCs w:val="24"/>
          <w:lang w:val="pt-BR"/>
        </w:rPr>
        <w:t xml:space="preserve"> = 1. Điểm N, P là các điểm cực đại lần lượt tiếp theo nên k</w:t>
      </w:r>
      <w:r w:rsidRPr="00130036">
        <w:rPr>
          <w:rFonts w:eastAsia="Times New Roman"/>
          <w:sz w:val="24"/>
          <w:szCs w:val="24"/>
          <w:vertAlign w:val="subscript"/>
          <w:lang w:val="pt-BR"/>
        </w:rPr>
        <w:t>N</w:t>
      </w:r>
      <w:r w:rsidRPr="00130036">
        <w:rPr>
          <w:rFonts w:eastAsia="Times New Roman"/>
          <w:sz w:val="24"/>
          <w:szCs w:val="24"/>
          <w:lang w:val="pt-BR"/>
        </w:rPr>
        <w:t xml:space="preserve"> = 2, k</w:t>
      </w:r>
      <w:r w:rsidRPr="00130036">
        <w:rPr>
          <w:rFonts w:eastAsia="Times New Roman"/>
          <w:sz w:val="24"/>
          <w:szCs w:val="24"/>
          <w:vertAlign w:val="subscript"/>
          <w:lang w:val="pt-BR"/>
        </w:rPr>
        <w:t>P</w:t>
      </w:r>
      <w:r w:rsidRPr="00130036">
        <w:rPr>
          <w:rFonts w:eastAsia="Times New Roman"/>
          <w:sz w:val="24"/>
          <w:szCs w:val="24"/>
          <w:lang w:val="pt-BR"/>
        </w:rPr>
        <w:t xml:space="preserve"> = 3.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0"/>
          <w:sz w:val="24"/>
          <w:szCs w:val="24"/>
          <w:lang w:val="pt-BR"/>
        </w:rPr>
        <w:object w:dxaOrig="7920" w:dyaOrig="1120">
          <v:shape id="_x0000_i3480" type="#_x0000_t75" style="width:396pt;height:56.25pt" o:ole="">
            <v:imagedata r:id="rId4464" o:title=""/>
          </v:shape>
          <o:OLEObject Type="Embed" ProgID="Equation.DSMT4" ShapeID="_x0000_i3480" DrawAspect="Content" ObjectID="_1693757477" r:id="rId4465"/>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Mặt khác, theo Pi-ta-go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6"/>
          <w:sz w:val="24"/>
          <w:szCs w:val="24"/>
          <w:lang w:val="pt-BR"/>
        </w:rPr>
        <w:object w:dxaOrig="3200" w:dyaOrig="1240">
          <v:shape id="_x0000_i3481" type="#_x0000_t75" style="width:159.75pt;height:62.25pt" o:ole="">
            <v:imagedata r:id="rId4466" o:title=""/>
          </v:shape>
          <o:OLEObject Type="Embed" ProgID="Equation.DSMT4" ShapeID="_x0000_i3481" DrawAspect="Content" ObjectID="_1693757478" r:id="rId4467"/>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Đặt PA = a và AB = L, kết hợp (1) và (2) ta được:</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66"/>
          <w:sz w:val="24"/>
          <w:szCs w:val="24"/>
          <w:lang w:val="pt-BR"/>
        </w:rPr>
        <w:object w:dxaOrig="6680" w:dyaOrig="1440">
          <v:shape id="_x0000_i3482" type="#_x0000_t75" style="width:333.75pt;height:1in" o:ole="">
            <v:imagedata r:id="rId4468" o:title=""/>
          </v:shape>
          <o:OLEObject Type="Embed" ProgID="Equation.DSMT4" ShapeID="_x0000_i3482" DrawAspect="Content" ObjectID="_1693757479" r:id="rId4469"/>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4): </w:t>
      </w:r>
      <w:r w:rsidRPr="00130036">
        <w:rPr>
          <w:rFonts w:eastAsia="Times New Roman"/>
          <w:position w:val="-10"/>
          <w:sz w:val="24"/>
          <w:szCs w:val="24"/>
          <w:lang w:val="pt-BR"/>
        </w:rPr>
        <w:object w:dxaOrig="2640" w:dyaOrig="320">
          <v:shape id="_x0000_i3483" type="#_x0000_t75" style="width:132pt;height:15.75pt" o:ole="">
            <v:imagedata r:id="rId4470" o:title=""/>
          </v:shape>
          <o:OLEObject Type="Embed" ProgID="Equation.DSMT4" ShapeID="_x0000_i3483" DrawAspect="Content" ObjectID="_1693757480" r:id="rId4471"/>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6)</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5): </w:t>
      </w:r>
      <w:r w:rsidRPr="00130036">
        <w:rPr>
          <w:rFonts w:eastAsia="Times New Roman"/>
          <w:position w:val="-10"/>
          <w:sz w:val="24"/>
          <w:szCs w:val="24"/>
          <w:lang w:val="pt-BR"/>
        </w:rPr>
        <w:object w:dxaOrig="1840" w:dyaOrig="320">
          <v:shape id="_x0000_i3484" type="#_x0000_t75" style="width:92.25pt;height:15.75pt" o:ole="">
            <v:imagedata r:id="rId4472" o:title=""/>
          </v:shape>
          <o:OLEObject Type="Embed" ProgID="Equation.DSMT4" ShapeID="_x0000_i3484" DrawAspect="Content" ObjectID="_1693757481" r:id="rId4473"/>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7)</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Từ (6) và (7) ta có hệ phương trình:</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30"/>
          <w:sz w:val="24"/>
          <w:szCs w:val="24"/>
          <w:lang w:val="pt-BR"/>
        </w:rPr>
        <w:object w:dxaOrig="3019" w:dyaOrig="720">
          <v:shape id="_x0000_i3485" type="#_x0000_t75" style="width:150.75pt;height:36pt" o:ole="">
            <v:imagedata r:id="rId4474" o:title=""/>
          </v:shape>
          <o:OLEObject Type="Embed" ProgID="Equation.DSMT4" ShapeID="_x0000_i3485" DrawAspect="Content" ObjectID="_1693757482" r:id="rId4475"/>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Khoảng cách giữa 2 nguồn A, B: </w:t>
      </w:r>
      <w:r w:rsidRPr="00130036">
        <w:rPr>
          <w:rFonts w:eastAsia="Times New Roman"/>
          <w:position w:val="-10"/>
          <w:sz w:val="24"/>
          <w:szCs w:val="24"/>
        </w:rPr>
        <w:object w:dxaOrig="4280" w:dyaOrig="420">
          <v:shape id="_x0000_i3486" type="#_x0000_t75" style="width:213.75pt;height:21pt" o:ole="">
            <v:imagedata r:id="rId4476" o:title=""/>
          </v:shape>
          <o:OLEObject Type="Embed" ProgID="Equation.DSMT4" ShapeID="_x0000_i3486" DrawAspect="Content" ObjectID="_1693757483" r:id="rId4477"/>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Số điểm cực đại trên đoạn AB: </w:t>
      </w:r>
      <w:r w:rsidRPr="00130036">
        <w:rPr>
          <w:rFonts w:eastAsia="Times New Roman"/>
          <w:position w:val="-24"/>
          <w:sz w:val="24"/>
          <w:szCs w:val="24"/>
        </w:rPr>
        <w:object w:dxaOrig="3300" w:dyaOrig="620">
          <v:shape id="_x0000_i3487" type="#_x0000_t75" style="width:165pt;height:30.75pt" o:ole="">
            <v:imagedata r:id="rId4478" o:title=""/>
          </v:shape>
          <o:OLEObject Type="Embed" ProgID="Equation.DSMT4" ShapeID="_x0000_i3487" DrawAspect="Content" ObjectID="_1693757484" r:id="rId4479"/>
        </w:object>
      </w:r>
      <w:r w:rsidRPr="00130036">
        <w:rPr>
          <w:rFonts w:eastAsia="Times New Roman"/>
          <w:sz w:val="24"/>
          <w:szCs w:val="24"/>
        </w:rPr>
        <w:t xml:space="preserve"> </w:t>
      </w:r>
      <w:r w:rsidRPr="00130036">
        <w:rPr>
          <w:rFonts w:eastAsia="Times New Roman"/>
          <w:position w:val="-6"/>
          <w:sz w:val="24"/>
          <w:szCs w:val="24"/>
        </w:rPr>
        <w:object w:dxaOrig="300" w:dyaOrig="240">
          <v:shape id="_x0000_i3488" type="#_x0000_t75" style="width:15pt;height:12pt" o:ole="">
            <v:imagedata r:id="rId4451" o:title=""/>
          </v:shape>
          <o:OLEObject Type="Embed" ProgID="Equation.DSMT4" ShapeID="_x0000_i3488" DrawAspect="Content" ObjectID="_1693757485" r:id="rId4480"/>
        </w:object>
      </w:r>
      <w:r w:rsidRPr="00130036">
        <w:rPr>
          <w:rFonts w:eastAsia="Times New Roman"/>
          <w:sz w:val="24"/>
          <w:szCs w:val="24"/>
        </w:rPr>
        <w:t xml:space="preserve"> k = 4, 3,…, -3, -4.</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Điểm Q là điểm cực đại gần A nhất với k</w:t>
      </w:r>
      <w:r w:rsidRPr="00130036">
        <w:rPr>
          <w:rFonts w:eastAsia="Times New Roman"/>
          <w:sz w:val="24"/>
          <w:szCs w:val="24"/>
          <w:vertAlign w:val="subscript"/>
        </w:rPr>
        <w:t>Q</w:t>
      </w:r>
      <w:r w:rsidRPr="00130036">
        <w:rPr>
          <w:rFonts w:eastAsia="Times New Roman"/>
          <w:sz w:val="24"/>
          <w:szCs w:val="24"/>
        </w:rPr>
        <w:t xml:space="preserve"> = 4,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vertAlign w:val="subscript"/>
        </w:rPr>
      </w:pPr>
      <w:r w:rsidRPr="00130036">
        <w:rPr>
          <w:rFonts w:eastAsia="Times New Roman"/>
          <w:position w:val="-12"/>
          <w:sz w:val="24"/>
          <w:szCs w:val="24"/>
        </w:rPr>
        <w:object w:dxaOrig="5960" w:dyaOrig="440">
          <v:shape id="_x0000_i3489" type="#_x0000_t75" style="width:297.75pt;height:21.75pt" o:ole="">
            <v:imagedata r:id="rId4481" o:title=""/>
          </v:shape>
          <o:OLEObject Type="Embed" ProgID="Equation.DSMT4" ShapeID="_x0000_i3489" DrawAspect="Content" ObjectID="_1693757486" r:id="rId4482"/>
        </w:object>
      </w:r>
      <w:r w:rsidRPr="00130036">
        <w:rPr>
          <w:rFonts w:eastAsia="Times New Roman"/>
          <w:position w:val="-6"/>
          <w:sz w:val="24"/>
          <w:szCs w:val="24"/>
        </w:rPr>
        <w:object w:dxaOrig="300" w:dyaOrig="240">
          <v:shape id="_x0000_i3490" type="#_x0000_t75" style="width:15pt;height:12pt" o:ole="">
            <v:imagedata r:id="rId4451" o:title=""/>
          </v:shape>
          <o:OLEObject Type="Embed" ProgID="Equation.DSMT4" ShapeID="_x0000_i3490" DrawAspect="Content" ObjectID="_1693757487" r:id="rId4483"/>
        </w:object>
      </w:r>
      <w:r w:rsidRPr="00130036">
        <w:rPr>
          <w:rFonts w:eastAsia="Times New Roman"/>
          <w:sz w:val="24"/>
          <w:szCs w:val="24"/>
        </w:rPr>
        <w:t xml:space="preserve"> Chọn </w:t>
      </w:r>
      <w:r w:rsidRPr="00DC1882">
        <w:rPr>
          <w:rFonts w:eastAsia="Times New Roman"/>
          <w:b/>
          <w:color w:val="0000FF"/>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0.</w:t>
      </w:r>
      <w:r w:rsidRPr="00130036">
        <w:rPr>
          <w:b/>
          <w:sz w:val="24"/>
          <w:szCs w:val="24"/>
        </w:rPr>
        <w:t>A</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lang w:val="nb-NO"/>
        </w:rPr>
      </w:pPr>
      <w:r w:rsidRPr="00130036">
        <w:rPr>
          <w:rFonts w:eastAsia="Times New Roman"/>
          <w:b/>
          <w:sz w:val="24"/>
          <w:szCs w:val="24"/>
          <w:lang w:val="nb-NO"/>
        </w:rPr>
        <w:t>Lời giải:</w:t>
      </w:r>
    </w:p>
    <w:p w:rsidR="00DC1882" w:rsidRPr="00130036" w:rsidRDefault="008614FF" w:rsidP="00540370">
      <w:pPr>
        <w:tabs>
          <w:tab w:val="left" w:pos="284"/>
          <w:tab w:val="left" w:pos="2694"/>
          <w:tab w:val="left" w:pos="4820"/>
          <w:tab w:val="left" w:pos="5138"/>
          <w:tab w:val="left" w:pos="7513"/>
          <w:tab w:val="left" w:pos="7569"/>
        </w:tabs>
        <w:spacing w:after="0"/>
        <w:ind w:firstLine="294"/>
        <w:rPr>
          <w:rFonts w:eastAsia="Times New Roman"/>
          <w:sz w:val="24"/>
          <w:szCs w:val="24"/>
          <w:lang w:val="nb-NO"/>
        </w:rPr>
      </w:pPr>
      <w:r>
        <w:rPr>
          <w:noProof/>
        </w:rPr>
        <w:pict>
          <v:group id="Group 7" o:spid="_x0000_s1986" style="position:absolute;left:0;text-align:left;margin-left:342pt;margin-top:.25pt;width:143.7pt;height:135pt;z-index:251723264" coordorigin="7614,7151" coordsize="2874,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cJXh+AUAAN0fAAAOAAAAZHJzL2Uyb0RvYy54bWzsWVFv2zYQfh+w/0DoccBqU7Es2ahTtGld DMjWAs32TkuyJUwSNUqOnf76fUdSku3YiZPFKQY4Dw5Fnk7k3cfv7si379Z5xm5jVaWymDj8Td9h cRHKKC0WE+fPm+mvgcOqWhSRyGQRT5y7uHLeXf7809tVOY5dmcgsihWDkqIar8qJk9R1Oe71qjCJ c1G9kWVcYHAuVS5qPKpFL1JiBe151nP7/WFvJVVUKhnGVYXej2bQudT65/M4rL/M51Vcs2ziYG61 /lX6d0a/vcu3YrxQokzS0E5DPGMWuUgLfLRV9VHUgi1Vek9VnoZKVnJevwll3pPzeRrGeg1YDe/v rOazkstSr2UxXi3K1kww7Y6dnq02/OP2q2JpNHF8hxUih4v0V5lPplmVizEkPqvyW/lVmfWheS3D vysM93bH6XlhhNls9buMoE4sa6lNs56rnFRg0WytPXDXeiBe1yxEJw/cwWgER4UY4z4feH3rozCB I+k9f8gHDsOwzz1u/Bcmn+z7buBjkF52ffNmT4zNh/Vk7eRoZcBb1Zm0+m8m/ZaIMtaeqshg1qTA vjHpl1uRNRbVAo05K2NLVsirRBSL+L1ScpXEIsJ89OIw640X6KGCJx41buC6F8ZIQTAyRmpNPOBw tbYvtciNjYnEuFRV/TmWOaPGxImzLC0rWpgYi9vrqjbSjRR1F3KaZhn6xTgr2GrijDzX0y9UMksj GqSxSi1mV5liMAScjr/p1H56SwyALyKtjIzwybZrkWamjalmhQaeMYRx5ExGdzCKkmZ7g47QSKT6 7rAVtvbEqf5ZChU7LPutgGFHfDAgLtAPA8938aA2R2abI6IIoWri1A4zzava8MeyVOkiwZe4Xm4h 3wPp81TbiBxlZmUnC6y9EuhGDeiu0yJmAVnZYuiq+Krs01Eganda4I3sTmtA1O0zvT0PIyjDJE4B n3ZzHw8fVt+V4KNapdhpGdAAsFY5QBEjcqEB0zwELxomQ76eJzlwucEfeh9bV56aP3x/BJIgksX+ IMuIcet6dwhe0xRLLWO1htsbZjgtf0ynxCD208cD4BEHn/lD5wGcN6jTBAIQwm5PYRA2R9D4q6FF G+2D0cVu1G4AZaP9vYB9LxqdueSYpHF/KsLdba9qPn85rwb9gaaCjiZGvmUJb3DxMEmcwq3PZIh9 ISKPIxsjqPUIh9DwKwcJ5HkmSJjt6r7wdg38ndBvtytlTcYYB7j/FG59ZuL4f3Qr2NK4darimOpf xvU+2p8ANLhD7WFSAxI7KslriTm48HciPW9qKQ722PZ1uDR1AiUGTWGA4jdCiUBdi8hO/gZomecZ SupfeqzPVox0QtWmCOJNK8KHLGH2c5syYK9Oxj2gCDuhEzqgCGbtZPzB/hl5m0Lc7aaE/LBdo0hM PSTG4bqw60YLRQLK877OeUtZUcVKRkAqdWMKOi1PFjggjKWScEOakHpA2MTUG8+6RwtjkvhvZ6Rw ArJ79qEchrOPmfFDKWpaCH2DmpQUa78n+A+3U38ub+MbqSXqrnLnQ/vRbjhcztLwQ/x9U3gAY2I9 NjqUWgGqCerTBILP6j5OVRg6W7Xbyraf7CsD1Dp45UKjs1U0NNr97V7CMqlvobypESajxesCoDUI 2XED5s8tdM+JKrjoFKcrHMjaKI9wKgRi2U+PL3++Muqb+ijwhpbQmnQW9ZKujkzdBBAdiI9HnK1s lTb3TlD2A+tJhzD7VZwPYZ5wRnsg3R422LwhXHyQawa4buOT1Wv0g5I0yZ7sJNDrm4gSeO5Oiu75 NpezNf5hrFIUOfoUhwJFS5bQuefArl7P1rrY1DGE9uz5CG/j3JiDQgyzdehpLWVTvNdBz8j3TPz2 /fs898PRY+8ozujBBupuHXh77dChp7XUq6In8CgYIuvy90TJH44ezYZn7mlSJntnxdv7gw49raVe Fz2BZ0qCoN9c9LU5Vh+zpCNo3BDaKuRAlnWyyNWexj8auQpcfJ/26qkq6epp+tDVk779xB2yLnHs fTddUm8+67Or7lb+8l8AAAD//wMAUEsDBBQABgAIAAAAIQBH/KMZ4AAAAAgBAAAPAAAAZHJzL2Rv d25yZXYueG1sTI9Ba8JAFITvhf6H5RV6q5tYozbNi4i0PUmhWhBvz+wzCWZ3Q3ZN4r/v9tQehxlm vslWo25Ez52rrUGIJxEINoVVtSkRvvfvT0sQzpNR1FjDCDd2sMrv7zJKlR3MF/c7X4pQYlxKCJX3 bSqlKyrW5Ca2ZRO8s+00+SC7UqqOhlCuGzmNornUVJuwUFHLm4qLy+6qET4GGtbP8Vu/vZw3t+M+ +TxsY0Z8fBjXryA8j/4vDL/4AR3ywHSyV6OcaBDmy1n44hESEMF+WcQzECeE6SJKQOaZ/H8g/wEA AP//AwBQSwECLQAUAAYACAAAACEAtoM4kv4AAADhAQAAEwAAAAAAAAAAAAAAAAAAAAAAW0NvbnRl bnRfVHlwZXNdLnhtbFBLAQItABQABgAIAAAAIQA4/SH/1gAAAJQBAAALAAAAAAAAAAAAAAAAAC8B AABfcmVscy8ucmVsc1BLAQItABQABgAIAAAAIQDtcJXh+AUAAN0fAAAOAAAAAAAAAAAAAAAAAC4C AABkcnMvZTJvRG9jLnhtbFBLAQItABQABgAIAAAAIQBH/KMZ4AAAAAgBAAAPAAAAAAAAAAAAAAAA AFIIAABkcnMvZG93bnJldi54bWxQSwUGAAAAAAQABADzAAAAXwkAAAAA " o:allowincell="f">
            <v:oval id="Oval 7" o:spid="_x0000_s1987" style="position:absolute;left:8223;top:7889;width:1417;height:141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mX6twgAAANoAAAAPAAAAZHJzL2Rvd25yZXYueG1sRE/Pa8Iw FL4P9j+EN9htTRXm1mqUrSoMxMM6Dzs+mmdT2ryUJtr635vDYMeP7/dqM9lOXGnwjWMFsyQFQVw5 3XCt4PSzf3kH4QOyxs4xKbiRh8368WGFuXYjf9O1DLWIIexzVGBC6HMpfWXIok9cTxy5sxsshgiH WuoBxxhuOzlP04W02HBsMNhTYahqy4tV0L5lrTl8Hl6zrt2eZr/HebG7WaWen6aPJYhAU/gX/7m/ tIK4NV6JN0Cu7wAAAP//AwBQSwECLQAUAAYACAAAACEA2+H2y+4AAACFAQAAEwAAAAAAAAAAAAAA AAAAAAAAW0NvbnRlbnRfVHlwZXNdLnhtbFBLAQItABQABgAIAAAAIQBa9CxbvwAAABUBAAALAAAA AAAAAAAAAAAAAB8BAABfcmVscy8ucmVsc1BLAQItABQABgAIAAAAIQDqmX6twgAAANoAAAAPAAAA AAAAAAAAAAAAAAcCAABkcnMvZG93bnJldi54bWxQSwUGAAAAAAMAAwC3AAAA9gIAAAAA " filled="f" strokecolor="blue"/>
            <v:line id="Line 8" o:spid="_x0000_s1988" style="position:absolute;visibility:visible" from="7614,8591" to="10488,85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Ow9MxAAAANoAAAAPAAAAZHJzL2Rvd25yZXYueG1sRI9Ba8JA FITvQv/D8gpepG7swWrqKlKsiHqJ8eDxNfuaDc2+DdlV4793C4LHYWa+YWaLztbiQq2vHCsYDRMQ xIXTFZcKjvn32wSED8gaa8ek4EYeFvOX3gxT7a6c0eUQShEh7FNUYEJoUil9YciiH7qGOHq/rrUY omxLqVu8Rrit5XuSjKXFiuOCwYa+DBV/h7NVsD+ffky+O2XHXb7crruB/tiupkr1X7vlJ4hAXXiG H+2NVjCF/yvxBsj5HQAA//8DAFBLAQItABQABgAIAAAAIQDb4fbL7gAAAIUBAAATAAAAAAAAAAAA AAAAAAAAAABbQ29udGVudF9UeXBlc10ueG1sUEsBAi0AFAAGAAgAAAAhAFr0LFu/AAAAFQEAAAsA AAAAAAAAAAAAAAAAHwEAAF9yZWxzLy5yZWxzUEsBAi0AFAAGAAgAAAAhAO07D0zEAAAA2gAAAA8A AAAAAAAAAAAAAAAABwIAAGRycy9kb3ducmV2LnhtbFBLBQYAAAAAAwADALcAAAD4AgAAAAA= ">
              <v:stroke endarrow="block" endarrowwidth="narrow" endarrowlength="short"/>
            </v:line>
            <v:oval id="Oval 9" o:spid="_x0000_s1989" style="position:absolute;left:7797;top:7457;width:2268;height:226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1zSAxAAAANsAAAAPAAAAZHJzL2Rvd25yZXYueG1sRI9PawIx EMXvhX6HMIVeSs3Wg8pqlFJqkYLgn3ofNuNu2M1kSVLdfvvOQfA2w3vz3m8Wq8F36kIxucAG3kYF KOIqWMe1gZ/j+nUGKmVki11gMvBHCVbLx4cFljZceU+XQ66VhHAq0UCTc19qnaqGPKZR6IlFO4fo Mcsaa20jXiXcd3pcFBPt0bE0NNjTR0NVe/j1Bl5O291nm9abwrXT2NH+69udxsY8Pw3vc1CZhnw3 3643VvCFXn6RAfTyHwAA//8DAFBLAQItABQABgAIAAAAIQDb4fbL7gAAAIUBAAATAAAAAAAAAAAA AAAAAAAAAABbQ29udGVudF9UeXBlc10ueG1sUEsBAi0AFAAGAAgAAAAhAFr0LFu/AAAAFQEAAAsA AAAAAAAAAAAAAAAAHwEAAF9yZWxzLy5yZWxzUEsBAi0AFAAGAAgAAAAhAMTXNIDEAAAA2wAAAA8A AAAAAAAAAAAAAAAABwIAAGRycy9kb3ducmV2LnhtbFBLBQYAAAAAAwADALcAAAD4AgAAAAA= " filled="f" strokecolor="red"/>
            <v:line id="Line 10" o:spid="_x0000_s1990" style="position:absolute;flip:y;visibility:visible" from="8934,7151" to="8934,98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pVwVvwAAANsAAAAPAAAAZHJzL2Rvd25yZXYueG1sRE/bisIw EH0X/Icwgm+admFFukYpgrAsK3hZ9nloZttiMilNtpe/N4Lg2xzOdTa7wRrRUetrxwrSZQKCuHC6 5lLBz/WwWIPwAVmjcUwKRvKw204nG8y06/lM3SWUIoawz1BBFUKTSemLiiz6pWuII/fnWoshwraU usU+hlsj35JkJS3WHBsqbGhfUXG7/FsFhn9v5+/3L6LkVI7HNNeDkUel5rMh/wARaAgv8dP9qeP8 FB6/xAPk9g4AAP//AwBQSwECLQAUAAYACAAAACEA2+H2y+4AAACFAQAAEwAAAAAAAAAAAAAAAAAA AAAAW0NvbnRlbnRfVHlwZXNdLnhtbFBLAQItABQABgAIAAAAIQBa9CxbvwAAABUBAAALAAAAAAAA AAAAAAAAAB8BAABfcmVscy8ucmVsc1BLAQItABQABgAIAAAAIQC2pVwVvwAAANsAAAAPAAAAAAAA AAAAAAAAAAcCAABkcnMvZG93bnJldi54bWxQSwUGAAAAAAMAAwC3AAAA8wIAAAAA ">
              <v:stroke endarrow="block" endarrowwidth="narrow" endarrowlength="short"/>
            </v:line>
            <v:line id="Line 11" o:spid="_x0000_s1991" style="position:absolute;flip:y;visibility:visible" from="8934,8048" to="9912,85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pauIvwAAANsAAAAPAAAAZHJzL2Rvd25yZXYueG1sRE9Ni8Iw EL0v+B/CCN7W1B5EqlFEUTwJ6kLxNjZjW20mtYla/70RhL3N433OZNaaSjyocaVlBYN+BII4s7rk XMHfYfU7AuE8ssbKMil4kYPZtPMzwUTbJ+/osfe5CCHsElRQeF8nUrqsIIOub2viwJ1tY9AH2ORS N/gM4aaScRQNpcGSQ0OBNS0Kyq77u1EQn9PdbVvjUa5P0eU41KnXy1SpXredj0F4av2/+Ove6DA/ hs8v4QA5fQMAAP//AwBQSwECLQAUAAYACAAAACEA2+H2y+4AAACFAQAAEwAAAAAAAAAAAAAAAAAA AAAAW0NvbnRlbnRfVHlwZXNdLnhtbFBLAQItABQABgAIAAAAIQBa9CxbvwAAABUBAAALAAAAAAAA AAAAAAAAAB8BAABfcmVscy8ucmVsc1BLAQItABQABgAIAAAAIQAypauIvwAAANsAAAAPAAAAAAAA AAAAAAAAAAcCAABkcnMvZG93bnJldi54bWxQSwUGAAAAAAMAAwC3AAAA8wIAAAAA " strokecolor="red">
              <v:stroke endarrow="block"/>
            </v:line>
            <v:line id="Line 12" o:spid="_x0000_s1992" style="position:absolute;flip:y;visibility:visible" from="8934,7871" to="8934,85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cq31wgAAANsAAAAPAAAAZHJzL2Rvd25yZXYueG1sRI9Bi8Iw EIXvwv6HMAt7s+nugkg1ighCET1YC16HZGyLzaQ0sdZ/v1kQvM3w3rzvzXI92lYM1PvGsYLvJAVB rJ1puFJQnnfTOQgfkA22jknBkzysVx+TJWbGPfhEQxEqEUPYZ6igDqHLpPS6Jos+cR1x1K6utxji 2lfS9PiI4baVP2k6kxYbjoQaO9rWpG/F3Ubu4aSL/Djs7rnVx2dzKfflOVXq63PcLEAEGsPb/LrO Taz/C/+/xAHk6g8AAP//AwBQSwECLQAUAAYACAAAACEA2+H2y+4AAACFAQAAEwAAAAAAAAAAAAAA AAAAAAAAW0NvbnRlbnRfVHlwZXNdLnhtbFBLAQItABQABgAIAAAAIQBa9CxbvwAAABUBAAALAAAA AAAAAAAAAAAAAB8BAABfcmVscy8ucmVsc1BLAQItABQABgAIAAAAIQB5cq31wgAAANsAAAAPAAAA AAAAAAAAAAAAAAcCAABkcnMvZG93bnJldi54bWxQSwUGAAAAAAMAAwC3AAAA9gIAAAAA " strokecolor="blue">
              <v:stroke endarrow="block"/>
            </v:line>
            <v:shape id="Freeform 13" o:spid="_x0000_s1993" style="position:absolute;left:8934;top:8377;width:174;height:112;visibility:visible;mso-wrap-style:square;v-text-anchor:top" coordsize="174,1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0Y2fwgAAANsAAAAPAAAAZHJzL2Rvd25yZXYueG1sRE9LawIx EL4L/Q9hCt40W1HR1ShV8IHSg6/7dDPuLt1MliTq+u+bQsHbfHzPmc4bU4k7OV9aVvDRTUAQZ1aX nCs4n1adEQgfkDVWlknBkzzMZ2+tKabaPvhA92PIRQxhn6KCIoQ6ldJnBRn0XVsTR+5qncEQocul dviI4aaSvSQZSoMlx4YCa1oWlP0cb0bBrt7s3XJ9+xoctpd99r247sY9qVT7vfmcgAjUhJf4373V cX4f/n6JB8jZLwAAAP//AwBQSwECLQAUAAYACAAAACEA2+H2y+4AAACFAQAAEwAAAAAAAAAAAAAA AAAAAAAAW0NvbnRlbnRfVHlwZXNdLnhtbFBLAQItABQABgAIAAAAIQBa9CxbvwAAABUBAAALAAAA AAAAAAAAAAAAAB8BAABfcmVscy8ucmVsc1BLAQItABQABgAIAAAAIQBp0Y2fwgAAANsAAAAPAAAA AAAAAAAAAAAAAAcCAABkcnMvZG93bnJldi54bWxQSwUGAAAAAAMAAwC3AAAA9gIAAAAA " path="m,16c45,8,91,,120,16v29,16,41,56,54,96e" filled="f">
              <v:path arrowok="t" o:connecttype="custom" o:connectlocs="0,16;120,16;174,112" o:connectangles="0,0,0"/>
            </v:shape>
            <v:oval id="Oval 14" o:spid="_x0000_s1994" style="position:absolute;left:8907;top:8564;width:57;height:5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41GNvwAAANsAAAAPAAAAZHJzL2Rvd25yZXYueG1sRE9Ni8Iw EL0v+B/CCF4WTRUUqUaRguLVrgePYzO2xWZSkmjbf28WFvY2j/c5231vGvEm52vLCuazBARxYXXN pYLrz3G6BuEDssbGMikYyMN+N/raYqptxxd656EUMYR9igqqENpUSl9UZNDPbEscuYd1BkOErpTa YRfDTSMXSbKSBmuODRW2lFVUPPOXUeC+2yEbztlxfudTvuzW+ra6aqUm4/6wARGoD//iP/dZx/lL +P0lHiB3HwAAAP//AwBQSwECLQAUAAYACAAAACEA2+H2y+4AAACFAQAAEwAAAAAAAAAAAAAAAAAA AAAAW0NvbnRlbnRfVHlwZXNdLnhtbFBLAQItABQABgAIAAAAIQBa9CxbvwAAABUBAAALAAAAAAAA AAAAAAAAAB8BAABfcmVscy8ucmVsc1BLAQItABQABgAIAAAAIQDC41GNvwAAANsAAAAPAAAAAAAA AAAAAAAAAAcCAABkcnMvZG93bnJldi54bWxQSwUGAAAAAAMAAwC3AAAA8wIAAAAA " fillcolor="black"/>
            <v:shape id="Text Box 15" o:spid="_x0000_s1995" type="#_x0000_t202" style="position:absolute;left:8502;top:8528;width:570;height:45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JegWwQAAANsAAAAPAAAAZHJzL2Rvd25yZXYueG1sRE9Na8JA EL0X/A/LCL01uxYNNmYVqQg9VZraQm9DdkyC2dmQXU36712h0Ns83ufkm9G24kq9bxxrmCUKBHHp TMOVhuPn/mkJwgdkg61j0vBLHjbryUOOmXEDf9C1CJWIIewz1FCH0GVS+rImiz5xHXHkTq63GCLs K2l6HGK4beWzUqm02HBsqLGj15rKc3GxGr7eTz/fc3WodnbRDW5Uku2L1PpxOm5XIAKN4V/8534z cX4K91/iAXJ9AwAA//8DAFBLAQItABQABgAIAAAAIQDb4fbL7gAAAIUBAAATAAAAAAAAAAAAAAAA AAAAAABbQ29udGVudF9UeXBlc10ueG1sUEsBAi0AFAAGAAgAAAAhAFr0LFu/AAAAFQEAAAsAAAAA AAAAAAAAAAAAHwEAAF9yZWxzLy5yZWxzUEsBAi0AFAAGAAgAAAAhALwl6BbBAAAA2wAAAA8AAAAA AAAAAAAAAAAABwIAAGRycy9kb3ducmV2LnhtbFBLBQYAAAAAAwADALcAAAD1AgAAAAA= " filled="f" stroked="f">
              <v:textbox>
                <w:txbxContent>
                  <w:p w:rsidR="00DC1882" w:rsidRDefault="00DC1882" w:rsidP="00540370">
                    <w:pPr>
                      <w:jc w:val="center"/>
                    </w:pPr>
                    <w:r>
                      <w:t>O</w:t>
                    </w:r>
                  </w:p>
                </w:txbxContent>
              </v:textbox>
            </v:shape>
            <v:shape id="Text Box 16" o:spid="_x0000_s1996" type="#_x0000_t202" style="position:absolute;left:9755;top:7764;width:570;height:45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U2NwQAAANsAAAAPAAAAZHJzL2Rvd25yZXYueG1sRE9Na8JA EL0X/A/LCN50V7G1xmxEWgo9tZi2grchOybB7GzIbk38925B6G0e73PS7WAbcaHO1441zGcKBHHh TM2lhu+vt+kzCB+QDTaOScOVPGyz0UOKiXE97+mSh1LEEPYJaqhCaBMpfVGRRT9zLXHkTq6zGCLs Smk67GO4beRCqSdpsebYUGFLLxUV5/zXavj5OB0PS/VZvtrHtneDkmzXUuvJeNhtQAQawr/47n43 cf4K/n6JB8jsBgAA//8DAFBLAQItABQABgAIAAAAIQDb4fbL7gAAAIUBAAATAAAAAAAAAAAAAAAA AAAAAABbQ29udGVudF9UeXBlc10ueG1sUEsBAi0AFAAGAAgAAAAhAFr0LFu/AAAAFQEAAAsAAAAA AAAAAAAAAAAAHwEAAF9yZWxzLy5yZWxzUEsBAi0AFAAGAAgAAAAhANNpTY3BAAAA2wAAAA8AAAAA AAAAAAAAAAAABwIAAGRycy9kb3ducmV2LnhtbFBLBQYAAAAAAwADALcAAAD1AgAAAAA= " filled="f" stroked="f">
              <v:textbox>
                <w:txbxContent>
                  <w:p w:rsidR="00DC1882" w:rsidRDefault="00DC1882" w:rsidP="00540370">
                    <w:pPr>
                      <w:jc w:val="center"/>
                    </w:pPr>
                    <w:r>
                      <w:t>u</w:t>
                    </w:r>
                  </w:p>
                </w:txbxContent>
              </v:textbox>
            </v:shape>
            <v:shape id="Text Box 17" o:spid="_x0000_s1997" type="#_x0000_t202" style="position:absolute;left:8557;top:7564;width:570;height:45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9tn/xAAAANsAAAAPAAAAZHJzL2Rvd25yZXYueG1sRI9Pa8JA EMXvQr/DMgVvuttiRaOrlJaCpxbjH/A2ZMckNDsbslsTv33nUOhthvfmvd+st4Nv1I26WAe28DQ1 oIiL4GouLRwPH5MFqJiQHTaBycKdImw3D6M1Zi70vKdbnkolIRwztFCl1GZax6Iij3EaWmLRrqHz mGTtSu067CXcN/rZmLn2WLM0VNjSW0XFd/7jLZw+r5fzzHyV7/6l7cNgNPultnb8OLyuQCUa0r/5 73rnBF9g5RcZQG9+AQAA//8DAFBLAQItABQABgAIAAAAIQDb4fbL7gAAAIUBAAATAAAAAAAAAAAA AAAAAAAAAABbQ29udGVudF9UeXBlc10ueG1sUEsBAi0AFAAGAAgAAAAhAFr0LFu/AAAAFQEAAAsA AAAAAAAAAAAAAAAAHwEAAF9yZWxzLy5yZWxzUEsBAi0AFAAGAAgAAAAhAKL22f/EAAAA2wAAAA8A AAAAAAAAAAAAAAAABwIAAGRycy9kb3ducmV2LnhtbFBLBQYAAAAAAwADALcAAAD4AgAAAAA= " filled="f" stroked="f">
              <v:textbox>
                <w:txbxContent>
                  <w:p w:rsidR="00DC1882" w:rsidRDefault="00DC1882" w:rsidP="00540370">
                    <w:pPr>
                      <w:jc w:val="center"/>
                    </w:pPr>
                    <w:r>
                      <w:t>i</w:t>
                    </w:r>
                  </w:p>
                </w:txbxContent>
              </v:textbox>
            </v:shape>
            <v:shape id="Text Box 18" o:spid="_x0000_s1998" type="#_x0000_t202" style="position:absolute;left:8850;top:8051;width:514;height:714;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elNGwAAAANsAAAAPAAAAZHJzL2Rvd25yZXYueG1sRE/bisIw EH0X/Icwgm+aKq5oNYq4Cvu23j5gaMamtpmUJqvd/fqNIPg2h3Od5bq1lbhT4wvHCkbDBARx5nTB uYLLeT+YgfABWWPlmBT8kof1qttZYqrdg490P4VcxBD2KSowIdSplD4zZNEPXU0cuatrLIYIm1zq Bh8x3FZynCRTabHg2GCwpq2hrDz9WAWzxH6X5Xx88HbyN/ow20+3q29K9XvtZgEiUBve4pf7S8f5 c3j+Eg+Qq38AAAD//wMAUEsBAi0AFAAGAAgAAAAhANvh9svuAAAAhQEAABMAAAAAAAAAAAAAAAAA AAAAAFtDb250ZW50X1R5cGVzXS54bWxQSwECLQAUAAYACAAAACEAWvQsW78AAAAVAQAACwAAAAAA AAAAAAAAAAAfAQAAX3JlbHMvLnJlbHNQSwECLQAUAAYACAAAACEAkHpTRsAAAADbAAAADwAAAAAA AAAAAAAAAAAHAgAAZHJzL2Rvd25yZXYueG1sUEsFBgAAAAADAAMAtwAAAPQCAAAAAA== " filled="f" stroked="f">
              <v:textbox style="mso-fit-shape-to-text:t">
                <w:txbxContent>
                  <w:p w:rsidR="00DC1882" w:rsidRDefault="00DC1882" w:rsidP="00540370">
                    <w:pPr>
                      <w:jc w:val="center"/>
                    </w:pPr>
                    <w:r w:rsidRPr="00104154">
                      <w:rPr>
                        <w:position w:val="-10"/>
                      </w:rPr>
                      <w:object w:dxaOrig="220" w:dyaOrig="260">
                        <v:shape id="_x0000_i3499" type="#_x0000_t75" style="width:11.25pt;height:12.75pt" o:ole="">
                          <v:imagedata r:id="rId4484" o:title=""/>
                        </v:shape>
                        <o:OLEObject Type="Embed" ProgID="Equation.DSMT4" ShapeID="_x0000_i3499" DrawAspect="Content" ObjectID="_1693757496" r:id="rId4485"/>
                      </w:object>
                    </w:r>
                  </w:p>
                </w:txbxContent>
              </v:textbox>
            </v:shape>
            <w10:wrap type="square"/>
          </v:group>
        </w:pict>
      </w:r>
      <w:r w:rsidR="00DC1882" w:rsidRPr="00130036">
        <w:rPr>
          <w:rFonts w:eastAsia="Times New Roman"/>
          <w:sz w:val="24"/>
          <w:szCs w:val="24"/>
          <w:lang w:val="nb-NO"/>
        </w:rPr>
        <w:t xml:space="preserve">- Tại thời điểm t: </w:t>
      </w:r>
      <w:r w:rsidR="00DC1882" w:rsidRPr="00130036">
        <w:rPr>
          <w:rFonts w:eastAsia="Times New Roman"/>
          <w:position w:val="-12"/>
          <w:sz w:val="24"/>
          <w:szCs w:val="24"/>
          <w:lang w:val="nb-NO"/>
        </w:rPr>
        <w:object w:dxaOrig="1960" w:dyaOrig="400">
          <v:shape id="_x0000_i3491" type="#_x0000_t75" style="width:98.25pt;height:20.25pt" o:ole="">
            <v:imagedata r:id="rId4486" o:title=""/>
          </v:shape>
          <o:OLEObject Type="Embed" ProgID="Equation.DSMT4" ShapeID="_x0000_i3491" DrawAspect="Content" ObjectID="_1693757488" r:id="rId4487"/>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Tại thời điểm </w:t>
      </w:r>
      <w:r w:rsidRPr="00130036">
        <w:rPr>
          <w:rFonts w:eastAsia="Times New Roman"/>
          <w:position w:val="-24"/>
          <w:sz w:val="24"/>
          <w:szCs w:val="24"/>
          <w:lang w:val="nb-NO"/>
        </w:rPr>
        <w:object w:dxaOrig="1040" w:dyaOrig="620">
          <v:shape id="_x0000_i3492" type="#_x0000_t75" style="width:51.75pt;height:30.75pt" o:ole="">
            <v:imagedata r:id="rId4488" o:title=""/>
          </v:shape>
          <o:OLEObject Type="Embed" ProgID="Equation.DSMT4" ShapeID="_x0000_i3492" DrawAspect="Content" ObjectID="_1693757489" r:id="rId4489"/>
        </w:object>
      </w:r>
      <w:r w:rsidRPr="00130036">
        <w:rPr>
          <w:rFonts w:eastAsia="Times New Roman"/>
          <w:sz w:val="24"/>
          <w:szCs w:val="24"/>
        </w:rPr>
        <w:t xml:space="preserve">: góc quét </w:t>
      </w:r>
      <w:r w:rsidRPr="00130036">
        <w:rPr>
          <w:rFonts w:eastAsia="Times New Roman"/>
          <w:position w:val="-24"/>
          <w:sz w:val="24"/>
          <w:szCs w:val="24"/>
          <w:lang w:val="nb-NO"/>
        </w:rPr>
        <w:object w:dxaOrig="2540" w:dyaOrig="620">
          <v:shape id="_x0000_i3493" type="#_x0000_t75" style="width:126.75pt;height:30.75pt" o:ole="">
            <v:imagedata r:id="rId4490" o:title=""/>
          </v:shape>
          <o:OLEObject Type="Embed" ProgID="Equation.DSMT4" ShapeID="_x0000_i3493" DrawAspect="Content" ObjectID="_1693757490" r:id="rId4491"/>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rPr>
      </w:pPr>
      <w:r w:rsidRPr="00130036">
        <w:rPr>
          <w:rFonts w:eastAsia="Times New Roman"/>
          <w:sz w:val="24"/>
          <w:szCs w:val="24"/>
        </w:rPr>
        <w:t xml:space="preserve">Tại thời điểm này i = 0 và đang giảm nên độ lệch pha giữa u và i là </w:t>
      </w:r>
      <w:r w:rsidRPr="00130036">
        <w:rPr>
          <w:rFonts w:eastAsia="Times New Roman"/>
          <w:position w:val="-24"/>
          <w:sz w:val="24"/>
          <w:szCs w:val="24"/>
          <w:lang w:val="nb-NO"/>
        </w:rPr>
        <w:object w:dxaOrig="2000" w:dyaOrig="620">
          <v:shape id="_x0000_i3494" type="#_x0000_t75" style="width:99.75pt;height:30.75pt" o:ole="">
            <v:imagedata r:id="rId4492" o:title=""/>
          </v:shape>
          <o:OLEObject Type="Embed" ProgID="Equation.DSMT4" ShapeID="_x0000_i3494" DrawAspect="Content" ObjectID="_1693757491" r:id="rId4493"/>
        </w:object>
      </w:r>
    </w:p>
    <w:p w:rsidR="00DC1882" w:rsidRPr="00130036" w:rsidRDefault="00DC1882" w:rsidP="00540370">
      <w:pPr>
        <w:tabs>
          <w:tab w:val="left" w:pos="284"/>
          <w:tab w:val="left" w:pos="2694"/>
          <w:tab w:val="left" w:pos="4820"/>
          <w:tab w:val="left" w:pos="5138"/>
          <w:tab w:val="left" w:pos="7513"/>
          <w:tab w:val="left" w:pos="7569"/>
        </w:tabs>
        <w:spacing w:after="0"/>
        <w:ind w:left="294"/>
        <w:rPr>
          <w:rFonts w:eastAsia="Times New Roman"/>
          <w:sz w:val="24"/>
          <w:szCs w:val="24"/>
        </w:rPr>
      </w:pPr>
      <w:r w:rsidRPr="00130036">
        <w:rPr>
          <w:rFonts w:eastAsia="Times New Roman"/>
          <w:sz w:val="24"/>
          <w:szCs w:val="24"/>
        </w:rPr>
        <w:t xml:space="preserve">- Công suất tiêu thụ của đoạn mạch AB: </w:t>
      </w:r>
      <w:r w:rsidRPr="00130036">
        <w:rPr>
          <w:rFonts w:eastAsia="Times New Roman"/>
          <w:position w:val="-12"/>
          <w:sz w:val="24"/>
          <w:szCs w:val="24"/>
          <w:lang w:val="nb-NO"/>
        </w:rPr>
        <w:object w:dxaOrig="5000" w:dyaOrig="380">
          <v:shape id="_x0000_i3495" type="#_x0000_t75" style="width:249.75pt;height:18.75pt" o:ole="">
            <v:imagedata r:id="rId4494" o:title=""/>
          </v:shape>
          <o:OLEObject Type="Embed" ProgID="Equation.DSMT4" ShapeID="_x0000_i3495" DrawAspect="Content" ObjectID="_1693757492" r:id="rId4495"/>
        </w:object>
      </w:r>
    </w:p>
    <w:p w:rsidR="00DC1882" w:rsidRPr="00130036" w:rsidRDefault="00DC1882" w:rsidP="00540370">
      <w:pPr>
        <w:tabs>
          <w:tab w:val="left" w:pos="284"/>
          <w:tab w:val="left" w:pos="2694"/>
          <w:tab w:val="left" w:pos="4820"/>
          <w:tab w:val="left" w:pos="5138"/>
          <w:tab w:val="left" w:pos="7513"/>
          <w:tab w:val="left" w:pos="7569"/>
        </w:tabs>
        <w:spacing w:after="0"/>
        <w:ind w:firstLine="280"/>
        <w:rPr>
          <w:rFonts w:eastAsia="Times New Roman"/>
          <w:sz w:val="24"/>
          <w:szCs w:val="24"/>
        </w:rPr>
      </w:pPr>
      <w:r w:rsidRPr="00130036">
        <w:rPr>
          <w:rFonts w:eastAsia="Times New Roman"/>
          <w:sz w:val="24"/>
          <w:szCs w:val="24"/>
        </w:rPr>
        <w:t xml:space="preserve">Thay số, ta được: </w:t>
      </w:r>
      <w:r w:rsidRPr="00130036">
        <w:rPr>
          <w:rFonts w:eastAsia="Times New Roman"/>
          <w:position w:val="-12"/>
          <w:sz w:val="24"/>
          <w:szCs w:val="24"/>
          <w:lang w:val="nb-NO"/>
        </w:rPr>
        <w:object w:dxaOrig="3360" w:dyaOrig="380">
          <v:shape id="_x0000_i3496" type="#_x0000_t75" style="width:168pt;height:18.75pt" o:ole="">
            <v:imagedata r:id="rId4496" o:title=""/>
          </v:shape>
          <o:OLEObject Type="Embed" ProgID="Equation.DSMT4" ShapeID="_x0000_i3496" DrawAspect="Content" ObjectID="_1693757493" r:id="rId4497"/>
        </w:object>
      </w:r>
      <w:r w:rsidRPr="00130036">
        <w:rPr>
          <w:rFonts w:eastAsia="Times New Roman"/>
          <w:position w:val="-6"/>
          <w:sz w:val="24"/>
          <w:szCs w:val="24"/>
          <w:lang w:val="nb-NO"/>
        </w:rPr>
        <w:object w:dxaOrig="300" w:dyaOrig="240">
          <v:shape id="_x0000_i3497" type="#_x0000_t75" style="width:15pt;height:12pt" o:ole="">
            <v:imagedata r:id="rId4451" o:title=""/>
          </v:shape>
          <o:OLEObject Type="Embed" ProgID="Equation.DSMT4" ShapeID="_x0000_i3497" DrawAspect="Content" ObjectID="_1693757494" r:id="rId4498"/>
        </w:object>
      </w:r>
      <w:r w:rsidRPr="00130036">
        <w:rPr>
          <w:rFonts w:eastAsia="Times New Roman"/>
          <w:sz w:val="24"/>
          <w:szCs w:val="24"/>
        </w:rPr>
        <w:t xml:space="preserve"> Chọn </w:t>
      </w:r>
      <w:r w:rsidRPr="00DC1882">
        <w:rPr>
          <w:rFonts w:eastAsia="Times New Roman"/>
          <w:b/>
          <w:color w:val="0000FF"/>
          <w:sz w:val="24"/>
          <w:szCs w:val="24"/>
        </w:rPr>
        <w:t>A.</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Default="00DC1882" w:rsidP="00B97FCF">
      <w:pPr>
        <w:tabs>
          <w:tab w:val="left" w:pos="284"/>
          <w:tab w:val="left" w:pos="2552"/>
          <w:tab w:val="left" w:pos="4962"/>
          <w:tab w:val="left" w:pos="7655"/>
        </w:tabs>
        <w:jc w:val="both"/>
        <w:rPr>
          <w:position w:val="-30"/>
          <w:sz w:val="24"/>
          <w:szCs w:val="24"/>
          <w:lang w:val="fr-FR"/>
        </w:rPr>
      </w:pPr>
    </w:p>
    <w:p w:rsidR="00DC1882" w:rsidRPr="00B97FCF" w:rsidRDefault="00DC1882" w:rsidP="00B97FCF">
      <w:pPr>
        <w:tabs>
          <w:tab w:val="left" w:pos="284"/>
          <w:tab w:val="left" w:pos="2552"/>
          <w:tab w:val="left" w:pos="4962"/>
          <w:tab w:val="left" w:pos="7655"/>
        </w:tabs>
        <w:jc w:val="both"/>
        <w:rPr>
          <w:b/>
          <w:sz w:val="24"/>
          <w:szCs w:val="24"/>
        </w:rPr>
      </w:pPr>
    </w:p>
    <w:p w:rsidR="005B4315" w:rsidRPr="00B97FCF" w:rsidRDefault="005B4315" w:rsidP="00B97FCF">
      <w:pPr>
        <w:tabs>
          <w:tab w:val="left" w:pos="284"/>
          <w:tab w:val="left" w:pos="2552"/>
          <w:tab w:val="left" w:pos="4962"/>
          <w:tab w:val="left" w:pos="7655"/>
        </w:tabs>
        <w:jc w:val="both"/>
        <w:rPr>
          <w:sz w:val="24"/>
          <w:szCs w:val="24"/>
        </w:rPr>
      </w:pPr>
    </w:p>
    <w:sectPr w:rsidR="005B4315" w:rsidRPr="00B97FCF" w:rsidSect="00ED0692">
      <w:headerReference w:type="even" r:id="rId4499"/>
      <w:headerReference w:type="default" r:id="rId4500"/>
      <w:footerReference w:type="even" r:id="rId4501"/>
      <w:footerReference w:type="default" r:id="rId4502"/>
      <w:headerReference w:type="first" r:id="rId4503"/>
      <w:footerReference w:type="first" r:id="rId4504"/>
      <w:pgSz w:w="12240" w:h="15840"/>
      <w:pgMar w:top="690" w:right="907" w:bottom="510" w:left="907" w:header="360"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4FF" w:rsidRDefault="008614FF" w:rsidP="00ED0692">
      <w:pPr>
        <w:spacing w:after="0" w:line="240" w:lineRule="auto"/>
      </w:pPr>
      <w:r>
        <w:separator/>
      </w:r>
    </w:p>
  </w:endnote>
  <w:endnote w:type="continuationSeparator" w:id="0">
    <w:p w:rsidR="008614FF" w:rsidRDefault="008614FF" w:rsidP="00ED0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692" w:rsidRPr="00ED0692" w:rsidRDefault="00ED0692" w:rsidP="00ED0692">
    <w:pPr>
      <w:pBdr>
        <w:top w:val="thinThickSmallGap" w:sz="24" w:space="1" w:color="622423"/>
      </w:pBdr>
      <w:tabs>
        <w:tab w:val="right" w:pos="10205"/>
      </w:tabs>
      <w:spacing w:after="0" w:line="240" w:lineRule="auto"/>
      <w:rPr>
        <w:sz w:val="24"/>
        <w:szCs w:val="24"/>
        <w:lang w:val="vi-VN"/>
      </w:rPr>
    </w:pPr>
    <w:r w:rsidRPr="00ED0692">
      <w:rPr>
        <w:b/>
        <w:color w:val="00B0F0"/>
        <w:sz w:val="24"/>
        <w:szCs w:val="24"/>
        <w:lang w:val="nl-NL"/>
      </w:rPr>
      <w:t xml:space="preserve">                                                               </w:t>
    </w:r>
    <w:r>
      <w:rPr>
        <w:b/>
        <w:color w:val="00B0F0"/>
        <w:sz w:val="24"/>
        <w:szCs w:val="24"/>
        <w:lang w:val="nl-NL"/>
      </w:rPr>
      <w:t xml:space="preserve">  </w:t>
    </w:r>
    <w:r w:rsidRPr="00ED0692">
      <w:rPr>
        <w:b/>
        <w:color w:val="00B0F0"/>
        <w:sz w:val="24"/>
        <w:szCs w:val="24"/>
        <w:lang w:val="nl-NL"/>
      </w:rPr>
      <w:t xml:space="preserve">     </w:t>
    </w:r>
    <w:r>
      <w:rPr>
        <w:b/>
        <w:color w:val="00B0F0"/>
        <w:sz w:val="24"/>
        <w:szCs w:val="24"/>
        <w:lang w:val="nl-NL"/>
      </w:rPr>
      <w:t xml:space="preserve"> </w:t>
    </w:r>
    <w:r w:rsidRPr="00ED0692">
      <w:rPr>
        <w:b/>
        <w:color w:val="00B0F0"/>
        <w:sz w:val="24"/>
        <w:szCs w:val="24"/>
        <w:lang w:val="nl-NL"/>
      </w:rPr>
      <w:t/>
    </w:r>
    <w:r w:rsidRPr="00ED0692">
      <w:rPr>
        <w:b/>
        <w:color w:val="FF0000"/>
        <w:sz w:val="24"/>
        <w:szCs w:val="24"/>
        <w:lang w:val="nl-NL"/>
      </w:rPr>
      <w:t xml:space="preserve"/>
    </w:r>
    <w:r w:rsidRPr="00ED0692">
      <w:rPr>
        <w:sz w:val="24"/>
        <w:szCs w:val="24"/>
        <w:lang w:val="vi-VN"/>
      </w:rPr>
      <w:tab/>
    </w:r>
    <w:r w:rsidRPr="00ED0692">
      <w:rPr>
        <w:b/>
        <w:color w:val="FF0000"/>
        <w:sz w:val="24"/>
        <w:szCs w:val="24"/>
        <w:lang w:val="vi-VN"/>
      </w:rPr>
      <w:t>Trang</w:t>
    </w:r>
    <w:r w:rsidRPr="00ED0692">
      <w:rPr>
        <w:b/>
        <w:color w:val="0070C0"/>
        <w:sz w:val="24"/>
        <w:szCs w:val="24"/>
        <w:lang w:val="vi-VN"/>
      </w:rPr>
      <w:t xml:space="preserve"> </w:t>
    </w:r>
    <w:r w:rsidRPr="00ED0692">
      <w:rPr>
        <w:b/>
        <w:color w:val="0070C0"/>
        <w:sz w:val="24"/>
        <w:szCs w:val="24"/>
        <w:lang w:val="vi-VN"/>
      </w:rPr>
      <w:fldChar w:fldCharType="begin"/>
    </w:r>
    <w:r w:rsidRPr="00ED0692">
      <w:rPr>
        <w:b/>
        <w:color w:val="0070C0"/>
        <w:sz w:val="24"/>
        <w:szCs w:val="24"/>
        <w:lang w:val="vi-VN"/>
      </w:rPr>
      <w:instrText xml:space="preserve"> PAGE   \* MERGEFORMAT </w:instrText>
    </w:r>
    <w:r w:rsidRPr="00ED0692">
      <w:rPr>
        <w:b/>
        <w:color w:val="0070C0"/>
        <w:sz w:val="24"/>
        <w:szCs w:val="24"/>
        <w:lang w:val="vi-VN"/>
      </w:rPr>
      <w:fldChar w:fldCharType="separate"/>
    </w:r>
    <w:r w:rsidR="004D68EB">
      <w:rPr>
        <w:b/>
        <w:noProof/>
        <w:color w:val="0070C0"/>
        <w:sz w:val="24"/>
        <w:szCs w:val="24"/>
        <w:lang w:val="vi-VN"/>
      </w:rPr>
      <w:t>1</w:t>
    </w:r>
    <w:r w:rsidRPr="00ED0692">
      <w:rPr>
        <w:b/>
        <w:color w:val="0070C0"/>
        <w:sz w:val="24"/>
        <w:szCs w:val="24"/>
        <w:lang w:val="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4FF" w:rsidRDefault="008614FF" w:rsidP="00ED0692">
      <w:pPr>
        <w:spacing w:after="0" w:line="240" w:lineRule="auto"/>
      </w:pPr>
      <w:r>
        <w:separator/>
      </w:r>
    </w:p>
  </w:footnote>
  <w:footnote w:type="continuationSeparator" w:id="0">
    <w:p w:rsidR="008614FF" w:rsidRDefault="008614FF" w:rsidP="00ED06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692" w:rsidRPr="00ED0692" w:rsidRDefault="00ED0692" w:rsidP="00ED0692">
    <w:pPr>
      <w:tabs>
        <w:tab w:val="center" w:pos="4680"/>
        <w:tab w:val="right" w:pos="9360"/>
      </w:tabs>
      <w:spacing w:after="0" w:line="240" w:lineRule="auto"/>
      <w:jc w:val="center"/>
      <w:rPr>
        <w:rFonts w:eastAsia="Times New Roman"/>
        <w:sz w:val="24"/>
        <w:szCs w:val="24"/>
      </w:rPr>
    </w:pPr>
    <w:r w:rsidRPr="00ED0692">
      <w:rPr>
        <w:rFonts w:eastAsia="Times New Roman"/>
        <w:b/>
        <w:color w:val="00B0F0"/>
        <w:sz w:val="24"/>
        <w:szCs w:val="24"/>
        <w:lang w:val="nl-NL"/>
      </w:rPr>
      <w:t/>
    </w:r>
    <w:r w:rsidRPr="00ED0692">
      <w:rPr>
        <w:rFonts w:eastAsia="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rPr>
        <w:rFonts w:cs="Times New Roman"/>
      </w:r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rPr>
        <w:rFonts w:cs="Times New Roman"/>
      </w:r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A64431"/>
    <w:multiLevelType w:val="hybridMultilevel"/>
    <w:tmpl w:val="B2BE9C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1">
    <w:nsid w:val="06163BE9"/>
    <w:multiLevelType w:val="hybridMultilevel"/>
    <w:tmpl w:val="20D041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64839D5"/>
    <w:multiLevelType w:val="singleLevel"/>
    <w:tmpl w:val="C876D78C"/>
    <w:lvl w:ilvl="0">
      <w:start w:val="1"/>
      <w:numFmt w:val="upperLetter"/>
      <w:pStyle w:val="Heading8"/>
      <w:lvlText w:val="%1."/>
      <w:lvlJc w:val="left"/>
      <w:pPr>
        <w:tabs>
          <w:tab w:val="num" w:pos="360"/>
        </w:tabs>
        <w:ind w:left="360" w:hanging="360"/>
      </w:pPr>
      <w:rPr>
        <w:rFonts w:cs="Times New Roman"/>
      </w:rPr>
    </w:lvl>
  </w:abstractNum>
  <w:abstractNum w:abstractNumId="13">
    <w:nsid w:val="07242909"/>
    <w:multiLevelType w:val="hybridMultilevel"/>
    <w:tmpl w:val="8950220C"/>
    <w:lvl w:ilvl="0" w:tplc="9EB4FA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7F85F2D"/>
    <w:multiLevelType w:val="hybridMultilevel"/>
    <w:tmpl w:val="68365374"/>
    <w:lvl w:ilvl="0" w:tplc="7D0CC7B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8113740"/>
    <w:multiLevelType w:val="hybridMultilevel"/>
    <w:tmpl w:val="BED465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0A726B94"/>
    <w:multiLevelType w:val="hybridMultilevel"/>
    <w:tmpl w:val="D32E036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0AF176AA"/>
    <w:multiLevelType w:val="hybridMultilevel"/>
    <w:tmpl w:val="ECB208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0AFF1959"/>
    <w:multiLevelType w:val="hybridMultilevel"/>
    <w:tmpl w:val="50E86A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9">
    <w:nsid w:val="0DFF34F8"/>
    <w:multiLevelType w:val="hybridMultilevel"/>
    <w:tmpl w:val="A00A1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0">
    <w:nsid w:val="10845277"/>
    <w:multiLevelType w:val="hybridMultilevel"/>
    <w:tmpl w:val="ED78C5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10FF2B12"/>
    <w:multiLevelType w:val="hybridMultilevel"/>
    <w:tmpl w:val="1A22FE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127D0643"/>
    <w:multiLevelType w:val="hybridMultilevel"/>
    <w:tmpl w:val="0194E4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3">
    <w:nsid w:val="137064A9"/>
    <w:multiLevelType w:val="hybridMultilevel"/>
    <w:tmpl w:val="D220C24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148560D6"/>
    <w:multiLevelType w:val="hybridMultilevel"/>
    <w:tmpl w:val="D042FE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1D270C56"/>
    <w:multiLevelType w:val="hybridMultilevel"/>
    <w:tmpl w:val="D1B0085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1DB859D2"/>
    <w:multiLevelType w:val="hybridMultilevel"/>
    <w:tmpl w:val="316087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1DE5194A"/>
    <w:multiLevelType w:val="multilevel"/>
    <w:tmpl w:val="0409001D"/>
    <w:styleLink w:val="Cu11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8">
    <w:nsid w:val="1EBE17B3"/>
    <w:multiLevelType w:val="hybridMultilevel"/>
    <w:tmpl w:val="65F4B62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20BE5C94"/>
    <w:multiLevelType w:val="hybridMultilevel"/>
    <w:tmpl w:val="CDE20A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20F64258"/>
    <w:multiLevelType w:val="hybridMultilevel"/>
    <w:tmpl w:val="B6F8F772"/>
    <w:styleLink w:val="Cu1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47271EB"/>
    <w:multiLevelType w:val="hybridMultilevel"/>
    <w:tmpl w:val="1A0468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24923E41"/>
    <w:multiLevelType w:val="hybridMultilevel"/>
    <w:tmpl w:val="E452B7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2554318E"/>
    <w:multiLevelType w:val="hybridMultilevel"/>
    <w:tmpl w:val="9A263C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25EB517E"/>
    <w:multiLevelType w:val="hybridMultilevel"/>
    <w:tmpl w:val="CD0618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nsid w:val="287E14CD"/>
    <w:multiLevelType w:val="hybridMultilevel"/>
    <w:tmpl w:val="49F463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2AAD5D51"/>
    <w:multiLevelType w:val="hybridMultilevel"/>
    <w:tmpl w:val="6EA418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8">
    <w:nsid w:val="2D8212F8"/>
    <w:multiLevelType w:val="hybridMultilevel"/>
    <w:tmpl w:val="CA7C6C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9">
    <w:nsid w:val="30B83811"/>
    <w:multiLevelType w:val="hybridMultilevel"/>
    <w:tmpl w:val="32007E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32FC2BD4"/>
    <w:multiLevelType w:val="hybridMultilevel"/>
    <w:tmpl w:val="A8EE5E4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nsid w:val="350009E3"/>
    <w:multiLevelType w:val="hybridMultilevel"/>
    <w:tmpl w:val="16147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2">
    <w:nsid w:val="3D3F511F"/>
    <w:multiLevelType w:val="hybridMultilevel"/>
    <w:tmpl w:val="D102F7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3">
    <w:nsid w:val="407A4E6E"/>
    <w:multiLevelType w:val="hybridMultilevel"/>
    <w:tmpl w:val="6510A5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428F1FA3"/>
    <w:multiLevelType w:val="hybridMultilevel"/>
    <w:tmpl w:val="D92611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43EB56F2"/>
    <w:multiLevelType w:val="hybridMultilevel"/>
    <w:tmpl w:val="2CC00C8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6">
    <w:nsid w:val="48B33230"/>
    <w:multiLevelType w:val="hybridMultilevel"/>
    <w:tmpl w:val="63AC56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4ADC275A"/>
    <w:multiLevelType w:val="hybridMultilevel"/>
    <w:tmpl w:val="5D9A3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4C3D0121"/>
    <w:multiLevelType w:val="hybridMultilevel"/>
    <w:tmpl w:val="D56AFD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9">
    <w:nsid w:val="4D353F05"/>
    <w:multiLevelType w:val="hybridMultilevel"/>
    <w:tmpl w:val="A538C2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F275F1D"/>
    <w:multiLevelType w:val="hybridMultilevel"/>
    <w:tmpl w:val="319C8F94"/>
    <w:lvl w:ilvl="0" w:tplc="B7EEBF0E">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nsid w:val="53C752DA"/>
    <w:multiLevelType w:val="hybridMultilevel"/>
    <w:tmpl w:val="7BBA02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3">
    <w:nsid w:val="568D3A57"/>
    <w:multiLevelType w:val="multilevel"/>
    <w:tmpl w:val="0409001F"/>
    <w:styleLink w:val="11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54">
    <w:nsid w:val="5981748B"/>
    <w:multiLevelType w:val="hybridMultilevel"/>
    <w:tmpl w:val="C618FD16"/>
    <w:styleLink w:val="1111111"/>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56">
    <w:nsid w:val="5EAA6B98"/>
    <w:multiLevelType w:val="hybridMultilevel"/>
    <w:tmpl w:val="DC2C41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5F6C6CC3"/>
    <w:multiLevelType w:val="hybridMultilevel"/>
    <w:tmpl w:val="9AFAD0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8">
    <w:nsid w:val="600E49E4"/>
    <w:multiLevelType w:val="hybridMultilevel"/>
    <w:tmpl w:val="16B814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9">
    <w:nsid w:val="60282BCD"/>
    <w:multiLevelType w:val="hybridMultilevel"/>
    <w:tmpl w:val="372E4E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0">
    <w:nsid w:val="616408BD"/>
    <w:multiLevelType w:val="hybridMultilevel"/>
    <w:tmpl w:val="BF0E03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624D7943"/>
    <w:multiLevelType w:val="hybridMultilevel"/>
    <w:tmpl w:val="9DBEE9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62DB351B"/>
    <w:multiLevelType w:val="hybridMultilevel"/>
    <w:tmpl w:val="6A0243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676558C1"/>
    <w:multiLevelType w:val="hybridMultilevel"/>
    <w:tmpl w:val="7C3C75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4">
    <w:nsid w:val="677D6D92"/>
    <w:multiLevelType w:val="singleLevel"/>
    <w:tmpl w:val="A718BC14"/>
    <w:lvl w:ilvl="0">
      <w:start w:val="1"/>
      <w:numFmt w:val="decimal"/>
      <w:pStyle w:val="Heading9"/>
      <w:lvlText w:val="Caâu %1."/>
      <w:lvlJc w:val="left"/>
      <w:pPr>
        <w:tabs>
          <w:tab w:val="num" w:pos="720"/>
        </w:tabs>
        <w:ind w:left="360" w:hanging="360"/>
      </w:pPr>
      <w:rPr>
        <w:rFonts w:cs="Times New Roman"/>
      </w:rPr>
    </w:lvl>
  </w:abstractNum>
  <w:abstractNum w:abstractNumId="65">
    <w:nsid w:val="68F41B94"/>
    <w:multiLevelType w:val="hybridMultilevel"/>
    <w:tmpl w:val="84A8BBC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6">
    <w:nsid w:val="694246A3"/>
    <w:multiLevelType w:val="hybridMultilevel"/>
    <w:tmpl w:val="588A18F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7">
    <w:nsid w:val="696E790A"/>
    <w:multiLevelType w:val="hybridMultilevel"/>
    <w:tmpl w:val="BFB049B6"/>
    <w:styleLink w:val="Cu11"/>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9C57903"/>
    <w:multiLevelType w:val="hybridMultilevel"/>
    <w:tmpl w:val="6FDEF94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9">
    <w:nsid w:val="69DC7BEA"/>
    <w:multiLevelType w:val="hybridMultilevel"/>
    <w:tmpl w:val="4BF0A4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0">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71">
    <w:nsid w:val="6D18122B"/>
    <w:multiLevelType w:val="hybridMultilevel"/>
    <w:tmpl w:val="4DFC0E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2">
    <w:nsid w:val="6E190C15"/>
    <w:multiLevelType w:val="hybridMultilevel"/>
    <w:tmpl w:val="A01AA41C"/>
    <w:lvl w:ilvl="0" w:tplc="5980F688">
      <w:start w:val="1"/>
      <w:numFmt w:val="upperLetter"/>
      <w:pStyle w:val="MTDisplayEquation"/>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3">
    <w:nsid w:val="6FBC54BA"/>
    <w:multiLevelType w:val="hybridMultilevel"/>
    <w:tmpl w:val="3C6C4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72254659"/>
    <w:multiLevelType w:val="hybridMultilevel"/>
    <w:tmpl w:val="2AB4C4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5">
    <w:nsid w:val="725A34DC"/>
    <w:multiLevelType w:val="hybridMultilevel"/>
    <w:tmpl w:val="35E6FF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6">
    <w:nsid w:val="73B10CAC"/>
    <w:multiLevelType w:val="hybridMultilevel"/>
    <w:tmpl w:val="94D070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750F1B33"/>
    <w:multiLevelType w:val="hybridMultilevel"/>
    <w:tmpl w:val="8F74D31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8">
    <w:nsid w:val="76B431B3"/>
    <w:multiLevelType w:val="hybridMultilevel"/>
    <w:tmpl w:val="C854F1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9">
    <w:nsid w:val="774C714B"/>
    <w:multiLevelType w:val="hybridMultilevel"/>
    <w:tmpl w:val="985215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0">
    <w:nsid w:val="78DC5A71"/>
    <w:multiLevelType w:val="hybridMultilevel"/>
    <w:tmpl w:val="C16E3C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1">
    <w:nsid w:val="7961415B"/>
    <w:multiLevelType w:val="hybridMultilevel"/>
    <w:tmpl w:val="0952022E"/>
    <w:styleLink w:val="Cu110"/>
    <w:lvl w:ilvl="0" w:tplc="5492CABC">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F7C1025"/>
    <w:multiLevelType w:val="hybridMultilevel"/>
    <w:tmpl w:val="3FF86A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13"/>
  </w:num>
  <w:num w:numId="2">
    <w:abstractNumId w:val="58"/>
  </w:num>
  <w:num w:numId="3">
    <w:abstractNumId w:val="17"/>
  </w:num>
  <w:num w:numId="4">
    <w:abstractNumId w:val="36"/>
  </w:num>
  <w:num w:numId="5">
    <w:abstractNumId w:val="59"/>
  </w:num>
  <w:num w:numId="6">
    <w:abstractNumId w:val="62"/>
  </w:num>
  <w:num w:numId="7">
    <w:abstractNumId w:val="79"/>
  </w:num>
  <w:num w:numId="8">
    <w:abstractNumId w:val="74"/>
  </w:num>
  <w:num w:numId="9">
    <w:abstractNumId w:val="41"/>
  </w:num>
  <w:num w:numId="10">
    <w:abstractNumId w:val="40"/>
  </w:num>
  <w:num w:numId="11">
    <w:abstractNumId w:val="16"/>
  </w:num>
  <w:num w:numId="12">
    <w:abstractNumId w:val="29"/>
  </w:num>
  <w:num w:numId="13">
    <w:abstractNumId w:val="24"/>
  </w:num>
  <w:num w:numId="14">
    <w:abstractNumId w:val="31"/>
  </w:num>
  <w:num w:numId="15">
    <w:abstractNumId w:val="21"/>
  </w:num>
  <w:num w:numId="16">
    <w:abstractNumId w:val="71"/>
  </w:num>
  <w:num w:numId="17">
    <w:abstractNumId w:val="32"/>
  </w:num>
  <w:num w:numId="18">
    <w:abstractNumId w:val="34"/>
  </w:num>
  <w:num w:numId="19">
    <w:abstractNumId w:val="69"/>
  </w:num>
  <w:num w:numId="20">
    <w:abstractNumId w:val="39"/>
  </w:num>
  <w:num w:numId="21">
    <w:abstractNumId w:val="28"/>
  </w:num>
  <w:num w:numId="22">
    <w:abstractNumId w:val="25"/>
  </w:num>
  <w:num w:numId="23">
    <w:abstractNumId w:val="45"/>
  </w:num>
  <w:num w:numId="24">
    <w:abstractNumId w:val="77"/>
  </w:num>
  <w:num w:numId="25">
    <w:abstractNumId w:val="23"/>
  </w:num>
  <w:num w:numId="26">
    <w:abstractNumId w:val="54"/>
  </w:num>
  <w:num w:numId="27">
    <w:abstractNumId w:val="67"/>
  </w:num>
  <w:num w:numId="28">
    <w:abstractNumId w:val="81"/>
  </w:num>
  <w:num w:numId="29">
    <w:abstractNumId w:val="47"/>
  </w:num>
  <w:num w:numId="30">
    <w:abstractNumId w:val="10"/>
  </w:num>
  <w:num w:numId="31">
    <w:abstractNumId w:val="80"/>
  </w:num>
  <w:num w:numId="32">
    <w:abstractNumId w:val="35"/>
  </w:num>
  <w:num w:numId="33">
    <w:abstractNumId w:val="26"/>
  </w:num>
  <w:num w:numId="34">
    <w:abstractNumId w:val="18"/>
  </w:num>
  <w:num w:numId="35">
    <w:abstractNumId w:val="22"/>
  </w:num>
  <w:num w:numId="36">
    <w:abstractNumId w:val="43"/>
  </w:num>
  <w:num w:numId="37">
    <w:abstractNumId w:val="76"/>
  </w:num>
  <w:num w:numId="38">
    <w:abstractNumId w:val="44"/>
  </w:num>
  <w:num w:numId="39">
    <w:abstractNumId w:val="61"/>
  </w:num>
  <w:num w:numId="40">
    <w:abstractNumId w:val="68"/>
  </w:num>
  <w:num w:numId="41">
    <w:abstractNumId w:val="38"/>
  </w:num>
  <w:num w:numId="42">
    <w:abstractNumId w:val="56"/>
  </w:num>
  <w:num w:numId="43">
    <w:abstractNumId w:val="33"/>
  </w:num>
  <w:num w:numId="44">
    <w:abstractNumId w:val="20"/>
  </w:num>
  <w:num w:numId="45">
    <w:abstractNumId w:val="65"/>
  </w:num>
  <w:num w:numId="46">
    <w:abstractNumId w:val="11"/>
  </w:num>
  <w:num w:numId="47">
    <w:abstractNumId w:val="15"/>
  </w:num>
  <w:num w:numId="48">
    <w:abstractNumId w:val="52"/>
  </w:num>
  <w:num w:numId="49">
    <w:abstractNumId w:val="75"/>
  </w:num>
  <w:num w:numId="50">
    <w:abstractNumId w:val="46"/>
  </w:num>
  <w:num w:numId="51">
    <w:abstractNumId w:val="66"/>
  </w:num>
  <w:num w:numId="52">
    <w:abstractNumId w:val="73"/>
  </w:num>
  <w:num w:numId="53">
    <w:abstractNumId w:val="42"/>
  </w:num>
  <w:num w:numId="54">
    <w:abstractNumId w:val="57"/>
  </w:num>
  <w:num w:numId="55">
    <w:abstractNumId w:val="63"/>
  </w:num>
  <w:num w:numId="56">
    <w:abstractNumId w:val="60"/>
  </w:num>
  <w:num w:numId="57">
    <w:abstractNumId w:val="49"/>
  </w:num>
  <w:num w:numId="58">
    <w:abstractNumId w:val="82"/>
  </w:num>
  <w:num w:numId="59">
    <w:abstractNumId w:val="78"/>
  </w:num>
  <w:num w:numId="60">
    <w:abstractNumId w:val="37"/>
  </w:num>
  <w:num w:numId="61">
    <w:abstractNumId w:val="48"/>
  </w:num>
  <w:num w:numId="62">
    <w:abstractNumId w:val="19"/>
  </w:num>
  <w:num w:numId="63">
    <w:abstractNumId w:val="14"/>
  </w:num>
  <w:num w:numId="64">
    <w:abstractNumId w:val="50"/>
  </w:num>
  <w:num w:numId="65">
    <w:abstractNumId w:val="9"/>
  </w:num>
  <w:num w:numId="66">
    <w:abstractNumId w:val="8"/>
  </w:num>
  <w:num w:numId="67">
    <w:abstractNumId w:val="7"/>
  </w:num>
  <w:num w:numId="68">
    <w:abstractNumId w:val="6"/>
  </w:num>
  <w:num w:numId="69">
    <w:abstractNumId w:val="5"/>
  </w:num>
  <w:num w:numId="70">
    <w:abstractNumId w:val="4"/>
  </w:num>
  <w:num w:numId="71">
    <w:abstractNumId w:val="3"/>
  </w:num>
  <w:num w:numId="72">
    <w:abstractNumId w:val="2"/>
  </w:num>
  <w:num w:numId="73">
    <w:abstractNumId w:val="1"/>
  </w:num>
  <w:num w:numId="74">
    <w:abstractNumId w:val="0"/>
  </w:num>
  <w:num w:numId="75">
    <w:abstractNumId w:val="72"/>
  </w:num>
  <w:num w:numId="76">
    <w:abstractNumId w:val="70"/>
  </w:num>
  <w:num w:numId="77">
    <w:abstractNumId w:val="12"/>
  </w:num>
  <w:num w:numId="78">
    <w:abstractNumId w:val="64"/>
  </w:num>
  <w:num w:numId="79">
    <w:abstractNumId w:val="51"/>
  </w:num>
  <w:num w:numId="80">
    <w:abstractNumId w:val="53"/>
  </w:num>
  <w:num w:numId="81">
    <w:abstractNumId w:val="30"/>
  </w:num>
  <w:num w:numId="82">
    <w:abstractNumId w:val="27"/>
  </w:num>
  <w:num w:numId="83">
    <w:abstractNumId w:val="55"/>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29C"/>
    <w:rsid w:val="000F1DCE"/>
    <w:rsid w:val="00101D21"/>
    <w:rsid w:val="002B3018"/>
    <w:rsid w:val="00486117"/>
    <w:rsid w:val="004D68EB"/>
    <w:rsid w:val="005B4315"/>
    <w:rsid w:val="005E6B96"/>
    <w:rsid w:val="006344BD"/>
    <w:rsid w:val="007E3EFA"/>
    <w:rsid w:val="00832A9C"/>
    <w:rsid w:val="008614FF"/>
    <w:rsid w:val="008B7E11"/>
    <w:rsid w:val="009D65D1"/>
    <w:rsid w:val="00A14381"/>
    <w:rsid w:val="00A14B7F"/>
    <w:rsid w:val="00A46909"/>
    <w:rsid w:val="00A61E0A"/>
    <w:rsid w:val="00A90AE1"/>
    <w:rsid w:val="00AA4798"/>
    <w:rsid w:val="00AD66BD"/>
    <w:rsid w:val="00AE7B4E"/>
    <w:rsid w:val="00B17591"/>
    <w:rsid w:val="00B3325D"/>
    <w:rsid w:val="00B80423"/>
    <w:rsid w:val="00B92661"/>
    <w:rsid w:val="00B97436"/>
    <w:rsid w:val="00B97FCF"/>
    <w:rsid w:val="00C85EE9"/>
    <w:rsid w:val="00CA229C"/>
    <w:rsid w:val="00D0168C"/>
    <w:rsid w:val="00D24B3A"/>
    <w:rsid w:val="00DC1882"/>
    <w:rsid w:val="00DF4055"/>
    <w:rsid w:val="00E8707D"/>
    <w:rsid w:val="00EB0A44"/>
    <w:rsid w:val="00ED0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Connector 74"/>
        <o:r id="V:Rule2" type="connector" idref="#Straight Connector 302"/>
        <o:r id="V:Rule3" type="connector" idref="#Straight Connector 257"/>
        <o:r id="V:Rule4" type="connector" idref="#Line 28"/>
        <o:r id="V:Rule5" type="connector" idref="#Straight Connector 13"/>
        <o:r id="V:Rule6" type="connector" idref="#Straight Connector 242"/>
        <o:r id="V:Rule7" type="connector" idref="#Line 8"/>
        <o:r id="V:Rule8" type="connector" idref="#Straight Connector 1144"/>
        <o:r id="V:Rule9" type="connector" idref="#Straight Connector 165"/>
        <o:r id="V:Rule10" type="connector" idref="#Line 29"/>
        <o:r id="V:Rule11" type="connector" idref="#Straight Connector 309"/>
        <o:r id="V:Rule12" type="connector" idref="#Straight Connector 1026"/>
        <o:r id="V:Rule13" type="connector" idref="#Straight Connector 96"/>
        <o:r id="V:Rule14" type="connector" idref="#Line 23"/>
        <o:r id="V:Rule15" type="connector" idref="#Straight Connector 1024"/>
        <o:r id="V:Rule16" type="connector" idref="#Straight Connector 244"/>
        <o:r id="V:Rule17" type="connector" idref="#Line 12"/>
        <o:r id="V:Rule18" type="connector" idref="#Straight Connector 63"/>
        <o:r id="V:Rule19" type="connector" idref="#Straight Connector 271"/>
        <o:r id="V:Rule20" type="connector" idref="#Straight Connector 75"/>
        <o:r id="V:Rule21" type="connector" idref="#Straight Connector 170"/>
        <o:r id="V:Rule22" type="connector" idref="#Straight Connector 1049"/>
        <o:r id="V:Rule23" type="connector" idref="#Straight Connector 168"/>
        <o:r id="V:Rule24" type="connector" idref="#Line 17"/>
        <o:r id="V:Rule25" type="connector" idref="#Line 19"/>
        <o:r id="V:Rule26" type="connector" idref="#AutoShape 22"/>
        <o:r id="V:Rule27" type="connector" idref="#_x0000_s1937"/>
        <o:r id="V:Rule28" type="connector" idref="#AutoShape 19"/>
        <o:r id="V:Rule29" type="connector" idref="#Line 34"/>
        <o:r id="V:Rule30" type="connector" idref="#Straight Connector 103"/>
        <o:r id="V:Rule31" type="connector" idref="#Straight Connector 1047"/>
        <o:r id="V:Rule32" type="connector" idref="#Straight Connector 1033"/>
        <o:r id="V:Rule33" type="connector" idref="#Straight Connector 264"/>
        <o:r id="V:Rule34" type="connector" idref="#Line 25"/>
        <o:r id="V:Rule35" type="connector" idref="#Straight Connector 55"/>
        <o:r id="V:Rule36" type="connector" idref="#Straight Connector 272"/>
        <o:r id="V:Rule37" type="connector" idref="#Straight Connector 258"/>
        <o:r id="V:Rule38" type="connector" idref="#Straight Connector 1146"/>
        <o:r id="V:Rule39" type="connector" idref="#AutoShape 18"/>
        <o:r id="V:Rule40" type="connector" idref="#Straight Connector 265"/>
        <o:r id="V:Rule41" type="connector" idref="#Line 22"/>
        <o:r id="V:Rule42" type="connector" idref="#Straight Connector 1039"/>
        <o:r id="V:Rule43" type="connector" idref="#Straight Connector 173"/>
        <o:r id="V:Rule44" type="connector" idref="#Straight Connector 98"/>
        <o:r id="V:Rule45" type="connector" idref="#Straight Connector 348"/>
        <o:r id="V:Rule46" type="connector" idref="#Straight Connector 330"/>
        <o:r id="V:Rule47" type="connector" idref="#Straight Connector 1038"/>
        <o:r id="V:Rule48" type="connector" idref="#Straight Connector 195"/>
        <o:r id="V:Rule49" type="connector" idref="#Line 35"/>
        <o:r id="V:Rule50" type="connector" idref="#Line 10"/>
        <o:r id="V:Rule51" type="connector" idref="#Straight Connector 231"/>
        <o:r id="V:Rule52" type="connector" idref="#Straight Connector 192"/>
        <o:r id="V:Rule53" type="connector" idref="#Straight Connector 317"/>
        <o:r id="V:Rule54" type="connector" idref="#Straight Connector 1195"/>
        <o:r id="V:Rule55" type="connector" idref="#Straight Connector 334"/>
        <o:r id="V:Rule56" type="connector" idref="#Straight Connector 102"/>
        <o:r id="V:Rule57" type="connector" idref="#Line 18"/>
        <o:r id="V:Rule58" type="connector" idref="#Straight Connector 1128"/>
        <o:r id="V:Rule59" type="connector" idref="#Straight Connector 191"/>
        <o:r id="V:Rule60" type="connector" idref="#Straight Connector 1025"/>
        <o:r id="V:Rule61" type="connector" idref="#Straight Connector 263"/>
        <o:r id="V:Rule62" type="connector" idref="#Line 11"/>
        <o:r id="V:Rule63" type="connector" idref="#Straight Connector 259"/>
        <o:r id="V:Rule64" type="connector" idref="#Straight Connector 1034"/>
        <o:r id="V:Rule65" type="connector" idref="#Straight Connector 315"/>
        <o:r id="V:Rule66" type="connector" idref="#Line 37"/>
        <o:r id="V:Rule67" type="connector" idref="#Straight Connector 245"/>
        <o:r id="V:Rule68" type="connector" idref="#Straight Connector 1127"/>
        <o:r id="V:Rule69" type="connector" idref="#Line 33"/>
        <o:r id="V:Rule70" type="connector" idref="#Straight Connector 169"/>
        <o:r id="V:Rule71" type="connector" idref="#Line 36"/>
        <o:r id="V:Rule72" type="connector" idref="#Straight Connector 1189"/>
        <o:r id="V:Rule73" type="connector" idref="#Straight Connector 1055"/>
        <o:r id="V:Rule74" type="connector" idref="#Line 21"/>
        <o:r id="V:Rule75" type="connector" idref="#Straight Connector 212"/>
        <o:r id="V:Rule76" type="connector" idref="#Straight Connector 241"/>
        <o:r id="V:Rule77" type="connector" idref="#Straight Connector 1188"/>
        <o:r id="V:Rule78" type="connector" idref="#Line 32"/>
        <o:r id="V:Rule79" type="connector" idref="#Straight Connector 167"/>
        <o:r id="V:Rule80" type="connector" idref="#Line 26"/>
        <o:r id="V:Rule81" type="connector" idref="#Straight Connector 318"/>
        <o:r id="V:Rule82" type="connector" idref="#Straight Connector 10"/>
        <o:r id="V:Rule83" type="connector" idref="#Straight Connector 99"/>
        <o:r id="V:Rule84" type="connector" idref="#Straight Connector 56"/>
        <o:r id="V:Rule85" type="connector" idref="#Straight Connector 310"/>
        <o:r id="V:Rule86" type="connector" idref="#Straight Connector 1050"/>
        <o:r id="V:Rule87" type="connector" idref="#Straight Connector 45"/>
        <o:r id="V:Rule88" type="connector" idref="#Straight Connector 345"/>
        <o:r id="V:Rule89" type="connector" idref="#Line 30"/>
        <o:r id="V:Rule90" type="connector" idref="#Straight Connector 172"/>
        <o:r id="V:Rule91" type="connector" idref="#Straight Connector 333"/>
        <o:r id="V:Rule92" type="connector" idref="#Straight Connector 1142"/>
        <o:r id="V:Rule93" type="connector" idref="#Straight Connector 1186"/>
        <o:r id="V:Rule94" type="connector" idref="#Straight Connector 1185"/>
        <o:r id="V:Rule95" type="connector" idref="#Straight Connector 1187"/>
        <o:r id="V:Rule96" type="connector" idref="#Straight Connector 349"/>
        <o:r id="V:Rule97" type="connector" idref="#Straight Connector 57"/>
        <o:r id="V:Rule98" type="connector" idref="#Line 20"/>
        <o:r id="V:Rule99" type="connector" idref="#Line 24"/>
        <o:r id="V:Rule100" type="connector" idref="#Straight Connector 166"/>
        <o:r id="V:Rule101" type="connector" idref="#Line 27"/>
        <o:r id="V:Rule102" type="connector" idref="#Straight Connector 2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Table" w:semiHidden="0" w:unhideWhenUsed="0"/>
    <w:lsdException w:name="annotation subjec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pPr>
      <w:spacing w:after="200" w:line="276" w:lineRule="auto"/>
    </w:pPr>
    <w:rPr>
      <w:sz w:val="28"/>
      <w:szCs w:val="22"/>
    </w:rPr>
  </w:style>
  <w:style w:type="paragraph" w:styleId="Heading1">
    <w:name w:val="heading 1"/>
    <w:aliases w:val="Tieu_de1,TieuDe1ML1"/>
    <w:basedOn w:val="Normal"/>
    <w:next w:val="Normal"/>
    <w:link w:val="Heading1Char"/>
    <w:uiPriority w:val="1"/>
    <w:qFormat/>
    <w:rsid w:val="00DC1882"/>
    <w:pPr>
      <w:keepNext/>
      <w:keepLines/>
      <w:spacing w:before="480" w:after="0"/>
      <w:outlineLvl w:val="0"/>
    </w:pPr>
    <w:rPr>
      <w:rFonts w:ascii="Calibri Light" w:eastAsia="Times New Roman" w:hAnsi="Calibri Light"/>
      <w:b/>
      <w:bCs/>
      <w:color w:val="2E74B5"/>
      <w:szCs w:val="28"/>
    </w:rPr>
  </w:style>
  <w:style w:type="paragraph" w:styleId="Heading2">
    <w:name w:val="heading 2"/>
    <w:aliases w:val="Char Char Char Char"/>
    <w:basedOn w:val="Normal"/>
    <w:next w:val="Normal"/>
    <w:link w:val="Heading2Char"/>
    <w:uiPriority w:val="9"/>
    <w:rsid w:val="00B9743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uiPriority w:val="9"/>
    <w:unhideWhenUsed/>
    <w:qFormat/>
    <w:rsid w:val="00B97436"/>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iPriority w:val="9"/>
    <w:unhideWhenUsed/>
    <w:qFormat/>
    <w:rsid w:val="00B97436"/>
    <w:pPr>
      <w:keepNext/>
      <w:spacing w:after="0" w:line="240" w:lineRule="auto"/>
      <w:ind w:firstLine="284"/>
      <w:jc w:val="center"/>
      <w:outlineLvl w:val="3"/>
    </w:pPr>
    <w:rPr>
      <w:rFonts w:ascii="VNI-Times" w:eastAsia="Times New Roman" w:hAnsi="VNI-Times"/>
      <w:b/>
      <w:bCs/>
      <w:sz w:val="24"/>
      <w:szCs w:val="24"/>
    </w:rPr>
  </w:style>
  <w:style w:type="paragraph" w:styleId="Heading5">
    <w:name w:val="heading 5"/>
    <w:basedOn w:val="Normal"/>
    <w:next w:val="Normal"/>
    <w:link w:val="Heading5Char"/>
    <w:uiPriority w:val="9"/>
    <w:unhideWhenUsed/>
    <w:qFormat/>
    <w:rsid w:val="00B97436"/>
    <w:pPr>
      <w:keepNext/>
      <w:spacing w:after="0" w:line="240" w:lineRule="auto"/>
      <w:outlineLvl w:val="4"/>
    </w:pPr>
    <w:rPr>
      <w:rFonts w:eastAsia="Times New Roman"/>
      <w:b/>
      <w:i/>
      <w:sz w:val="20"/>
      <w:szCs w:val="20"/>
      <w:u w:val="single"/>
      <w:lang w:val="vi-VN"/>
    </w:rPr>
  </w:style>
  <w:style w:type="paragraph" w:styleId="Heading6">
    <w:name w:val="heading 6"/>
    <w:basedOn w:val="Normal"/>
    <w:next w:val="Normal"/>
    <w:link w:val="Heading6Char"/>
    <w:uiPriority w:val="9"/>
    <w:unhideWhenUsed/>
    <w:qFormat/>
    <w:rsid w:val="00B97436"/>
    <w:pPr>
      <w:keepNext/>
      <w:spacing w:after="0" w:line="240" w:lineRule="auto"/>
      <w:jc w:val="center"/>
      <w:outlineLvl w:val="5"/>
    </w:pPr>
    <w:rPr>
      <w:rFonts w:eastAsia="Times New Roman"/>
      <w:b/>
      <w:sz w:val="20"/>
      <w:szCs w:val="20"/>
      <w:u w:val="single"/>
      <w:lang w:val="vi-VN"/>
    </w:rPr>
  </w:style>
  <w:style w:type="paragraph" w:styleId="Heading7">
    <w:name w:val="heading 7"/>
    <w:basedOn w:val="Normal"/>
    <w:next w:val="Normal"/>
    <w:link w:val="Heading7Char"/>
    <w:uiPriority w:val="9"/>
    <w:unhideWhenUsed/>
    <w:qFormat/>
    <w:rsid w:val="00B97436"/>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b/>
      <w:sz w:val="20"/>
      <w:szCs w:val="20"/>
      <w:lang w:val="vi-VN"/>
    </w:rPr>
  </w:style>
  <w:style w:type="paragraph" w:styleId="Heading8">
    <w:name w:val="heading 8"/>
    <w:basedOn w:val="Normal"/>
    <w:next w:val="Normal"/>
    <w:link w:val="Heading8Char"/>
    <w:uiPriority w:val="9"/>
    <w:unhideWhenUsed/>
    <w:qFormat/>
    <w:rsid w:val="00B97436"/>
    <w:pPr>
      <w:keepNext/>
      <w:numPr>
        <w:numId w:val="77"/>
      </w:numPr>
      <w:spacing w:after="0" w:line="240" w:lineRule="auto"/>
      <w:jc w:val="both"/>
      <w:outlineLvl w:val="7"/>
    </w:pPr>
    <w:rPr>
      <w:rFonts w:eastAsia="Times New Roman"/>
      <w:b/>
      <w:sz w:val="20"/>
      <w:szCs w:val="20"/>
      <w:lang w:val="vi-VN"/>
    </w:rPr>
  </w:style>
  <w:style w:type="paragraph" w:styleId="Heading9">
    <w:name w:val="heading 9"/>
    <w:basedOn w:val="Normal"/>
    <w:next w:val="Normal"/>
    <w:link w:val="Heading9Char"/>
    <w:uiPriority w:val="9"/>
    <w:unhideWhenUsed/>
    <w:qFormat/>
    <w:rsid w:val="00B97436"/>
    <w:pPr>
      <w:keepNext/>
      <w:numPr>
        <w:numId w:val="78"/>
      </w:numPr>
      <w:spacing w:after="0" w:line="240" w:lineRule="auto"/>
      <w:jc w:val="both"/>
      <w:outlineLvl w:val="8"/>
    </w:pPr>
    <w:rPr>
      <w:rFonts w:eastAsia="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rsid w:val="00D0168C"/>
    <w:rPr>
      <w:color w:val="808080"/>
    </w:rPr>
  </w:style>
  <w:style w:type="paragraph" w:styleId="BalloonText">
    <w:name w:val="Balloon Text"/>
    <w:basedOn w:val="Normal"/>
    <w:link w:val="BalloonTextChar"/>
    <w:uiPriority w:val="99"/>
    <w:unhideWhenUsed/>
    <w:rsid w:val="00D0168C"/>
    <w:pPr>
      <w:spacing w:after="0" w:line="240" w:lineRule="auto"/>
    </w:pPr>
    <w:rPr>
      <w:rFonts w:ascii="Tahoma" w:hAnsi="Tahoma" w:cs="Tahoma"/>
      <w:sz w:val="16"/>
      <w:szCs w:val="16"/>
    </w:rPr>
  </w:style>
  <w:style w:type="character" w:customStyle="1" w:styleId="BalloonTextChar">
    <w:name w:val="Balloon Text Char"/>
    <w:link w:val="BalloonText"/>
    <w:uiPriority w:val="99"/>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8B7E11"/>
    <w:pPr>
      <w:spacing w:after="120"/>
    </w:pPr>
  </w:style>
  <w:style w:type="character" w:customStyle="1" w:styleId="BodyTextChar">
    <w:name w:val="Body Text Char"/>
    <w:basedOn w:val="DefaultParagraphFont"/>
    <w:link w:val="BodyText"/>
    <w:uiPriority w:val="1"/>
    <w:rsid w:val="008B7E11"/>
  </w:style>
  <w:style w:type="paragraph" w:styleId="ListParagraph">
    <w:name w:val="List Paragraph"/>
    <w:basedOn w:val="Normal"/>
    <w:link w:val="ListParagraphChar"/>
    <w:uiPriority w:val="34"/>
    <w:qFormat/>
    <w:rsid w:val="008B7E11"/>
    <w:pPr>
      <w:ind w:left="720"/>
      <w:contextualSpacing/>
    </w:pPr>
  </w:style>
  <w:style w:type="paragraph" w:styleId="Header">
    <w:name w:val="header"/>
    <w:basedOn w:val="Normal"/>
    <w:link w:val="HeaderChar"/>
    <w:uiPriority w:val="99"/>
    <w:qFormat/>
    <w:rsid w:val="00DC1882"/>
    <w:pPr>
      <w:tabs>
        <w:tab w:val="center" w:pos="4320"/>
        <w:tab w:val="right" w:pos="8640"/>
      </w:tabs>
      <w:spacing w:after="0"/>
      <w:ind w:firstLine="142"/>
      <w:jc w:val="both"/>
    </w:pPr>
    <w:rPr>
      <w:rFonts w:eastAsia="Times New Roman"/>
      <w:sz w:val="24"/>
      <w:szCs w:val="24"/>
    </w:rPr>
  </w:style>
  <w:style w:type="character" w:customStyle="1" w:styleId="HeaderChar">
    <w:name w:val="Header Char"/>
    <w:basedOn w:val="DefaultParagraphFont"/>
    <w:link w:val="Header"/>
    <w:uiPriority w:val="99"/>
    <w:qFormat/>
    <w:rsid w:val="00DC1882"/>
    <w:rPr>
      <w:rFonts w:eastAsia="Times New Roman"/>
      <w:sz w:val="24"/>
      <w:szCs w:val="24"/>
    </w:rPr>
  </w:style>
  <w:style w:type="paragraph" w:styleId="Footer">
    <w:name w:val="footer"/>
    <w:aliases w:val="Char1,Char11,Char111,Char1111,Char11111,Char111111"/>
    <w:basedOn w:val="Normal"/>
    <w:link w:val="FooterChar"/>
    <w:qFormat/>
    <w:rsid w:val="00DC1882"/>
    <w:pPr>
      <w:tabs>
        <w:tab w:val="center" w:pos="4320"/>
        <w:tab w:val="right" w:pos="8640"/>
      </w:tabs>
      <w:spacing w:after="0"/>
      <w:ind w:firstLine="142"/>
      <w:jc w:val="both"/>
    </w:pPr>
    <w:rPr>
      <w:rFonts w:eastAsia="Times New Roman"/>
      <w:sz w:val="24"/>
      <w:szCs w:val="24"/>
    </w:rPr>
  </w:style>
  <w:style w:type="character" w:customStyle="1" w:styleId="FooterChar">
    <w:name w:val="Footer Char"/>
    <w:aliases w:val="Char1 Char,Char11 Char,Char111 Char,Char1111 Char,Char11111 Char,Char111111 Char"/>
    <w:basedOn w:val="DefaultParagraphFont"/>
    <w:link w:val="Footer"/>
    <w:uiPriority w:val="99"/>
    <w:qFormat/>
    <w:rsid w:val="00DC1882"/>
    <w:rPr>
      <w:rFonts w:eastAsia="Times New Roman"/>
      <w:sz w:val="24"/>
      <w:szCs w:val="24"/>
    </w:rPr>
  </w:style>
  <w:style w:type="character" w:styleId="PageNumber">
    <w:name w:val="page number"/>
    <w:basedOn w:val="DefaultParagraphFont"/>
    <w:rsid w:val="00DC1882"/>
  </w:style>
  <w:style w:type="paragraph" w:customStyle="1" w:styleId="Default">
    <w:name w:val="Default"/>
    <w:link w:val="DefaultChar"/>
    <w:rsid w:val="00DC1882"/>
    <w:pPr>
      <w:autoSpaceDE w:val="0"/>
      <w:autoSpaceDN w:val="0"/>
      <w:adjustRightInd w:val="0"/>
      <w:spacing w:line="276" w:lineRule="auto"/>
      <w:ind w:firstLine="142"/>
      <w:jc w:val="both"/>
    </w:pPr>
    <w:rPr>
      <w:rFonts w:eastAsia="Times New Roman"/>
      <w:color w:val="000000"/>
      <w:sz w:val="24"/>
      <w:szCs w:val="24"/>
    </w:rPr>
  </w:style>
  <w:style w:type="character" w:styleId="CommentReference">
    <w:name w:val="annotation reference"/>
    <w:rsid w:val="00DC1882"/>
    <w:rPr>
      <w:sz w:val="16"/>
      <w:szCs w:val="16"/>
    </w:rPr>
  </w:style>
  <w:style w:type="paragraph" w:styleId="CommentText">
    <w:name w:val="annotation text"/>
    <w:basedOn w:val="Normal"/>
    <w:link w:val="CommentTextChar"/>
    <w:rsid w:val="00DC1882"/>
    <w:pPr>
      <w:spacing w:after="0"/>
      <w:ind w:firstLine="142"/>
      <w:jc w:val="both"/>
    </w:pPr>
    <w:rPr>
      <w:rFonts w:eastAsia="Times New Roman"/>
      <w:sz w:val="20"/>
      <w:szCs w:val="20"/>
    </w:rPr>
  </w:style>
  <w:style w:type="character" w:customStyle="1" w:styleId="CommentTextChar">
    <w:name w:val="Comment Text Char"/>
    <w:basedOn w:val="DefaultParagraphFont"/>
    <w:link w:val="CommentText"/>
    <w:rsid w:val="00DC1882"/>
    <w:rPr>
      <w:rFonts w:eastAsia="Times New Roman"/>
    </w:rPr>
  </w:style>
  <w:style w:type="paragraph" w:styleId="CommentSubject">
    <w:name w:val="annotation subject"/>
    <w:basedOn w:val="CommentText"/>
    <w:next w:val="CommentText"/>
    <w:link w:val="CommentSubjectChar"/>
    <w:rsid w:val="00DC1882"/>
    <w:rPr>
      <w:b/>
      <w:bCs/>
    </w:rPr>
  </w:style>
  <w:style w:type="character" w:customStyle="1" w:styleId="CommentSubjectChar">
    <w:name w:val="Comment Subject Char"/>
    <w:basedOn w:val="CommentTextChar"/>
    <w:link w:val="CommentSubject"/>
    <w:rsid w:val="00DC1882"/>
    <w:rPr>
      <w:rFonts w:eastAsia="Times New Roman"/>
      <w:b/>
      <w:bCs/>
    </w:rPr>
  </w:style>
  <w:style w:type="character" w:styleId="Hyperlink">
    <w:name w:val="Hyperlink"/>
    <w:uiPriority w:val="99"/>
    <w:rsid w:val="00DC1882"/>
    <w:rPr>
      <w:color w:val="0563C1"/>
      <w:u w:val="single"/>
    </w:rPr>
  </w:style>
  <w:style w:type="paragraph" w:styleId="NoSpacing">
    <w:name w:val="No Spacing"/>
    <w:link w:val="NoSpacingChar"/>
    <w:uiPriority w:val="1"/>
    <w:qFormat/>
    <w:rsid w:val="00DC1882"/>
    <w:rPr>
      <w:rFonts w:ascii="Calibri" w:hAnsi="Calibri"/>
      <w:sz w:val="22"/>
      <w:szCs w:val="22"/>
    </w:rPr>
  </w:style>
  <w:style w:type="paragraph" w:customStyle="1" w:styleId="Char">
    <w:name w:val="Char"/>
    <w:basedOn w:val="Normal"/>
    <w:semiHidden/>
    <w:rsid w:val="00DC1882"/>
    <w:pPr>
      <w:spacing w:after="160" w:line="240" w:lineRule="exact"/>
    </w:pPr>
    <w:rPr>
      <w:rFonts w:ascii="Arial" w:eastAsia="Times New Roman" w:hAnsi="Arial"/>
      <w:sz w:val="24"/>
      <w:szCs w:val="24"/>
    </w:rPr>
  </w:style>
  <w:style w:type="character" w:customStyle="1" w:styleId="Heading1Char">
    <w:name w:val="Heading 1 Char"/>
    <w:aliases w:val="Tieu_de1 Char1,TieuDe1ML1 Char1"/>
    <w:basedOn w:val="DefaultParagraphFont"/>
    <w:link w:val="Heading1"/>
    <w:uiPriority w:val="1"/>
    <w:rsid w:val="00DC1882"/>
    <w:rPr>
      <w:rFonts w:ascii="Calibri Light" w:eastAsia="Times New Roman" w:hAnsi="Calibri Light"/>
      <w:b/>
      <w:bCs/>
      <w:color w:val="2E74B5"/>
      <w:sz w:val="28"/>
      <w:szCs w:val="28"/>
    </w:rPr>
  </w:style>
  <w:style w:type="character" w:styleId="FollowedHyperlink">
    <w:name w:val="FollowedHyperlink"/>
    <w:uiPriority w:val="99"/>
    <w:unhideWhenUsed/>
    <w:rsid w:val="00DC1882"/>
    <w:rPr>
      <w:color w:val="954F72"/>
      <w:u w:val="single"/>
    </w:rPr>
  </w:style>
  <w:style w:type="paragraph" w:customStyle="1" w:styleId="TableParagraph">
    <w:name w:val="Table Paragraph"/>
    <w:basedOn w:val="Normal"/>
    <w:uiPriority w:val="1"/>
    <w:qFormat/>
    <w:rsid w:val="00DC1882"/>
    <w:pPr>
      <w:widowControl w:val="0"/>
      <w:spacing w:after="0"/>
    </w:pPr>
    <w:rPr>
      <w:rFonts w:ascii="Calibri" w:hAnsi="Calibri"/>
      <w:sz w:val="22"/>
    </w:rPr>
  </w:style>
  <w:style w:type="paragraph" w:styleId="BodyTextIndent3">
    <w:name w:val="Body Text Indent 3"/>
    <w:basedOn w:val="Normal"/>
    <w:link w:val="BodyTextIndent3Char"/>
    <w:uiPriority w:val="99"/>
    <w:unhideWhenUsed/>
    <w:rsid w:val="00DC1882"/>
    <w:pPr>
      <w:spacing w:after="120"/>
      <w:ind w:left="360"/>
    </w:pPr>
    <w:rPr>
      <w:sz w:val="16"/>
      <w:szCs w:val="16"/>
    </w:rPr>
  </w:style>
  <w:style w:type="character" w:customStyle="1" w:styleId="BodyTextIndent3Char">
    <w:name w:val="Body Text Indent 3 Char"/>
    <w:basedOn w:val="DefaultParagraphFont"/>
    <w:link w:val="BodyTextIndent3"/>
    <w:uiPriority w:val="99"/>
    <w:rsid w:val="00DC1882"/>
    <w:rPr>
      <w:sz w:val="16"/>
      <w:szCs w:val="16"/>
    </w:rPr>
  </w:style>
  <w:style w:type="table" w:customStyle="1" w:styleId="thamkhao1">
    <w:name w:val="tham khao1"/>
    <w:basedOn w:val="TableNormal"/>
    <w:next w:val="TableGrid"/>
    <w:uiPriority w:val="39"/>
    <w:qFormat/>
    <w:rsid w:val="00AD66BD"/>
    <w:rPr>
      <w:rFonts w:ascii="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w:basedOn w:val="DefaultParagraphFont"/>
    <w:link w:val="Heading2"/>
    <w:uiPriority w:val="9"/>
    <w:rsid w:val="00B97436"/>
    <w:rPr>
      <w:rFonts w:ascii="Arial" w:eastAsia="Times New Roman" w:hAnsi="Arial" w:cs="Arial"/>
      <w:sz w:val="24"/>
      <w:szCs w:val="24"/>
    </w:rPr>
  </w:style>
  <w:style w:type="character" w:customStyle="1" w:styleId="Heading3Char">
    <w:name w:val="Heading 3 Char"/>
    <w:basedOn w:val="DefaultParagraphFont"/>
    <w:link w:val="Heading3"/>
    <w:uiPriority w:val="9"/>
    <w:rsid w:val="00B97436"/>
    <w:rPr>
      <w:rFonts w:ascii="VNI-Times" w:eastAsia="Times New Roman" w:hAnsi="VNI-Times"/>
      <w:b/>
      <w:bCs/>
      <w:sz w:val="24"/>
      <w:szCs w:val="24"/>
    </w:rPr>
  </w:style>
  <w:style w:type="character" w:customStyle="1" w:styleId="Heading4Char">
    <w:name w:val="Heading 4 Char"/>
    <w:basedOn w:val="DefaultParagraphFont"/>
    <w:link w:val="Heading4"/>
    <w:uiPriority w:val="9"/>
    <w:rsid w:val="00B97436"/>
    <w:rPr>
      <w:rFonts w:ascii="VNI-Times" w:eastAsia="Times New Roman" w:hAnsi="VNI-Times"/>
      <w:b/>
      <w:bCs/>
      <w:sz w:val="24"/>
      <w:szCs w:val="24"/>
    </w:rPr>
  </w:style>
  <w:style w:type="character" w:customStyle="1" w:styleId="Heading5Char">
    <w:name w:val="Heading 5 Char"/>
    <w:basedOn w:val="DefaultParagraphFont"/>
    <w:link w:val="Heading5"/>
    <w:uiPriority w:val="9"/>
    <w:rsid w:val="00B97436"/>
    <w:rPr>
      <w:rFonts w:eastAsia="Times New Roman"/>
      <w:b/>
      <w:i/>
      <w:u w:val="single"/>
      <w:lang w:val="vi-VN"/>
    </w:rPr>
  </w:style>
  <w:style w:type="character" w:customStyle="1" w:styleId="Heading6Char">
    <w:name w:val="Heading 6 Char"/>
    <w:basedOn w:val="DefaultParagraphFont"/>
    <w:link w:val="Heading6"/>
    <w:uiPriority w:val="9"/>
    <w:rsid w:val="00B97436"/>
    <w:rPr>
      <w:rFonts w:eastAsia="Times New Roman"/>
      <w:b/>
      <w:u w:val="single"/>
      <w:lang w:val="vi-VN"/>
    </w:rPr>
  </w:style>
  <w:style w:type="character" w:customStyle="1" w:styleId="Heading7Char">
    <w:name w:val="Heading 7 Char"/>
    <w:basedOn w:val="DefaultParagraphFont"/>
    <w:link w:val="Heading7"/>
    <w:uiPriority w:val="9"/>
    <w:rsid w:val="00B97436"/>
    <w:rPr>
      <w:rFonts w:eastAsia="Times New Roman"/>
      <w:b/>
      <w:lang w:val="vi-VN"/>
    </w:rPr>
  </w:style>
  <w:style w:type="character" w:customStyle="1" w:styleId="Heading8Char">
    <w:name w:val="Heading 8 Char"/>
    <w:basedOn w:val="DefaultParagraphFont"/>
    <w:link w:val="Heading8"/>
    <w:uiPriority w:val="9"/>
    <w:rsid w:val="00B97436"/>
    <w:rPr>
      <w:rFonts w:eastAsia="Times New Roman"/>
      <w:b/>
      <w:lang w:val="vi-VN"/>
    </w:rPr>
  </w:style>
  <w:style w:type="character" w:customStyle="1" w:styleId="Heading9Char">
    <w:name w:val="Heading 9 Char"/>
    <w:basedOn w:val="DefaultParagraphFont"/>
    <w:link w:val="Heading9"/>
    <w:uiPriority w:val="9"/>
    <w:rsid w:val="00B97436"/>
    <w:rPr>
      <w:rFonts w:eastAsia="Times New Roman"/>
      <w:i/>
      <w:lang w:val="vi-VN"/>
    </w:rPr>
  </w:style>
  <w:style w:type="numbering" w:customStyle="1" w:styleId="NoList1">
    <w:name w:val="No List1"/>
    <w:next w:val="NoList"/>
    <w:uiPriority w:val="99"/>
    <w:semiHidden/>
    <w:unhideWhenUsed/>
    <w:rsid w:val="00B97436"/>
  </w:style>
  <w:style w:type="character" w:customStyle="1" w:styleId="fontstyle21">
    <w:name w:val="fontstyle21"/>
    <w:rsid w:val="00B97436"/>
    <w:rPr>
      <w:rFonts w:ascii="TimesNewRomanPSMT" w:eastAsia="TimesNewRomanPSMT"/>
      <w:color w:val="000000"/>
      <w:sz w:val="24"/>
    </w:rPr>
  </w:style>
  <w:style w:type="table" w:customStyle="1" w:styleId="thamkhao2">
    <w:name w:val="tham khao2"/>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97436"/>
    <w:rPr>
      <w:sz w:val="28"/>
      <w:szCs w:val="22"/>
    </w:rPr>
  </w:style>
  <w:style w:type="character" w:customStyle="1" w:styleId="NoSpacingChar">
    <w:name w:val="No Spacing Char"/>
    <w:link w:val="NoSpacing"/>
    <w:uiPriority w:val="1"/>
    <w:locked/>
    <w:rsid w:val="00B97436"/>
    <w:rPr>
      <w:rFonts w:ascii="Calibri" w:hAnsi="Calibri"/>
      <w:sz w:val="22"/>
      <w:szCs w:val="22"/>
    </w:rPr>
  </w:style>
  <w:style w:type="paragraph" w:customStyle="1" w:styleId="Normal1">
    <w:name w:val="Normal_1"/>
    <w:qFormat/>
    <w:rsid w:val="00B97436"/>
    <w:rPr>
      <w:rFonts w:eastAsia="Times New Roman"/>
      <w:sz w:val="24"/>
      <w:szCs w:val="24"/>
    </w:rPr>
  </w:style>
  <w:style w:type="paragraph" w:customStyle="1" w:styleId="Normal02">
    <w:name w:val="Normal_0_2"/>
    <w:qFormat/>
    <w:rsid w:val="00B97436"/>
    <w:rPr>
      <w:rFonts w:eastAsia="Times New Roman"/>
    </w:rPr>
  </w:style>
  <w:style w:type="paragraph" w:customStyle="1" w:styleId="Normal019">
    <w:name w:val="Normal_0_19"/>
    <w:qFormat/>
    <w:rsid w:val="00B97436"/>
    <w:rPr>
      <w:rFonts w:eastAsia="Times New Roman"/>
    </w:rPr>
  </w:style>
  <w:style w:type="paragraph" w:customStyle="1" w:styleId="Normal0">
    <w:name w:val="Normal_0"/>
    <w:link w:val="Normal0Char"/>
    <w:qFormat/>
    <w:rsid w:val="00B97436"/>
    <w:rPr>
      <w:rFonts w:eastAsia="Times New Roman"/>
    </w:rPr>
  </w:style>
  <w:style w:type="paragraph" w:customStyle="1" w:styleId="Normal012">
    <w:name w:val="Normal_0_12"/>
    <w:qFormat/>
    <w:rsid w:val="00B97436"/>
    <w:rPr>
      <w:rFonts w:eastAsia="Times New Roman"/>
    </w:rPr>
  </w:style>
  <w:style w:type="paragraph" w:customStyle="1" w:styleId="MTDisplayEquation">
    <w:name w:val="MTDisplayEquation"/>
    <w:basedOn w:val="Normal"/>
    <w:next w:val="Normal"/>
    <w:link w:val="MTDisplayEquationChar"/>
    <w:qFormat/>
    <w:rsid w:val="00B97436"/>
    <w:pPr>
      <w:numPr>
        <w:numId w:val="75"/>
      </w:numPr>
      <w:tabs>
        <w:tab w:val="center" w:pos="5460"/>
        <w:tab w:val="right" w:pos="10200"/>
      </w:tabs>
      <w:spacing w:after="0" w:line="240" w:lineRule="auto"/>
      <w:jc w:val="both"/>
    </w:pPr>
    <w:rPr>
      <w:rFonts w:eastAsia="Times New Roman"/>
      <w:sz w:val="24"/>
      <w:szCs w:val="24"/>
      <w:lang w:val="fr-FR"/>
    </w:rPr>
  </w:style>
  <w:style w:type="character" w:customStyle="1" w:styleId="MTDisplayEquationChar">
    <w:name w:val="MTDisplayEquation Char"/>
    <w:link w:val="MTDisplayEquation"/>
    <w:qFormat/>
    <w:locked/>
    <w:rsid w:val="00B97436"/>
    <w:rPr>
      <w:rFonts w:eastAsia="Times New Roman"/>
      <w:sz w:val="24"/>
      <w:szCs w:val="24"/>
      <w:lang w:val="fr-FR"/>
    </w:rPr>
  </w:style>
  <w:style w:type="character" w:customStyle="1" w:styleId="fontstyle01">
    <w:name w:val="fontstyle01"/>
    <w:rsid w:val="00B97436"/>
    <w:rPr>
      <w:rFonts w:ascii="Times New Roman" w:hAnsi="Times New Roman"/>
      <w:color w:val="000000"/>
      <w:sz w:val="24"/>
    </w:rPr>
  </w:style>
  <w:style w:type="paragraph" w:customStyle="1" w:styleId="oancuaDanhsach">
    <w:name w:val="Đoạn của Danh sách"/>
    <w:basedOn w:val="Normal"/>
    <w:link w:val="oancuaDanhsachChar"/>
    <w:qFormat/>
    <w:rsid w:val="00B97436"/>
    <w:pPr>
      <w:spacing w:after="160" w:line="259" w:lineRule="auto"/>
      <w:ind w:left="720"/>
      <w:contextualSpacing/>
    </w:pPr>
    <w:rPr>
      <w:rFonts w:eastAsia="Times New Roman"/>
      <w:sz w:val="24"/>
      <w:szCs w:val="24"/>
    </w:rPr>
  </w:style>
  <w:style w:type="character" w:customStyle="1" w:styleId="oancuaDanhsachChar">
    <w:name w:val="Đoạn của Danh sách Char"/>
    <w:link w:val="oancuaDanhsach"/>
    <w:qFormat/>
    <w:locked/>
    <w:rsid w:val="00B97436"/>
    <w:rPr>
      <w:rFonts w:eastAsia="Times New Roman"/>
      <w:sz w:val="24"/>
      <w:szCs w:val="24"/>
    </w:rPr>
  </w:style>
  <w:style w:type="character" w:customStyle="1" w:styleId="Normal0Char">
    <w:name w:val="Normal_0 Char"/>
    <w:link w:val="Normal0"/>
    <w:locked/>
    <w:rsid w:val="00B97436"/>
    <w:rPr>
      <w:rFonts w:eastAsia="Times New Roman"/>
    </w:rPr>
  </w:style>
  <w:style w:type="paragraph" w:customStyle="1" w:styleId="ListParagraph1">
    <w:name w:val="List Paragraph1"/>
    <w:basedOn w:val="Normal"/>
    <w:qFormat/>
    <w:rsid w:val="00B97436"/>
    <w:pPr>
      <w:spacing w:after="0" w:line="240" w:lineRule="auto"/>
      <w:ind w:left="720"/>
      <w:contextualSpacing/>
    </w:pPr>
    <w:rPr>
      <w:rFonts w:eastAsia="Times New Roman"/>
      <w:sz w:val="24"/>
      <w:szCs w:val="24"/>
    </w:rPr>
  </w:style>
  <w:style w:type="character" w:customStyle="1" w:styleId="mi">
    <w:name w:val="mi"/>
    <w:basedOn w:val="DefaultParagraphFont"/>
    <w:rsid w:val="00B97436"/>
    <w:rPr>
      <w:rFonts w:cs="Times New Roman"/>
    </w:rPr>
  </w:style>
  <w:style w:type="character" w:customStyle="1" w:styleId="mjxassistivemathml">
    <w:name w:val="mjx_assistive_mathml"/>
    <w:basedOn w:val="DefaultParagraphFont"/>
    <w:rsid w:val="00B97436"/>
    <w:rPr>
      <w:rFonts w:cs="Times New Roman"/>
    </w:rPr>
  </w:style>
  <w:style w:type="paragraph" w:customStyle="1" w:styleId="CharChar1CharChar">
    <w:name w:val="Char Char1 Char Char"/>
    <w:basedOn w:val="Normal"/>
    <w:autoRedefine/>
    <w:rsid w:val="00B97436"/>
    <w:pPr>
      <w:pageBreakBefore/>
      <w:tabs>
        <w:tab w:val="left" w:pos="850"/>
        <w:tab w:val="left" w:pos="1191"/>
        <w:tab w:val="left" w:pos="1531"/>
      </w:tabs>
      <w:spacing w:after="120" w:line="240" w:lineRule="auto"/>
      <w:ind w:firstLine="567"/>
    </w:pPr>
    <w:rPr>
      <w:rFonts w:eastAsia="Times New Roman"/>
      <w:noProof/>
      <w:color w:val="FFFFFF"/>
      <w:spacing w:val="20"/>
      <w:sz w:val="24"/>
      <w:szCs w:val="24"/>
      <w:lang w:val="en-GB" w:eastAsia="zh-CN"/>
    </w:rPr>
  </w:style>
  <w:style w:type="character" w:customStyle="1" w:styleId="FooterChar1">
    <w:name w:val="Footer Char1"/>
    <w:basedOn w:val="DefaultParagraphFont"/>
    <w:rsid w:val="00B97436"/>
    <w:rPr>
      <w:rFonts w:eastAsia="Times New Roman" w:cs="Times New Roman"/>
      <w:sz w:val="24"/>
      <w:szCs w:val="24"/>
    </w:rPr>
  </w:style>
  <w:style w:type="paragraph" w:styleId="BodyText2">
    <w:name w:val="Body Text 2"/>
    <w:basedOn w:val="Normal"/>
    <w:link w:val="BodyText2Char"/>
    <w:uiPriority w:val="99"/>
    <w:rsid w:val="00B97436"/>
    <w:pPr>
      <w:spacing w:after="0" w:line="240" w:lineRule="auto"/>
      <w:jc w:val="center"/>
    </w:pPr>
    <w:rPr>
      <w:rFonts w:ascii="VNI-Times" w:eastAsia="Times New Roman" w:hAnsi="VNI-Times"/>
      <w:sz w:val="20"/>
      <w:szCs w:val="20"/>
    </w:rPr>
  </w:style>
  <w:style w:type="character" w:customStyle="1" w:styleId="BodyText2Char">
    <w:name w:val="Body Text 2 Char"/>
    <w:basedOn w:val="DefaultParagraphFont"/>
    <w:link w:val="BodyText2"/>
    <w:uiPriority w:val="99"/>
    <w:rsid w:val="00B97436"/>
    <w:rPr>
      <w:rFonts w:ascii="VNI-Times" w:eastAsia="Times New Roman" w:hAnsi="VNI-Times"/>
    </w:rPr>
  </w:style>
  <w:style w:type="paragraph" w:customStyle="1" w:styleId="msonormal0">
    <w:name w:val="msonormal"/>
    <w:basedOn w:val="Normal"/>
    <w:rsid w:val="00B97436"/>
    <w:pPr>
      <w:spacing w:before="100" w:beforeAutospacing="1" w:after="100" w:afterAutospacing="1" w:line="240" w:lineRule="auto"/>
    </w:pPr>
    <w:rPr>
      <w:rFonts w:eastAsia="Times New Roman"/>
      <w:sz w:val="24"/>
      <w:szCs w:val="24"/>
      <w:lang w:val="vi-VN" w:eastAsia="vi-VN"/>
    </w:rPr>
  </w:style>
  <w:style w:type="paragraph" w:customStyle="1" w:styleId="Normal03">
    <w:name w:val="Normal_0_3"/>
    <w:qFormat/>
    <w:rsid w:val="00B97436"/>
    <w:rPr>
      <w:rFonts w:eastAsia="Times New Roman"/>
    </w:rPr>
  </w:style>
  <w:style w:type="character" w:customStyle="1" w:styleId="ya-q-full-text">
    <w:name w:val="ya-q-full-text"/>
    <w:rsid w:val="00B97436"/>
  </w:style>
  <w:style w:type="character" w:customStyle="1" w:styleId="ListParagraphChar1">
    <w:name w:val="List Paragraph Char1"/>
    <w:uiPriority w:val="34"/>
    <w:qFormat/>
    <w:locked/>
    <w:rsid w:val="00B97436"/>
    <w:rPr>
      <w:rFonts w:ascii="Calibri" w:hAnsi="Calibri"/>
      <w:sz w:val="22"/>
    </w:rPr>
  </w:style>
  <w:style w:type="character" w:customStyle="1" w:styleId="NoSpacingChar1">
    <w:name w:val="No Spacing Char1"/>
    <w:locked/>
    <w:rsid w:val="00B97436"/>
    <w:rPr>
      <w:rFonts w:ascii="Calibri" w:eastAsia="Times New Roman" w:hAnsi="Calibri"/>
      <w:sz w:val="22"/>
      <w:lang w:val="en-US" w:eastAsia="en-US"/>
    </w:rPr>
  </w:style>
  <w:style w:type="paragraph" w:customStyle="1" w:styleId="Normal025">
    <w:name w:val="Normal_0_25"/>
    <w:qFormat/>
    <w:rsid w:val="00B97436"/>
    <w:rPr>
      <w:rFonts w:eastAsia="Times New Roman"/>
    </w:rPr>
  </w:style>
  <w:style w:type="paragraph" w:customStyle="1" w:styleId="DAU2">
    <w:name w:val="DAU2"/>
    <w:basedOn w:val="Normal"/>
    <w:link w:val="DAU2Char"/>
    <w:qFormat/>
    <w:rsid w:val="00B97436"/>
    <w:pPr>
      <w:tabs>
        <w:tab w:val="num" w:pos="1080"/>
        <w:tab w:val="left" w:pos="5814"/>
      </w:tabs>
      <w:spacing w:after="0" w:line="240" w:lineRule="auto"/>
      <w:ind w:left="1080" w:hanging="360"/>
      <w:jc w:val="both"/>
    </w:pPr>
    <w:rPr>
      <w:rFonts w:eastAsia="Times New Roman"/>
      <w:sz w:val="18"/>
      <w:szCs w:val="18"/>
    </w:rPr>
  </w:style>
  <w:style w:type="character" w:customStyle="1" w:styleId="DAU2Char">
    <w:name w:val="DAU2 Char"/>
    <w:link w:val="DAU2"/>
    <w:locked/>
    <w:rsid w:val="00B97436"/>
    <w:rPr>
      <w:rFonts w:eastAsia="Times New Roman"/>
      <w:sz w:val="18"/>
      <w:szCs w:val="18"/>
    </w:rPr>
  </w:style>
  <w:style w:type="paragraph" w:customStyle="1" w:styleId="dau">
    <w:name w:val="dau"/>
    <w:basedOn w:val="Normal"/>
    <w:qFormat/>
    <w:rsid w:val="00B97436"/>
    <w:pPr>
      <w:numPr>
        <w:numId w:val="76"/>
      </w:numPr>
      <w:tabs>
        <w:tab w:val="clear" w:pos="1080"/>
        <w:tab w:val="num" w:pos="864"/>
        <w:tab w:val="left" w:pos="5814"/>
      </w:tabs>
      <w:spacing w:after="0" w:line="240" w:lineRule="auto"/>
      <w:ind w:left="864"/>
      <w:jc w:val="both"/>
    </w:pPr>
    <w:rPr>
      <w:rFonts w:eastAsia="Times New Roman"/>
      <w:sz w:val="18"/>
      <w:szCs w:val="18"/>
      <w:lang w:val="nl-NL"/>
    </w:rPr>
  </w:style>
  <w:style w:type="table" w:customStyle="1" w:styleId="TableGrid1">
    <w:name w:val="Table Grid1"/>
    <w:basedOn w:val="TableNormal"/>
    <w:next w:val="TableGrid"/>
    <w:rsid w:val="00B97436"/>
    <w:pPr>
      <w:ind w:left="936" w:hanging="360"/>
    </w:pPr>
    <w:rPr>
      <w:rFonts w:eastAsia="Times New Roman"/>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B97436"/>
  </w:style>
  <w:style w:type="character" w:customStyle="1" w:styleId="mn">
    <w:name w:val="mn"/>
    <w:rsid w:val="00B97436"/>
  </w:style>
  <w:style w:type="character" w:customStyle="1" w:styleId="MTConvertedEquation">
    <w:name w:val="MTConvertedEquation"/>
    <w:basedOn w:val="DefaultParagraphFont"/>
    <w:rsid w:val="00B97436"/>
    <w:rPr>
      <w:rFonts w:cs="Times New Roman"/>
      <w:b/>
      <w:color w:val="000000"/>
      <w:lang w:val="vi-VN" w:eastAsia="vi-VN"/>
    </w:rPr>
  </w:style>
  <w:style w:type="character" w:styleId="Emphasis">
    <w:name w:val="Emphasis"/>
    <w:basedOn w:val="DefaultParagraphFont"/>
    <w:uiPriority w:val="20"/>
    <w:qFormat/>
    <w:rsid w:val="00B97436"/>
    <w:rPr>
      <w:i/>
    </w:rPr>
  </w:style>
  <w:style w:type="paragraph" w:customStyle="1" w:styleId="Vnbnnidung">
    <w:name w:val="Văn bản nội dung"/>
    <w:basedOn w:val="Normal"/>
    <w:link w:val="Vnbnnidung0"/>
    <w:rsid w:val="00B97436"/>
    <w:pPr>
      <w:widowControl w:val="0"/>
      <w:shd w:val="clear" w:color="auto" w:fill="FFFFFF"/>
      <w:spacing w:after="0" w:line="288" w:lineRule="auto"/>
      <w:jc w:val="both"/>
    </w:pPr>
    <w:rPr>
      <w:rFonts w:eastAsia="Times New Roman"/>
      <w:sz w:val="22"/>
    </w:rPr>
  </w:style>
  <w:style w:type="character" w:customStyle="1" w:styleId="Vnbnnidung0">
    <w:name w:val="Văn bản nội dung_"/>
    <w:basedOn w:val="DefaultParagraphFont"/>
    <w:link w:val="Vnbnnidung"/>
    <w:locked/>
    <w:rsid w:val="00B97436"/>
    <w:rPr>
      <w:rFonts w:eastAsia="Times New Roman"/>
      <w:sz w:val="22"/>
      <w:szCs w:val="22"/>
      <w:shd w:val="clear" w:color="auto" w:fill="FFFFFF"/>
    </w:rPr>
  </w:style>
  <w:style w:type="paragraph" w:styleId="Subtitle">
    <w:name w:val="Subtitle"/>
    <w:basedOn w:val="Normal"/>
    <w:next w:val="Normal"/>
    <w:link w:val="SubtitleChar"/>
    <w:uiPriority w:val="11"/>
    <w:qFormat/>
    <w:rsid w:val="00B97436"/>
    <w:pPr>
      <w:spacing w:after="160" w:line="256" w:lineRule="auto"/>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B97436"/>
    <w:rPr>
      <w:rFonts w:ascii="Calibri" w:eastAsia="Times New Roman" w:hAnsi="Calibri"/>
      <w:color w:val="5A5A5A"/>
      <w:spacing w:val="15"/>
      <w:sz w:val="22"/>
      <w:szCs w:val="22"/>
    </w:rPr>
  </w:style>
  <w:style w:type="paragraph" w:customStyle="1" w:styleId="Phan">
    <w:name w:val="Phan"/>
    <w:basedOn w:val="Normal"/>
    <w:rsid w:val="00B97436"/>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97436"/>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97436"/>
    <w:pPr>
      <w:spacing w:after="0" w:line="240" w:lineRule="auto"/>
      <w:jc w:val="center"/>
    </w:pPr>
    <w:rPr>
      <w:rFonts w:eastAsia="Times New Roman"/>
      <w:b/>
      <w:sz w:val="30"/>
      <w:szCs w:val="24"/>
    </w:rPr>
  </w:style>
  <w:style w:type="character" w:customStyle="1" w:styleId="BalloonTextChar1">
    <w:name w:val="Balloon Text Char1"/>
    <w:uiPriority w:val="99"/>
    <w:semiHidden/>
    <w:rsid w:val="00B97436"/>
    <w:rPr>
      <w:rFonts w:ascii="Segoe UI" w:hAnsi="Segoe UI"/>
      <w:sz w:val="18"/>
    </w:rPr>
  </w:style>
  <w:style w:type="paragraph" w:customStyle="1" w:styleId="CharChar2">
    <w:name w:val="Char Char2"/>
    <w:basedOn w:val="Normal"/>
    <w:semiHidden/>
    <w:rsid w:val="00B97436"/>
    <w:pPr>
      <w:spacing w:after="160" w:line="240" w:lineRule="exact"/>
    </w:pPr>
    <w:rPr>
      <w:rFonts w:ascii="Arial" w:eastAsia="Times New Roman" w:hAnsi="Arial"/>
      <w:sz w:val="24"/>
      <w:szCs w:val="24"/>
    </w:rPr>
  </w:style>
  <w:style w:type="character" w:customStyle="1" w:styleId="BodyTextIndentChar">
    <w:name w:val="Body Text Indent Char"/>
    <w:link w:val="BodyTextIndent"/>
    <w:locked/>
    <w:rsid w:val="00B97436"/>
  </w:style>
  <w:style w:type="paragraph" w:styleId="BodyTextIndent">
    <w:name w:val="Body Text Indent"/>
    <w:basedOn w:val="Normal"/>
    <w:link w:val="BodyTextIndentChar"/>
    <w:unhideWhenUsed/>
    <w:rsid w:val="00B97436"/>
    <w:pPr>
      <w:tabs>
        <w:tab w:val="left" w:pos="1260"/>
        <w:tab w:val="left" w:pos="1620"/>
        <w:tab w:val="left" w:pos="3960"/>
        <w:tab w:val="left" w:pos="4320"/>
        <w:tab w:val="left" w:pos="6840"/>
        <w:tab w:val="left" w:pos="7200"/>
      </w:tabs>
      <w:spacing w:before="120" w:after="0" w:line="240" w:lineRule="auto"/>
      <w:ind w:left="902"/>
      <w:jc w:val="both"/>
    </w:pPr>
    <w:rPr>
      <w:sz w:val="20"/>
      <w:szCs w:val="20"/>
    </w:rPr>
  </w:style>
  <w:style w:type="character" w:customStyle="1" w:styleId="BodyTextIndentChar1">
    <w:name w:val="Body Text Indent Char1"/>
    <w:basedOn w:val="DefaultParagraphFont"/>
    <w:uiPriority w:val="99"/>
    <w:semiHidden/>
    <w:rsid w:val="00B97436"/>
    <w:rPr>
      <w:sz w:val="28"/>
      <w:szCs w:val="22"/>
    </w:rPr>
  </w:style>
  <w:style w:type="character" w:customStyle="1" w:styleId="BodyTextIndentChar11">
    <w:name w:val="Body Text Indent Char11"/>
    <w:basedOn w:val="DefaultParagraphFont"/>
    <w:uiPriority w:val="99"/>
    <w:rsid w:val="00B97436"/>
    <w:rPr>
      <w:rFonts w:cs="Times New Roman"/>
    </w:rPr>
  </w:style>
  <w:style w:type="character" w:customStyle="1" w:styleId="BodyTextIndent2Char">
    <w:name w:val="Body Text Indent 2 Char"/>
    <w:link w:val="BodyTextIndent2"/>
    <w:locked/>
    <w:rsid w:val="00B97436"/>
  </w:style>
  <w:style w:type="paragraph" w:styleId="BodyTextIndent2">
    <w:name w:val="Body Text Indent 2"/>
    <w:basedOn w:val="Normal"/>
    <w:link w:val="BodyTextIndent2Char"/>
    <w:unhideWhenUsed/>
    <w:rsid w:val="00B97436"/>
    <w:pPr>
      <w:tabs>
        <w:tab w:val="left" w:pos="1260"/>
      </w:tabs>
      <w:spacing w:after="0" w:line="240" w:lineRule="auto"/>
      <w:ind w:left="900"/>
      <w:jc w:val="both"/>
    </w:pPr>
    <w:rPr>
      <w:sz w:val="20"/>
      <w:szCs w:val="20"/>
    </w:rPr>
  </w:style>
  <w:style w:type="character" w:customStyle="1" w:styleId="BodyTextIndent2Char1">
    <w:name w:val="Body Text Indent 2 Char1"/>
    <w:basedOn w:val="DefaultParagraphFont"/>
    <w:uiPriority w:val="99"/>
    <w:semiHidden/>
    <w:rsid w:val="00B97436"/>
    <w:rPr>
      <w:sz w:val="28"/>
      <w:szCs w:val="22"/>
    </w:rPr>
  </w:style>
  <w:style w:type="character" w:customStyle="1" w:styleId="BodyTextIndent2Char11">
    <w:name w:val="Body Text Indent 2 Char11"/>
    <w:basedOn w:val="DefaultParagraphFont"/>
    <w:uiPriority w:val="99"/>
    <w:rsid w:val="00B97436"/>
    <w:rPr>
      <w:rFonts w:cs="Times New Roman"/>
    </w:rPr>
  </w:style>
  <w:style w:type="character" w:customStyle="1" w:styleId="BodyTextIndent3Char1">
    <w:name w:val="Body Text Indent 3 Char1"/>
    <w:basedOn w:val="DefaultParagraphFont"/>
    <w:uiPriority w:val="99"/>
    <w:semiHidden/>
    <w:rsid w:val="00B97436"/>
    <w:rPr>
      <w:sz w:val="16"/>
      <w:szCs w:val="16"/>
    </w:rPr>
  </w:style>
  <w:style w:type="character" w:customStyle="1" w:styleId="BodyTextIndent3Char11">
    <w:name w:val="Body Text Indent 3 Char11"/>
    <w:basedOn w:val="DefaultParagraphFont"/>
    <w:uiPriority w:val="99"/>
    <w:rsid w:val="00B97436"/>
    <w:rPr>
      <w:rFonts w:cs="Times New Roman"/>
      <w:sz w:val="16"/>
      <w:szCs w:val="16"/>
    </w:rPr>
  </w:style>
  <w:style w:type="character" w:customStyle="1" w:styleId="DocumentMapChar">
    <w:name w:val="Document Map Char"/>
    <w:link w:val="DocumentMap"/>
    <w:locked/>
    <w:rsid w:val="00B97436"/>
    <w:rPr>
      <w:rFonts w:ascii="Tahoma" w:hAnsi="Tahoma"/>
      <w:sz w:val="16"/>
    </w:rPr>
  </w:style>
  <w:style w:type="paragraph" w:styleId="DocumentMap">
    <w:name w:val="Document Map"/>
    <w:basedOn w:val="Normal"/>
    <w:link w:val="DocumentMapChar"/>
    <w:unhideWhenUsed/>
    <w:rsid w:val="00B97436"/>
    <w:pPr>
      <w:spacing w:after="0" w:line="240" w:lineRule="auto"/>
    </w:pPr>
    <w:rPr>
      <w:rFonts w:ascii="Tahoma" w:hAnsi="Tahoma"/>
      <w:sz w:val="16"/>
      <w:szCs w:val="20"/>
    </w:rPr>
  </w:style>
  <w:style w:type="character" w:customStyle="1" w:styleId="DocumentMapChar1">
    <w:name w:val="Document Map Char1"/>
    <w:basedOn w:val="DefaultParagraphFont"/>
    <w:uiPriority w:val="99"/>
    <w:semiHidden/>
    <w:rsid w:val="00B97436"/>
    <w:rPr>
      <w:rFonts w:ascii="Tahoma" w:hAnsi="Tahoma" w:cs="Tahoma"/>
      <w:sz w:val="16"/>
      <w:szCs w:val="16"/>
    </w:rPr>
  </w:style>
  <w:style w:type="character" w:customStyle="1" w:styleId="DocumentMapChar11">
    <w:name w:val="Document Map Char11"/>
    <w:basedOn w:val="DefaultParagraphFont"/>
    <w:uiPriority w:val="99"/>
    <w:rsid w:val="00B97436"/>
    <w:rPr>
      <w:rFonts w:ascii="Segoe UI" w:hAnsi="Segoe UI" w:cs="Segoe UI"/>
      <w:sz w:val="16"/>
      <w:szCs w:val="16"/>
    </w:rPr>
  </w:style>
  <w:style w:type="character" w:customStyle="1" w:styleId="123Char">
    <w:name w:val="123 Char"/>
    <w:link w:val="123"/>
    <w:locked/>
    <w:rsid w:val="00B97436"/>
    <w:rPr>
      <w:rFonts w:ascii="Tahoma" w:hAnsi="Tahoma"/>
      <w:b/>
      <w:i/>
      <w:color w:val="1F497D"/>
      <w:u w:val="single"/>
    </w:rPr>
  </w:style>
  <w:style w:type="paragraph" w:customStyle="1" w:styleId="123">
    <w:name w:val="123"/>
    <w:basedOn w:val="ListParagraph"/>
    <w:link w:val="123Char"/>
    <w:qFormat/>
    <w:rsid w:val="00B97436"/>
    <w:pPr>
      <w:tabs>
        <w:tab w:val="left" w:pos="348"/>
      </w:tabs>
      <w:spacing w:before="60" w:after="60"/>
      <w:ind w:hanging="360"/>
      <w:contextualSpacing w:val="0"/>
    </w:pPr>
    <w:rPr>
      <w:rFonts w:ascii="Tahoma" w:hAnsi="Tahoma"/>
      <w:b/>
      <w:i/>
      <w:color w:val="1F497D"/>
      <w:sz w:val="20"/>
      <w:szCs w:val="20"/>
      <w:u w:val="single"/>
    </w:rPr>
  </w:style>
  <w:style w:type="paragraph" w:customStyle="1" w:styleId="NoSpacing1">
    <w:name w:val="No Spacing1"/>
    <w:uiPriority w:val="1"/>
    <w:qFormat/>
    <w:rsid w:val="00B97436"/>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B97436"/>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B9743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7436"/>
    <w:pPr>
      <w:spacing w:after="160" w:line="240" w:lineRule="exact"/>
      <w:ind w:firstLine="567"/>
    </w:pPr>
    <w:rPr>
      <w:rFonts w:ascii="Verdana" w:eastAsia="Times New Roman" w:hAnsi="Verdana" w:cs="Verdana"/>
      <w:sz w:val="20"/>
      <w:szCs w:val="20"/>
    </w:rPr>
  </w:style>
  <w:style w:type="character" w:customStyle="1" w:styleId="z-TopofFormChar">
    <w:name w:val="z-Top of Form Char"/>
    <w:link w:val="z-TopofForm"/>
    <w:locked/>
    <w:rsid w:val="00B97436"/>
    <w:rPr>
      <w:rFonts w:ascii="Arial" w:hAnsi="Arial"/>
      <w:vanish/>
      <w:sz w:val="16"/>
    </w:rPr>
  </w:style>
  <w:style w:type="paragraph" w:styleId="z-TopofForm">
    <w:name w:val="HTML Top of Form"/>
    <w:basedOn w:val="Normal"/>
    <w:next w:val="Normal"/>
    <w:link w:val="z-TopofFormChar"/>
    <w:hidden/>
    <w:unhideWhenUsed/>
    <w:rsid w:val="00B97436"/>
    <w:pPr>
      <w:pBdr>
        <w:bottom w:val="single" w:sz="6" w:space="1" w:color="auto"/>
      </w:pBdr>
      <w:spacing w:after="0"/>
      <w:jc w:val="center"/>
    </w:pPr>
    <w:rPr>
      <w:rFonts w:ascii="Arial" w:hAnsi="Arial"/>
      <w:vanish/>
      <w:sz w:val="16"/>
      <w:szCs w:val="20"/>
    </w:rPr>
  </w:style>
  <w:style w:type="character" w:customStyle="1" w:styleId="z-TopofFormChar1">
    <w:name w:val="z-Top of Form Char1"/>
    <w:basedOn w:val="DefaultParagraphFont"/>
    <w:uiPriority w:val="99"/>
    <w:semiHidden/>
    <w:rsid w:val="00B97436"/>
    <w:rPr>
      <w:rFonts w:ascii="Arial" w:hAnsi="Arial" w:cs="Arial"/>
      <w:vanish/>
      <w:sz w:val="16"/>
      <w:szCs w:val="16"/>
    </w:rPr>
  </w:style>
  <w:style w:type="character" w:customStyle="1" w:styleId="z-TopofFormChar11">
    <w:name w:val="z-Top of Form Char11"/>
    <w:basedOn w:val="DefaultParagraphFont"/>
    <w:uiPriority w:val="99"/>
    <w:rsid w:val="00B97436"/>
    <w:rPr>
      <w:rFonts w:ascii="Arial" w:hAnsi="Arial" w:cs="Arial"/>
      <w:vanish/>
      <w:sz w:val="16"/>
      <w:szCs w:val="16"/>
    </w:rPr>
  </w:style>
  <w:style w:type="character" w:customStyle="1" w:styleId="z-BottomofFormChar">
    <w:name w:val="z-Bottom of Form Char"/>
    <w:link w:val="z-BottomofForm"/>
    <w:locked/>
    <w:rsid w:val="00B97436"/>
    <w:rPr>
      <w:rFonts w:ascii="Arial" w:hAnsi="Arial"/>
      <w:vanish/>
      <w:sz w:val="16"/>
    </w:rPr>
  </w:style>
  <w:style w:type="paragraph" w:styleId="z-BottomofForm">
    <w:name w:val="HTML Bottom of Form"/>
    <w:basedOn w:val="Normal"/>
    <w:next w:val="Normal"/>
    <w:link w:val="z-BottomofFormChar"/>
    <w:hidden/>
    <w:unhideWhenUsed/>
    <w:rsid w:val="00B97436"/>
    <w:pPr>
      <w:pBdr>
        <w:top w:val="single" w:sz="6" w:space="1" w:color="auto"/>
      </w:pBdr>
      <w:spacing w:after="0"/>
      <w:jc w:val="center"/>
    </w:pPr>
    <w:rPr>
      <w:rFonts w:ascii="Arial" w:hAnsi="Arial"/>
      <w:vanish/>
      <w:sz w:val="16"/>
      <w:szCs w:val="20"/>
    </w:rPr>
  </w:style>
  <w:style w:type="character" w:customStyle="1" w:styleId="z-BottomofFormChar1">
    <w:name w:val="z-Bottom of Form Char1"/>
    <w:basedOn w:val="DefaultParagraphFont"/>
    <w:uiPriority w:val="99"/>
    <w:semiHidden/>
    <w:rsid w:val="00B97436"/>
    <w:rPr>
      <w:rFonts w:ascii="Arial" w:hAnsi="Arial" w:cs="Arial"/>
      <w:vanish/>
      <w:sz w:val="16"/>
      <w:szCs w:val="16"/>
    </w:rPr>
  </w:style>
  <w:style w:type="character" w:customStyle="1" w:styleId="z-BottomofFormChar11">
    <w:name w:val="z-Bottom of Form Char11"/>
    <w:basedOn w:val="DefaultParagraphFont"/>
    <w:uiPriority w:val="99"/>
    <w:rsid w:val="00B97436"/>
    <w:rPr>
      <w:rFonts w:ascii="Arial" w:hAnsi="Arial" w:cs="Arial"/>
      <w:vanish/>
      <w:sz w:val="16"/>
      <w:szCs w:val="16"/>
    </w:rPr>
  </w:style>
  <w:style w:type="character" w:customStyle="1" w:styleId="apple-converted-space">
    <w:name w:val="apple-converted-space"/>
    <w:rsid w:val="00B97436"/>
  </w:style>
  <w:style w:type="paragraph" w:styleId="HTMLAddress">
    <w:name w:val="HTML Address"/>
    <w:basedOn w:val="Normal"/>
    <w:link w:val="HTMLAddressChar"/>
    <w:uiPriority w:val="99"/>
    <w:unhideWhenUsed/>
    <w:rsid w:val="00B97436"/>
    <w:pPr>
      <w:spacing w:after="0" w:line="240" w:lineRule="auto"/>
    </w:pPr>
    <w:rPr>
      <w:rFonts w:eastAsia="Times New Roman"/>
      <w:i/>
      <w:iCs/>
      <w:sz w:val="24"/>
      <w:szCs w:val="24"/>
    </w:rPr>
  </w:style>
  <w:style w:type="character" w:customStyle="1" w:styleId="HTMLAddressChar">
    <w:name w:val="HTML Address Char"/>
    <w:basedOn w:val="DefaultParagraphFont"/>
    <w:link w:val="HTMLAddress"/>
    <w:uiPriority w:val="99"/>
    <w:rsid w:val="00B97436"/>
    <w:rPr>
      <w:rFonts w:eastAsia="Times New Roman"/>
      <w:i/>
      <w:iCs/>
      <w:sz w:val="24"/>
      <w:szCs w:val="24"/>
    </w:rPr>
  </w:style>
  <w:style w:type="paragraph" w:styleId="HTMLPreformatted">
    <w:name w:val="HTML Preformatted"/>
    <w:basedOn w:val="Normal"/>
    <w:link w:val="HTMLPreformattedChar"/>
    <w:uiPriority w:val="99"/>
    <w:unhideWhenUsed/>
    <w:rsid w:val="00B97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B97436"/>
    <w:rPr>
      <w:rFonts w:ascii="Courier New" w:eastAsia="Times New Roman" w:hAnsi="Courier New"/>
    </w:rPr>
  </w:style>
  <w:style w:type="paragraph" w:styleId="Index1">
    <w:name w:val="index 1"/>
    <w:basedOn w:val="Normal"/>
    <w:next w:val="Normal"/>
    <w:autoRedefine/>
    <w:uiPriority w:val="99"/>
    <w:unhideWhenUsed/>
    <w:rsid w:val="00B97436"/>
    <w:pPr>
      <w:spacing w:after="0" w:line="240" w:lineRule="auto"/>
      <w:ind w:left="240" w:hanging="240"/>
    </w:pPr>
    <w:rPr>
      <w:rFonts w:eastAsia="Times New Roman"/>
      <w:sz w:val="24"/>
      <w:szCs w:val="24"/>
    </w:rPr>
  </w:style>
  <w:style w:type="paragraph" w:styleId="Index2">
    <w:name w:val="index 2"/>
    <w:basedOn w:val="Normal"/>
    <w:next w:val="Normal"/>
    <w:autoRedefine/>
    <w:uiPriority w:val="99"/>
    <w:unhideWhenUsed/>
    <w:rsid w:val="00B97436"/>
    <w:pPr>
      <w:spacing w:after="0" w:line="240" w:lineRule="auto"/>
      <w:ind w:left="480" w:hanging="240"/>
    </w:pPr>
    <w:rPr>
      <w:rFonts w:eastAsia="Times New Roman"/>
      <w:sz w:val="24"/>
      <w:szCs w:val="24"/>
    </w:rPr>
  </w:style>
  <w:style w:type="paragraph" w:styleId="Index3">
    <w:name w:val="index 3"/>
    <w:basedOn w:val="Normal"/>
    <w:next w:val="Normal"/>
    <w:autoRedefine/>
    <w:uiPriority w:val="99"/>
    <w:unhideWhenUsed/>
    <w:rsid w:val="00B97436"/>
    <w:pPr>
      <w:spacing w:after="0" w:line="240" w:lineRule="auto"/>
      <w:ind w:left="720" w:hanging="240"/>
    </w:pPr>
    <w:rPr>
      <w:rFonts w:eastAsia="Times New Roman"/>
      <w:sz w:val="24"/>
      <w:szCs w:val="24"/>
    </w:rPr>
  </w:style>
  <w:style w:type="paragraph" w:styleId="Index4">
    <w:name w:val="index 4"/>
    <w:basedOn w:val="Normal"/>
    <w:next w:val="Normal"/>
    <w:autoRedefine/>
    <w:uiPriority w:val="99"/>
    <w:unhideWhenUsed/>
    <w:rsid w:val="00B97436"/>
    <w:pPr>
      <w:spacing w:after="0" w:line="240" w:lineRule="auto"/>
      <w:ind w:left="960" w:hanging="240"/>
    </w:pPr>
    <w:rPr>
      <w:rFonts w:eastAsia="Times New Roman"/>
      <w:sz w:val="24"/>
      <w:szCs w:val="24"/>
    </w:rPr>
  </w:style>
  <w:style w:type="paragraph" w:styleId="Index5">
    <w:name w:val="index 5"/>
    <w:basedOn w:val="Normal"/>
    <w:next w:val="Normal"/>
    <w:autoRedefine/>
    <w:uiPriority w:val="99"/>
    <w:unhideWhenUsed/>
    <w:rsid w:val="00B97436"/>
    <w:pPr>
      <w:spacing w:after="0" w:line="240" w:lineRule="auto"/>
      <w:ind w:left="1200" w:hanging="240"/>
    </w:pPr>
    <w:rPr>
      <w:rFonts w:eastAsia="Times New Roman"/>
      <w:sz w:val="24"/>
      <w:szCs w:val="24"/>
    </w:rPr>
  </w:style>
  <w:style w:type="paragraph" w:styleId="Index6">
    <w:name w:val="index 6"/>
    <w:basedOn w:val="Normal"/>
    <w:next w:val="Normal"/>
    <w:autoRedefine/>
    <w:uiPriority w:val="99"/>
    <w:unhideWhenUsed/>
    <w:rsid w:val="00B97436"/>
    <w:pPr>
      <w:spacing w:after="0" w:line="240" w:lineRule="auto"/>
      <w:ind w:left="1440" w:hanging="240"/>
    </w:pPr>
    <w:rPr>
      <w:rFonts w:eastAsia="Times New Roman"/>
      <w:sz w:val="24"/>
      <w:szCs w:val="24"/>
    </w:rPr>
  </w:style>
  <w:style w:type="paragraph" w:styleId="Index7">
    <w:name w:val="index 7"/>
    <w:basedOn w:val="Normal"/>
    <w:next w:val="Normal"/>
    <w:autoRedefine/>
    <w:uiPriority w:val="99"/>
    <w:unhideWhenUsed/>
    <w:rsid w:val="00B97436"/>
    <w:pPr>
      <w:spacing w:after="0" w:line="240" w:lineRule="auto"/>
      <w:ind w:left="1680" w:hanging="240"/>
    </w:pPr>
    <w:rPr>
      <w:rFonts w:eastAsia="Times New Roman"/>
      <w:sz w:val="24"/>
      <w:szCs w:val="24"/>
    </w:rPr>
  </w:style>
  <w:style w:type="paragraph" w:styleId="Index8">
    <w:name w:val="index 8"/>
    <w:basedOn w:val="Normal"/>
    <w:next w:val="Normal"/>
    <w:autoRedefine/>
    <w:uiPriority w:val="99"/>
    <w:unhideWhenUsed/>
    <w:rsid w:val="00B97436"/>
    <w:pPr>
      <w:spacing w:after="0" w:line="240" w:lineRule="auto"/>
      <w:ind w:left="1920" w:hanging="240"/>
    </w:pPr>
    <w:rPr>
      <w:rFonts w:eastAsia="Times New Roman"/>
      <w:sz w:val="24"/>
      <w:szCs w:val="24"/>
    </w:rPr>
  </w:style>
  <w:style w:type="paragraph" w:styleId="Index9">
    <w:name w:val="index 9"/>
    <w:basedOn w:val="Normal"/>
    <w:next w:val="Normal"/>
    <w:autoRedefine/>
    <w:uiPriority w:val="99"/>
    <w:unhideWhenUsed/>
    <w:rsid w:val="00B97436"/>
    <w:pPr>
      <w:spacing w:after="0" w:line="240" w:lineRule="auto"/>
      <w:ind w:left="2160" w:hanging="240"/>
    </w:pPr>
    <w:rPr>
      <w:rFonts w:eastAsia="Times New Roman"/>
      <w:sz w:val="24"/>
      <w:szCs w:val="24"/>
    </w:rPr>
  </w:style>
  <w:style w:type="paragraph" w:styleId="TOC1">
    <w:name w:val="toc 1"/>
    <w:basedOn w:val="Normal"/>
    <w:next w:val="Normal"/>
    <w:autoRedefine/>
    <w:uiPriority w:val="39"/>
    <w:unhideWhenUsed/>
    <w:rsid w:val="00B97436"/>
    <w:pPr>
      <w:spacing w:after="0"/>
    </w:pPr>
    <w:rPr>
      <w:rFonts w:eastAsia="Times New Roman"/>
      <w:sz w:val="24"/>
      <w:lang w:val="vi-VN"/>
    </w:rPr>
  </w:style>
  <w:style w:type="paragraph" w:styleId="TOC2">
    <w:name w:val="toc 2"/>
    <w:basedOn w:val="Normal"/>
    <w:next w:val="Normal"/>
    <w:autoRedefine/>
    <w:uiPriority w:val="39"/>
    <w:unhideWhenUsed/>
    <w:rsid w:val="00B97436"/>
    <w:pPr>
      <w:spacing w:after="0"/>
      <w:ind w:left="240"/>
    </w:pPr>
    <w:rPr>
      <w:rFonts w:eastAsia="Times New Roman"/>
      <w:sz w:val="24"/>
      <w:lang w:val="vi-VN"/>
    </w:rPr>
  </w:style>
  <w:style w:type="paragraph" w:styleId="TOC3">
    <w:name w:val="toc 3"/>
    <w:basedOn w:val="Normal"/>
    <w:next w:val="Normal"/>
    <w:autoRedefine/>
    <w:uiPriority w:val="39"/>
    <w:unhideWhenUsed/>
    <w:rsid w:val="00B97436"/>
    <w:pPr>
      <w:spacing w:after="0"/>
      <w:ind w:left="480"/>
    </w:pPr>
    <w:rPr>
      <w:rFonts w:eastAsia="Times New Roman"/>
      <w:sz w:val="24"/>
      <w:lang w:val="vi-VN"/>
    </w:rPr>
  </w:style>
  <w:style w:type="paragraph" w:styleId="TOC4">
    <w:name w:val="toc 4"/>
    <w:basedOn w:val="Normal"/>
    <w:next w:val="Normal"/>
    <w:autoRedefine/>
    <w:uiPriority w:val="39"/>
    <w:unhideWhenUsed/>
    <w:rsid w:val="00B97436"/>
    <w:pPr>
      <w:spacing w:after="100"/>
      <w:ind w:left="660"/>
    </w:pPr>
    <w:rPr>
      <w:rFonts w:ascii="Calibri" w:eastAsia="Times New Roman" w:hAnsi="Calibri"/>
      <w:sz w:val="22"/>
    </w:rPr>
  </w:style>
  <w:style w:type="paragraph" w:styleId="TOC5">
    <w:name w:val="toc 5"/>
    <w:basedOn w:val="Normal"/>
    <w:next w:val="Normal"/>
    <w:autoRedefine/>
    <w:uiPriority w:val="39"/>
    <w:unhideWhenUsed/>
    <w:rsid w:val="00B97436"/>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B97436"/>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B97436"/>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B97436"/>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B97436"/>
    <w:pPr>
      <w:spacing w:after="100"/>
      <w:ind w:left="1760"/>
    </w:pPr>
    <w:rPr>
      <w:rFonts w:ascii="Calibri" w:eastAsia="Times New Roman" w:hAnsi="Calibri"/>
      <w:sz w:val="22"/>
    </w:rPr>
  </w:style>
  <w:style w:type="paragraph" w:styleId="NormalIndent">
    <w:name w:val="Normal Indent"/>
    <w:basedOn w:val="Normal"/>
    <w:uiPriority w:val="99"/>
    <w:unhideWhenUsed/>
    <w:rsid w:val="00B97436"/>
    <w:pPr>
      <w:spacing w:after="0" w:line="240" w:lineRule="auto"/>
      <w:ind w:left="720"/>
    </w:pPr>
    <w:rPr>
      <w:rFonts w:eastAsia="Times New Roman"/>
      <w:sz w:val="24"/>
      <w:szCs w:val="24"/>
    </w:rPr>
  </w:style>
  <w:style w:type="paragraph" w:styleId="FootnoteText">
    <w:name w:val="footnote text"/>
    <w:basedOn w:val="Normal"/>
    <w:link w:val="FootnoteTextChar"/>
    <w:uiPriority w:val="99"/>
    <w:unhideWhenUsed/>
    <w:rsid w:val="00B97436"/>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rsid w:val="00B97436"/>
    <w:rPr>
      <w:rFonts w:eastAsia="Times New Roman"/>
    </w:rPr>
  </w:style>
  <w:style w:type="paragraph" w:styleId="IndexHeading">
    <w:name w:val="index heading"/>
    <w:basedOn w:val="Normal"/>
    <w:next w:val="Index1"/>
    <w:uiPriority w:val="99"/>
    <w:unhideWhenUsed/>
    <w:rsid w:val="00B97436"/>
    <w:pPr>
      <w:spacing w:after="0" w:line="240" w:lineRule="auto"/>
    </w:pPr>
    <w:rPr>
      <w:rFonts w:eastAsia="Times New Roman"/>
      <w:b/>
      <w:bCs/>
      <w:sz w:val="24"/>
      <w:szCs w:val="24"/>
    </w:rPr>
  </w:style>
  <w:style w:type="paragraph" w:styleId="Caption">
    <w:name w:val="caption"/>
    <w:basedOn w:val="Normal"/>
    <w:next w:val="Normal"/>
    <w:uiPriority w:val="35"/>
    <w:unhideWhenUsed/>
    <w:qFormat/>
    <w:rsid w:val="00B97436"/>
    <w:pPr>
      <w:spacing w:after="0" w:line="240" w:lineRule="auto"/>
    </w:pPr>
    <w:rPr>
      <w:rFonts w:eastAsia="Times New Roman"/>
      <w:b/>
      <w:bCs/>
      <w:sz w:val="20"/>
      <w:szCs w:val="20"/>
    </w:rPr>
  </w:style>
  <w:style w:type="paragraph" w:styleId="EnvelopeAddress">
    <w:name w:val="envelope address"/>
    <w:basedOn w:val="Normal"/>
    <w:uiPriority w:val="99"/>
    <w:unhideWhenUsed/>
    <w:rsid w:val="00B97436"/>
    <w:pPr>
      <w:framePr w:w="7920" w:h="1980" w:hSpace="180" w:wrap="auto" w:hAnchor="page" w:xAlign="center" w:yAlign="bottom"/>
      <w:spacing w:after="0" w:line="240" w:lineRule="auto"/>
      <w:ind w:left="2880"/>
    </w:pPr>
    <w:rPr>
      <w:rFonts w:eastAsia="Times New Roman"/>
      <w:sz w:val="24"/>
      <w:szCs w:val="24"/>
    </w:rPr>
  </w:style>
  <w:style w:type="paragraph" w:styleId="EnvelopeReturn">
    <w:name w:val="envelope return"/>
    <w:basedOn w:val="Normal"/>
    <w:uiPriority w:val="99"/>
    <w:unhideWhenUsed/>
    <w:rsid w:val="00B97436"/>
    <w:pPr>
      <w:spacing w:after="0" w:line="240" w:lineRule="auto"/>
    </w:pPr>
    <w:rPr>
      <w:rFonts w:eastAsia="Times New Roman"/>
      <w:sz w:val="20"/>
      <w:szCs w:val="20"/>
    </w:rPr>
  </w:style>
  <w:style w:type="paragraph" w:styleId="EndnoteText">
    <w:name w:val="endnote text"/>
    <w:basedOn w:val="Normal"/>
    <w:link w:val="EndnoteTextChar"/>
    <w:uiPriority w:val="99"/>
    <w:unhideWhenUsed/>
    <w:rsid w:val="00B97436"/>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B97436"/>
    <w:rPr>
      <w:rFonts w:eastAsia="Times New Roman"/>
    </w:rPr>
  </w:style>
  <w:style w:type="paragraph" w:styleId="MacroText">
    <w:name w:val="macro"/>
    <w:link w:val="MacroTextChar"/>
    <w:uiPriority w:val="99"/>
    <w:unhideWhenUsed/>
    <w:rsid w:val="00B9743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uiPriority w:val="99"/>
    <w:rsid w:val="00B97436"/>
    <w:rPr>
      <w:rFonts w:ascii="Courier New" w:eastAsia="Times New Roman" w:hAnsi="Courier New" w:cs="Courier New"/>
    </w:rPr>
  </w:style>
  <w:style w:type="paragraph" w:styleId="List">
    <w:name w:val="List"/>
    <w:basedOn w:val="Normal"/>
    <w:uiPriority w:val="99"/>
    <w:unhideWhenUsed/>
    <w:rsid w:val="00B97436"/>
    <w:pPr>
      <w:spacing w:after="0" w:line="240" w:lineRule="auto"/>
      <w:ind w:left="283" w:hanging="283"/>
      <w:contextualSpacing/>
    </w:pPr>
    <w:rPr>
      <w:rFonts w:eastAsia="Times New Roman"/>
      <w:sz w:val="24"/>
      <w:szCs w:val="24"/>
    </w:rPr>
  </w:style>
  <w:style w:type="paragraph" w:styleId="ListBullet">
    <w:name w:val="List Bullet"/>
    <w:basedOn w:val="Normal"/>
    <w:uiPriority w:val="99"/>
    <w:unhideWhenUsed/>
    <w:rsid w:val="00B97436"/>
    <w:pPr>
      <w:numPr>
        <w:numId w:val="65"/>
      </w:numPr>
      <w:spacing w:after="0" w:line="240" w:lineRule="auto"/>
      <w:contextualSpacing/>
    </w:pPr>
    <w:rPr>
      <w:rFonts w:eastAsia="Times New Roman"/>
      <w:sz w:val="24"/>
      <w:szCs w:val="24"/>
    </w:rPr>
  </w:style>
  <w:style w:type="paragraph" w:styleId="ListNumber">
    <w:name w:val="List Number"/>
    <w:basedOn w:val="Normal"/>
    <w:uiPriority w:val="99"/>
    <w:unhideWhenUsed/>
    <w:rsid w:val="00B97436"/>
    <w:pPr>
      <w:numPr>
        <w:numId w:val="66"/>
      </w:numPr>
      <w:spacing w:after="0" w:line="240" w:lineRule="auto"/>
      <w:contextualSpacing/>
    </w:pPr>
    <w:rPr>
      <w:rFonts w:eastAsia="Times New Roman"/>
      <w:sz w:val="24"/>
      <w:szCs w:val="24"/>
    </w:rPr>
  </w:style>
  <w:style w:type="paragraph" w:styleId="List2">
    <w:name w:val="List 2"/>
    <w:basedOn w:val="Normal"/>
    <w:uiPriority w:val="99"/>
    <w:unhideWhenUsed/>
    <w:rsid w:val="00B97436"/>
    <w:pPr>
      <w:spacing w:after="0" w:line="240" w:lineRule="auto"/>
      <w:ind w:left="566" w:hanging="283"/>
      <w:contextualSpacing/>
    </w:pPr>
    <w:rPr>
      <w:rFonts w:eastAsia="Times New Roman"/>
      <w:sz w:val="24"/>
      <w:szCs w:val="24"/>
    </w:rPr>
  </w:style>
  <w:style w:type="paragraph" w:styleId="List3">
    <w:name w:val="List 3"/>
    <w:basedOn w:val="Normal"/>
    <w:uiPriority w:val="99"/>
    <w:unhideWhenUsed/>
    <w:rsid w:val="00B97436"/>
    <w:pPr>
      <w:spacing w:after="0" w:line="240" w:lineRule="auto"/>
      <w:ind w:left="849" w:hanging="283"/>
      <w:contextualSpacing/>
    </w:pPr>
    <w:rPr>
      <w:rFonts w:eastAsia="Times New Roman"/>
      <w:sz w:val="24"/>
      <w:szCs w:val="24"/>
    </w:rPr>
  </w:style>
  <w:style w:type="paragraph" w:styleId="List4">
    <w:name w:val="List 4"/>
    <w:basedOn w:val="Normal"/>
    <w:uiPriority w:val="99"/>
    <w:unhideWhenUsed/>
    <w:rsid w:val="00B97436"/>
    <w:pPr>
      <w:spacing w:after="0" w:line="240" w:lineRule="auto"/>
      <w:ind w:left="1132" w:hanging="283"/>
      <w:contextualSpacing/>
    </w:pPr>
    <w:rPr>
      <w:rFonts w:eastAsia="Times New Roman"/>
      <w:sz w:val="24"/>
      <w:szCs w:val="24"/>
    </w:rPr>
  </w:style>
  <w:style w:type="paragraph" w:styleId="List5">
    <w:name w:val="List 5"/>
    <w:basedOn w:val="Normal"/>
    <w:uiPriority w:val="99"/>
    <w:unhideWhenUsed/>
    <w:rsid w:val="00B97436"/>
    <w:pPr>
      <w:spacing w:after="0" w:line="240" w:lineRule="auto"/>
      <w:ind w:left="1415" w:hanging="283"/>
      <w:contextualSpacing/>
    </w:pPr>
    <w:rPr>
      <w:rFonts w:eastAsia="Times New Roman"/>
      <w:sz w:val="24"/>
      <w:szCs w:val="24"/>
    </w:rPr>
  </w:style>
  <w:style w:type="paragraph" w:styleId="ListBullet2">
    <w:name w:val="List Bullet 2"/>
    <w:basedOn w:val="Normal"/>
    <w:uiPriority w:val="99"/>
    <w:unhideWhenUsed/>
    <w:rsid w:val="00B97436"/>
    <w:pPr>
      <w:numPr>
        <w:numId w:val="67"/>
      </w:numPr>
      <w:spacing w:after="0" w:line="240" w:lineRule="auto"/>
      <w:contextualSpacing/>
    </w:pPr>
    <w:rPr>
      <w:rFonts w:eastAsia="Times New Roman"/>
      <w:sz w:val="24"/>
      <w:szCs w:val="24"/>
    </w:rPr>
  </w:style>
  <w:style w:type="paragraph" w:styleId="ListBullet3">
    <w:name w:val="List Bullet 3"/>
    <w:basedOn w:val="Normal"/>
    <w:uiPriority w:val="99"/>
    <w:unhideWhenUsed/>
    <w:rsid w:val="00B97436"/>
    <w:pPr>
      <w:numPr>
        <w:numId w:val="68"/>
      </w:numPr>
      <w:spacing w:after="0" w:line="240" w:lineRule="auto"/>
      <w:contextualSpacing/>
    </w:pPr>
    <w:rPr>
      <w:rFonts w:eastAsia="Times New Roman"/>
      <w:sz w:val="24"/>
      <w:szCs w:val="24"/>
    </w:rPr>
  </w:style>
  <w:style w:type="paragraph" w:styleId="ListBullet4">
    <w:name w:val="List Bullet 4"/>
    <w:basedOn w:val="Normal"/>
    <w:uiPriority w:val="99"/>
    <w:unhideWhenUsed/>
    <w:rsid w:val="00B97436"/>
    <w:pPr>
      <w:numPr>
        <w:numId w:val="69"/>
      </w:numPr>
      <w:spacing w:after="0" w:line="240" w:lineRule="auto"/>
      <w:contextualSpacing/>
    </w:pPr>
    <w:rPr>
      <w:rFonts w:eastAsia="Times New Roman"/>
      <w:sz w:val="24"/>
      <w:szCs w:val="24"/>
    </w:rPr>
  </w:style>
  <w:style w:type="paragraph" w:styleId="ListBullet5">
    <w:name w:val="List Bullet 5"/>
    <w:basedOn w:val="Normal"/>
    <w:uiPriority w:val="99"/>
    <w:unhideWhenUsed/>
    <w:rsid w:val="00B97436"/>
    <w:pPr>
      <w:numPr>
        <w:numId w:val="70"/>
      </w:numPr>
      <w:spacing w:after="0" w:line="240" w:lineRule="auto"/>
      <w:contextualSpacing/>
    </w:pPr>
    <w:rPr>
      <w:rFonts w:eastAsia="Times New Roman"/>
      <w:sz w:val="24"/>
      <w:szCs w:val="24"/>
    </w:rPr>
  </w:style>
  <w:style w:type="paragraph" w:styleId="ListNumber2">
    <w:name w:val="List Number 2"/>
    <w:basedOn w:val="Normal"/>
    <w:uiPriority w:val="99"/>
    <w:unhideWhenUsed/>
    <w:rsid w:val="00B97436"/>
    <w:pPr>
      <w:numPr>
        <w:numId w:val="71"/>
      </w:numPr>
      <w:spacing w:after="0" w:line="240" w:lineRule="auto"/>
      <w:contextualSpacing/>
    </w:pPr>
    <w:rPr>
      <w:rFonts w:eastAsia="Times New Roman"/>
      <w:sz w:val="24"/>
      <w:szCs w:val="24"/>
    </w:rPr>
  </w:style>
  <w:style w:type="paragraph" w:styleId="ListNumber3">
    <w:name w:val="List Number 3"/>
    <w:basedOn w:val="Normal"/>
    <w:uiPriority w:val="99"/>
    <w:unhideWhenUsed/>
    <w:rsid w:val="00B97436"/>
    <w:pPr>
      <w:numPr>
        <w:numId w:val="72"/>
      </w:numPr>
      <w:spacing w:after="0" w:line="240" w:lineRule="auto"/>
      <w:contextualSpacing/>
    </w:pPr>
    <w:rPr>
      <w:rFonts w:eastAsia="Times New Roman"/>
      <w:sz w:val="24"/>
      <w:szCs w:val="24"/>
    </w:rPr>
  </w:style>
  <w:style w:type="paragraph" w:styleId="ListNumber4">
    <w:name w:val="List Number 4"/>
    <w:basedOn w:val="Normal"/>
    <w:uiPriority w:val="99"/>
    <w:unhideWhenUsed/>
    <w:rsid w:val="00B97436"/>
    <w:pPr>
      <w:numPr>
        <w:numId w:val="73"/>
      </w:numPr>
      <w:spacing w:after="0" w:line="240" w:lineRule="auto"/>
      <w:contextualSpacing/>
    </w:pPr>
    <w:rPr>
      <w:rFonts w:eastAsia="Times New Roman"/>
      <w:sz w:val="24"/>
      <w:szCs w:val="24"/>
    </w:rPr>
  </w:style>
  <w:style w:type="paragraph" w:styleId="ListNumber5">
    <w:name w:val="List Number 5"/>
    <w:basedOn w:val="Normal"/>
    <w:uiPriority w:val="99"/>
    <w:unhideWhenUsed/>
    <w:rsid w:val="00B97436"/>
    <w:pPr>
      <w:numPr>
        <w:numId w:val="74"/>
      </w:numPr>
      <w:spacing w:after="0" w:line="240" w:lineRule="auto"/>
      <w:contextualSpacing/>
    </w:pPr>
    <w:rPr>
      <w:rFonts w:eastAsia="Times New Roman"/>
      <w:sz w:val="24"/>
      <w:szCs w:val="24"/>
    </w:rPr>
  </w:style>
  <w:style w:type="paragraph" w:styleId="Title">
    <w:name w:val="Title"/>
    <w:basedOn w:val="Normal"/>
    <w:next w:val="Normal"/>
    <w:link w:val="TitleChar"/>
    <w:uiPriority w:val="10"/>
    <w:qFormat/>
    <w:rsid w:val="00B97436"/>
    <w:pPr>
      <w:spacing w:before="240" w:after="60" w:line="240" w:lineRule="auto"/>
      <w:jc w:val="center"/>
      <w:outlineLvl w:val="0"/>
    </w:pPr>
    <w:rPr>
      <w:rFonts w:eastAsia="Times New Roman"/>
      <w:b/>
      <w:bCs/>
      <w:kern w:val="28"/>
      <w:sz w:val="32"/>
      <w:szCs w:val="32"/>
    </w:rPr>
  </w:style>
  <w:style w:type="character" w:customStyle="1" w:styleId="TitleChar">
    <w:name w:val="Title Char"/>
    <w:basedOn w:val="DefaultParagraphFont"/>
    <w:link w:val="Title"/>
    <w:uiPriority w:val="10"/>
    <w:rsid w:val="00B97436"/>
    <w:rPr>
      <w:rFonts w:eastAsia="Times New Roman"/>
      <w:b/>
      <w:bCs/>
      <w:kern w:val="28"/>
      <w:sz w:val="32"/>
      <w:szCs w:val="32"/>
    </w:rPr>
  </w:style>
  <w:style w:type="paragraph" w:styleId="Closing">
    <w:name w:val="Closing"/>
    <w:basedOn w:val="Normal"/>
    <w:link w:val="ClosingChar"/>
    <w:uiPriority w:val="99"/>
    <w:unhideWhenUsed/>
    <w:rsid w:val="00B97436"/>
    <w:pPr>
      <w:spacing w:after="0" w:line="240" w:lineRule="auto"/>
      <w:ind w:left="4252"/>
    </w:pPr>
    <w:rPr>
      <w:rFonts w:eastAsia="Times New Roman"/>
      <w:sz w:val="24"/>
      <w:szCs w:val="24"/>
    </w:rPr>
  </w:style>
  <w:style w:type="character" w:customStyle="1" w:styleId="ClosingChar">
    <w:name w:val="Closing Char"/>
    <w:basedOn w:val="DefaultParagraphFont"/>
    <w:link w:val="Closing"/>
    <w:uiPriority w:val="99"/>
    <w:rsid w:val="00B97436"/>
    <w:rPr>
      <w:rFonts w:eastAsia="Times New Roman"/>
      <w:sz w:val="24"/>
      <w:szCs w:val="24"/>
    </w:rPr>
  </w:style>
  <w:style w:type="paragraph" w:styleId="Signature">
    <w:name w:val="Signature"/>
    <w:basedOn w:val="Normal"/>
    <w:link w:val="SignatureChar"/>
    <w:uiPriority w:val="99"/>
    <w:unhideWhenUsed/>
    <w:rsid w:val="00B97436"/>
    <w:pPr>
      <w:spacing w:after="0" w:line="240" w:lineRule="auto"/>
      <w:ind w:left="4252"/>
    </w:pPr>
    <w:rPr>
      <w:rFonts w:eastAsia="Times New Roman"/>
      <w:sz w:val="24"/>
      <w:szCs w:val="24"/>
    </w:rPr>
  </w:style>
  <w:style w:type="character" w:customStyle="1" w:styleId="SignatureChar">
    <w:name w:val="Signature Char"/>
    <w:basedOn w:val="DefaultParagraphFont"/>
    <w:link w:val="Signature"/>
    <w:uiPriority w:val="99"/>
    <w:rsid w:val="00B97436"/>
    <w:rPr>
      <w:rFonts w:eastAsia="Times New Roman"/>
      <w:sz w:val="24"/>
      <w:szCs w:val="24"/>
    </w:rPr>
  </w:style>
  <w:style w:type="paragraph" w:styleId="ListContinue">
    <w:name w:val="List Continue"/>
    <w:basedOn w:val="Normal"/>
    <w:uiPriority w:val="99"/>
    <w:unhideWhenUsed/>
    <w:rsid w:val="00B97436"/>
    <w:pPr>
      <w:spacing w:after="120" w:line="240" w:lineRule="auto"/>
      <w:ind w:left="283"/>
      <w:contextualSpacing/>
    </w:pPr>
    <w:rPr>
      <w:rFonts w:eastAsia="Times New Roman"/>
      <w:sz w:val="24"/>
      <w:szCs w:val="24"/>
    </w:rPr>
  </w:style>
  <w:style w:type="paragraph" w:styleId="ListContinue2">
    <w:name w:val="List Continue 2"/>
    <w:basedOn w:val="Normal"/>
    <w:uiPriority w:val="99"/>
    <w:unhideWhenUsed/>
    <w:rsid w:val="00B97436"/>
    <w:pPr>
      <w:spacing w:after="120" w:line="240" w:lineRule="auto"/>
      <w:ind w:left="566"/>
      <w:contextualSpacing/>
    </w:pPr>
    <w:rPr>
      <w:rFonts w:eastAsia="Times New Roman"/>
      <w:sz w:val="24"/>
      <w:szCs w:val="24"/>
    </w:rPr>
  </w:style>
  <w:style w:type="paragraph" w:styleId="ListContinue3">
    <w:name w:val="List Continue 3"/>
    <w:basedOn w:val="Normal"/>
    <w:uiPriority w:val="99"/>
    <w:unhideWhenUsed/>
    <w:rsid w:val="00B97436"/>
    <w:pPr>
      <w:spacing w:after="120" w:line="240" w:lineRule="auto"/>
      <w:ind w:left="849"/>
      <w:contextualSpacing/>
    </w:pPr>
    <w:rPr>
      <w:rFonts w:eastAsia="Times New Roman"/>
      <w:sz w:val="24"/>
      <w:szCs w:val="24"/>
    </w:rPr>
  </w:style>
  <w:style w:type="paragraph" w:styleId="ListContinue4">
    <w:name w:val="List Continue 4"/>
    <w:basedOn w:val="Normal"/>
    <w:uiPriority w:val="99"/>
    <w:unhideWhenUsed/>
    <w:rsid w:val="00B97436"/>
    <w:pPr>
      <w:spacing w:after="120" w:line="240" w:lineRule="auto"/>
      <w:ind w:left="1132"/>
      <w:contextualSpacing/>
    </w:pPr>
    <w:rPr>
      <w:rFonts w:eastAsia="Times New Roman"/>
      <w:sz w:val="24"/>
      <w:szCs w:val="24"/>
    </w:rPr>
  </w:style>
  <w:style w:type="paragraph" w:styleId="ListContinue5">
    <w:name w:val="List Continue 5"/>
    <w:basedOn w:val="Normal"/>
    <w:uiPriority w:val="99"/>
    <w:unhideWhenUsed/>
    <w:rsid w:val="00B97436"/>
    <w:pPr>
      <w:spacing w:after="120" w:line="240" w:lineRule="auto"/>
      <w:ind w:left="1415"/>
      <w:contextualSpacing/>
    </w:pPr>
    <w:rPr>
      <w:rFonts w:eastAsia="Times New Roman"/>
      <w:sz w:val="24"/>
      <w:szCs w:val="24"/>
    </w:rPr>
  </w:style>
  <w:style w:type="paragraph" w:styleId="MessageHeader">
    <w:name w:val="Message Header"/>
    <w:basedOn w:val="Normal"/>
    <w:link w:val="MessageHeaderChar"/>
    <w:uiPriority w:val="99"/>
    <w:unhideWhenUsed/>
    <w:rsid w:val="00B9743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MessageHeaderChar">
    <w:name w:val="Message Header Char"/>
    <w:basedOn w:val="DefaultParagraphFont"/>
    <w:link w:val="MessageHeader"/>
    <w:uiPriority w:val="99"/>
    <w:rsid w:val="00B97436"/>
    <w:rPr>
      <w:rFonts w:eastAsia="Times New Roman"/>
      <w:sz w:val="24"/>
      <w:szCs w:val="24"/>
      <w:shd w:val="pct20" w:color="auto" w:fill="auto"/>
    </w:rPr>
  </w:style>
  <w:style w:type="paragraph" w:styleId="Salutation">
    <w:name w:val="Salutation"/>
    <w:basedOn w:val="Normal"/>
    <w:next w:val="Normal"/>
    <w:link w:val="SalutationChar"/>
    <w:uiPriority w:val="99"/>
    <w:unhideWhenUsed/>
    <w:rsid w:val="00B97436"/>
    <w:pPr>
      <w:spacing w:after="0" w:line="240" w:lineRule="auto"/>
    </w:pPr>
    <w:rPr>
      <w:rFonts w:eastAsia="Times New Roman"/>
      <w:sz w:val="24"/>
      <w:szCs w:val="24"/>
    </w:rPr>
  </w:style>
  <w:style w:type="character" w:customStyle="1" w:styleId="SalutationChar">
    <w:name w:val="Salutation Char"/>
    <w:basedOn w:val="DefaultParagraphFont"/>
    <w:link w:val="Salutation"/>
    <w:uiPriority w:val="99"/>
    <w:rsid w:val="00B97436"/>
    <w:rPr>
      <w:rFonts w:eastAsia="Times New Roman"/>
      <w:sz w:val="24"/>
      <w:szCs w:val="24"/>
    </w:rPr>
  </w:style>
  <w:style w:type="paragraph" w:styleId="Date">
    <w:name w:val="Date"/>
    <w:basedOn w:val="Normal"/>
    <w:next w:val="Normal"/>
    <w:link w:val="DateChar"/>
    <w:uiPriority w:val="99"/>
    <w:unhideWhenUsed/>
    <w:rsid w:val="00B97436"/>
    <w:pPr>
      <w:spacing w:after="0" w:line="240" w:lineRule="auto"/>
    </w:pPr>
    <w:rPr>
      <w:rFonts w:eastAsia="Times New Roman"/>
      <w:sz w:val="24"/>
      <w:szCs w:val="24"/>
    </w:rPr>
  </w:style>
  <w:style w:type="character" w:customStyle="1" w:styleId="DateChar">
    <w:name w:val="Date Char"/>
    <w:basedOn w:val="DefaultParagraphFont"/>
    <w:link w:val="Date"/>
    <w:uiPriority w:val="99"/>
    <w:rsid w:val="00B97436"/>
    <w:rPr>
      <w:rFonts w:eastAsia="Times New Roman"/>
      <w:sz w:val="24"/>
      <w:szCs w:val="24"/>
    </w:rPr>
  </w:style>
  <w:style w:type="paragraph" w:styleId="BodyTextFirstIndent">
    <w:name w:val="Body Text First Indent"/>
    <w:basedOn w:val="BodyText"/>
    <w:link w:val="BodyTextFirstIndentChar"/>
    <w:uiPriority w:val="99"/>
    <w:unhideWhenUsed/>
    <w:rsid w:val="00B97436"/>
    <w:pPr>
      <w:spacing w:line="240" w:lineRule="auto"/>
      <w:ind w:firstLine="210"/>
    </w:pPr>
    <w:rPr>
      <w:rFonts w:eastAsia="Times New Roman"/>
      <w:sz w:val="24"/>
      <w:szCs w:val="24"/>
    </w:rPr>
  </w:style>
  <w:style w:type="character" w:customStyle="1" w:styleId="BodyTextFirstIndentChar">
    <w:name w:val="Body Text First Indent Char"/>
    <w:basedOn w:val="BodyTextChar"/>
    <w:link w:val="BodyTextFirstIndent"/>
    <w:uiPriority w:val="99"/>
    <w:rsid w:val="00B97436"/>
    <w:rPr>
      <w:rFonts w:eastAsia="Times New Roman"/>
      <w:sz w:val="24"/>
      <w:szCs w:val="24"/>
    </w:rPr>
  </w:style>
  <w:style w:type="paragraph" w:styleId="BodyTextFirstIndent2">
    <w:name w:val="Body Text First Indent 2"/>
    <w:basedOn w:val="BodyTextIndent"/>
    <w:link w:val="BodyTextFirstIndent2Char"/>
    <w:uiPriority w:val="99"/>
    <w:unhideWhenUsed/>
    <w:rsid w:val="00B97436"/>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B97436"/>
    <w:rPr>
      <w:sz w:val="28"/>
      <w:szCs w:val="24"/>
    </w:rPr>
  </w:style>
  <w:style w:type="paragraph" w:styleId="NoteHeading">
    <w:name w:val="Note Heading"/>
    <w:basedOn w:val="Normal"/>
    <w:next w:val="Normal"/>
    <w:link w:val="NoteHeadingChar"/>
    <w:uiPriority w:val="99"/>
    <w:unhideWhenUsed/>
    <w:rsid w:val="00B97436"/>
    <w:pPr>
      <w:spacing w:after="0" w:line="240" w:lineRule="auto"/>
    </w:pPr>
    <w:rPr>
      <w:rFonts w:eastAsia="Times New Roman"/>
      <w:sz w:val="24"/>
      <w:szCs w:val="24"/>
    </w:rPr>
  </w:style>
  <w:style w:type="character" w:customStyle="1" w:styleId="NoteHeadingChar">
    <w:name w:val="Note Heading Char"/>
    <w:basedOn w:val="DefaultParagraphFont"/>
    <w:link w:val="NoteHeading"/>
    <w:uiPriority w:val="99"/>
    <w:rsid w:val="00B97436"/>
    <w:rPr>
      <w:rFonts w:eastAsia="Times New Roman"/>
      <w:sz w:val="24"/>
      <w:szCs w:val="24"/>
    </w:rPr>
  </w:style>
  <w:style w:type="paragraph" w:styleId="BodyText3">
    <w:name w:val="Body Text 3"/>
    <w:basedOn w:val="Normal"/>
    <w:link w:val="BodyText3Char"/>
    <w:uiPriority w:val="99"/>
    <w:unhideWhenUsed/>
    <w:rsid w:val="00B97436"/>
    <w:pPr>
      <w:spacing w:after="120" w:line="240" w:lineRule="auto"/>
    </w:pPr>
    <w:rPr>
      <w:rFonts w:eastAsia="Times New Roman"/>
      <w:sz w:val="16"/>
      <w:szCs w:val="16"/>
    </w:rPr>
  </w:style>
  <w:style w:type="character" w:customStyle="1" w:styleId="BodyText3Char">
    <w:name w:val="Body Text 3 Char"/>
    <w:basedOn w:val="DefaultParagraphFont"/>
    <w:link w:val="BodyText3"/>
    <w:uiPriority w:val="99"/>
    <w:rsid w:val="00B97436"/>
    <w:rPr>
      <w:rFonts w:eastAsia="Times New Roman"/>
      <w:sz w:val="16"/>
      <w:szCs w:val="16"/>
    </w:rPr>
  </w:style>
  <w:style w:type="paragraph" w:styleId="BlockText">
    <w:name w:val="Block Text"/>
    <w:basedOn w:val="Normal"/>
    <w:uiPriority w:val="99"/>
    <w:unhideWhenUsed/>
    <w:rsid w:val="00B97436"/>
    <w:pPr>
      <w:spacing w:after="120" w:line="240" w:lineRule="auto"/>
      <w:ind w:left="1440" w:right="1440"/>
    </w:pPr>
    <w:rPr>
      <w:rFonts w:eastAsia="Times New Roman"/>
      <w:sz w:val="24"/>
      <w:szCs w:val="24"/>
    </w:rPr>
  </w:style>
  <w:style w:type="paragraph" w:styleId="PlainText">
    <w:name w:val="Plain Text"/>
    <w:basedOn w:val="Normal"/>
    <w:link w:val="PlainTextChar"/>
    <w:uiPriority w:val="99"/>
    <w:unhideWhenUsed/>
    <w:rsid w:val="00B97436"/>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uiPriority w:val="99"/>
    <w:rsid w:val="00B97436"/>
    <w:rPr>
      <w:rFonts w:ascii="Courier New" w:eastAsia="Times New Roman" w:hAnsi="Courier New"/>
    </w:rPr>
  </w:style>
  <w:style w:type="paragraph" w:styleId="E-mailSignature">
    <w:name w:val="E-mail Signature"/>
    <w:basedOn w:val="Normal"/>
    <w:link w:val="E-mailSignatureChar"/>
    <w:uiPriority w:val="99"/>
    <w:unhideWhenUsed/>
    <w:rsid w:val="00B97436"/>
    <w:pPr>
      <w:spacing w:after="0" w:line="240" w:lineRule="auto"/>
    </w:pPr>
    <w:rPr>
      <w:rFonts w:eastAsia="Times New Roman"/>
      <w:sz w:val="24"/>
      <w:szCs w:val="24"/>
    </w:rPr>
  </w:style>
  <w:style w:type="character" w:customStyle="1" w:styleId="E-mailSignatureChar">
    <w:name w:val="E-mail Signature Char"/>
    <w:basedOn w:val="DefaultParagraphFont"/>
    <w:link w:val="E-mailSignature"/>
    <w:uiPriority w:val="99"/>
    <w:rsid w:val="00B97436"/>
    <w:rPr>
      <w:rFonts w:eastAsia="Times New Roman"/>
      <w:sz w:val="24"/>
      <w:szCs w:val="24"/>
    </w:rPr>
  </w:style>
  <w:style w:type="paragraph" w:styleId="Quote">
    <w:name w:val="Quote"/>
    <w:basedOn w:val="Normal"/>
    <w:next w:val="Normal"/>
    <w:link w:val="QuoteChar"/>
    <w:uiPriority w:val="29"/>
    <w:qFormat/>
    <w:rsid w:val="00B97436"/>
    <w:pPr>
      <w:spacing w:after="0" w:line="240" w:lineRule="auto"/>
    </w:pPr>
    <w:rPr>
      <w:rFonts w:eastAsia="Times New Roman"/>
      <w:i/>
      <w:iCs/>
      <w:color w:val="000000"/>
      <w:sz w:val="24"/>
      <w:szCs w:val="24"/>
    </w:rPr>
  </w:style>
  <w:style w:type="character" w:customStyle="1" w:styleId="QuoteChar">
    <w:name w:val="Quote Char"/>
    <w:basedOn w:val="DefaultParagraphFont"/>
    <w:link w:val="Quote"/>
    <w:uiPriority w:val="29"/>
    <w:rsid w:val="00B97436"/>
    <w:rPr>
      <w:rFonts w:eastAsia="Times New Roman"/>
      <w:i/>
      <w:iCs/>
      <w:color w:val="000000"/>
      <w:sz w:val="24"/>
      <w:szCs w:val="24"/>
    </w:rPr>
  </w:style>
  <w:style w:type="paragraph" w:styleId="IntenseQuote">
    <w:name w:val="Intense Quote"/>
    <w:basedOn w:val="Normal"/>
    <w:next w:val="Normal"/>
    <w:link w:val="IntenseQuote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B97436"/>
    <w:rPr>
      <w:rFonts w:eastAsia="Times New Roman"/>
      <w:b/>
      <w:bCs/>
      <w:i/>
      <w:iCs/>
      <w:color w:val="4F81BD"/>
      <w:sz w:val="24"/>
      <w:szCs w:val="24"/>
    </w:rPr>
  </w:style>
  <w:style w:type="paragraph" w:styleId="Bibliography">
    <w:name w:val="Bibliography"/>
    <w:basedOn w:val="Normal"/>
    <w:next w:val="Normal"/>
    <w:uiPriority w:val="37"/>
    <w:semiHidden/>
    <w:unhideWhenUsed/>
    <w:rsid w:val="00B97436"/>
    <w:pPr>
      <w:spacing w:after="0" w:line="240" w:lineRule="auto"/>
    </w:pPr>
    <w:rPr>
      <w:rFonts w:eastAsia="Times New Roman"/>
      <w:sz w:val="24"/>
      <w:szCs w:val="24"/>
    </w:rPr>
  </w:style>
  <w:style w:type="paragraph" w:styleId="TOCHeading">
    <w:name w:val="TOC Heading"/>
    <w:basedOn w:val="Heading1"/>
    <w:next w:val="Normal"/>
    <w:uiPriority w:val="39"/>
    <w:semiHidden/>
    <w:unhideWhenUsed/>
    <w:qFormat/>
    <w:rsid w:val="00B97436"/>
    <w:pPr>
      <w:keepLines w:val="0"/>
      <w:spacing w:before="240" w:after="60" w:line="240" w:lineRule="auto"/>
      <w:outlineLvl w:val="9"/>
    </w:pPr>
    <w:rPr>
      <w:rFonts w:ascii="Times New Roman" w:hAnsi="Times New Roman"/>
      <w:color w:val="auto"/>
      <w:kern w:val="32"/>
      <w:sz w:val="32"/>
      <w:szCs w:val="32"/>
    </w:rPr>
  </w:style>
  <w:style w:type="character" w:customStyle="1" w:styleId="ColorfulList-Accent1Char">
    <w:name w:val="Colorful List - Accent 1 Char"/>
    <w:link w:val="ColorfulList-Accent11"/>
    <w:uiPriority w:val="34"/>
    <w:locked/>
    <w:rsid w:val="00B97436"/>
    <w:rPr>
      <w:rFonts w:ascii="Calibri" w:hAnsi="Calibri"/>
    </w:rPr>
  </w:style>
  <w:style w:type="paragraph" w:customStyle="1" w:styleId="ColorfulList-Accent11">
    <w:name w:val="Colorful List - Accent 11"/>
    <w:basedOn w:val="Normal"/>
    <w:link w:val="ColorfulList-Accent1Char"/>
    <w:uiPriority w:val="34"/>
    <w:qFormat/>
    <w:rsid w:val="00B97436"/>
    <w:pPr>
      <w:ind w:left="720"/>
      <w:contextualSpacing/>
    </w:pPr>
    <w:rPr>
      <w:rFonts w:ascii="Calibri" w:hAnsi="Calibri"/>
      <w:sz w:val="20"/>
      <w:szCs w:val="20"/>
    </w:rPr>
  </w:style>
  <w:style w:type="character" w:customStyle="1" w:styleId="CAUChar">
    <w:name w:val="CAU Char"/>
    <w:link w:val="CAU0"/>
    <w:locked/>
    <w:rsid w:val="00B97436"/>
    <w:rPr>
      <w:b/>
      <w:color w:val="3366FF"/>
    </w:rPr>
  </w:style>
  <w:style w:type="paragraph" w:customStyle="1" w:styleId="CAU0">
    <w:name w:val="CAU"/>
    <w:basedOn w:val="Normal"/>
    <w:link w:val="CAUChar"/>
    <w:rsid w:val="00B97436"/>
    <w:pPr>
      <w:spacing w:before="80" w:after="0" w:line="240" w:lineRule="atLeast"/>
    </w:pPr>
    <w:rPr>
      <w:b/>
      <w:color w:val="3366FF"/>
      <w:sz w:val="20"/>
      <w:szCs w:val="20"/>
    </w:rPr>
  </w:style>
  <w:style w:type="paragraph" w:customStyle="1" w:styleId="CU">
    <w:name w:val="CÂU"/>
    <w:basedOn w:val="Normal"/>
    <w:uiPriority w:val="99"/>
    <w:qFormat/>
    <w:rsid w:val="00B97436"/>
    <w:pPr>
      <w:tabs>
        <w:tab w:val="left" w:pos="1170"/>
        <w:tab w:val="left" w:pos="3600"/>
        <w:tab w:val="left" w:pos="5940"/>
        <w:tab w:val="left" w:pos="8190"/>
      </w:tabs>
      <w:ind w:left="1069" w:hanging="360"/>
    </w:pPr>
    <w:rPr>
      <w:rFonts w:ascii="Palatino Linotype" w:eastAsia="Times New Roman" w:hAnsi="Palatino Linotype"/>
      <w:noProof/>
      <w:sz w:val="24"/>
      <w:szCs w:val="24"/>
      <w:lang w:val="vi-VN"/>
    </w:rPr>
  </w:style>
  <w:style w:type="paragraph" w:customStyle="1" w:styleId="Normal2">
    <w:name w:val="[Normal]"/>
    <w:rsid w:val="00B97436"/>
    <w:pPr>
      <w:widowControl w:val="0"/>
      <w:autoSpaceDE w:val="0"/>
      <w:autoSpaceDN w:val="0"/>
      <w:adjustRightInd w:val="0"/>
    </w:pPr>
    <w:rPr>
      <w:rFonts w:ascii="Arial" w:eastAsia="Times New Roman" w:hAnsi="Arial" w:cs="Arial"/>
      <w:sz w:val="24"/>
      <w:szCs w:val="24"/>
    </w:rPr>
  </w:style>
  <w:style w:type="paragraph" w:customStyle="1" w:styleId="Style3">
    <w:name w:val="Style3"/>
    <w:basedOn w:val="Normal"/>
    <w:rsid w:val="00B97436"/>
    <w:pPr>
      <w:spacing w:after="0" w:line="240" w:lineRule="auto"/>
    </w:pPr>
    <w:rPr>
      <w:rFonts w:eastAsia="Times New Roman"/>
      <w:szCs w:val="24"/>
    </w:rPr>
  </w:style>
  <w:style w:type="paragraph" w:customStyle="1" w:styleId="Style2">
    <w:name w:val="Style2"/>
    <w:basedOn w:val="Normal"/>
    <w:autoRedefine/>
    <w:rsid w:val="00B97436"/>
    <w:pPr>
      <w:spacing w:after="0" w:line="240" w:lineRule="auto"/>
    </w:pPr>
    <w:rPr>
      <w:rFonts w:ascii=".VnTimeH" w:eastAsia="Times New Roman" w:hAnsi=".VnTimeH"/>
      <w:color w:val="0000FF"/>
      <w:sz w:val="40"/>
      <w:szCs w:val="40"/>
    </w:rPr>
  </w:style>
  <w:style w:type="paragraph" w:customStyle="1" w:styleId="CharChar3CharChar">
    <w:name w:val="Char Char3 Char Char"/>
    <w:basedOn w:val="Normal"/>
    <w:uiPriority w:val="99"/>
    <w:semiHidden/>
    <w:rsid w:val="00B97436"/>
    <w:pPr>
      <w:spacing w:after="160" w:line="240" w:lineRule="exact"/>
    </w:pPr>
    <w:rPr>
      <w:rFonts w:ascii="Arial" w:eastAsia="Times New Roman" w:hAnsi="Arial"/>
      <w:sz w:val="24"/>
      <w:szCs w:val="24"/>
    </w:rPr>
  </w:style>
  <w:style w:type="paragraph" w:customStyle="1" w:styleId="ctrlQ">
    <w:name w:val="ctrlQ"/>
    <w:basedOn w:val="Normal"/>
    <w:uiPriority w:val="99"/>
    <w:rsid w:val="00B97436"/>
    <w:pPr>
      <w:spacing w:after="0" w:line="240" w:lineRule="auto"/>
      <w:jc w:val="both"/>
    </w:pPr>
    <w:rPr>
      <w:rFonts w:eastAsia="Batang"/>
      <w:spacing w:val="4"/>
      <w:w w:val="105"/>
      <w:sz w:val="22"/>
    </w:rPr>
  </w:style>
  <w:style w:type="character" w:customStyle="1" w:styleId="MTEquationSection">
    <w:name w:val="MTEquationSection"/>
    <w:rsid w:val="00B97436"/>
    <w:rPr>
      <w:rFonts w:ascii="Times New Roman" w:hAnsi="Times New Roman"/>
      <w:vanish/>
      <w:color w:val="FF0000"/>
      <w:sz w:val="24"/>
    </w:rPr>
  </w:style>
  <w:style w:type="character" w:customStyle="1" w:styleId="CharChar11">
    <w:name w:val="Char Char11"/>
    <w:rsid w:val="00B97436"/>
    <w:rPr>
      <w:rFonts w:ascii="Calibri" w:eastAsia="MS Gothic" w:hAnsi="Calibri"/>
      <w:b/>
      <w:sz w:val="26"/>
      <w:lang w:val="en-US" w:eastAsia="en-US"/>
    </w:rPr>
  </w:style>
  <w:style w:type="character" w:customStyle="1" w:styleId="lbqtext">
    <w:name w:val="lb_q_text"/>
    <w:rsid w:val="00B97436"/>
  </w:style>
  <w:style w:type="table" w:styleId="TableSimple2">
    <w:name w:val="Table Simple 2"/>
    <w:basedOn w:val="TableNormal"/>
    <w:uiPriority w:val="99"/>
    <w:unhideWhenUsed/>
    <w:rsid w:val="00B97436"/>
    <w:rPr>
      <w:rFonts w:eastAsia="Times New Roman"/>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B97436"/>
    <w:pPr>
      <w:spacing w:before="100" w:beforeAutospacing="1" w:after="100" w:afterAutospacing="1" w:line="240" w:lineRule="auto"/>
    </w:pPr>
    <w:rPr>
      <w:rFonts w:eastAsia="Times New Roman"/>
      <w:sz w:val="24"/>
      <w:szCs w:val="24"/>
    </w:rPr>
  </w:style>
  <w:style w:type="character" w:customStyle="1" w:styleId="Vnbnnidung5">
    <w:name w:val="Văn bản nội dung (5)_"/>
    <w:link w:val="Vnbnnidung51"/>
    <w:locked/>
    <w:rsid w:val="00B97436"/>
    <w:rPr>
      <w:i/>
      <w:shd w:val="clear" w:color="auto" w:fill="FFFFFF"/>
    </w:rPr>
  </w:style>
  <w:style w:type="paragraph" w:customStyle="1" w:styleId="Vnbnnidung51">
    <w:name w:val="Văn bản nội dung (5)1"/>
    <w:basedOn w:val="Normal"/>
    <w:link w:val="Vnbnnidung5"/>
    <w:rsid w:val="00B97436"/>
    <w:pPr>
      <w:widowControl w:val="0"/>
      <w:shd w:val="clear" w:color="auto" w:fill="FFFFFF"/>
      <w:spacing w:before="120" w:after="120" w:line="240" w:lineRule="atLeast"/>
      <w:jc w:val="both"/>
    </w:pPr>
    <w:rPr>
      <w:i/>
      <w:sz w:val="20"/>
      <w:szCs w:val="20"/>
    </w:rPr>
  </w:style>
  <w:style w:type="character" w:customStyle="1" w:styleId="Vnbnnidung2">
    <w:name w:val="Văn bản nội dung (2)_"/>
    <w:link w:val="Vnbnnidung21"/>
    <w:locked/>
    <w:rsid w:val="00B97436"/>
    <w:rPr>
      <w:b/>
      <w:shd w:val="clear" w:color="auto" w:fill="FFFFFF"/>
    </w:rPr>
  </w:style>
  <w:style w:type="paragraph" w:customStyle="1" w:styleId="Vnbnnidung21">
    <w:name w:val="Văn bản nội dung (2)1"/>
    <w:basedOn w:val="Normal"/>
    <w:link w:val="Vnbnnidung2"/>
    <w:rsid w:val="00B97436"/>
    <w:pPr>
      <w:widowControl w:val="0"/>
      <w:shd w:val="clear" w:color="auto" w:fill="FFFFFF"/>
      <w:spacing w:before="240" w:after="120" w:line="365" w:lineRule="exact"/>
      <w:ind w:hanging="1040"/>
    </w:pPr>
    <w:rPr>
      <w:b/>
      <w:sz w:val="20"/>
      <w:szCs w:val="20"/>
    </w:rPr>
  </w:style>
  <w:style w:type="character" w:customStyle="1" w:styleId="Vnbnnidung510pt">
    <w:name w:val="Văn bản nội dung (5) + 10 pt"/>
    <w:aliases w:val="In đậm,Không in nghiêng"/>
    <w:rsid w:val="00B97436"/>
    <w:rPr>
      <w:b/>
      <w:i/>
      <w:sz w:val="20"/>
    </w:rPr>
  </w:style>
  <w:style w:type="paragraph" w:customStyle="1" w:styleId="cau1">
    <w:name w:val="cau"/>
    <w:basedOn w:val="Normal"/>
    <w:qFormat/>
    <w:rsid w:val="00B97436"/>
    <w:pPr>
      <w:spacing w:before="40" w:after="20" w:line="240" w:lineRule="auto"/>
      <w:ind w:left="425" w:hanging="425"/>
      <w:jc w:val="both"/>
    </w:pPr>
    <w:rPr>
      <w:rFonts w:eastAsia="Times New Roman"/>
      <w:sz w:val="24"/>
      <w:szCs w:val="24"/>
      <w:lang w:val="pt-BR"/>
    </w:rPr>
  </w:style>
  <w:style w:type="character" w:customStyle="1" w:styleId="grame">
    <w:name w:val="grame"/>
    <w:basedOn w:val="DefaultParagraphFont"/>
    <w:rsid w:val="00B97436"/>
    <w:rPr>
      <w:rFonts w:cs="Times New Roman"/>
    </w:rPr>
  </w:style>
  <w:style w:type="character" w:customStyle="1" w:styleId="DefaultChar">
    <w:name w:val="Default Char"/>
    <w:link w:val="Default"/>
    <w:locked/>
    <w:rsid w:val="00B97436"/>
    <w:rPr>
      <w:rFonts w:eastAsia="Times New Roman"/>
      <w:color w:val="000000"/>
      <w:sz w:val="24"/>
      <w:szCs w:val="24"/>
    </w:rPr>
  </w:style>
  <w:style w:type="paragraph" w:customStyle="1" w:styleId="Normal020">
    <w:name w:val="Normal_0_20"/>
    <w:qFormat/>
    <w:rsid w:val="00B97436"/>
    <w:rPr>
      <w:rFonts w:eastAsia="Times New Roman"/>
    </w:rPr>
  </w:style>
  <w:style w:type="character" w:customStyle="1" w:styleId="UnresolvedMention1">
    <w:name w:val="Unresolved Mention1"/>
    <w:basedOn w:val="DefaultParagraphFont"/>
    <w:uiPriority w:val="99"/>
    <w:semiHidden/>
    <w:unhideWhenUsed/>
    <w:qFormat/>
    <w:rsid w:val="00B97436"/>
    <w:rPr>
      <w:rFonts w:cs="Times New Roman"/>
      <w:color w:val="605E5C"/>
      <w:shd w:val="clear" w:color="auto" w:fill="E1DFDD"/>
    </w:rPr>
  </w:style>
  <w:style w:type="character" w:customStyle="1" w:styleId="CharChar14">
    <w:name w:val="Char Char14"/>
    <w:rsid w:val="00B97436"/>
  </w:style>
  <w:style w:type="character" w:customStyle="1" w:styleId="CharChar13">
    <w:name w:val="Char Char13"/>
    <w:rsid w:val="00B97436"/>
  </w:style>
  <w:style w:type="character" w:customStyle="1" w:styleId="CharChar12">
    <w:name w:val="Char Char12"/>
    <w:rsid w:val="00B97436"/>
    <w:rPr>
      <w:rFonts w:ascii="Tahoma" w:hAnsi="Tahoma"/>
      <w:sz w:val="16"/>
    </w:rPr>
  </w:style>
  <w:style w:type="paragraph" w:customStyle="1" w:styleId="Body">
    <w:name w:val="Body"/>
    <w:basedOn w:val="Normal"/>
    <w:rsid w:val="00B97436"/>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rsid w:val="00B97436"/>
    <w:pPr>
      <w:spacing w:before="120" w:after="0" w:line="240" w:lineRule="auto"/>
      <w:ind w:left="737"/>
      <w:jc w:val="both"/>
    </w:pPr>
    <w:rPr>
      <w:rFonts w:eastAsia="Times New Roman"/>
      <w:sz w:val="24"/>
      <w:szCs w:val="24"/>
    </w:rPr>
  </w:style>
  <w:style w:type="paragraph" w:customStyle="1" w:styleId="Cau">
    <w:name w:val="Cau"/>
    <w:basedOn w:val="Normal"/>
    <w:link w:val="CauChar0"/>
    <w:rsid w:val="00B97436"/>
    <w:pPr>
      <w:numPr>
        <w:numId w:val="79"/>
      </w:numPr>
      <w:spacing w:before="120" w:after="80" w:line="264" w:lineRule="auto"/>
      <w:jc w:val="both"/>
    </w:pPr>
    <w:rPr>
      <w:rFonts w:eastAsia="Times New Roman"/>
      <w:sz w:val="24"/>
      <w:szCs w:val="24"/>
    </w:rPr>
  </w:style>
  <w:style w:type="character" w:customStyle="1" w:styleId="CauChar0">
    <w:name w:val="Cau Char"/>
    <w:link w:val="Cau"/>
    <w:locked/>
    <w:rsid w:val="00B97436"/>
    <w:rPr>
      <w:rFonts w:eastAsia="Times New Roman"/>
      <w:sz w:val="24"/>
      <w:szCs w:val="24"/>
    </w:rPr>
  </w:style>
  <w:style w:type="paragraph" w:customStyle="1" w:styleId="msonormalcxspmiddle">
    <w:name w:val="msonormalcxspmiddle"/>
    <w:basedOn w:val="Normal"/>
    <w:rsid w:val="00B97436"/>
    <w:pPr>
      <w:spacing w:before="100" w:beforeAutospacing="1" w:after="100" w:afterAutospacing="1" w:line="240" w:lineRule="auto"/>
    </w:pPr>
    <w:rPr>
      <w:rFonts w:eastAsia="Times New Roman"/>
      <w:sz w:val="24"/>
      <w:szCs w:val="24"/>
    </w:rPr>
  </w:style>
  <w:style w:type="paragraph" w:customStyle="1" w:styleId="NormalTimesNewRomans">
    <w:name w:val="Normal + Times New Romans"/>
    <w:basedOn w:val="Normal"/>
    <w:rsid w:val="00B97436"/>
    <w:pPr>
      <w:autoSpaceDE w:val="0"/>
      <w:autoSpaceDN w:val="0"/>
      <w:adjustRightInd w:val="0"/>
      <w:spacing w:after="0" w:line="240" w:lineRule="auto"/>
      <w:jc w:val="both"/>
    </w:pPr>
    <w:rPr>
      <w:rFonts w:eastAsia="Times New Roman"/>
      <w:b/>
      <w:sz w:val="24"/>
      <w:szCs w:val="24"/>
    </w:rPr>
  </w:style>
  <w:style w:type="character" w:customStyle="1" w:styleId="counter">
    <w:name w:val="counter"/>
    <w:rsid w:val="00B97436"/>
  </w:style>
  <w:style w:type="paragraph" w:customStyle="1" w:styleId="the-article-summary">
    <w:name w:val="the-article-summary"/>
    <w:basedOn w:val="Normal"/>
    <w:rsid w:val="00B97436"/>
    <w:pPr>
      <w:spacing w:before="100" w:beforeAutospacing="1" w:after="100" w:afterAutospacing="1" w:line="240" w:lineRule="auto"/>
    </w:pPr>
    <w:rPr>
      <w:rFonts w:eastAsia="Times New Roman"/>
      <w:sz w:val="24"/>
      <w:szCs w:val="24"/>
    </w:rPr>
  </w:style>
  <w:style w:type="character" w:customStyle="1" w:styleId="Bodytext7">
    <w:name w:val="Body text (7)_"/>
    <w:link w:val="Bodytext70"/>
    <w:locked/>
    <w:rsid w:val="00B97436"/>
    <w:rPr>
      <w:b/>
      <w:shd w:val="clear" w:color="auto" w:fill="FFFFFF"/>
    </w:rPr>
  </w:style>
  <w:style w:type="paragraph" w:customStyle="1" w:styleId="Bodytext70">
    <w:name w:val="Body text (7)"/>
    <w:basedOn w:val="Normal"/>
    <w:link w:val="Bodytext7"/>
    <w:rsid w:val="00B97436"/>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rsid w:val="00B97436"/>
    <w:rPr>
      <w:b/>
      <w:shd w:val="clear" w:color="auto" w:fill="FFFFFF"/>
    </w:rPr>
  </w:style>
  <w:style w:type="character" w:customStyle="1" w:styleId="Bodytext7NotBold1">
    <w:name w:val="Body text (7) + Not Bold1"/>
    <w:aliases w:val="Italic13"/>
    <w:rsid w:val="00B97436"/>
    <w:rPr>
      <w:b/>
      <w:i/>
      <w:shd w:val="clear" w:color="auto" w:fill="FFFFFF"/>
    </w:rPr>
  </w:style>
  <w:style w:type="character" w:customStyle="1" w:styleId="Bodytext7105pt1">
    <w:name w:val="Body text (7) + 10.5 pt1"/>
    <w:aliases w:val="Spacing 1 pt3"/>
    <w:rsid w:val="00B97436"/>
    <w:rPr>
      <w:b/>
      <w:spacing w:val="20"/>
      <w:sz w:val="21"/>
    </w:rPr>
  </w:style>
  <w:style w:type="character" w:customStyle="1" w:styleId="Bodytext7105pt">
    <w:name w:val="Body text (7) + 10.5 pt"/>
    <w:rsid w:val="00B97436"/>
    <w:rPr>
      <w:b/>
      <w:sz w:val="21"/>
    </w:rPr>
  </w:style>
  <w:style w:type="character" w:customStyle="1" w:styleId="Cau1Char">
    <w:name w:val="Cau 1 Char"/>
    <w:link w:val="Cau10"/>
    <w:locked/>
    <w:rsid w:val="00B97436"/>
    <w:rPr>
      <w:color w:val="000000"/>
    </w:rPr>
  </w:style>
  <w:style w:type="paragraph" w:customStyle="1" w:styleId="Cau10">
    <w:name w:val="Cau 1"/>
    <w:basedOn w:val="Normal"/>
    <w:link w:val="Cau1Char"/>
    <w:rsid w:val="00B97436"/>
    <w:pPr>
      <w:widowControl w:val="0"/>
      <w:autoSpaceDE w:val="0"/>
      <w:autoSpaceDN w:val="0"/>
      <w:adjustRightInd w:val="0"/>
      <w:spacing w:before="60" w:after="0" w:line="288" w:lineRule="auto"/>
      <w:ind w:left="720" w:hanging="720"/>
      <w:jc w:val="both"/>
    </w:pPr>
    <w:rPr>
      <w:color w:val="000000"/>
      <w:sz w:val="20"/>
      <w:szCs w:val="20"/>
    </w:rPr>
  </w:style>
  <w:style w:type="paragraph" w:customStyle="1" w:styleId="VD">
    <w:name w:val="VD"/>
    <w:basedOn w:val="Normal"/>
    <w:rsid w:val="00B97436"/>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97436"/>
    <w:pPr>
      <w:suppressAutoHyphens/>
      <w:autoSpaceDE w:val="0"/>
    </w:pPr>
    <w:rPr>
      <w:rFonts w:eastAsia="Times New Roman"/>
      <w:color w:val="000000"/>
      <w:sz w:val="24"/>
      <w:szCs w:val="24"/>
      <w:lang w:eastAsia="ar-SA"/>
    </w:rPr>
  </w:style>
  <w:style w:type="paragraph" w:customStyle="1" w:styleId="Hdg">
    <w:name w:val="Hdg"/>
    <w:basedOn w:val="Normal"/>
    <w:rsid w:val="00B97436"/>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customStyle="1" w:styleId="Heading">
    <w:name w:val="Heading"/>
    <w:basedOn w:val="Normal"/>
    <w:next w:val="BodyText"/>
    <w:rsid w:val="00B97436"/>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97436"/>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97436"/>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B97436"/>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97436"/>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B9743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97436"/>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97436"/>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TableContents">
    <w:name w:val="Table Contents"/>
    <w:basedOn w:val="Normal"/>
    <w:rsid w:val="00B97436"/>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97436"/>
    <w:pPr>
      <w:jc w:val="center"/>
    </w:pPr>
    <w:rPr>
      <w:b/>
      <w:bCs/>
    </w:rPr>
  </w:style>
  <w:style w:type="paragraph" w:customStyle="1" w:styleId="Framecontents">
    <w:name w:val="Frame contents"/>
    <w:basedOn w:val="BodyText"/>
    <w:rsid w:val="00B97436"/>
    <w:pPr>
      <w:suppressAutoHyphens/>
      <w:spacing w:after="0" w:line="19" w:lineRule="atLeast"/>
      <w:ind w:right="49"/>
      <w:jc w:val="both"/>
    </w:pPr>
    <w:rPr>
      <w:rFonts w:ascii=".VnTime" w:eastAsia="Times New Roman" w:hAnsi=".VnTime"/>
      <w:szCs w:val="24"/>
      <w:lang w:eastAsia="ar-SA"/>
    </w:rPr>
  </w:style>
  <w:style w:type="character" w:customStyle="1" w:styleId="WW8Num1z0">
    <w:name w:val="WW8Num1z0"/>
    <w:rsid w:val="00B97436"/>
    <w:rPr>
      <w:rFonts w:ascii="Symbol" w:hAnsi="Symbol"/>
    </w:rPr>
  </w:style>
  <w:style w:type="character" w:customStyle="1" w:styleId="WW8Num1z1">
    <w:name w:val="WW8Num1z1"/>
    <w:rsid w:val="00B97436"/>
    <w:rPr>
      <w:rFonts w:ascii="Courier New" w:hAnsi="Courier New"/>
    </w:rPr>
  </w:style>
  <w:style w:type="character" w:customStyle="1" w:styleId="WW8Num1z2">
    <w:name w:val="WW8Num1z2"/>
    <w:rsid w:val="00B97436"/>
    <w:rPr>
      <w:rFonts w:ascii="Wingdings" w:hAnsi="Wingdings"/>
    </w:rPr>
  </w:style>
  <w:style w:type="character" w:customStyle="1" w:styleId="WW8Num1z3">
    <w:name w:val="WW8Num1z3"/>
    <w:rsid w:val="00B97436"/>
    <w:rPr>
      <w:rFonts w:ascii="Symbol" w:hAnsi="Symbol"/>
    </w:rPr>
  </w:style>
  <w:style w:type="character" w:customStyle="1" w:styleId="WW8Num2z0">
    <w:name w:val="WW8Num2z0"/>
    <w:rsid w:val="00B97436"/>
    <w:rPr>
      <w:rFonts w:ascii="Symbol" w:hAnsi="Symbol"/>
    </w:rPr>
  </w:style>
  <w:style w:type="character" w:customStyle="1" w:styleId="WW8Num2z1">
    <w:name w:val="WW8Num2z1"/>
    <w:rsid w:val="00B97436"/>
    <w:rPr>
      <w:rFonts w:ascii="Courier New" w:hAnsi="Courier New"/>
    </w:rPr>
  </w:style>
  <w:style w:type="character" w:customStyle="1" w:styleId="WW8Num2z2">
    <w:name w:val="WW8Num2z2"/>
    <w:rsid w:val="00B97436"/>
    <w:rPr>
      <w:rFonts w:ascii="Wingdings" w:hAnsi="Wingdings"/>
    </w:rPr>
  </w:style>
  <w:style w:type="character" w:customStyle="1" w:styleId="WW8Num2z3">
    <w:name w:val="WW8Num2z3"/>
    <w:rsid w:val="00B97436"/>
    <w:rPr>
      <w:rFonts w:ascii="Symbol" w:hAnsi="Symbol"/>
    </w:rPr>
  </w:style>
  <w:style w:type="character" w:customStyle="1" w:styleId="WW8Num4z0">
    <w:name w:val="WW8Num4z0"/>
    <w:rsid w:val="00B97436"/>
    <w:rPr>
      <w:rFonts w:ascii="Symbol" w:hAnsi="Symbol"/>
    </w:rPr>
  </w:style>
  <w:style w:type="character" w:customStyle="1" w:styleId="WW8Num4z1">
    <w:name w:val="WW8Num4z1"/>
    <w:rsid w:val="00B97436"/>
    <w:rPr>
      <w:rFonts w:ascii="Courier New" w:hAnsi="Courier New"/>
    </w:rPr>
  </w:style>
  <w:style w:type="character" w:customStyle="1" w:styleId="WW8Num4z2">
    <w:name w:val="WW8Num4z2"/>
    <w:rsid w:val="00B97436"/>
    <w:rPr>
      <w:rFonts w:ascii="Wingdings" w:hAnsi="Wingdings"/>
    </w:rPr>
  </w:style>
  <w:style w:type="character" w:customStyle="1" w:styleId="WW8Num4z3">
    <w:name w:val="WW8Num4z3"/>
    <w:rsid w:val="00B97436"/>
    <w:rPr>
      <w:rFonts w:ascii="Symbol" w:hAnsi="Symbol"/>
    </w:rPr>
  </w:style>
  <w:style w:type="character" w:customStyle="1" w:styleId="WW8Num5z0">
    <w:name w:val="WW8Num5z0"/>
    <w:rsid w:val="00B97436"/>
    <w:rPr>
      <w:rFonts w:ascii="Symbol" w:hAnsi="Symbol"/>
    </w:rPr>
  </w:style>
  <w:style w:type="character" w:customStyle="1" w:styleId="WW8Num5z1">
    <w:name w:val="WW8Num5z1"/>
    <w:rsid w:val="00B97436"/>
    <w:rPr>
      <w:rFonts w:ascii="Courier New" w:hAnsi="Courier New"/>
    </w:rPr>
  </w:style>
  <w:style w:type="character" w:customStyle="1" w:styleId="WW8Num5z2">
    <w:name w:val="WW8Num5z2"/>
    <w:rsid w:val="00B97436"/>
    <w:rPr>
      <w:rFonts w:ascii="Wingdings" w:hAnsi="Wingdings"/>
    </w:rPr>
  </w:style>
  <w:style w:type="character" w:customStyle="1" w:styleId="WW8Num5z3">
    <w:name w:val="WW8Num5z3"/>
    <w:rsid w:val="00B97436"/>
    <w:rPr>
      <w:rFonts w:ascii="Symbol" w:hAnsi="Symbol"/>
    </w:rPr>
  </w:style>
  <w:style w:type="character" w:customStyle="1" w:styleId="WW8Num6z0">
    <w:name w:val="WW8Num6z0"/>
    <w:rsid w:val="00B97436"/>
    <w:rPr>
      <w:rFonts w:ascii="Symbol" w:hAnsi="Symbol"/>
    </w:rPr>
  </w:style>
  <w:style w:type="character" w:customStyle="1" w:styleId="WW8Num6z1">
    <w:name w:val="WW8Num6z1"/>
    <w:rsid w:val="00B97436"/>
    <w:rPr>
      <w:rFonts w:ascii="Courier New" w:hAnsi="Courier New"/>
    </w:rPr>
  </w:style>
  <w:style w:type="character" w:customStyle="1" w:styleId="WW8Num6z2">
    <w:name w:val="WW8Num6z2"/>
    <w:rsid w:val="00B97436"/>
    <w:rPr>
      <w:rFonts w:ascii="Wingdings" w:hAnsi="Wingdings"/>
    </w:rPr>
  </w:style>
  <w:style w:type="character" w:customStyle="1" w:styleId="WW8Num6z3">
    <w:name w:val="WW8Num6z3"/>
    <w:rsid w:val="00B97436"/>
    <w:rPr>
      <w:rFonts w:ascii="Symbol" w:hAnsi="Symbol"/>
    </w:rPr>
  </w:style>
  <w:style w:type="character" w:customStyle="1" w:styleId="WW8Num7z0">
    <w:name w:val="WW8Num7z0"/>
    <w:rsid w:val="00B97436"/>
    <w:rPr>
      <w:rFonts w:ascii="Times New Roman" w:hAnsi="Times New Roman"/>
      <w:b/>
      <w:sz w:val="24"/>
    </w:rPr>
  </w:style>
  <w:style w:type="character" w:customStyle="1" w:styleId="WW8Num8z0">
    <w:name w:val="WW8Num8z0"/>
    <w:rsid w:val="00B97436"/>
    <w:rPr>
      <w:rFonts w:ascii="Symbol" w:hAnsi="Symbol"/>
    </w:rPr>
  </w:style>
  <w:style w:type="character" w:customStyle="1" w:styleId="WW8Num8z1">
    <w:name w:val="WW8Num8z1"/>
    <w:rsid w:val="00B97436"/>
    <w:rPr>
      <w:rFonts w:ascii="Courier New" w:hAnsi="Courier New"/>
    </w:rPr>
  </w:style>
  <w:style w:type="character" w:customStyle="1" w:styleId="WW8Num8z2">
    <w:name w:val="WW8Num8z2"/>
    <w:rsid w:val="00B97436"/>
    <w:rPr>
      <w:rFonts w:ascii="Wingdings" w:hAnsi="Wingdings"/>
    </w:rPr>
  </w:style>
  <w:style w:type="character" w:customStyle="1" w:styleId="WW8Num8z3">
    <w:name w:val="WW8Num8z3"/>
    <w:rsid w:val="00B97436"/>
    <w:rPr>
      <w:rFonts w:ascii="Symbol" w:hAnsi="Symbol"/>
    </w:rPr>
  </w:style>
  <w:style w:type="character" w:customStyle="1" w:styleId="WW8Num9z0">
    <w:name w:val="WW8Num9z0"/>
    <w:rsid w:val="00B97436"/>
    <w:rPr>
      <w:rFonts w:ascii="Symbol" w:hAnsi="Symbol"/>
    </w:rPr>
  </w:style>
  <w:style w:type="character" w:customStyle="1" w:styleId="WW8Num9z1">
    <w:name w:val="WW8Num9z1"/>
    <w:rsid w:val="00B97436"/>
    <w:rPr>
      <w:rFonts w:ascii="Courier New" w:hAnsi="Courier New"/>
    </w:rPr>
  </w:style>
  <w:style w:type="character" w:customStyle="1" w:styleId="WW8Num9z2">
    <w:name w:val="WW8Num9z2"/>
    <w:rsid w:val="00B97436"/>
    <w:rPr>
      <w:rFonts w:ascii="Wingdings" w:hAnsi="Wingdings"/>
    </w:rPr>
  </w:style>
  <w:style w:type="character" w:customStyle="1" w:styleId="WW8Num9z3">
    <w:name w:val="WW8Num9z3"/>
    <w:rsid w:val="00B97436"/>
    <w:rPr>
      <w:rFonts w:ascii="Symbol" w:hAnsi="Symbol"/>
    </w:rPr>
  </w:style>
  <w:style w:type="character" w:customStyle="1" w:styleId="CharChar4">
    <w:name w:val="Char Char4"/>
    <w:rsid w:val="00B97436"/>
    <w:rPr>
      <w:rFonts w:ascii="VNI-Times" w:hAnsi="VNI-Times"/>
      <w:sz w:val="24"/>
      <w:lang w:val="en-US" w:eastAsia="ar-SA" w:bidi="ar-SA"/>
    </w:rPr>
  </w:style>
  <w:style w:type="paragraph" w:customStyle="1" w:styleId="tenb">
    <w:name w:val="tenb"/>
    <w:basedOn w:val="Normal"/>
    <w:rsid w:val="00B9743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B97436"/>
  </w:style>
  <w:style w:type="character" w:customStyle="1" w:styleId="5yl5">
    <w:name w:val="_5yl5"/>
    <w:rsid w:val="00B97436"/>
  </w:style>
  <w:style w:type="character" w:customStyle="1" w:styleId="Bodytext0">
    <w:name w:val="Body text_"/>
    <w:link w:val="Bodytext1"/>
    <w:locked/>
    <w:rsid w:val="00B97436"/>
    <w:rPr>
      <w:spacing w:val="4"/>
      <w:sz w:val="21"/>
      <w:shd w:val="clear" w:color="auto" w:fill="FFFFFF"/>
    </w:rPr>
  </w:style>
  <w:style w:type="paragraph" w:customStyle="1" w:styleId="Bodytext1">
    <w:name w:val="Body text1"/>
    <w:basedOn w:val="Normal"/>
    <w:link w:val="Bodytext0"/>
    <w:rsid w:val="00B97436"/>
    <w:pPr>
      <w:widowControl w:val="0"/>
      <w:shd w:val="clear" w:color="auto" w:fill="FFFFFF"/>
      <w:spacing w:after="180" w:line="240" w:lineRule="atLeast"/>
      <w:ind w:hanging="360"/>
      <w:jc w:val="center"/>
    </w:pPr>
    <w:rPr>
      <w:spacing w:val="4"/>
      <w:sz w:val="21"/>
      <w:szCs w:val="20"/>
      <w:shd w:val="clear" w:color="auto" w:fill="FFFFFF"/>
    </w:rPr>
  </w:style>
  <w:style w:type="paragraph" w:customStyle="1" w:styleId="default0">
    <w:name w:val="default"/>
    <w:basedOn w:val="Normal"/>
    <w:rsid w:val="00B97436"/>
    <w:pPr>
      <w:spacing w:before="100" w:beforeAutospacing="1" w:after="100" w:afterAutospacing="1" w:line="240" w:lineRule="auto"/>
    </w:pPr>
    <w:rPr>
      <w:rFonts w:eastAsia="Times New Roman"/>
      <w:sz w:val="24"/>
      <w:szCs w:val="24"/>
    </w:rPr>
  </w:style>
  <w:style w:type="character" w:customStyle="1" w:styleId="ff3">
    <w:name w:val="ff3"/>
    <w:rsid w:val="00B97436"/>
  </w:style>
  <w:style w:type="character" w:customStyle="1" w:styleId="text">
    <w:name w:val="text"/>
    <w:rsid w:val="00B97436"/>
  </w:style>
  <w:style w:type="paragraph" w:customStyle="1" w:styleId="Style1">
    <w:name w:val="Style1"/>
    <w:basedOn w:val="Normal"/>
    <w:autoRedefine/>
    <w:rsid w:val="00B97436"/>
    <w:pPr>
      <w:spacing w:after="0" w:line="240" w:lineRule="auto"/>
    </w:pPr>
    <w:rPr>
      <w:rFonts w:eastAsia="Times New Roman"/>
      <w:b/>
      <w:bCs/>
      <w:szCs w:val="28"/>
    </w:rPr>
  </w:style>
  <w:style w:type="paragraph" w:customStyle="1" w:styleId="1T">
    <w:name w:val="1 T"/>
    <w:basedOn w:val="Normal"/>
    <w:rsid w:val="00B97436"/>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1chinhtrang">
    <w:name w:val="1 chinh trang"/>
    <w:basedOn w:val="Normal"/>
    <w:rsid w:val="00B97436"/>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9743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B9743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97436"/>
    <w:rPr>
      <w:spacing w:val="4"/>
      <w:sz w:val="21"/>
    </w:rPr>
  </w:style>
  <w:style w:type="table" w:customStyle="1" w:styleId="TableGrid0">
    <w:name w:val="TableGrid"/>
    <w:rsid w:val="00B97436"/>
    <w:rPr>
      <w:rFonts w:ascii="Calibri" w:eastAsia="Times New Roman" w:hAnsi="Calibri"/>
      <w:sz w:val="22"/>
      <w:szCs w:val="22"/>
    </w:rPr>
    <w:tblPr>
      <w:tblCellMar>
        <w:top w:w="0" w:type="dxa"/>
        <w:left w:w="0" w:type="dxa"/>
        <w:bottom w:w="0" w:type="dxa"/>
        <w:right w:w="0" w:type="dxa"/>
      </w:tblCellMar>
    </w:tblPr>
  </w:style>
  <w:style w:type="character" w:customStyle="1" w:styleId="apple-tab-span">
    <w:name w:val="apple-tab-span"/>
    <w:rsid w:val="00B97436"/>
  </w:style>
  <w:style w:type="paragraph" w:customStyle="1" w:styleId="msobodytextcxspmiddle">
    <w:name w:val="msobodytextcxspmiddle"/>
    <w:basedOn w:val="Normal"/>
    <w:rsid w:val="00B97436"/>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97436"/>
    <w:pPr>
      <w:spacing w:before="100" w:beforeAutospacing="1" w:after="100" w:afterAutospacing="1" w:line="240" w:lineRule="auto"/>
    </w:pPr>
    <w:rPr>
      <w:rFonts w:eastAsia="Times New Roman"/>
      <w:sz w:val="24"/>
      <w:szCs w:val="24"/>
    </w:rPr>
  </w:style>
  <w:style w:type="character" w:customStyle="1" w:styleId="PageNumber1">
    <w:name w:val="Page Number1"/>
    <w:rsid w:val="00B97436"/>
  </w:style>
  <w:style w:type="character" w:customStyle="1" w:styleId="ListLabel1">
    <w:name w:val="ListLabel 1"/>
    <w:rsid w:val="00B97436"/>
    <w:rPr>
      <w:b/>
      <w:sz w:val="24"/>
    </w:rPr>
  </w:style>
  <w:style w:type="character" w:customStyle="1" w:styleId="ListLabel2">
    <w:name w:val="ListLabel 2"/>
    <w:rsid w:val="00B97436"/>
    <w:rPr>
      <w:rFonts w:eastAsia="Times New Roman"/>
      <w:spacing w:val="-3"/>
      <w:w w:val="99"/>
      <w:sz w:val="24"/>
    </w:rPr>
  </w:style>
  <w:style w:type="character" w:customStyle="1" w:styleId="ListLabel3">
    <w:name w:val="ListLabel 3"/>
    <w:rsid w:val="00B97436"/>
    <w:rPr>
      <w:spacing w:val="-19"/>
      <w:w w:val="99"/>
    </w:rPr>
  </w:style>
  <w:style w:type="character" w:customStyle="1" w:styleId="ListLabel4">
    <w:name w:val="ListLabel 4"/>
    <w:rsid w:val="00B97436"/>
    <w:rPr>
      <w:spacing w:val="-5"/>
      <w:w w:val="99"/>
      <w:u w:val="thick" w:color="000000"/>
    </w:rPr>
  </w:style>
  <w:style w:type="character" w:customStyle="1" w:styleId="ListLabel5">
    <w:name w:val="ListLabel 5"/>
    <w:rsid w:val="00B97436"/>
    <w:rPr>
      <w:rFonts w:eastAsia="Times New Roman"/>
      <w:w w:val="99"/>
      <w:sz w:val="24"/>
    </w:rPr>
  </w:style>
  <w:style w:type="character" w:customStyle="1" w:styleId="ListLabel6">
    <w:name w:val="ListLabel 6"/>
    <w:rsid w:val="00B97436"/>
    <w:rPr>
      <w:b/>
    </w:rPr>
  </w:style>
  <w:style w:type="character" w:customStyle="1" w:styleId="ListLabel7">
    <w:name w:val="ListLabel 7"/>
    <w:rsid w:val="00B97436"/>
    <w:rPr>
      <w:b/>
    </w:rPr>
  </w:style>
  <w:style w:type="character" w:customStyle="1" w:styleId="ListLabel8">
    <w:name w:val="ListLabel 8"/>
    <w:rsid w:val="00B97436"/>
    <w:rPr>
      <w:rFonts w:eastAsia="Times New Roman"/>
    </w:rPr>
  </w:style>
  <w:style w:type="character" w:customStyle="1" w:styleId="ListLabel9">
    <w:name w:val="ListLabel 9"/>
    <w:rsid w:val="00B97436"/>
  </w:style>
  <w:style w:type="character" w:customStyle="1" w:styleId="ListLabel10">
    <w:name w:val="ListLabel 10"/>
    <w:rsid w:val="00B97436"/>
    <w:rPr>
      <w:b/>
      <w:sz w:val="24"/>
      <w:u w:val="none"/>
    </w:rPr>
  </w:style>
  <w:style w:type="paragraph" w:customStyle="1" w:styleId="Caption1">
    <w:name w:val="Caption1"/>
    <w:basedOn w:val="Normal"/>
    <w:rsid w:val="00B9743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9743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97436"/>
    <w:pPr>
      <w:spacing w:after="120" w:line="240" w:lineRule="auto"/>
      <w:jc w:val="center"/>
    </w:pPr>
    <w:rPr>
      <w:rFonts w:ascii="VNI-Centur" w:eastAsia="Times New Roman" w:hAnsi="VNI-Centur"/>
      <w:b/>
      <w:szCs w:val="20"/>
    </w:rPr>
  </w:style>
  <w:style w:type="paragraph" w:customStyle="1" w:styleId="p0">
    <w:name w:val="p0"/>
    <w:basedOn w:val="Normal"/>
    <w:rsid w:val="00B97436"/>
    <w:pPr>
      <w:spacing w:after="0" w:line="240" w:lineRule="auto"/>
    </w:pPr>
    <w:rPr>
      <w:rFonts w:eastAsia="Times New Roman"/>
      <w:bCs/>
      <w:spacing w:val="4"/>
      <w:sz w:val="24"/>
      <w:szCs w:val="24"/>
    </w:rPr>
  </w:style>
  <w:style w:type="character" w:customStyle="1" w:styleId="15">
    <w:name w:val="15"/>
    <w:rsid w:val="00B97436"/>
    <w:rPr>
      <w:rFonts w:ascii="Times New Roman" w:hAnsi="Times New Roman"/>
      <w:sz w:val="20"/>
    </w:rPr>
  </w:style>
  <w:style w:type="character" w:customStyle="1" w:styleId="16">
    <w:name w:val="16"/>
    <w:rsid w:val="00B97436"/>
    <w:rPr>
      <w:rFonts w:ascii="Times New Roman" w:hAnsi="Times New Roman"/>
      <w:b/>
      <w:sz w:val="20"/>
    </w:rPr>
  </w:style>
  <w:style w:type="paragraph" w:customStyle="1" w:styleId="I">
    <w:name w:val="I"/>
    <w:basedOn w:val="Normal"/>
    <w:rsid w:val="00B974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NormalJustifiedChar">
    <w:name w:val="Normal+Justified Char"/>
    <w:link w:val="NormalJustified"/>
    <w:locked/>
    <w:rsid w:val="00B97436"/>
    <w:rPr>
      <w:color w:val="000000"/>
      <w:sz w:val="24"/>
    </w:rPr>
  </w:style>
  <w:style w:type="paragraph" w:customStyle="1" w:styleId="NormalJustified">
    <w:name w:val="Normal+Justified"/>
    <w:basedOn w:val="Normal"/>
    <w:link w:val="NormalJustifiedChar"/>
    <w:rsid w:val="00B97436"/>
    <w:pPr>
      <w:spacing w:after="0" w:line="240" w:lineRule="auto"/>
      <w:jc w:val="both"/>
    </w:pPr>
    <w:rPr>
      <w:color w:val="000000"/>
      <w:sz w:val="24"/>
      <w:szCs w:val="20"/>
    </w:rPr>
  </w:style>
  <w:style w:type="paragraph" w:customStyle="1" w:styleId="p23">
    <w:name w:val="p23"/>
    <w:basedOn w:val="Normal"/>
    <w:rsid w:val="00B97436"/>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B97436"/>
    <w:rPr>
      <w:rFonts w:ascii="Bold" w:hAnsi="Bold"/>
      <w:b/>
      <w:color w:val="0000FF"/>
      <w:sz w:val="24"/>
    </w:rPr>
  </w:style>
  <w:style w:type="character" w:customStyle="1" w:styleId="textexposedshow">
    <w:name w:val="text_exposed_show"/>
    <w:rsid w:val="00B97436"/>
  </w:style>
  <w:style w:type="character" w:styleId="FootnoteReference">
    <w:name w:val="footnote reference"/>
    <w:basedOn w:val="DefaultParagraphFont"/>
    <w:uiPriority w:val="99"/>
    <w:rsid w:val="00B97436"/>
    <w:rPr>
      <w:vertAlign w:val="superscript"/>
    </w:rPr>
  </w:style>
  <w:style w:type="paragraph" w:customStyle="1" w:styleId="STT">
    <w:name w:val="STT"/>
    <w:basedOn w:val="Normal"/>
    <w:link w:val="STTChar"/>
    <w:rsid w:val="00B9743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locked/>
    <w:rsid w:val="00B97436"/>
    <w:rPr>
      <w:rFonts w:ascii=".VnArial" w:eastAsia="Times New Roman" w:hAnsi=".VnArial"/>
      <w:b/>
      <w:spacing w:val="4"/>
      <w:sz w:val="24"/>
      <w:szCs w:val="24"/>
    </w:rPr>
  </w:style>
  <w:style w:type="paragraph" w:customStyle="1" w:styleId="CM13">
    <w:name w:val="CM13"/>
    <w:basedOn w:val="Normal"/>
    <w:next w:val="Normal"/>
    <w:rsid w:val="00B97436"/>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97436"/>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_de1 Char,TieuDe1ML1 Char"/>
    <w:rsid w:val="00B97436"/>
    <w:rPr>
      <w:rFonts w:ascii="VNI-Times" w:hAnsi="VNI-Times"/>
      <w:b/>
      <w:color w:val="000000"/>
      <w:sz w:val="24"/>
      <w:u w:val="single"/>
      <w:lang w:val="en-US" w:eastAsia="en-US"/>
    </w:rPr>
  </w:style>
  <w:style w:type="character" w:customStyle="1" w:styleId="CharChar3">
    <w:name w:val="Char Char3"/>
    <w:rsid w:val="00B97436"/>
    <w:rPr>
      <w:rFonts w:ascii=".VnTime" w:hAnsi=".VnTime"/>
      <w:sz w:val="24"/>
    </w:rPr>
  </w:style>
  <w:style w:type="paragraph" w:customStyle="1" w:styleId="bt-text">
    <w:name w:val="bt-text"/>
    <w:basedOn w:val="Normal"/>
    <w:link w:val="bt-textChar"/>
    <w:rsid w:val="00B9743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locked/>
    <w:rsid w:val="00B97436"/>
    <w:rPr>
      <w:rFonts w:ascii=".VnArial" w:eastAsia="Times New Roman" w:hAnsi=".VnArial"/>
      <w:spacing w:val="2"/>
      <w:szCs w:val="24"/>
    </w:rPr>
  </w:style>
  <w:style w:type="paragraph" w:customStyle="1" w:styleId="CSoduoi12arial">
    <w:name w:val="CSo duoi12arial"/>
    <w:basedOn w:val="bt-text"/>
    <w:link w:val="CSoduoi12arialChar"/>
    <w:rsid w:val="00B97436"/>
    <w:pPr>
      <w:spacing w:before="60" w:line="288" w:lineRule="auto"/>
      <w:ind w:hanging="284"/>
    </w:pPr>
    <w:rPr>
      <w:sz w:val="24"/>
      <w:vertAlign w:val="subscript"/>
    </w:rPr>
  </w:style>
  <w:style w:type="character" w:customStyle="1" w:styleId="CSoduoi12arialChar">
    <w:name w:val="CSo duoi12arial Char"/>
    <w:link w:val="CSoduoi12arial"/>
    <w:locked/>
    <w:rsid w:val="00B97436"/>
    <w:rPr>
      <w:rFonts w:ascii=".VnArial" w:eastAsia="Times New Roman" w:hAnsi=".VnArial"/>
      <w:spacing w:val="2"/>
      <w:sz w:val="24"/>
      <w:szCs w:val="24"/>
      <w:vertAlign w:val="subscript"/>
    </w:rPr>
  </w:style>
  <w:style w:type="character" w:customStyle="1" w:styleId="CharChar34">
    <w:name w:val="Char Char34"/>
    <w:locked/>
    <w:rsid w:val="00B97436"/>
    <w:rPr>
      <w:rFonts w:ascii=".VnTime" w:hAnsi=".VnTime"/>
      <w:sz w:val="28"/>
      <w:lang w:val="en-US" w:eastAsia="en-US"/>
    </w:rPr>
  </w:style>
  <w:style w:type="character" w:customStyle="1" w:styleId="CharChar1">
    <w:name w:val="Char Char1"/>
    <w:locked/>
    <w:rsid w:val="00B97436"/>
    <w:rPr>
      <w:rFonts w:ascii="VNI-Times" w:hAnsi="VNI-Times"/>
      <w:sz w:val="24"/>
      <w:lang w:val="en-US" w:eastAsia="en-US"/>
    </w:rPr>
  </w:style>
  <w:style w:type="paragraph" w:customStyle="1" w:styleId="dauchuong">
    <w:name w:val="dauchuong"/>
    <w:basedOn w:val="Normal"/>
    <w:rsid w:val="00B9743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9743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97436"/>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link w:val="1nhoChar"/>
    <w:rsid w:val="00B9743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97436"/>
    <w:pPr>
      <w:spacing w:after="120" w:line="264" w:lineRule="auto"/>
      <w:jc w:val="right"/>
    </w:pPr>
    <w:rPr>
      <w:rFonts w:ascii=".VnAvantH" w:hAnsi=".VnAvantH"/>
      <w:color w:val="auto"/>
      <w:spacing w:val="4"/>
      <w:sz w:val="36"/>
      <w:szCs w:val="36"/>
    </w:rPr>
  </w:style>
  <w:style w:type="paragraph" w:customStyle="1" w:styleId="bai0">
    <w:name w:val="bai"/>
    <w:basedOn w:val="Normal"/>
    <w:rsid w:val="00B9743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97436"/>
    <w:pPr>
      <w:keepLines w:val="0"/>
      <w:spacing w:before="240" w:after="120" w:line="264" w:lineRule="auto"/>
      <w:jc w:val="both"/>
    </w:pPr>
    <w:rPr>
      <w:rFonts w:ascii=".VnAvantH" w:hAnsi=".VnAvantH"/>
      <w:b w:val="0"/>
      <w:bCs w:val="0"/>
      <w:color w:val="auto"/>
    </w:rPr>
  </w:style>
  <w:style w:type="paragraph" w:customStyle="1" w:styleId="bulet">
    <w:name w:val="bulet"/>
    <w:basedOn w:val="Normal"/>
    <w:rsid w:val="00B97436"/>
    <w:pPr>
      <w:numPr>
        <w:numId w:val="8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97436"/>
    <w:pPr>
      <w:spacing w:after="0" w:line="360" w:lineRule="auto"/>
      <w:jc w:val="both"/>
    </w:pPr>
    <w:rPr>
      <w:rFonts w:ascii=".VnTime" w:eastAsia="Batang" w:hAnsi=".VnTime" w:cs=".VnTime"/>
      <w:sz w:val="24"/>
      <w:szCs w:val="24"/>
    </w:rPr>
  </w:style>
  <w:style w:type="paragraph" w:customStyle="1" w:styleId="Char4">
    <w:name w:val="Char4"/>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B97436"/>
    <w:pPr>
      <w:spacing w:before="0" w:after="120"/>
      <w:ind w:left="60"/>
      <w:jc w:val="left"/>
    </w:pPr>
    <w:rPr>
      <w:rFonts w:ascii=".VnTime" w:eastAsia="Batang" w:hAnsi=".VnTime" w:cs=".VnTime"/>
      <w:b w:val="0"/>
      <w:position w:val="-10"/>
      <w:sz w:val="24"/>
    </w:rPr>
  </w:style>
  <w:style w:type="character" w:customStyle="1" w:styleId="CharChar5">
    <w:name w:val="Char Char5"/>
    <w:semiHidden/>
    <w:rsid w:val="00B97436"/>
    <w:rPr>
      <w:rFonts w:ascii="Tahoma" w:hAnsi="Tahoma"/>
      <w:sz w:val="16"/>
      <w:lang w:val="vi-VN" w:eastAsia="en-US"/>
    </w:rPr>
  </w:style>
  <w:style w:type="character" w:customStyle="1" w:styleId="CharChar21">
    <w:name w:val="Char Char21"/>
    <w:semiHidden/>
    <w:locked/>
    <w:rsid w:val="00B97436"/>
    <w:rPr>
      <w:rFonts w:ascii="Times New Roman" w:hAnsi="Times New Roman"/>
      <w:sz w:val="26"/>
      <w:lang w:val="en-US" w:eastAsia="en-US"/>
    </w:rPr>
  </w:style>
  <w:style w:type="character" w:customStyle="1" w:styleId="CharChar41">
    <w:name w:val="Char Char41"/>
    <w:locked/>
    <w:rsid w:val="00B97436"/>
    <w:rPr>
      <w:rFonts w:ascii="Times New Roman" w:hAnsi="Times New Roman"/>
      <w:sz w:val="24"/>
      <w:lang w:val="en-US" w:eastAsia="en-US"/>
    </w:rPr>
  </w:style>
  <w:style w:type="character" w:customStyle="1" w:styleId="CharChar31">
    <w:name w:val="Char Char31"/>
    <w:locked/>
    <w:rsid w:val="00B97436"/>
    <w:rPr>
      <w:rFonts w:ascii="Times New Roman" w:hAnsi="Times New Roman"/>
      <w:sz w:val="28"/>
      <w:lang w:val="en-US" w:eastAsia="en-US"/>
    </w:rPr>
  </w:style>
  <w:style w:type="paragraph" w:customStyle="1" w:styleId="Char13">
    <w:name w:val="Char13"/>
    <w:basedOn w:val="Normal"/>
    <w:semiHidden/>
    <w:rsid w:val="00B97436"/>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97436"/>
    <w:pPr>
      <w:keepLines w:val="0"/>
      <w:tabs>
        <w:tab w:val="num" w:pos="900"/>
      </w:tabs>
      <w:spacing w:before="60" w:after="60" w:line="240" w:lineRule="auto"/>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B97436"/>
    <w:pPr>
      <w:spacing w:before="100" w:beforeAutospacing="1" w:after="100" w:afterAutospacing="1" w:line="240" w:lineRule="auto"/>
    </w:pPr>
    <w:rPr>
      <w:rFonts w:eastAsia="Times New Roman"/>
      <w:sz w:val="24"/>
      <w:szCs w:val="24"/>
    </w:rPr>
  </w:style>
  <w:style w:type="character" w:customStyle="1" w:styleId="baitapChar">
    <w:name w:val="bai tap Char"/>
    <w:link w:val="baitap0"/>
    <w:locked/>
    <w:rsid w:val="00B97436"/>
    <w:rPr>
      <w:rFonts w:ascii=".VnTime" w:hAnsi=".VnTime"/>
      <w:sz w:val="24"/>
    </w:rPr>
  </w:style>
  <w:style w:type="paragraph" w:customStyle="1" w:styleId="baitap0">
    <w:name w:val="bai tap"/>
    <w:basedOn w:val="Normal"/>
    <w:link w:val="baitapChar"/>
    <w:rsid w:val="00B97436"/>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rsid w:val="00B9743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locked/>
    <w:rsid w:val="00B97436"/>
    <w:rPr>
      <w:rFonts w:ascii=".VnTime" w:eastAsia="Times New Roman" w:hAnsi=".VnTime"/>
      <w:b/>
      <w:i/>
      <w:sz w:val="24"/>
      <w:szCs w:val="24"/>
    </w:rPr>
  </w:style>
  <w:style w:type="paragraph" w:customStyle="1" w:styleId="12">
    <w:name w:val="1.2..."/>
    <w:basedOn w:val="Normal"/>
    <w:link w:val="12Char"/>
    <w:rsid w:val="00B9743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974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locked/>
    <w:rsid w:val="00B97436"/>
    <w:rPr>
      <w:rFonts w:ascii=".VnTime" w:eastAsia="Times New Roman" w:hAnsi=".VnTime"/>
      <w:sz w:val="24"/>
      <w:lang w:val="pt-BR"/>
    </w:rPr>
  </w:style>
  <w:style w:type="character" w:customStyle="1" w:styleId="12Char">
    <w:name w:val="1.2... Char"/>
    <w:link w:val="12"/>
    <w:locked/>
    <w:rsid w:val="00B97436"/>
    <w:rPr>
      <w:rFonts w:ascii=".VnTime" w:eastAsia="Times New Roman" w:hAnsi=".VnTime"/>
      <w:sz w:val="24"/>
      <w:lang w:val="fr-FR"/>
    </w:rPr>
  </w:style>
  <w:style w:type="character" w:customStyle="1" w:styleId="metadate">
    <w:name w:val="meta_date"/>
    <w:rsid w:val="00B97436"/>
  </w:style>
  <w:style w:type="character" w:customStyle="1" w:styleId="metaauthor">
    <w:name w:val="meta_author"/>
    <w:rsid w:val="00B97436"/>
  </w:style>
  <w:style w:type="paragraph" w:customStyle="1" w:styleId="ptitle">
    <w:name w:val="ptitle"/>
    <w:basedOn w:val="Normal"/>
    <w:rsid w:val="00B9743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9743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97436"/>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97436"/>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97436"/>
    <w:rPr>
      <w:rFonts w:ascii="Times New Roman" w:hAnsi="Times New Roman"/>
      <w:color w:val="000000"/>
      <w:sz w:val="20"/>
    </w:rPr>
  </w:style>
  <w:style w:type="character" w:customStyle="1" w:styleId="FontStyle48">
    <w:name w:val="Font Style48"/>
    <w:rsid w:val="00B97436"/>
    <w:rPr>
      <w:rFonts w:ascii="Times New Roman" w:hAnsi="Times New Roman"/>
      <w:b/>
      <w:i/>
      <w:color w:val="000000"/>
      <w:sz w:val="20"/>
    </w:rPr>
  </w:style>
  <w:style w:type="character" w:customStyle="1" w:styleId="FontStyle50">
    <w:name w:val="Font Style50"/>
    <w:rsid w:val="00B97436"/>
    <w:rPr>
      <w:rFonts w:ascii="Times New Roman" w:hAnsi="Times New Roman"/>
      <w:b/>
      <w:color w:val="000000"/>
      <w:spacing w:val="-10"/>
      <w:sz w:val="26"/>
    </w:rPr>
  </w:style>
  <w:style w:type="character" w:customStyle="1" w:styleId="FontStyle55">
    <w:name w:val="Font Style55"/>
    <w:rsid w:val="00B97436"/>
    <w:rPr>
      <w:rFonts w:ascii="Times New Roman" w:hAnsi="Times New Roman"/>
      <w:b/>
      <w:color w:val="000000"/>
      <w:sz w:val="26"/>
    </w:rPr>
  </w:style>
  <w:style w:type="character" w:customStyle="1" w:styleId="FontStyle64">
    <w:name w:val="Font Style64"/>
    <w:rsid w:val="00B97436"/>
    <w:rPr>
      <w:rFonts w:ascii="Times New Roman" w:hAnsi="Times New Roman"/>
      <w:b/>
      <w:color w:val="000000"/>
      <w:sz w:val="20"/>
    </w:rPr>
  </w:style>
  <w:style w:type="paragraph" w:customStyle="1" w:styleId="Style17">
    <w:name w:val="Style17"/>
    <w:basedOn w:val="Normal"/>
    <w:rsid w:val="00B97436"/>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97436"/>
    <w:rPr>
      <w:rFonts w:ascii="Times New Roman" w:hAnsi="Times New Roman"/>
      <w:b/>
      <w:color w:val="000000"/>
      <w:spacing w:val="-10"/>
      <w:sz w:val="32"/>
    </w:rPr>
  </w:style>
  <w:style w:type="character" w:customStyle="1" w:styleId="FontStyle34">
    <w:name w:val="Font Style34"/>
    <w:rsid w:val="00B97436"/>
    <w:rPr>
      <w:rFonts w:ascii="Times New Roman" w:hAnsi="Times New Roman"/>
      <w:smallCaps/>
      <w:color w:val="000000"/>
      <w:sz w:val="20"/>
    </w:rPr>
  </w:style>
  <w:style w:type="character" w:customStyle="1" w:styleId="FontStyle54">
    <w:name w:val="Font Style54"/>
    <w:rsid w:val="00B97436"/>
    <w:rPr>
      <w:rFonts w:ascii="Times New Roman" w:hAnsi="Times New Roman"/>
      <w:b/>
      <w:color w:val="000000"/>
      <w:sz w:val="20"/>
    </w:rPr>
  </w:style>
  <w:style w:type="character" w:customStyle="1" w:styleId="FontStyle56">
    <w:name w:val="Font Style56"/>
    <w:rsid w:val="00B97436"/>
    <w:rPr>
      <w:rFonts w:ascii="Times New Roman" w:hAnsi="Times New Roman"/>
      <w:b/>
      <w:color w:val="000000"/>
      <w:sz w:val="20"/>
    </w:rPr>
  </w:style>
  <w:style w:type="character" w:customStyle="1" w:styleId="FontStyle58">
    <w:name w:val="Font Style58"/>
    <w:rsid w:val="00B97436"/>
    <w:rPr>
      <w:rFonts w:ascii="Times New Roman" w:hAnsi="Times New Roman"/>
      <w:b/>
      <w:color w:val="000000"/>
      <w:sz w:val="22"/>
    </w:rPr>
  </w:style>
  <w:style w:type="character" w:customStyle="1" w:styleId="FontStyle66">
    <w:name w:val="Font Style66"/>
    <w:rsid w:val="00B97436"/>
    <w:rPr>
      <w:rFonts w:ascii="Times New Roman" w:hAnsi="Times New Roman"/>
      <w:b/>
      <w:color w:val="000000"/>
      <w:spacing w:val="20"/>
      <w:sz w:val="20"/>
    </w:rPr>
  </w:style>
  <w:style w:type="character" w:customStyle="1" w:styleId="FontStyle67">
    <w:name w:val="Font Style67"/>
    <w:rsid w:val="00B97436"/>
    <w:rPr>
      <w:rFonts w:ascii="Times New Roman" w:hAnsi="Times New Roman"/>
      <w:b/>
      <w:color w:val="000000"/>
      <w:spacing w:val="-10"/>
      <w:sz w:val="26"/>
    </w:rPr>
  </w:style>
  <w:style w:type="character" w:customStyle="1" w:styleId="FontStyle69">
    <w:name w:val="Font Style69"/>
    <w:rsid w:val="00B97436"/>
    <w:rPr>
      <w:rFonts w:ascii="Times New Roman" w:hAnsi="Times New Roman"/>
      <w:b/>
      <w:color w:val="000000"/>
      <w:sz w:val="20"/>
    </w:rPr>
  </w:style>
  <w:style w:type="character" w:customStyle="1" w:styleId="null">
    <w:name w:val="null"/>
    <w:rsid w:val="00B97436"/>
  </w:style>
  <w:style w:type="character" w:customStyle="1" w:styleId="st">
    <w:name w:val="st"/>
    <w:rsid w:val="00B97436"/>
  </w:style>
  <w:style w:type="character" w:customStyle="1" w:styleId="usercontent">
    <w:name w:val="usercontent"/>
    <w:rsid w:val="00B97436"/>
  </w:style>
  <w:style w:type="paragraph" w:customStyle="1" w:styleId="listparagraphcxspmiddle">
    <w:name w:val="listparagraph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97436"/>
    <w:pPr>
      <w:spacing w:before="100" w:beforeAutospacing="1" w:after="100" w:afterAutospacing="1" w:line="240" w:lineRule="auto"/>
    </w:pPr>
    <w:rPr>
      <w:rFonts w:eastAsia="Times New Roman"/>
      <w:sz w:val="24"/>
      <w:szCs w:val="24"/>
    </w:rPr>
  </w:style>
  <w:style w:type="paragraph" w:customStyle="1" w:styleId="giua">
    <w:name w:val="giua"/>
    <w:basedOn w:val="Normal"/>
    <w:rsid w:val="00B97436"/>
    <w:pPr>
      <w:spacing w:after="80" w:line="252" w:lineRule="auto"/>
      <w:jc w:val="center"/>
    </w:pPr>
    <w:rPr>
      <w:rFonts w:ascii=".VnTime" w:eastAsia="Times New Roman" w:hAnsi=".VnTime"/>
      <w:sz w:val="24"/>
      <w:szCs w:val="20"/>
    </w:rPr>
  </w:style>
  <w:style w:type="paragraph" w:customStyle="1" w:styleId="co10he">
    <w:name w:val="co10he"/>
    <w:basedOn w:val="Normal"/>
    <w:rsid w:val="00B9743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9743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97436"/>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9743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97436"/>
    <w:pPr>
      <w:tabs>
        <w:tab w:val="clear" w:pos="4320"/>
        <w:tab w:val="clear" w:pos="8640"/>
      </w:tabs>
      <w:spacing w:before="160" w:after="120" w:line="240" w:lineRule="auto"/>
      <w:ind w:firstLine="0"/>
    </w:pPr>
    <w:rPr>
      <w:rFonts w:ascii=".VnArial" w:hAnsi=".VnArial"/>
      <w:b/>
      <w:sz w:val="22"/>
      <w:szCs w:val="20"/>
    </w:rPr>
  </w:style>
  <w:style w:type="character" w:customStyle="1" w:styleId="111Char1">
    <w:name w:val="1.1.1 Char1"/>
    <w:link w:val="111"/>
    <w:locked/>
    <w:rsid w:val="00B97436"/>
    <w:rPr>
      <w:rFonts w:ascii=".VnArial" w:eastAsia="Times New Roman" w:hAnsi=".VnArial"/>
      <w:b/>
      <w:w w:val="90"/>
      <w:sz w:val="26"/>
    </w:rPr>
  </w:style>
  <w:style w:type="character" w:customStyle="1" w:styleId="112Char">
    <w:name w:val="1.1.2. Char"/>
    <w:link w:val="112"/>
    <w:locked/>
    <w:rsid w:val="00B97436"/>
    <w:rPr>
      <w:rFonts w:ascii=".VnArial" w:eastAsia="Times New Roman" w:hAnsi=".VnArial"/>
      <w:b/>
      <w:sz w:val="22"/>
    </w:rPr>
  </w:style>
  <w:style w:type="character" w:customStyle="1" w:styleId="chthhinhCharChar">
    <w:name w:val="chthhinh Char Char"/>
    <w:link w:val="chthhinhChar"/>
    <w:locked/>
    <w:rsid w:val="00B97436"/>
    <w:rPr>
      <w:rFonts w:ascii=".VnTime" w:eastAsia="Times New Roman" w:hAnsi=".VnTime"/>
      <w:i/>
      <w:spacing w:val="8"/>
      <w:sz w:val="18"/>
    </w:rPr>
  </w:style>
  <w:style w:type="paragraph" w:customStyle="1" w:styleId="StyleLeft127cm">
    <w:name w:val="Style Left:  1.27 cm"/>
    <w:basedOn w:val="Normal"/>
    <w:rsid w:val="00B9743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97436"/>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rsid w:val="00B9743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9743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9743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9743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97436"/>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9743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97436"/>
    <w:rPr>
      <w:rFonts w:ascii="VNI-Helve" w:hAnsi="VNI-Helve"/>
      <w:sz w:val="16"/>
      <w:lang w:val="vi-VN" w:eastAsia="en-US"/>
    </w:rPr>
  </w:style>
  <w:style w:type="character" w:customStyle="1" w:styleId="CharChar22">
    <w:name w:val="Char Char22"/>
    <w:semiHidden/>
    <w:locked/>
    <w:rsid w:val="00B97436"/>
    <w:rPr>
      <w:rFonts w:ascii="VNI-Times" w:hAnsi="VNI-Times"/>
      <w:sz w:val="26"/>
      <w:lang w:val="en-US" w:eastAsia="en-US"/>
    </w:rPr>
  </w:style>
  <w:style w:type="character" w:customStyle="1" w:styleId="CharChar42">
    <w:name w:val="Char Char42"/>
    <w:locked/>
    <w:rsid w:val="00B97436"/>
    <w:rPr>
      <w:rFonts w:ascii="VNI-Times" w:hAnsi="VNI-Times"/>
      <w:sz w:val="24"/>
      <w:lang w:val="en-US" w:eastAsia="en-US"/>
    </w:rPr>
  </w:style>
  <w:style w:type="character" w:customStyle="1" w:styleId="CharChar32">
    <w:name w:val="Char Char32"/>
    <w:locked/>
    <w:rsid w:val="00B97436"/>
    <w:rPr>
      <w:rFonts w:ascii="VNI-Times" w:hAnsi="VNI-Times"/>
      <w:sz w:val="28"/>
      <w:lang w:val="en-US" w:eastAsia="en-US"/>
    </w:rPr>
  </w:style>
  <w:style w:type="character" w:customStyle="1" w:styleId="CharChar121">
    <w:name w:val="Char Char121"/>
    <w:locked/>
    <w:rsid w:val="00B97436"/>
    <w:rPr>
      <w:rFonts w:ascii="VNI-Times" w:hAnsi="VNI-Times"/>
      <w:sz w:val="24"/>
      <w:lang w:val="en-US" w:eastAsia="en-US"/>
    </w:rPr>
  </w:style>
  <w:style w:type="paragraph" w:customStyle="1" w:styleId="Char2">
    <w:name w:val="Char2"/>
    <w:basedOn w:val="Normal"/>
    <w:autoRedefine/>
    <w:rsid w:val="00B97436"/>
    <w:pPr>
      <w:spacing w:after="160" w:line="240" w:lineRule="exact"/>
      <w:ind w:firstLine="567"/>
    </w:pPr>
    <w:rPr>
      <w:rFonts w:ascii="VNI-Bodon" w:eastAsia="Times New Roman" w:hAnsi="VNI-Bodon" w:cs="VNI-Bodon"/>
      <w:sz w:val="20"/>
      <w:szCs w:val="20"/>
    </w:rPr>
  </w:style>
  <w:style w:type="character" w:customStyle="1" w:styleId="CharChar7">
    <w:name w:val="Char Char7"/>
    <w:semiHidden/>
    <w:rsid w:val="00B97436"/>
    <w:rPr>
      <w:rFonts w:ascii="Tahoma" w:hAnsi="Tahoma"/>
      <w:sz w:val="16"/>
      <w:lang w:val="vi-VN" w:eastAsia="en-US"/>
    </w:rPr>
  </w:style>
  <w:style w:type="character" w:customStyle="1" w:styleId="CharChar23">
    <w:name w:val="Char Char23"/>
    <w:semiHidden/>
    <w:locked/>
    <w:rsid w:val="00B97436"/>
    <w:rPr>
      <w:rFonts w:ascii="Times New Roman" w:hAnsi="Times New Roman"/>
      <w:sz w:val="26"/>
      <w:lang w:val="en-US" w:eastAsia="en-US"/>
    </w:rPr>
  </w:style>
  <w:style w:type="character" w:customStyle="1" w:styleId="CharChar43">
    <w:name w:val="Char Char43"/>
    <w:locked/>
    <w:rsid w:val="00B97436"/>
    <w:rPr>
      <w:rFonts w:ascii="Times New Roman" w:hAnsi="Times New Roman"/>
      <w:sz w:val="24"/>
      <w:lang w:val="en-US" w:eastAsia="en-US"/>
    </w:rPr>
  </w:style>
  <w:style w:type="character" w:customStyle="1" w:styleId="CharChar33">
    <w:name w:val="Char Char33"/>
    <w:locked/>
    <w:rsid w:val="00B97436"/>
    <w:rPr>
      <w:rFonts w:ascii="Times New Roman" w:hAnsi="Times New Roman"/>
      <w:sz w:val="28"/>
      <w:lang w:val="en-US" w:eastAsia="en-US"/>
    </w:rPr>
  </w:style>
  <w:style w:type="character" w:customStyle="1" w:styleId="CharChar131">
    <w:name w:val="Char Char131"/>
    <w:locked/>
    <w:rsid w:val="00B97436"/>
    <w:rPr>
      <w:rFonts w:ascii="Times New Roman" w:hAnsi="Times New Roman"/>
      <w:sz w:val="24"/>
      <w:lang w:val="en-US" w:eastAsia="en-US"/>
    </w:rPr>
  </w:style>
  <w:style w:type="paragraph" w:customStyle="1" w:styleId="Char3">
    <w:name w:val="Char3"/>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97436"/>
    <w:pPr>
      <w:spacing w:after="160" w:line="240" w:lineRule="exact"/>
    </w:pPr>
    <w:rPr>
      <w:rFonts w:ascii="Arial" w:eastAsia="Times New Roman" w:hAnsi="Arial" w:cs="Arial"/>
      <w:sz w:val="24"/>
      <w:szCs w:val="24"/>
    </w:rPr>
  </w:style>
  <w:style w:type="paragraph" w:customStyle="1" w:styleId="tch">
    <w:name w:val="tch"/>
    <w:basedOn w:val="Normal"/>
    <w:semiHidden/>
    <w:rsid w:val="00B97436"/>
    <w:pPr>
      <w:spacing w:after="60" w:line="360" w:lineRule="auto"/>
      <w:jc w:val="center"/>
    </w:pPr>
    <w:rPr>
      <w:rFonts w:eastAsia="Times New Roman"/>
      <w:b/>
      <w:bCs/>
      <w:szCs w:val="28"/>
      <w:lang w:val="pt-BR"/>
    </w:rPr>
  </w:style>
  <w:style w:type="paragraph" w:customStyle="1" w:styleId="doanthut">
    <w:name w:val="doanthut"/>
    <w:basedOn w:val="Normal"/>
    <w:semiHidden/>
    <w:rsid w:val="00B97436"/>
    <w:pPr>
      <w:spacing w:before="56" w:after="60" w:line="288" w:lineRule="auto"/>
      <w:ind w:left="681" w:hanging="284"/>
      <w:jc w:val="both"/>
    </w:pPr>
    <w:rPr>
      <w:rFonts w:eastAsia="Times New Roman"/>
      <w:sz w:val="24"/>
      <w:szCs w:val="24"/>
    </w:rPr>
  </w:style>
  <w:style w:type="character" w:customStyle="1" w:styleId="c1">
    <w:name w:val="c1"/>
    <w:rsid w:val="00B97436"/>
    <w:rPr>
      <w:sz w:val="24"/>
      <w:lang w:val="en-US" w:eastAsia="en-US"/>
    </w:rPr>
  </w:style>
  <w:style w:type="character" w:customStyle="1" w:styleId="charattribute40">
    <w:name w:val="charattribute40"/>
    <w:rsid w:val="00B97436"/>
    <w:rPr>
      <w:sz w:val="24"/>
      <w:lang w:val="en-US" w:eastAsia="en-US"/>
    </w:rPr>
  </w:style>
  <w:style w:type="character" w:customStyle="1" w:styleId="charattribute53">
    <w:name w:val="charattribute53"/>
    <w:rsid w:val="00B97436"/>
    <w:rPr>
      <w:sz w:val="24"/>
      <w:lang w:val="en-US" w:eastAsia="en-US"/>
    </w:rPr>
  </w:style>
  <w:style w:type="character" w:customStyle="1" w:styleId="charattribute50">
    <w:name w:val="charattribute50"/>
    <w:rsid w:val="00B97436"/>
    <w:rPr>
      <w:sz w:val="24"/>
      <w:lang w:val="en-US" w:eastAsia="en-US"/>
    </w:rPr>
  </w:style>
  <w:style w:type="character" w:customStyle="1" w:styleId="charattribute2">
    <w:name w:val="charattribute2"/>
    <w:rsid w:val="00B97436"/>
    <w:rPr>
      <w:sz w:val="24"/>
      <w:lang w:val="en-US" w:eastAsia="en-US"/>
    </w:rPr>
  </w:style>
  <w:style w:type="character" w:customStyle="1" w:styleId="charattribute4">
    <w:name w:val="charattribute4"/>
    <w:rsid w:val="00B97436"/>
    <w:rPr>
      <w:sz w:val="24"/>
      <w:lang w:val="en-US" w:eastAsia="en-US"/>
    </w:rPr>
  </w:style>
  <w:style w:type="paragraph" w:customStyle="1" w:styleId="Style12">
    <w:name w:val="Style12"/>
    <w:basedOn w:val="Normal"/>
    <w:rsid w:val="00B97436"/>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97436"/>
    <w:rPr>
      <w:rFonts w:ascii="Times New Roman" w:hAnsi="Times New Roman"/>
      <w:b/>
      <w:color w:val="000000"/>
      <w:sz w:val="24"/>
      <w:lang w:val="en-US" w:eastAsia="en-US"/>
    </w:rPr>
  </w:style>
  <w:style w:type="character" w:customStyle="1" w:styleId="FontStyle38">
    <w:name w:val="Font Style38"/>
    <w:rsid w:val="00B97436"/>
    <w:rPr>
      <w:rFonts w:ascii="Times New Roman" w:hAnsi="Times New Roman"/>
      <w:color w:val="000000"/>
      <w:sz w:val="20"/>
      <w:lang w:val="en-US" w:eastAsia="en-US"/>
    </w:rPr>
  </w:style>
  <w:style w:type="character" w:customStyle="1" w:styleId="FontStyle61">
    <w:name w:val="Font Style61"/>
    <w:rsid w:val="00B97436"/>
    <w:rPr>
      <w:rFonts w:ascii="Times New Roman" w:hAnsi="Times New Roman"/>
      <w:color w:val="000000"/>
      <w:sz w:val="20"/>
      <w:lang w:val="en-US" w:eastAsia="en-US"/>
    </w:rPr>
  </w:style>
  <w:style w:type="character" w:styleId="SubtleEmphasis">
    <w:name w:val="Subtle Emphasis"/>
    <w:basedOn w:val="DefaultParagraphFont"/>
    <w:uiPriority w:val="19"/>
    <w:qFormat/>
    <w:rsid w:val="00B97436"/>
    <w:rPr>
      <w:i/>
      <w:color w:val="808080"/>
    </w:rPr>
  </w:style>
  <w:style w:type="character" w:customStyle="1" w:styleId="FontStyle51">
    <w:name w:val="Font Style51"/>
    <w:rsid w:val="00B97436"/>
    <w:rPr>
      <w:rFonts w:ascii="Times New Roman" w:hAnsi="Times New Roman"/>
      <w:b/>
      <w:i/>
      <w:color w:val="000000"/>
      <w:sz w:val="18"/>
    </w:rPr>
  </w:style>
  <w:style w:type="paragraph" w:customStyle="1" w:styleId="oancuaDanhsach2">
    <w:name w:val="Đoạn của Danh sách2"/>
    <w:basedOn w:val="Normal"/>
    <w:qFormat/>
    <w:rsid w:val="00B97436"/>
    <w:pPr>
      <w:spacing w:after="160" w:line="259" w:lineRule="auto"/>
      <w:ind w:left="720"/>
      <w:contextualSpacing/>
    </w:pPr>
    <w:rPr>
      <w:rFonts w:eastAsia="Times New Roman"/>
      <w:sz w:val="24"/>
      <w:szCs w:val="24"/>
    </w:rPr>
  </w:style>
  <w:style w:type="character" w:customStyle="1" w:styleId="ThutlThnVnbanChar1">
    <w:name w:val="Thụt lề Thân Văn bản Char1"/>
    <w:uiPriority w:val="99"/>
    <w:semiHidden/>
    <w:rsid w:val="00B97436"/>
    <w:rPr>
      <w:sz w:val="22"/>
      <w:lang w:val="en-US" w:eastAsia="en-US"/>
    </w:rPr>
  </w:style>
  <w:style w:type="character" w:styleId="IntenseEmphasis">
    <w:name w:val="Intense Emphasis"/>
    <w:basedOn w:val="DefaultParagraphFont"/>
    <w:uiPriority w:val="21"/>
    <w:qFormat/>
    <w:rsid w:val="00B97436"/>
    <w:rPr>
      <w:b/>
      <w:i/>
      <w:color w:val="4F81BD"/>
    </w:rPr>
  </w:style>
  <w:style w:type="character" w:styleId="SubtleReference">
    <w:name w:val="Subtle Reference"/>
    <w:basedOn w:val="DefaultParagraphFont"/>
    <w:uiPriority w:val="31"/>
    <w:qFormat/>
    <w:rsid w:val="00B97436"/>
    <w:rPr>
      <w:smallCaps/>
      <w:color w:val="C0504D"/>
      <w:u w:val="single"/>
    </w:rPr>
  </w:style>
  <w:style w:type="character" w:styleId="IntenseReference">
    <w:name w:val="Intense Reference"/>
    <w:basedOn w:val="DefaultParagraphFont"/>
    <w:uiPriority w:val="32"/>
    <w:qFormat/>
    <w:rsid w:val="00B97436"/>
    <w:rPr>
      <w:b/>
      <w:smallCaps/>
      <w:color w:val="C0504D"/>
      <w:spacing w:val="5"/>
      <w:u w:val="single"/>
    </w:rPr>
  </w:style>
  <w:style w:type="character" w:styleId="BookTitle">
    <w:name w:val="Book Title"/>
    <w:basedOn w:val="DefaultParagraphFont"/>
    <w:uiPriority w:val="33"/>
    <w:qFormat/>
    <w:rsid w:val="00B97436"/>
    <w:rPr>
      <w:b/>
      <w:smallCaps/>
      <w:spacing w:val="5"/>
    </w:rPr>
  </w:style>
  <w:style w:type="paragraph" w:customStyle="1" w:styleId="oancuaDanhsach1">
    <w:name w:val="Đoạn của Danh sách1"/>
    <w:basedOn w:val="Normal"/>
    <w:qFormat/>
    <w:rsid w:val="00B97436"/>
    <w:pPr>
      <w:spacing w:after="0" w:line="240" w:lineRule="auto"/>
      <w:ind w:left="720"/>
      <w:contextualSpacing/>
    </w:pPr>
    <w:rPr>
      <w:rFonts w:ascii=".VnTime" w:eastAsia="Times New Roman" w:hAnsi=".VnTime"/>
      <w:szCs w:val="28"/>
    </w:rPr>
  </w:style>
  <w:style w:type="paragraph" w:customStyle="1" w:styleId="KhngDncch1">
    <w:name w:val="Không Dãn cách1"/>
    <w:uiPriority w:val="1"/>
    <w:qFormat/>
    <w:rsid w:val="00B97436"/>
    <w:pPr>
      <w:ind w:left="1296" w:right="-590"/>
      <w:jc w:val="both"/>
    </w:pPr>
    <w:rPr>
      <w:rFonts w:ascii="Calibri" w:eastAsia="Times New Roman" w:hAnsi="Calibri"/>
      <w:sz w:val="22"/>
      <w:szCs w:val="22"/>
    </w:rPr>
  </w:style>
  <w:style w:type="paragraph" w:customStyle="1" w:styleId="Litrichdn1">
    <w:name w:val="Lời trích dẫn1"/>
    <w:basedOn w:val="Normal"/>
    <w:next w:val="Normal"/>
    <w:link w:val="LitrichdnChar"/>
    <w:uiPriority w:val="29"/>
    <w:qFormat/>
    <w:rsid w:val="00B97436"/>
    <w:pPr>
      <w:spacing w:after="0" w:line="240" w:lineRule="auto"/>
    </w:pPr>
    <w:rPr>
      <w:rFonts w:eastAsia="Times New Roman"/>
      <w:i/>
      <w:iCs/>
      <w:color w:val="000000"/>
      <w:sz w:val="24"/>
      <w:szCs w:val="24"/>
    </w:rPr>
  </w:style>
  <w:style w:type="character" w:customStyle="1" w:styleId="LitrichdnChar">
    <w:name w:val="Lời trích dẫn Char"/>
    <w:link w:val="Litrichdn1"/>
    <w:uiPriority w:val="29"/>
    <w:locked/>
    <w:rsid w:val="00B97436"/>
    <w:rPr>
      <w:rFonts w:eastAsia="Times New Roman"/>
      <w:i/>
      <w:iCs/>
      <w:color w:val="000000"/>
      <w:sz w:val="24"/>
      <w:szCs w:val="24"/>
    </w:rPr>
  </w:style>
  <w:style w:type="paragraph" w:customStyle="1" w:styleId="Nhaykepm1">
    <w:name w:val="Nháy kép Đậm1"/>
    <w:basedOn w:val="Normal"/>
    <w:next w:val="Normal"/>
    <w:link w:val="Nhaykepm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NhaykepmChar">
    <w:name w:val="Nháy kép Đậm Char"/>
    <w:link w:val="Nhaykepm1"/>
    <w:uiPriority w:val="30"/>
    <w:locked/>
    <w:rsid w:val="00B97436"/>
    <w:rPr>
      <w:rFonts w:eastAsia="Times New Roman"/>
      <w:b/>
      <w:bCs/>
      <w:i/>
      <w:iCs/>
      <w:color w:val="4F81BD"/>
      <w:sz w:val="24"/>
      <w:szCs w:val="24"/>
    </w:rPr>
  </w:style>
  <w:style w:type="paragraph" w:customStyle="1" w:styleId="uMucluc1">
    <w:name w:val="Đầu đề Mục lục1"/>
    <w:basedOn w:val="Heading1"/>
    <w:next w:val="Normal"/>
    <w:uiPriority w:val="39"/>
    <w:semiHidden/>
    <w:unhideWhenUsed/>
    <w:qFormat/>
    <w:rsid w:val="00B97436"/>
    <w:pPr>
      <w:spacing w:line="240" w:lineRule="auto"/>
      <w:outlineLvl w:val="9"/>
    </w:pPr>
    <w:rPr>
      <w:rFonts w:ascii="Cambria" w:hAnsi="Cambria"/>
      <w:color w:val="365F91"/>
    </w:rPr>
  </w:style>
  <w:style w:type="character" w:customStyle="1" w:styleId="NhnmanhTinht1">
    <w:name w:val="Nhấn mạnh Tinh tế1"/>
    <w:uiPriority w:val="19"/>
    <w:qFormat/>
    <w:rsid w:val="00B97436"/>
    <w:rPr>
      <w:i/>
      <w:color w:val="808080"/>
    </w:rPr>
  </w:style>
  <w:style w:type="character" w:customStyle="1" w:styleId="NhnmnhThm1">
    <w:name w:val="Nhấn mạnh Thêm1"/>
    <w:uiPriority w:val="21"/>
    <w:qFormat/>
    <w:rsid w:val="00B97436"/>
    <w:rPr>
      <w:b/>
      <w:i/>
      <w:color w:val="4F81BD"/>
    </w:rPr>
  </w:style>
  <w:style w:type="character" w:customStyle="1" w:styleId="ThamchiuTinht1">
    <w:name w:val="Tham chiếu Tinh tế1"/>
    <w:uiPriority w:val="31"/>
    <w:qFormat/>
    <w:rsid w:val="00B97436"/>
    <w:rPr>
      <w:smallCaps/>
      <w:color w:val="C0504D"/>
      <w:u w:val="single"/>
    </w:rPr>
  </w:style>
  <w:style w:type="character" w:customStyle="1" w:styleId="ThamchiuNhnmnh1">
    <w:name w:val="Tham chiếu Nhấn mạnh1"/>
    <w:uiPriority w:val="32"/>
    <w:qFormat/>
    <w:rsid w:val="00B97436"/>
    <w:rPr>
      <w:b/>
      <w:smallCaps/>
      <w:color w:val="C0504D"/>
      <w:spacing w:val="5"/>
      <w:u w:val="single"/>
    </w:rPr>
  </w:style>
  <w:style w:type="character" w:customStyle="1" w:styleId="TiuSach1">
    <w:name w:val="Tiêu đề Sách1"/>
    <w:uiPriority w:val="33"/>
    <w:qFormat/>
    <w:rsid w:val="00B97436"/>
    <w:rPr>
      <w:b/>
      <w:smallCaps/>
      <w:spacing w:val="5"/>
    </w:rPr>
  </w:style>
  <w:style w:type="paragraph" w:customStyle="1" w:styleId="msolistparagraph0">
    <w:name w:val="msolistparagraph"/>
    <w:basedOn w:val="Normal"/>
    <w:rsid w:val="00B97436"/>
    <w:pPr>
      <w:spacing w:after="160" w:line="256" w:lineRule="auto"/>
      <w:ind w:left="720"/>
      <w:contextualSpacing/>
    </w:pPr>
    <w:rPr>
      <w:rFonts w:eastAsia="Times New Roman"/>
      <w:sz w:val="24"/>
    </w:rPr>
  </w:style>
  <w:style w:type="paragraph" w:customStyle="1" w:styleId="Char5">
    <w:name w:val="Char5"/>
    <w:basedOn w:val="Normal"/>
    <w:rsid w:val="00B97436"/>
    <w:pPr>
      <w:spacing w:after="160" w:line="240" w:lineRule="exact"/>
    </w:pPr>
    <w:rPr>
      <w:rFonts w:ascii="Arial" w:eastAsia="Times New Roman" w:hAnsi="Arial"/>
      <w:sz w:val="24"/>
      <w:szCs w:val="24"/>
    </w:rPr>
  </w:style>
  <w:style w:type="character" w:customStyle="1" w:styleId="BodytextConstantia">
    <w:name w:val="Body text + Constantia"/>
    <w:aliases w:val="8,5 pt,Table of contents + Constantia"/>
    <w:rsid w:val="00B97436"/>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B97436"/>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B97436"/>
    <w:rPr>
      <w:rFonts w:ascii="Times New Roman" w:hAnsi="Times New Roman"/>
      <w:color w:val="000000"/>
      <w:spacing w:val="0"/>
      <w:w w:val="100"/>
      <w:position w:val="0"/>
      <w:sz w:val="10"/>
      <w:u w:val="none"/>
      <w:effect w:val="none"/>
    </w:rPr>
  </w:style>
  <w:style w:type="paragraph" w:customStyle="1" w:styleId="nd1">
    <w:name w:val="nd1"/>
    <w:basedOn w:val="Normal"/>
    <w:rsid w:val="00B97436"/>
    <w:pPr>
      <w:spacing w:before="120" w:after="40" w:line="240" w:lineRule="auto"/>
      <w:ind w:firstLine="567"/>
      <w:jc w:val="both"/>
    </w:pPr>
    <w:rPr>
      <w:rFonts w:eastAsia="Times New Roman"/>
      <w:spacing w:val="-6"/>
      <w:sz w:val="24"/>
      <w:szCs w:val="28"/>
      <w:lang w:val="vi-VN"/>
    </w:rPr>
  </w:style>
  <w:style w:type="table" w:customStyle="1" w:styleId="LightList-Accent61">
    <w:name w:val="Light List - Accent 61"/>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1">
    <w:name w:val="Medium Shading 1 - Accent 41"/>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1">
    <w:name w:val="Medium Grid 2 - Accent 51"/>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character" w:customStyle="1" w:styleId="Heading2Char1">
    <w:name w:val="Heading 2 Char1"/>
    <w:aliases w:val="Char Char Char Char Char1"/>
    <w:basedOn w:val="DefaultParagraphFont"/>
    <w:semiHidden/>
    <w:rsid w:val="00B97436"/>
    <w:rPr>
      <w:rFonts w:ascii="Calibri Light" w:eastAsia="Times New Roman" w:hAnsi="Calibri Light" w:cs="Times New Roman"/>
      <w:b/>
      <w:bCs/>
      <w:color w:val="4472C4"/>
      <w:sz w:val="26"/>
      <w:szCs w:val="26"/>
    </w:rPr>
  </w:style>
  <w:style w:type="character" w:customStyle="1" w:styleId="1nhoChar">
    <w:name w:val="1nho Char"/>
    <w:basedOn w:val="DefaultParagraphFont"/>
    <w:link w:val="1nho"/>
    <w:locked/>
    <w:rsid w:val="00B97436"/>
    <w:rPr>
      <w:rFonts w:ascii=".VnArial" w:eastAsia="Times New Roman" w:hAnsi=".VnArial"/>
      <w:b/>
      <w:bCs/>
      <w:sz w:val="24"/>
      <w:szCs w:val="24"/>
    </w:rPr>
  </w:style>
  <w:style w:type="paragraph" w:customStyle="1" w:styleId="bang-bol">
    <w:name w:val="bang-bol"/>
    <w:basedOn w:val="Heading3"/>
    <w:rsid w:val="00B97436"/>
    <w:pPr>
      <w:keepNext w:val="0"/>
      <w:spacing w:before="60" w:after="60"/>
    </w:pPr>
    <w:rPr>
      <w:rFonts w:ascii=".VnArial" w:hAnsi=".VnArial"/>
      <w:bCs w:val="0"/>
      <w:sz w:val="22"/>
    </w:rPr>
  </w:style>
  <w:style w:type="paragraph" w:customStyle="1" w:styleId="bang">
    <w:name w:val="bang"/>
    <w:basedOn w:val="Normal"/>
    <w:rsid w:val="00B9743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97436"/>
    <w:pPr>
      <w:spacing w:after="80"/>
      <w:ind w:firstLine="284"/>
      <w:jc w:val="center"/>
    </w:pPr>
    <w:rPr>
      <w:rFonts w:ascii=".VnTime" w:eastAsia="Times New Roman" w:hAnsi=".VnTime"/>
      <w:sz w:val="24"/>
      <w:szCs w:val="24"/>
    </w:rPr>
  </w:style>
  <w:style w:type="paragraph" w:customStyle="1" w:styleId="text-bt">
    <w:name w:val="text-bt"/>
    <w:basedOn w:val="Normal"/>
    <w:rsid w:val="00B97436"/>
    <w:pPr>
      <w:spacing w:after="80" w:line="264" w:lineRule="auto"/>
      <w:ind w:left="284" w:hanging="284"/>
      <w:jc w:val="both"/>
    </w:pPr>
    <w:rPr>
      <w:rFonts w:ascii=".VnArial" w:eastAsia="Times New Roman" w:hAnsi=".VnArial"/>
      <w:sz w:val="20"/>
      <w:szCs w:val="24"/>
    </w:rPr>
  </w:style>
  <w:style w:type="character" w:customStyle="1" w:styleId="post-labels">
    <w:name w:val="post-labels"/>
    <w:basedOn w:val="DefaultParagraphFont"/>
    <w:rsid w:val="00B97436"/>
    <w:rPr>
      <w:rFonts w:cs="Times New Roman"/>
    </w:rPr>
  </w:style>
  <w:style w:type="character" w:customStyle="1" w:styleId="item-controlblog-admin">
    <w:name w:val="item-control blog-admin"/>
    <w:basedOn w:val="DefaultParagraphFont"/>
    <w:rsid w:val="00B97436"/>
    <w:rPr>
      <w:rFonts w:cs="Times New Roman"/>
    </w:rPr>
  </w:style>
  <w:style w:type="paragraph" w:customStyle="1" w:styleId="csoduoi12arial0">
    <w:name w:val="cso duoi 12arial"/>
    <w:basedOn w:val="Normal"/>
    <w:link w:val="csoduoi12arialChar0"/>
    <w:rsid w:val="00B9743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locked/>
    <w:rsid w:val="00B97436"/>
    <w:rPr>
      <w:rFonts w:ascii=".VnArial" w:eastAsia="Times New Roman" w:hAnsi=".VnArial"/>
      <w:sz w:val="24"/>
      <w:vertAlign w:val="subscript"/>
    </w:rPr>
  </w:style>
  <w:style w:type="character" w:customStyle="1" w:styleId="a">
    <w:name w:val="a"/>
    <w:basedOn w:val="DefaultParagraphFont"/>
    <w:rsid w:val="00B97436"/>
    <w:rPr>
      <w:rFonts w:cs="Times New Roman"/>
    </w:rPr>
  </w:style>
  <w:style w:type="character" w:customStyle="1" w:styleId="l6">
    <w:name w:val="l6"/>
    <w:basedOn w:val="DefaultParagraphFont"/>
    <w:rsid w:val="00B97436"/>
    <w:rPr>
      <w:rFonts w:cs="Times New Roman"/>
    </w:rPr>
  </w:style>
  <w:style w:type="character" w:customStyle="1" w:styleId="cautl">
    <w:name w:val="cautl"/>
    <w:basedOn w:val="DefaultParagraphFont"/>
    <w:rsid w:val="00B97436"/>
    <w:rPr>
      <w:rFonts w:cs="Times New Roman"/>
    </w:rPr>
  </w:style>
  <w:style w:type="character" w:customStyle="1" w:styleId="underan">
    <w:name w:val="under_an"/>
    <w:basedOn w:val="DefaultParagraphFont"/>
    <w:rsid w:val="00B97436"/>
    <w:rPr>
      <w:rFonts w:cs="Times New Roman"/>
    </w:rPr>
  </w:style>
  <w:style w:type="paragraph" w:customStyle="1" w:styleId="first">
    <w:name w:val="first"/>
    <w:basedOn w:val="Normal"/>
    <w:rsid w:val="00B97436"/>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97436"/>
    <w:rPr>
      <w:rFonts w:cs="Times New Roman"/>
    </w:rPr>
  </w:style>
  <w:style w:type="character" w:customStyle="1" w:styleId="fn">
    <w:name w:val="fn"/>
    <w:basedOn w:val="DefaultParagraphFont"/>
    <w:rsid w:val="00B97436"/>
    <w:rPr>
      <w:rFonts w:cs="Times New Roman"/>
    </w:rPr>
  </w:style>
  <w:style w:type="character" w:customStyle="1" w:styleId="post-comments">
    <w:name w:val="post-comments"/>
    <w:basedOn w:val="DefaultParagraphFont"/>
    <w:rsid w:val="00B97436"/>
    <w:rPr>
      <w:rFonts w:cs="Times New Roman"/>
    </w:rPr>
  </w:style>
  <w:style w:type="character" w:customStyle="1" w:styleId="vbgioithieu">
    <w:name w:val="vb_gioi_thieu"/>
    <w:basedOn w:val="DefaultParagraphFont"/>
    <w:rsid w:val="00B97436"/>
    <w:rPr>
      <w:rFonts w:cs="Times New Roman"/>
    </w:rPr>
  </w:style>
  <w:style w:type="character" w:customStyle="1" w:styleId="indexstorytext">
    <w:name w:val="indexstorytext"/>
    <w:basedOn w:val="DefaultParagraphFont"/>
    <w:rsid w:val="00B97436"/>
    <w:rPr>
      <w:rFonts w:cs="Times New Roman"/>
    </w:rPr>
  </w:style>
  <w:style w:type="paragraph" w:customStyle="1" w:styleId="B7A3AA4F82F84F2E8D122C3B6DBBE8C9">
    <w:name w:val="B7A3AA4F82F84F2E8D122C3B6DBBE8C9"/>
    <w:rsid w:val="00B97436"/>
    <w:pPr>
      <w:spacing w:after="200" w:line="276" w:lineRule="auto"/>
    </w:pPr>
    <w:rPr>
      <w:rFonts w:ascii="Calibri" w:eastAsia="Times New Roman" w:hAnsi="Calibri"/>
      <w:sz w:val="22"/>
      <w:szCs w:val="22"/>
    </w:rPr>
  </w:style>
  <w:style w:type="character" w:customStyle="1" w:styleId="Bodytext148pt">
    <w:name w:val="Body text (14) + 8 pt"/>
    <w:uiPriority w:val="99"/>
    <w:rsid w:val="00B97436"/>
    <w:rPr>
      <w:rFonts w:ascii="Times New Roman" w:hAnsi="Times New Roman"/>
      <w:b/>
      <w:spacing w:val="2"/>
      <w:sz w:val="16"/>
      <w:shd w:val="clear" w:color="auto" w:fill="FFFFFF"/>
    </w:rPr>
  </w:style>
  <w:style w:type="numbering" w:customStyle="1" w:styleId="Cu1">
    <w:name w:val="Cu 1"/>
    <w:rsid w:val="00B97436"/>
  </w:style>
  <w:style w:type="numbering" w:customStyle="1" w:styleId="Cu10">
    <w:name w:val="Câu 1"/>
    <w:rsid w:val="00B97436"/>
  </w:style>
  <w:style w:type="numbering" w:styleId="111111">
    <w:name w:val="Outline List 2"/>
    <w:basedOn w:val="NoList"/>
    <w:uiPriority w:val="99"/>
    <w:semiHidden/>
    <w:unhideWhenUsed/>
    <w:rsid w:val="00B97436"/>
  </w:style>
  <w:style w:type="numbering" w:customStyle="1" w:styleId="NoList11">
    <w:name w:val="No List11"/>
    <w:next w:val="NoList"/>
    <w:uiPriority w:val="99"/>
    <w:semiHidden/>
    <w:unhideWhenUsed/>
    <w:rsid w:val="00B97436"/>
  </w:style>
  <w:style w:type="table" w:customStyle="1" w:styleId="TableGrid2">
    <w:name w:val="Table Grid2"/>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6">
    <w:name w:val="Light List Accent 6"/>
    <w:basedOn w:val="TableNormal"/>
    <w:uiPriority w:val="61"/>
    <w:semiHidden/>
    <w:unhideWhenUsed/>
    <w:rsid w:val="00B97436"/>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semiHidden/>
    <w:unhideWhenUsed/>
    <w:rsid w:val="00B97436"/>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semiHidden/>
    <w:unhideWhenUsed/>
    <w:rsid w:val="00B97436"/>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97436"/>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semiHidden/>
    <w:unhideWhenUsed/>
    <w:rsid w:val="00B97436"/>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numbering" w:customStyle="1" w:styleId="NoList2">
    <w:name w:val="No List2"/>
    <w:next w:val="NoList"/>
    <w:uiPriority w:val="99"/>
    <w:semiHidden/>
    <w:unhideWhenUsed/>
    <w:rsid w:val="00B97436"/>
  </w:style>
  <w:style w:type="table" w:customStyle="1" w:styleId="thamkhao3">
    <w:name w:val="tham khao3"/>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62">
    <w:name w:val="Light List - Accent 62"/>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2">
    <w:name w:val="Medium Grid 2 - Accent 52"/>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numbering" w:customStyle="1" w:styleId="Cu110">
    <w:name w:val="Cu 11"/>
    <w:rsid w:val="00B97436"/>
    <w:pPr>
      <w:numPr>
        <w:numId w:val="28"/>
      </w:numPr>
    </w:pPr>
  </w:style>
  <w:style w:type="numbering" w:customStyle="1" w:styleId="Cu11">
    <w:name w:val="Câu 11"/>
    <w:rsid w:val="00B97436"/>
    <w:pPr>
      <w:numPr>
        <w:numId w:val="27"/>
      </w:numPr>
    </w:pPr>
  </w:style>
  <w:style w:type="numbering" w:customStyle="1" w:styleId="1111111">
    <w:name w:val="1 / 1.1 / 1.1.11"/>
    <w:basedOn w:val="NoList"/>
    <w:next w:val="111111"/>
    <w:uiPriority w:val="99"/>
    <w:semiHidden/>
    <w:unhideWhenUsed/>
    <w:rsid w:val="00B97436"/>
    <w:pPr>
      <w:numPr>
        <w:numId w:val="26"/>
      </w:numPr>
    </w:pPr>
  </w:style>
  <w:style w:type="numbering" w:customStyle="1" w:styleId="NoList12">
    <w:name w:val="No List12"/>
    <w:next w:val="NoList"/>
    <w:uiPriority w:val="99"/>
    <w:semiHidden/>
    <w:unhideWhenUsed/>
    <w:rsid w:val="00B97436"/>
  </w:style>
  <w:style w:type="numbering" w:customStyle="1" w:styleId="NoList21">
    <w:name w:val="No List21"/>
    <w:next w:val="NoList"/>
    <w:uiPriority w:val="99"/>
    <w:semiHidden/>
    <w:unhideWhenUsed/>
    <w:rsid w:val="00B97436"/>
  </w:style>
  <w:style w:type="table" w:customStyle="1" w:styleId="TableGrid3">
    <w:name w:val="Table Grid3"/>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7436"/>
  </w:style>
  <w:style w:type="table" w:customStyle="1" w:styleId="MediumShading2111">
    <w:name w:val="Medium Shading 2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numbering" w:customStyle="1" w:styleId="Cu111">
    <w:name w:val="Cu 111"/>
    <w:rsid w:val="00B97436"/>
    <w:pPr>
      <w:numPr>
        <w:numId w:val="82"/>
      </w:numPr>
    </w:pPr>
  </w:style>
  <w:style w:type="numbering" w:customStyle="1" w:styleId="Cu1110">
    <w:name w:val="Câu 111"/>
    <w:rsid w:val="00B97436"/>
    <w:pPr>
      <w:numPr>
        <w:numId w:val="81"/>
      </w:numPr>
    </w:pPr>
  </w:style>
  <w:style w:type="numbering" w:customStyle="1" w:styleId="11111111">
    <w:name w:val="1 / 1.1 / 1.1.111"/>
    <w:basedOn w:val="NoList"/>
    <w:next w:val="111111"/>
    <w:uiPriority w:val="99"/>
    <w:semiHidden/>
    <w:unhideWhenUsed/>
    <w:rsid w:val="00B97436"/>
    <w:pPr>
      <w:numPr>
        <w:numId w:val="80"/>
      </w:numPr>
    </w:pPr>
  </w:style>
  <w:style w:type="numbering" w:customStyle="1" w:styleId="NoList1111">
    <w:name w:val="No List1111"/>
    <w:next w:val="NoList"/>
    <w:uiPriority w:val="99"/>
    <w:semiHidden/>
    <w:unhideWhenUsed/>
    <w:rsid w:val="00B97436"/>
  </w:style>
  <w:style w:type="table" w:customStyle="1" w:styleId="LightList-Accent621">
    <w:name w:val="Light List - Accent 621"/>
    <w:basedOn w:val="TableNormal"/>
    <w:next w:val="LightList-Accent6"/>
    <w:uiPriority w:val="61"/>
    <w:semiHidden/>
    <w:unhideWhenUsed/>
    <w:rsid w:val="00B9743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semiHidden/>
    <w:unhideWhenUsed/>
    <w:rsid w:val="00B9743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B9743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B9743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semiHidden/>
    <w:unhideWhenUsed/>
    <w:rsid w:val="00B9743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Table" w:semiHidden="0" w:unhideWhenUsed="0"/>
    <w:lsdException w:name="annotation subjec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pPr>
      <w:spacing w:after="200" w:line="276" w:lineRule="auto"/>
    </w:pPr>
    <w:rPr>
      <w:sz w:val="28"/>
      <w:szCs w:val="22"/>
    </w:rPr>
  </w:style>
  <w:style w:type="paragraph" w:styleId="Heading1">
    <w:name w:val="heading 1"/>
    <w:aliases w:val="Tieu_de1,TieuDe1ML1"/>
    <w:basedOn w:val="Normal"/>
    <w:next w:val="Normal"/>
    <w:link w:val="Heading1Char"/>
    <w:uiPriority w:val="1"/>
    <w:qFormat/>
    <w:rsid w:val="00DC1882"/>
    <w:pPr>
      <w:keepNext/>
      <w:keepLines/>
      <w:spacing w:before="480" w:after="0"/>
      <w:outlineLvl w:val="0"/>
    </w:pPr>
    <w:rPr>
      <w:rFonts w:ascii="Calibri Light" w:eastAsia="Times New Roman" w:hAnsi="Calibri Light"/>
      <w:b/>
      <w:bCs/>
      <w:color w:val="2E74B5"/>
      <w:szCs w:val="28"/>
    </w:rPr>
  </w:style>
  <w:style w:type="paragraph" w:styleId="Heading2">
    <w:name w:val="heading 2"/>
    <w:aliases w:val="Char Char Char Char"/>
    <w:basedOn w:val="Normal"/>
    <w:next w:val="Normal"/>
    <w:link w:val="Heading2Char"/>
    <w:uiPriority w:val="9"/>
    <w:rsid w:val="00B9743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uiPriority w:val="9"/>
    <w:unhideWhenUsed/>
    <w:qFormat/>
    <w:rsid w:val="00B97436"/>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iPriority w:val="9"/>
    <w:unhideWhenUsed/>
    <w:qFormat/>
    <w:rsid w:val="00B97436"/>
    <w:pPr>
      <w:keepNext/>
      <w:spacing w:after="0" w:line="240" w:lineRule="auto"/>
      <w:ind w:firstLine="284"/>
      <w:jc w:val="center"/>
      <w:outlineLvl w:val="3"/>
    </w:pPr>
    <w:rPr>
      <w:rFonts w:ascii="VNI-Times" w:eastAsia="Times New Roman" w:hAnsi="VNI-Times"/>
      <w:b/>
      <w:bCs/>
      <w:sz w:val="24"/>
      <w:szCs w:val="24"/>
    </w:rPr>
  </w:style>
  <w:style w:type="paragraph" w:styleId="Heading5">
    <w:name w:val="heading 5"/>
    <w:basedOn w:val="Normal"/>
    <w:next w:val="Normal"/>
    <w:link w:val="Heading5Char"/>
    <w:uiPriority w:val="9"/>
    <w:unhideWhenUsed/>
    <w:qFormat/>
    <w:rsid w:val="00B97436"/>
    <w:pPr>
      <w:keepNext/>
      <w:spacing w:after="0" w:line="240" w:lineRule="auto"/>
      <w:outlineLvl w:val="4"/>
    </w:pPr>
    <w:rPr>
      <w:rFonts w:eastAsia="Times New Roman"/>
      <w:b/>
      <w:i/>
      <w:sz w:val="20"/>
      <w:szCs w:val="20"/>
      <w:u w:val="single"/>
      <w:lang w:val="vi-VN"/>
    </w:rPr>
  </w:style>
  <w:style w:type="paragraph" w:styleId="Heading6">
    <w:name w:val="heading 6"/>
    <w:basedOn w:val="Normal"/>
    <w:next w:val="Normal"/>
    <w:link w:val="Heading6Char"/>
    <w:uiPriority w:val="9"/>
    <w:unhideWhenUsed/>
    <w:qFormat/>
    <w:rsid w:val="00B97436"/>
    <w:pPr>
      <w:keepNext/>
      <w:spacing w:after="0" w:line="240" w:lineRule="auto"/>
      <w:jc w:val="center"/>
      <w:outlineLvl w:val="5"/>
    </w:pPr>
    <w:rPr>
      <w:rFonts w:eastAsia="Times New Roman"/>
      <w:b/>
      <w:sz w:val="20"/>
      <w:szCs w:val="20"/>
      <w:u w:val="single"/>
      <w:lang w:val="vi-VN"/>
    </w:rPr>
  </w:style>
  <w:style w:type="paragraph" w:styleId="Heading7">
    <w:name w:val="heading 7"/>
    <w:basedOn w:val="Normal"/>
    <w:next w:val="Normal"/>
    <w:link w:val="Heading7Char"/>
    <w:uiPriority w:val="9"/>
    <w:unhideWhenUsed/>
    <w:qFormat/>
    <w:rsid w:val="00B97436"/>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b/>
      <w:sz w:val="20"/>
      <w:szCs w:val="20"/>
      <w:lang w:val="vi-VN"/>
    </w:rPr>
  </w:style>
  <w:style w:type="paragraph" w:styleId="Heading8">
    <w:name w:val="heading 8"/>
    <w:basedOn w:val="Normal"/>
    <w:next w:val="Normal"/>
    <w:link w:val="Heading8Char"/>
    <w:uiPriority w:val="9"/>
    <w:unhideWhenUsed/>
    <w:qFormat/>
    <w:rsid w:val="00B97436"/>
    <w:pPr>
      <w:keepNext/>
      <w:numPr>
        <w:numId w:val="77"/>
      </w:numPr>
      <w:spacing w:after="0" w:line="240" w:lineRule="auto"/>
      <w:jc w:val="both"/>
      <w:outlineLvl w:val="7"/>
    </w:pPr>
    <w:rPr>
      <w:rFonts w:eastAsia="Times New Roman"/>
      <w:b/>
      <w:sz w:val="20"/>
      <w:szCs w:val="20"/>
      <w:lang w:val="vi-VN"/>
    </w:rPr>
  </w:style>
  <w:style w:type="paragraph" w:styleId="Heading9">
    <w:name w:val="heading 9"/>
    <w:basedOn w:val="Normal"/>
    <w:next w:val="Normal"/>
    <w:link w:val="Heading9Char"/>
    <w:uiPriority w:val="9"/>
    <w:unhideWhenUsed/>
    <w:qFormat/>
    <w:rsid w:val="00B97436"/>
    <w:pPr>
      <w:keepNext/>
      <w:numPr>
        <w:numId w:val="78"/>
      </w:numPr>
      <w:spacing w:after="0" w:line="240" w:lineRule="auto"/>
      <w:jc w:val="both"/>
      <w:outlineLvl w:val="8"/>
    </w:pPr>
    <w:rPr>
      <w:rFonts w:eastAsia="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rsid w:val="00D0168C"/>
    <w:rPr>
      <w:color w:val="808080"/>
    </w:rPr>
  </w:style>
  <w:style w:type="paragraph" w:styleId="BalloonText">
    <w:name w:val="Balloon Text"/>
    <w:basedOn w:val="Normal"/>
    <w:link w:val="BalloonTextChar"/>
    <w:uiPriority w:val="99"/>
    <w:unhideWhenUsed/>
    <w:rsid w:val="00D0168C"/>
    <w:pPr>
      <w:spacing w:after="0" w:line="240" w:lineRule="auto"/>
    </w:pPr>
    <w:rPr>
      <w:rFonts w:ascii="Tahoma" w:hAnsi="Tahoma" w:cs="Tahoma"/>
      <w:sz w:val="16"/>
      <w:szCs w:val="16"/>
    </w:rPr>
  </w:style>
  <w:style w:type="character" w:customStyle="1" w:styleId="BalloonTextChar">
    <w:name w:val="Balloon Text Char"/>
    <w:link w:val="BalloonText"/>
    <w:uiPriority w:val="99"/>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8B7E11"/>
    <w:pPr>
      <w:spacing w:after="120"/>
    </w:pPr>
  </w:style>
  <w:style w:type="character" w:customStyle="1" w:styleId="BodyTextChar">
    <w:name w:val="Body Text Char"/>
    <w:basedOn w:val="DefaultParagraphFont"/>
    <w:link w:val="BodyText"/>
    <w:uiPriority w:val="1"/>
    <w:rsid w:val="008B7E11"/>
  </w:style>
  <w:style w:type="paragraph" w:styleId="ListParagraph">
    <w:name w:val="List Paragraph"/>
    <w:basedOn w:val="Normal"/>
    <w:link w:val="ListParagraphChar"/>
    <w:uiPriority w:val="34"/>
    <w:qFormat/>
    <w:rsid w:val="008B7E11"/>
    <w:pPr>
      <w:ind w:left="720"/>
      <w:contextualSpacing/>
    </w:pPr>
  </w:style>
  <w:style w:type="paragraph" w:styleId="Header">
    <w:name w:val="header"/>
    <w:basedOn w:val="Normal"/>
    <w:link w:val="HeaderChar"/>
    <w:uiPriority w:val="99"/>
    <w:qFormat/>
    <w:rsid w:val="00DC1882"/>
    <w:pPr>
      <w:tabs>
        <w:tab w:val="center" w:pos="4320"/>
        <w:tab w:val="right" w:pos="8640"/>
      </w:tabs>
      <w:spacing w:after="0"/>
      <w:ind w:firstLine="142"/>
      <w:jc w:val="both"/>
    </w:pPr>
    <w:rPr>
      <w:rFonts w:eastAsia="Times New Roman"/>
      <w:sz w:val="24"/>
      <w:szCs w:val="24"/>
    </w:rPr>
  </w:style>
  <w:style w:type="character" w:customStyle="1" w:styleId="HeaderChar">
    <w:name w:val="Header Char"/>
    <w:basedOn w:val="DefaultParagraphFont"/>
    <w:link w:val="Header"/>
    <w:uiPriority w:val="99"/>
    <w:qFormat/>
    <w:rsid w:val="00DC1882"/>
    <w:rPr>
      <w:rFonts w:eastAsia="Times New Roman"/>
      <w:sz w:val="24"/>
      <w:szCs w:val="24"/>
    </w:rPr>
  </w:style>
  <w:style w:type="paragraph" w:styleId="Footer">
    <w:name w:val="footer"/>
    <w:aliases w:val="Char1,Char11,Char111,Char1111,Char11111,Char111111"/>
    <w:basedOn w:val="Normal"/>
    <w:link w:val="FooterChar"/>
    <w:qFormat/>
    <w:rsid w:val="00DC1882"/>
    <w:pPr>
      <w:tabs>
        <w:tab w:val="center" w:pos="4320"/>
        <w:tab w:val="right" w:pos="8640"/>
      </w:tabs>
      <w:spacing w:after="0"/>
      <w:ind w:firstLine="142"/>
      <w:jc w:val="both"/>
    </w:pPr>
    <w:rPr>
      <w:rFonts w:eastAsia="Times New Roman"/>
      <w:sz w:val="24"/>
      <w:szCs w:val="24"/>
    </w:rPr>
  </w:style>
  <w:style w:type="character" w:customStyle="1" w:styleId="FooterChar">
    <w:name w:val="Footer Char"/>
    <w:aliases w:val="Char1 Char,Char11 Char,Char111 Char,Char1111 Char,Char11111 Char,Char111111 Char"/>
    <w:basedOn w:val="DefaultParagraphFont"/>
    <w:link w:val="Footer"/>
    <w:uiPriority w:val="99"/>
    <w:qFormat/>
    <w:rsid w:val="00DC1882"/>
    <w:rPr>
      <w:rFonts w:eastAsia="Times New Roman"/>
      <w:sz w:val="24"/>
      <w:szCs w:val="24"/>
    </w:rPr>
  </w:style>
  <w:style w:type="character" w:styleId="PageNumber">
    <w:name w:val="page number"/>
    <w:basedOn w:val="DefaultParagraphFont"/>
    <w:rsid w:val="00DC1882"/>
  </w:style>
  <w:style w:type="paragraph" w:customStyle="1" w:styleId="Default">
    <w:name w:val="Default"/>
    <w:link w:val="DefaultChar"/>
    <w:rsid w:val="00DC1882"/>
    <w:pPr>
      <w:autoSpaceDE w:val="0"/>
      <w:autoSpaceDN w:val="0"/>
      <w:adjustRightInd w:val="0"/>
      <w:spacing w:line="276" w:lineRule="auto"/>
      <w:ind w:firstLine="142"/>
      <w:jc w:val="both"/>
    </w:pPr>
    <w:rPr>
      <w:rFonts w:eastAsia="Times New Roman"/>
      <w:color w:val="000000"/>
      <w:sz w:val="24"/>
      <w:szCs w:val="24"/>
    </w:rPr>
  </w:style>
  <w:style w:type="character" w:styleId="CommentReference">
    <w:name w:val="annotation reference"/>
    <w:rsid w:val="00DC1882"/>
    <w:rPr>
      <w:sz w:val="16"/>
      <w:szCs w:val="16"/>
    </w:rPr>
  </w:style>
  <w:style w:type="paragraph" w:styleId="CommentText">
    <w:name w:val="annotation text"/>
    <w:basedOn w:val="Normal"/>
    <w:link w:val="CommentTextChar"/>
    <w:rsid w:val="00DC1882"/>
    <w:pPr>
      <w:spacing w:after="0"/>
      <w:ind w:firstLine="142"/>
      <w:jc w:val="both"/>
    </w:pPr>
    <w:rPr>
      <w:rFonts w:eastAsia="Times New Roman"/>
      <w:sz w:val="20"/>
      <w:szCs w:val="20"/>
    </w:rPr>
  </w:style>
  <w:style w:type="character" w:customStyle="1" w:styleId="CommentTextChar">
    <w:name w:val="Comment Text Char"/>
    <w:basedOn w:val="DefaultParagraphFont"/>
    <w:link w:val="CommentText"/>
    <w:rsid w:val="00DC1882"/>
    <w:rPr>
      <w:rFonts w:eastAsia="Times New Roman"/>
    </w:rPr>
  </w:style>
  <w:style w:type="paragraph" w:styleId="CommentSubject">
    <w:name w:val="annotation subject"/>
    <w:basedOn w:val="CommentText"/>
    <w:next w:val="CommentText"/>
    <w:link w:val="CommentSubjectChar"/>
    <w:rsid w:val="00DC1882"/>
    <w:rPr>
      <w:b/>
      <w:bCs/>
    </w:rPr>
  </w:style>
  <w:style w:type="character" w:customStyle="1" w:styleId="CommentSubjectChar">
    <w:name w:val="Comment Subject Char"/>
    <w:basedOn w:val="CommentTextChar"/>
    <w:link w:val="CommentSubject"/>
    <w:rsid w:val="00DC1882"/>
    <w:rPr>
      <w:rFonts w:eastAsia="Times New Roman"/>
      <w:b/>
      <w:bCs/>
    </w:rPr>
  </w:style>
  <w:style w:type="character" w:styleId="Hyperlink">
    <w:name w:val="Hyperlink"/>
    <w:uiPriority w:val="99"/>
    <w:rsid w:val="00DC1882"/>
    <w:rPr>
      <w:color w:val="0563C1"/>
      <w:u w:val="single"/>
    </w:rPr>
  </w:style>
  <w:style w:type="paragraph" w:styleId="NoSpacing">
    <w:name w:val="No Spacing"/>
    <w:link w:val="NoSpacingChar"/>
    <w:uiPriority w:val="1"/>
    <w:qFormat/>
    <w:rsid w:val="00DC1882"/>
    <w:rPr>
      <w:rFonts w:ascii="Calibri" w:hAnsi="Calibri"/>
      <w:sz w:val="22"/>
      <w:szCs w:val="22"/>
    </w:rPr>
  </w:style>
  <w:style w:type="paragraph" w:customStyle="1" w:styleId="Char">
    <w:name w:val="Char"/>
    <w:basedOn w:val="Normal"/>
    <w:semiHidden/>
    <w:rsid w:val="00DC1882"/>
    <w:pPr>
      <w:spacing w:after="160" w:line="240" w:lineRule="exact"/>
    </w:pPr>
    <w:rPr>
      <w:rFonts w:ascii="Arial" w:eastAsia="Times New Roman" w:hAnsi="Arial"/>
      <w:sz w:val="24"/>
      <w:szCs w:val="24"/>
    </w:rPr>
  </w:style>
  <w:style w:type="character" w:customStyle="1" w:styleId="Heading1Char">
    <w:name w:val="Heading 1 Char"/>
    <w:aliases w:val="Tieu_de1 Char1,TieuDe1ML1 Char1"/>
    <w:basedOn w:val="DefaultParagraphFont"/>
    <w:link w:val="Heading1"/>
    <w:uiPriority w:val="1"/>
    <w:rsid w:val="00DC1882"/>
    <w:rPr>
      <w:rFonts w:ascii="Calibri Light" w:eastAsia="Times New Roman" w:hAnsi="Calibri Light"/>
      <w:b/>
      <w:bCs/>
      <w:color w:val="2E74B5"/>
      <w:sz w:val="28"/>
      <w:szCs w:val="28"/>
    </w:rPr>
  </w:style>
  <w:style w:type="character" w:styleId="FollowedHyperlink">
    <w:name w:val="FollowedHyperlink"/>
    <w:uiPriority w:val="99"/>
    <w:unhideWhenUsed/>
    <w:rsid w:val="00DC1882"/>
    <w:rPr>
      <w:color w:val="954F72"/>
      <w:u w:val="single"/>
    </w:rPr>
  </w:style>
  <w:style w:type="paragraph" w:customStyle="1" w:styleId="TableParagraph">
    <w:name w:val="Table Paragraph"/>
    <w:basedOn w:val="Normal"/>
    <w:uiPriority w:val="1"/>
    <w:qFormat/>
    <w:rsid w:val="00DC1882"/>
    <w:pPr>
      <w:widowControl w:val="0"/>
      <w:spacing w:after="0"/>
    </w:pPr>
    <w:rPr>
      <w:rFonts w:ascii="Calibri" w:hAnsi="Calibri"/>
      <w:sz w:val="22"/>
    </w:rPr>
  </w:style>
  <w:style w:type="paragraph" w:styleId="BodyTextIndent3">
    <w:name w:val="Body Text Indent 3"/>
    <w:basedOn w:val="Normal"/>
    <w:link w:val="BodyTextIndent3Char"/>
    <w:uiPriority w:val="99"/>
    <w:unhideWhenUsed/>
    <w:rsid w:val="00DC1882"/>
    <w:pPr>
      <w:spacing w:after="120"/>
      <w:ind w:left="360"/>
    </w:pPr>
    <w:rPr>
      <w:sz w:val="16"/>
      <w:szCs w:val="16"/>
    </w:rPr>
  </w:style>
  <w:style w:type="character" w:customStyle="1" w:styleId="BodyTextIndent3Char">
    <w:name w:val="Body Text Indent 3 Char"/>
    <w:basedOn w:val="DefaultParagraphFont"/>
    <w:link w:val="BodyTextIndent3"/>
    <w:uiPriority w:val="99"/>
    <w:rsid w:val="00DC1882"/>
    <w:rPr>
      <w:sz w:val="16"/>
      <w:szCs w:val="16"/>
    </w:rPr>
  </w:style>
  <w:style w:type="table" w:customStyle="1" w:styleId="thamkhao1">
    <w:name w:val="tham khao1"/>
    <w:basedOn w:val="TableNormal"/>
    <w:next w:val="TableGrid"/>
    <w:uiPriority w:val="39"/>
    <w:qFormat/>
    <w:rsid w:val="00AD66BD"/>
    <w:rPr>
      <w:rFonts w:ascii="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w:basedOn w:val="DefaultParagraphFont"/>
    <w:link w:val="Heading2"/>
    <w:uiPriority w:val="9"/>
    <w:rsid w:val="00B97436"/>
    <w:rPr>
      <w:rFonts w:ascii="Arial" w:eastAsia="Times New Roman" w:hAnsi="Arial" w:cs="Arial"/>
      <w:sz w:val="24"/>
      <w:szCs w:val="24"/>
    </w:rPr>
  </w:style>
  <w:style w:type="character" w:customStyle="1" w:styleId="Heading3Char">
    <w:name w:val="Heading 3 Char"/>
    <w:basedOn w:val="DefaultParagraphFont"/>
    <w:link w:val="Heading3"/>
    <w:uiPriority w:val="9"/>
    <w:rsid w:val="00B97436"/>
    <w:rPr>
      <w:rFonts w:ascii="VNI-Times" w:eastAsia="Times New Roman" w:hAnsi="VNI-Times"/>
      <w:b/>
      <w:bCs/>
      <w:sz w:val="24"/>
      <w:szCs w:val="24"/>
    </w:rPr>
  </w:style>
  <w:style w:type="character" w:customStyle="1" w:styleId="Heading4Char">
    <w:name w:val="Heading 4 Char"/>
    <w:basedOn w:val="DefaultParagraphFont"/>
    <w:link w:val="Heading4"/>
    <w:uiPriority w:val="9"/>
    <w:rsid w:val="00B97436"/>
    <w:rPr>
      <w:rFonts w:ascii="VNI-Times" w:eastAsia="Times New Roman" w:hAnsi="VNI-Times"/>
      <w:b/>
      <w:bCs/>
      <w:sz w:val="24"/>
      <w:szCs w:val="24"/>
    </w:rPr>
  </w:style>
  <w:style w:type="character" w:customStyle="1" w:styleId="Heading5Char">
    <w:name w:val="Heading 5 Char"/>
    <w:basedOn w:val="DefaultParagraphFont"/>
    <w:link w:val="Heading5"/>
    <w:uiPriority w:val="9"/>
    <w:rsid w:val="00B97436"/>
    <w:rPr>
      <w:rFonts w:eastAsia="Times New Roman"/>
      <w:b/>
      <w:i/>
      <w:u w:val="single"/>
      <w:lang w:val="vi-VN"/>
    </w:rPr>
  </w:style>
  <w:style w:type="character" w:customStyle="1" w:styleId="Heading6Char">
    <w:name w:val="Heading 6 Char"/>
    <w:basedOn w:val="DefaultParagraphFont"/>
    <w:link w:val="Heading6"/>
    <w:uiPriority w:val="9"/>
    <w:rsid w:val="00B97436"/>
    <w:rPr>
      <w:rFonts w:eastAsia="Times New Roman"/>
      <w:b/>
      <w:u w:val="single"/>
      <w:lang w:val="vi-VN"/>
    </w:rPr>
  </w:style>
  <w:style w:type="character" w:customStyle="1" w:styleId="Heading7Char">
    <w:name w:val="Heading 7 Char"/>
    <w:basedOn w:val="DefaultParagraphFont"/>
    <w:link w:val="Heading7"/>
    <w:uiPriority w:val="9"/>
    <w:rsid w:val="00B97436"/>
    <w:rPr>
      <w:rFonts w:eastAsia="Times New Roman"/>
      <w:b/>
      <w:lang w:val="vi-VN"/>
    </w:rPr>
  </w:style>
  <w:style w:type="character" w:customStyle="1" w:styleId="Heading8Char">
    <w:name w:val="Heading 8 Char"/>
    <w:basedOn w:val="DefaultParagraphFont"/>
    <w:link w:val="Heading8"/>
    <w:uiPriority w:val="9"/>
    <w:rsid w:val="00B97436"/>
    <w:rPr>
      <w:rFonts w:eastAsia="Times New Roman"/>
      <w:b/>
      <w:lang w:val="vi-VN"/>
    </w:rPr>
  </w:style>
  <w:style w:type="character" w:customStyle="1" w:styleId="Heading9Char">
    <w:name w:val="Heading 9 Char"/>
    <w:basedOn w:val="DefaultParagraphFont"/>
    <w:link w:val="Heading9"/>
    <w:uiPriority w:val="9"/>
    <w:rsid w:val="00B97436"/>
    <w:rPr>
      <w:rFonts w:eastAsia="Times New Roman"/>
      <w:i/>
      <w:lang w:val="vi-VN"/>
    </w:rPr>
  </w:style>
  <w:style w:type="numbering" w:customStyle="1" w:styleId="NoList1">
    <w:name w:val="No List1"/>
    <w:next w:val="NoList"/>
    <w:uiPriority w:val="99"/>
    <w:semiHidden/>
    <w:unhideWhenUsed/>
    <w:rsid w:val="00B97436"/>
  </w:style>
  <w:style w:type="character" w:customStyle="1" w:styleId="fontstyle21">
    <w:name w:val="fontstyle21"/>
    <w:rsid w:val="00B97436"/>
    <w:rPr>
      <w:rFonts w:ascii="TimesNewRomanPSMT" w:eastAsia="TimesNewRomanPSMT"/>
      <w:color w:val="000000"/>
      <w:sz w:val="24"/>
    </w:rPr>
  </w:style>
  <w:style w:type="table" w:customStyle="1" w:styleId="thamkhao2">
    <w:name w:val="tham khao2"/>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97436"/>
    <w:rPr>
      <w:sz w:val="28"/>
      <w:szCs w:val="22"/>
    </w:rPr>
  </w:style>
  <w:style w:type="character" w:customStyle="1" w:styleId="NoSpacingChar">
    <w:name w:val="No Spacing Char"/>
    <w:link w:val="NoSpacing"/>
    <w:uiPriority w:val="1"/>
    <w:locked/>
    <w:rsid w:val="00B97436"/>
    <w:rPr>
      <w:rFonts w:ascii="Calibri" w:hAnsi="Calibri"/>
      <w:sz w:val="22"/>
      <w:szCs w:val="22"/>
    </w:rPr>
  </w:style>
  <w:style w:type="paragraph" w:customStyle="1" w:styleId="Normal1">
    <w:name w:val="Normal_1"/>
    <w:qFormat/>
    <w:rsid w:val="00B97436"/>
    <w:rPr>
      <w:rFonts w:eastAsia="Times New Roman"/>
      <w:sz w:val="24"/>
      <w:szCs w:val="24"/>
    </w:rPr>
  </w:style>
  <w:style w:type="paragraph" w:customStyle="1" w:styleId="Normal02">
    <w:name w:val="Normal_0_2"/>
    <w:qFormat/>
    <w:rsid w:val="00B97436"/>
    <w:rPr>
      <w:rFonts w:eastAsia="Times New Roman"/>
    </w:rPr>
  </w:style>
  <w:style w:type="paragraph" w:customStyle="1" w:styleId="Normal019">
    <w:name w:val="Normal_0_19"/>
    <w:qFormat/>
    <w:rsid w:val="00B97436"/>
    <w:rPr>
      <w:rFonts w:eastAsia="Times New Roman"/>
    </w:rPr>
  </w:style>
  <w:style w:type="paragraph" w:customStyle="1" w:styleId="Normal0">
    <w:name w:val="Normal_0"/>
    <w:link w:val="Normal0Char"/>
    <w:qFormat/>
    <w:rsid w:val="00B97436"/>
    <w:rPr>
      <w:rFonts w:eastAsia="Times New Roman"/>
    </w:rPr>
  </w:style>
  <w:style w:type="paragraph" w:customStyle="1" w:styleId="Normal012">
    <w:name w:val="Normal_0_12"/>
    <w:qFormat/>
    <w:rsid w:val="00B97436"/>
    <w:rPr>
      <w:rFonts w:eastAsia="Times New Roman"/>
    </w:rPr>
  </w:style>
  <w:style w:type="paragraph" w:customStyle="1" w:styleId="MTDisplayEquation">
    <w:name w:val="MTDisplayEquation"/>
    <w:basedOn w:val="Normal"/>
    <w:next w:val="Normal"/>
    <w:link w:val="MTDisplayEquationChar"/>
    <w:qFormat/>
    <w:rsid w:val="00B97436"/>
    <w:pPr>
      <w:numPr>
        <w:numId w:val="75"/>
      </w:numPr>
      <w:tabs>
        <w:tab w:val="center" w:pos="5460"/>
        <w:tab w:val="right" w:pos="10200"/>
      </w:tabs>
      <w:spacing w:after="0" w:line="240" w:lineRule="auto"/>
      <w:jc w:val="both"/>
    </w:pPr>
    <w:rPr>
      <w:rFonts w:eastAsia="Times New Roman"/>
      <w:sz w:val="24"/>
      <w:szCs w:val="24"/>
      <w:lang w:val="fr-FR"/>
    </w:rPr>
  </w:style>
  <w:style w:type="character" w:customStyle="1" w:styleId="MTDisplayEquationChar">
    <w:name w:val="MTDisplayEquation Char"/>
    <w:link w:val="MTDisplayEquation"/>
    <w:qFormat/>
    <w:locked/>
    <w:rsid w:val="00B97436"/>
    <w:rPr>
      <w:rFonts w:eastAsia="Times New Roman"/>
      <w:sz w:val="24"/>
      <w:szCs w:val="24"/>
      <w:lang w:val="fr-FR"/>
    </w:rPr>
  </w:style>
  <w:style w:type="character" w:customStyle="1" w:styleId="fontstyle01">
    <w:name w:val="fontstyle01"/>
    <w:rsid w:val="00B97436"/>
    <w:rPr>
      <w:rFonts w:ascii="Times New Roman" w:hAnsi="Times New Roman"/>
      <w:color w:val="000000"/>
      <w:sz w:val="24"/>
    </w:rPr>
  </w:style>
  <w:style w:type="paragraph" w:customStyle="1" w:styleId="oancuaDanhsach">
    <w:name w:val="Đoạn của Danh sách"/>
    <w:basedOn w:val="Normal"/>
    <w:link w:val="oancuaDanhsachChar"/>
    <w:qFormat/>
    <w:rsid w:val="00B97436"/>
    <w:pPr>
      <w:spacing w:after="160" w:line="259" w:lineRule="auto"/>
      <w:ind w:left="720"/>
      <w:contextualSpacing/>
    </w:pPr>
    <w:rPr>
      <w:rFonts w:eastAsia="Times New Roman"/>
      <w:sz w:val="24"/>
      <w:szCs w:val="24"/>
    </w:rPr>
  </w:style>
  <w:style w:type="character" w:customStyle="1" w:styleId="oancuaDanhsachChar">
    <w:name w:val="Đoạn của Danh sách Char"/>
    <w:link w:val="oancuaDanhsach"/>
    <w:qFormat/>
    <w:locked/>
    <w:rsid w:val="00B97436"/>
    <w:rPr>
      <w:rFonts w:eastAsia="Times New Roman"/>
      <w:sz w:val="24"/>
      <w:szCs w:val="24"/>
    </w:rPr>
  </w:style>
  <w:style w:type="character" w:customStyle="1" w:styleId="Normal0Char">
    <w:name w:val="Normal_0 Char"/>
    <w:link w:val="Normal0"/>
    <w:locked/>
    <w:rsid w:val="00B97436"/>
    <w:rPr>
      <w:rFonts w:eastAsia="Times New Roman"/>
    </w:rPr>
  </w:style>
  <w:style w:type="paragraph" w:customStyle="1" w:styleId="ListParagraph1">
    <w:name w:val="List Paragraph1"/>
    <w:basedOn w:val="Normal"/>
    <w:qFormat/>
    <w:rsid w:val="00B97436"/>
    <w:pPr>
      <w:spacing w:after="0" w:line="240" w:lineRule="auto"/>
      <w:ind w:left="720"/>
      <w:contextualSpacing/>
    </w:pPr>
    <w:rPr>
      <w:rFonts w:eastAsia="Times New Roman"/>
      <w:sz w:val="24"/>
      <w:szCs w:val="24"/>
    </w:rPr>
  </w:style>
  <w:style w:type="character" w:customStyle="1" w:styleId="mi">
    <w:name w:val="mi"/>
    <w:basedOn w:val="DefaultParagraphFont"/>
    <w:rsid w:val="00B97436"/>
    <w:rPr>
      <w:rFonts w:cs="Times New Roman"/>
    </w:rPr>
  </w:style>
  <w:style w:type="character" w:customStyle="1" w:styleId="mjxassistivemathml">
    <w:name w:val="mjx_assistive_mathml"/>
    <w:basedOn w:val="DefaultParagraphFont"/>
    <w:rsid w:val="00B97436"/>
    <w:rPr>
      <w:rFonts w:cs="Times New Roman"/>
    </w:rPr>
  </w:style>
  <w:style w:type="paragraph" w:customStyle="1" w:styleId="CharChar1CharChar">
    <w:name w:val="Char Char1 Char Char"/>
    <w:basedOn w:val="Normal"/>
    <w:autoRedefine/>
    <w:rsid w:val="00B97436"/>
    <w:pPr>
      <w:pageBreakBefore/>
      <w:tabs>
        <w:tab w:val="left" w:pos="850"/>
        <w:tab w:val="left" w:pos="1191"/>
        <w:tab w:val="left" w:pos="1531"/>
      </w:tabs>
      <w:spacing w:after="120" w:line="240" w:lineRule="auto"/>
      <w:ind w:firstLine="567"/>
    </w:pPr>
    <w:rPr>
      <w:rFonts w:eastAsia="Times New Roman"/>
      <w:noProof/>
      <w:color w:val="FFFFFF"/>
      <w:spacing w:val="20"/>
      <w:sz w:val="24"/>
      <w:szCs w:val="24"/>
      <w:lang w:val="en-GB" w:eastAsia="zh-CN"/>
    </w:rPr>
  </w:style>
  <w:style w:type="character" w:customStyle="1" w:styleId="FooterChar1">
    <w:name w:val="Footer Char1"/>
    <w:basedOn w:val="DefaultParagraphFont"/>
    <w:rsid w:val="00B97436"/>
    <w:rPr>
      <w:rFonts w:eastAsia="Times New Roman" w:cs="Times New Roman"/>
      <w:sz w:val="24"/>
      <w:szCs w:val="24"/>
    </w:rPr>
  </w:style>
  <w:style w:type="paragraph" w:styleId="BodyText2">
    <w:name w:val="Body Text 2"/>
    <w:basedOn w:val="Normal"/>
    <w:link w:val="BodyText2Char"/>
    <w:uiPriority w:val="99"/>
    <w:rsid w:val="00B97436"/>
    <w:pPr>
      <w:spacing w:after="0" w:line="240" w:lineRule="auto"/>
      <w:jc w:val="center"/>
    </w:pPr>
    <w:rPr>
      <w:rFonts w:ascii="VNI-Times" w:eastAsia="Times New Roman" w:hAnsi="VNI-Times"/>
      <w:sz w:val="20"/>
      <w:szCs w:val="20"/>
    </w:rPr>
  </w:style>
  <w:style w:type="character" w:customStyle="1" w:styleId="BodyText2Char">
    <w:name w:val="Body Text 2 Char"/>
    <w:basedOn w:val="DefaultParagraphFont"/>
    <w:link w:val="BodyText2"/>
    <w:uiPriority w:val="99"/>
    <w:rsid w:val="00B97436"/>
    <w:rPr>
      <w:rFonts w:ascii="VNI-Times" w:eastAsia="Times New Roman" w:hAnsi="VNI-Times"/>
    </w:rPr>
  </w:style>
  <w:style w:type="paragraph" w:customStyle="1" w:styleId="msonormal0">
    <w:name w:val="msonormal"/>
    <w:basedOn w:val="Normal"/>
    <w:rsid w:val="00B97436"/>
    <w:pPr>
      <w:spacing w:before="100" w:beforeAutospacing="1" w:after="100" w:afterAutospacing="1" w:line="240" w:lineRule="auto"/>
    </w:pPr>
    <w:rPr>
      <w:rFonts w:eastAsia="Times New Roman"/>
      <w:sz w:val="24"/>
      <w:szCs w:val="24"/>
      <w:lang w:val="vi-VN" w:eastAsia="vi-VN"/>
    </w:rPr>
  </w:style>
  <w:style w:type="paragraph" w:customStyle="1" w:styleId="Normal03">
    <w:name w:val="Normal_0_3"/>
    <w:qFormat/>
    <w:rsid w:val="00B97436"/>
    <w:rPr>
      <w:rFonts w:eastAsia="Times New Roman"/>
    </w:rPr>
  </w:style>
  <w:style w:type="character" w:customStyle="1" w:styleId="ya-q-full-text">
    <w:name w:val="ya-q-full-text"/>
    <w:rsid w:val="00B97436"/>
  </w:style>
  <w:style w:type="character" w:customStyle="1" w:styleId="ListParagraphChar1">
    <w:name w:val="List Paragraph Char1"/>
    <w:uiPriority w:val="34"/>
    <w:qFormat/>
    <w:locked/>
    <w:rsid w:val="00B97436"/>
    <w:rPr>
      <w:rFonts w:ascii="Calibri" w:hAnsi="Calibri"/>
      <w:sz w:val="22"/>
    </w:rPr>
  </w:style>
  <w:style w:type="character" w:customStyle="1" w:styleId="NoSpacingChar1">
    <w:name w:val="No Spacing Char1"/>
    <w:locked/>
    <w:rsid w:val="00B97436"/>
    <w:rPr>
      <w:rFonts w:ascii="Calibri" w:eastAsia="Times New Roman" w:hAnsi="Calibri"/>
      <w:sz w:val="22"/>
      <w:lang w:val="en-US" w:eastAsia="en-US"/>
    </w:rPr>
  </w:style>
  <w:style w:type="paragraph" w:customStyle="1" w:styleId="Normal025">
    <w:name w:val="Normal_0_25"/>
    <w:qFormat/>
    <w:rsid w:val="00B97436"/>
    <w:rPr>
      <w:rFonts w:eastAsia="Times New Roman"/>
    </w:rPr>
  </w:style>
  <w:style w:type="paragraph" w:customStyle="1" w:styleId="DAU2">
    <w:name w:val="DAU2"/>
    <w:basedOn w:val="Normal"/>
    <w:link w:val="DAU2Char"/>
    <w:qFormat/>
    <w:rsid w:val="00B97436"/>
    <w:pPr>
      <w:tabs>
        <w:tab w:val="num" w:pos="1080"/>
        <w:tab w:val="left" w:pos="5814"/>
      </w:tabs>
      <w:spacing w:after="0" w:line="240" w:lineRule="auto"/>
      <w:ind w:left="1080" w:hanging="360"/>
      <w:jc w:val="both"/>
    </w:pPr>
    <w:rPr>
      <w:rFonts w:eastAsia="Times New Roman"/>
      <w:sz w:val="18"/>
      <w:szCs w:val="18"/>
    </w:rPr>
  </w:style>
  <w:style w:type="character" w:customStyle="1" w:styleId="DAU2Char">
    <w:name w:val="DAU2 Char"/>
    <w:link w:val="DAU2"/>
    <w:locked/>
    <w:rsid w:val="00B97436"/>
    <w:rPr>
      <w:rFonts w:eastAsia="Times New Roman"/>
      <w:sz w:val="18"/>
      <w:szCs w:val="18"/>
    </w:rPr>
  </w:style>
  <w:style w:type="paragraph" w:customStyle="1" w:styleId="dau">
    <w:name w:val="dau"/>
    <w:basedOn w:val="Normal"/>
    <w:qFormat/>
    <w:rsid w:val="00B97436"/>
    <w:pPr>
      <w:numPr>
        <w:numId w:val="76"/>
      </w:numPr>
      <w:tabs>
        <w:tab w:val="clear" w:pos="1080"/>
        <w:tab w:val="num" w:pos="864"/>
        <w:tab w:val="left" w:pos="5814"/>
      </w:tabs>
      <w:spacing w:after="0" w:line="240" w:lineRule="auto"/>
      <w:ind w:left="864"/>
      <w:jc w:val="both"/>
    </w:pPr>
    <w:rPr>
      <w:rFonts w:eastAsia="Times New Roman"/>
      <w:sz w:val="18"/>
      <w:szCs w:val="18"/>
      <w:lang w:val="nl-NL"/>
    </w:rPr>
  </w:style>
  <w:style w:type="table" w:customStyle="1" w:styleId="TableGrid1">
    <w:name w:val="Table Grid1"/>
    <w:basedOn w:val="TableNormal"/>
    <w:next w:val="TableGrid"/>
    <w:rsid w:val="00B97436"/>
    <w:pPr>
      <w:ind w:left="936" w:hanging="360"/>
    </w:pPr>
    <w:rPr>
      <w:rFonts w:eastAsia="Times New Roman"/>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B97436"/>
  </w:style>
  <w:style w:type="character" w:customStyle="1" w:styleId="mn">
    <w:name w:val="mn"/>
    <w:rsid w:val="00B97436"/>
  </w:style>
  <w:style w:type="character" w:customStyle="1" w:styleId="MTConvertedEquation">
    <w:name w:val="MTConvertedEquation"/>
    <w:basedOn w:val="DefaultParagraphFont"/>
    <w:rsid w:val="00B97436"/>
    <w:rPr>
      <w:rFonts w:cs="Times New Roman"/>
      <w:b/>
      <w:color w:val="000000"/>
      <w:lang w:val="vi-VN" w:eastAsia="vi-VN"/>
    </w:rPr>
  </w:style>
  <w:style w:type="character" w:styleId="Emphasis">
    <w:name w:val="Emphasis"/>
    <w:basedOn w:val="DefaultParagraphFont"/>
    <w:uiPriority w:val="20"/>
    <w:qFormat/>
    <w:rsid w:val="00B97436"/>
    <w:rPr>
      <w:i/>
    </w:rPr>
  </w:style>
  <w:style w:type="paragraph" w:customStyle="1" w:styleId="Vnbnnidung">
    <w:name w:val="Văn bản nội dung"/>
    <w:basedOn w:val="Normal"/>
    <w:link w:val="Vnbnnidung0"/>
    <w:rsid w:val="00B97436"/>
    <w:pPr>
      <w:widowControl w:val="0"/>
      <w:shd w:val="clear" w:color="auto" w:fill="FFFFFF"/>
      <w:spacing w:after="0" w:line="288" w:lineRule="auto"/>
      <w:jc w:val="both"/>
    </w:pPr>
    <w:rPr>
      <w:rFonts w:eastAsia="Times New Roman"/>
      <w:sz w:val="22"/>
    </w:rPr>
  </w:style>
  <w:style w:type="character" w:customStyle="1" w:styleId="Vnbnnidung0">
    <w:name w:val="Văn bản nội dung_"/>
    <w:basedOn w:val="DefaultParagraphFont"/>
    <w:link w:val="Vnbnnidung"/>
    <w:locked/>
    <w:rsid w:val="00B97436"/>
    <w:rPr>
      <w:rFonts w:eastAsia="Times New Roman"/>
      <w:sz w:val="22"/>
      <w:szCs w:val="22"/>
      <w:shd w:val="clear" w:color="auto" w:fill="FFFFFF"/>
    </w:rPr>
  </w:style>
  <w:style w:type="paragraph" w:styleId="Subtitle">
    <w:name w:val="Subtitle"/>
    <w:basedOn w:val="Normal"/>
    <w:next w:val="Normal"/>
    <w:link w:val="SubtitleChar"/>
    <w:uiPriority w:val="11"/>
    <w:qFormat/>
    <w:rsid w:val="00B97436"/>
    <w:pPr>
      <w:spacing w:after="160" w:line="256" w:lineRule="auto"/>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B97436"/>
    <w:rPr>
      <w:rFonts w:ascii="Calibri" w:eastAsia="Times New Roman" w:hAnsi="Calibri"/>
      <w:color w:val="5A5A5A"/>
      <w:spacing w:val="15"/>
      <w:sz w:val="22"/>
      <w:szCs w:val="22"/>
    </w:rPr>
  </w:style>
  <w:style w:type="paragraph" w:customStyle="1" w:styleId="Phan">
    <w:name w:val="Phan"/>
    <w:basedOn w:val="Normal"/>
    <w:rsid w:val="00B97436"/>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97436"/>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97436"/>
    <w:pPr>
      <w:spacing w:after="0" w:line="240" w:lineRule="auto"/>
      <w:jc w:val="center"/>
    </w:pPr>
    <w:rPr>
      <w:rFonts w:eastAsia="Times New Roman"/>
      <w:b/>
      <w:sz w:val="30"/>
      <w:szCs w:val="24"/>
    </w:rPr>
  </w:style>
  <w:style w:type="character" w:customStyle="1" w:styleId="BalloonTextChar1">
    <w:name w:val="Balloon Text Char1"/>
    <w:uiPriority w:val="99"/>
    <w:semiHidden/>
    <w:rsid w:val="00B97436"/>
    <w:rPr>
      <w:rFonts w:ascii="Segoe UI" w:hAnsi="Segoe UI"/>
      <w:sz w:val="18"/>
    </w:rPr>
  </w:style>
  <w:style w:type="paragraph" w:customStyle="1" w:styleId="CharChar2">
    <w:name w:val="Char Char2"/>
    <w:basedOn w:val="Normal"/>
    <w:semiHidden/>
    <w:rsid w:val="00B97436"/>
    <w:pPr>
      <w:spacing w:after="160" w:line="240" w:lineRule="exact"/>
    </w:pPr>
    <w:rPr>
      <w:rFonts w:ascii="Arial" w:eastAsia="Times New Roman" w:hAnsi="Arial"/>
      <w:sz w:val="24"/>
      <w:szCs w:val="24"/>
    </w:rPr>
  </w:style>
  <w:style w:type="character" w:customStyle="1" w:styleId="BodyTextIndentChar">
    <w:name w:val="Body Text Indent Char"/>
    <w:link w:val="BodyTextIndent"/>
    <w:locked/>
    <w:rsid w:val="00B97436"/>
  </w:style>
  <w:style w:type="paragraph" w:styleId="BodyTextIndent">
    <w:name w:val="Body Text Indent"/>
    <w:basedOn w:val="Normal"/>
    <w:link w:val="BodyTextIndentChar"/>
    <w:unhideWhenUsed/>
    <w:rsid w:val="00B97436"/>
    <w:pPr>
      <w:tabs>
        <w:tab w:val="left" w:pos="1260"/>
        <w:tab w:val="left" w:pos="1620"/>
        <w:tab w:val="left" w:pos="3960"/>
        <w:tab w:val="left" w:pos="4320"/>
        <w:tab w:val="left" w:pos="6840"/>
        <w:tab w:val="left" w:pos="7200"/>
      </w:tabs>
      <w:spacing w:before="120" w:after="0" w:line="240" w:lineRule="auto"/>
      <w:ind w:left="902"/>
      <w:jc w:val="both"/>
    </w:pPr>
    <w:rPr>
      <w:sz w:val="20"/>
      <w:szCs w:val="20"/>
    </w:rPr>
  </w:style>
  <w:style w:type="character" w:customStyle="1" w:styleId="BodyTextIndentChar1">
    <w:name w:val="Body Text Indent Char1"/>
    <w:basedOn w:val="DefaultParagraphFont"/>
    <w:uiPriority w:val="99"/>
    <w:semiHidden/>
    <w:rsid w:val="00B97436"/>
    <w:rPr>
      <w:sz w:val="28"/>
      <w:szCs w:val="22"/>
    </w:rPr>
  </w:style>
  <w:style w:type="character" w:customStyle="1" w:styleId="BodyTextIndentChar11">
    <w:name w:val="Body Text Indent Char11"/>
    <w:basedOn w:val="DefaultParagraphFont"/>
    <w:uiPriority w:val="99"/>
    <w:rsid w:val="00B97436"/>
    <w:rPr>
      <w:rFonts w:cs="Times New Roman"/>
    </w:rPr>
  </w:style>
  <w:style w:type="character" w:customStyle="1" w:styleId="BodyTextIndent2Char">
    <w:name w:val="Body Text Indent 2 Char"/>
    <w:link w:val="BodyTextIndent2"/>
    <w:locked/>
    <w:rsid w:val="00B97436"/>
  </w:style>
  <w:style w:type="paragraph" w:styleId="BodyTextIndent2">
    <w:name w:val="Body Text Indent 2"/>
    <w:basedOn w:val="Normal"/>
    <w:link w:val="BodyTextIndent2Char"/>
    <w:unhideWhenUsed/>
    <w:rsid w:val="00B97436"/>
    <w:pPr>
      <w:tabs>
        <w:tab w:val="left" w:pos="1260"/>
      </w:tabs>
      <w:spacing w:after="0" w:line="240" w:lineRule="auto"/>
      <w:ind w:left="900"/>
      <w:jc w:val="both"/>
    </w:pPr>
    <w:rPr>
      <w:sz w:val="20"/>
      <w:szCs w:val="20"/>
    </w:rPr>
  </w:style>
  <w:style w:type="character" w:customStyle="1" w:styleId="BodyTextIndent2Char1">
    <w:name w:val="Body Text Indent 2 Char1"/>
    <w:basedOn w:val="DefaultParagraphFont"/>
    <w:uiPriority w:val="99"/>
    <w:semiHidden/>
    <w:rsid w:val="00B97436"/>
    <w:rPr>
      <w:sz w:val="28"/>
      <w:szCs w:val="22"/>
    </w:rPr>
  </w:style>
  <w:style w:type="character" w:customStyle="1" w:styleId="BodyTextIndent2Char11">
    <w:name w:val="Body Text Indent 2 Char11"/>
    <w:basedOn w:val="DefaultParagraphFont"/>
    <w:uiPriority w:val="99"/>
    <w:rsid w:val="00B97436"/>
    <w:rPr>
      <w:rFonts w:cs="Times New Roman"/>
    </w:rPr>
  </w:style>
  <w:style w:type="character" w:customStyle="1" w:styleId="BodyTextIndent3Char1">
    <w:name w:val="Body Text Indent 3 Char1"/>
    <w:basedOn w:val="DefaultParagraphFont"/>
    <w:uiPriority w:val="99"/>
    <w:semiHidden/>
    <w:rsid w:val="00B97436"/>
    <w:rPr>
      <w:sz w:val="16"/>
      <w:szCs w:val="16"/>
    </w:rPr>
  </w:style>
  <w:style w:type="character" w:customStyle="1" w:styleId="BodyTextIndent3Char11">
    <w:name w:val="Body Text Indent 3 Char11"/>
    <w:basedOn w:val="DefaultParagraphFont"/>
    <w:uiPriority w:val="99"/>
    <w:rsid w:val="00B97436"/>
    <w:rPr>
      <w:rFonts w:cs="Times New Roman"/>
      <w:sz w:val="16"/>
      <w:szCs w:val="16"/>
    </w:rPr>
  </w:style>
  <w:style w:type="character" w:customStyle="1" w:styleId="DocumentMapChar">
    <w:name w:val="Document Map Char"/>
    <w:link w:val="DocumentMap"/>
    <w:locked/>
    <w:rsid w:val="00B97436"/>
    <w:rPr>
      <w:rFonts w:ascii="Tahoma" w:hAnsi="Tahoma"/>
      <w:sz w:val="16"/>
    </w:rPr>
  </w:style>
  <w:style w:type="paragraph" w:styleId="DocumentMap">
    <w:name w:val="Document Map"/>
    <w:basedOn w:val="Normal"/>
    <w:link w:val="DocumentMapChar"/>
    <w:unhideWhenUsed/>
    <w:rsid w:val="00B97436"/>
    <w:pPr>
      <w:spacing w:after="0" w:line="240" w:lineRule="auto"/>
    </w:pPr>
    <w:rPr>
      <w:rFonts w:ascii="Tahoma" w:hAnsi="Tahoma"/>
      <w:sz w:val="16"/>
      <w:szCs w:val="20"/>
    </w:rPr>
  </w:style>
  <w:style w:type="character" w:customStyle="1" w:styleId="DocumentMapChar1">
    <w:name w:val="Document Map Char1"/>
    <w:basedOn w:val="DefaultParagraphFont"/>
    <w:uiPriority w:val="99"/>
    <w:semiHidden/>
    <w:rsid w:val="00B97436"/>
    <w:rPr>
      <w:rFonts w:ascii="Tahoma" w:hAnsi="Tahoma" w:cs="Tahoma"/>
      <w:sz w:val="16"/>
      <w:szCs w:val="16"/>
    </w:rPr>
  </w:style>
  <w:style w:type="character" w:customStyle="1" w:styleId="DocumentMapChar11">
    <w:name w:val="Document Map Char11"/>
    <w:basedOn w:val="DefaultParagraphFont"/>
    <w:uiPriority w:val="99"/>
    <w:rsid w:val="00B97436"/>
    <w:rPr>
      <w:rFonts w:ascii="Segoe UI" w:hAnsi="Segoe UI" w:cs="Segoe UI"/>
      <w:sz w:val="16"/>
      <w:szCs w:val="16"/>
    </w:rPr>
  </w:style>
  <w:style w:type="character" w:customStyle="1" w:styleId="123Char">
    <w:name w:val="123 Char"/>
    <w:link w:val="123"/>
    <w:locked/>
    <w:rsid w:val="00B97436"/>
    <w:rPr>
      <w:rFonts w:ascii="Tahoma" w:hAnsi="Tahoma"/>
      <w:b/>
      <w:i/>
      <w:color w:val="1F497D"/>
      <w:u w:val="single"/>
    </w:rPr>
  </w:style>
  <w:style w:type="paragraph" w:customStyle="1" w:styleId="123">
    <w:name w:val="123"/>
    <w:basedOn w:val="ListParagraph"/>
    <w:link w:val="123Char"/>
    <w:qFormat/>
    <w:rsid w:val="00B97436"/>
    <w:pPr>
      <w:tabs>
        <w:tab w:val="left" w:pos="348"/>
      </w:tabs>
      <w:spacing w:before="60" w:after="60"/>
      <w:ind w:hanging="360"/>
      <w:contextualSpacing w:val="0"/>
    </w:pPr>
    <w:rPr>
      <w:rFonts w:ascii="Tahoma" w:hAnsi="Tahoma"/>
      <w:b/>
      <w:i/>
      <w:color w:val="1F497D"/>
      <w:sz w:val="20"/>
      <w:szCs w:val="20"/>
      <w:u w:val="single"/>
    </w:rPr>
  </w:style>
  <w:style w:type="paragraph" w:customStyle="1" w:styleId="NoSpacing1">
    <w:name w:val="No Spacing1"/>
    <w:uiPriority w:val="1"/>
    <w:qFormat/>
    <w:rsid w:val="00B97436"/>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B97436"/>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B9743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7436"/>
    <w:pPr>
      <w:spacing w:after="160" w:line="240" w:lineRule="exact"/>
      <w:ind w:firstLine="567"/>
    </w:pPr>
    <w:rPr>
      <w:rFonts w:ascii="Verdana" w:eastAsia="Times New Roman" w:hAnsi="Verdana" w:cs="Verdana"/>
      <w:sz w:val="20"/>
      <w:szCs w:val="20"/>
    </w:rPr>
  </w:style>
  <w:style w:type="character" w:customStyle="1" w:styleId="z-TopofFormChar">
    <w:name w:val="z-Top of Form Char"/>
    <w:link w:val="z-TopofForm"/>
    <w:locked/>
    <w:rsid w:val="00B97436"/>
    <w:rPr>
      <w:rFonts w:ascii="Arial" w:hAnsi="Arial"/>
      <w:vanish/>
      <w:sz w:val="16"/>
    </w:rPr>
  </w:style>
  <w:style w:type="paragraph" w:styleId="z-TopofForm">
    <w:name w:val="HTML Top of Form"/>
    <w:basedOn w:val="Normal"/>
    <w:next w:val="Normal"/>
    <w:link w:val="z-TopofFormChar"/>
    <w:hidden/>
    <w:unhideWhenUsed/>
    <w:rsid w:val="00B97436"/>
    <w:pPr>
      <w:pBdr>
        <w:bottom w:val="single" w:sz="6" w:space="1" w:color="auto"/>
      </w:pBdr>
      <w:spacing w:after="0"/>
      <w:jc w:val="center"/>
    </w:pPr>
    <w:rPr>
      <w:rFonts w:ascii="Arial" w:hAnsi="Arial"/>
      <w:vanish/>
      <w:sz w:val="16"/>
      <w:szCs w:val="20"/>
    </w:rPr>
  </w:style>
  <w:style w:type="character" w:customStyle="1" w:styleId="z-TopofFormChar1">
    <w:name w:val="z-Top of Form Char1"/>
    <w:basedOn w:val="DefaultParagraphFont"/>
    <w:uiPriority w:val="99"/>
    <w:semiHidden/>
    <w:rsid w:val="00B97436"/>
    <w:rPr>
      <w:rFonts w:ascii="Arial" w:hAnsi="Arial" w:cs="Arial"/>
      <w:vanish/>
      <w:sz w:val="16"/>
      <w:szCs w:val="16"/>
    </w:rPr>
  </w:style>
  <w:style w:type="character" w:customStyle="1" w:styleId="z-TopofFormChar11">
    <w:name w:val="z-Top of Form Char11"/>
    <w:basedOn w:val="DefaultParagraphFont"/>
    <w:uiPriority w:val="99"/>
    <w:rsid w:val="00B97436"/>
    <w:rPr>
      <w:rFonts w:ascii="Arial" w:hAnsi="Arial" w:cs="Arial"/>
      <w:vanish/>
      <w:sz w:val="16"/>
      <w:szCs w:val="16"/>
    </w:rPr>
  </w:style>
  <w:style w:type="character" w:customStyle="1" w:styleId="z-BottomofFormChar">
    <w:name w:val="z-Bottom of Form Char"/>
    <w:link w:val="z-BottomofForm"/>
    <w:locked/>
    <w:rsid w:val="00B97436"/>
    <w:rPr>
      <w:rFonts w:ascii="Arial" w:hAnsi="Arial"/>
      <w:vanish/>
      <w:sz w:val="16"/>
    </w:rPr>
  </w:style>
  <w:style w:type="paragraph" w:styleId="z-BottomofForm">
    <w:name w:val="HTML Bottom of Form"/>
    <w:basedOn w:val="Normal"/>
    <w:next w:val="Normal"/>
    <w:link w:val="z-BottomofFormChar"/>
    <w:hidden/>
    <w:unhideWhenUsed/>
    <w:rsid w:val="00B97436"/>
    <w:pPr>
      <w:pBdr>
        <w:top w:val="single" w:sz="6" w:space="1" w:color="auto"/>
      </w:pBdr>
      <w:spacing w:after="0"/>
      <w:jc w:val="center"/>
    </w:pPr>
    <w:rPr>
      <w:rFonts w:ascii="Arial" w:hAnsi="Arial"/>
      <w:vanish/>
      <w:sz w:val="16"/>
      <w:szCs w:val="20"/>
    </w:rPr>
  </w:style>
  <w:style w:type="character" w:customStyle="1" w:styleId="z-BottomofFormChar1">
    <w:name w:val="z-Bottom of Form Char1"/>
    <w:basedOn w:val="DefaultParagraphFont"/>
    <w:uiPriority w:val="99"/>
    <w:semiHidden/>
    <w:rsid w:val="00B97436"/>
    <w:rPr>
      <w:rFonts w:ascii="Arial" w:hAnsi="Arial" w:cs="Arial"/>
      <w:vanish/>
      <w:sz w:val="16"/>
      <w:szCs w:val="16"/>
    </w:rPr>
  </w:style>
  <w:style w:type="character" w:customStyle="1" w:styleId="z-BottomofFormChar11">
    <w:name w:val="z-Bottom of Form Char11"/>
    <w:basedOn w:val="DefaultParagraphFont"/>
    <w:uiPriority w:val="99"/>
    <w:rsid w:val="00B97436"/>
    <w:rPr>
      <w:rFonts w:ascii="Arial" w:hAnsi="Arial" w:cs="Arial"/>
      <w:vanish/>
      <w:sz w:val="16"/>
      <w:szCs w:val="16"/>
    </w:rPr>
  </w:style>
  <w:style w:type="character" w:customStyle="1" w:styleId="apple-converted-space">
    <w:name w:val="apple-converted-space"/>
    <w:rsid w:val="00B97436"/>
  </w:style>
  <w:style w:type="paragraph" w:styleId="HTMLAddress">
    <w:name w:val="HTML Address"/>
    <w:basedOn w:val="Normal"/>
    <w:link w:val="HTMLAddressChar"/>
    <w:uiPriority w:val="99"/>
    <w:unhideWhenUsed/>
    <w:rsid w:val="00B97436"/>
    <w:pPr>
      <w:spacing w:after="0" w:line="240" w:lineRule="auto"/>
    </w:pPr>
    <w:rPr>
      <w:rFonts w:eastAsia="Times New Roman"/>
      <w:i/>
      <w:iCs/>
      <w:sz w:val="24"/>
      <w:szCs w:val="24"/>
    </w:rPr>
  </w:style>
  <w:style w:type="character" w:customStyle="1" w:styleId="HTMLAddressChar">
    <w:name w:val="HTML Address Char"/>
    <w:basedOn w:val="DefaultParagraphFont"/>
    <w:link w:val="HTMLAddress"/>
    <w:uiPriority w:val="99"/>
    <w:rsid w:val="00B97436"/>
    <w:rPr>
      <w:rFonts w:eastAsia="Times New Roman"/>
      <w:i/>
      <w:iCs/>
      <w:sz w:val="24"/>
      <w:szCs w:val="24"/>
    </w:rPr>
  </w:style>
  <w:style w:type="paragraph" w:styleId="HTMLPreformatted">
    <w:name w:val="HTML Preformatted"/>
    <w:basedOn w:val="Normal"/>
    <w:link w:val="HTMLPreformattedChar"/>
    <w:uiPriority w:val="99"/>
    <w:unhideWhenUsed/>
    <w:rsid w:val="00B97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B97436"/>
    <w:rPr>
      <w:rFonts w:ascii="Courier New" w:eastAsia="Times New Roman" w:hAnsi="Courier New"/>
    </w:rPr>
  </w:style>
  <w:style w:type="paragraph" w:styleId="Index1">
    <w:name w:val="index 1"/>
    <w:basedOn w:val="Normal"/>
    <w:next w:val="Normal"/>
    <w:autoRedefine/>
    <w:uiPriority w:val="99"/>
    <w:unhideWhenUsed/>
    <w:rsid w:val="00B97436"/>
    <w:pPr>
      <w:spacing w:after="0" w:line="240" w:lineRule="auto"/>
      <w:ind w:left="240" w:hanging="240"/>
    </w:pPr>
    <w:rPr>
      <w:rFonts w:eastAsia="Times New Roman"/>
      <w:sz w:val="24"/>
      <w:szCs w:val="24"/>
    </w:rPr>
  </w:style>
  <w:style w:type="paragraph" w:styleId="Index2">
    <w:name w:val="index 2"/>
    <w:basedOn w:val="Normal"/>
    <w:next w:val="Normal"/>
    <w:autoRedefine/>
    <w:uiPriority w:val="99"/>
    <w:unhideWhenUsed/>
    <w:rsid w:val="00B97436"/>
    <w:pPr>
      <w:spacing w:after="0" w:line="240" w:lineRule="auto"/>
      <w:ind w:left="480" w:hanging="240"/>
    </w:pPr>
    <w:rPr>
      <w:rFonts w:eastAsia="Times New Roman"/>
      <w:sz w:val="24"/>
      <w:szCs w:val="24"/>
    </w:rPr>
  </w:style>
  <w:style w:type="paragraph" w:styleId="Index3">
    <w:name w:val="index 3"/>
    <w:basedOn w:val="Normal"/>
    <w:next w:val="Normal"/>
    <w:autoRedefine/>
    <w:uiPriority w:val="99"/>
    <w:unhideWhenUsed/>
    <w:rsid w:val="00B97436"/>
    <w:pPr>
      <w:spacing w:after="0" w:line="240" w:lineRule="auto"/>
      <w:ind w:left="720" w:hanging="240"/>
    </w:pPr>
    <w:rPr>
      <w:rFonts w:eastAsia="Times New Roman"/>
      <w:sz w:val="24"/>
      <w:szCs w:val="24"/>
    </w:rPr>
  </w:style>
  <w:style w:type="paragraph" w:styleId="Index4">
    <w:name w:val="index 4"/>
    <w:basedOn w:val="Normal"/>
    <w:next w:val="Normal"/>
    <w:autoRedefine/>
    <w:uiPriority w:val="99"/>
    <w:unhideWhenUsed/>
    <w:rsid w:val="00B97436"/>
    <w:pPr>
      <w:spacing w:after="0" w:line="240" w:lineRule="auto"/>
      <w:ind w:left="960" w:hanging="240"/>
    </w:pPr>
    <w:rPr>
      <w:rFonts w:eastAsia="Times New Roman"/>
      <w:sz w:val="24"/>
      <w:szCs w:val="24"/>
    </w:rPr>
  </w:style>
  <w:style w:type="paragraph" w:styleId="Index5">
    <w:name w:val="index 5"/>
    <w:basedOn w:val="Normal"/>
    <w:next w:val="Normal"/>
    <w:autoRedefine/>
    <w:uiPriority w:val="99"/>
    <w:unhideWhenUsed/>
    <w:rsid w:val="00B97436"/>
    <w:pPr>
      <w:spacing w:after="0" w:line="240" w:lineRule="auto"/>
      <w:ind w:left="1200" w:hanging="240"/>
    </w:pPr>
    <w:rPr>
      <w:rFonts w:eastAsia="Times New Roman"/>
      <w:sz w:val="24"/>
      <w:szCs w:val="24"/>
    </w:rPr>
  </w:style>
  <w:style w:type="paragraph" w:styleId="Index6">
    <w:name w:val="index 6"/>
    <w:basedOn w:val="Normal"/>
    <w:next w:val="Normal"/>
    <w:autoRedefine/>
    <w:uiPriority w:val="99"/>
    <w:unhideWhenUsed/>
    <w:rsid w:val="00B97436"/>
    <w:pPr>
      <w:spacing w:after="0" w:line="240" w:lineRule="auto"/>
      <w:ind w:left="1440" w:hanging="240"/>
    </w:pPr>
    <w:rPr>
      <w:rFonts w:eastAsia="Times New Roman"/>
      <w:sz w:val="24"/>
      <w:szCs w:val="24"/>
    </w:rPr>
  </w:style>
  <w:style w:type="paragraph" w:styleId="Index7">
    <w:name w:val="index 7"/>
    <w:basedOn w:val="Normal"/>
    <w:next w:val="Normal"/>
    <w:autoRedefine/>
    <w:uiPriority w:val="99"/>
    <w:unhideWhenUsed/>
    <w:rsid w:val="00B97436"/>
    <w:pPr>
      <w:spacing w:after="0" w:line="240" w:lineRule="auto"/>
      <w:ind w:left="1680" w:hanging="240"/>
    </w:pPr>
    <w:rPr>
      <w:rFonts w:eastAsia="Times New Roman"/>
      <w:sz w:val="24"/>
      <w:szCs w:val="24"/>
    </w:rPr>
  </w:style>
  <w:style w:type="paragraph" w:styleId="Index8">
    <w:name w:val="index 8"/>
    <w:basedOn w:val="Normal"/>
    <w:next w:val="Normal"/>
    <w:autoRedefine/>
    <w:uiPriority w:val="99"/>
    <w:unhideWhenUsed/>
    <w:rsid w:val="00B97436"/>
    <w:pPr>
      <w:spacing w:after="0" w:line="240" w:lineRule="auto"/>
      <w:ind w:left="1920" w:hanging="240"/>
    </w:pPr>
    <w:rPr>
      <w:rFonts w:eastAsia="Times New Roman"/>
      <w:sz w:val="24"/>
      <w:szCs w:val="24"/>
    </w:rPr>
  </w:style>
  <w:style w:type="paragraph" w:styleId="Index9">
    <w:name w:val="index 9"/>
    <w:basedOn w:val="Normal"/>
    <w:next w:val="Normal"/>
    <w:autoRedefine/>
    <w:uiPriority w:val="99"/>
    <w:unhideWhenUsed/>
    <w:rsid w:val="00B97436"/>
    <w:pPr>
      <w:spacing w:after="0" w:line="240" w:lineRule="auto"/>
      <w:ind w:left="2160" w:hanging="240"/>
    </w:pPr>
    <w:rPr>
      <w:rFonts w:eastAsia="Times New Roman"/>
      <w:sz w:val="24"/>
      <w:szCs w:val="24"/>
    </w:rPr>
  </w:style>
  <w:style w:type="paragraph" w:styleId="TOC1">
    <w:name w:val="toc 1"/>
    <w:basedOn w:val="Normal"/>
    <w:next w:val="Normal"/>
    <w:autoRedefine/>
    <w:uiPriority w:val="39"/>
    <w:unhideWhenUsed/>
    <w:rsid w:val="00B97436"/>
    <w:pPr>
      <w:spacing w:after="0"/>
    </w:pPr>
    <w:rPr>
      <w:rFonts w:eastAsia="Times New Roman"/>
      <w:sz w:val="24"/>
      <w:lang w:val="vi-VN"/>
    </w:rPr>
  </w:style>
  <w:style w:type="paragraph" w:styleId="TOC2">
    <w:name w:val="toc 2"/>
    <w:basedOn w:val="Normal"/>
    <w:next w:val="Normal"/>
    <w:autoRedefine/>
    <w:uiPriority w:val="39"/>
    <w:unhideWhenUsed/>
    <w:rsid w:val="00B97436"/>
    <w:pPr>
      <w:spacing w:after="0"/>
      <w:ind w:left="240"/>
    </w:pPr>
    <w:rPr>
      <w:rFonts w:eastAsia="Times New Roman"/>
      <w:sz w:val="24"/>
      <w:lang w:val="vi-VN"/>
    </w:rPr>
  </w:style>
  <w:style w:type="paragraph" w:styleId="TOC3">
    <w:name w:val="toc 3"/>
    <w:basedOn w:val="Normal"/>
    <w:next w:val="Normal"/>
    <w:autoRedefine/>
    <w:uiPriority w:val="39"/>
    <w:unhideWhenUsed/>
    <w:rsid w:val="00B97436"/>
    <w:pPr>
      <w:spacing w:after="0"/>
      <w:ind w:left="480"/>
    </w:pPr>
    <w:rPr>
      <w:rFonts w:eastAsia="Times New Roman"/>
      <w:sz w:val="24"/>
      <w:lang w:val="vi-VN"/>
    </w:rPr>
  </w:style>
  <w:style w:type="paragraph" w:styleId="TOC4">
    <w:name w:val="toc 4"/>
    <w:basedOn w:val="Normal"/>
    <w:next w:val="Normal"/>
    <w:autoRedefine/>
    <w:uiPriority w:val="39"/>
    <w:unhideWhenUsed/>
    <w:rsid w:val="00B97436"/>
    <w:pPr>
      <w:spacing w:after="100"/>
      <w:ind w:left="660"/>
    </w:pPr>
    <w:rPr>
      <w:rFonts w:ascii="Calibri" w:eastAsia="Times New Roman" w:hAnsi="Calibri"/>
      <w:sz w:val="22"/>
    </w:rPr>
  </w:style>
  <w:style w:type="paragraph" w:styleId="TOC5">
    <w:name w:val="toc 5"/>
    <w:basedOn w:val="Normal"/>
    <w:next w:val="Normal"/>
    <w:autoRedefine/>
    <w:uiPriority w:val="39"/>
    <w:unhideWhenUsed/>
    <w:rsid w:val="00B97436"/>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B97436"/>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B97436"/>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B97436"/>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B97436"/>
    <w:pPr>
      <w:spacing w:after="100"/>
      <w:ind w:left="1760"/>
    </w:pPr>
    <w:rPr>
      <w:rFonts w:ascii="Calibri" w:eastAsia="Times New Roman" w:hAnsi="Calibri"/>
      <w:sz w:val="22"/>
    </w:rPr>
  </w:style>
  <w:style w:type="paragraph" w:styleId="NormalIndent">
    <w:name w:val="Normal Indent"/>
    <w:basedOn w:val="Normal"/>
    <w:uiPriority w:val="99"/>
    <w:unhideWhenUsed/>
    <w:rsid w:val="00B97436"/>
    <w:pPr>
      <w:spacing w:after="0" w:line="240" w:lineRule="auto"/>
      <w:ind w:left="720"/>
    </w:pPr>
    <w:rPr>
      <w:rFonts w:eastAsia="Times New Roman"/>
      <w:sz w:val="24"/>
      <w:szCs w:val="24"/>
    </w:rPr>
  </w:style>
  <w:style w:type="paragraph" w:styleId="FootnoteText">
    <w:name w:val="footnote text"/>
    <w:basedOn w:val="Normal"/>
    <w:link w:val="FootnoteTextChar"/>
    <w:uiPriority w:val="99"/>
    <w:unhideWhenUsed/>
    <w:rsid w:val="00B97436"/>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rsid w:val="00B97436"/>
    <w:rPr>
      <w:rFonts w:eastAsia="Times New Roman"/>
    </w:rPr>
  </w:style>
  <w:style w:type="paragraph" w:styleId="IndexHeading">
    <w:name w:val="index heading"/>
    <w:basedOn w:val="Normal"/>
    <w:next w:val="Index1"/>
    <w:uiPriority w:val="99"/>
    <w:unhideWhenUsed/>
    <w:rsid w:val="00B97436"/>
    <w:pPr>
      <w:spacing w:after="0" w:line="240" w:lineRule="auto"/>
    </w:pPr>
    <w:rPr>
      <w:rFonts w:eastAsia="Times New Roman"/>
      <w:b/>
      <w:bCs/>
      <w:sz w:val="24"/>
      <w:szCs w:val="24"/>
    </w:rPr>
  </w:style>
  <w:style w:type="paragraph" w:styleId="Caption">
    <w:name w:val="caption"/>
    <w:basedOn w:val="Normal"/>
    <w:next w:val="Normal"/>
    <w:uiPriority w:val="35"/>
    <w:unhideWhenUsed/>
    <w:qFormat/>
    <w:rsid w:val="00B97436"/>
    <w:pPr>
      <w:spacing w:after="0" w:line="240" w:lineRule="auto"/>
    </w:pPr>
    <w:rPr>
      <w:rFonts w:eastAsia="Times New Roman"/>
      <w:b/>
      <w:bCs/>
      <w:sz w:val="20"/>
      <w:szCs w:val="20"/>
    </w:rPr>
  </w:style>
  <w:style w:type="paragraph" w:styleId="EnvelopeAddress">
    <w:name w:val="envelope address"/>
    <w:basedOn w:val="Normal"/>
    <w:uiPriority w:val="99"/>
    <w:unhideWhenUsed/>
    <w:rsid w:val="00B97436"/>
    <w:pPr>
      <w:framePr w:w="7920" w:h="1980" w:hSpace="180" w:wrap="auto" w:hAnchor="page" w:xAlign="center" w:yAlign="bottom"/>
      <w:spacing w:after="0" w:line="240" w:lineRule="auto"/>
      <w:ind w:left="2880"/>
    </w:pPr>
    <w:rPr>
      <w:rFonts w:eastAsia="Times New Roman"/>
      <w:sz w:val="24"/>
      <w:szCs w:val="24"/>
    </w:rPr>
  </w:style>
  <w:style w:type="paragraph" w:styleId="EnvelopeReturn">
    <w:name w:val="envelope return"/>
    <w:basedOn w:val="Normal"/>
    <w:uiPriority w:val="99"/>
    <w:unhideWhenUsed/>
    <w:rsid w:val="00B97436"/>
    <w:pPr>
      <w:spacing w:after="0" w:line="240" w:lineRule="auto"/>
    </w:pPr>
    <w:rPr>
      <w:rFonts w:eastAsia="Times New Roman"/>
      <w:sz w:val="20"/>
      <w:szCs w:val="20"/>
    </w:rPr>
  </w:style>
  <w:style w:type="paragraph" w:styleId="EndnoteText">
    <w:name w:val="endnote text"/>
    <w:basedOn w:val="Normal"/>
    <w:link w:val="EndnoteTextChar"/>
    <w:uiPriority w:val="99"/>
    <w:unhideWhenUsed/>
    <w:rsid w:val="00B97436"/>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B97436"/>
    <w:rPr>
      <w:rFonts w:eastAsia="Times New Roman"/>
    </w:rPr>
  </w:style>
  <w:style w:type="paragraph" w:styleId="MacroText">
    <w:name w:val="macro"/>
    <w:link w:val="MacroTextChar"/>
    <w:uiPriority w:val="99"/>
    <w:unhideWhenUsed/>
    <w:rsid w:val="00B9743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uiPriority w:val="99"/>
    <w:rsid w:val="00B97436"/>
    <w:rPr>
      <w:rFonts w:ascii="Courier New" w:eastAsia="Times New Roman" w:hAnsi="Courier New" w:cs="Courier New"/>
    </w:rPr>
  </w:style>
  <w:style w:type="paragraph" w:styleId="List">
    <w:name w:val="List"/>
    <w:basedOn w:val="Normal"/>
    <w:uiPriority w:val="99"/>
    <w:unhideWhenUsed/>
    <w:rsid w:val="00B97436"/>
    <w:pPr>
      <w:spacing w:after="0" w:line="240" w:lineRule="auto"/>
      <w:ind w:left="283" w:hanging="283"/>
      <w:contextualSpacing/>
    </w:pPr>
    <w:rPr>
      <w:rFonts w:eastAsia="Times New Roman"/>
      <w:sz w:val="24"/>
      <w:szCs w:val="24"/>
    </w:rPr>
  </w:style>
  <w:style w:type="paragraph" w:styleId="ListBullet">
    <w:name w:val="List Bullet"/>
    <w:basedOn w:val="Normal"/>
    <w:uiPriority w:val="99"/>
    <w:unhideWhenUsed/>
    <w:rsid w:val="00B97436"/>
    <w:pPr>
      <w:numPr>
        <w:numId w:val="65"/>
      </w:numPr>
      <w:spacing w:after="0" w:line="240" w:lineRule="auto"/>
      <w:contextualSpacing/>
    </w:pPr>
    <w:rPr>
      <w:rFonts w:eastAsia="Times New Roman"/>
      <w:sz w:val="24"/>
      <w:szCs w:val="24"/>
    </w:rPr>
  </w:style>
  <w:style w:type="paragraph" w:styleId="ListNumber">
    <w:name w:val="List Number"/>
    <w:basedOn w:val="Normal"/>
    <w:uiPriority w:val="99"/>
    <w:unhideWhenUsed/>
    <w:rsid w:val="00B97436"/>
    <w:pPr>
      <w:numPr>
        <w:numId w:val="66"/>
      </w:numPr>
      <w:spacing w:after="0" w:line="240" w:lineRule="auto"/>
      <w:contextualSpacing/>
    </w:pPr>
    <w:rPr>
      <w:rFonts w:eastAsia="Times New Roman"/>
      <w:sz w:val="24"/>
      <w:szCs w:val="24"/>
    </w:rPr>
  </w:style>
  <w:style w:type="paragraph" w:styleId="List2">
    <w:name w:val="List 2"/>
    <w:basedOn w:val="Normal"/>
    <w:uiPriority w:val="99"/>
    <w:unhideWhenUsed/>
    <w:rsid w:val="00B97436"/>
    <w:pPr>
      <w:spacing w:after="0" w:line="240" w:lineRule="auto"/>
      <w:ind w:left="566" w:hanging="283"/>
      <w:contextualSpacing/>
    </w:pPr>
    <w:rPr>
      <w:rFonts w:eastAsia="Times New Roman"/>
      <w:sz w:val="24"/>
      <w:szCs w:val="24"/>
    </w:rPr>
  </w:style>
  <w:style w:type="paragraph" w:styleId="List3">
    <w:name w:val="List 3"/>
    <w:basedOn w:val="Normal"/>
    <w:uiPriority w:val="99"/>
    <w:unhideWhenUsed/>
    <w:rsid w:val="00B97436"/>
    <w:pPr>
      <w:spacing w:after="0" w:line="240" w:lineRule="auto"/>
      <w:ind w:left="849" w:hanging="283"/>
      <w:contextualSpacing/>
    </w:pPr>
    <w:rPr>
      <w:rFonts w:eastAsia="Times New Roman"/>
      <w:sz w:val="24"/>
      <w:szCs w:val="24"/>
    </w:rPr>
  </w:style>
  <w:style w:type="paragraph" w:styleId="List4">
    <w:name w:val="List 4"/>
    <w:basedOn w:val="Normal"/>
    <w:uiPriority w:val="99"/>
    <w:unhideWhenUsed/>
    <w:rsid w:val="00B97436"/>
    <w:pPr>
      <w:spacing w:after="0" w:line="240" w:lineRule="auto"/>
      <w:ind w:left="1132" w:hanging="283"/>
      <w:contextualSpacing/>
    </w:pPr>
    <w:rPr>
      <w:rFonts w:eastAsia="Times New Roman"/>
      <w:sz w:val="24"/>
      <w:szCs w:val="24"/>
    </w:rPr>
  </w:style>
  <w:style w:type="paragraph" w:styleId="List5">
    <w:name w:val="List 5"/>
    <w:basedOn w:val="Normal"/>
    <w:uiPriority w:val="99"/>
    <w:unhideWhenUsed/>
    <w:rsid w:val="00B97436"/>
    <w:pPr>
      <w:spacing w:after="0" w:line="240" w:lineRule="auto"/>
      <w:ind w:left="1415" w:hanging="283"/>
      <w:contextualSpacing/>
    </w:pPr>
    <w:rPr>
      <w:rFonts w:eastAsia="Times New Roman"/>
      <w:sz w:val="24"/>
      <w:szCs w:val="24"/>
    </w:rPr>
  </w:style>
  <w:style w:type="paragraph" w:styleId="ListBullet2">
    <w:name w:val="List Bullet 2"/>
    <w:basedOn w:val="Normal"/>
    <w:uiPriority w:val="99"/>
    <w:unhideWhenUsed/>
    <w:rsid w:val="00B97436"/>
    <w:pPr>
      <w:numPr>
        <w:numId w:val="67"/>
      </w:numPr>
      <w:spacing w:after="0" w:line="240" w:lineRule="auto"/>
      <w:contextualSpacing/>
    </w:pPr>
    <w:rPr>
      <w:rFonts w:eastAsia="Times New Roman"/>
      <w:sz w:val="24"/>
      <w:szCs w:val="24"/>
    </w:rPr>
  </w:style>
  <w:style w:type="paragraph" w:styleId="ListBullet3">
    <w:name w:val="List Bullet 3"/>
    <w:basedOn w:val="Normal"/>
    <w:uiPriority w:val="99"/>
    <w:unhideWhenUsed/>
    <w:rsid w:val="00B97436"/>
    <w:pPr>
      <w:numPr>
        <w:numId w:val="68"/>
      </w:numPr>
      <w:spacing w:after="0" w:line="240" w:lineRule="auto"/>
      <w:contextualSpacing/>
    </w:pPr>
    <w:rPr>
      <w:rFonts w:eastAsia="Times New Roman"/>
      <w:sz w:val="24"/>
      <w:szCs w:val="24"/>
    </w:rPr>
  </w:style>
  <w:style w:type="paragraph" w:styleId="ListBullet4">
    <w:name w:val="List Bullet 4"/>
    <w:basedOn w:val="Normal"/>
    <w:uiPriority w:val="99"/>
    <w:unhideWhenUsed/>
    <w:rsid w:val="00B97436"/>
    <w:pPr>
      <w:numPr>
        <w:numId w:val="69"/>
      </w:numPr>
      <w:spacing w:after="0" w:line="240" w:lineRule="auto"/>
      <w:contextualSpacing/>
    </w:pPr>
    <w:rPr>
      <w:rFonts w:eastAsia="Times New Roman"/>
      <w:sz w:val="24"/>
      <w:szCs w:val="24"/>
    </w:rPr>
  </w:style>
  <w:style w:type="paragraph" w:styleId="ListBullet5">
    <w:name w:val="List Bullet 5"/>
    <w:basedOn w:val="Normal"/>
    <w:uiPriority w:val="99"/>
    <w:unhideWhenUsed/>
    <w:rsid w:val="00B97436"/>
    <w:pPr>
      <w:numPr>
        <w:numId w:val="70"/>
      </w:numPr>
      <w:spacing w:after="0" w:line="240" w:lineRule="auto"/>
      <w:contextualSpacing/>
    </w:pPr>
    <w:rPr>
      <w:rFonts w:eastAsia="Times New Roman"/>
      <w:sz w:val="24"/>
      <w:szCs w:val="24"/>
    </w:rPr>
  </w:style>
  <w:style w:type="paragraph" w:styleId="ListNumber2">
    <w:name w:val="List Number 2"/>
    <w:basedOn w:val="Normal"/>
    <w:uiPriority w:val="99"/>
    <w:unhideWhenUsed/>
    <w:rsid w:val="00B97436"/>
    <w:pPr>
      <w:numPr>
        <w:numId w:val="71"/>
      </w:numPr>
      <w:spacing w:after="0" w:line="240" w:lineRule="auto"/>
      <w:contextualSpacing/>
    </w:pPr>
    <w:rPr>
      <w:rFonts w:eastAsia="Times New Roman"/>
      <w:sz w:val="24"/>
      <w:szCs w:val="24"/>
    </w:rPr>
  </w:style>
  <w:style w:type="paragraph" w:styleId="ListNumber3">
    <w:name w:val="List Number 3"/>
    <w:basedOn w:val="Normal"/>
    <w:uiPriority w:val="99"/>
    <w:unhideWhenUsed/>
    <w:rsid w:val="00B97436"/>
    <w:pPr>
      <w:numPr>
        <w:numId w:val="72"/>
      </w:numPr>
      <w:spacing w:after="0" w:line="240" w:lineRule="auto"/>
      <w:contextualSpacing/>
    </w:pPr>
    <w:rPr>
      <w:rFonts w:eastAsia="Times New Roman"/>
      <w:sz w:val="24"/>
      <w:szCs w:val="24"/>
    </w:rPr>
  </w:style>
  <w:style w:type="paragraph" w:styleId="ListNumber4">
    <w:name w:val="List Number 4"/>
    <w:basedOn w:val="Normal"/>
    <w:uiPriority w:val="99"/>
    <w:unhideWhenUsed/>
    <w:rsid w:val="00B97436"/>
    <w:pPr>
      <w:numPr>
        <w:numId w:val="73"/>
      </w:numPr>
      <w:spacing w:after="0" w:line="240" w:lineRule="auto"/>
      <w:contextualSpacing/>
    </w:pPr>
    <w:rPr>
      <w:rFonts w:eastAsia="Times New Roman"/>
      <w:sz w:val="24"/>
      <w:szCs w:val="24"/>
    </w:rPr>
  </w:style>
  <w:style w:type="paragraph" w:styleId="ListNumber5">
    <w:name w:val="List Number 5"/>
    <w:basedOn w:val="Normal"/>
    <w:uiPriority w:val="99"/>
    <w:unhideWhenUsed/>
    <w:rsid w:val="00B97436"/>
    <w:pPr>
      <w:numPr>
        <w:numId w:val="74"/>
      </w:numPr>
      <w:spacing w:after="0" w:line="240" w:lineRule="auto"/>
      <w:contextualSpacing/>
    </w:pPr>
    <w:rPr>
      <w:rFonts w:eastAsia="Times New Roman"/>
      <w:sz w:val="24"/>
      <w:szCs w:val="24"/>
    </w:rPr>
  </w:style>
  <w:style w:type="paragraph" w:styleId="Title">
    <w:name w:val="Title"/>
    <w:basedOn w:val="Normal"/>
    <w:next w:val="Normal"/>
    <w:link w:val="TitleChar"/>
    <w:uiPriority w:val="10"/>
    <w:qFormat/>
    <w:rsid w:val="00B97436"/>
    <w:pPr>
      <w:spacing w:before="240" w:after="60" w:line="240" w:lineRule="auto"/>
      <w:jc w:val="center"/>
      <w:outlineLvl w:val="0"/>
    </w:pPr>
    <w:rPr>
      <w:rFonts w:eastAsia="Times New Roman"/>
      <w:b/>
      <w:bCs/>
      <w:kern w:val="28"/>
      <w:sz w:val="32"/>
      <w:szCs w:val="32"/>
    </w:rPr>
  </w:style>
  <w:style w:type="character" w:customStyle="1" w:styleId="TitleChar">
    <w:name w:val="Title Char"/>
    <w:basedOn w:val="DefaultParagraphFont"/>
    <w:link w:val="Title"/>
    <w:uiPriority w:val="10"/>
    <w:rsid w:val="00B97436"/>
    <w:rPr>
      <w:rFonts w:eastAsia="Times New Roman"/>
      <w:b/>
      <w:bCs/>
      <w:kern w:val="28"/>
      <w:sz w:val="32"/>
      <w:szCs w:val="32"/>
    </w:rPr>
  </w:style>
  <w:style w:type="paragraph" w:styleId="Closing">
    <w:name w:val="Closing"/>
    <w:basedOn w:val="Normal"/>
    <w:link w:val="ClosingChar"/>
    <w:uiPriority w:val="99"/>
    <w:unhideWhenUsed/>
    <w:rsid w:val="00B97436"/>
    <w:pPr>
      <w:spacing w:after="0" w:line="240" w:lineRule="auto"/>
      <w:ind w:left="4252"/>
    </w:pPr>
    <w:rPr>
      <w:rFonts w:eastAsia="Times New Roman"/>
      <w:sz w:val="24"/>
      <w:szCs w:val="24"/>
    </w:rPr>
  </w:style>
  <w:style w:type="character" w:customStyle="1" w:styleId="ClosingChar">
    <w:name w:val="Closing Char"/>
    <w:basedOn w:val="DefaultParagraphFont"/>
    <w:link w:val="Closing"/>
    <w:uiPriority w:val="99"/>
    <w:rsid w:val="00B97436"/>
    <w:rPr>
      <w:rFonts w:eastAsia="Times New Roman"/>
      <w:sz w:val="24"/>
      <w:szCs w:val="24"/>
    </w:rPr>
  </w:style>
  <w:style w:type="paragraph" w:styleId="Signature">
    <w:name w:val="Signature"/>
    <w:basedOn w:val="Normal"/>
    <w:link w:val="SignatureChar"/>
    <w:uiPriority w:val="99"/>
    <w:unhideWhenUsed/>
    <w:rsid w:val="00B97436"/>
    <w:pPr>
      <w:spacing w:after="0" w:line="240" w:lineRule="auto"/>
      <w:ind w:left="4252"/>
    </w:pPr>
    <w:rPr>
      <w:rFonts w:eastAsia="Times New Roman"/>
      <w:sz w:val="24"/>
      <w:szCs w:val="24"/>
    </w:rPr>
  </w:style>
  <w:style w:type="character" w:customStyle="1" w:styleId="SignatureChar">
    <w:name w:val="Signature Char"/>
    <w:basedOn w:val="DefaultParagraphFont"/>
    <w:link w:val="Signature"/>
    <w:uiPriority w:val="99"/>
    <w:rsid w:val="00B97436"/>
    <w:rPr>
      <w:rFonts w:eastAsia="Times New Roman"/>
      <w:sz w:val="24"/>
      <w:szCs w:val="24"/>
    </w:rPr>
  </w:style>
  <w:style w:type="paragraph" w:styleId="ListContinue">
    <w:name w:val="List Continue"/>
    <w:basedOn w:val="Normal"/>
    <w:uiPriority w:val="99"/>
    <w:unhideWhenUsed/>
    <w:rsid w:val="00B97436"/>
    <w:pPr>
      <w:spacing w:after="120" w:line="240" w:lineRule="auto"/>
      <w:ind w:left="283"/>
      <w:contextualSpacing/>
    </w:pPr>
    <w:rPr>
      <w:rFonts w:eastAsia="Times New Roman"/>
      <w:sz w:val="24"/>
      <w:szCs w:val="24"/>
    </w:rPr>
  </w:style>
  <w:style w:type="paragraph" w:styleId="ListContinue2">
    <w:name w:val="List Continue 2"/>
    <w:basedOn w:val="Normal"/>
    <w:uiPriority w:val="99"/>
    <w:unhideWhenUsed/>
    <w:rsid w:val="00B97436"/>
    <w:pPr>
      <w:spacing w:after="120" w:line="240" w:lineRule="auto"/>
      <w:ind w:left="566"/>
      <w:contextualSpacing/>
    </w:pPr>
    <w:rPr>
      <w:rFonts w:eastAsia="Times New Roman"/>
      <w:sz w:val="24"/>
      <w:szCs w:val="24"/>
    </w:rPr>
  </w:style>
  <w:style w:type="paragraph" w:styleId="ListContinue3">
    <w:name w:val="List Continue 3"/>
    <w:basedOn w:val="Normal"/>
    <w:uiPriority w:val="99"/>
    <w:unhideWhenUsed/>
    <w:rsid w:val="00B97436"/>
    <w:pPr>
      <w:spacing w:after="120" w:line="240" w:lineRule="auto"/>
      <w:ind w:left="849"/>
      <w:contextualSpacing/>
    </w:pPr>
    <w:rPr>
      <w:rFonts w:eastAsia="Times New Roman"/>
      <w:sz w:val="24"/>
      <w:szCs w:val="24"/>
    </w:rPr>
  </w:style>
  <w:style w:type="paragraph" w:styleId="ListContinue4">
    <w:name w:val="List Continue 4"/>
    <w:basedOn w:val="Normal"/>
    <w:uiPriority w:val="99"/>
    <w:unhideWhenUsed/>
    <w:rsid w:val="00B97436"/>
    <w:pPr>
      <w:spacing w:after="120" w:line="240" w:lineRule="auto"/>
      <w:ind w:left="1132"/>
      <w:contextualSpacing/>
    </w:pPr>
    <w:rPr>
      <w:rFonts w:eastAsia="Times New Roman"/>
      <w:sz w:val="24"/>
      <w:szCs w:val="24"/>
    </w:rPr>
  </w:style>
  <w:style w:type="paragraph" w:styleId="ListContinue5">
    <w:name w:val="List Continue 5"/>
    <w:basedOn w:val="Normal"/>
    <w:uiPriority w:val="99"/>
    <w:unhideWhenUsed/>
    <w:rsid w:val="00B97436"/>
    <w:pPr>
      <w:spacing w:after="120" w:line="240" w:lineRule="auto"/>
      <w:ind w:left="1415"/>
      <w:contextualSpacing/>
    </w:pPr>
    <w:rPr>
      <w:rFonts w:eastAsia="Times New Roman"/>
      <w:sz w:val="24"/>
      <w:szCs w:val="24"/>
    </w:rPr>
  </w:style>
  <w:style w:type="paragraph" w:styleId="MessageHeader">
    <w:name w:val="Message Header"/>
    <w:basedOn w:val="Normal"/>
    <w:link w:val="MessageHeaderChar"/>
    <w:uiPriority w:val="99"/>
    <w:unhideWhenUsed/>
    <w:rsid w:val="00B9743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MessageHeaderChar">
    <w:name w:val="Message Header Char"/>
    <w:basedOn w:val="DefaultParagraphFont"/>
    <w:link w:val="MessageHeader"/>
    <w:uiPriority w:val="99"/>
    <w:rsid w:val="00B97436"/>
    <w:rPr>
      <w:rFonts w:eastAsia="Times New Roman"/>
      <w:sz w:val="24"/>
      <w:szCs w:val="24"/>
      <w:shd w:val="pct20" w:color="auto" w:fill="auto"/>
    </w:rPr>
  </w:style>
  <w:style w:type="paragraph" w:styleId="Salutation">
    <w:name w:val="Salutation"/>
    <w:basedOn w:val="Normal"/>
    <w:next w:val="Normal"/>
    <w:link w:val="SalutationChar"/>
    <w:uiPriority w:val="99"/>
    <w:unhideWhenUsed/>
    <w:rsid w:val="00B97436"/>
    <w:pPr>
      <w:spacing w:after="0" w:line="240" w:lineRule="auto"/>
    </w:pPr>
    <w:rPr>
      <w:rFonts w:eastAsia="Times New Roman"/>
      <w:sz w:val="24"/>
      <w:szCs w:val="24"/>
    </w:rPr>
  </w:style>
  <w:style w:type="character" w:customStyle="1" w:styleId="SalutationChar">
    <w:name w:val="Salutation Char"/>
    <w:basedOn w:val="DefaultParagraphFont"/>
    <w:link w:val="Salutation"/>
    <w:uiPriority w:val="99"/>
    <w:rsid w:val="00B97436"/>
    <w:rPr>
      <w:rFonts w:eastAsia="Times New Roman"/>
      <w:sz w:val="24"/>
      <w:szCs w:val="24"/>
    </w:rPr>
  </w:style>
  <w:style w:type="paragraph" w:styleId="Date">
    <w:name w:val="Date"/>
    <w:basedOn w:val="Normal"/>
    <w:next w:val="Normal"/>
    <w:link w:val="DateChar"/>
    <w:uiPriority w:val="99"/>
    <w:unhideWhenUsed/>
    <w:rsid w:val="00B97436"/>
    <w:pPr>
      <w:spacing w:after="0" w:line="240" w:lineRule="auto"/>
    </w:pPr>
    <w:rPr>
      <w:rFonts w:eastAsia="Times New Roman"/>
      <w:sz w:val="24"/>
      <w:szCs w:val="24"/>
    </w:rPr>
  </w:style>
  <w:style w:type="character" w:customStyle="1" w:styleId="DateChar">
    <w:name w:val="Date Char"/>
    <w:basedOn w:val="DefaultParagraphFont"/>
    <w:link w:val="Date"/>
    <w:uiPriority w:val="99"/>
    <w:rsid w:val="00B97436"/>
    <w:rPr>
      <w:rFonts w:eastAsia="Times New Roman"/>
      <w:sz w:val="24"/>
      <w:szCs w:val="24"/>
    </w:rPr>
  </w:style>
  <w:style w:type="paragraph" w:styleId="BodyTextFirstIndent">
    <w:name w:val="Body Text First Indent"/>
    <w:basedOn w:val="BodyText"/>
    <w:link w:val="BodyTextFirstIndentChar"/>
    <w:uiPriority w:val="99"/>
    <w:unhideWhenUsed/>
    <w:rsid w:val="00B97436"/>
    <w:pPr>
      <w:spacing w:line="240" w:lineRule="auto"/>
      <w:ind w:firstLine="210"/>
    </w:pPr>
    <w:rPr>
      <w:rFonts w:eastAsia="Times New Roman"/>
      <w:sz w:val="24"/>
      <w:szCs w:val="24"/>
    </w:rPr>
  </w:style>
  <w:style w:type="character" w:customStyle="1" w:styleId="BodyTextFirstIndentChar">
    <w:name w:val="Body Text First Indent Char"/>
    <w:basedOn w:val="BodyTextChar"/>
    <w:link w:val="BodyTextFirstIndent"/>
    <w:uiPriority w:val="99"/>
    <w:rsid w:val="00B97436"/>
    <w:rPr>
      <w:rFonts w:eastAsia="Times New Roman"/>
      <w:sz w:val="24"/>
      <w:szCs w:val="24"/>
    </w:rPr>
  </w:style>
  <w:style w:type="paragraph" w:styleId="BodyTextFirstIndent2">
    <w:name w:val="Body Text First Indent 2"/>
    <w:basedOn w:val="BodyTextIndent"/>
    <w:link w:val="BodyTextFirstIndent2Char"/>
    <w:uiPriority w:val="99"/>
    <w:unhideWhenUsed/>
    <w:rsid w:val="00B97436"/>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B97436"/>
    <w:rPr>
      <w:sz w:val="28"/>
      <w:szCs w:val="24"/>
    </w:rPr>
  </w:style>
  <w:style w:type="paragraph" w:styleId="NoteHeading">
    <w:name w:val="Note Heading"/>
    <w:basedOn w:val="Normal"/>
    <w:next w:val="Normal"/>
    <w:link w:val="NoteHeadingChar"/>
    <w:uiPriority w:val="99"/>
    <w:unhideWhenUsed/>
    <w:rsid w:val="00B97436"/>
    <w:pPr>
      <w:spacing w:after="0" w:line="240" w:lineRule="auto"/>
    </w:pPr>
    <w:rPr>
      <w:rFonts w:eastAsia="Times New Roman"/>
      <w:sz w:val="24"/>
      <w:szCs w:val="24"/>
    </w:rPr>
  </w:style>
  <w:style w:type="character" w:customStyle="1" w:styleId="NoteHeadingChar">
    <w:name w:val="Note Heading Char"/>
    <w:basedOn w:val="DefaultParagraphFont"/>
    <w:link w:val="NoteHeading"/>
    <w:uiPriority w:val="99"/>
    <w:rsid w:val="00B97436"/>
    <w:rPr>
      <w:rFonts w:eastAsia="Times New Roman"/>
      <w:sz w:val="24"/>
      <w:szCs w:val="24"/>
    </w:rPr>
  </w:style>
  <w:style w:type="paragraph" w:styleId="BodyText3">
    <w:name w:val="Body Text 3"/>
    <w:basedOn w:val="Normal"/>
    <w:link w:val="BodyText3Char"/>
    <w:uiPriority w:val="99"/>
    <w:unhideWhenUsed/>
    <w:rsid w:val="00B97436"/>
    <w:pPr>
      <w:spacing w:after="120" w:line="240" w:lineRule="auto"/>
    </w:pPr>
    <w:rPr>
      <w:rFonts w:eastAsia="Times New Roman"/>
      <w:sz w:val="16"/>
      <w:szCs w:val="16"/>
    </w:rPr>
  </w:style>
  <w:style w:type="character" w:customStyle="1" w:styleId="BodyText3Char">
    <w:name w:val="Body Text 3 Char"/>
    <w:basedOn w:val="DefaultParagraphFont"/>
    <w:link w:val="BodyText3"/>
    <w:uiPriority w:val="99"/>
    <w:rsid w:val="00B97436"/>
    <w:rPr>
      <w:rFonts w:eastAsia="Times New Roman"/>
      <w:sz w:val="16"/>
      <w:szCs w:val="16"/>
    </w:rPr>
  </w:style>
  <w:style w:type="paragraph" w:styleId="BlockText">
    <w:name w:val="Block Text"/>
    <w:basedOn w:val="Normal"/>
    <w:uiPriority w:val="99"/>
    <w:unhideWhenUsed/>
    <w:rsid w:val="00B97436"/>
    <w:pPr>
      <w:spacing w:after="120" w:line="240" w:lineRule="auto"/>
      <w:ind w:left="1440" w:right="1440"/>
    </w:pPr>
    <w:rPr>
      <w:rFonts w:eastAsia="Times New Roman"/>
      <w:sz w:val="24"/>
      <w:szCs w:val="24"/>
    </w:rPr>
  </w:style>
  <w:style w:type="paragraph" w:styleId="PlainText">
    <w:name w:val="Plain Text"/>
    <w:basedOn w:val="Normal"/>
    <w:link w:val="PlainTextChar"/>
    <w:uiPriority w:val="99"/>
    <w:unhideWhenUsed/>
    <w:rsid w:val="00B97436"/>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uiPriority w:val="99"/>
    <w:rsid w:val="00B97436"/>
    <w:rPr>
      <w:rFonts w:ascii="Courier New" w:eastAsia="Times New Roman" w:hAnsi="Courier New"/>
    </w:rPr>
  </w:style>
  <w:style w:type="paragraph" w:styleId="E-mailSignature">
    <w:name w:val="E-mail Signature"/>
    <w:basedOn w:val="Normal"/>
    <w:link w:val="E-mailSignatureChar"/>
    <w:uiPriority w:val="99"/>
    <w:unhideWhenUsed/>
    <w:rsid w:val="00B97436"/>
    <w:pPr>
      <w:spacing w:after="0" w:line="240" w:lineRule="auto"/>
    </w:pPr>
    <w:rPr>
      <w:rFonts w:eastAsia="Times New Roman"/>
      <w:sz w:val="24"/>
      <w:szCs w:val="24"/>
    </w:rPr>
  </w:style>
  <w:style w:type="character" w:customStyle="1" w:styleId="E-mailSignatureChar">
    <w:name w:val="E-mail Signature Char"/>
    <w:basedOn w:val="DefaultParagraphFont"/>
    <w:link w:val="E-mailSignature"/>
    <w:uiPriority w:val="99"/>
    <w:rsid w:val="00B97436"/>
    <w:rPr>
      <w:rFonts w:eastAsia="Times New Roman"/>
      <w:sz w:val="24"/>
      <w:szCs w:val="24"/>
    </w:rPr>
  </w:style>
  <w:style w:type="paragraph" w:styleId="Quote">
    <w:name w:val="Quote"/>
    <w:basedOn w:val="Normal"/>
    <w:next w:val="Normal"/>
    <w:link w:val="QuoteChar"/>
    <w:uiPriority w:val="29"/>
    <w:qFormat/>
    <w:rsid w:val="00B97436"/>
    <w:pPr>
      <w:spacing w:after="0" w:line="240" w:lineRule="auto"/>
    </w:pPr>
    <w:rPr>
      <w:rFonts w:eastAsia="Times New Roman"/>
      <w:i/>
      <w:iCs/>
      <w:color w:val="000000"/>
      <w:sz w:val="24"/>
      <w:szCs w:val="24"/>
    </w:rPr>
  </w:style>
  <w:style w:type="character" w:customStyle="1" w:styleId="QuoteChar">
    <w:name w:val="Quote Char"/>
    <w:basedOn w:val="DefaultParagraphFont"/>
    <w:link w:val="Quote"/>
    <w:uiPriority w:val="29"/>
    <w:rsid w:val="00B97436"/>
    <w:rPr>
      <w:rFonts w:eastAsia="Times New Roman"/>
      <w:i/>
      <w:iCs/>
      <w:color w:val="000000"/>
      <w:sz w:val="24"/>
      <w:szCs w:val="24"/>
    </w:rPr>
  </w:style>
  <w:style w:type="paragraph" w:styleId="IntenseQuote">
    <w:name w:val="Intense Quote"/>
    <w:basedOn w:val="Normal"/>
    <w:next w:val="Normal"/>
    <w:link w:val="IntenseQuote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B97436"/>
    <w:rPr>
      <w:rFonts w:eastAsia="Times New Roman"/>
      <w:b/>
      <w:bCs/>
      <w:i/>
      <w:iCs/>
      <w:color w:val="4F81BD"/>
      <w:sz w:val="24"/>
      <w:szCs w:val="24"/>
    </w:rPr>
  </w:style>
  <w:style w:type="paragraph" w:styleId="Bibliography">
    <w:name w:val="Bibliography"/>
    <w:basedOn w:val="Normal"/>
    <w:next w:val="Normal"/>
    <w:uiPriority w:val="37"/>
    <w:semiHidden/>
    <w:unhideWhenUsed/>
    <w:rsid w:val="00B97436"/>
    <w:pPr>
      <w:spacing w:after="0" w:line="240" w:lineRule="auto"/>
    </w:pPr>
    <w:rPr>
      <w:rFonts w:eastAsia="Times New Roman"/>
      <w:sz w:val="24"/>
      <w:szCs w:val="24"/>
    </w:rPr>
  </w:style>
  <w:style w:type="paragraph" w:styleId="TOCHeading">
    <w:name w:val="TOC Heading"/>
    <w:basedOn w:val="Heading1"/>
    <w:next w:val="Normal"/>
    <w:uiPriority w:val="39"/>
    <w:semiHidden/>
    <w:unhideWhenUsed/>
    <w:qFormat/>
    <w:rsid w:val="00B97436"/>
    <w:pPr>
      <w:keepLines w:val="0"/>
      <w:spacing w:before="240" w:after="60" w:line="240" w:lineRule="auto"/>
      <w:outlineLvl w:val="9"/>
    </w:pPr>
    <w:rPr>
      <w:rFonts w:ascii="Times New Roman" w:hAnsi="Times New Roman"/>
      <w:color w:val="auto"/>
      <w:kern w:val="32"/>
      <w:sz w:val="32"/>
      <w:szCs w:val="32"/>
    </w:rPr>
  </w:style>
  <w:style w:type="character" w:customStyle="1" w:styleId="ColorfulList-Accent1Char">
    <w:name w:val="Colorful List - Accent 1 Char"/>
    <w:link w:val="ColorfulList-Accent11"/>
    <w:uiPriority w:val="34"/>
    <w:locked/>
    <w:rsid w:val="00B97436"/>
    <w:rPr>
      <w:rFonts w:ascii="Calibri" w:hAnsi="Calibri"/>
    </w:rPr>
  </w:style>
  <w:style w:type="paragraph" w:customStyle="1" w:styleId="ColorfulList-Accent11">
    <w:name w:val="Colorful List - Accent 11"/>
    <w:basedOn w:val="Normal"/>
    <w:link w:val="ColorfulList-Accent1Char"/>
    <w:uiPriority w:val="34"/>
    <w:qFormat/>
    <w:rsid w:val="00B97436"/>
    <w:pPr>
      <w:ind w:left="720"/>
      <w:contextualSpacing/>
    </w:pPr>
    <w:rPr>
      <w:rFonts w:ascii="Calibri" w:hAnsi="Calibri"/>
      <w:sz w:val="20"/>
      <w:szCs w:val="20"/>
    </w:rPr>
  </w:style>
  <w:style w:type="character" w:customStyle="1" w:styleId="CAUChar">
    <w:name w:val="CAU Char"/>
    <w:link w:val="CAU0"/>
    <w:locked/>
    <w:rsid w:val="00B97436"/>
    <w:rPr>
      <w:b/>
      <w:color w:val="3366FF"/>
    </w:rPr>
  </w:style>
  <w:style w:type="paragraph" w:customStyle="1" w:styleId="CAU0">
    <w:name w:val="CAU"/>
    <w:basedOn w:val="Normal"/>
    <w:link w:val="CAUChar"/>
    <w:rsid w:val="00B97436"/>
    <w:pPr>
      <w:spacing w:before="80" w:after="0" w:line="240" w:lineRule="atLeast"/>
    </w:pPr>
    <w:rPr>
      <w:b/>
      <w:color w:val="3366FF"/>
      <w:sz w:val="20"/>
      <w:szCs w:val="20"/>
    </w:rPr>
  </w:style>
  <w:style w:type="paragraph" w:customStyle="1" w:styleId="CU">
    <w:name w:val="CÂU"/>
    <w:basedOn w:val="Normal"/>
    <w:uiPriority w:val="99"/>
    <w:qFormat/>
    <w:rsid w:val="00B97436"/>
    <w:pPr>
      <w:tabs>
        <w:tab w:val="left" w:pos="1170"/>
        <w:tab w:val="left" w:pos="3600"/>
        <w:tab w:val="left" w:pos="5940"/>
        <w:tab w:val="left" w:pos="8190"/>
      </w:tabs>
      <w:ind w:left="1069" w:hanging="360"/>
    </w:pPr>
    <w:rPr>
      <w:rFonts w:ascii="Palatino Linotype" w:eastAsia="Times New Roman" w:hAnsi="Palatino Linotype"/>
      <w:noProof/>
      <w:sz w:val="24"/>
      <w:szCs w:val="24"/>
      <w:lang w:val="vi-VN"/>
    </w:rPr>
  </w:style>
  <w:style w:type="paragraph" w:customStyle="1" w:styleId="Normal2">
    <w:name w:val="[Normal]"/>
    <w:rsid w:val="00B97436"/>
    <w:pPr>
      <w:widowControl w:val="0"/>
      <w:autoSpaceDE w:val="0"/>
      <w:autoSpaceDN w:val="0"/>
      <w:adjustRightInd w:val="0"/>
    </w:pPr>
    <w:rPr>
      <w:rFonts w:ascii="Arial" w:eastAsia="Times New Roman" w:hAnsi="Arial" w:cs="Arial"/>
      <w:sz w:val="24"/>
      <w:szCs w:val="24"/>
    </w:rPr>
  </w:style>
  <w:style w:type="paragraph" w:customStyle="1" w:styleId="Style3">
    <w:name w:val="Style3"/>
    <w:basedOn w:val="Normal"/>
    <w:rsid w:val="00B97436"/>
    <w:pPr>
      <w:spacing w:after="0" w:line="240" w:lineRule="auto"/>
    </w:pPr>
    <w:rPr>
      <w:rFonts w:eastAsia="Times New Roman"/>
      <w:szCs w:val="24"/>
    </w:rPr>
  </w:style>
  <w:style w:type="paragraph" w:customStyle="1" w:styleId="Style2">
    <w:name w:val="Style2"/>
    <w:basedOn w:val="Normal"/>
    <w:autoRedefine/>
    <w:rsid w:val="00B97436"/>
    <w:pPr>
      <w:spacing w:after="0" w:line="240" w:lineRule="auto"/>
    </w:pPr>
    <w:rPr>
      <w:rFonts w:ascii=".VnTimeH" w:eastAsia="Times New Roman" w:hAnsi=".VnTimeH"/>
      <w:color w:val="0000FF"/>
      <w:sz w:val="40"/>
      <w:szCs w:val="40"/>
    </w:rPr>
  </w:style>
  <w:style w:type="paragraph" w:customStyle="1" w:styleId="CharChar3CharChar">
    <w:name w:val="Char Char3 Char Char"/>
    <w:basedOn w:val="Normal"/>
    <w:uiPriority w:val="99"/>
    <w:semiHidden/>
    <w:rsid w:val="00B97436"/>
    <w:pPr>
      <w:spacing w:after="160" w:line="240" w:lineRule="exact"/>
    </w:pPr>
    <w:rPr>
      <w:rFonts w:ascii="Arial" w:eastAsia="Times New Roman" w:hAnsi="Arial"/>
      <w:sz w:val="24"/>
      <w:szCs w:val="24"/>
    </w:rPr>
  </w:style>
  <w:style w:type="paragraph" w:customStyle="1" w:styleId="ctrlQ">
    <w:name w:val="ctrlQ"/>
    <w:basedOn w:val="Normal"/>
    <w:uiPriority w:val="99"/>
    <w:rsid w:val="00B97436"/>
    <w:pPr>
      <w:spacing w:after="0" w:line="240" w:lineRule="auto"/>
      <w:jc w:val="both"/>
    </w:pPr>
    <w:rPr>
      <w:rFonts w:eastAsia="Batang"/>
      <w:spacing w:val="4"/>
      <w:w w:val="105"/>
      <w:sz w:val="22"/>
    </w:rPr>
  </w:style>
  <w:style w:type="character" w:customStyle="1" w:styleId="MTEquationSection">
    <w:name w:val="MTEquationSection"/>
    <w:rsid w:val="00B97436"/>
    <w:rPr>
      <w:rFonts w:ascii="Times New Roman" w:hAnsi="Times New Roman"/>
      <w:vanish/>
      <w:color w:val="FF0000"/>
      <w:sz w:val="24"/>
    </w:rPr>
  </w:style>
  <w:style w:type="character" w:customStyle="1" w:styleId="CharChar11">
    <w:name w:val="Char Char11"/>
    <w:rsid w:val="00B97436"/>
    <w:rPr>
      <w:rFonts w:ascii="Calibri" w:eastAsia="MS Gothic" w:hAnsi="Calibri"/>
      <w:b/>
      <w:sz w:val="26"/>
      <w:lang w:val="en-US" w:eastAsia="en-US"/>
    </w:rPr>
  </w:style>
  <w:style w:type="character" w:customStyle="1" w:styleId="lbqtext">
    <w:name w:val="lb_q_text"/>
    <w:rsid w:val="00B97436"/>
  </w:style>
  <w:style w:type="table" w:styleId="TableSimple2">
    <w:name w:val="Table Simple 2"/>
    <w:basedOn w:val="TableNormal"/>
    <w:uiPriority w:val="99"/>
    <w:unhideWhenUsed/>
    <w:rsid w:val="00B97436"/>
    <w:rPr>
      <w:rFonts w:eastAsia="Times New Roman"/>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B97436"/>
    <w:pPr>
      <w:spacing w:before="100" w:beforeAutospacing="1" w:after="100" w:afterAutospacing="1" w:line="240" w:lineRule="auto"/>
    </w:pPr>
    <w:rPr>
      <w:rFonts w:eastAsia="Times New Roman"/>
      <w:sz w:val="24"/>
      <w:szCs w:val="24"/>
    </w:rPr>
  </w:style>
  <w:style w:type="character" w:customStyle="1" w:styleId="Vnbnnidung5">
    <w:name w:val="Văn bản nội dung (5)_"/>
    <w:link w:val="Vnbnnidung51"/>
    <w:locked/>
    <w:rsid w:val="00B97436"/>
    <w:rPr>
      <w:i/>
      <w:shd w:val="clear" w:color="auto" w:fill="FFFFFF"/>
    </w:rPr>
  </w:style>
  <w:style w:type="paragraph" w:customStyle="1" w:styleId="Vnbnnidung51">
    <w:name w:val="Văn bản nội dung (5)1"/>
    <w:basedOn w:val="Normal"/>
    <w:link w:val="Vnbnnidung5"/>
    <w:rsid w:val="00B97436"/>
    <w:pPr>
      <w:widowControl w:val="0"/>
      <w:shd w:val="clear" w:color="auto" w:fill="FFFFFF"/>
      <w:spacing w:before="120" w:after="120" w:line="240" w:lineRule="atLeast"/>
      <w:jc w:val="both"/>
    </w:pPr>
    <w:rPr>
      <w:i/>
      <w:sz w:val="20"/>
      <w:szCs w:val="20"/>
    </w:rPr>
  </w:style>
  <w:style w:type="character" w:customStyle="1" w:styleId="Vnbnnidung2">
    <w:name w:val="Văn bản nội dung (2)_"/>
    <w:link w:val="Vnbnnidung21"/>
    <w:locked/>
    <w:rsid w:val="00B97436"/>
    <w:rPr>
      <w:b/>
      <w:shd w:val="clear" w:color="auto" w:fill="FFFFFF"/>
    </w:rPr>
  </w:style>
  <w:style w:type="paragraph" w:customStyle="1" w:styleId="Vnbnnidung21">
    <w:name w:val="Văn bản nội dung (2)1"/>
    <w:basedOn w:val="Normal"/>
    <w:link w:val="Vnbnnidung2"/>
    <w:rsid w:val="00B97436"/>
    <w:pPr>
      <w:widowControl w:val="0"/>
      <w:shd w:val="clear" w:color="auto" w:fill="FFFFFF"/>
      <w:spacing w:before="240" w:after="120" w:line="365" w:lineRule="exact"/>
      <w:ind w:hanging="1040"/>
    </w:pPr>
    <w:rPr>
      <w:b/>
      <w:sz w:val="20"/>
      <w:szCs w:val="20"/>
    </w:rPr>
  </w:style>
  <w:style w:type="character" w:customStyle="1" w:styleId="Vnbnnidung510pt">
    <w:name w:val="Văn bản nội dung (5) + 10 pt"/>
    <w:aliases w:val="In đậm,Không in nghiêng"/>
    <w:rsid w:val="00B97436"/>
    <w:rPr>
      <w:b/>
      <w:i/>
      <w:sz w:val="20"/>
    </w:rPr>
  </w:style>
  <w:style w:type="paragraph" w:customStyle="1" w:styleId="cau1">
    <w:name w:val="cau"/>
    <w:basedOn w:val="Normal"/>
    <w:qFormat/>
    <w:rsid w:val="00B97436"/>
    <w:pPr>
      <w:spacing w:before="40" w:after="20" w:line="240" w:lineRule="auto"/>
      <w:ind w:left="425" w:hanging="425"/>
      <w:jc w:val="both"/>
    </w:pPr>
    <w:rPr>
      <w:rFonts w:eastAsia="Times New Roman"/>
      <w:sz w:val="24"/>
      <w:szCs w:val="24"/>
      <w:lang w:val="pt-BR"/>
    </w:rPr>
  </w:style>
  <w:style w:type="character" w:customStyle="1" w:styleId="grame">
    <w:name w:val="grame"/>
    <w:basedOn w:val="DefaultParagraphFont"/>
    <w:rsid w:val="00B97436"/>
    <w:rPr>
      <w:rFonts w:cs="Times New Roman"/>
    </w:rPr>
  </w:style>
  <w:style w:type="character" w:customStyle="1" w:styleId="DefaultChar">
    <w:name w:val="Default Char"/>
    <w:link w:val="Default"/>
    <w:locked/>
    <w:rsid w:val="00B97436"/>
    <w:rPr>
      <w:rFonts w:eastAsia="Times New Roman"/>
      <w:color w:val="000000"/>
      <w:sz w:val="24"/>
      <w:szCs w:val="24"/>
    </w:rPr>
  </w:style>
  <w:style w:type="paragraph" w:customStyle="1" w:styleId="Normal020">
    <w:name w:val="Normal_0_20"/>
    <w:qFormat/>
    <w:rsid w:val="00B97436"/>
    <w:rPr>
      <w:rFonts w:eastAsia="Times New Roman"/>
    </w:rPr>
  </w:style>
  <w:style w:type="character" w:customStyle="1" w:styleId="UnresolvedMention1">
    <w:name w:val="Unresolved Mention1"/>
    <w:basedOn w:val="DefaultParagraphFont"/>
    <w:uiPriority w:val="99"/>
    <w:semiHidden/>
    <w:unhideWhenUsed/>
    <w:qFormat/>
    <w:rsid w:val="00B97436"/>
    <w:rPr>
      <w:rFonts w:cs="Times New Roman"/>
      <w:color w:val="605E5C"/>
      <w:shd w:val="clear" w:color="auto" w:fill="E1DFDD"/>
    </w:rPr>
  </w:style>
  <w:style w:type="character" w:customStyle="1" w:styleId="CharChar14">
    <w:name w:val="Char Char14"/>
    <w:rsid w:val="00B97436"/>
  </w:style>
  <w:style w:type="character" w:customStyle="1" w:styleId="CharChar13">
    <w:name w:val="Char Char13"/>
    <w:rsid w:val="00B97436"/>
  </w:style>
  <w:style w:type="character" w:customStyle="1" w:styleId="CharChar12">
    <w:name w:val="Char Char12"/>
    <w:rsid w:val="00B97436"/>
    <w:rPr>
      <w:rFonts w:ascii="Tahoma" w:hAnsi="Tahoma"/>
      <w:sz w:val="16"/>
    </w:rPr>
  </w:style>
  <w:style w:type="paragraph" w:customStyle="1" w:styleId="Body">
    <w:name w:val="Body"/>
    <w:basedOn w:val="Normal"/>
    <w:rsid w:val="00B97436"/>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rsid w:val="00B97436"/>
    <w:pPr>
      <w:spacing w:before="120" w:after="0" w:line="240" w:lineRule="auto"/>
      <w:ind w:left="737"/>
      <w:jc w:val="both"/>
    </w:pPr>
    <w:rPr>
      <w:rFonts w:eastAsia="Times New Roman"/>
      <w:sz w:val="24"/>
      <w:szCs w:val="24"/>
    </w:rPr>
  </w:style>
  <w:style w:type="paragraph" w:customStyle="1" w:styleId="Cau">
    <w:name w:val="Cau"/>
    <w:basedOn w:val="Normal"/>
    <w:link w:val="CauChar0"/>
    <w:rsid w:val="00B97436"/>
    <w:pPr>
      <w:numPr>
        <w:numId w:val="79"/>
      </w:numPr>
      <w:spacing w:before="120" w:after="80" w:line="264" w:lineRule="auto"/>
      <w:jc w:val="both"/>
    </w:pPr>
    <w:rPr>
      <w:rFonts w:eastAsia="Times New Roman"/>
      <w:sz w:val="24"/>
      <w:szCs w:val="24"/>
    </w:rPr>
  </w:style>
  <w:style w:type="character" w:customStyle="1" w:styleId="CauChar0">
    <w:name w:val="Cau Char"/>
    <w:link w:val="Cau"/>
    <w:locked/>
    <w:rsid w:val="00B97436"/>
    <w:rPr>
      <w:rFonts w:eastAsia="Times New Roman"/>
      <w:sz w:val="24"/>
      <w:szCs w:val="24"/>
    </w:rPr>
  </w:style>
  <w:style w:type="paragraph" w:customStyle="1" w:styleId="msonormalcxspmiddle">
    <w:name w:val="msonormalcxspmiddle"/>
    <w:basedOn w:val="Normal"/>
    <w:rsid w:val="00B97436"/>
    <w:pPr>
      <w:spacing w:before="100" w:beforeAutospacing="1" w:after="100" w:afterAutospacing="1" w:line="240" w:lineRule="auto"/>
    </w:pPr>
    <w:rPr>
      <w:rFonts w:eastAsia="Times New Roman"/>
      <w:sz w:val="24"/>
      <w:szCs w:val="24"/>
    </w:rPr>
  </w:style>
  <w:style w:type="paragraph" w:customStyle="1" w:styleId="NormalTimesNewRomans">
    <w:name w:val="Normal + Times New Romans"/>
    <w:basedOn w:val="Normal"/>
    <w:rsid w:val="00B97436"/>
    <w:pPr>
      <w:autoSpaceDE w:val="0"/>
      <w:autoSpaceDN w:val="0"/>
      <w:adjustRightInd w:val="0"/>
      <w:spacing w:after="0" w:line="240" w:lineRule="auto"/>
      <w:jc w:val="both"/>
    </w:pPr>
    <w:rPr>
      <w:rFonts w:eastAsia="Times New Roman"/>
      <w:b/>
      <w:sz w:val="24"/>
      <w:szCs w:val="24"/>
    </w:rPr>
  </w:style>
  <w:style w:type="character" w:customStyle="1" w:styleId="counter">
    <w:name w:val="counter"/>
    <w:rsid w:val="00B97436"/>
  </w:style>
  <w:style w:type="paragraph" w:customStyle="1" w:styleId="the-article-summary">
    <w:name w:val="the-article-summary"/>
    <w:basedOn w:val="Normal"/>
    <w:rsid w:val="00B97436"/>
    <w:pPr>
      <w:spacing w:before="100" w:beforeAutospacing="1" w:after="100" w:afterAutospacing="1" w:line="240" w:lineRule="auto"/>
    </w:pPr>
    <w:rPr>
      <w:rFonts w:eastAsia="Times New Roman"/>
      <w:sz w:val="24"/>
      <w:szCs w:val="24"/>
    </w:rPr>
  </w:style>
  <w:style w:type="character" w:customStyle="1" w:styleId="Bodytext7">
    <w:name w:val="Body text (7)_"/>
    <w:link w:val="Bodytext70"/>
    <w:locked/>
    <w:rsid w:val="00B97436"/>
    <w:rPr>
      <w:b/>
      <w:shd w:val="clear" w:color="auto" w:fill="FFFFFF"/>
    </w:rPr>
  </w:style>
  <w:style w:type="paragraph" w:customStyle="1" w:styleId="Bodytext70">
    <w:name w:val="Body text (7)"/>
    <w:basedOn w:val="Normal"/>
    <w:link w:val="Bodytext7"/>
    <w:rsid w:val="00B97436"/>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rsid w:val="00B97436"/>
    <w:rPr>
      <w:b/>
      <w:shd w:val="clear" w:color="auto" w:fill="FFFFFF"/>
    </w:rPr>
  </w:style>
  <w:style w:type="character" w:customStyle="1" w:styleId="Bodytext7NotBold1">
    <w:name w:val="Body text (7) + Not Bold1"/>
    <w:aliases w:val="Italic13"/>
    <w:rsid w:val="00B97436"/>
    <w:rPr>
      <w:b/>
      <w:i/>
      <w:shd w:val="clear" w:color="auto" w:fill="FFFFFF"/>
    </w:rPr>
  </w:style>
  <w:style w:type="character" w:customStyle="1" w:styleId="Bodytext7105pt1">
    <w:name w:val="Body text (7) + 10.5 pt1"/>
    <w:aliases w:val="Spacing 1 pt3"/>
    <w:rsid w:val="00B97436"/>
    <w:rPr>
      <w:b/>
      <w:spacing w:val="20"/>
      <w:sz w:val="21"/>
    </w:rPr>
  </w:style>
  <w:style w:type="character" w:customStyle="1" w:styleId="Bodytext7105pt">
    <w:name w:val="Body text (7) + 10.5 pt"/>
    <w:rsid w:val="00B97436"/>
    <w:rPr>
      <w:b/>
      <w:sz w:val="21"/>
    </w:rPr>
  </w:style>
  <w:style w:type="character" w:customStyle="1" w:styleId="Cau1Char">
    <w:name w:val="Cau 1 Char"/>
    <w:link w:val="Cau10"/>
    <w:locked/>
    <w:rsid w:val="00B97436"/>
    <w:rPr>
      <w:color w:val="000000"/>
    </w:rPr>
  </w:style>
  <w:style w:type="paragraph" w:customStyle="1" w:styleId="Cau10">
    <w:name w:val="Cau 1"/>
    <w:basedOn w:val="Normal"/>
    <w:link w:val="Cau1Char"/>
    <w:rsid w:val="00B97436"/>
    <w:pPr>
      <w:widowControl w:val="0"/>
      <w:autoSpaceDE w:val="0"/>
      <w:autoSpaceDN w:val="0"/>
      <w:adjustRightInd w:val="0"/>
      <w:spacing w:before="60" w:after="0" w:line="288" w:lineRule="auto"/>
      <w:ind w:left="720" w:hanging="720"/>
      <w:jc w:val="both"/>
    </w:pPr>
    <w:rPr>
      <w:color w:val="000000"/>
      <w:sz w:val="20"/>
      <w:szCs w:val="20"/>
    </w:rPr>
  </w:style>
  <w:style w:type="paragraph" w:customStyle="1" w:styleId="VD">
    <w:name w:val="VD"/>
    <w:basedOn w:val="Normal"/>
    <w:rsid w:val="00B97436"/>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97436"/>
    <w:pPr>
      <w:suppressAutoHyphens/>
      <w:autoSpaceDE w:val="0"/>
    </w:pPr>
    <w:rPr>
      <w:rFonts w:eastAsia="Times New Roman"/>
      <w:color w:val="000000"/>
      <w:sz w:val="24"/>
      <w:szCs w:val="24"/>
      <w:lang w:eastAsia="ar-SA"/>
    </w:rPr>
  </w:style>
  <w:style w:type="paragraph" w:customStyle="1" w:styleId="Hdg">
    <w:name w:val="Hdg"/>
    <w:basedOn w:val="Normal"/>
    <w:rsid w:val="00B97436"/>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customStyle="1" w:styleId="Heading">
    <w:name w:val="Heading"/>
    <w:basedOn w:val="Normal"/>
    <w:next w:val="BodyText"/>
    <w:rsid w:val="00B97436"/>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97436"/>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97436"/>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B97436"/>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97436"/>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B9743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97436"/>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97436"/>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TableContents">
    <w:name w:val="Table Contents"/>
    <w:basedOn w:val="Normal"/>
    <w:rsid w:val="00B97436"/>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97436"/>
    <w:pPr>
      <w:jc w:val="center"/>
    </w:pPr>
    <w:rPr>
      <w:b/>
      <w:bCs/>
    </w:rPr>
  </w:style>
  <w:style w:type="paragraph" w:customStyle="1" w:styleId="Framecontents">
    <w:name w:val="Frame contents"/>
    <w:basedOn w:val="BodyText"/>
    <w:rsid w:val="00B97436"/>
    <w:pPr>
      <w:suppressAutoHyphens/>
      <w:spacing w:after="0" w:line="19" w:lineRule="atLeast"/>
      <w:ind w:right="49"/>
      <w:jc w:val="both"/>
    </w:pPr>
    <w:rPr>
      <w:rFonts w:ascii=".VnTime" w:eastAsia="Times New Roman" w:hAnsi=".VnTime"/>
      <w:szCs w:val="24"/>
      <w:lang w:eastAsia="ar-SA"/>
    </w:rPr>
  </w:style>
  <w:style w:type="character" w:customStyle="1" w:styleId="WW8Num1z0">
    <w:name w:val="WW8Num1z0"/>
    <w:rsid w:val="00B97436"/>
    <w:rPr>
      <w:rFonts w:ascii="Symbol" w:hAnsi="Symbol"/>
    </w:rPr>
  </w:style>
  <w:style w:type="character" w:customStyle="1" w:styleId="WW8Num1z1">
    <w:name w:val="WW8Num1z1"/>
    <w:rsid w:val="00B97436"/>
    <w:rPr>
      <w:rFonts w:ascii="Courier New" w:hAnsi="Courier New"/>
    </w:rPr>
  </w:style>
  <w:style w:type="character" w:customStyle="1" w:styleId="WW8Num1z2">
    <w:name w:val="WW8Num1z2"/>
    <w:rsid w:val="00B97436"/>
    <w:rPr>
      <w:rFonts w:ascii="Wingdings" w:hAnsi="Wingdings"/>
    </w:rPr>
  </w:style>
  <w:style w:type="character" w:customStyle="1" w:styleId="WW8Num1z3">
    <w:name w:val="WW8Num1z3"/>
    <w:rsid w:val="00B97436"/>
    <w:rPr>
      <w:rFonts w:ascii="Symbol" w:hAnsi="Symbol"/>
    </w:rPr>
  </w:style>
  <w:style w:type="character" w:customStyle="1" w:styleId="WW8Num2z0">
    <w:name w:val="WW8Num2z0"/>
    <w:rsid w:val="00B97436"/>
    <w:rPr>
      <w:rFonts w:ascii="Symbol" w:hAnsi="Symbol"/>
    </w:rPr>
  </w:style>
  <w:style w:type="character" w:customStyle="1" w:styleId="WW8Num2z1">
    <w:name w:val="WW8Num2z1"/>
    <w:rsid w:val="00B97436"/>
    <w:rPr>
      <w:rFonts w:ascii="Courier New" w:hAnsi="Courier New"/>
    </w:rPr>
  </w:style>
  <w:style w:type="character" w:customStyle="1" w:styleId="WW8Num2z2">
    <w:name w:val="WW8Num2z2"/>
    <w:rsid w:val="00B97436"/>
    <w:rPr>
      <w:rFonts w:ascii="Wingdings" w:hAnsi="Wingdings"/>
    </w:rPr>
  </w:style>
  <w:style w:type="character" w:customStyle="1" w:styleId="WW8Num2z3">
    <w:name w:val="WW8Num2z3"/>
    <w:rsid w:val="00B97436"/>
    <w:rPr>
      <w:rFonts w:ascii="Symbol" w:hAnsi="Symbol"/>
    </w:rPr>
  </w:style>
  <w:style w:type="character" w:customStyle="1" w:styleId="WW8Num4z0">
    <w:name w:val="WW8Num4z0"/>
    <w:rsid w:val="00B97436"/>
    <w:rPr>
      <w:rFonts w:ascii="Symbol" w:hAnsi="Symbol"/>
    </w:rPr>
  </w:style>
  <w:style w:type="character" w:customStyle="1" w:styleId="WW8Num4z1">
    <w:name w:val="WW8Num4z1"/>
    <w:rsid w:val="00B97436"/>
    <w:rPr>
      <w:rFonts w:ascii="Courier New" w:hAnsi="Courier New"/>
    </w:rPr>
  </w:style>
  <w:style w:type="character" w:customStyle="1" w:styleId="WW8Num4z2">
    <w:name w:val="WW8Num4z2"/>
    <w:rsid w:val="00B97436"/>
    <w:rPr>
      <w:rFonts w:ascii="Wingdings" w:hAnsi="Wingdings"/>
    </w:rPr>
  </w:style>
  <w:style w:type="character" w:customStyle="1" w:styleId="WW8Num4z3">
    <w:name w:val="WW8Num4z3"/>
    <w:rsid w:val="00B97436"/>
    <w:rPr>
      <w:rFonts w:ascii="Symbol" w:hAnsi="Symbol"/>
    </w:rPr>
  </w:style>
  <w:style w:type="character" w:customStyle="1" w:styleId="WW8Num5z0">
    <w:name w:val="WW8Num5z0"/>
    <w:rsid w:val="00B97436"/>
    <w:rPr>
      <w:rFonts w:ascii="Symbol" w:hAnsi="Symbol"/>
    </w:rPr>
  </w:style>
  <w:style w:type="character" w:customStyle="1" w:styleId="WW8Num5z1">
    <w:name w:val="WW8Num5z1"/>
    <w:rsid w:val="00B97436"/>
    <w:rPr>
      <w:rFonts w:ascii="Courier New" w:hAnsi="Courier New"/>
    </w:rPr>
  </w:style>
  <w:style w:type="character" w:customStyle="1" w:styleId="WW8Num5z2">
    <w:name w:val="WW8Num5z2"/>
    <w:rsid w:val="00B97436"/>
    <w:rPr>
      <w:rFonts w:ascii="Wingdings" w:hAnsi="Wingdings"/>
    </w:rPr>
  </w:style>
  <w:style w:type="character" w:customStyle="1" w:styleId="WW8Num5z3">
    <w:name w:val="WW8Num5z3"/>
    <w:rsid w:val="00B97436"/>
    <w:rPr>
      <w:rFonts w:ascii="Symbol" w:hAnsi="Symbol"/>
    </w:rPr>
  </w:style>
  <w:style w:type="character" w:customStyle="1" w:styleId="WW8Num6z0">
    <w:name w:val="WW8Num6z0"/>
    <w:rsid w:val="00B97436"/>
    <w:rPr>
      <w:rFonts w:ascii="Symbol" w:hAnsi="Symbol"/>
    </w:rPr>
  </w:style>
  <w:style w:type="character" w:customStyle="1" w:styleId="WW8Num6z1">
    <w:name w:val="WW8Num6z1"/>
    <w:rsid w:val="00B97436"/>
    <w:rPr>
      <w:rFonts w:ascii="Courier New" w:hAnsi="Courier New"/>
    </w:rPr>
  </w:style>
  <w:style w:type="character" w:customStyle="1" w:styleId="WW8Num6z2">
    <w:name w:val="WW8Num6z2"/>
    <w:rsid w:val="00B97436"/>
    <w:rPr>
      <w:rFonts w:ascii="Wingdings" w:hAnsi="Wingdings"/>
    </w:rPr>
  </w:style>
  <w:style w:type="character" w:customStyle="1" w:styleId="WW8Num6z3">
    <w:name w:val="WW8Num6z3"/>
    <w:rsid w:val="00B97436"/>
    <w:rPr>
      <w:rFonts w:ascii="Symbol" w:hAnsi="Symbol"/>
    </w:rPr>
  </w:style>
  <w:style w:type="character" w:customStyle="1" w:styleId="WW8Num7z0">
    <w:name w:val="WW8Num7z0"/>
    <w:rsid w:val="00B97436"/>
    <w:rPr>
      <w:rFonts w:ascii="Times New Roman" w:hAnsi="Times New Roman"/>
      <w:b/>
      <w:sz w:val="24"/>
    </w:rPr>
  </w:style>
  <w:style w:type="character" w:customStyle="1" w:styleId="WW8Num8z0">
    <w:name w:val="WW8Num8z0"/>
    <w:rsid w:val="00B97436"/>
    <w:rPr>
      <w:rFonts w:ascii="Symbol" w:hAnsi="Symbol"/>
    </w:rPr>
  </w:style>
  <w:style w:type="character" w:customStyle="1" w:styleId="WW8Num8z1">
    <w:name w:val="WW8Num8z1"/>
    <w:rsid w:val="00B97436"/>
    <w:rPr>
      <w:rFonts w:ascii="Courier New" w:hAnsi="Courier New"/>
    </w:rPr>
  </w:style>
  <w:style w:type="character" w:customStyle="1" w:styleId="WW8Num8z2">
    <w:name w:val="WW8Num8z2"/>
    <w:rsid w:val="00B97436"/>
    <w:rPr>
      <w:rFonts w:ascii="Wingdings" w:hAnsi="Wingdings"/>
    </w:rPr>
  </w:style>
  <w:style w:type="character" w:customStyle="1" w:styleId="WW8Num8z3">
    <w:name w:val="WW8Num8z3"/>
    <w:rsid w:val="00B97436"/>
    <w:rPr>
      <w:rFonts w:ascii="Symbol" w:hAnsi="Symbol"/>
    </w:rPr>
  </w:style>
  <w:style w:type="character" w:customStyle="1" w:styleId="WW8Num9z0">
    <w:name w:val="WW8Num9z0"/>
    <w:rsid w:val="00B97436"/>
    <w:rPr>
      <w:rFonts w:ascii="Symbol" w:hAnsi="Symbol"/>
    </w:rPr>
  </w:style>
  <w:style w:type="character" w:customStyle="1" w:styleId="WW8Num9z1">
    <w:name w:val="WW8Num9z1"/>
    <w:rsid w:val="00B97436"/>
    <w:rPr>
      <w:rFonts w:ascii="Courier New" w:hAnsi="Courier New"/>
    </w:rPr>
  </w:style>
  <w:style w:type="character" w:customStyle="1" w:styleId="WW8Num9z2">
    <w:name w:val="WW8Num9z2"/>
    <w:rsid w:val="00B97436"/>
    <w:rPr>
      <w:rFonts w:ascii="Wingdings" w:hAnsi="Wingdings"/>
    </w:rPr>
  </w:style>
  <w:style w:type="character" w:customStyle="1" w:styleId="WW8Num9z3">
    <w:name w:val="WW8Num9z3"/>
    <w:rsid w:val="00B97436"/>
    <w:rPr>
      <w:rFonts w:ascii="Symbol" w:hAnsi="Symbol"/>
    </w:rPr>
  </w:style>
  <w:style w:type="character" w:customStyle="1" w:styleId="CharChar4">
    <w:name w:val="Char Char4"/>
    <w:rsid w:val="00B97436"/>
    <w:rPr>
      <w:rFonts w:ascii="VNI-Times" w:hAnsi="VNI-Times"/>
      <w:sz w:val="24"/>
      <w:lang w:val="en-US" w:eastAsia="ar-SA" w:bidi="ar-SA"/>
    </w:rPr>
  </w:style>
  <w:style w:type="paragraph" w:customStyle="1" w:styleId="tenb">
    <w:name w:val="tenb"/>
    <w:basedOn w:val="Normal"/>
    <w:rsid w:val="00B9743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B97436"/>
  </w:style>
  <w:style w:type="character" w:customStyle="1" w:styleId="5yl5">
    <w:name w:val="_5yl5"/>
    <w:rsid w:val="00B97436"/>
  </w:style>
  <w:style w:type="character" w:customStyle="1" w:styleId="Bodytext0">
    <w:name w:val="Body text_"/>
    <w:link w:val="Bodytext1"/>
    <w:locked/>
    <w:rsid w:val="00B97436"/>
    <w:rPr>
      <w:spacing w:val="4"/>
      <w:sz w:val="21"/>
      <w:shd w:val="clear" w:color="auto" w:fill="FFFFFF"/>
    </w:rPr>
  </w:style>
  <w:style w:type="paragraph" w:customStyle="1" w:styleId="Bodytext1">
    <w:name w:val="Body text1"/>
    <w:basedOn w:val="Normal"/>
    <w:link w:val="Bodytext0"/>
    <w:rsid w:val="00B97436"/>
    <w:pPr>
      <w:widowControl w:val="0"/>
      <w:shd w:val="clear" w:color="auto" w:fill="FFFFFF"/>
      <w:spacing w:after="180" w:line="240" w:lineRule="atLeast"/>
      <w:ind w:hanging="360"/>
      <w:jc w:val="center"/>
    </w:pPr>
    <w:rPr>
      <w:spacing w:val="4"/>
      <w:sz w:val="21"/>
      <w:szCs w:val="20"/>
      <w:shd w:val="clear" w:color="auto" w:fill="FFFFFF"/>
    </w:rPr>
  </w:style>
  <w:style w:type="paragraph" w:customStyle="1" w:styleId="default0">
    <w:name w:val="default"/>
    <w:basedOn w:val="Normal"/>
    <w:rsid w:val="00B97436"/>
    <w:pPr>
      <w:spacing w:before="100" w:beforeAutospacing="1" w:after="100" w:afterAutospacing="1" w:line="240" w:lineRule="auto"/>
    </w:pPr>
    <w:rPr>
      <w:rFonts w:eastAsia="Times New Roman"/>
      <w:sz w:val="24"/>
      <w:szCs w:val="24"/>
    </w:rPr>
  </w:style>
  <w:style w:type="character" w:customStyle="1" w:styleId="ff3">
    <w:name w:val="ff3"/>
    <w:rsid w:val="00B97436"/>
  </w:style>
  <w:style w:type="character" w:customStyle="1" w:styleId="text">
    <w:name w:val="text"/>
    <w:rsid w:val="00B97436"/>
  </w:style>
  <w:style w:type="paragraph" w:customStyle="1" w:styleId="Style1">
    <w:name w:val="Style1"/>
    <w:basedOn w:val="Normal"/>
    <w:autoRedefine/>
    <w:rsid w:val="00B97436"/>
    <w:pPr>
      <w:spacing w:after="0" w:line="240" w:lineRule="auto"/>
    </w:pPr>
    <w:rPr>
      <w:rFonts w:eastAsia="Times New Roman"/>
      <w:b/>
      <w:bCs/>
      <w:szCs w:val="28"/>
    </w:rPr>
  </w:style>
  <w:style w:type="paragraph" w:customStyle="1" w:styleId="1T">
    <w:name w:val="1 T"/>
    <w:basedOn w:val="Normal"/>
    <w:rsid w:val="00B97436"/>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1chinhtrang">
    <w:name w:val="1 chinh trang"/>
    <w:basedOn w:val="Normal"/>
    <w:rsid w:val="00B97436"/>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9743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B9743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97436"/>
    <w:rPr>
      <w:spacing w:val="4"/>
      <w:sz w:val="21"/>
    </w:rPr>
  </w:style>
  <w:style w:type="table" w:customStyle="1" w:styleId="TableGrid0">
    <w:name w:val="TableGrid"/>
    <w:rsid w:val="00B97436"/>
    <w:rPr>
      <w:rFonts w:ascii="Calibri" w:eastAsia="Times New Roman" w:hAnsi="Calibri"/>
      <w:sz w:val="22"/>
      <w:szCs w:val="22"/>
    </w:rPr>
    <w:tblPr>
      <w:tblCellMar>
        <w:top w:w="0" w:type="dxa"/>
        <w:left w:w="0" w:type="dxa"/>
        <w:bottom w:w="0" w:type="dxa"/>
        <w:right w:w="0" w:type="dxa"/>
      </w:tblCellMar>
    </w:tblPr>
  </w:style>
  <w:style w:type="character" w:customStyle="1" w:styleId="apple-tab-span">
    <w:name w:val="apple-tab-span"/>
    <w:rsid w:val="00B97436"/>
  </w:style>
  <w:style w:type="paragraph" w:customStyle="1" w:styleId="msobodytextcxspmiddle">
    <w:name w:val="msobodytextcxspmiddle"/>
    <w:basedOn w:val="Normal"/>
    <w:rsid w:val="00B97436"/>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97436"/>
    <w:pPr>
      <w:spacing w:before="100" w:beforeAutospacing="1" w:after="100" w:afterAutospacing="1" w:line="240" w:lineRule="auto"/>
    </w:pPr>
    <w:rPr>
      <w:rFonts w:eastAsia="Times New Roman"/>
      <w:sz w:val="24"/>
      <w:szCs w:val="24"/>
    </w:rPr>
  </w:style>
  <w:style w:type="character" w:customStyle="1" w:styleId="PageNumber1">
    <w:name w:val="Page Number1"/>
    <w:rsid w:val="00B97436"/>
  </w:style>
  <w:style w:type="character" w:customStyle="1" w:styleId="ListLabel1">
    <w:name w:val="ListLabel 1"/>
    <w:rsid w:val="00B97436"/>
    <w:rPr>
      <w:b/>
      <w:sz w:val="24"/>
    </w:rPr>
  </w:style>
  <w:style w:type="character" w:customStyle="1" w:styleId="ListLabel2">
    <w:name w:val="ListLabel 2"/>
    <w:rsid w:val="00B97436"/>
    <w:rPr>
      <w:rFonts w:eastAsia="Times New Roman"/>
      <w:spacing w:val="-3"/>
      <w:w w:val="99"/>
      <w:sz w:val="24"/>
    </w:rPr>
  </w:style>
  <w:style w:type="character" w:customStyle="1" w:styleId="ListLabel3">
    <w:name w:val="ListLabel 3"/>
    <w:rsid w:val="00B97436"/>
    <w:rPr>
      <w:spacing w:val="-19"/>
      <w:w w:val="99"/>
    </w:rPr>
  </w:style>
  <w:style w:type="character" w:customStyle="1" w:styleId="ListLabel4">
    <w:name w:val="ListLabel 4"/>
    <w:rsid w:val="00B97436"/>
    <w:rPr>
      <w:spacing w:val="-5"/>
      <w:w w:val="99"/>
      <w:u w:val="thick" w:color="000000"/>
    </w:rPr>
  </w:style>
  <w:style w:type="character" w:customStyle="1" w:styleId="ListLabel5">
    <w:name w:val="ListLabel 5"/>
    <w:rsid w:val="00B97436"/>
    <w:rPr>
      <w:rFonts w:eastAsia="Times New Roman"/>
      <w:w w:val="99"/>
      <w:sz w:val="24"/>
    </w:rPr>
  </w:style>
  <w:style w:type="character" w:customStyle="1" w:styleId="ListLabel6">
    <w:name w:val="ListLabel 6"/>
    <w:rsid w:val="00B97436"/>
    <w:rPr>
      <w:b/>
    </w:rPr>
  </w:style>
  <w:style w:type="character" w:customStyle="1" w:styleId="ListLabel7">
    <w:name w:val="ListLabel 7"/>
    <w:rsid w:val="00B97436"/>
    <w:rPr>
      <w:b/>
    </w:rPr>
  </w:style>
  <w:style w:type="character" w:customStyle="1" w:styleId="ListLabel8">
    <w:name w:val="ListLabel 8"/>
    <w:rsid w:val="00B97436"/>
    <w:rPr>
      <w:rFonts w:eastAsia="Times New Roman"/>
    </w:rPr>
  </w:style>
  <w:style w:type="character" w:customStyle="1" w:styleId="ListLabel9">
    <w:name w:val="ListLabel 9"/>
    <w:rsid w:val="00B97436"/>
  </w:style>
  <w:style w:type="character" w:customStyle="1" w:styleId="ListLabel10">
    <w:name w:val="ListLabel 10"/>
    <w:rsid w:val="00B97436"/>
    <w:rPr>
      <w:b/>
      <w:sz w:val="24"/>
      <w:u w:val="none"/>
    </w:rPr>
  </w:style>
  <w:style w:type="paragraph" w:customStyle="1" w:styleId="Caption1">
    <w:name w:val="Caption1"/>
    <w:basedOn w:val="Normal"/>
    <w:rsid w:val="00B9743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9743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97436"/>
    <w:pPr>
      <w:spacing w:after="120" w:line="240" w:lineRule="auto"/>
      <w:jc w:val="center"/>
    </w:pPr>
    <w:rPr>
      <w:rFonts w:ascii="VNI-Centur" w:eastAsia="Times New Roman" w:hAnsi="VNI-Centur"/>
      <w:b/>
      <w:szCs w:val="20"/>
    </w:rPr>
  </w:style>
  <w:style w:type="paragraph" w:customStyle="1" w:styleId="p0">
    <w:name w:val="p0"/>
    <w:basedOn w:val="Normal"/>
    <w:rsid w:val="00B97436"/>
    <w:pPr>
      <w:spacing w:after="0" w:line="240" w:lineRule="auto"/>
    </w:pPr>
    <w:rPr>
      <w:rFonts w:eastAsia="Times New Roman"/>
      <w:bCs/>
      <w:spacing w:val="4"/>
      <w:sz w:val="24"/>
      <w:szCs w:val="24"/>
    </w:rPr>
  </w:style>
  <w:style w:type="character" w:customStyle="1" w:styleId="15">
    <w:name w:val="15"/>
    <w:rsid w:val="00B97436"/>
    <w:rPr>
      <w:rFonts w:ascii="Times New Roman" w:hAnsi="Times New Roman"/>
      <w:sz w:val="20"/>
    </w:rPr>
  </w:style>
  <w:style w:type="character" w:customStyle="1" w:styleId="16">
    <w:name w:val="16"/>
    <w:rsid w:val="00B97436"/>
    <w:rPr>
      <w:rFonts w:ascii="Times New Roman" w:hAnsi="Times New Roman"/>
      <w:b/>
      <w:sz w:val="20"/>
    </w:rPr>
  </w:style>
  <w:style w:type="paragraph" w:customStyle="1" w:styleId="I">
    <w:name w:val="I"/>
    <w:basedOn w:val="Normal"/>
    <w:rsid w:val="00B974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NormalJustifiedChar">
    <w:name w:val="Normal+Justified Char"/>
    <w:link w:val="NormalJustified"/>
    <w:locked/>
    <w:rsid w:val="00B97436"/>
    <w:rPr>
      <w:color w:val="000000"/>
      <w:sz w:val="24"/>
    </w:rPr>
  </w:style>
  <w:style w:type="paragraph" w:customStyle="1" w:styleId="NormalJustified">
    <w:name w:val="Normal+Justified"/>
    <w:basedOn w:val="Normal"/>
    <w:link w:val="NormalJustifiedChar"/>
    <w:rsid w:val="00B97436"/>
    <w:pPr>
      <w:spacing w:after="0" w:line="240" w:lineRule="auto"/>
      <w:jc w:val="both"/>
    </w:pPr>
    <w:rPr>
      <w:color w:val="000000"/>
      <w:sz w:val="24"/>
      <w:szCs w:val="20"/>
    </w:rPr>
  </w:style>
  <w:style w:type="paragraph" w:customStyle="1" w:styleId="p23">
    <w:name w:val="p23"/>
    <w:basedOn w:val="Normal"/>
    <w:rsid w:val="00B97436"/>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B97436"/>
    <w:rPr>
      <w:rFonts w:ascii="Bold" w:hAnsi="Bold"/>
      <w:b/>
      <w:color w:val="0000FF"/>
      <w:sz w:val="24"/>
    </w:rPr>
  </w:style>
  <w:style w:type="character" w:customStyle="1" w:styleId="textexposedshow">
    <w:name w:val="text_exposed_show"/>
    <w:rsid w:val="00B97436"/>
  </w:style>
  <w:style w:type="character" w:styleId="FootnoteReference">
    <w:name w:val="footnote reference"/>
    <w:basedOn w:val="DefaultParagraphFont"/>
    <w:uiPriority w:val="99"/>
    <w:rsid w:val="00B97436"/>
    <w:rPr>
      <w:vertAlign w:val="superscript"/>
    </w:rPr>
  </w:style>
  <w:style w:type="paragraph" w:customStyle="1" w:styleId="STT">
    <w:name w:val="STT"/>
    <w:basedOn w:val="Normal"/>
    <w:link w:val="STTChar"/>
    <w:rsid w:val="00B9743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locked/>
    <w:rsid w:val="00B97436"/>
    <w:rPr>
      <w:rFonts w:ascii=".VnArial" w:eastAsia="Times New Roman" w:hAnsi=".VnArial"/>
      <w:b/>
      <w:spacing w:val="4"/>
      <w:sz w:val="24"/>
      <w:szCs w:val="24"/>
    </w:rPr>
  </w:style>
  <w:style w:type="paragraph" w:customStyle="1" w:styleId="CM13">
    <w:name w:val="CM13"/>
    <w:basedOn w:val="Normal"/>
    <w:next w:val="Normal"/>
    <w:rsid w:val="00B97436"/>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97436"/>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_de1 Char,TieuDe1ML1 Char"/>
    <w:rsid w:val="00B97436"/>
    <w:rPr>
      <w:rFonts w:ascii="VNI-Times" w:hAnsi="VNI-Times"/>
      <w:b/>
      <w:color w:val="000000"/>
      <w:sz w:val="24"/>
      <w:u w:val="single"/>
      <w:lang w:val="en-US" w:eastAsia="en-US"/>
    </w:rPr>
  </w:style>
  <w:style w:type="character" w:customStyle="1" w:styleId="CharChar3">
    <w:name w:val="Char Char3"/>
    <w:rsid w:val="00B97436"/>
    <w:rPr>
      <w:rFonts w:ascii=".VnTime" w:hAnsi=".VnTime"/>
      <w:sz w:val="24"/>
    </w:rPr>
  </w:style>
  <w:style w:type="paragraph" w:customStyle="1" w:styleId="bt-text">
    <w:name w:val="bt-text"/>
    <w:basedOn w:val="Normal"/>
    <w:link w:val="bt-textChar"/>
    <w:rsid w:val="00B9743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locked/>
    <w:rsid w:val="00B97436"/>
    <w:rPr>
      <w:rFonts w:ascii=".VnArial" w:eastAsia="Times New Roman" w:hAnsi=".VnArial"/>
      <w:spacing w:val="2"/>
      <w:szCs w:val="24"/>
    </w:rPr>
  </w:style>
  <w:style w:type="paragraph" w:customStyle="1" w:styleId="CSoduoi12arial">
    <w:name w:val="CSo duoi12arial"/>
    <w:basedOn w:val="bt-text"/>
    <w:link w:val="CSoduoi12arialChar"/>
    <w:rsid w:val="00B97436"/>
    <w:pPr>
      <w:spacing w:before="60" w:line="288" w:lineRule="auto"/>
      <w:ind w:hanging="284"/>
    </w:pPr>
    <w:rPr>
      <w:sz w:val="24"/>
      <w:vertAlign w:val="subscript"/>
    </w:rPr>
  </w:style>
  <w:style w:type="character" w:customStyle="1" w:styleId="CSoduoi12arialChar">
    <w:name w:val="CSo duoi12arial Char"/>
    <w:link w:val="CSoduoi12arial"/>
    <w:locked/>
    <w:rsid w:val="00B97436"/>
    <w:rPr>
      <w:rFonts w:ascii=".VnArial" w:eastAsia="Times New Roman" w:hAnsi=".VnArial"/>
      <w:spacing w:val="2"/>
      <w:sz w:val="24"/>
      <w:szCs w:val="24"/>
      <w:vertAlign w:val="subscript"/>
    </w:rPr>
  </w:style>
  <w:style w:type="character" w:customStyle="1" w:styleId="CharChar34">
    <w:name w:val="Char Char34"/>
    <w:locked/>
    <w:rsid w:val="00B97436"/>
    <w:rPr>
      <w:rFonts w:ascii=".VnTime" w:hAnsi=".VnTime"/>
      <w:sz w:val="28"/>
      <w:lang w:val="en-US" w:eastAsia="en-US"/>
    </w:rPr>
  </w:style>
  <w:style w:type="character" w:customStyle="1" w:styleId="CharChar1">
    <w:name w:val="Char Char1"/>
    <w:locked/>
    <w:rsid w:val="00B97436"/>
    <w:rPr>
      <w:rFonts w:ascii="VNI-Times" w:hAnsi="VNI-Times"/>
      <w:sz w:val="24"/>
      <w:lang w:val="en-US" w:eastAsia="en-US"/>
    </w:rPr>
  </w:style>
  <w:style w:type="paragraph" w:customStyle="1" w:styleId="dauchuong">
    <w:name w:val="dauchuong"/>
    <w:basedOn w:val="Normal"/>
    <w:rsid w:val="00B9743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9743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97436"/>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link w:val="1nhoChar"/>
    <w:rsid w:val="00B9743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97436"/>
    <w:pPr>
      <w:spacing w:after="120" w:line="264" w:lineRule="auto"/>
      <w:jc w:val="right"/>
    </w:pPr>
    <w:rPr>
      <w:rFonts w:ascii=".VnAvantH" w:hAnsi=".VnAvantH"/>
      <w:color w:val="auto"/>
      <w:spacing w:val="4"/>
      <w:sz w:val="36"/>
      <w:szCs w:val="36"/>
    </w:rPr>
  </w:style>
  <w:style w:type="paragraph" w:customStyle="1" w:styleId="bai0">
    <w:name w:val="bai"/>
    <w:basedOn w:val="Normal"/>
    <w:rsid w:val="00B9743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97436"/>
    <w:pPr>
      <w:keepLines w:val="0"/>
      <w:spacing w:before="240" w:after="120" w:line="264" w:lineRule="auto"/>
      <w:jc w:val="both"/>
    </w:pPr>
    <w:rPr>
      <w:rFonts w:ascii=".VnAvantH" w:hAnsi=".VnAvantH"/>
      <w:b w:val="0"/>
      <w:bCs w:val="0"/>
      <w:color w:val="auto"/>
    </w:rPr>
  </w:style>
  <w:style w:type="paragraph" w:customStyle="1" w:styleId="bulet">
    <w:name w:val="bulet"/>
    <w:basedOn w:val="Normal"/>
    <w:rsid w:val="00B97436"/>
    <w:pPr>
      <w:numPr>
        <w:numId w:val="8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97436"/>
    <w:pPr>
      <w:spacing w:after="0" w:line="360" w:lineRule="auto"/>
      <w:jc w:val="both"/>
    </w:pPr>
    <w:rPr>
      <w:rFonts w:ascii=".VnTime" w:eastAsia="Batang" w:hAnsi=".VnTime" w:cs=".VnTime"/>
      <w:sz w:val="24"/>
      <w:szCs w:val="24"/>
    </w:rPr>
  </w:style>
  <w:style w:type="paragraph" w:customStyle="1" w:styleId="Char4">
    <w:name w:val="Char4"/>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B97436"/>
    <w:pPr>
      <w:spacing w:before="0" w:after="120"/>
      <w:ind w:left="60"/>
      <w:jc w:val="left"/>
    </w:pPr>
    <w:rPr>
      <w:rFonts w:ascii=".VnTime" w:eastAsia="Batang" w:hAnsi=".VnTime" w:cs=".VnTime"/>
      <w:b w:val="0"/>
      <w:position w:val="-10"/>
      <w:sz w:val="24"/>
    </w:rPr>
  </w:style>
  <w:style w:type="character" w:customStyle="1" w:styleId="CharChar5">
    <w:name w:val="Char Char5"/>
    <w:semiHidden/>
    <w:rsid w:val="00B97436"/>
    <w:rPr>
      <w:rFonts w:ascii="Tahoma" w:hAnsi="Tahoma"/>
      <w:sz w:val="16"/>
      <w:lang w:val="vi-VN" w:eastAsia="en-US"/>
    </w:rPr>
  </w:style>
  <w:style w:type="character" w:customStyle="1" w:styleId="CharChar21">
    <w:name w:val="Char Char21"/>
    <w:semiHidden/>
    <w:locked/>
    <w:rsid w:val="00B97436"/>
    <w:rPr>
      <w:rFonts w:ascii="Times New Roman" w:hAnsi="Times New Roman"/>
      <w:sz w:val="26"/>
      <w:lang w:val="en-US" w:eastAsia="en-US"/>
    </w:rPr>
  </w:style>
  <w:style w:type="character" w:customStyle="1" w:styleId="CharChar41">
    <w:name w:val="Char Char41"/>
    <w:locked/>
    <w:rsid w:val="00B97436"/>
    <w:rPr>
      <w:rFonts w:ascii="Times New Roman" w:hAnsi="Times New Roman"/>
      <w:sz w:val="24"/>
      <w:lang w:val="en-US" w:eastAsia="en-US"/>
    </w:rPr>
  </w:style>
  <w:style w:type="character" w:customStyle="1" w:styleId="CharChar31">
    <w:name w:val="Char Char31"/>
    <w:locked/>
    <w:rsid w:val="00B97436"/>
    <w:rPr>
      <w:rFonts w:ascii="Times New Roman" w:hAnsi="Times New Roman"/>
      <w:sz w:val="28"/>
      <w:lang w:val="en-US" w:eastAsia="en-US"/>
    </w:rPr>
  </w:style>
  <w:style w:type="paragraph" w:customStyle="1" w:styleId="Char13">
    <w:name w:val="Char13"/>
    <w:basedOn w:val="Normal"/>
    <w:semiHidden/>
    <w:rsid w:val="00B97436"/>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97436"/>
    <w:pPr>
      <w:keepLines w:val="0"/>
      <w:tabs>
        <w:tab w:val="num" w:pos="900"/>
      </w:tabs>
      <w:spacing w:before="60" w:after="60" w:line="240" w:lineRule="auto"/>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B97436"/>
    <w:pPr>
      <w:spacing w:before="100" w:beforeAutospacing="1" w:after="100" w:afterAutospacing="1" w:line="240" w:lineRule="auto"/>
    </w:pPr>
    <w:rPr>
      <w:rFonts w:eastAsia="Times New Roman"/>
      <w:sz w:val="24"/>
      <w:szCs w:val="24"/>
    </w:rPr>
  </w:style>
  <w:style w:type="character" w:customStyle="1" w:styleId="baitapChar">
    <w:name w:val="bai tap Char"/>
    <w:link w:val="baitap0"/>
    <w:locked/>
    <w:rsid w:val="00B97436"/>
    <w:rPr>
      <w:rFonts w:ascii=".VnTime" w:hAnsi=".VnTime"/>
      <w:sz w:val="24"/>
    </w:rPr>
  </w:style>
  <w:style w:type="paragraph" w:customStyle="1" w:styleId="baitap0">
    <w:name w:val="bai tap"/>
    <w:basedOn w:val="Normal"/>
    <w:link w:val="baitapChar"/>
    <w:rsid w:val="00B97436"/>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rsid w:val="00B9743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locked/>
    <w:rsid w:val="00B97436"/>
    <w:rPr>
      <w:rFonts w:ascii=".VnTime" w:eastAsia="Times New Roman" w:hAnsi=".VnTime"/>
      <w:b/>
      <w:i/>
      <w:sz w:val="24"/>
      <w:szCs w:val="24"/>
    </w:rPr>
  </w:style>
  <w:style w:type="paragraph" w:customStyle="1" w:styleId="12">
    <w:name w:val="1.2..."/>
    <w:basedOn w:val="Normal"/>
    <w:link w:val="12Char"/>
    <w:rsid w:val="00B9743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974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locked/>
    <w:rsid w:val="00B97436"/>
    <w:rPr>
      <w:rFonts w:ascii=".VnTime" w:eastAsia="Times New Roman" w:hAnsi=".VnTime"/>
      <w:sz w:val="24"/>
      <w:lang w:val="pt-BR"/>
    </w:rPr>
  </w:style>
  <w:style w:type="character" w:customStyle="1" w:styleId="12Char">
    <w:name w:val="1.2... Char"/>
    <w:link w:val="12"/>
    <w:locked/>
    <w:rsid w:val="00B97436"/>
    <w:rPr>
      <w:rFonts w:ascii=".VnTime" w:eastAsia="Times New Roman" w:hAnsi=".VnTime"/>
      <w:sz w:val="24"/>
      <w:lang w:val="fr-FR"/>
    </w:rPr>
  </w:style>
  <w:style w:type="character" w:customStyle="1" w:styleId="metadate">
    <w:name w:val="meta_date"/>
    <w:rsid w:val="00B97436"/>
  </w:style>
  <w:style w:type="character" w:customStyle="1" w:styleId="metaauthor">
    <w:name w:val="meta_author"/>
    <w:rsid w:val="00B97436"/>
  </w:style>
  <w:style w:type="paragraph" w:customStyle="1" w:styleId="ptitle">
    <w:name w:val="ptitle"/>
    <w:basedOn w:val="Normal"/>
    <w:rsid w:val="00B9743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9743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97436"/>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97436"/>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97436"/>
    <w:rPr>
      <w:rFonts w:ascii="Times New Roman" w:hAnsi="Times New Roman"/>
      <w:color w:val="000000"/>
      <w:sz w:val="20"/>
    </w:rPr>
  </w:style>
  <w:style w:type="character" w:customStyle="1" w:styleId="FontStyle48">
    <w:name w:val="Font Style48"/>
    <w:rsid w:val="00B97436"/>
    <w:rPr>
      <w:rFonts w:ascii="Times New Roman" w:hAnsi="Times New Roman"/>
      <w:b/>
      <w:i/>
      <w:color w:val="000000"/>
      <w:sz w:val="20"/>
    </w:rPr>
  </w:style>
  <w:style w:type="character" w:customStyle="1" w:styleId="FontStyle50">
    <w:name w:val="Font Style50"/>
    <w:rsid w:val="00B97436"/>
    <w:rPr>
      <w:rFonts w:ascii="Times New Roman" w:hAnsi="Times New Roman"/>
      <w:b/>
      <w:color w:val="000000"/>
      <w:spacing w:val="-10"/>
      <w:sz w:val="26"/>
    </w:rPr>
  </w:style>
  <w:style w:type="character" w:customStyle="1" w:styleId="FontStyle55">
    <w:name w:val="Font Style55"/>
    <w:rsid w:val="00B97436"/>
    <w:rPr>
      <w:rFonts w:ascii="Times New Roman" w:hAnsi="Times New Roman"/>
      <w:b/>
      <w:color w:val="000000"/>
      <w:sz w:val="26"/>
    </w:rPr>
  </w:style>
  <w:style w:type="character" w:customStyle="1" w:styleId="FontStyle64">
    <w:name w:val="Font Style64"/>
    <w:rsid w:val="00B97436"/>
    <w:rPr>
      <w:rFonts w:ascii="Times New Roman" w:hAnsi="Times New Roman"/>
      <w:b/>
      <w:color w:val="000000"/>
      <w:sz w:val="20"/>
    </w:rPr>
  </w:style>
  <w:style w:type="paragraph" w:customStyle="1" w:styleId="Style17">
    <w:name w:val="Style17"/>
    <w:basedOn w:val="Normal"/>
    <w:rsid w:val="00B97436"/>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97436"/>
    <w:rPr>
      <w:rFonts w:ascii="Times New Roman" w:hAnsi="Times New Roman"/>
      <w:b/>
      <w:color w:val="000000"/>
      <w:spacing w:val="-10"/>
      <w:sz w:val="32"/>
    </w:rPr>
  </w:style>
  <w:style w:type="character" w:customStyle="1" w:styleId="FontStyle34">
    <w:name w:val="Font Style34"/>
    <w:rsid w:val="00B97436"/>
    <w:rPr>
      <w:rFonts w:ascii="Times New Roman" w:hAnsi="Times New Roman"/>
      <w:smallCaps/>
      <w:color w:val="000000"/>
      <w:sz w:val="20"/>
    </w:rPr>
  </w:style>
  <w:style w:type="character" w:customStyle="1" w:styleId="FontStyle54">
    <w:name w:val="Font Style54"/>
    <w:rsid w:val="00B97436"/>
    <w:rPr>
      <w:rFonts w:ascii="Times New Roman" w:hAnsi="Times New Roman"/>
      <w:b/>
      <w:color w:val="000000"/>
      <w:sz w:val="20"/>
    </w:rPr>
  </w:style>
  <w:style w:type="character" w:customStyle="1" w:styleId="FontStyle56">
    <w:name w:val="Font Style56"/>
    <w:rsid w:val="00B97436"/>
    <w:rPr>
      <w:rFonts w:ascii="Times New Roman" w:hAnsi="Times New Roman"/>
      <w:b/>
      <w:color w:val="000000"/>
      <w:sz w:val="20"/>
    </w:rPr>
  </w:style>
  <w:style w:type="character" w:customStyle="1" w:styleId="FontStyle58">
    <w:name w:val="Font Style58"/>
    <w:rsid w:val="00B97436"/>
    <w:rPr>
      <w:rFonts w:ascii="Times New Roman" w:hAnsi="Times New Roman"/>
      <w:b/>
      <w:color w:val="000000"/>
      <w:sz w:val="22"/>
    </w:rPr>
  </w:style>
  <w:style w:type="character" w:customStyle="1" w:styleId="FontStyle66">
    <w:name w:val="Font Style66"/>
    <w:rsid w:val="00B97436"/>
    <w:rPr>
      <w:rFonts w:ascii="Times New Roman" w:hAnsi="Times New Roman"/>
      <w:b/>
      <w:color w:val="000000"/>
      <w:spacing w:val="20"/>
      <w:sz w:val="20"/>
    </w:rPr>
  </w:style>
  <w:style w:type="character" w:customStyle="1" w:styleId="FontStyle67">
    <w:name w:val="Font Style67"/>
    <w:rsid w:val="00B97436"/>
    <w:rPr>
      <w:rFonts w:ascii="Times New Roman" w:hAnsi="Times New Roman"/>
      <w:b/>
      <w:color w:val="000000"/>
      <w:spacing w:val="-10"/>
      <w:sz w:val="26"/>
    </w:rPr>
  </w:style>
  <w:style w:type="character" w:customStyle="1" w:styleId="FontStyle69">
    <w:name w:val="Font Style69"/>
    <w:rsid w:val="00B97436"/>
    <w:rPr>
      <w:rFonts w:ascii="Times New Roman" w:hAnsi="Times New Roman"/>
      <w:b/>
      <w:color w:val="000000"/>
      <w:sz w:val="20"/>
    </w:rPr>
  </w:style>
  <w:style w:type="character" w:customStyle="1" w:styleId="null">
    <w:name w:val="null"/>
    <w:rsid w:val="00B97436"/>
  </w:style>
  <w:style w:type="character" w:customStyle="1" w:styleId="st">
    <w:name w:val="st"/>
    <w:rsid w:val="00B97436"/>
  </w:style>
  <w:style w:type="character" w:customStyle="1" w:styleId="usercontent">
    <w:name w:val="usercontent"/>
    <w:rsid w:val="00B97436"/>
  </w:style>
  <w:style w:type="paragraph" w:customStyle="1" w:styleId="listparagraphcxspmiddle">
    <w:name w:val="listparagraph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97436"/>
    <w:pPr>
      <w:spacing w:before="100" w:beforeAutospacing="1" w:after="100" w:afterAutospacing="1" w:line="240" w:lineRule="auto"/>
    </w:pPr>
    <w:rPr>
      <w:rFonts w:eastAsia="Times New Roman"/>
      <w:sz w:val="24"/>
      <w:szCs w:val="24"/>
    </w:rPr>
  </w:style>
  <w:style w:type="paragraph" w:customStyle="1" w:styleId="giua">
    <w:name w:val="giua"/>
    <w:basedOn w:val="Normal"/>
    <w:rsid w:val="00B97436"/>
    <w:pPr>
      <w:spacing w:after="80" w:line="252" w:lineRule="auto"/>
      <w:jc w:val="center"/>
    </w:pPr>
    <w:rPr>
      <w:rFonts w:ascii=".VnTime" w:eastAsia="Times New Roman" w:hAnsi=".VnTime"/>
      <w:sz w:val="24"/>
      <w:szCs w:val="20"/>
    </w:rPr>
  </w:style>
  <w:style w:type="paragraph" w:customStyle="1" w:styleId="co10he">
    <w:name w:val="co10he"/>
    <w:basedOn w:val="Normal"/>
    <w:rsid w:val="00B9743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9743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97436"/>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9743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97436"/>
    <w:pPr>
      <w:tabs>
        <w:tab w:val="clear" w:pos="4320"/>
        <w:tab w:val="clear" w:pos="8640"/>
      </w:tabs>
      <w:spacing w:before="160" w:after="120" w:line="240" w:lineRule="auto"/>
      <w:ind w:firstLine="0"/>
    </w:pPr>
    <w:rPr>
      <w:rFonts w:ascii=".VnArial" w:hAnsi=".VnArial"/>
      <w:b/>
      <w:sz w:val="22"/>
      <w:szCs w:val="20"/>
    </w:rPr>
  </w:style>
  <w:style w:type="character" w:customStyle="1" w:styleId="111Char1">
    <w:name w:val="1.1.1 Char1"/>
    <w:link w:val="111"/>
    <w:locked/>
    <w:rsid w:val="00B97436"/>
    <w:rPr>
      <w:rFonts w:ascii=".VnArial" w:eastAsia="Times New Roman" w:hAnsi=".VnArial"/>
      <w:b/>
      <w:w w:val="90"/>
      <w:sz w:val="26"/>
    </w:rPr>
  </w:style>
  <w:style w:type="character" w:customStyle="1" w:styleId="112Char">
    <w:name w:val="1.1.2. Char"/>
    <w:link w:val="112"/>
    <w:locked/>
    <w:rsid w:val="00B97436"/>
    <w:rPr>
      <w:rFonts w:ascii=".VnArial" w:eastAsia="Times New Roman" w:hAnsi=".VnArial"/>
      <w:b/>
      <w:sz w:val="22"/>
    </w:rPr>
  </w:style>
  <w:style w:type="character" w:customStyle="1" w:styleId="chthhinhCharChar">
    <w:name w:val="chthhinh Char Char"/>
    <w:link w:val="chthhinhChar"/>
    <w:locked/>
    <w:rsid w:val="00B97436"/>
    <w:rPr>
      <w:rFonts w:ascii=".VnTime" w:eastAsia="Times New Roman" w:hAnsi=".VnTime"/>
      <w:i/>
      <w:spacing w:val="8"/>
      <w:sz w:val="18"/>
    </w:rPr>
  </w:style>
  <w:style w:type="paragraph" w:customStyle="1" w:styleId="StyleLeft127cm">
    <w:name w:val="Style Left:  1.27 cm"/>
    <w:basedOn w:val="Normal"/>
    <w:rsid w:val="00B9743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97436"/>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rsid w:val="00B9743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9743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9743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9743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97436"/>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9743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97436"/>
    <w:rPr>
      <w:rFonts w:ascii="VNI-Helve" w:hAnsi="VNI-Helve"/>
      <w:sz w:val="16"/>
      <w:lang w:val="vi-VN" w:eastAsia="en-US"/>
    </w:rPr>
  </w:style>
  <w:style w:type="character" w:customStyle="1" w:styleId="CharChar22">
    <w:name w:val="Char Char22"/>
    <w:semiHidden/>
    <w:locked/>
    <w:rsid w:val="00B97436"/>
    <w:rPr>
      <w:rFonts w:ascii="VNI-Times" w:hAnsi="VNI-Times"/>
      <w:sz w:val="26"/>
      <w:lang w:val="en-US" w:eastAsia="en-US"/>
    </w:rPr>
  </w:style>
  <w:style w:type="character" w:customStyle="1" w:styleId="CharChar42">
    <w:name w:val="Char Char42"/>
    <w:locked/>
    <w:rsid w:val="00B97436"/>
    <w:rPr>
      <w:rFonts w:ascii="VNI-Times" w:hAnsi="VNI-Times"/>
      <w:sz w:val="24"/>
      <w:lang w:val="en-US" w:eastAsia="en-US"/>
    </w:rPr>
  </w:style>
  <w:style w:type="character" w:customStyle="1" w:styleId="CharChar32">
    <w:name w:val="Char Char32"/>
    <w:locked/>
    <w:rsid w:val="00B97436"/>
    <w:rPr>
      <w:rFonts w:ascii="VNI-Times" w:hAnsi="VNI-Times"/>
      <w:sz w:val="28"/>
      <w:lang w:val="en-US" w:eastAsia="en-US"/>
    </w:rPr>
  </w:style>
  <w:style w:type="character" w:customStyle="1" w:styleId="CharChar121">
    <w:name w:val="Char Char121"/>
    <w:locked/>
    <w:rsid w:val="00B97436"/>
    <w:rPr>
      <w:rFonts w:ascii="VNI-Times" w:hAnsi="VNI-Times"/>
      <w:sz w:val="24"/>
      <w:lang w:val="en-US" w:eastAsia="en-US"/>
    </w:rPr>
  </w:style>
  <w:style w:type="paragraph" w:customStyle="1" w:styleId="Char2">
    <w:name w:val="Char2"/>
    <w:basedOn w:val="Normal"/>
    <w:autoRedefine/>
    <w:rsid w:val="00B97436"/>
    <w:pPr>
      <w:spacing w:after="160" w:line="240" w:lineRule="exact"/>
      <w:ind w:firstLine="567"/>
    </w:pPr>
    <w:rPr>
      <w:rFonts w:ascii="VNI-Bodon" w:eastAsia="Times New Roman" w:hAnsi="VNI-Bodon" w:cs="VNI-Bodon"/>
      <w:sz w:val="20"/>
      <w:szCs w:val="20"/>
    </w:rPr>
  </w:style>
  <w:style w:type="character" w:customStyle="1" w:styleId="CharChar7">
    <w:name w:val="Char Char7"/>
    <w:semiHidden/>
    <w:rsid w:val="00B97436"/>
    <w:rPr>
      <w:rFonts w:ascii="Tahoma" w:hAnsi="Tahoma"/>
      <w:sz w:val="16"/>
      <w:lang w:val="vi-VN" w:eastAsia="en-US"/>
    </w:rPr>
  </w:style>
  <w:style w:type="character" w:customStyle="1" w:styleId="CharChar23">
    <w:name w:val="Char Char23"/>
    <w:semiHidden/>
    <w:locked/>
    <w:rsid w:val="00B97436"/>
    <w:rPr>
      <w:rFonts w:ascii="Times New Roman" w:hAnsi="Times New Roman"/>
      <w:sz w:val="26"/>
      <w:lang w:val="en-US" w:eastAsia="en-US"/>
    </w:rPr>
  </w:style>
  <w:style w:type="character" w:customStyle="1" w:styleId="CharChar43">
    <w:name w:val="Char Char43"/>
    <w:locked/>
    <w:rsid w:val="00B97436"/>
    <w:rPr>
      <w:rFonts w:ascii="Times New Roman" w:hAnsi="Times New Roman"/>
      <w:sz w:val="24"/>
      <w:lang w:val="en-US" w:eastAsia="en-US"/>
    </w:rPr>
  </w:style>
  <w:style w:type="character" w:customStyle="1" w:styleId="CharChar33">
    <w:name w:val="Char Char33"/>
    <w:locked/>
    <w:rsid w:val="00B97436"/>
    <w:rPr>
      <w:rFonts w:ascii="Times New Roman" w:hAnsi="Times New Roman"/>
      <w:sz w:val="28"/>
      <w:lang w:val="en-US" w:eastAsia="en-US"/>
    </w:rPr>
  </w:style>
  <w:style w:type="character" w:customStyle="1" w:styleId="CharChar131">
    <w:name w:val="Char Char131"/>
    <w:locked/>
    <w:rsid w:val="00B97436"/>
    <w:rPr>
      <w:rFonts w:ascii="Times New Roman" w:hAnsi="Times New Roman"/>
      <w:sz w:val="24"/>
      <w:lang w:val="en-US" w:eastAsia="en-US"/>
    </w:rPr>
  </w:style>
  <w:style w:type="paragraph" w:customStyle="1" w:styleId="Char3">
    <w:name w:val="Char3"/>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97436"/>
    <w:pPr>
      <w:spacing w:after="160" w:line="240" w:lineRule="exact"/>
    </w:pPr>
    <w:rPr>
      <w:rFonts w:ascii="Arial" w:eastAsia="Times New Roman" w:hAnsi="Arial" w:cs="Arial"/>
      <w:sz w:val="24"/>
      <w:szCs w:val="24"/>
    </w:rPr>
  </w:style>
  <w:style w:type="paragraph" w:customStyle="1" w:styleId="tch">
    <w:name w:val="tch"/>
    <w:basedOn w:val="Normal"/>
    <w:semiHidden/>
    <w:rsid w:val="00B97436"/>
    <w:pPr>
      <w:spacing w:after="60" w:line="360" w:lineRule="auto"/>
      <w:jc w:val="center"/>
    </w:pPr>
    <w:rPr>
      <w:rFonts w:eastAsia="Times New Roman"/>
      <w:b/>
      <w:bCs/>
      <w:szCs w:val="28"/>
      <w:lang w:val="pt-BR"/>
    </w:rPr>
  </w:style>
  <w:style w:type="paragraph" w:customStyle="1" w:styleId="doanthut">
    <w:name w:val="doanthut"/>
    <w:basedOn w:val="Normal"/>
    <w:semiHidden/>
    <w:rsid w:val="00B97436"/>
    <w:pPr>
      <w:spacing w:before="56" w:after="60" w:line="288" w:lineRule="auto"/>
      <w:ind w:left="681" w:hanging="284"/>
      <w:jc w:val="both"/>
    </w:pPr>
    <w:rPr>
      <w:rFonts w:eastAsia="Times New Roman"/>
      <w:sz w:val="24"/>
      <w:szCs w:val="24"/>
    </w:rPr>
  </w:style>
  <w:style w:type="character" w:customStyle="1" w:styleId="c1">
    <w:name w:val="c1"/>
    <w:rsid w:val="00B97436"/>
    <w:rPr>
      <w:sz w:val="24"/>
      <w:lang w:val="en-US" w:eastAsia="en-US"/>
    </w:rPr>
  </w:style>
  <w:style w:type="character" w:customStyle="1" w:styleId="charattribute40">
    <w:name w:val="charattribute40"/>
    <w:rsid w:val="00B97436"/>
    <w:rPr>
      <w:sz w:val="24"/>
      <w:lang w:val="en-US" w:eastAsia="en-US"/>
    </w:rPr>
  </w:style>
  <w:style w:type="character" w:customStyle="1" w:styleId="charattribute53">
    <w:name w:val="charattribute53"/>
    <w:rsid w:val="00B97436"/>
    <w:rPr>
      <w:sz w:val="24"/>
      <w:lang w:val="en-US" w:eastAsia="en-US"/>
    </w:rPr>
  </w:style>
  <w:style w:type="character" w:customStyle="1" w:styleId="charattribute50">
    <w:name w:val="charattribute50"/>
    <w:rsid w:val="00B97436"/>
    <w:rPr>
      <w:sz w:val="24"/>
      <w:lang w:val="en-US" w:eastAsia="en-US"/>
    </w:rPr>
  </w:style>
  <w:style w:type="character" w:customStyle="1" w:styleId="charattribute2">
    <w:name w:val="charattribute2"/>
    <w:rsid w:val="00B97436"/>
    <w:rPr>
      <w:sz w:val="24"/>
      <w:lang w:val="en-US" w:eastAsia="en-US"/>
    </w:rPr>
  </w:style>
  <w:style w:type="character" w:customStyle="1" w:styleId="charattribute4">
    <w:name w:val="charattribute4"/>
    <w:rsid w:val="00B97436"/>
    <w:rPr>
      <w:sz w:val="24"/>
      <w:lang w:val="en-US" w:eastAsia="en-US"/>
    </w:rPr>
  </w:style>
  <w:style w:type="paragraph" w:customStyle="1" w:styleId="Style12">
    <w:name w:val="Style12"/>
    <w:basedOn w:val="Normal"/>
    <w:rsid w:val="00B97436"/>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97436"/>
    <w:rPr>
      <w:rFonts w:ascii="Times New Roman" w:hAnsi="Times New Roman"/>
      <w:b/>
      <w:color w:val="000000"/>
      <w:sz w:val="24"/>
      <w:lang w:val="en-US" w:eastAsia="en-US"/>
    </w:rPr>
  </w:style>
  <w:style w:type="character" w:customStyle="1" w:styleId="FontStyle38">
    <w:name w:val="Font Style38"/>
    <w:rsid w:val="00B97436"/>
    <w:rPr>
      <w:rFonts w:ascii="Times New Roman" w:hAnsi="Times New Roman"/>
      <w:color w:val="000000"/>
      <w:sz w:val="20"/>
      <w:lang w:val="en-US" w:eastAsia="en-US"/>
    </w:rPr>
  </w:style>
  <w:style w:type="character" w:customStyle="1" w:styleId="FontStyle61">
    <w:name w:val="Font Style61"/>
    <w:rsid w:val="00B97436"/>
    <w:rPr>
      <w:rFonts w:ascii="Times New Roman" w:hAnsi="Times New Roman"/>
      <w:color w:val="000000"/>
      <w:sz w:val="20"/>
      <w:lang w:val="en-US" w:eastAsia="en-US"/>
    </w:rPr>
  </w:style>
  <w:style w:type="character" w:styleId="SubtleEmphasis">
    <w:name w:val="Subtle Emphasis"/>
    <w:basedOn w:val="DefaultParagraphFont"/>
    <w:uiPriority w:val="19"/>
    <w:qFormat/>
    <w:rsid w:val="00B97436"/>
    <w:rPr>
      <w:i/>
      <w:color w:val="808080"/>
    </w:rPr>
  </w:style>
  <w:style w:type="character" w:customStyle="1" w:styleId="FontStyle51">
    <w:name w:val="Font Style51"/>
    <w:rsid w:val="00B97436"/>
    <w:rPr>
      <w:rFonts w:ascii="Times New Roman" w:hAnsi="Times New Roman"/>
      <w:b/>
      <w:i/>
      <w:color w:val="000000"/>
      <w:sz w:val="18"/>
    </w:rPr>
  </w:style>
  <w:style w:type="paragraph" w:customStyle="1" w:styleId="oancuaDanhsach2">
    <w:name w:val="Đoạn của Danh sách2"/>
    <w:basedOn w:val="Normal"/>
    <w:qFormat/>
    <w:rsid w:val="00B97436"/>
    <w:pPr>
      <w:spacing w:after="160" w:line="259" w:lineRule="auto"/>
      <w:ind w:left="720"/>
      <w:contextualSpacing/>
    </w:pPr>
    <w:rPr>
      <w:rFonts w:eastAsia="Times New Roman"/>
      <w:sz w:val="24"/>
      <w:szCs w:val="24"/>
    </w:rPr>
  </w:style>
  <w:style w:type="character" w:customStyle="1" w:styleId="ThutlThnVnbanChar1">
    <w:name w:val="Thụt lề Thân Văn bản Char1"/>
    <w:uiPriority w:val="99"/>
    <w:semiHidden/>
    <w:rsid w:val="00B97436"/>
    <w:rPr>
      <w:sz w:val="22"/>
      <w:lang w:val="en-US" w:eastAsia="en-US"/>
    </w:rPr>
  </w:style>
  <w:style w:type="character" w:styleId="IntenseEmphasis">
    <w:name w:val="Intense Emphasis"/>
    <w:basedOn w:val="DefaultParagraphFont"/>
    <w:uiPriority w:val="21"/>
    <w:qFormat/>
    <w:rsid w:val="00B97436"/>
    <w:rPr>
      <w:b/>
      <w:i/>
      <w:color w:val="4F81BD"/>
    </w:rPr>
  </w:style>
  <w:style w:type="character" w:styleId="SubtleReference">
    <w:name w:val="Subtle Reference"/>
    <w:basedOn w:val="DefaultParagraphFont"/>
    <w:uiPriority w:val="31"/>
    <w:qFormat/>
    <w:rsid w:val="00B97436"/>
    <w:rPr>
      <w:smallCaps/>
      <w:color w:val="C0504D"/>
      <w:u w:val="single"/>
    </w:rPr>
  </w:style>
  <w:style w:type="character" w:styleId="IntenseReference">
    <w:name w:val="Intense Reference"/>
    <w:basedOn w:val="DefaultParagraphFont"/>
    <w:uiPriority w:val="32"/>
    <w:qFormat/>
    <w:rsid w:val="00B97436"/>
    <w:rPr>
      <w:b/>
      <w:smallCaps/>
      <w:color w:val="C0504D"/>
      <w:spacing w:val="5"/>
      <w:u w:val="single"/>
    </w:rPr>
  </w:style>
  <w:style w:type="character" w:styleId="BookTitle">
    <w:name w:val="Book Title"/>
    <w:basedOn w:val="DefaultParagraphFont"/>
    <w:uiPriority w:val="33"/>
    <w:qFormat/>
    <w:rsid w:val="00B97436"/>
    <w:rPr>
      <w:b/>
      <w:smallCaps/>
      <w:spacing w:val="5"/>
    </w:rPr>
  </w:style>
  <w:style w:type="paragraph" w:customStyle="1" w:styleId="oancuaDanhsach1">
    <w:name w:val="Đoạn của Danh sách1"/>
    <w:basedOn w:val="Normal"/>
    <w:qFormat/>
    <w:rsid w:val="00B97436"/>
    <w:pPr>
      <w:spacing w:after="0" w:line="240" w:lineRule="auto"/>
      <w:ind w:left="720"/>
      <w:contextualSpacing/>
    </w:pPr>
    <w:rPr>
      <w:rFonts w:ascii=".VnTime" w:eastAsia="Times New Roman" w:hAnsi=".VnTime"/>
      <w:szCs w:val="28"/>
    </w:rPr>
  </w:style>
  <w:style w:type="paragraph" w:customStyle="1" w:styleId="KhngDncch1">
    <w:name w:val="Không Dãn cách1"/>
    <w:uiPriority w:val="1"/>
    <w:qFormat/>
    <w:rsid w:val="00B97436"/>
    <w:pPr>
      <w:ind w:left="1296" w:right="-590"/>
      <w:jc w:val="both"/>
    </w:pPr>
    <w:rPr>
      <w:rFonts w:ascii="Calibri" w:eastAsia="Times New Roman" w:hAnsi="Calibri"/>
      <w:sz w:val="22"/>
      <w:szCs w:val="22"/>
    </w:rPr>
  </w:style>
  <w:style w:type="paragraph" w:customStyle="1" w:styleId="Litrichdn1">
    <w:name w:val="Lời trích dẫn1"/>
    <w:basedOn w:val="Normal"/>
    <w:next w:val="Normal"/>
    <w:link w:val="LitrichdnChar"/>
    <w:uiPriority w:val="29"/>
    <w:qFormat/>
    <w:rsid w:val="00B97436"/>
    <w:pPr>
      <w:spacing w:after="0" w:line="240" w:lineRule="auto"/>
    </w:pPr>
    <w:rPr>
      <w:rFonts w:eastAsia="Times New Roman"/>
      <w:i/>
      <w:iCs/>
      <w:color w:val="000000"/>
      <w:sz w:val="24"/>
      <w:szCs w:val="24"/>
    </w:rPr>
  </w:style>
  <w:style w:type="character" w:customStyle="1" w:styleId="LitrichdnChar">
    <w:name w:val="Lời trích dẫn Char"/>
    <w:link w:val="Litrichdn1"/>
    <w:uiPriority w:val="29"/>
    <w:locked/>
    <w:rsid w:val="00B97436"/>
    <w:rPr>
      <w:rFonts w:eastAsia="Times New Roman"/>
      <w:i/>
      <w:iCs/>
      <w:color w:val="000000"/>
      <w:sz w:val="24"/>
      <w:szCs w:val="24"/>
    </w:rPr>
  </w:style>
  <w:style w:type="paragraph" w:customStyle="1" w:styleId="Nhaykepm1">
    <w:name w:val="Nháy kép Đậm1"/>
    <w:basedOn w:val="Normal"/>
    <w:next w:val="Normal"/>
    <w:link w:val="Nhaykepm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NhaykepmChar">
    <w:name w:val="Nháy kép Đậm Char"/>
    <w:link w:val="Nhaykepm1"/>
    <w:uiPriority w:val="30"/>
    <w:locked/>
    <w:rsid w:val="00B97436"/>
    <w:rPr>
      <w:rFonts w:eastAsia="Times New Roman"/>
      <w:b/>
      <w:bCs/>
      <w:i/>
      <w:iCs/>
      <w:color w:val="4F81BD"/>
      <w:sz w:val="24"/>
      <w:szCs w:val="24"/>
    </w:rPr>
  </w:style>
  <w:style w:type="paragraph" w:customStyle="1" w:styleId="uMucluc1">
    <w:name w:val="Đầu đề Mục lục1"/>
    <w:basedOn w:val="Heading1"/>
    <w:next w:val="Normal"/>
    <w:uiPriority w:val="39"/>
    <w:semiHidden/>
    <w:unhideWhenUsed/>
    <w:qFormat/>
    <w:rsid w:val="00B97436"/>
    <w:pPr>
      <w:spacing w:line="240" w:lineRule="auto"/>
      <w:outlineLvl w:val="9"/>
    </w:pPr>
    <w:rPr>
      <w:rFonts w:ascii="Cambria" w:hAnsi="Cambria"/>
      <w:color w:val="365F91"/>
    </w:rPr>
  </w:style>
  <w:style w:type="character" w:customStyle="1" w:styleId="NhnmanhTinht1">
    <w:name w:val="Nhấn mạnh Tinh tế1"/>
    <w:uiPriority w:val="19"/>
    <w:qFormat/>
    <w:rsid w:val="00B97436"/>
    <w:rPr>
      <w:i/>
      <w:color w:val="808080"/>
    </w:rPr>
  </w:style>
  <w:style w:type="character" w:customStyle="1" w:styleId="NhnmnhThm1">
    <w:name w:val="Nhấn mạnh Thêm1"/>
    <w:uiPriority w:val="21"/>
    <w:qFormat/>
    <w:rsid w:val="00B97436"/>
    <w:rPr>
      <w:b/>
      <w:i/>
      <w:color w:val="4F81BD"/>
    </w:rPr>
  </w:style>
  <w:style w:type="character" w:customStyle="1" w:styleId="ThamchiuTinht1">
    <w:name w:val="Tham chiếu Tinh tế1"/>
    <w:uiPriority w:val="31"/>
    <w:qFormat/>
    <w:rsid w:val="00B97436"/>
    <w:rPr>
      <w:smallCaps/>
      <w:color w:val="C0504D"/>
      <w:u w:val="single"/>
    </w:rPr>
  </w:style>
  <w:style w:type="character" w:customStyle="1" w:styleId="ThamchiuNhnmnh1">
    <w:name w:val="Tham chiếu Nhấn mạnh1"/>
    <w:uiPriority w:val="32"/>
    <w:qFormat/>
    <w:rsid w:val="00B97436"/>
    <w:rPr>
      <w:b/>
      <w:smallCaps/>
      <w:color w:val="C0504D"/>
      <w:spacing w:val="5"/>
      <w:u w:val="single"/>
    </w:rPr>
  </w:style>
  <w:style w:type="character" w:customStyle="1" w:styleId="TiuSach1">
    <w:name w:val="Tiêu đề Sách1"/>
    <w:uiPriority w:val="33"/>
    <w:qFormat/>
    <w:rsid w:val="00B97436"/>
    <w:rPr>
      <w:b/>
      <w:smallCaps/>
      <w:spacing w:val="5"/>
    </w:rPr>
  </w:style>
  <w:style w:type="paragraph" w:customStyle="1" w:styleId="msolistparagraph0">
    <w:name w:val="msolistparagraph"/>
    <w:basedOn w:val="Normal"/>
    <w:rsid w:val="00B97436"/>
    <w:pPr>
      <w:spacing w:after="160" w:line="256" w:lineRule="auto"/>
      <w:ind w:left="720"/>
      <w:contextualSpacing/>
    </w:pPr>
    <w:rPr>
      <w:rFonts w:eastAsia="Times New Roman"/>
      <w:sz w:val="24"/>
    </w:rPr>
  </w:style>
  <w:style w:type="paragraph" w:customStyle="1" w:styleId="Char5">
    <w:name w:val="Char5"/>
    <w:basedOn w:val="Normal"/>
    <w:rsid w:val="00B97436"/>
    <w:pPr>
      <w:spacing w:after="160" w:line="240" w:lineRule="exact"/>
    </w:pPr>
    <w:rPr>
      <w:rFonts w:ascii="Arial" w:eastAsia="Times New Roman" w:hAnsi="Arial"/>
      <w:sz w:val="24"/>
      <w:szCs w:val="24"/>
    </w:rPr>
  </w:style>
  <w:style w:type="character" w:customStyle="1" w:styleId="BodytextConstantia">
    <w:name w:val="Body text + Constantia"/>
    <w:aliases w:val="8,5 pt,Table of contents + Constantia"/>
    <w:rsid w:val="00B97436"/>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B97436"/>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B97436"/>
    <w:rPr>
      <w:rFonts w:ascii="Times New Roman" w:hAnsi="Times New Roman"/>
      <w:color w:val="000000"/>
      <w:spacing w:val="0"/>
      <w:w w:val="100"/>
      <w:position w:val="0"/>
      <w:sz w:val="10"/>
      <w:u w:val="none"/>
      <w:effect w:val="none"/>
    </w:rPr>
  </w:style>
  <w:style w:type="paragraph" w:customStyle="1" w:styleId="nd1">
    <w:name w:val="nd1"/>
    <w:basedOn w:val="Normal"/>
    <w:rsid w:val="00B97436"/>
    <w:pPr>
      <w:spacing w:before="120" w:after="40" w:line="240" w:lineRule="auto"/>
      <w:ind w:firstLine="567"/>
      <w:jc w:val="both"/>
    </w:pPr>
    <w:rPr>
      <w:rFonts w:eastAsia="Times New Roman"/>
      <w:spacing w:val="-6"/>
      <w:sz w:val="24"/>
      <w:szCs w:val="28"/>
      <w:lang w:val="vi-VN"/>
    </w:rPr>
  </w:style>
  <w:style w:type="table" w:customStyle="1" w:styleId="LightList-Accent61">
    <w:name w:val="Light List - Accent 61"/>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1">
    <w:name w:val="Medium Shading 1 - Accent 41"/>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1">
    <w:name w:val="Medium Grid 2 - Accent 51"/>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character" w:customStyle="1" w:styleId="Heading2Char1">
    <w:name w:val="Heading 2 Char1"/>
    <w:aliases w:val="Char Char Char Char Char1"/>
    <w:basedOn w:val="DefaultParagraphFont"/>
    <w:semiHidden/>
    <w:rsid w:val="00B97436"/>
    <w:rPr>
      <w:rFonts w:ascii="Calibri Light" w:eastAsia="Times New Roman" w:hAnsi="Calibri Light" w:cs="Times New Roman"/>
      <w:b/>
      <w:bCs/>
      <w:color w:val="4472C4"/>
      <w:sz w:val="26"/>
      <w:szCs w:val="26"/>
    </w:rPr>
  </w:style>
  <w:style w:type="character" w:customStyle="1" w:styleId="1nhoChar">
    <w:name w:val="1nho Char"/>
    <w:basedOn w:val="DefaultParagraphFont"/>
    <w:link w:val="1nho"/>
    <w:locked/>
    <w:rsid w:val="00B97436"/>
    <w:rPr>
      <w:rFonts w:ascii=".VnArial" w:eastAsia="Times New Roman" w:hAnsi=".VnArial"/>
      <w:b/>
      <w:bCs/>
      <w:sz w:val="24"/>
      <w:szCs w:val="24"/>
    </w:rPr>
  </w:style>
  <w:style w:type="paragraph" w:customStyle="1" w:styleId="bang-bol">
    <w:name w:val="bang-bol"/>
    <w:basedOn w:val="Heading3"/>
    <w:rsid w:val="00B97436"/>
    <w:pPr>
      <w:keepNext w:val="0"/>
      <w:spacing w:before="60" w:after="60"/>
    </w:pPr>
    <w:rPr>
      <w:rFonts w:ascii=".VnArial" w:hAnsi=".VnArial"/>
      <w:bCs w:val="0"/>
      <w:sz w:val="22"/>
    </w:rPr>
  </w:style>
  <w:style w:type="paragraph" w:customStyle="1" w:styleId="bang">
    <w:name w:val="bang"/>
    <w:basedOn w:val="Normal"/>
    <w:rsid w:val="00B9743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97436"/>
    <w:pPr>
      <w:spacing w:after="80"/>
      <w:ind w:firstLine="284"/>
      <w:jc w:val="center"/>
    </w:pPr>
    <w:rPr>
      <w:rFonts w:ascii=".VnTime" w:eastAsia="Times New Roman" w:hAnsi=".VnTime"/>
      <w:sz w:val="24"/>
      <w:szCs w:val="24"/>
    </w:rPr>
  </w:style>
  <w:style w:type="paragraph" w:customStyle="1" w:styleId="text-bt">
    <w:name w:val="text-bt"/>
    <w:basedOn w:val="Normal"/>
    <w:rsid w:val="00B97436"/>
    <w:pPr>
      <w:spacing w:after="80" w:line="264" w:lineRule="auto"/>
      <w:ind w:left="284" w:hanging="284"/>
      <w:jc w:val="both"/>
    </w:pPr>
    <w:rPr>
      <w:rFonts w:ascii=".VnArial" w:eastAsia="Times New Roman" w:hAnsi=".VnArial"/>
      <w:sz w:val="20"/>
      <w:szCs w:val="24"/>
    </w:rPr>
  </w:style>
  <w:style w:type="character" w:customStyle="1" w:styleId="post-labels">
    <w:name w:val="post-labels"/>
    <w:basedOn w:val="DefaultParagraphFont"/>
    <w:rsid w:val="00B97436"/>
    <w:rPr>
      <w:rFonts w:cs="Times New Roman"/>
    </w:rPr>
  </w:style>
  <w:style w:type="character" w:customStyle="1" w:styleId="item-controlblog-admin">
    <w:name w:val="item-control blog-admin"/>
    <w:basedOn w:val="DefaultParagraphFont"/>
    <w:rsid w:val="00B97436"/>
    <w:rPr>
      <w:rFonts w:cs="Times New Roman"/>
    </w:rPr>
  </w:style>
  <w:style w:type="paragraph" w:customStyle="1" w:styleId="csoduoi12arial0">
    <w:name w:val="cso duoi 12arial"/>
    <w:basedOn w:val="Normal"/>
    <w:link w:val="csoduoi12arialChar0"/>
    <w:rsid w:val="00B9743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locked/>
    <w:rsid w:val="00B97436"/>
    <w:rPr>
      <w:rFonts w:ascii=".VnArial" w:eastAsia="Times New Roman" w:hAnsi=".VnArial"/>
      <w:sz w:val="24"/>
      <w:vertAlign w:val="subscript"/>
    </w:rPr>
  </w:style>
  <w:style w:type="character" w:customStyle="1" w:styleId="a">
    <w:name w:val="a"/>
    <w:basedOn w:val="DefaultParagraphFont"/>
    <w:rsid w:val="00B97436"/>
    <w:rPr>
      <w:rFonts w:cs="Times New Roman"/>
    </w:rPr>
  </w:style>
  <w:style w:type="character" w:customStyle="1" w:styleId="l6">
    <w:name w:val="l6"/>
    <w:basedOn w:val="DefaultParagraphFont"/>
    <w:rsid w:val="00B97436"/>
    <w:rPr>
      <w:rFonts w:cs="Times New Roman"/>
    </w:rPr>
  </w:style>
  <w:style w:type="character" w:customStyle="1" w:styleId="cautl">
    <w:name w:val="cautl"/>
    <w:basedOn w:val="DefaultParagraphFont"/>
    <w:rsid w:val="00B97436"/>
    <w:rPr>
      <w:rFonts w:cs="Times New Roman"/>
    </w:rPr>
  </w:style>
  <w:style w:type="character" w:customStyle="1" w:styleId="underan">
    <w:name w:val="under_an"/>
    <w:basedOn w:val="DefaultParagraphFont"/>
    <w:rsid w:val="00B97436"/>
    <w:rPr>
      <w:rFonts w:cs="Times New Roman"/>
    </w:rPr>
  </w:style>
  <w:style w:type="paragraph" w:customStyle="1" w:styleId="first">
    <w:name w:val="first"/>
    <w:basedOn w:val="Normal"/>
    <w:rsid w:val="00B97436"/>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97436"/>
    <w:rPr>
      <w:rFonts w:cs="Times New Roman"/>
    </w:rPr>
  </w:style>
  <w:style w:type="character" w:customStyle="1" w:styleId="fn">
    <w:name w:val="fn"/>
    <w:basedOn w:val="DefaultParagraphFont"/>
    <w:rsid w:val="00B97436"/>
    <w:rPr>
      <w:rFonts w:cs="Times New Roman"/>
    </w:rPr>
  </w:style>
  <w:style w:type="character" w:customStyle="1" w:styleId="post-comments">
    <w:name w:val="post-comments"/>
    <w:basedOn w:val="DefaultParagraphFont"/>
    <w:rsid w:val="00B97436"/>
    <w:rPr>
      <w:rFonts w:cs="Times New Roman"/>
    </w:rPr>
  </w:style>
  <w:style w:type="character" w:customStyle="1" w:styleId="vbgioithieu">
    <w:name w:val="vb_gioi_thieu"/>
    <w:basedOn w:val="DefaultParagraphFont"/>
    <w:rsid w:val="00B97436"/>
    <w:rPr>
      <w:rFonts w:cs="Times New Roman"/>
    </w:rPr>
  </w:style>
  <w:style w:type="character" w:customStyle="1" w:styleId="indexstorytext">
    <w:name w:val="indexstorytext"/>
    <w:basedOn w:val="DefaultParagraphFont"/>
    <w:rsid w:val="00B97436"/>
    <w:rPr>
      <w:rFonts w:cs="Times New Roman"/>
    </w:rPr>
  </w:style>
  <w:style w:type="paragraph" w:customStyle="1" w:styleId="B7A3AA4F82F84F2E8D122C3B6DBBE8C9">
    <w:name w:val="B7A3AA4F82F84F2E8D122C3B6DBBE8C9"/>
    <w:rsid w:val="00B97436"/>
    <w:pPr>
      <w:spacing w:after="200" w:line="276" w:lineRule="auto"/>
    </w:pPr>
    <w:rPr>
      <w:rFonts w:ascii="Calibri" w:eastAsia="Times New Roman" w:hAnsi="Calibri"/>
      <w:sz w:val="22"/>
      <w:szCs w:val="22"/>
    </w:rPr>
  </w:style>
  <w:style w:type="character" w:customStyle="1" w:styleId="Bodytext148pt">
    <w:name w:val="Body text (14) + 8 pt"/>
    <w:uiPriority w:val="99"/>
    <w:rsid w:val="00B97436"/>
    <w:rPr>
      <w:rFonts w:ascii="Times New Roman" w:hAnsi="Times New Roman"/>
      <w:b/>
      <w:spacing w:val="2"/>
      <w:sz w:val="16"/>
      <w:shd w:val="clear" w:color="auto" w:fill="FFFFFF"/>
    </w:rPr>
  </w:style>
  <w:style w:type="numbering" w:customStyle="1" w:styleId="Cu1">
    <w:name w:val="Cu 1"/>
    <w:rsid w:val="00B97436"/>
  </w:style>
  <w:style w:type="numbering" w:customStyle="1" w:styleId="Cu10">
    <w:name w:val="Câu 1"/>
    <w:rsid w:val="00B97436"/>
  </w:style>
  <w:style w:type="numbering" w:styleId="111111">
    <w:name w:val="Outline List 2"/>
    <w:basedOn w:val="NoList"/>
    <w:uiPriority w:val="99"/>
    <w:semiHidden/>
    <w:unhideWhenUsed/>
    <w:rsid w:val="00B97436"/>
  </w:style>
  <w:style w:type="numbering" w:customStyle="1" w:styleId="NoList11">
    <w:name w:val="No List11"/>
    <w:next w:val="NoList"/>
    <w:uiPriority w:val="99"/>
    <w:semiHidden/>
    <w:unhideWhenUsed/>
    <w:rsid w:val="00B97436"/>
  </w:style>
  <w:style w:type="table" w:customStyle="1" w:styleId="TableGrid2">
    <w:name w:val="Table Grid2"/>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6">
    <w:name w:val="Light List Accent 6"/>
    <w:basedOn w:val="TableNormal"/>
    <w:uiPriority w:val="61"/>
    <w:semiHidden/>
    <w:unhideWhenUsed/>
    <w:rsid w:val="00B97436"/>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semiHidden/>
    <w:unhideWhenUsed/>
    <w:rsid w:val="00B97436"/>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semiHidden/>
    <w:unhideWhenUsed/>
    <w:rsid w:val="00B97436"/>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97436"/>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semiHidden/>
    <w:unhideWhenUsed/>
    <w:rsid w:val="00B97436"/>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numbering" w:customStyle="1" w:styleId="NoList2">
    <w:name w:val="No List2"/>
    <w:next w:val="NoList"/>
    <w:uiPriority w:val="99"/>
    <w:semiHidden/>
    <w:unhideWhenUsed/>
    <w:rsid w:val="00B97436"/>
  </w:style>
  <w:style w:type="table" w:customStyle="1" w:styleId="thamkhao3">
    <w:name w:val="tham khao3"/>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62">
    <w:name w:val="Light List - Accent 62"/>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2">
    <w:name w:val="Medium Grid 2 - Accent 52"/>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numbering" w:customStyle="1" w:styleId="Cu110">
    <w:name w:val="Cu 11"/>
    <w:rsid w:val="00B97436"/>
    <w:pPr>
      <w:numPr>
        <w:numId w:val="28"/>
      </w:numPr>
    </w:pPr>
  </w:style>
  <w:style w:type="numbering" w:customStyle="1" w:styleId="Cu11">
    <w:name w:val="Câu 11"/>
    <w:rsid w:val="00B97436"/>
    <w:pPr>
      <w:numPr>
        <w:numId w:val="27"/>
      </w:numPr>
    </w:pPr>
  </w:style>
  <w:style w:type="numbering" w:customStyle="1" w:styleId="1111111">
    <w:name w:val="1 / 1.1 / 1.1.11"/>
    <w:basedOn w:val="NoList"/>
    <w:next w:val="111111"/>
    <w:uiPriority w:val="99"/>
    <w:semiHidden/>
    <w:unhideWhenUsed/>
    <w:rsid w:val="00B97436"/>
    <w:pPr>
      <w:numPr>
        <w:numId w:val="26"/>
      </w:numPr>
    </w:pPr>
  </w:style>
  <w:style w:type="numbering" w:customStyle="1" w:styleId="NoList12">
    <w:name w:val="No List12"/>
    <w:next w:val="NoList"/>
    <w:uiPriority w:val="99"/>
    <w:semiHidden/>
    <w:unhideWhenUsed/>
    <w:rsid w:val="00B97436"/>
  </w:style>
  <w:style w:type="numbering" w:customStyle="1" w:styleId="NoList21">
    <w:name w:val="No List21"/>
    <w:next w:val="NoList"/>
    <w:uiPriority w:val="99"/>
    <w:semiHidden/>
    <w:unhideWhenUsed/>
    <w:rsid w:val="00B97436"/>
  </w:style>
  <w:style w:type="table" w:customStyle="1" w:styleId="TableGrid3">
    <w:name w:val="Table Grid3"/>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7436"/>
  </w:style>
  <w:style w:type="table" w:customStyle="1" w:styleId="MediumShading2111">
    <w:name w:val="Medium Shading 2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numbering" w:customStyle="1" w:styleId="Cu111">
    <w:name w:val="Cu 111"/>
    <w:rsid w:val="00B97436"/>
    <w:pPr>
      <w:numPr>
        <w:numId w:val="82"/>
      </w:numPr>
    </w:pPr>
  </w:style>
  <w:style w:type="numbering" w:customStyle="1" w:styleId="Cu1110">
    <w:name w:val="Câu 111"/>
    <w:rsid w:val="00B97436"/>
    <w:pPr>
      <w:numPr>
        <w:numId w:val="81"/>
      </w:numPr>
    </w:pPr>
  </w:style>
  <w:style w:type="numbering" w:customStyle="1" w:styleId="11111111">
    <w:name w:val="1 / 1.1 / 1.1.111"/>
    <w:basedOn w:val="NoList"/>
    <w:next w:val="111111"/>
    <w:uiPriority w:val="99"/>
    <w:semiHidden/>
    <w:unhideWhenUsed/>
    <w:rsid w:val="00B97436"/>
    <w:pPr>
      <w:numPr>
        <w:numId w:val="80"/>
      </w:numPr>
    </w:pPr>
  </w:style>
  <w:style w:type="numbering" w:customStyle="1" w:styleId="NoList1111">
    <w:name w:val="No List1111"/>
    <w:next w:val="NoList"/>
    <w:uiPriority w:val="99"/>
    <w:semiHidden/>
    <w:unhideWhenUsed/>
    <w:rsid w:val="00B97436"/>
  </w:style>
  <w:style w:type="table" w:customStyle="1" w:styleId="LightList-Accent621">
    <w:name w:val="Light List - Accent 621"/>
    <w:basedOn w:val="TableNormal"/>
    <w:next w:val="LightList-Accent6"/>
    <w:uiPriority w:val="61"/>
    <w:semiHidden/>
    <w:unhideWhenUsed/>
    <w:rsid w:val="00B9743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semiHidden/>
    <w:unhideWhenUsed/>
    <w:rsid w:val="00B9743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B9743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B9743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semiHidden/>
    <w:unhideWhenUsed/>
    <w:rsid w:val="00B9743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embeddings/oleObject532.bin" Type="http://schemas.openxmlformats.org/officeDocument/2006/relationships/oleObject"/><Relationship Id="rId1001" Target="embeddings/oleObject533.bin" Type="http://schemas.openxmlformats.org/officeDocument/2006/relationships/oleObject"/><Relationship Id="rId1002" Target="media/image449.wmf" Type="http://schemas.openxmlformats.org/officeDocument/2006/relationships/image"/><Relationship Id="rId1003" Target="media/image454.wmf" Type="http://schemas.openxmlformats.org/officeDocument/2006/relationships/image"/><Relationship Id="rId1004" Target="media/image457.wmf" Type="http://schemas.openxmlformats.org/officeDocument/2006/relationships/image"/><Relationship Id="rId1005" Target="media/image458.wmf" Type="http://schemas.openxmlformats.org/officeDocument/2006/relationships/image"/><Relationship Id="rId1006" Target="media/image459.wmf" Type="http://schemas.openxmlformats.org/officeDocument/2006/relationships/image"/><Relationship Id="rId1007" Target="media/image466.wmf" Type="http://schemas.openxmlformats.org/officeDocument/2006/relationships/image"/><Relationship Id="rId1008" Target="media/image467.wmf" Type="http://schemas.openxmlformats.org/officeDocument/2006/relationships/image"/><Relationship Id="rId1009" Target="media/image468.wmf" Type="http://schemas.openxmlformats.org/officeDocument/2006/relationships/image"/><Relationship Id="rId101" Target="media/image45.wmf" Type="http://schemas.openxmlformats.org/officeDocument/2006/relationships/image"/><Relationship Id="rId1010" Target="media/image469.wmf" Type="http://schemas.openxmlformats.org/officeDocument/2006/relationships/image"/><Relationship Id="rId1011" Target="media/image470.wmf" Type="http://schemas.openxmlformats.org/officeDocument/2006/relationships/image"/><Relationship Id="rId1012" Target="media/image460.wmf" Type="http://schemas.openxmlformats.org/officeDocument/2006/relationships/image"/><Relationship Id="rId1013" Target="embeddings/oleObject534.bin" Type="http://schemas.openxmlformats.org/officeDocument/2006/relationships/oleObject"/><Relationship Id="rId1014" Target="media/image461.wmf" Type="http://schemas.openxmlformats.org/officeDocument/2006/relationships/image"/><Relationship Id="rId1015" Target="embeddings/oleObject535.bin" Type="http://schemas.openxmlformats.org/officeDocument/2006/relationships/oleObject"/><Relationship Id="rId1016" Target="media/image462.wmf" Type="http://schemas.openxmlformats.org/officeDocument/2006/relationships/image"/><Relationship Id="rId1017" Target="embeddings/oleObject536.bin" Type="http://schemas.openxmlformats.org/officeDocument/2006/relationships/oleObject"/><Relationship Id="rId1018" Target="media/image463.wmf" Type="http://schemas.openxmlformats.org/officeDocument/2006/relationships/image"/><Relationship Id="rId1019" Target="embeddings/oleObject537.bin" Type="http://schemas.openxmlformats.org/officeDocument/2006/relationships/oleObject"/><Relationship Id="rId102" Target="embeddings/oleObject49.bin" Type="http://schemas.openxmlformats.org/officeDocument/2006/relationships/oleObject"/><Relationship Id="rId1020" Target="media/image464.wmf" Type="http://schemas.openxmlformats.org/officeDocument/2006/relationships/image"/><Relationship Id="rId1021" Target="embeddings/oleObject538.bin" Type="http://schemas.openxmlformats.org/officeDocument/2006/relationships/oleObject"/><Relationship Id="rId1022" Target="media/image465.wmf" Type="http://schemas.openxmlformats.org/officeDocument/2006/relationships/image"/><Relationship Id="rId1023" Target="embeddings/oleObject539.bin" Type="http://schemas.openxmlformats.org/officeDocument/2006/relationships/oleObject"/><Relationship Id="rId1024" Target="media/image471.wmf" Type="http://schemas.openxmlformats.org/officeDocument/2006/relationships/image"/><Relationship Id="rId1025" Target="embeddings/oleObject540.bin" Type="http://schemas.openxmlformats.org/officeDocument/2006/relationships/oleObject"/><Relationship Id="rId1026" Target="media/image472.wmf" Type="http://schemas.openxmlformats.org/officeDocument/2006/relationships/image"/><Relationship Id="rId1027" Target="embeddings/oleObject541.bin" Type="http://schemas.openxmlformats.org/officeDocument/2006/relationships/oleObject"/><Relationship Id="rId1028" Target="media/image473.wmf" Type="http://schemas.openxmlformats.org/officeDocument/2006/relationships/image"/><Relationship Id="rId1029" Target="embeddings/oleObject542.bin" Type="http://schemas.openxmlformats.org/officeDocument/2006/relationships/oleObject"/><Relationship Id="rId103" Target="media/image46.wmf" Type="http://schemas.openxmlformats.org/officeDocument/2006/relationships/image"/><Relationship Id="rId1030" Target="media/image474.wmf" Type="http://schemas.openxmlformats.org/officeDocument/2006/relationships/image"/><Relationship Id="rId1031" Target="embeddings/oleObject543.bin" Type="http://schemas.openxmlformats.org/officeDocument/2006/relationships/oleObject"/><Relationship Id="rId1032" Target="embeddings/oleObject544.bin" Type="http://schemas.openxmlformats.org/officeDocument/2006/relationships/oleObject"/><Relationship Id="rId1033" Target="embeddings/oleObject545.bin" Type="http://schemas.openxmlformats.org/officeDocument/2006/relationships/oleObject"/><Relationship Id="rId1034" Target="embeddings/oleObject546.bin" Type="http://schemas.openxmlformats.org/officeDocument/2006/relationships/oleObject"/><Relationship Id="rId1035" Target="embeddings/oleObject547.bin" Type="http://schemas.openxmlformats.org/officeDocument/2006/relationships/oleObject"/><Relationship Id="rId1036" Target="media/image475.wmf" Type="http://schemas.openxmlformats.org/officeDocument/2006/relationships/image"/><Relationship Id="rId1037" Target="embeddings/oleObject548.bin" Type="http://schemas.openxmlformats.org/officeDocument/2006/relationships/oleObject"/><Relationship Id="rId1038" Target="media/image476.wmf" Type="http://schemas.openxmlformats.org/officeDocument/2006/relationships/image"/><Relationship Id="rId1039" Target="embeddings/oleObject549.bin" Type="http://schemas.openxmlformats.org/officeDocument/2006/relationships/oleObject"/><Relationship Id="rId104" Target="embeddings/oleObject50.bin" Type="http://schemas.openxmlformats.org/officeDocument/2006/relationships/oleObject"/><Relationship Id="rId1040" Target="media/image477.wmf" Type="http://schemas.openxmlformats.org/officeDocument/2006/relationships/image"/><Relationship Id="rId1041" Target="embeddings/oleObject550.bin" Type="http://schemas.openxmlformats.org/officeDocument/2006/relationships/oleObject"/><Relationship Id="rId1042" Target="media/image478.wmf" Type="http://schemas.openxmlformats.org/officeDocument/2006/relationships/image"/><Relationship Id="rId1043" Target="embeddings/oleObject551.bin" Type="http://schemas.openxmlformats.org/officeDocument/2006/relationships/oleObject"/><Relationship Id="rId1044" Target="media/image479.wmf" Type="http://schemas.openxmlformats.org/officeDocument/2006/relationships/image"/><Relationship Id="rId1045" Target="embeddings/oleObject552.bin" Type="http://schemas.openxmlformats.org/officeDocument/2006/relationships/oleObject"/><Relationship Id="rId1046" Target="embeddings/oleObject553.bin" Type="http://schemas.openxmlformats.org/officeDocument/2006/relationships/oleObject"/><Relationship Id="rId1047" Target="embeddings/oleObject554.bin" Type="http://schemas.openxmlformats.org/officeDocument/2006/relationships/oleObject"/><Relationship Id="rId1048" Target="embeddings/oleObject555.bin" Type="http://schemas.openxmlformats.org/officeDocument/2006/relationships/oleObject"/><Relationship Id="rId1049" Target="embeddings/oleObject556.bin" Type="http://schemas.openxmlformats.org/officeDocument/2006/relationships/oleObject"/><Relationship Id="rId105" Target="embeddings/oleObject51.bin" Type="http://schemas.openxmlformats.org/officeDocument/2006/relationships/oleObject"/><Relationship Id="rId1050" Target="media/image480.wmf" Type="http://schemas.openxmlformats.org/officeDocument/2006/relationships/image"/><Relationship Id="rId1051" Target="embeddings/oleObject557.bin" Type="http://schemas.openxmlformats.org/officeDocument/2006/relationships/oleObject"/><Relationship Id="rId1052" Target="media/image481.wmf" Type="http://schemas.openxmlformats.org/officeDocument/2006/relationships/image"/><Relationship Id="rId1053" Target="embeddings/oleObject558.bin" Type="http://schemas.openxmlformats.org/officeDocument/2006/relationships/oleObject"/><Relationship Id="rId1054" Target="embeddings/oleObject559.bin" Type="http://schemas.openxmlformats.org/officeDocument/2006/relationships/oleObject"/><Relationship Id="rId1055" Target="embeddings/oleObject560.bin" Type="http://schemas.openxmlformats.org/officeDocument/2006/relationships/oleObject"/><Relationship Id="rId1056" Target="embeddings/oleObject561.bin" Type="http://schemas.openxmlformats.org/officeDocument/2006/relationships/oleObject"/><Relationship Id="rId1057" Target="embeddings/oleObject562.bin" Type="http://schemas.openxmlformats.org/officeDocument/2006/relationships/oleObject"/><Relationship Id="rId1058" Target="embeddings/oleObject563.bin" Type="http://schemas.openxmlformats.org/officeDocument/2006/relationships/oleObject"/><Relationship Id="rId1059" Target="embeddings/oleObject564.bin" Type="http://schemas.openxmlformats.org/officeDocument/2006/relationships/oleObject"/><Relationship Id="rId106" Target="embeddings/oleObject52.bin" Type="http://schemas.openxmlformats.org/officeDocument/2006/relationships/oleObject"/><Relationship Id="rId1060" Target="media/image482.wmf" Type="http://schemas.openxmlformats.org/officeDocument/2006/relationships/image"/><Relationship Id="rId1061" Target="embeddings/oleObject565.bin" Type="http://schemas.openxmlformats.org/officeDocument/2006/relationships/oleObject"/><Relationship Id="rId1062" Target="embeddings/oleObject566.bin" Type="http://schemas.openxmlformats.org/officeDocument/2006/relationships/oleObject"/><Relationship Id="rId1063" Target="embeddings/oleObject567.bin" Type="http://schemas.openxmlformats.org/officeDocument/2006/relationships/oleObject"/><Relationship Id="rId1064" Target="embeddings/oleObject568.bin" Type="http://schemas.openxmlformats.org/officeDocument/2006/relationships/oleObject"/><Relationship Id="rId1065" Target="embeddings/oleObject569.bin" Type="http://schemas.openxmlformats.org/officeDocument/2006/relationships/oleObject"/><Relationship Id="rId1066" Target="embeddings/oleObject570.bin" Type="http://schemas.openxmlformats.org/officeDocument/2006/relationships/oleObject"/><Relationship Id="rId1067" Target="embeddings/oleObject571.bin" Type="http://schemas.openxmlformats.org/officeDocument/2006/relationships/oleObject"/><Relationship Id="rId1068" Target="media/image483.wmf" Type="http://schemas.openxmlformats.org/officeDocument/2006/relationships/image"/><Relationship Id="rId1069" Target="media/image484.wmf" Type="http://schemas.openxmlformats.org/officeDocument/2006/relationships/image"/><Relationship Id="rId107" Target="embeddings/oleObject53.bin" Type="http://schemas.openxmlformats.org/officeDocument/2006/relationships/oleObject"/><Relationship Id="rId1070" Target="media/image485.wmf" Type="http://schemas.openxmlformats.org/officeDocument/2006/relationships/image"/><Relationship Id="rId1071" Target="media/image486.wmf" Type="http://schemas.openxmlformats.org/officeDocument/2006/relationships/image"/><Relationship Id="rId1072" Target="media/image487.wmf" Type="http://schemas.openxmlformats.org/officeDocument/2006/relationships/image"/><Relationship Id="rId1073" Target="media/image488.wmf" Type="http://schemas.openxmlformats.org/officeDocument/2006/relationships/image"/><Relationship Id="rId1074" Target="media/image489.emf" Type="http://schemas.openxmlformats.org/officeDocument/2006/relationships/image"/><Relationship Id="rId1075" Target="media/image496.wmf" Type="http://schemas.openxmlformats.org/officeDocument/2006/relationships/image"/><Relationship Id="rId1076" Target="media/image497.wmf" Type="http://schemas.openxmlformats.org/officeDocument/2006/relationships/image"/><Relationship Id="rId1077" Target="media/image498.wmf" Type="http://schemas.openxmlformats.org/officeDocument/2006/relationships/image"/><Relationship Id="rId1078" Target="media/image499.wmf" Type="http://schemas.openxmlformats.org/officeDocument/2006/relationships/image"/><Relationship Id="rId1079" Target="media/image500.wmf" Type="http://schemas.openxmlformats.org/officeDocument/2006/relationships/image"/><Relationship Id="rId108" Target="embeddings/oleObject54.bin" Type="http://schemas.openxmlformats.org/officeDocument/2006/relationships/oleObject"/><Relationship Id="rId1080" Target="media/image501.wmf" Type="http://schemas.openxmlformats.org/officeDocument/2006/relationships/image"/><Relationship Id="rId1081" Target="media/image502.emf" Type="http://schemas.openxmlformats.org/officeDocument/2006/relationships/image"/><Relationship Id="rId1082" Target="media/image490.wmf" Type="http://schemas.openxmlformats.org/officeDocument/2006/relationships/image"/><Relationship Id="rId1083" Target="embeddings/oleObject572.bin" Type="http://schemas.openxmlformats.org/officeDocument/2006/relationships/oleObject"/><Relationship Id="rId1084" Target="media/image491.wmf" Type="http://schemas.openxmlformats.org/officeDocument/2006/relationships/image"/><Relationship Id="rId1085" Target="embeddings/oleObject573.bin" Type="http://schemas.openxmlformats.org/officeDocument/2006/relationships/oleObject"/><Relationship Id="rId1086" Target="media/image492.wmf" Type="http://schemas.openxmlformats.org/officeDocument/2006/relationships/image"/><Relationship Id="rId1087" Target="embeddings/oleObject574.bin" Type="http://schemas.openxmlformats.org/officeDocument/2006/relationships/oleObject"/><Relationship Id="rId1088" Target="media/image493.wmf" Type="http://schemas.openxmlformats.org/officeDocument/2006/relationships/image"/><Relationship Id="rId1089" Target="embeddings/oleObject575.bin" Type="http://schemas.openxmlformats.org/officeDocument/2006/relationships/oleObject"/><Relationship Id="rId109" Target="embeddings/oleObject55.bin" Type="http://schemas.openxmlformats.org/officeDocument/2006/relationships/oleObject"/><Relationship Id="rId1090" Target="media/image494.wmf" Type="http://schemas.openxmlformats.org/officeDocument/2006/relationships/image"/><Relationship Id="rId1091" Target="embeddings/oleObject576.bin" Type="http://schemas.openxmlformats.org/officeDocument/2006/relationships/oleObject"/><Relationship Id="rId1092" Target="media/image495.wmf" Type="http://schemas.openxmlformats.org/officeDocument/2006/relationships/image"/><Relationship Id="rId1093" Target="embeddings/oleObject577.bin" Type="http://schemas.openxmlformats.org/officeDocument/2006/relationships/oleObject"/><Relationship Id="rId1094" Target="media/image502.wmf" Type="http://schemas.openxmlformats.org/officeDocument/2006/relationships/image"/><Relationship Id="rId1095" Target="embeddings/oleObject578.bin" Type="http://schemas.openxmlformats.org/officeDocument/2006/relationships/oleObject"/><Relationship Id="rId1096" Target="media/image503.wmf" Type="http://schemas.openxmlformats.org/officeDocument/2006/relationships/image"/><Relationship Id="rId1097" Target="embeddings/oleObject579.bin" Type="http://schemas.openxmlformats.org/officeDocument/2006/relationships/oleObject"/><Relationship Id="rId1098" Target="media/image504.wmf" Type="http://schemas.openxmlformats.org/officeDocument/2006/relationships/image"/><Relationship Id="rId1099" Target="embeddings/oleObject580.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00" Target="media/image505.wmf" Type="http://schemas.openxmlformats.org/officeDocument/2006/relationships/image"/><Relationship Id="rId1101" Target="embeddings/oleObject581.bin" Type="http://schemas.openxmlformats.org/officeDocument/2006/relationships/oleObject"/><Relationship Id="rId1102" Target="media/image506.wmf" Type="http://schemas.openxmlformats.org/officeDocument/2006/relationships/image"/><Relationship Id="rId1103" Target="embeddings/oleObject582.bin" Type="http://schemas.openxmlformats.org/officeDocument/2006/relationships/oleObject"/><Relationship Id="rId1104" Target="embeddings/oleObject583.bin" Type="http://schemas.openxmlformats.org/officeDocument/2006/relationships/oleObject"/><Relationship Id="rId1105" Target="embeddings/oleObject584.bin" Type="http://schemas.openxmlformats.org/officeDocument/2006/relationships/oleObject"/><Relationship Id="rId1106" Target="embeddings/oleObject585.bin" Type="http://schemas.openxmlformats.org/officeDocument/2006/relationships/oleObject"/><Relationship Id="rId1107" Target="embeddings/oleObject586.bin" Type="http://schemas.openxmlformats.org/officeDocument/2006/relationships/oleObject"/><Relationship Id="rId1108" Target="embeddings/oleObject587.bin" Type="http://schemas.openxmlformats.org/officeDocument/2006/relationships/oleObject"/><Relationship Id="rId1109" Target="media/image507.png" Type="http://schemas.openxmlformats.org/officeDocument/2006/relationships/image"/><Relationship Id="rId111" Target="media/image47.wmf" Type="http://schemas.openxmlformats.org/officeDocument/2006/relationships/image"/><Relationship Id="rId1110" Target="media/image508.wmf" Type="http://schemas.openxmlformats.org/officeDocument/2006/relationships/image"/><Relationship Id="rId1111" Target="media/image509.wmf" Type="http://schemas.openxmlformats.org/officeDocument/2006/relationships/image"/><Relationship Id="rId1112" Target="media/image510.wmf" Type="http://schemas.openxmlformats.org/officeDocument/2006/relationships/image"/><Relationship Id="rId1113" Target="media/image511.wmf" Type="http://schemas.openxmlformats.org/officeDocument/2006/relationships/image"/><Relationship Id="rId1114" Target="media/image512.wmf" Type="http://schemas.openxmlformats.org/officeDocument/2006/relationships/image"/><Relationship Id="rId1115" Target="media/image520.png" Type="http://schemas.openxmlformats.org/officeDocument/2006/relationships/image"/><Relationship Id="rId1116" Target="media/image521.wmf" Type="http://schemas.openxmlformats.org/officeDocument/2006/relationships/image"/><Relationship Id="rId1117" Target="media/image522.wmf" Type="http://schemas.openxmlformats.org/officeDocument/2006/relationships/image"/><Relationship Id="rId1118" Target="media/image523.wmf" Type="http://schemas.openxmlformats.org/officeDocument/2006/relationships/image"/><Relationship Id="rId1119" Target="media/image524.wmf" Type="http://schemas.openxmlformats.org/officeDocument/2006/relationships/image"/><Relationship Id="rId112" Target="embeddings/oleObject57.bin" Type="http://schemas.openxmlformats.org/officeDocument/2006/relationships/oleObject"/><Relationship Id="rId1120" Target="media/image525.wmf" Type="http://schemas.openxmlformats.org/officeDocument/2006/relationships/image"/><Relationship Id="rId1121" Target="media/image513.wmf" Type="http://schemas.openxmlformats.org/officeDocument/2006/relationships/image"/><Relationship Id="rId1122" Target="embeddings/oleObject588.bin" Type="http://schemas.openxmlformats.org/officeDocument/2006/relationships/oleObject"/><Relationship Id="rId1123" Target="media/image514.wmf" Type="http://schemas.openxmlformats.org/officeDocument/2006/relationships/image"/><Relationship Id="rId1124" Target="embeddings/oleObject589.bin" Type="http://schemas.openxmlformats.org/officeDocument/2006/relationships/oleObject"/><Relationship Id="rId1125" Target="media/image515.wmf" Type="http://schemas.openxmlformats.org/officeDocument/2006/relationships/image"/><Relationship Id="rId1126" Target="embeddings/oleObject590.bin" Type="http://schemas.openxmlformats.org/officeDocument/2006/relationships/oleObject"/><Relationship Id="rId1127" Target="media/image516.wmf" Type="http://schemas.openxmlformats.org/officeDocument/2006/relationships/image"/><Relationship Id="rId1128" Target="embeddings/oleObject591.bin" Type="http://schemas.openxmlformats.org/officeDocument/2006/relationships/oleObject"/><Relationship Id="rId1129" Target="media/image517.wmf" Type="http://schemas.openxmlformats.org/officeDocument/2006/relationships/image"/><Relationship Id="rId113" Target="media/image48.wmf" Type="http://schemas.openxmlformats.org/officeDocument/2006/relationships/image"/><Relationship Id="rId1130" Target="embeddings/oleObject592.bin" Type="http://schemas.openxmlformats.org/officeDocument/2006/relationships/oleObject"/><Relationship Id="rId1131" Target="media/image518.wmf" Type="http://schemas.openxmlformats.org/officeDocument/2006/relationships/image"/><Relationship Id="rId1132" Target="embeddings/oleObject593.bin" Type="http://schemas.openxmlformats.org/officeDocument/2006/relationships/oleObject"/><Relationship Id="rId1133" Target="media/image519.wmf" Type="http://schemas.openxmlformats.org/officeDocument/2006/relationships/image"/><Relationship Id="rId1134" Target="embeddings/oleObject594.bin" Type="http://schemas.openxmlformats.org/officeDocument/2006/relationships/oleObject"/><Relationship Id="rId1135" Target="embeddings/oleObject595.bin" Type="http://schemas.openxmlformats.org/officeDocument/2006/relationships/oleObject"/><Relationship Id="rId1136" Target="embeddings/oleObject596.bin" Type="http://schemas.openxmlformats.org/officeDocument/2006/relationships/oleObject"/><Relationship Id="rId1137" Target="embeddings/oleObject597.bin" Type="http://schemas.openxmlformats.org/officeDocument/2006/relationships/oleObject"/><Relationship Id="rId1138" Target="embeddings/oleObject598.bin" Type="http://schemas.openxmlformats.org/officeDocument/2006/relationships/oleObject"/><Relationship Id="rId1139" Target="embeddings/oleObject599.bin" Type="http://schemas.openxmlformats.org/officeDocument/2006/relationships/oleObject"/><Relationship Id="rId114" Target="embeddings/oleObject58.bin" Type="http://schemas.openxmlformats.org/officeDocument/2006/relationships/oleObject"/><Relationship Id="rId1140" Target="embeddings/oleObject600.bin" Type="http://schemas.openxmlformats.org/officeDocument/2006/relationships/oleObject"/><Relationship Id="rId1141" Target="embeddings/oleObject601.bin" Type="http://schemas.openxmlformats.org/officeDocument/2006/relationships/oleObject"/><Relationship Id="rId1142" Target="embeddings/oleObject602.bin" Type="http://schemas.openxmlformats.org/officeDocument/2006/relationships/oleObject"/><Relationship Id="rId1143" Target="embeddings/oleObject603.bin" Type="http://schemas.openxmlformats.org/officeDocument/2006/relationships/oleObject"/><Relationship Id="rId1144" Target="embeddings/oleObject604.bin" Type="http://schemas.openxmlformats.org/officeDocument/2006/relationships/oleObject"/><Relationship Id="rId1145" Target="embeddings/oleObject605.bin" Type="http://schemas.openxmlformats.org/officeDocument/2006/relationships/oleObject"/><Relationship Id="rId1146" Target="embeddings/oleObject606.bin" Type="http://schemas.openxmlformats.org/officeDocument/2006/relationships/oleObject"/><Relationship Id="rId1147" Target="embeddings/oleObject607.bin" Type="http://schemas.openxmlformats.org/officeDocument/2006/relationships/oleObject"/><Relationship Id="rId1148" Target="embeddings/oleObject608.bin" Type="http://schemas.openxmlformats.org/officeDocument/2006/relationships/oleObject"/><Relationship Id="rId1149" Target="media/image520.wmf" Type="http://schemas.openxmlformats.org/officeDocument/2006/relationships/image"/><Relationship Id="rId115" Target="media/image49.wmf" Type="http://schemas.openxmlformats.org/officeDocument/2006/relationships/image"/><Relationship Id="rId1150" Target="media/image526.wmf" Type="http://schemas.openxmlformats.org/officeDocument/2006/relationships/image"/><Relationship Id="rId1151" Target="media/image527.wmf" Type="http://schemas.openxmlformats.org/officeDocument/2006/relationships/image"/><Relationship Id="rId1152" Target="media/image528.wmf" Type="http://schemas.openxmlformats.org/officeDocument/2006/relationships/image"/><Relationship Id="rId1153" Target="media/image529.wmf" Type="http://schemas.openxmlformats.org/officeDocument/2006/relationships/image"/><Relationship Id="rId1154" Target="media/image530.wmf" Type="http://schemas.openxmlformats.org/officeDocument/2006/relationships/image"/><Relationship Id="rId1155" Target="media/image531.wmf" Type="http://schemas.openxmlformats.org/officeDocument/2006/relationships/image"/><Relationship Id="rId1156" Target="media/image532.wmf" Type="http://schemas.openxmlformats.org/officeDocument/2006/relationships/image"/><Relationship Id="rId1157" Target="media/image533.wmf" Type="http://schemas.openxmlformats.org/officeDocument/2006/relationships/image"/><Relationship Id="rId1158" Target="media/image534.wmf" Type="http://schemas.openxmlformats.org/officeDocument/2006/relationships/image"/><Relationship Id="rId1159" Target="media/image535.wmf" Type="http://schemas.openxmlformats.org/officeDocument/2006/relationships/image"/><Relationship Id="rId116" Target="embeddings/oleObject59.bin" Type="http://schemas.openxmlformats.org/officeDocument/2006/relationships/oleObject"/><Relationship Id="rId1160" Target="media/image544.wmf" Type="http://schemas.openxmlformats.org/officeDocument/2006/relationships/image"/><Relationship Id="rId1161" Target="media/image545.wmf" Type="http://schemas.openxmlformats.org/officeDocument/2006/relationships/image"/><Relationship Id="rId1162" Target="media/image546.wmf" Type="http://schemas.openxmlformats.org/officeDocument/2006/relationships/image"/><Relationship Id="rId1163" Target="media/image547.wmf" Type="http://schemas.openxmlformats.org/officeDocument/2006/relationships/image"/><Relationship Id="rId1164" Target="media/image548.wmf" Type="http://schemas.openxmlformats.org/officeDocument/2006/relationships/image"/><Relationship Id="rId1165" Target="media/image549.wmf" Type="http://schemas.openxmlformats.org/officeDocument/2006/relationships/image"/><Relationship Id="rId1166" Target="media/image550.wmf" Type="http://schemas.openxmlformats.org/officeDocument/2006/relationships/image"/><Relationship Id="rId1167" Target="media/image551.wmf" Type="http://schemas.openxmlformats.org/officeDocument/2006/relationships/image"/><Relationship Id="rId1168" Target="media/image552.wmf" Type="http://schemas.openxmlformats.org/officeDocument/2006/relationships/image"/><Relationship Id="rId1169" Target="media/image553.wmf" Type="http://schemas.openxmlformats.org/officeDocument/2006/relationships/image"/><Relationship Id="rId117" Target="media/image50.wmf" Type="http://schemas.openxmlformats.org/officeDocument/2006/relationships/image"/><Relationship Id="rId1170" Target="media/image554.wmf" Type="http://schemas.openxmlformats.org/officeDocument/2006/relationships/image"/><Relationship Id="rId1171" Target="embeddings/oleObject609.bin" Type="http://schemas.openxmlformats.org/officeDocument/2006/relationships/oleObject"/><Relationship Id="rId1172" Target="media/image536.wmf" Type="http://schemas.openxmlformats.org/officeDocument/2006/relationships/image"/><Relationship Id="rId1173" Target="embeddings/oleObject610.bin" Type="http://schemas.openxmlformats.org/officeDocument/2006/relationships/oleObject"/><Relationship Id="rId1174" Target="media/image537.wmf" Type="http://schemas.openxmlformats.org/officeDocument/2006/relationships/image"/><Relationship Id="rId1175" Target="embeddings/oleObject611.bin" Type="http://schemas.openxmlformats.org/officeDocument/2006/relationships/oleObject"/><Relationship Id="rId1176" Target="media/image538.wmf" Type="http://schemas.openxmlformats.org/officeDocument/2006/relationships/image"/><Relationship Id="rId1177" Target="embeddings/oleObject612.bin" Type="http://schemas.openxmlformats.org/officeDocument/2006/relationships/oleObject"/><Relationship Id="rId1178" Target="media/image539.wmf" Type="http://schemas.openxmlformats.org/officeDocument/2006/relationships/image"/><Relationship Id="rId1179" Target="embeddings/oleObject613.bin" Type="http://schemas.openxmlformats.org/officeDocument/2006/relationships/oleObject"/><Relationship Id="rId118" Target="embeddings/oleObject60.bin" Type="http://schemas.openxmlformats.org/officeDocument/2006/relationships/oleObject"/><Relationship Id="rId1180" Target="media/image540.wmf" Type="http://schemas.openxmlformats.org/officeDocument/2006/relationships/image"/><Relationship Id="rId1181" Target="embeddings/oleObject614.bin" Type="http://schemas.openxmlformats.org/officeDocument/2006/relationships/oleObject"/><Relationship Id="rId1182" Target="embeddings/oleObject615.bin" Type="http://schemas.openxmlformats.org/officeDocument/2006/relationships/oleObject"/><Relationship Id="rId1183" Target="media/image541.wmf" Type="http://schemas.openxmlformats.org/officeDocument/2006/relationships/image"/><Relationship Id="rId1184" Target="embeddings/oleObject616.bin" Type="http://schemas.openxmlformats.org/officeDocument/2006/relationships/oleObject"/><Relationship Id="rId1185" Target="media/image542.wmf" Type="http://schemas.openxmlformats.org/officeDocument/2006/relationships/image"/><Relationship Id="rId1186" Target="embeddings/oleObject617.bin" Type="http://schemas.openxmlformats.org/officeDocument/2006/relationships/oleObject"/><Relationship Id="rId1187" Target="media/image543.wmf" Type="http://schemas.openxmlformats.org/officeDocument/2006/relationships/image"/><Relationship Id="rId1188" Target="embeddings/oleObject618.bin" Type="http://schemas.openxmlformats.org/officeDocument/2006/relationships/oleObject"/><Relationship Id="rId1189" Target="media/image555.wmf" Type="http://schemas.openxmlformats.org/officeDocument/2006/relationships/image"/><Relationship Id="rId119" Target="media/image51.wmf" Type="http://schemas.openxmlformats.org/officeDocument/2006/relationships/image"/><Relationship Id="rId1190" Target="embeddings/oleObject619.bin" Type="http://schemas.openxmlformats.org/officeDocument/2006/relationships/oleObject"/><Relationship Id="rId1191" Target="media/image556.wmf" Type="http://schemas.openxmlformats.org/officeDocument/2006/relationships/image"/><Relationship Id="rId1192" Target="embeddings/oleObject620.bin" Type="http://schemas.openxmlformats.org/officeDocument/2006/relationships/oleObject"/><Relationship Id="rId1193" Target="media/image557.wmf" Type="http://schemas.openxmlformats.org/officeDocument/2006/relationships/image"/><Relationship Id="rId1194" Target="embeddings/oleObject621.bin" Type="http://schemas.openxmlformats.org/officeDocument/2006/relationships/oleObject"/><Relationship Id="rId1195" Target="media/image558.wmf" Type="http://schemas.openxmlformats.org/officeDocument/2006/relationships/image"/><Relationship Id="rId1196" Target="embeddings/oleObject622.bin" Type="http://schemas.openxmlformats.org/officeDocument/2006/relationships/oleObject"/><Relationship Id="rId1197" Target="embeddings/oleObject623.bin" Type="http://schemas.openxmlformats.org/officeDocument/2006/relationships/oleObject"/><Relationship Id="rId1198" Target="embeddings/oleObject624.bin" Type="http://schemas.openxmlformats.org/officeDocument/2006/relationships/oleObject"/><Relationship Id="rId1199" Target="embeddings/oleObject625.bin" Type="http://schemas.openxmlformats.org/officeDocument/2006/relationships/oleObject"/><Relationship Id="rId12" Target="media/image3.wmf" Type="http://schemas.openxmlformats.org/officeDocument/2006/relationships/image"/><Relationship Id="rId120" Target="embeddings/oleObject61.bin" Type="http://schemas.openxmlformats.org/officeDocument/2006/relationships/oleObject"/><Relationship Id="rId1200" Target="embeddings/oleObject626.bin" Type="http://schemas.openxmlformats.org/officeDocument/2006/relationships/oleObject"/><Relationship Id="rId1201" Target="embeddings/oleObject627.bin" Type="http://schemas.openxmlformats.org/officeDocument/2006/relationships/oleObject"/><Relationship Id="rId1202" Target="embeddings/oleObject628.bin" Type="http://schemas.openxmlformats.org/officeDocument/2006/relationships/oleObject"/><Relationship Id="rId1203" Target="embeddings/oleObject629.bin" Type="http://schemas.openxmlformats.org/officeDocument/2006/relationships/oleObject"/><Relationship Id="rId1204" Target="embeddings/oleObject630.bin" Type="http://schemas.openxmlformats.org/officeDocument/2006/relationships/oleObject"/><Relationship Id="rId1205" Target="media/image559.wmf" Type="http://schemas.openxmlformats.org/officeDocument/2006/relationships/image"/><Relationship Id="rId1206" Target="embeddings/oleObject631.bin" Type="http://schemas.openxmlformats.org/officeDocument/2006/relationships/oleObject"/><Relationship Id="rId1207" Target="media/image560.wmf" Type="http://schemas.openxmlformats.org/officeDocument/2006/relationships/image"/><Relationship Id="rId1208" Target="embeddings/oleObject632.bin" Type="http://schemas.openxmlformats.org/officeDocument/2006/relationships/oleObject"/><Relationship Id="rId1209" Target="media/image561.wmf" Type="http://schemas.openxmlformats.org/officeDocument/2006/relationships/image"/><Relationship Id="rId121" Target="media/image52.wmf" Type="http://schemas.openxmlformats.org/officeDocument/2006/relationships/image"/><Relationship Id="rId1210" Target="embeddings/oleObject633.bin" Type="http://schemas.openxmlformats.org/officeDocument/2006/relationships/oleObject"/><Relationship Id="rId1211" Target="media/image562.wmf" Type="http://schemas.openxmlformats.org/officeDocument/2006/relationships/image"/><Relationship Id="rId1212" Target="embeddings/oleObject634.bin" Type="http://schemas.openxmlformats.org/officeDocument/2006/relationships/oleObject"/><Relationship Id="rId1213" Target="media/image563.wmf" Type="http://schemas.openxmlformats.org/officeDocument/2006/relationships/image"/><Relationship Id="rId1214" Target="embeddings/oleObject635.bin" Type="http://schemas.openxmlformats.org/officeDocument/2006/relationships/oleObject"/><Relationship Id="rId1215" Target="media/image564.wmf" Type="http://schemas.openxmlformats.org/officeDocument/2006/relationships/image"/><Relationship Id="rId1216" Target="embeddings/oleObject636.bin" Type="http://schemas.openxmlformats.org/officeDocument/2006/relationships/oleObject"/><Relationship Id="rId1217" Target="media/image565.wmf" Type="http://schemas.openxmlformats.org/officeDocument/2006/relationships/image"/><Relationship Id="rId1218" Target="embeddings/oleObject637.bin" Type="http://schemas.openxmlformats.org/officeDocument/2006/relationships/oleObject"/><Relationship Id="rId1219" Target="media/image566.wmf" Type="http://schemas.openxmlformats.org/officeDocument/2006/relationships/image"/><Relationship Id="rId122" Target="embeddings/oleObject62.bin" Type="http://schemas.openxmlformats.org/officeDocument/2006/relationships/oleObject"/><Relationship Id="rId1220" Target="embeddings/oleObject638.bin" Type="http://schemas.openxmlformats.org/officeDocument/2006/relationships/oleObject"/><Relationship Id="rId1221" Target="media/image567.wmf" Type="http://schemas.openxmlformats.org/officeDocument/2006/relationships/image"/><Relationship Id="rId1222" Target="embeddings/oleObject639.bin" Type="http://schemas.openxmlformats.org/officeDocument/2006/relationships/oleObject"/><Relationship Id="rId1223" Target="media/image568.wmf" Type="http://schemas.openxmlformats.org/officeDocument/2006/relationships/image"/><Relationship Id="rId1224" Target="embeddings/oleObject640.bin" Type="http://schemas.openxmlformats.org/officeDocument/2006/relationships/oleObject"/><Relationship Id="rId1225" Target="media/image569.wmf" Type="http://schemas.openxmlformats.org/officeDocument/2006/relationships/image"/><Relationship Id="rId1226" Target="embeddings/oleObject641.bin" Type="http://schemas.openxmlformats.org/officeDocument/2006/relationships/oleObject"/><Relationship Id="rId1227" Target="media/image570.wmf" Type="http://schemas.openxmlformats.org/officeDocument/2006/relationships/image"/><Relationship Id="rId1228" Target="embeddings/oleObject642.bin" Type="http://schemas.openxmlformats.org/officeDocument/2006/relationships/oleObject"/><Relationship Id="rId1229" Target="media/image571.wmf" Type="http://schemas.openxmlformats.org/officeDocument/2006/relationships/image"/><Relationship Id="rId123" Target="media/image53.wmf" Type="http://schemas.openxmlformats.org/officeDocument/2006/relationships/image"/><Relationship Id="rId1230" Target="embeddings/oleObject643.bin" Type="http://schemas.openxmlformats.org/officeDocument/2006/relationships/oleObject"/><Relationship Id="rId1231" Target="media/image572.wmf" Type="http://schemas.openxmlformats.org/officeDocument/2006/relationships/image"/><Relationship Id="rId1232" Target="embeddings/oleObject644.bin" Type="http://schemas.openxmlformats.org/officeDocument/2006/relationships/oleObject"/><Relationship Id="rId1233" Target="media/image573.wmf" Type="http://schemas.openxmlformats.org/officeDocument/2006/relationships/image"/><Relationship Id="rId1234" Target="embeddings/oleObject645.bin" Type="http://schemas.openxmlformats.org/officeDocument/2006/relationships/oleObject"/><Relationship Id="rId1235" Target="media/image574.wmf" Type="http://schemas.openxmlformats.org/officeDocument/2006/relationships/image"/><Relationship Id="rId1236" Target="embeddings/oleObject646.bin" Type="http://schemas.openxmlformats.org/officeDocument/2006/relationships/oleObject"/><Relationship Id="rId1237" Target="media/image575.png" Type="http://schemas.openxmlformats.org/officeDocument/2006/relationships/image"/><Relationship Id="rId1238" Target="media/image576.wmf" Type="http://schemas.openxmlformats.org/officeDocument/2006/relationships/image"/><Relationship Id="rId1239" Target="media/image577.wmf" Type="http://schemas.openxmlformats.org/officeDocument/2006/relationships/image"/><Relationship Id="rId124" Target="embeddings/oleObject63.bin" Type="http://schemas.openxmlformats.org/officeDocument/2006/relationships/oleObject"/><Relationship Id="rId1240" Target="media/image578.wmf" Type="http://schemas.openxmlformats.org/officeDocument/2006/relationships/image"/><Relationship Id="rId1241" Target="media/image579.wmf" Type="http://schemas.openxmlformats.org/officeDocument/2006/relationships/image"/><Relationship Id="rId1242" Target="media/image580.wmf" Type="http://schemas.openxmlformats.org/officeDocument/2006/relationships/image"/><Relationship Id="rId1243" Target="media/image581.wmf" Type="http://schemas.openxmlformats.org/officeDocument/2006/relationships/image"/><Relationship Id="rId1244" Target="media/image582.wmf" Type="http://schemas.openxmlformats.org/officeDocument/2006/relationships/image"/><Relationship Id="rId1245" Target="media/image583.wmf" Type="http://schemas.openxmlformats.org/officeDocument/2006/relationships/image"/><Relationship Id="rId1246" Target="media/image584.wmf" Type="http://schemas.openxmlformats.org/officeDocument/2006/relationships/image"/><Relationship Id="rId1247" Target="media/image585.wmf" Type="http://schemas.openxmlformats.org/officeDocument/2006/relationships/image"/><Relationship Id="rId1248" Target="media/image586.emf" Type="http://schemas.openxmlformats.org/officeDocument/2006/relationships/image"/><Relationship Id="rId1249" Target="media/image587.emf" Type="http://schemas.openxmlformats.org/officeDocument/2006/relationships/image"/><Relationship Id="rId125" Target="media/image54.wmf" Type="http://schemas.openxmlformats.org/officeDocument/2006/relationships/image"/><Relationship Id="rId1250" Target="media/image588.wmf" Type="http://schemas.openxmlformats.org/officeDocument/2006/relationships/image"/><Relationship Id="rId1251" Target="embeddings/oleObject647.bin" Type="http://schemas.openxmlformats.org/officeDocument/2006/relationships/oleObject"/><Relationship Id="rId1252" Target="media/image589.wmf" Type="http://schemas.openxmlformats.org/officeDocument/2006/relationships/image"/><Relationship Id="rId1253" Target="embeddings/oleObject648.bin" Type="http://schemas.openxmlformats.org/officeDocument/2006/relationships/oleObject"/><Relationship Id="rId1254" Target="media/image590.wmf" Type="http://schemas.openxmlformats.org/officeDocument/2006/relationships/image"/><Relationship Id="rId1255" Target="embeddings/oleObject649.bin" Type="http://schemas.openxmlformats.org/officeDocument/2006/relationships/oleObject"/><Relationship Id="rId1256" Target="media/image591.wmf" Type="http://schemas.openxmlformats.org/officeDocument/2006/relationships/image"/><Relationship Id="rId1257" Target="embeddings/oleObject650.bin" Type="http://schemas.openxmlformats.org/officeDocument/2006/relationships/oleObject"/><Relationship Id="rId1258" Target="media/image592.wmf" Type="http://schemas.openxmlformats.org/officeDocument/2006/relationships/image"/><Relationship Id="rId1259" Target="embeddings/oleObject651.bin" Type="http://schemas.openxmlformats.org/officeDocument/2006/relationships/oleObject"/><Relationship Id="rId126" Target="embeddings/oleObject64.bin" Type="http://schemas.openxmlformats.org/officeDocument/2006/relationships/oleObject"/><Relationship Id="rId1260" Target="media/image593.wmf" Type="http://schemas.openxmlformats.org/officeDocument/2006/relationships/image"/><Relationship Id="rId1261" Target="embeddings/oleObject652.bin" Type="http://schemas.openxmlformats.org/officeDocument/2006/relationships/oleObject"/><Relationship Id="rId1262" Target="media/image594.wmf" Type="http://schemas.openxmlformats.org/officeDocument/2006/relationships/image"/><Relationship Id="rId1263" Target="embeddings/oleObject653.bin" Type="http://schemas.openxmlformats.org/officeDocument/2006/relationships/oleObject"/><Relationship Id="rId1264" Target="media/image595.wmf" Type="http://schemas.openxmlformats.org/officeDocument/2006/relationships/image"/><Relationship Id="rId1265" Target="embeddings/oleObject654.bin" Type="http://schemas.openxmlformats.org/officeDocument/2006/relationships/oleObject"/><Relationship Id="rId1266" Target="media/image596.wmf" Type="http://schemas.openxmlformats.org/officeDocument/2006/relationships/image"/><Relationship Id="rId1267" Target="embeddings/oleObject655.bin" Type="http://schemas.openxmlformats.org/officeDocument/2006/relationships/oleObject"/><Relationship Id="rId1268" Target="media/image597.wmf" Type="http://schemas.openxmlformats.org/officeDocument/2006/relationships/image"/><Relationship Id="rId1269" Target="embeddings/oleObject656.bin" Type="http://schemas.openxmlformats.org/officeDocument/2006/relationships/oleObject"/><Relationship Id="rId127" Target="media/image55.wmf" Type="http://schemas.openxmlformats.org/officeDocument/2006/relationships/image"/><Relationship Id="rId1270" Target="media/image598.wmf" Type="http://schemas.openxmlformats.org/officeDocument/2006/relationships/image"/><Relationship Id="rId1271" Target="embeddings/oleObject657.bin" Type="http://schemas.openxmlformats.org/officeDocument/2006/relationships/oleObject"/><Relationship Id="rId1272" Target="media/image599.wmf" Type="http://schemas.openxmlformats.org/officeDocument/2006/relationships/image"/><Relationship Id="rId1273" Target="embeddings/oleObject658.bin" Type="http://schemas.openxmlformats.org/officeDocument/2006/relationships/oleObject"/><Relationship Id="rId1274" Target="media/image600.wmf" Type="http://schemas.openxmlformats.org/officeDocument/2006/relationships/image"/><Relationship Id="rId1275" Target="embeddings/oleObject659.bin" Type="http://schemas.openxmlformats.org/officeDocument/2006/relationships/oleObject"/><Relationship Id="rId1276" Target="media/image601.wmf" Type="http://schemas.openxmlformats.org/officeDocument/2006/relationships/image"/><Relationship Id="rId1277" Target="embeddings/oleObject660.bin" Type="http://schemas.openxmlformats.org/officeDocument/2006/relationships/oleObject"/><Relationship Id="rId1278" Target="media/image602.wmf" Type="http://schemas.openxmlformats.org/officeDocument/2006/relationships/image"/><Relationship Id="rId1279" Target="embeddings/oleObject661.bin" Type="http://schemas.openxmlformats.org/officeDocument/2006/relationships/oleObject"/><Relationship Id="rId128" Target="embeddings/oleObject65.bin" Type="http://schemas.openxmlformats.org/officeDocument/2006/relationships/oleObject"/><Relationship Id="rId1280" Target="media/image603.wmf" Type="http://schemas.openxmlformats.org/officeDocument/2006/relationships/image"/><Relationship Id="rId1281" Target="embeddings/oleObject662.bin" Type="http://schemas.openxmlformats.org/officeDocument/2006/relationships/oleObject"/><Relationship Id="rId1282" Target="media/image604.wmf" Type="http://schemas.openxmlformats.org/officeDocument/2006/relationships/image"/><Relationship Id="rId1283" Target="embeddings/oleObject663.bin" Type="http://schemas.openxmlformats.org/officeDocument/2006/relationships/oleObject"/><Relationship Id="rId1284" Target="media/image605.png" Type="http://schemas.openxmlformats.org/officeDocument/2006/relationships/image"/><Relationship Id="rId1285" Target="media/image606.wmf" Type="http://schemas.openxmlformats.org/officeDocument/2006/relationships/image"/><Relationship Id="rId1286" Target="media/image607.wmf" Type="http://schemas.openxmlformats.org/officeDocument/2006/relationships/image"/><Relationship Id="rId1287" Target="media/image608.png" Type="http://schemas.openxmlformats.org/officeDocument/2006/relationships/image"/><Relationship Id="rId1288" Target="media/image609.wmf" Type="http://schemas.openxmlformats.org/officeDocument/2006/relationships/image"/><Relationship Id="rId1289" Target="media/image610.wmf" Type="http://schemas.openxmlformats.org/officeDocument/2006/relationships/image"/><Relationship Id="rId129" Target="media/image56.wmf" Type="http://schemas.openxmlformats.org/officeDocument/2006/relationships/image"/><Relationship Id="rId1290" Target="media/image611.wmf" Type="http://schemas.openxmlformats.org/officeDocument/2006/relationships/image"/><Relationship Id="rId1291" Target="media/image612.wmf" Type="http://schemas.openxmlformats.org/officeDocument/2006/relationships/image"/><Relationship Id="rId1292" Target="media/image613.wmf" Type="http://schemas.openxmlformats.org/officeDocument/2006/relationships/image"/><Relationship Id="rId1293" Target="media/image614.wmf" Type="http://schemas.openxmlformats.org/officeDocument/2006/relationships/image"/><Relationship Id="rId1294" Target="embeddings/oleObject664.bin" Type="http://schemas.openxmlformats.org/officeDocument/2006/relationships/oleObject"/><Relationship Id="rId1295" Target="media/image615.wmf" Type="http://schemas.openxmlformats.org/officeDocument/2006/relationships/image"/><Relationship Id="rId1296" Target="embeddings/oleObject665.bin" Type="http://schemas.openxmlformats.org/officeDocument/2006/relationships/oleObject"/><Relationship Id="rId1297" Target="media/image616.wmf" Type="http://schemas.openxmlformats.org/officeDocument/2006/relationships/image"/><Relationship Id="rId1298" Target="embeddings/oleObject666.bin" Type="http://schemas.openxmlformats.org/officeDocument/2006/relationships/oleObject"/><Relationship Id="rId1299" Target="media/image617.wmf" Type="http://schemas.openxmlformats.org/officeDocument/2006/relationships/image"/><Relationship Id="rId13" Target="embeddings/oleObject3.bin" Type="http://schemas.openxmlformats.org/officeDocument/2006/relationships/oleObject"/><Relationship Id="rId130" Target="embeddings/oleObject66.bin" Type="http://schemas.openxmlformats.org/officeDocument/2006/relationships/oleObject"/><Relationship Id="rId1300" Target="embeddings/oleObject667.bin" Type="http://schemas.openxmlformats.org/officeDocument/2006/relationships/oleObject"/><Relationship Id="rId1301" Target="media/image618.wmf" Type="http://schemas.openxmlformats.org/officeDocument/2006/relationships/image"/><Relationship Id="rId1302" Target="embeddings/oleObject668.bin" Type="http://schemas.openxmlformats.org/officeDocument/2006/relationships/oleObject"/><Relationship Id="rId1303" Target="media/image619.wmf" Type="http://schemas.openxmlformats.org/officeDocument/2006/relationships/image"/><Relationship Id="rId1304" Target="embeddings/oleObject669.bin" Type="http://schemas.openxmlformats.org/officeDocument/2006/relationships/oleObject"/><Relationship Id="rId1305" Target="media/image620.wmf" Type="http://schemas.openxmlformats.org/officeDocument/2006/relationships/image"/><Relationship Id="rId1306" Target="embeddings/oleObject670.bin" Type="http://schemas.openxmlformats.org/officeDocument/2006/relationships/oleObject"/><Relationship Id="rId1307" Target="media/image621.wmf" Type="http://schemas.openxmlformats.org/officeDocument/2006/relationships/image"/><Relationship Id="rId1308" Target="embeddings/oleObject671.bin" Type="http://schemas.openxmlformats.org/officeDocument/2006/relationships/oleObject"/><Relationship Id="rId1309" Target="media/image622.wmf" Type="http://schemas.openxmlformats.org/officeDocument/2006/relationships/image"/><Relationship Id="rId131" Target="media/image57.wmf" Type="http://schemas.openxmlformats.org/officeDocument/2006/relationships/image"/><Relationship Id="rId1310" Target="embeddings/oleObject672.bin" Type="http://schemas.openxmlformats.org/officeDocument/2006/relationships/oleObject"/><Relationship Id="rId1311" Target="media/image623.wmf" Type="http://schemas.openxmlformats.org/officeDocument/2006/relationships/image"/><Relationship Id="rId1312" Target="embeddings/oleObject673.bin" Type="http://schemas.openxmlformats.org/officeDocument/2006/relationships/oleObject"/><Relationship Id="rId1313" Target="media/image624.wmf" Type="http://schemas.openxmlformats.org/officeDocument/2006/relationships/image"/><Relationship Id="rId1314" Target="embeddings/oleObject674.bin" Type="http://schemas.openxmlformats.org/officeDocument/2006/relationships/oleObject"/><Relationship Id="rId1315" Target="media/image625.wmf" Type="http://schemas.openxmlformats.org/officeDocument/2006/relationships/image"/><Relationship Id="rId1316" Target="embeddings/oleObject675.bin" Type="http://schemas.openxmlformats.org/officeDocument/2006/relationships/oleObject"/><Relationship Id="rId1317" Target="media/image626.wmf" Type="http://schemas.openxmlformats.org/officeDocument/2006/relationships/image"/><Relationship Id="rId1318" Target="embeddings/oleObject676.bin" Type="http://schemas.openxmlformats.org/officeDocument/2006/relationships/oleObject"/><Relationship Id="rId1319" Target="media/image627.wmf" Type="http://schemas.openxmlformats.org/officeDocument/2006/relationships/image"/><Relationship Id="rId132" Target="embeddings/oleObject67.bin" Type="http://schemas.openxmlformats.org/officeDocument/2006/relationships/oleObject"/><Relationship Id="rId1320" Target="embeddings/oleObject677.bin" Type="http://schemas.openxmlformats.org/officeDocument/2006/relationships/oleObject"/><Relationship Id="rId1321" Target="media/image628.wmf" Type="http://schemas.openxmlformats.org/officeDocument/2006/relationships/image"/><Relationship Id="rId1322" Target="embeddings/oleObject678.bin" Type="http://schemas.openxmlformats.org/officeDocument/2006/relationships/oleObject"/><Relationship Id="rId1323" Target="media/image629.wmf" Type="http://schemas.openxmlformats.org/officeDocument/2006/relationships/image"/><Relationship Id="rId1324" Target="embeddings/oleObject679.bin" Type="http://schemas.openxmlformats.org/officeDocument/2006/relationships/oleObject"/><Relationship Id="rId1325" Target="media/image630.wmf" Type="http://schemas.openxmlformats.org/officeDocument/2006/relationships/image"/><Relationship Id="rId1326" Target="embeddings/oleObject680.bin" Type="http://schemas.openxmlformats.org/officeDocument/2006/relationships/oleObject"/><Relationship Id="rId1327" Target="media/image631.wmf" Type="http://schemas.openxmlformats.org/officeDocument/2006/relationships/image"/><Relationship Id="rId1328" Target="embeddings/oleObject681.bin" Type="http://schemas.openxmlformats.org/officeDocument/2006/relationships/oleObject"/><Relationship Id="rId1329" Target="media/image632.wmf" Type="http://schemas.openxmlformats.org/officeDocument/2006/relationships/image"/><Relationship Id="rId133" Target="media/image58.wmf" Type="http://schemas.openxmlformats.org/officeDocument/2006/relationships/image"/><Relationship Id="rId1330" Target="embeddings/oleObject682.bin" Type="http://schemas.openxmlformats.org/officeDocument/2006/relationships/oleObject"/><Relationship Id="rId1331" Target="media/image633.wmf" Type="http://schemas.openxmlformats.org/officeDocument/2006/relationships/image"/><Relationship Id="rId1332" Target="embeddings/oleObject683.bin" Type="http://schemas.openxmlformats.org/officeDocument/2006/relationships/oleObject"/><Relationship Id="rId1333" Target="media/image634.wmf" Type="http://schemas.openxmlformats.org/officeDocument/2006/relationships/image"/><Relationship Id="rId1334" Target="embeddings/oleObject684.bin" Type="http://schemas.openxmlformats.org/officeDocument/2006/relationships/oleObject"/><Relationship Id="rId1335" Target="media/image635.wmf" Type="http://schemas.openxmlformats.org/officeDocument/2006/relationships/image"/><Relationship Id="rId1336" Target="embeddings/oleObject685.bin" Type="http://schemas.openxmlformats.org/officeDocument/2006/relationships/oleObject"/><Relationship Id="rId1337" Target="media/image636.wmf" Type="http://schemas.openxmlformats.org/officeDocument/2006/relationships/image"/><Relationship Id="rId1338" Target="embeddings/oleObject686.bin" Type="http://schemas.openxmlformats.org/officeDocument/2006/relationships/oleObject"/><Relationship Id="rId1339" Target="media/image637.wmf" Type="http://schemas.openxmlformats.org/officeDocument/2006/relationships/image"/><Relationship Id="rId134" Target="embeddings/oleObject68.bin" Type="http://schemas.openxmlformats.org/officeDocument/2006/relationships/oleObject"/><Relationship Id="rId1340" Target="embeddings/oleObject687.bin" Type="http://schemas.openxmlformats.org/officeDocument/2006/relationships/oleObject"/><Relationship Id="rId1341" Target="media/image638.wmf" Type="http://schemas.openxmlformats.org/officeDocument/2006/relationships/image"/><Relationship Id="rId1342" Target="embeddings/oleObject688.bin" Type="http://schemas.openxmlformats.org/officeDocument/2006/relationships/oleObject"/><Relationship Id="rId1343" Target="media/image639.wmf" Type="http://schemas.openxmlformats.org/officeDocument/2006/relationships/image"/><Relationship Id="rId1344" Target="embeddings/oleObject689.bin" Type="http://schemas.openxmlformats.org/officeDocument/2006/relationships/oleObject"/><Relationship Id="rId1345" Target="media/image640.wmf" Type="http://schemas.openxmlformats.org/officeDocument/2006/relationships/image"/><Relationship Id="rId1346" Target="embeddings/oleObject690.bin" Type="http://schemas.openxmlformats.org/officeDocument/2006/relationships/oleObject"/><Relationship Id="rId1347" Target="media/image641.wmf" Type="http://schemas.openxmlformats.org/officeDocument/2006/relationships/image"/><Relationship Id="rId1348" Target="embeddings/oleObject691.bin" Type="http://schemas.openxmlformats.org/officeDocument/2006/relationships/oleObject"/><Relationship Id="rId1349" Target="media/image642.wmf" Type="http://schemas.openxmlformats.org/officeDocument/2006/relationships/image"/><Relationship Id="rId135" Target="media/image59.wmf" Type="http://schemas.openxmlformats.org/officeDocument/2006/relationships/image"/><Relationship Id="rId1350" Target="embeddings/oleObject692.bin" Type="http://schemas.openxmlformats.org/officeDocument/2006/relationships/oleObject"/><Relationship Id="rId1351" Target="media/image643.wmf" Type="http://schemas.openxmlformats.org/officeDocument/2006/relationships/image"/><Relationship Id="rId1352" Target="embeddings/oleObject693.bin" Type="http://schemas.openxmlformats.org/officeDocument/2006/relationships/oleObject"/><Relationship Id="rId1353" Target="media/image644.wmf" Type="http://schemas.openxmlformats.org/officeDocument/2006/relationships/image"/><Relationship Id="rId1354" Target="embeddings/oleObject694.bin" Type="http://schemas.openxmlformats.org/officeDocument/2006/relationships/oleObject"/><Relationship Id="rId1355" Target="media/image645.wmf" Type="http://schemas.openxmlformats.org/officeDocument/2006/relationships/image"/><Relationship Id="rId1356" Target="embeddings/oleObject695.bin" Type="http://schemas.openxmlformats.org/officeDocument/2006/relationships/oleObject"/><Relationship Id="rId1357" Target="media/image646.wmf" Type="http://schemas.openxmlformats.org/officeDocument/2006/relationships/image"/><Relationship Id="rId1358" Target="embeddings/oleObject696.bin" Type="http://schemas.openxmlformats.org/officeDocument/2006/relationships/oleObject"/><Relationship Id="rId1359" Target="media/image647.wmf" Type="http://schemas.openxmlformats.org/officeDocument/2006/relationships/image"/><Relationship Id="rId136" Target="embeddings/oleObject69.bin" Type="http://schemas.openxmlformats.org/officeDocument/2006/relationships/oleObject"/><Relationship Id="rId1360" Target="embeddings/oleObject697.bin" Type="http://schemas.openxmlformats.org/officeDocument/2006/relationships/oleObject"/><Relationship Id="rId1361" Target="media/image648.wmf" Type="http://schemas.openxmlformats.org/officeDocument/2006/relationships/image"/><Relationship Id="rId1362" Target="embeddings/oleObject698.bin" Type="http://schemas.openxmlformats.org/officeDocument/2006/relationships/oleObject"/><Relationship Id="rId1363" Target="media/image649.wmf" Type="http://schemas.openxmlformats.org/officeDocument/2006/relationships/image"/><Relationship Id="rId1364" Target="embeddings/oleObject699.bin" Type="http://schemas.openxmlformats.org/officeDocument/2006/relationships/oleObject"/><Relationship Id="rId1365" Target="media/image650.wmf" Type="http://schemas.openxmlformats.org/officeDocument/2006/relationships/image"/><Relationship Id="rId1366" Target="embeddings/oleObject700.bin" Type="http://schemas.openxmlformats.org/officeDocument/2006/relationships/oleObject"/><Relationship Id="rId1367" Target="media/image651.wmf" Type="http://schemas.openxmlformats.org/officeDocument/2006/relationships/image"/><Relationship Id="rId1368" Target="embeddings/oleObject701.bin" Type="http://schemas.openxmlformats.org/officeDocument/2006/relationships/oleObject"/><Relationship Id="rId1369" Target="media/image652.wmf" Type="http://schemas.openxmlformats.org/officeDocument/2006/relationships/image"/><Relationship Id="rId137" Target="media/image60.wmf" Type="http://schemas.openxmlformats.org/officeDocument/2006/relationships/image"/><Relationship Id="rId1370" Target="embeddings/oleObject702.bin" Type="http://schemas.openxmlformats.org/officeDocument/2006/relationships/oleObject"/><Relationship Id="rId1371" Target="media/image653.wmf" Type="http://schemas.openxmlformats.org/officeDocument/2006/relationships/image"/><Relationship Id="rId1372" Target="embeddings/oleObject703.bin" Type="http://schemas.openxmlformats.org/officeDocument/2006/relationships/oleObject"/><Relationship Id="rId1373" Target="media/image654.wmf" Type="http://schemas.openxmlformats.org/officeDocument/2006/relationships/image"/><Relationship Id="rId1374" Target="embeddings/oleObject704.bin" Type="http://schemas.openxmlformats.org/officeDocument/2006/relationships/oleObject"/><Relationship Id="rId1375" Target="media/image655.wmf" Type="http://schemas.openxmlformats.org/officeDocument/2006/relationships/image"/><Relationship Id="rId1376" Target="embeddings/oleObject705.bin" Type="http://schemas.openxmlformats.org/officeDocument/2006/relationships/oleObject"/><Relationship Id="rId1377" Target="media/image656.wmf" Type="http://schemas.openxmlformats.org/officeDocument/2006/relationships/image"/><Relationship Id="rId1378" Target="embeddings/oleObject706.bin" Type="http://schemas.openxmlformats.org/officeDocument/2006/relationships/oleObject"/><Relationship Id="rId1379" Target="media/image657.wmf" Type="http://schemas.openxmlformats.org/officeDocument/2006/relationships/image"/><Relationship Id="rId138" Target="embeddings/oleObject70.bin" Type="http://schemas.openxmlformats.org/officeDocument/2006/relationships/oleObject"/><Relationship Id="rId1380" Target="embeddings/oleObject707.bin" Type="http://schemas.openxmlformats.org/officeDocument/2006/relationships/oleObject"/><Relationship Id="rId1381" Target="media/image658.wmf" Type="http://schemas.openxmlformats.org/officeDocument/2006/relationships/image"/><Relationship Id="rId1382" Target="embeddings/oleObject708.bin" Type="http://schemas.openxmlformats.org/officeDocument/2006/relationships/oleObject"/><Relationship Id="rId1383" Target="media/image659.wmf" Type="http://schemas.openxmlformats.org/officeDocument/2006/relationships/image"/><Relationship Id="rId1384" Target="embeddings/oleObject709.bin" Type="http://schemas.openxmlformats.org/officeDocument/2006/relationships/oleObject"/><Relationship Id="rId1385" Target="media/image660.wmf" Type="http://schemas.openxmlformats.org/officeDocument/2006/relationships/image"/><Relationship Id="rId1386" Target="embeddings/oleObject710.bin" Type="http://schemas.openxmlformats.org/officeDocument/2006/relationships/oleObject"/><Relationship Id="rId1387" Target="embeddings/oleObject711.bin" Type="http://schemas.openxmlformats.org/officeDocument/2006/relationships/oleObject"/><Relationship Id="rId1388" Target="embeddings/oleObject712.bin" Type="http://schemas.openxmlformats.org/officeDocument/2006/relationships/oleObject"/><Relationship Id="rId1389" Target="media/image661.wmf" Type="http://schemas.openxmlformats.org/officeDocument/2006/relationships/image"/><Relationship Id="rId139" Target="media/image61.wmf" Type="http://schemas.openxmlformats.org/officeDocument/2006/relationships/image"/><Relationship Id="rId1390" Target="embeddings/oleObject713.bin" Type="http://schemas.openxmlformats.org/officeDocument/2006/relationships/oleObject"/><Relationship Id="rId1391" Target="media/image662.wmf" Type="http://schemas.openxmlformats.org/officeDocument/2006/relationships/image"/><Relationship Id="rId1392" Target="embeddings/oleObject714.bin" Type="http://schemas.openxmlformats.org/officeDocument/2006/relationships/oleObject"/><Relationship Id="rId1393" Target="embeddings/oleObject715.bin" Type="http://schemas.openxmlformats.org/officeDocument/2006/relationships/oleObject"/><Relationship Id="rId1394" Target="embeddings/oleObject716.bin" Type="http://schemas.openxmlformats.org/officeDocument/2006/relationships/oleObject"/><Relationship Id="rId1395" Target="media/image663.wmf" Type="http://schemas.openxmlformats.org/officeDocument/2006/relationships/image"/><Relationship Id="rId1396" Target="embeddings/oleObject717.bin" Type="http://schemas.openxmlformats.org/officeDocument/2006/relationships/oleObject"/><Relationship Id="rId1397" Target="media/image664.wmf" Type="http://schemas.openxmlformats.org/officeDocument/2006/relationships/image"/><Relationship Id="rId1398" Target="embeddings/oleObject718.bin" Type="http://schemas.openxmlformats.org/officeDocument/2006/relationships/oleObject"/><Relationship Id="rId1399" Target="media/image665.wmf" Type="http://schemas.openxmlformats.org/officeDocument/2006/relationships/image"/><Relationship Id="rId14" Target="media/image4.wmf" Type="http://schemas.openxmlformats.org/officeDocument/2006/relationships/image"/><Relationship Id="rId140" Target="embeddings/oleObject71.bin" Type="http://schemas.openxmlformats.org/officeDocument/2006/relationships/oleObject"/><Relationship Id="rId1400" Target="embeddings/oleObject719.bin" Type="http://schemas.openxmlformats.org/officeDocument/2006/relationships/oleObject"/><Relationship Id="rId1401" Target="media/image666.wmf" Type="http://schemas.openxmlformats.org/officeDocument/2006/relationships/image"/><Relationship Id="rId1402" Target="embeddings/oleObject720.bin" Type="http://schemas.openxmlformats.org/officeDocument/2006/relationships/oleObject"/><Relationship Id="rId1403" Target="media/image667.wmf" Type="http://schemas.openxmlformats.org/officeDocument/2006/relationships/image"/><Relationship Id="rId1404" Target="embeddings/oleObject721.bin" Type="http://schemas.openxmlformats.org/officeDocument/2006/relationships/oleObject"/><Relationship Id="rId1405" Target="media/image668.wmf" Type="http://schemas.openxmlformats.org/officeDocument/2006/relationships/image"/><Relationship Id="rId1406" Target="embeddings/oleObject722.bin" Type="http://schemas.openxmlformats.org/officeDocument/2006/relationships/oleObject"/><Relationship Id="rId1407" Target="media/image669.wmf" Type="http://schemas.openxmlformats.org/officeDocument/2006/relationships/image"/><Relationship Id="rId1408" Target="embeddings/oleObject723.bin" Type="http://schemas.openxmlformats.org/officeDocument/2006/relationships/oleObject"/><Relationship Id="rId1409" Target="media/image670.png" Type="http://schemas.openxmlformats.org/officeDocument/2006/relationships/image"/><Relationship Id="rId141" Target="media/image62.wmf" Type="http://schemas.openxmlformats.org/officeDocument/2006/relationships/image"/><Relationship Id="rId1410" Target="media/image671.wmf" Type="http://schemas.openxmlformats.org/officeDocument/2006/relationships/image"/><Relationship Id="rId1411" Target="media/image672.wmf" Type="http://schemas.openxmlformats.org/officeDocument/2006/relationships/image"/><Relationship Id="rId1412" Target="media/image673.wmf" Type="http://schemas.openxmlformats.org/officeDocument/2006/relationships/image"/><Relationship Id="rId1413" Target="media/image674.wmf" Type="http://schemas.openxmlformats.org/officeDocument/2006/relationships/image"/><Relationship Id="rId1414" Target="media/image675.emf" Type="http://schemas.openxmlformats.org/officeDocument/2006/relationships/image"/><Relationship Id="rId1415" Target="media/image676.wmf" Type="http://schemas.openxmlformats.org/officeDocument/2006/relationships/image"/><Relationship Id="rId1416" Target="embeddings/oleObject724.bin" Type="http://schemas.openxmlformats.org/officeDocument/2006/relationships/oleObject"/><Relationship Id="rId1417" Target="media/image677.wmf" Type="http://schemas.openxmlformats.org/officeDocument/2006/relationships/image"/><Relationship Id="rId1418" Target="embeddings/oleObject725.bin" Type="http://schemas.openxmlformats.org/officeDocument/2006/relationships/oleObject"/><Relationship Id="rId1419" Target="media/image678.wmf" Type="http://schemas.openxmlformats.org/officeDocument/2006/relationships/image"/><Relationship Id="rId142" Target="embeddings/oleObject72.bin" Type="http://schemas.openxmlformats.org/officeDocument/2006/relationships/oleObject"/><Relationship Id="rId1420" Target="embeddings/oleObject726.bin" Type="http://schemas.openxmlformats.org/officeDocument/2006/relationships/oleObject"/><Relationship Id="rId1421" Target="media/image679.wmf" Type="http://schemas.openxmlformats.org/officeDocument/2006/relationships/image"/><Relationship Id="rId1422" Target="embeddings/oleObject727.bin" Type="http://schemas.openxmlformats.org/officeDocument/2006/relationships/oleObject"/><Relationship Id="rId1423" Target="media/image680.wmf" Type="http://schemas.openxmlformats.org/officeDocument/2006/relationships/image"/><Relationship Id="rId1424" Target="embeddings/oleObject728.bin" Type="http://schemas.openxmlformats.org/officeDocument/2006/relationships/oleObject"/><Relationship Id="rId1425" Target="media/image681.wmf" Type="http://schemas.openxmlformats.org/officeDocument/2006/relationships/image"/><Relationship Id="rId1426" Target="embeddings/oleObject729.bin" Type="http://schemas.openxmlformats.org/officeDocument/2006/relationships/oleObject"/><Relationship Id="rId1427" Target="media/image682.wmf" Type="http://schemas.openxmlformats.org/officeDocument/2006/relationships/image"/><Relationship Id="rId1428" Target="embeddings/oleObject730.bin" Type="http://schemas.openxmlformats.org/officeDocument/2006/relationships/oleObject"/><Relationship Id="rId1429" Target="media/image683.wmf" Type="http://schemas.openxmlformats.org/officeDocument/2006/relationships/image"/><Relationship Id="rId143" Target="embeddings/oleObject73.bin" Type="http://schemas.openxmlformats.org/officeDocument/2006/relationships/oleObject"/><Relationship Id="rId1430" Target="embeddings/oleObject731.bin" Type="http://schemas.openxmlformats.org/officeDocument/2006/relationships/oleObject"/><Relationship Id="rId1431" Target="media/image684.wmf" Type="http://schemas.openxmlformats.org/officeDocument/2006/relationships/image"/><Relationship Id="rId1432" Target="embeddings/oleObject732.bin" Type="http://schemas.openxmlformats.org/officeDocument/2006/relationships/oleObject"/><Relationship Id="rId1433" Target="media/image685.wmf" Type="http://schemas.openxmlformats.org/officeDocument/2006/relationships/image"/><Relationship Id="rId1434" Target="embeddings/oleObject733.bin" Type="http://schemas.openxmlformats.org/officeDocument/2006/relationships/oleObject"/><Relationship Id="rId1435" Target="media/image686.wmf" Type="http://schemas.openxmlformats.org/officeDocument/2006/relationships/image"/><Relationship Id="rId1436" Target="embeddings/oleObject734.bin" Type="http://schemas.openxmlformats.org/officeDocument/2006/relationships/oleObject"/><Relationship Id="rId1437" Target="media/image687.wmf" Type="http://schemas.openxmlformats.org/officeDocument/2006/relationships/image"/><Relationship Id="rId1438" Target="embeddings/oleObject735.bin" Type="http://schemas.openxmlformats.org/officeDocument/2006/relationships/oleObject"/><Relationship Id="rId1439" Target="media/image688.wmf" Type="http://schemas.openxmlformats.org/officeDocument/2006/relationships/image"/><Relationship Id="rId144" Target="media/image63.wmf" Type="http://schemas.openxmlformats.org/officeDocument/2006/relationships/image"/><Relationship Id="rId1440" Target="embeddings/oleObject736.bin" Type="http://schemas.openxmlformats.org/officeDocument/2006/relationships/oleObject"/><Relationship Id="rId1441" Target="media/image689.wmf" Type="http://schemas.openxmlformats.org/officeDocument/2006/relationships/image"/><Relationship Id="rId1442" Target="embeddings/oleObject737.bin" Type="http://schemas.openxmlformats.org/officeDocument/2006/relationships/oleObject"/><Relationship Id="rId1443" Target="media/image690.wmf" Type="http://schemas.openxmlformats.org/officeDocument/2006/relationships/image"/><Relationship Id="rId1444" Target="embeddings/oleObject738.bin" Type="http://schemas.openxmlformats.org/officeDocument/2006/relationships/oleObject"/><Relationship Id="rId1445" Target="media/image691.wmf" Type="http://schemas.openxmlformats.org/officeDocument/2006/relationships/image"/><Relationship Id="rId1446" Target="embeddings/oleObject739.bin" Type="http://schemas.openxmlformats.org/officeDocument/2006/relationships/oleObject"/><Relationship Id="rId1447" Target="media/image692.wmf" Type="http://schemas.openxmlformats.org/officeDocument/2006/relationships/image"/><Relationship Id="rId1448" Target="embeddings/oleObject740.bin" Type="http://schemas.openxmlformats.org/officeDocument/2006/relationships/oleObject"/><Relationship Id="rId1449" Target="media/image693.wmf" Type="http://schemas.openxmlformats.org/officeDocument/2006/relationships/image"/><Relationship Id="rId145" Target="embeddings/oleObject74.bin" Type="http://schemas.openxmlformats.org/officeDocument/2006/relationships/oleObject"/><Relationship Id="rId1450" Target="embeddings/oleObject741.bin" Type="http://schemas.openxmlformats.org/officeDocument/2006/relationships/oleObject"/><Relationship Id="rId1451" Target="media/image694.wmf" Type="http://schemas.openxmlformats.org/officeDocument/2006/relationships/image"/><Relationship Id="rId1452" Target="embeddings/oleObject742.bin" Type="http://schemas.openxmlformats.org/officeDocument/2006/relationships/oleObject"/><Relationship Id="rId1453" Target="media/image695.wmf" Type="http://schemas.openxmlformats.org/officeDocument/2006/relationships/image"/><Relationship Id="rId1454" Target="embeddings/oleObject743.bin" Type="http://schemas.openxmlformats.org/officeDocument/2006/relationships/oleObject"/><Relationship Id="rId1455" Target="media/image696.wmf" Type="http://schemas.openxmlformats.org/officeDocument/2006/relationships/image"/><Relationship Id="rId1456" Target="embeddings/oleObject744.bin" Type="http://schemas.openxmlformats.org/officeDocument/2006/relationships/oleObject"/><Relationship Id="rId1457" Target="media/image697.wmf" Type="http://schemas.openxmlformats.org/officeDocument/2006/relationships/image"/><Relationship Id="rId1458" Target="embeddings/oleObject745.bin" Type="http://schemas.openxmlformats.org/officeDocument/2006/relationships/oleObject"/><Relationship Id="rId1459" Target="media/image698.wmf" Type="http://schemas.openxmlformats.org/officeDocument/2006/relationships/image"/><Relationship Id="rId146" Target="media/image64.wmf" Type="http://schemas.openxmlformats.org/officeDocument/2006/relationships/image"/><Relationship Id="rId1460" Target="embeddings/oleObject746.bin" Type="http://schemas.openxmlformats.org/officeDocument/2006/relationships/oleObject"/><Relationship Id="rId1461" Target="media/image699.wmf" Type="http://schemas.openxmlformats.org/officeDocument/2006/relationships/image"/><Relationship Id="rId1462" Target="embeddings/oleObject747.bin" Type="http://schemas.openxmlformats.org/officeDocument/2006/relationships/oleObject"/><Relationship Id="rId1463" Target="media/image700.wmf" Type="http://schemas.openxmlformats.org/officeDocument/2006/relationships/image"/><Relationship Id="rId1464" Target="embeddings/oleObject748.bin" Type="http://schemas.openxmlformats.org/officeDocument/2006/relationships/oleObject"/><Relationship Id="rId1465" Target="media/image701.wmf" Type="http://schemas.openxmlformats.org/officeDocument/2006/relationships/image"/><Relationship Id="rId1466" Target="embeddings/oleObject749.bin" Type="http://schemas.openxmlformats.org/officeDocument/2006/relationships/oleObject"/><Relationship Id="rId1467" Target="media/image702.wmf" Type="http://schemas.openxmlformats.org/officeDocument/2006/relationships/image"/><Relationship Id="rId1468" Target="embeddings/oleObject750.bin" Type="http://schemas.openxmlformats.org/officeDocument/2006/relationships/oleObject"/><Relationship Id="rId1469" Target="media/image703.wmf" Type="http://schemas.openxmlformats.org/officeDocument/2006/relationships/image"/><Relationship Id="rId147" Target="embeddings/oleObject75.bin" Type="http://schemas.openxmlformats.org/officeDocument/2006/relationships/oleObject"/><Relationship Id="rId1470" Target="embeddings/oleObject751.bin" Type="http://schemas.openxmlformats.org/officeDocument/2006/relationships/oleObject"/><Relationship Id="rId1471" Target="media/image704.wmf" Type="http://schemas.openxmlformats.org/officeDocument/2006/relationships/image"/><Relationship Id="rId1472" Target="embeddings/oleObject752.bin" Type="http://schemas.openxmlformats.org/officeDocument/2006/relationships/oleObject"/><Relationship Id="rId1473" Target="media/image705.wmf" Type="http://schemas.openxmlformats.org/officeDocument/2006/relationships/image"/><Relationship Id="rId1474" Target="embeddings/oleObject753.bin" Type="http://schemas.openxmlformats.org/officeDocument/2006/relationships/oleObject"/><Relationship Id="rId1475" Target="media/image706.wmf" Type="http://schemas.openxmlformats.org/officeDocument/2006/relationships/image"/><Relationship Id="rId1476" Target="embeddings/oleObject754.bin" Type="http://schemas.openxmlformats.org/officeDocument/2006/relationships/oleObject"/><Relationship Id="rId1477" Target="media/image707.wmf" Type="http://schemas.openxmlformats.org/officeDocument/2006/relationships/image"/><Relationship Id="rId1478" Target="embeddings/oleObject755.bin" Type="http://schemas.openxmlformats.org/officeDocument/2006/relationships/oleObject"/><Relationship Id="rId1479" Target="media/image708.wmf" Type="http://schemas.openxmlformats.org/officeDocument/2006/relationships/image"/><Relationship Id="rId148" Target="media/image65.wmf" Type="http://schemas.openxmlformats.org/officeDocument/2006/relationships/image"/><Relationship Id="rId1480" Target="embeddings/oleObject756.bin" Type="http://schemas.openxmlformats.org/officeDocument/2006/relationships/oleObject"/><Relationship Id="rId1481" Target="media/image709.wmf" Type="http://schemas.openxmlformats.org/officeDocument/2006/relationships/image"/><Relationship Id="rId1482" Target="embeddings/oleObject757.bin" Type="http://schemas.openxmlformats.org/officeDocument/2006/relationships/oleObject"/><Relationship Id="rId1483" Target="media/image710.wmf" Type="http://schemas.openxmlformats.org/officeDocument/2006/relationships/image"/><Relationship Id="rId1484" Target="media/image711.wmf" Type="http://schemas.openxmlformats.org/officeDocument/2006/relationships/image"/><Relationship Id="rId1485" Target="media/image712.wmf" Type="http://schemas.openxmlformats.org/officeDocument/2006/relationships/image"/><Relationship Id="rId1486" Target="media/image713.wmf" Type="http://schemas.openxmlformats.org/officeDocument/2006/relationships/image"/><Relationship Id="rId1487" Target="media/image714.wmf" Type="http://schemas.openxmlformats.org/officeDocument/2006/relationships/image"/><Relationship Id="rId1488" Target="media/image715.wmf" Type="http://schemas.openxmlformats.org/officeDocument/2006/relationships/image"/><Relationship Id="rId1489" Target="media/image716.wmf" Type="http://schemas.openxmlformats.org/officeDocument/2006/relationships/image"/><Relationship Id="rId149" Target="embeddings/oleObject76.bin" Type="http://schemas.openxmlformats.org/officeDocument/2006/relationships/oleObject"/><Relationship Id="rId1490" Target="embeddings/oleObject758.bin" Type="http://schemas.openxmlformats.org/officeDocument/2006/relationships/oleObject"/><Relationship Id="rId1491" Target="media/image717.wmf" Type="http://schemas.openxmlformats.org/officeDocument/2006/relationships/image"/><Relationship Id="rId1492" Target="embeddings/oleObject759.bin" Type="http://schemas.openxmlformats.org/officeDocument/2006/relationships/oleObject"/><Relationship Id="rId1493" Target="media/image718.wmf" Type="http://schemas.openxmlformats.org/officeDocument/2006/relationships/image"/><Relationship Id="rId1494" Target="embeddings/oleObject760.bin" Type="http://schemas.openxmlformats.org/officeDocument/2006/relationships/oleObject"/><Relationship Id="rId1495" Target="media/image719.wmf" Type="http://schemas.openxmlformats.org/officeDocument/2006/relationships/image"/><Relationship Id="rId1496" Target="embeddings/oleObject761.bin" Type="http://schemas.openxmlformats.org/officeDocument/2006/relationships/oleObject"/><Relationship Id="rId1497" Target="media/image720.wmf" Type="http://schemas.openxmlformats.org/officeDocument/2006/relationships/image"/><Relationship Id="rId1498" Target="embeddings/oleObject762.bin" Type="http://schemas.openxmlformats.org/officeDocument/2006/relationships/oleObject"/><Relationship Id="rId1499" Target="media/image721.wmf" Type="http://schemas.openxmlformats.org/officeDocument/2006/relationships/image"/><Relationship Id="rId15" Target="embeddings/oleObject4.bin" Type="http://schemas.openxmlformats.org/officeDocument/2006/relationships/oleObject"/><Relationship Id="rId150" Target="media/image66.wmf" Type="http://schemas.openxmlformats.org/officeDocument/2006/relationships/image"/><Relationship Id="rId1500" Target="embeddings/oleObject763.bin" Type="http://schemas.openxmlformats.org/officeDocument/2006/relationships/oleObject"/><Relationship Id="rId1501" Target="media/image722.wmf" Type="http://schemas.openxmlformats.org/officeDocument/2006/relationships/image"/><Relationship Id="rId1502" Target="embeddings/oleObject764.bin" Type="http://schemas.openxmlformats.org/officeDocument/2006/relationships/oleObject"/><Relationship Id="rId1503" Target="media/image723.wmf" Type="http://schemas.openxmlformats.org/officeDocument/2006/relationships/image"/><Relationship Id="rId1504" Target="embeddings/oleObject765.bin" Type="http://schemas.openxmlformats.org/officeDocument/2006/relationships/oleObject"/><Relationship Id="rId1505" Target="media/image724.wmf" Type="http://schemas.openxmlformats.org/officeDocument/2006/relationships/image"/><Relationship Id="rId1506" Target="embeddings/oleObject766.bin" Type="http://schemas.openxmlformats.org/officeDocument/2006/relationships/oleObject"/><Relationship Id="rId1507" Target="media/image725.wmf" Type="http://schemas.openxmlformats.org/officeDocument/2006/relationships/image"/><Relationship Id="rId1508" Target="embeddings/oleObject767.bin" Type="http://schemas.openxmlformats.org/officeDocument/2006/relationships/oleObject"/><Relationship Id="rId1509" Target="media/image726.wmf" Type="http://schemas.openxmlformats.org/officeDocument/2006/relationships/image"/><Relationship Id="rId151" Target="embeddings/oleObject77.bin" Type="http://schemas.openxmlformats.org/officeDocument/2006/relationships/oleObject"/><Relationship Id="rId1510" Target="embeddings/oleObject768.bin" Type="http://schemas.openxmlformats.org/officeDocument/2006/relationships/oleObject"/><Relationship Id="rId1511" Target="media/image727.wmf" Type="http://schemas.openxmlformats.org/officeDocument/2006/relationships/image"/><Relationship Id="rId1512" Target="embeddings/oleObject769.bin" Type="http://schemas.openxmlformats.org/officeDocument/2006/relationships/oleObject"/><Relationship Id="rId1513" Target="media/image728.wmf" Type="http://schemas.openxmlformats.org/officeDocument/2006/relationships/image"/><Relationship Id="rId1514" Target="embeddings/oleObject770.bin" Type="http://schemas.openxmlformats.org/officeDocument/2006/relationships/oleObject"/><Relationship Id="rId1515" Target="media/image729.wmf" Type="http://schemas.openxmlformats.org/officeDocument/2006/relationships/image"/><Relationship Id="rId1516" Target="embeddings/oleObject771.bin" Type="http://schemas.openxmlformats.org/officeDocument/2006/relationships/oleObject"/><Relationship Id="rId1517" Target="media/image730.wmf" Type="http://schemas.openxmlformats.org/officeDocument/2006/relationships/image"/><Relationship Id="rId1518" Target="embeddings/oleObject772.bin" Type="http://schemas.openxmlformats.org/officeDocument/2006/relationships/oleObject"/><Relationship Id="rId1519" Target="media/image731.gif" Type="http://schemas.openxmlformats.org/officeDocument/2006/relationships/image"/><Relationship Id="rId152" Target="media/image67.wmf" Type="http://schemas.openxmlformats.org/officeDocument/2006/relationships/image"/><Relationship Id="rId1520" Target="media/image732.wmf" Type="http://schemas.openxmlformats.org/officeDocument/2006/relationships/image"/><Relationship Id="rId1521" Target="media/image733.wmf" Type="http://schemas.openxmlformats.org/officeDocument/2006/relationships/image"/><Relationship Id="rId1522" Target="media/image734.wmf" Type="http://schemas.openxmlformats.org/officeDocument/2006/relationships/image"/><Relationship Id="rId1523" Target="embeddings/oleObject773.bin" Type="http://schemas.openxmlformats.org/officeDocument/2006/relationships/oleObject"/><Relationship Id="rId1524" Target="media/image735.wmf" Type="http://schemas.openxmlformats.org/officeDocument/2006/relationships/image"/><Relationship Id="rId1525" Target="embeddings/oleObject774.bin" Type="http://schemas.openxmlformats.org/officeDocument/2006/relationships/oleObject"/><Relationship Id="rId1526" Target="media/image736.wmf" Type="http://schemas.openxmlformats.org/officeDocument/2006/relationships/image"/><Relationship Id="rId1527" Target="embeddings/oleObject775.bin" Type="http://schemas.openxmlformats.org/officeDocument/2006/relationships/oleObject"/><Relationship Id="rId1528" Target="media/image737.wmf" Type="http://schemas.openxmlformats.org/officeDocument/2006/relationships/image"/><Relationship Id="rId1529" Target="embeddings/oleObject776.bin" Type="http://schemas.openxmlformats.org/officeDocument/2006/relationships/oleObject"/><Relationship Id="rId153" Target="embeddings/oleObject78.bin" Type="http://schemas.openxmlformats.org/officeDocument/2006/relationships/oleObject"/><Relationship Id="rId1530" Target="media/image738.wmf" Type="http://schemas.openxmlformats.org/officeDocument/2006/relationships/image"/><Relationship Id="rId1531" Target="embeddings/oleObject777.bin" Type="http://schemas.openxmlformats.org/officeDocument/2006/relationships/oleObject"/><Relationship Id="rId1532" Target="media/image739.wmf" Type="http://schemas.openxmlformats.org/officeDocument/2006/relationships/image"/><Relationship Id="rId1533" Target="embeddings/oleObject778.bin" Type="http://schemas.openxmlformats.org/officeDocument/2006/relationships/oleObject"/><Relationship Id="rId1534" Target="media/image740.wmf" Type="http://schemas.openxmlformats.org/officeDocument/2006/relationships/image"/><Relationship Id="rId1535" Target="embeddings/oleObject779.bin" Type="http://schemas.openxmlformats.org/officeDocument/2006/relationships/oleObject"/><Relationship Id="rId1536" Target="media/image741.wmf" Type="http://schemas.openxmlformats.org/officeDocument/2006/relationships/image"/><Relationship Id="rId1537" Target="embeddings/oleObject780.bin" Type="http://schemas.openxmlformats.org/officeDocument/2006/relationships/oleObject"/><Relationship Id="rId1538" Target="media/image742.wmf" Type="http://schemas.openxmlformats.org/officeDocument/2006/relationships/image"/><Relationship Id="rId1539" Target="embeddings/oleObject781.bin" Type="http://schemas.openxmlformats.org/officeDocument/2006/relationships/oleObject"/><Relationship Id="rId154" Target="media/image68.wmf" Type="http://schemas.openxmlformats.org/officeDocument/2006/relationships/image"/><Relationship Id="rId1540" Target="media/image743.wmf" Type="http://schemas.openxmlformats.org/officeDocument/2006/relationships/image"/><Relationship Id="rId1541" Target="embeddings/oleObject782.bin" Type="http://schemas.openxmlformats.org/officeDocument/2006/relationships/oleObject"/><Relationship Id="rId1542" Target="media/image744.wmf" Type="http://schemas.openxmlformats.org/officeDocument/2006/relationships/image"/><Relationship Id="rId1543" Target="embeddings/oleObject783.bin" Type="http://schemas.openxmlformats.org/officeDocument/2006/relationships/oleObject"/><Relationship Id="rId1544" Target="media/image745.wmf" Type="http://schemas.openxmlformats.org/officeDocument/2006/relationships/image"/><Relationship Id="rId1545" Target="embeddings/oleObject784.bin" Type="http://schemas.openxmlformats.org/officeDocument/2006/relationships/oleObject"/><Relationship Id="rId1546" Target="media/image746.wmf" Type="http://schemas.openxmlformats.org/officeDocument/2006/relationships/image"/><Relationship Id="rId1547" Target="embeddings/oleObject785.bin" Type="http://schemas.openxmlformats.org/officeDocument/2006/relationships/oleObject"/><Relationship Id="rId1548" Target="media/image747.wmf" Type="http://schemas.openxmlformats.org/officeDocument/2006/relationships/image"/><Relationship Id="rId1549" Target="embeddings/oleObject786.bin" Type="http://schemas.openxmlformats.org/officeDocument/2006/relationships/oleObject"/><Relationship Id="rId155" Target="embeddings/oleObject79.bin" Type="http://schemas.openxmlformats.org/officeDocument/2006/relationships/oleObject"/><Relationship Id="rId1550" Target="media/image748.wmf" Type="http://schemas.openxmlformats.org/officeDocument/2006/relationships/image"/><Relationship Id="rId1551" Target="embeddings/oleObject787.bin" Type="http://schemas.openxmlformats.org/officeDocument/2006/relationships/oleObject"/><Relationship Id="rId1552" Target="media/image749.wmf" Type="http://schemas.openxmlformats.org/officeDocument/2006/relationships/image"/><Relationship Id="rId1553" Target="embeddings/oleObject788.bin" Type="http://schemas.openxmlformats.org/officeDocument/2006/relationships/oleObject"/><Relationship Id="rId1554" Target="media/image750.wmf" Type="http://schemas.openxmlformats.org/officeDocument/2006/relationships/image"/><Relationship Id="rId1555" Target="embeddings/oleObject789.bin" Type="http://schemas.openxmlformats.org/officeDocument/2006/relationships/oleObject"/><Relationship Id="rId1556" Target="media/image751.wmf" Type="http://schemas.openxmlformats.org/officeDocument/2006/relationships/image"/><Relationship Id="rId1557" Target="embeddings/oleObject790.bin" Type="http://schemas.openxmlformats.org/officeDocument/2006/relationships/oleObject"/><Relationship Id="rId1558" Target="media/image752.wmf" Type="http://schemas.openxmlformats.org/officeDocument/2006/relationships/image"/><Relationship Id="rId1559" Target="embeddings/oleObject791.bin" Type="http://schemas.openxmlformats.org/officeDocument/2006/relationships/oleObject"/><Relationship Id="rId156" Target="media/image69.wmf" Type="http://schemas.openxmlformats.org/officeDocument/2006/relationships/image"/><Relationship Id="rId1560" Target="media/image753.wmf" Type="http://schemas.openxmlformats.org/officeDocument/2006/relationships/image"/><Relationship Id="rId1561" Target="embeddings/oleObject792.bin" Type="http://schemas.openxmlformats.org/officeDocument/2006/relationships/oleObject"/><Relationship Id="rId1562" Target="media/image754.wmf" Type="http://schemas.openxmlformats.org/officeDocument/2006/relationships/image"/><Relationship Id="rId1563" Target="embeddings/oleObject793.bin" Type="http://schemas.openxmlformats.org/officeDocument/2006/relationships/oleObject"/><Relationship Id="rId1564" Target="media/image755.wmf" Type="http://schemas.openxmlformats.org/officeDocument/2006/relationships/image"/><Relationship Id="rId1565" Target="embeddings/oleObject794.bin" Type="http://schemas.openxmlformats.org/officeDocument/2006/relationships/oleObject"/><Relationship Id="rId1566" Target="media/image756.wmf" Type="http://schemas.openxmlformats.org/officeDocument/2006/relationships/image"/><Relationship Id="rId1567" Target="embeddings/oleObject795.bin" Type="http://schemas.openxmlformats.org/officeDocument/2006/relationships/oleObject"/><Relationship Id="rId1568" Target="media/image757.wmf" Type="http://schemas.openxmlformats.org/officeDocument/2006/relationships/image"/><Relationship Id="rId1569" Target="embeddings/oleObject796.bin" Type="http://schemas.openxmlformats.org/officeDocument/2006/relationships/oleObject"/><Relationship Id="rId157" Target="embeddings/oleObject80.bin" Type="http://schemas.openxmlformats.org/officeDocument/2006/relationships/oleObject"/><Relationship Id="rId1570" Target="media/image758.wmf" Type="http://schemas.openxmlformats.org/officeDocument/2006/relationships/image"/><Relationship Id="rId1571" Target="embeddings/oleObject797.bin" Type="http://schemas.openxmlformats.org/officeDocument/2006/relationships/oleObject"/><Relationship Id="rId1572" Target="media/image759.wmf" Type="http://schemas.openxmlformats.org/officeDocument/2006/relationships/image"/><Relationship Id="rId1573" Target="embeddings/oleObject798.bin" Type="http://schemas.openxmlformats.org/officeDocument/2006/relationships/oleObject"/><Relationship Id="rId1574" Target="media/image760.wmf" Type="http://schemas.openxmlformats.org/officeDocument/2006/relationships/image"/><Relationship Id="rId1575" Target="embeddings/oleObject799.bin" Type="http://schemas.openxmlformats.org/officeDocument/2006/relationships/oleObject"/><Relationship Id="rId1576" Target="embeddings/oleObject800.bin" Type="http://schemas.openxmlformats.org/officeDocument/2006/relationships/oleObject"/><Relationship Id="rId1577" Target="media/image761.wmf" Type="http://schemas.openxmlformats.org/officeDocument/2006/relationships/image"/><Relationship Id="rId1578" Target="embeddings/oleObject801.bin" Type="http://schemas.openxmlformats.org/officeDocument/2006/relationships/oleObject"/><Relationship Id="rId1579" Target="media/image762.wmf" Type="http://schemas.openxmlformats.org/officeDocument/2006/relationships/image"/><Relationship Id="rId158" Target="media/image70.wmf" Type="http://schemas.openxmlformats.org/officeDocument/2006/relationships/image"/><Relationship Id="rId1580" Target="embeddings/oleObject802.bin" Type="http://schemas.openxmlformats.org/officeDocument/2006/relationships/oleObject"/><Relationship Id="rId1581" Target="embeddings/oleObject803.bin" Type="http://schemas.openxmlformats.org/officeDocument/2006/relationships/oleObject"/><Relationship Id="rId1582" Target="embeddings/oleObject804.bin" Type="http://schemas.openxmlformats.org/officeDocument/2006/relationships/oleObject"/><Relationship Id="rId1583" Target="embeddings/oleObject805.bin" Type="http://schemas.openxmlformats.org/officeDocument/2006/relationships/oleObject"/><Relationship Id="rId1584" Target="embeddings/oleObject806.bin" Type="http://schemas.openxmlformats.org/officeDocument/2006/relationships/oleObject"/><Relationship Id="rId1585" Target="embeddings/oleObject807.bin" Type="http://schemas.openxmlformats.org/officeDocument/2006/relationships/oleObject"/><Relationship Id="rId1586" Target="embeddings/oleObject808.bin" Type="http://schemas.openxmlformats.org/officeDocument/2006/relationships/oleObject"/><Relationship Id="rId1587" Target="embeddings/oleObject809.bin" Type="http://schemas.openxmlformats.org/officeDocument/2006/relationships/oleObject"/><Relationship Id="rId1588" Target="embeddings/oleObject810.bin" Type="http://schemas.openxmlformats.org/officeDocument/2006/relationships/oleObject"/><Relationship Id="rId1589" Target="media/image763.wmf" Type="http://schemas.openxmlformats.org/officeDocument/2006/relationships/image"/><Relationship Id="rId159" Target="embeddings/oleObject81.bin" Type="http://schemas.openxmlformats.org/officeDocument/2006/relationships/oleObject"/><Relationship Id="rId1590" Target="embeddings/oleObject811.bin" Type="http://schemas.openxmlformats.org/officeDocument/2006/relationships/oleObject"/><Relationship Id="rId1591" Target="media/image764.wmf" Type="http://schemas.openxmlformats.org/officeDocument/2006/relationships/image"/><Relationship Id="rId1592" Target="embeddings/oleObject812.bin" Type="http://schemas.openxmlformats.org/officeDocument/2006/relationships/oleObject"/><Relationship Id="rId1593" Target="media/image765.wmf" Type="http://schemas.openxmlformats.org/officeDocument/2006/relationships/image"/><Relationship Id="rId1594" Target="embeddings/oleObject813.bin" Type="http://schemas.openxmlformats.org/officeDocument/2006/relationships/oleObject"/><Relationship Id="rId1595" Target="media/image766.wmf" Type="http://schemas.openxmlformats.org/officeDocument/2006/relationships/image"/><Relationship Id="rId1596" Target="embeddings/oleObject814.bin" Type="http://schemas.openxmlformats.org/officeDocument/2006/relationships/oleObject"/><Relationship Id="rId1597" Target="embeddings/oleObject815.bin" Type="http://schemas.openxmlformats.org/officeDocument/2006/relationships/oleObject"/><Relationship Id="rId1598" Target="embeddings/oleObject816.bin" Type="http://schemas.openxmlformats.org/officeDocument/2006/relationships/oleObject"/><Relationship Id="rId1599" Target="media/image767.wmf" Type="http://schemas.openxmlformats.org/officeDocument/2006/relationships/image"/><Relationship Id="rId16" Target="media/image5.wmf" Type="http://schemas.openxmlformats.org/officeDocument/2006/relationships/image"/><Relationship Id="rId160" Target="media/image71.wmf" Type="http://schemas.openxmlformats.org/officeDocument/2006/relationships/image"/><Relationship Id="rId1600" Target="embeddings/oleObject817.bin" Type="http://schemas.openxmlformats.org/officeDocument/2006/relationships/oleObject"/><Relationship Id="rId1601" Target="media/image768.wmf" Type="http://schemas.openxmlformats.org/officeDocument/2006/relationships/image"/><Relationship Id="rId1602" Target="embeddings/oleObject818.bin" Type="http://schemas.openxmlformats.org/officeDocument/2006/relationships/oleObject"/><Relationship Id="rId1603" Target="media/image769.wmf" Type="http://schemas.openxmlformats.org/officeDocument/2006/relationships/image"/><Relationship Id="rId1604" Target="embeddings/oleObject819.bin" Type="http://schemas.openxmlformats.org/officeDocument/2006/relationships/oleObject"/><Relationship Id="rId1605" Target="media/image770.wmf" Type="http://schemas.openxmlformats.org/officeDocument/2006/relationships/image"/><Relationship Id="rId1606" Target="embeddings/oleObject820.bin" Type="http://schemas.openxmlformats.org/officeDocument/2006/relationships/oleObject"/><Relationship Id="rId1607" Target="media/image771.wmf" Type="http://schemas.openxmlformats.org/officeDocument/2006/relationships/image"/><Relationship Id="rId1608" Target="embeddings/oleObject821.bin" Type="http://schemas.openxmlformats.org/officeDocument/2006/relationships/oleObject"/><Relationship Id="rId1609" Target="embeddings/oleObject822.bin" Type="http://schemas.openxmlformats.org/officeDocument/2006/relationships/oleObject"/><Relationship Id="rId161" Target="embeddings/oleObject82.bin" Type="http://schemas.openxmlformats.org/officeDocument/2006/relationships/oleObject"/><Relationship Id="rId1610" Target="embeddings/oleObject823.bin" Type="http://schemas.openxmlformats.org/officeDocument/2006/relationships/oleObject"/><Relationship Id="rId1611" Target="media/image772.wmf" Type="http://schemas.openxmlformats.org/officeDocument/2006/relationships/image"/><Relationship Id="rId1612" Target="embeddings/oleObject824.bin" Type="http://schemas.openxmlformats.org/officeDocument/2006/relationships/oleObject"/><Relationship Id="rId1613" Target="media/image773.wmf" Type="http://schemas.openxmlformats.org/officeDocument/2006/relationships/image"/><Relationship Id="rId1614" Target="embeddings/oleObject825.bin" Type="http://schemas.openxmlformats.org/officeDocument/2006/relationships/oleObject"/><Relationship Id="rId1615" Target="media/image774.wmf" Type="http://schemas.openxmlformats.org/officeDocument/2006/relationships/image"/><Relationship Id="rId1616" Target="embeddings/oleObject826.bin" Type="http://schemas.openxmlformats.org/officeDocument/2006/relationships/oleObject"/><Relationship Id="rId1617" Target="embeddings/oleObject827.bin" Type="http://schemas.openxmlformats.org/officeDocument/2006/relationships/oleObject"/><Relationship Id="rId1618" Target="embeddings/oleObject828.bin" Type="http://schemas.openxmlformats.org/officeDocument/2006/relationships/oleObject"/><Relationship Id="rId1619" Target="embeddings/oleObject829.bin" Type="http://schemas.openxmlformats.org/officeDocument/2006/relationships/oleObject"/><Relationship Id="rId162" Target="media/image72.wmf" Type="http://schemas.openxmlformats.org/officeDocument/2006/relationships/image"/><Relationship Id="rId1620" Target="media/image775.wmf" Type="http://schemas.openxmlformats.org/officeDocument/2006/relationships/image"/><Relationship Id="rId1621" Target="embeddings/oleObject830.bin" Type="http://schemas.openxmlformats.org/officeDocument/2006/relationships/oleObject"/><Relationship Id="rId1622" Target="media/image776.wmf" Type="http://schemas.openxmlformats.org/officeDocument/2006/relationships/image"/><Relationship Id="rId1623" Target="embeddings/oleObject831.bin" Type="http://schemas.openxmlformats.org/officeDocument/2006/relationships/oleObject"/><Relationship Id="rId1624" Target="embeddings/oleObject832.bin" Type="http://schemas.openxmlformats.org/officeDocument/2006/relationships/oleObject"/><Relationship Id="rId1625" Target="embeddings/oleObject833.bin" Type="http://schemas.openxmlformats.org/officeDocument/2006/relationships/oleObject"/><Relationship Id="rId1626" Target="embeddings/oleObject834.bin" Type="http://schemas.openxmlformats.org/officeDocument/2006/relationships/oleObject"/><Relationship Id="rId1627" Target="embeddings/oleObject835.bin" Type="http://schemas.openxmlformats.org/officeDocument/2006/relationships/oleObject"/><Relationship Id="rId1628" Target="embeddings/oleObject836.bin" Type="http://schemas.openxmlformats.org/officeDocument/2006/relationships/oleObject"/><Relationship Id="rId1629" Target="embeddings/oleObject837.bin" Type="http://schemas.openxmlformats.org/officeDocument/2006/relationships/oleObject"/><Relationship Id="rId163" Target="embeddings/oleObject83.bin" Type="http://schemas.openxmlformats.org/officeDocument/2006/relationships/oleObject"/><Relationship Id="rId1630" Target="embeddings/oleObject838.bin" Type="http://schemas.openxmlformats.org/officeDocument/2006/relationships/oleObject"/><Relationship Id="rId1631" Target="embeddings/oleObject839.bin" Type="http://schemas.openxmlformats.org/officeDocument/2006/relationships/oleObject"/><Relationship Id="rId1632" Target="embeddings/oleObject840.bin" Type="http://schemas.openxmlformats.org/officeDocument/2006/relationships/oleObject"/><Relationship Id="rId1633" Target="embeddings/oleObject841.bin" Type="http://schemas.openxmlformats.org/officeDocument/2006/relationships/oleObject"/><Relationship Id="rId1634" Target="embeddings/oleObject842.bin" Type="http://schemas.openxmlformats.org/officeDocument/2006/relationships/oleObject"/><Relationship Id="rId1635" Target="embeddings/oleObject843.bin" Type="http://schemas.openxmlformats.org/officeDocument/2006/relationships/oleObject"/><Relationship Id="rId1636" Target="embeddings/oleObject844.bin" Type="http://schemas.openxmlformats.org/officeDocument/2006/relationships/oleObject"/><Relationship Id="rId1637" Target="embeddings/oleObject845.bin" Type="http://schemas.openxmlformats.org/officeDocument/2006/relationships/oleObject"/><Relationship Id="rId1638" Target="embeddings/oleObject846.bin" Type="http://schemas.openxmlformats.org/officeDocument/2006/relationships/oleObject"/><Relationship Id="rId1639" Target="media/image777.wmf" Type="http://schemas.openxmlformats.org/officeDocument/2006/relationships/image"/><Relationship Id="rId164" Target="media/image73.wmf" Type="http://schemas.openxmlformats.org/officeDocument/2006/relationships/image"/><Relationship Id="rId1640" Target="embeddings/oleObject847.bin" Type="http://schemas.openxmlformats.org/officeDocument/2006/relationships/oleObject"/><Relationship Id="rId1641" Target="media/image778.wmf" Type="http://schemas.openxmlformats.org/officeDocument/2006/relationships/image"/><Relationship Id="rId1642" Target="embeddings/oleObject848.bin" Type="http://schemas.openxmlformats.org/officeDocument/2006/relationships/oleObject"/><Relationship Id="rId1643" Target="media/image779.wmf" Type="http://schemas.openxmlformats.org/officeDocument/2006/relationships/image"/><Relationship Id="rId1644" Target="embeddings/oleObject849.bin" Type="http://schemas.openxmlformats.org/officeDocument/2006/relationships/oleObject"/><Relationship Id="rId1645" Target="embeddings/oleObject850.bin" Type="http://schemas.openxmlformats.org/officeDocument/2006/relationships/oleObject"/><Relationship Id="rId1646" Target="embeddings/oleObject851.bin" Type="http://schemas.openxmlformats.org/officeDocument/2006/relationships/oleObject"/><Relationship Id="rId1647" Target="embeddings/oleObject852.bin" Type="http://schemas.openxmlformats.org/officeDocument/2006/relationships/oleObject"/><Relationship Id="rId1648" Target="embeddings/oleObject853.bin" Type="http://schemas.openxmlformats.org/officeDocument/2006/relationships/oleObject"/><Relationship Id="rId1649" Target="embeddings/oleObject854.bin" Type="http://schemas.openxmlformats.org/officeDocument/2006/relationships/oleObject"/><Relationship Id="rId165" Target="embeddings/oleObject84.bin" Type="http://schemas.openxmlformats.org/officeDocument/2006/relationships/oleObject"/><Relationship Id="rId1650" Target="embeddings/oleObject855.bin" Type="http://schemas.openxmlformats.org/officeDocument/2006/relationships/oleObject"/><Relationship Id="rId1651" Target="embeddings/oleObject856.bin" Type="http://schemas.openxmlformats.org/officeDocument/2006/relationships/oleObject"/><Relationship Id="rId1652" Target="embeddings/oleObject857.bin" Type="http://schemas.openxmlformats.org/officeDocument/2006/relationships/oleObject"/><Relationship Id="rId1653" Target="media/image780.wmf" Type="http://schemas.openxmlformats.org/officeDocument/2006/relationships/image"/><Relationship Id="rId1654" Target="embeddings/oleObject858.bin" Type="http://schemas.openxmlformats.org/officeDocument/2006/relationships/oleObject"/><Relationship Id="rId1655" Target="embeddings/oleObject859.bin" Type="http://schemas.openxmlformats.org/officeDocument/2006/relationships/oleObject"/><Relationship Id="rId1656" Target="embeddings/oleObject860.bin" Type="http://schemas.openxmlformats.org/officeDocument/2006/relationships/oleObject"/><Relationship Id="rId1657" Target="embeddings/oleObject861.bin" Type="http://schemas.openxmlformats.org/officeDocument/2006/relationships/oleObject"/><Relationship Id="rId1658" Target="embeddings/oleObject862.bin" Type="http://schemas.openxmlformats.org/officeDocument/2006/relationships/oleObject"/><Relationship Id="rId1659" Target="embeddings/oleObject863.bin" Type="http://schemas.openxmlformats.org/officeDocument/2006/relationships/oleObject"/><Relationship Id="rId166" Target="media/image74.wmf" Type="http://schemas.openxmlformats.org/officeDocument/2006/relationships/image"/><Relationship Id="rId1660" Target="embeddings/oleObject864.bin" Type="http://schemas.openxmlformats.org/officeDocument/2006/relationships/oleObject"/><Relationship Id="rId1661" Target="embeddings/oleObject865.bin" Type="http://schemas.openxmlformats.org/officeDocument/2006/relationships/oleObject"/><Relationship Id="rId1662" Target="embeddings/oleObject866.bin" Type="http://schemas.openxmlformats.org/officeDocument/2006/relationships/oleObject"/><Relationship Id="rId1663" Target="embeddings/oleObject867.bin" Type="http://schemas.openxmlformats.org/officeDocument/2006/relationships/oleObject"/><Relationship Id="rId1664" Target="embeddings/oleObject868.bin" Type="http://schemas.openxmlformats.org/officeDocument/2006/relationships/oleObject"/><Relationship Id="rId1665" Target="embeddings/oleObject869.bin" Type="http://schemas.openxmlformats.org/officeDocument/2006/relationships/oleObject"/><Relationship Id="rId1666" Target="embeddings/oleObject870.bin" Type="http://schemas.openxmlformats.org/officeDocument/2006/relationships/oleObject"/><Relationship Id="rId1667" Target="embeddings/oleObject871.bin" Type="http://schemas.openxmlformats.org/officeDocument/2006/relationships/oleObject"/><Relationship Id="rId1668" Target="media/image781.wmf" Type="http://schemas.openxmlformats.org/officeDocument/2006/relationships/image"/><Relationship Id="rId1669" Target="embeddings/oleObject872.bin" Type="http://schemas.openxmlformats.org/officeDocument/2006/relationships/oleObject"/><Relationship Id="rId167" Target="embeddings/oleObject85.bin" Type="http://schemas.openxmlformats.org/officeDocument/2006/relationships/oleObject"/><Relationship Id="rId1670" Target="media/image782.wmf" Type="http://schemas.openxmlformats.org/officeDocument/2006/relationships/image"/><Relationship Id="rId1671" Target="embeddings/oleObject873.bin" Type="http://schemas.openxmlformats.org/officeDocument/2006/relationships/oleObject"/><Relationship Id="rId1672" Target="media/image783.wmf" Type="http://schemas.openxmlformats.org/officeDocument/2006/relationships/image"/><Relationship Id="rId1673" Target="embeddings/oleObject874.bin" Type="http://schemas.openxmlformats.org/officeDocument/2006/relationships/oleObject"/><Relationship Id="rId1674" Target="embeddings/oleObject875.bin" Type="http://schemas.openxmlformats.org/officeDocument/2006/relationships/oleObject"/><Relationship Id="rId1675" Target="media/image784.wmf" Type="http://schemas.openxmlformats.org/officeDocument/2006/relationships/image"/><Relationship Id="rId1676" Target="embeddings/oleObject876.bin" Type="http://schemas.openxmlformats.org/officeDocument/2006/relationships/oleObject"/><Relationship Id="rId1677" Target="embeddings/oleObject877.bin" Type="http://schemas.openxmlformats.org/officeDocument/2006/relationships/oleObject"/><Relationship Id="rId1678" Target="embeddings/oleObject878.bin" Type="http://schemas.openxmlformats.org/officeDocument/2006/relationships/oleObject"/><Relationship Id="rId1679" Target="embeddings/oleObject879.bin" Type="http://schemas.openxmlformats.org/officeDocument/2006/relationships/oleObject"/><Relationship Id="rId168" Target="media/image75.wmf" Type="http://schemas.openxmlformats.org/officeDocument/2006/relationships/image"/><Relationship Id="rId1680" Target="embeddings/oleObject880.bin" Type="http://schemas.openxmlformats.org/officeDocument/2006/relationships/oleObject"/><Relationship Id="rId1681" Target="media/image785.wmf" Type="http://schemas.openxmlformats.org/officeDocument/2006/relationships/image"/><Relationship Id="rId1682" Target="embeddings/oleObject881.bin" Type="http://schemas.openxmlformats.org/officeDocument/2006/relationships/oleObject"/><Relationship Id="rId1683" Target="media/image786.wmf" Type="http://schemas.openxmlformats.org/officeDocument/2006/relationships/image"/><Relationship Id="rId1684" Target="embeddings/oleObject882.bin" Type="http://schemas.openxmlformats.org/officeDocument/2006/relationships/oleObject"/><Relationship Id="rId1685" Target="media/image787.wmf" Type="http://schemas.openxmlformats.org/officeDocument/2006/relationships/image"/><Relationship Id="rId1686" Target="embeddings/oleObject883.bin" Type="http://schemas.openxmlformats.org/officeDocument/2006/relationships/oleObject"/><Relationship Id="rId1687" Target="embeddings/oleObject884.bin" Type="http://schemas.openxmlformats.org/officeDocument/2006/relationships/oleObject"/><Relationship Id="rId1688" Target="embeddings/oleObject885.bin" Type="http://schemas.openxmlformats.org/officeDocument/2006/relationships/oleObject"/><Relationship Id="rId1689" Target="media/image788.png" Type="http://schemas.openxmlformats.org/officeDocument/2006/relationships/image"/><Relationship Id="rId169" Target="embeddings/oleObject86.bin" Type="http://schemas.openxmlformats.org/officeDocument/2006/relationships/oleObject"/><Relationship Id="rId1690" Target="media/image789.wmf" Type="http://schemas.openxmlformats.org/officeDocument/2006/relationships/image"/><Relationship Id="rId1691" Target="media/image790.wmf" Type="http://schemas.openxmlformats.org/officeDocument/2006/relationships/image"/><Relationship Id="rId1692" Target="media/image791.wmf" Type="http://schemas.openxmlformats.org/officeDocument/2006/relationships/image"/><Relationship Id="rId1693" Target="media/image792.wmf" Type="http://schemas.openxmlformats.org/officeDocument/2006/relationships/image"/><Relationship Id="rId1694" Target="media/image793.wmf" Type="http://schemas.openxmlformats.org/officeDocument/2006/relationships/image"/><Relationship Id="rId1695" Target="media/image794.wmf" Type="http://schemas.openxmlformats.org/officeDocument/2006/relationships/image"/><Relationship Id="rId1696" Target="media/image795.wmf" Type="http://schemas.openxmlformats.org/officeDocument/2006/relationships/image"/><Relationship Id="rId1697" Target="media/image796.wmf" Type="http://schemas.openxmlformats.org/officeDocument/2006/relationships/image"/><Relationship Id="rId1698" Target="embeddings/oleObject886.bin" Type="http://schemas.openxmlformats.org/officeDocument/2006/relationships/oleObject"/><Relationship Id="rId1699" Target="media/image797.wmf" Type="http://schemas.openxmlformats.org/officeDocument/2006/relationships/image"/><Relationship Id="rId17" Target="embeddings/oleObject5.bin" Type="http://schemas.openxmlformats.org/officeDocument/2006/relationships/oleObject"/><Relationship Id="rId170" Target="media/image76.wmf" Type="http://schemas.openxmlformats.org/officeDocument/2006/relationships/image"/><Relationship Id="rId1700" Target="embeddings/oleObject887.bin" Type="http://schemas.openxmlformats.org/officeDocument/2006/relationships/oleObject"/><Relationship Id="rId1701" Target="media/image798.wmf" Type="http://schemas.openxmlformats.org/officeDocument/2006/relationships/image"/><Relationship Id="rId1702" Target="embeddings/oleObject888.bin" Type="http://schemas.openxmlformats.org/officeDocument/2006/relationships/oleObject"/><Relationship Id="rId1703" Target="embeddings/oleObject889.bin" Type="http://schemas.openxmlformats.org/officeDocument/2006/relationships/oleObject"/><Relationship Id="rId1704" Target="embeddings/oleObject890.bin" Type="http://schemas.openxmlformats.org/officeDocument/2006/relationships/oleObject"/><Relationship Id="rId1705" Target="embeddings/oleObject891.bin" Type="http://schemas.openxmlformats.org/officeDocument/2006/relationships/oleObject"/><Relationship Id="rId1706" Target="embeddings/oleObject892.bin" Type="http://schemas.openxmlformats.org/officeDocument/2006/relationships/oleObject"/><Relationship Id="rId1707" Target="media/image799.wmf" Type="http://schemas.openxmlformats.org/officeDocument/2006/relationships/image"/><Relationship Id="rId1708" Target="embeddings/oleObject893.bin" Type="http://schemas.openxmlformats.org/officeDocument/2006/relationships/oleObject"/><Relationship Id="rId1709" Target="media/image800.wmf" Type="http://schemas.openxmlformats.org/officeDocument/2006/relationships/image"/><Relationship Id="rId171" Target="embeddings/oleObject87.bin" Type="http://schemas.openxmlformats.org/officeDocument/2006/relationships/oleObject"/><Relationship Id="rId1710" Target="embeddings/oleObject894.bin" Type="http://schemas.openxmlformats.org/officeDocument/2006/relationships/oleObject"/><Relationship Id="rId1711" Target="embeddings/oleObject895.bin" Type="http://schemas.openxmlformats.org/officeDocument/2006/relationships/oleObject"/><Relationship Id="rId1712" Target="embeddings/oleObject896.bin" Type="http://schemas.openxmlformats.org/officeDocument/2006/relationships/oleObject"/><Relationship Id="rId1713" Target="embeddings/oleObject897.bin" Type="http://schemas.openxmlformats.org/officeDocument/2006/relationships/oleObject"/><Relationship Id="rId1714" Target="embeddings/oleObject898.bin" Type="http://schemas.openxmlformats.org/officeDocument/2006/relationships/oleObject"/><Relationship Id="rId1715" Target="embeddings/oleObject899.bin" Type="http://schemas.openxmlformats.org/officeDocument/2006/relationships/oleObject"/><Relationship Id="rId1716" Target="embeddings/oleObject900.bin" Type="http://schemas.openxmlformats.org/officeDocument/2006/relationships/oleObject"/><Relationship Id="rId1717" Target="embeddings/oleObject901.bin" Type="http://schemas.openxmlformats.org/officeDocument/2006/relationships/oleObject"/><Relationship Id="rId1718" Target="media/image801.wmf" Type="http://schemas.openxmlformats.org/officeDocument/2006/relationships/image"/><Relationship Id="rId1719" Target="embeddings/oleObject902.bin" Type="http://schemas.openxmlformats.org/officeDocument/2006/relationships/oleObject"/><Relationship Id="rId172" Target="media/image77.wmf" Type="http://schemas.openxmlformats.org/officeDocument/2006/relationships/image"/><Relationship Id="rId1720" Target="media/image802.wmf" Type="http://schemas.openxmlformats.org/officeDocument/2006/relationships/image"/><Relationship Id="rId1721" Target="embeddings/oleObject903.bin" Type="http://schemas.openxmlformats.org/officeDocument/2006/relationships/oleObject"/><Relationship Id="rId1722" Target="media/image803.wmf" Type="http://schemas.openxmlformats.org/officeDocument/2006/relationships/image"/><Relationship Id="rId1723" Target="embeddings/oleObject904.bin" Type="http://schemas.openxmlformats.org/officeDocument/2006/relationships/oleObject"/><Relationship Id="rId1724" Target="media/image804.wmf" Type="http://schemas.openxmlformats.org/officeDocument/2006/relationships/image"/><Relationship Id="rId1725" Target="embeddings/oleObject905.bin" Type="http://schemas.openxmlformats.org/officeDocument/2006/relationships/oleObject"/><Relationship Id="rId1726" Target="media/image805.wmf" Type="http://schemas.openxmlformats.org/officeDocument/2006/relationships/image"/><Relationship Id="rId1727" Target="embeddings/oleObject906.bin" Type="http://schemas.openxmlformats.org/officeDocument/2006/relationships/oleObject"/><Relationship Id="rId1728" Target="media/image806.wmf" Type="http://schemas.openxmlformats.org/officeDocument/2006/relationships/image"/><Relationship Id="rId1729" Target="embeddings/oleObject907.bin" Type="http://schemas.openxmlformats.org/officeDocument/2006/relationships/oleObject"/><Relationship Id="rId173" Target="embeddings/oleObject88.bin" Type="http://schemas.openxmlformats.org/officeDocument/2006/relationships/oleObject"/><Relationship Id="rId1730" Target="embeddings/oleObject908.bin" Type="http://schemas.openxmlformats.org/officeDocument/2006/relationships/oleObject"/><Relationship Id="rId1731" Target="embeddings/oleObject909.bin" Type="http://schemas.openxmlformats.org/officeDocument/2006/relationships/oleObject"/><Relationship Id="rId1732" Target="embeddings/oleObject910.bin" Type="http://schemas.openxmlformats.org/officeDocument/2006/relationships/oleObject"/><Relationship Id="rId1733" Target="embeddings/oleObject911.bin" Type="http://schemas.openxmlformats.org/officeDocument/2006/relationships/oleObject"/><Relationship Id="rId1734" Target="embeddings/oleObject912.bin" Type="http://schemas.openxmlformats.org/officeDocument/2006/relationships/oleObject"/><Relationship Id="rId1735" Target="embeddings/oleObject913.bin" Type="http://schemas.openxmlformats.org/officeDocument/2006/relationships/oleObject"/><Relationship Id="rId1736" Target="embeddings/oleObject914.bin" Type="http://schemas.openxmlformats.org/officeDocument/2006/relationships/oleObject"/><Relationship Id="rId1737" Target="embeddings/oleObject915.bin" Type="http://schemas.openxmlformats.org/officeDocument/2006/relationships/oleObject"/><Relationship Id="rId1738" Target="embeddings/oleObject916.bin" Type="http://schemas.openxmlformats.org/officeDocument/2006/relationships/oleObject"/><Relationship Id="rId1739" Target="embeddings/oleObject917.bin" Type="http://schemas.openxmlformats.org/officeDocument/2006/relationships/oleObject"/><Relationship Id="rId174" Target="media/image78.wmf" Type="http://schemas.openxmlformats.org/officeDocument/2006/relationships/image"/><Relationship Id="rId1740" Target="embeddings/oleObject918.bin" Type="http://schemas.openxmlformats.org/officeDocument/2006/relationships/oleObject"/><Relationship Id="rId1741" Target="embeddings/oleObject919.bin" Type="http://schemas.openxmlformats.org/officeDocument/2006/relationships/oleObject"/><Relationship Id="rId1742" Target="embeddings/oleObject920.bin" Type="http://schemas.openxmlformats.org/officeDocument/2006/relationships/oleObject"/><Relationship Id="rId1743" Target="embeddings/oleObject921.bin" Type="http://schemas.openxmlformats.org/officeDocument/2006/relationships/oleObject"/><Relationship Id="rId1744" Target="media/image807.wmf" Type="http://schemas.openxmlformats.org/officeDocument/2006/relationships/image"/><Relationship Id="rId1745" Target="embeddings/oleObject922.bin" Type="http://schemas.openxmlformats.org/officeDocument/2006/relationships/oleObject"/><Relationship Id="rId1746" Target="media/image808.wmf" Type="http://schemas.openxmlformats.org/officeDocument/2006/relationships/image"/><Relationship Id="rId1747" Target="embeddings/oleObject923.bin" Type="http://schemas.openxmlformats.org/officeDocument/2006/relationships/oleObject"/><Relationship Id="rId1748" Target="media/image809.wmf" Type="http://schemas.openxmlformats.org/officeDocument/2006/relationships/image"/><Relationship Id="rId1749" Target="embeddings/oleObject924.bin" Type="http://schemas.openxmlformats.org/officeDocument/2006/relationships/oleObject"/><Relationship Id="rId175" Target="embeddings/oleObject89.bin" Type="http://schemas.openxmlformats.org/officeDocument/2006/relationships/oleObject"/><Relationship Id="rId1750" Target="media/image810.wmf" Type="http://schemas.openxmlformats.org/officeDocument/2006/relationships/image"/><Relationship Id="rId1751" Target="embeddings/oleObject925.bin" Type="http://schemas.openxmlformats.org/officeDocument/2006/relationships/oleObject"/><Relationship Id="rId1752" Target="media/image811.wmf" Type="http://schemas.openxmlformats.org/officeDocument/2006/relationships/image"/><Relationship Id="rId1753" Target="embeddings/oleObject926.bin" Type="http://schemas.openxmlformats.org/officeDocument/2006/relationships/oleObject"/><Relationship Id="rId1754" Target="media/image812.wmf" Type="http://schemas.openxmlformats.org/officeDocument/2006/relationships/image"/><Relationship Id="rId1755" Target="embeddings/oleObject927.bin" Type="http://schemas.openxmlformats.org/officeDocument/2006/relationships/oleObject"/><Relationship Id="rId1756" Target="media/image813.wmf" Type="http://schemas.openxmlformats.org/officeDocument/2006/relationships/image"/><Relationship Id="rId1757" Target="embeddings/oleObject928.bin" Type="http://schemas.openxmlformats.org/officeDocument/2006/relationships/oleObject"/><Relationship Id="rId1758" Target="media/image814.wmf" Type="http://schemas.openxmlformats.org/officeDocument/2006/relationships/image"/><Relationship Id="rId1759" Target="embeddings/oleObject929.bin" Type="http://schemas.openxmlformats.org/officeDocument/2006/relationships/oleObject"/><Relationship Id="rId176" Target="media/image79.wmf" Type="http://schemas.openxmlformats.org/officeDocument/2006/relationships/image"/><Relationship Id="rId1760" Target="embeddings/oleObject930.bin" Type="http://schemas.openxmlformats.org/officeDocument/2006/relationships/oleObject"/><Relationship Id="rId1761" Target="embeddings/oleObject931.bin" Type="http://schemas.openxmlformats.org/officeDocument/2006/relationships/oleObject"/><Relationship Id="rId1762" Target="media/image815.wmf" Type="http://schemas.openxmlformats.org/officeDocument/2006/relationships/image"/><Relationship Id="rId1763" Target="embeddings/oleObject932.bin" Type="http://schemas.openxmlformats.org/officeDocument/2006/relationships/oleObject"/><Relationship Id="rId1764" Target="media/image816.wmf" Type="http://schemas.openxmlformats.org/officeDocument/2006/relationships/image"/><Relationship Id="rId1765" Target="embeddings/oleObject933.bin" Type="http://schemas.openxmlformats.org/officeDocument/2006/relationships/oleObject"/><Relationship Id="rId1766" Target="media/image817.wmf" Type="http://schemas.openxmlformats.org/officeDocument/2006/relationships/image"/><Relationship Id="rId1767" Target="embeddings/oleObject934.bin" Type="http://schemas.openxmlformats.org/officeDocument/2006/relationships/oleObject"/><Relationship Id="rId1768" Target="media/image818.wmf" Type="http://schemas.openxmlformats.org/officeDocument/2006/relationships/image"/><Relationship Id="rId1769" Target="embeddings/oleObject935.bin" Type="http://schemas.openxmlformats.org/officeDocument/2006/relationships/oleObject"/><Relationship Id="rId177" Target="embeddings/oleObject90.bin" Type="http://schemas.openxmlformats.org/officeDocument/2006/relationships/oleObject"/><Relationship Id="rId1770" Target="media/image819.wmf" Type="http://schemas.openxmlformats.org/officeDocument/2006/relationships/image"/><Relationship Id="rId1771" Target="embeddings/oleObject936.bin" Type="http://schemas.openxmlformats.org/officeDocument/2006/relationships/oleObject"/><Relationship Id="rId1772" Target="media/image820.wmf" Type="http://schemas.openxmlformats.org/officeDocument/2006/relationships/image"/><Relationship Id="rId1773" Target="embeddings/oleObject937.bin" Type="http://schemas.openxmlformats.org/officeDocument/2006/relationships/oleObject"/><Relationship Id="rId1774" Target="embeddings/oleObject938.bin" Type="http://schemas.openxmlformats.org/officeDocument/2006/relationships/oleObject"/><Relationship Id="rId1775" Target="embeddings/oleObject939.bin" Type="http://schemas.openxmlformats.org/officeDocument/2006/relationships/oleObject"/><Relationship Id="rId1776" Target="embeddings/oleObject940.bin" Type="http://schemas.openxmlformats.org/officeDocument/2006/relationships/oleObject"/><Relationship Id="rId1777" Target="embeddings/oleObject941.bin" Type="http://schemas.openxmlformats.org/officeDocument/2006/relationships/oleObject"/><Relationship Id="rId1778" Target="embeddings/oleObject942.bin" Type="http://schemas.openxmlformats.org/officeDocument/2006/relationships/oleObject"/><Relationship Id="rId1779" Target="embeddings/oleObject943.bin" Type="http://schemas.openxmlformats.org/officeDocument/2006/relationships/oleObject"/><Relationship Id="rId178" Target="media/image80.wmf" Type="http://schemas.openxmlformats.org/officeDocument/2006/relationships/image"/><Relationship Id="rId1780" Target="embeddings/oleObject944.bin" Type="http://schemas.openxmlformats.org/officeDocument/2006/relationships/oleObject"/><Relationship Id="rId1781" Target="embeddings/oleObject945.bin" Type="http://schemas.openxmlformats.org/officeDocument/2006/relationships/oleObject"/><Relationship Id="rId1782" Target="embeddings/oleObject946.bin" Type="http://schemas.openxmlformats.org/officeDocument/2006/relationships/oleObject"/><Relationship Id="rId1783" Target="embeddings/oleObject947.bin" Type="http://schemas.openxmlformats.org/officeDocument/2006/relationships/oleObject"/><Relationship Id="rId1784" Target="media/image821.wmf" Type="http://schemas.openxmlformats.org/officeDocument/2006/relationships/image"/><Relationship Id="rId1785" Target="embeddings/oleObject948.bin" Type="http://schemas.openxmlformats.org/officeDocument/2006/relationships/oleObject"/><Relationship Id="rId1786" Target="media/image822.wmf" Type="http://schemas.openxmlformats.org/officeDocument/2006/relationships/image"/><Relationship Id="rId1787" Target="embeddings/oleObject949.bin" Type="http://schemas.openxmlformats.org/officeDocument/2006/relationships/oleObject"/><Relationship Id="rId1788" Target="media/image823.wmf" Type="http://schemas.openxmlformats.org/officeDocument/2006/relationships/image"/><Relationship Id="rId1789" Target="embeddings/oleObject950.bin" Type="http://schemas.openxmlformats.org/officeDocument/2006/relationships/oleObject"/><Relationship Id="rId179" Target="embeddings/oleObject91.bin" Type="http://schemas.openxmlformats.org/officeDocument/2006/relationships/oleObject"/><Relationship Id="rId1790" Target="media/image824.wmf" Type="http://schemas.openxmlformats.org/officeDocument/2006/relationships/image"/><Relationship Id="rId1791" Target="embeddings/oleObject951.bin" Type="http://schemas.openxmlformats.org/officeDocument/2006/relationships/oleObject"/><Relationship Id="rId1792" Target="media/image825.wmf" Type="http://schemas.openxmlformats.org/officeDocument/2006/relationships/image"/><Relationship Id="rId1793" Target="embeddings/oleObject952.bin" Type="http://schemas.openxmlformats.org/officeDocument/2006/relationships/oleObject"/><Relationship Id="rId1794" Target="embeddings/oleObject953.bin" Type="http://schemas.openxmlformats.org/officeDocument/2006/relationships/oleObject"/><Relationship Id="rId1795" Target="embeddings/oleObject954.bin" Type="http://schemas.openxmlformats.org/officeDocument/2006/relationships/oleObject"/><Relationship Id="rId1796" Target="embeddings/oleObject955.bin" Type="http://schemas.openxmlformats.org/officeDocument/2006/relationships/oleObject"/><Relationship Id="rId1797" Target="embeddings/oleObject956.bin" Type="http://schemas.openxmlformats.org/officeDocument/2006/relationships/oleObject"/><Relationship Id="rId1798" Target="embeddings/oleObject957.bin" Type="http://schemas.openxmlformats.org/officeDocument/2006/relationships/oleObject"/><Relationship Id="rId1799" Target="embeddings/oleObject958.bin" Type="http://schemas.openxmlformats.org/officeDocument/2006/relationships/oleObject"/><Relationship Id="rId18" Target="embeddings/oleObject6.bin" Type="http://schemas.openxmlformats.org/officeDocument/2006/relationships/oleObject"/><Relationship Id="rId180" Target="media/image81.wmf" Type="http://schemas.openxmlformats.org/officeDocument/2006/relationships/image"/><Relationship Id="rId1800" Target="media/image826.wmf" Type="http://schemas.openxmlformats.org/officeDocument/2006/relationships/image"/><Relationship Id="rId1801" Target="embeddings/oleObject959.bin" Type="http://schemas.openxmlformats.org/officeDocument/2006/relationships/oleObject"/><Relationship Id="rId1802" Target="media/image827.wmf" Type="http://schemas.openxmlformats.org/officeDocument/2006/relationships/image"/><Relationship Id="rId1803" Target="embeddings/oleObject960.bin" Type="http://schemas.openxmlformats.org/officeDocument/2006/relationships/oleObject"/><Relationship Id="rId1804" Target="media/image828.wmf" Type="http://schemas.openxmlformats.org/officeDocument/2006/relationships/image"/><Relationship Id="rId1805" Target="embeddings/oleObject961.bin" Type="http://schemas.openxmlformats.org/officeDocument/2006/relationships/oleObject"/><Relationship Id="rId1806" Target="embeddings/oleObject962.bin" Type="http://schemas.openxmlformats.org/officeDocument/2006/relationships/oleObject"/><Relationship Id="rId1807" Target="embeddings/oleObject963.bin" Type="http://schemas.openxmlformats.org/officeDocument/2006/relationships/oleObject"/><Relationship Id="rId1808" Target="embeddings/oleObject964.bin" Type="http://schemas.openxmlformats.org/officeDocument/2006/relationships/oleObject"/><Relationship Id="rId1809" Target="embeddings/oleObject965.bin" Type="http://schemas.openxmlformats.org/officeDocument/2006/relationships/oleObject"/><Relationship Id="rId181" Target="embeddings/oleObject92.bin" Type="http://schemas.openxmlformats.org/officeDocument/2006/relationships/oleObject"/><Relationship Id="rId1810" Target="embeddings/oleObject966.bin" Type="http://schemas.openxmlformats.org/officeDocument/2006/relationships/oleObject"/><Relationship Id="rId1811" Target="embeddings/oleObject967.bin" Type="http://schemas.openxmlformats.org/officeDocument/2006/relationships/oleObject"/><Relationship Id="rId1812" Target="media/image829.wmf" Type="http://schemas.openxmlformats.org/officeDocument/2006/relationships/image"/><Relationship Id="rId1813" Target="embeddings/oleObject968.bin" Type="http://schemas.openxmlformats.org/officeDocument/2006/relationships/oleObject"/><Relationship Id="rId1814" Target="media/image830.wmf" Type="http://schemas.openxmlformats.org/officeDocument/2006/relationships/image"/><Relationship Id="rId1815" Target="embeddings/oleObject969.bin" Type="http://schemas.openxmlformats.org/officeDocument/2006/relationships/oleObject"/><Relationship Id="rId1816" Target="embeddings/oleObject970.bin" Type="http://schemas.openxmlformats.org/officeDocument/2006/relationships/oleObject"/><Relationship Id="rId1817" Target="embeddings/oleObject971.bin" Type="http://schemas.openxmlformats.org/officeDocument/2006/relationships/oleObject"/><Relationship Id="rId1818" Target="embeddings/oleObject972.bin" Type="http://schemas.openxmlformats.org/officeDocument/2006/relationships/oleObject"/><Relationship Id="rId1819" Target="embeddings/oleObject973.bin" Type="http://schemas.openxmlformats.org/officeDocument/2006/relationships/oleObject"/><Relationship Id="rId182" Target="media/image82.wmf" Type="http://schemas.openxmlformats.org/officeDocument/2006/relationships/image"/><Relationship Id="rId1820" Target="embeddings/oleObject974.bin" Type="http://schemas.openxmlformats.org/officeDocument/2006/relationships/oleObject"/><Relationship Id="rId1821" Target="media/image831.wmf" Type="http://schemas.openxmlformats.org/officeDocument/2006/relationships/image"/><Relationship Id="rId1822" Target="embeddings/oleObject975.bin" Type="http://schemas.openxmlformats.org/officeDocument/2006/relationships/oleObject"/><Relationship Id="rId1823" Target="media/image832.wmf" Type="http://schemas.openxmlformats.org/officeDocument/2006/relationships/image"/><Relationship Id="rId1824" Target="embeddings/oleObject976.bin" Type="http://schemas.openxmlformats.org/officeDocument/2006/relationships/oleObject"/><Relationship Id="rId1825" Target="media/image833.wmf" Type="http://schemas.openxmlformats.org/officeDocument/2006/relationships/image"/><Relationship Id="rId1826" Target="embeddings/oleObject977.bin" Type="http://schemas.openxmlformats.org/officeDocument/2006/relationships/oleObject"/><Relationship Id="rId1827" Target="media/image834.wmf" Type="http://schemas.openxmlformats.org/officeDocument/2006/relationships/image"/><Relationship Id="rId1828" Target="embeddings/oleObject978.bin" Type="http://schemas.openxmlformats.org/officeDocument/2006/relationships/oleObject"/><Relationship Id="rId1829" Target="embeddings/oleObject979.bin" Type="http://schemas.openxmlformats.org/officeDocument/2006/relationships/oleObject"/><Relationship Id="rId183" Target="embeddings/oleObject93.bin" Type="http://schemas.openxmlformats.org/officeDocument/2006/relationships/oleObject"/><Relationship Id="rId1830" Target="embeddings/oleObject980.bin" Type="http://schemas.openxmlformats.org/officeDocument/2006/relationships/oleObject"/><Relationship Id="rId1831" Target="embeddings/oleObject981.bin" Type="http://schemas.openxmlformats.org/officeDocument/2006/relationships/oleObject"/><Relationship Id="rId1832" Target="embeddings/oleObject982.bin" Type="http://schemas.openxmlformats.org/officeDocument/2006/relationships/oleObject"/><Relationship Id="rId1833" Target="embeddings/oleObject983.bin" Type="http://schemas.openxmlformats.org/officeDocument/2006/relationships/oleObject"/><Relationship Id="rId1834" Target="embeddings/oleObject984.bin" Type="http://schemas.openxmlformats.org/officeDocument/2006/relationships/oleObject"/><Relationship Id="rId1835" Target="embeddings/oleObject985.bin" Type="http://schemas.openxmlformats.org/officeDocument/2006/relationships/oleObject"/><Relationship Id="rId1836" Target="media/image835.wmf" Type="http://schemas.openxmlformats.org/officeDocument/2006/relationships/image"/><Relationship Id="rId1837" Target="media/image836.wmf" Type="http://schemas.openxmlformats.org/officeDocument/2006/relationships/image"/><Relationship Id="rId1838" Target="media/image837.wmf" Type="http://schemas.openxmlformats.org/officeDocument/2006/relationships/image"/><Relationship Id="rId1839" Target="media/image838.wmf" Type="http://schemas.openxmlformats.org/officeDocument/2006/relationships/image"/><Relationship Id="rId184" Target="media/image83.wmf" Type="http://schemas.openxmlformats.org/officeDocument/2006/relationships/image"/><Relationship Id="rId1840" Target="media/image839.wmf" Type="http://schemas.openxmlformats.org/officeDocument/2006/relationships/image"/><Relationship Id="rId1841" Target="embeddings/oleObject986.bin" Type="http://schemas.openxmlformats.org/officeDocument/2006/relationships/oleObject"/><Relationship Id="rId1842" Target="media/image840.wmf" Type="http://schemas.openxmlformats.org/officeDocument/2006/relationships/image"/><Relationship Id="rId1843" Target="embeddings/oleObject987.bin" Type="http://schemas.openxmlformats.org/officeDocument/2006/relationships/oleObject"/><Relationship Id="rId1844" Target="media/image841.wmf" Type="http://schemas.openxmlformats.org/officeDocument/2006/relationships/image"/><Relationship Id="rId1845" Target="embeddings/oleObject988.bin" Type="http://schemas.openxmlformats.org/officeDocument/2006/relationships/oleObject"/><Relationship Id="rId1846" Target="media/image842.wmf" Type="http://schemas.openxmlformats.org/officeDocument/2006/relationships/image"/><Relationship Id="rId1847" Target="embeddings/oleObject989.bin" Type="http://schemas.openxmlformats.org/officeDocument/2006/relationships/oleObject"/><Relationship Id="rId1848" Target="media/image843.wmf" Type="http://schemas.openxmlformats.org/officeDocument/2006/relationships/image"/><Relationship Id="rId1849" Target="embeddings/oleObject990.bin" Type="http://schemas.openxmlformats.org/officeDocument/2006/relationships/oleObject"/><Relationship Id="rId185" Target="embeddings/oleObject94.bin" Type="http://schemas.openxmlformats.org/officeDocument/2006/relationships/oleObject"/><Relationship Id="rId1850" Target="embeddings/oleObject991.bin" Type="http://schemas.openxmlformats.org/officeDocument/2006/relationships/oleObject"/><Relationship Id="rId1851" Target="embeddings/oleObject992.bin" Type="http://schemas.openxmlformats.org/officeDocument/2006/relationships/oleObject"/><Relationship Id="rId1852" Target="embeddings/oleObject993.bin" Type="http://schemas.openxmlformats.org/officeDocument/2006/relationships/oleObject"/><Relationship Id="rId1853" Target="embeddings/oleObject994.bin" Type="http://schemas.openxmlformats.org/officeDocument/2006/relationships/oleObject"/><Relationship Id="rId1854" Target="embeddings/oleObject995.bin" Type="http://schemas.openxmlformats.org/officeDocument/2006/relationships/oleObject"/><Relationship Id="rId1855" Target="embeddings/oleObject996.bin" Type="http://schemas.openxmlformats.org/officeDocument/2006/relationships/oleObject"/><Relationship Id="rId1856" Target="embeddings/oleObject997.bin" Type="http://schemas.openxmlformats.org/officeDocument/2006/relationships/oleObject"/><Relationship Id="rId1857" Target="embeddings/oleObject998.bin" Type="http://schemas.openxmlformats.org/officeDocument/2006/relationships/oleObject"/><Relationship Id="rId1858" Target="embeddings/oleObject999.bin" Type="http://schemas.openxmlformats.org/officeDocument/2006/relationships/oleObject"/><Relationship Id="rId1859" Target="embeddings/oleObject1000.bin" Type="http://schemas.openxmlformats.org/officeDocument/2006/relationships/oleObject"/><Relationship Id="rId186" Target="media/image84.wmf" Type="http://schemas.openxmlformats.org/officeDocument/2006/relationships/image"/><Relationship Id="rId1860" Target="embeddings/oleObject1001.bin" Type="http://schemas.openxmlformats.org/officeDocument/2006/relationships/oleObject"/><Relationship Id="rId1861" Target="embeddings/oleObject1002.bin" Type="http://schemas.openxmlformats.org/officeDocument/2006/relationships/oleObject"/><Relationship Id="rId1862" Target="embeddings/oleObject1003.bin" Type="http://schemas.openxmlformats.org/officeDocument/2006/relationships/oleObject"/><Relationship Id="rId1863" Target="embeddings/oleObject1004.bin" Type="http://schemas.openxmlformats.org/officeDocument/2006/relationships/oleObject"/><Relationship Id="rId1864" Target="embeddings/oleObject1005.bin" Type="http://schemas.openxmlformats.org/officeDocument/2006/relationships/oleObject"/><Relationship Id="rId1865" Target="media/image844.wmf" Type="http://schemas.openxmlformats.org/officeDocument/2006/relationships/image"/><Relationship Id="rId1866" Target="media/image845.wmf" Type="http://schemas.openxmlformats.org/officeDocument/2006/relationships/image"/><Relationship Id="rId1867" Target="media/image846.wmf" Type="http://schemas.openxmlformats.org/officeDocument/2006/relationships/image"/><Relationship Id="rId1868" Target="media/image847.wmf" Type="http://schemas.openxmlformats.org/officeDocument/2006/relationships/image"/><Relationship Id="rId1869" Target="media/image848.wmf" Type="http://schemas.openxmlformats.org/officeDocument/2006/relationships/image"/><Relationship Id="rId187" Target="embeddings/oleObject95.bin" Type="http://schemas.openxmlformats.org/officeDocument/2006/relationships/oleObject"/><Relationship Id="rId1870" Target="media/image849.wmf" Type="http://schemas.openxmlformats.org/officeDocument/2006/relationships/image"/><Relationship Id="rId1871" Target="embeddings/oleObject1006.bin" Type="http://schemas.openxmlformats.org/officeDocument/2006/relationships/oleObject"/><Relationship Id="rId1872" Target="media/image850.wmf" Type="http://schemas.openxmlformats.org/officeDocument/2006/relationships/image"/><Relationship Id="rId1873" Target="embeddings/oleObject1007.bin" Type="http://schemas.openxmlformats.org/officeDocument/2006/relationships/oleObject"/><Relationship Id="rId1874" Target="media/image851.wmf" Type="http://schemas.openxmlformats.org/officeDocument/2006/relationships/image"/><Relationship Id="rId1875" Target="embeddings/oleObject1008.bin" Type="http://schemas.openxmlformats.org/officeDocument/2006/relationships/oleObject"/><Relationship Id="rId1876" Target="media/image852.wmf" Type="http://schemas.openxmlformats.org/officeDocument/2006/relationships/image"/><Relationship Id="rId1877" Target="embeddings/oleObject1009.bin" Type="http://schemas.openxmlformats.org/officeDocument/2006/relationships/oleObject"/><Relationship Id="rId1878" Target="media/image853.wmf" Type="http://schemas.openxmlformats.org/officeDocument/2006/relationships/image"/><Relationship Id="rId1879" Target="embeddings/oleObject1010.bin" Type="http://schemas.openxmlformats.org/officeDocument/2006/relationships/oleObject"/><Relationship Id="rId188" Target="media/image85.wmf" Type="http://schemas.openxmlformats.org/officeDocument/2006/relationships/image"/><Relationship Id="rId1880" Target="media/image854.wmf" Type="http://schemas.openxmlformats.org/officeDocument/2006/relationships/image"/><Relationship Id="rId1881" Target="embeddings/oleObject1011.bin" Type="http://schemas.openxmlformats.org/officeDocument/2006/relationships/oleObject"/><Relationship Id="rId1882" Target="media/image855.wmf" Type="http://schemas.openxmlformats.org/officeDocument/2006/relationships/image"/><Relationship Id="rId1883" Target="embeddings/oleObject1012.bin" Type="http://schemas.openxmlformats.org/officeDocument/2006/relationships/oleObject"/><Relationship Id="rId1884" Target="media/image856.wmf" Type="http://schemas.openxmlformats.org/officeDocument/2006/relationships/image"/><Relationship Id="rId1885" Target="embeddings/oleObject1013.bin" Type="http://schemas.openxmlformats.org/officeDocument/2006/relationships/oleObject"/><Relationship Id="rId1886" Target="media/image857.wmf" Type="http://schemas.openxmlformats.org/officeDocument/2006/relationships/image"/><Relationship Id="rId1887" Target="embeddings/oleObject1014.bin" Type="http://schemas.openxmlformats.org/officeDocument/2006/relationships/oleObject"/><Relationship Id="rId1888" Target="embeddings/oleObject1015.bin" Type="http://schemas.openxmlformats.org/officeDocument/2006/relationships/oleObject"/><Relationship Id="rId1889" Target="embeddings/oleObject1016.bin" Type="http://schemas.openxmlformats.org/officeDocument/2006/relationships/oleObject"/><Relationship Id="rId189" Target="embeddings/oleObject96.bin" Type="http://schemas.openxmlformats.org/officeDocument/2006/relationships/oleObject"/><Relationship Id="rId1890" Target="embeddings/oleObject1017.bin" Type="http://schemas.openxmlformats.org/officeDocument/2006/relationships/oleObject"/><Relationship Id="rId1891" Target="embeddings/oleObject1018.bin" Type="http://schemas.openxmlformats.org/officeDocument/2006/relationships/oleObject"/><Relationship Id="rId1892" Target="embeddings/oleObject1019.bin" Type="http://schemas.openxmlformats.org/officeDocument/2006/relationships/oleObject"/><Relationship Id="rId1893" Target="embeddings/oleObject1020.bin" Type="http://schemas.openxmlformats.org/officeDocument/2006/relationships/oleObject"/><Relationship Id="rId1894" Target="embeddings/oleObject1021.bin" Type="http://schemas.openxmlformats.org/officeDocument/2006/relationships/oleObject"/><Relationship Id="rId1895" Target="embeddings/oleObject1022.bin" Type="http://schemas.openxmlformats.org/officeDocument/2006/relationships/oleObject"/><Relationship Id="rId1896" Target="embeddings/oleObject1023.bin" Type="http://schemas.openxmlformats.org/officeDocument/2006/relationships/oleObject"/><Relationship Id="rId1897" Target="embeddings/oleObject1024.bin" Type="http://schemas.openxmlformats.org/officeDocument/2006/relationships/oleObject"/><Relationship Id="rId1898" Target="embeddings/oleObject1025.bin" Type="http://schemas.openxmlformats.org/officeDocument/2006/relationships/oleObject"/><Relationship Id="rId1899" Target="media/image858.wmf" Type="http://schemas.openxmlformats.org/officeDocument/2006/relationships/image"/><Relationship Id="rId19" Target="embeddings/oleObject7.bin" Type="http://schemas.openxmlformats.org/officeDocument/2006/relationships/oleObject"/><Relationship Id="rId190" Target="media/image86.wmf" Type="http://schemas.openxmlformats.org/officeDocument/2006/relationships/image"/><Relationship Id="rId1900" Target="embeddings/oleObject1026.bin" Type="http://schemas.openxmlformats.org/officeDocument/2006/relationships/oleObject"/><Relationship Id="rId1901" Target="media/image859.wmf" Type="http://schemas.openxmlformats.org/officeDocument/2006/relationships/image"/><Relationship Id="rId1902" Target="embeddings/oleObject1027.bin" Type="http://schemas.openxmlformats.org/officeDocument/2006/relationships/oleObject"/><Relationship Id="rId1903" Target="media/image860.wmf" Type="http://schemas.openxmlformats.org/officeDocument/2006/relationships/image"/><Relationship Id="rId1904" Target="embeddings/oleObject1028.bin" Type="http://schemas.openxmlformats.org/officeDocument/2006/relationships/oleObject"/><Relationship Id="rId1905" Target="media/image861.wmf" Type="http://schemas.openxmlformats.org/officeDocument/2006/relationships/image"/><Relationship Id="rId1906" Target="embeddings/oleObject1029.bin" Type="http://schemas.openxmlformats.org/officeDocument/2006/relationships/oleObject"/><Relationship Id="rId1907" Target="media/image862.wmf" Type="http://schemas.openxmlformats.org/officeDocument/2006/relationships/image"/><Relationship Id="rId1908" Target="embeddings/oleObject1030.bin" Type="http://schemas.openxmlformats.org/officeDocument/2006/relationships/oleObject"/><Relationship Id="rId1909" Target="media/image863.wmf" Type="http://schemas.openxmlformats.org/officeDocument/2006/relationships/image"/><Relationship Id="rId191" Target="embeddings/oleObject97.bin" Type="http://schemas.openxmlformats.org/officeDocument/2006/relationships/oleObject"/><Relationship Id="rId1910" Target="embeddings/oleObject1031.bin" Type="http://schemas.openxmlformats.org/officeDocument/2006/relationships/oleObject"/><Relationship Id="rId1911" Target="media/image864.wmf" Type="http://schemas.openxmlformats.org/officeDocument/2006/relationships/image"/><Relationship Id="rId1912" Target="embeddings/oleObject1032.bin" Type="http://schemas.openxmlformats.org/officeDocument/2006/relationships/oleObject"/><Relationship Id="rId1913" Target="media/image865.wmf" Type="http://schemas.openxmlformats.org/officeDocument/2006/relationships/image"/><Relationship Id="rId1914" Target="embeddings/oleObject1033.bin" Type="http://schemas.openxmlformats.org/officeDocument/2006/relationships/oleObject"/><Relationship Id="rId1915" Target="media/image866.wmf" Type="http://schemas.openxmlformats.org/officeDocument/2006/relationships/image"/><Relationship Id="rId1916" Target="embeddings/oleObject1034.bin" Type="http://schemas.openxmlformats.org/officeDocument/2006/relationships/oleObject"/><Relationship Id="rId1917" Target="media/image867.wmf" Type="http://schemas.openxmlformats.org/officeDocument/2006/relationships/image"/><Relationship Id="rId1918" Target="embeddings/oleObject1035.bin" Type="http://schemas.openxmlformats.org/officeDocument/2006/relationships/oleObject"/><Relationship Id="rId1919" Target="media/image868.wmf" Type="http://schemas.openxmlformats.org/officeDocument/2006/relationships/image"/><Relationship Id="rId192" Target="media/image87.wmf" Type="http://schemas.openxmlformats.org/officeDocument/2006/relationships/image"/><Relationship Id="rId1920" Target="embeddings/oleObject1036.bin" Type="http://schemas.openxmlformats.org/officeDocument/2006/relationships/oleObject"/><Relationship Id="rId1921" Target="embeddings/oleObject1037.bin" Type="http://schemas.openxmlformats.org/officeDocument/2006/relationships/oleObject"/><Relationship Id="rId1922" Target="embeddings/oleObject1038.bin" Type="http://schemas.openxmlformats.org/officeDocument/2006/relationships/oleObject"/><Relationship Id="rId1923" Target="embeddings/oleObject1039.bin" Type="http://schemas.openxmlformats.org/officeDocument/2006/relationships/oleObject"/><Relationship Id="rId1924" Target="embeddings/oleObject1040.bin" Type="http://schemas.openxmlformats.org/officeDocument/2006/relationships/oleObject"/><Relationship Id="rId1925" Target="embeddings/oleObject1041.bin" Type="http://schemas.openxmlformats.org/officeDocument/2006/relationships/oleObject"/><Relationship Id="rId1926" Target="embeddings/oleObject1042.bin" Type="http://schemas.openxmlformats.org/officeDocument/2006/relationships/oleObject"/><Relationship Id="rId1927" Target="embeddings/oleObject1043.bin" Type="http://schemas.openxmlformats.org/officeDocument/2006/relationships/oleObject"/><Relationship Id="rId1928" Target="embeddings/oleObject1044.bin" Type="http://schemas.openxmlformats.org/officeDocument/2006/relationships/oleObject"/><Relationship Id="rId1929" Target="embeddings/oleObject1045.bin" Type="http://schemas.openxmlformats.org/officeDocument/2006/relationships/oleObject"/><Relationship Id="rId193" Target="embeddings/oleObject98.bin" Type="http://schemas.openxmlformats.org/officeDocument/2006/relationships/oleObject"/><Relationship Id="rId1930" Target="media/image869.wmf" Type="http://schemas.openxmlformats.org/officeDocument/2006/relationships/image"/><Relationship Id="rId1931" Target="media/image870.wmf" Type="http://schemas.openxmlformats.org/officeDocument/2006/relationships/image"/><Relationship Id="rId1932" Target="media/image871.wmf" Type="http://schemas.openxmlformats.org/officeDocument/2006/relationships/image"/><Relationship Id="rId1933" Target="media/image872.wmf" Type="http://schemas.openxmlformats.org/officeDocument/2006/relationships/image"/><Relationship Id="rId1934" Target="media/image873.wmf" Type="http://schemas.openxmlformats.org/officeDocument/2006/relationships/image"/><Relationship Id="rId1935" Target="media/image874.wmf" Type="http://schemas.openxmlformats.org/officeDocument/2006/relationships/image"/><Relationship Id="rId1936" Target="media/image875.wmf" Type="http://schemas.openxmlformats.org/officeDocument/2006/relationships/image"/><Relationship Id="rId1937" Target="media/image876.wmf" Type="http://schemas.openxmlformats.org/officeDocument/2006/relationships/image"/><Relationship Id="rId1938" Target="media/image877.wmf" Type="http://schemas.openxmlformats.org/officeDocument/2006/relationships/image"/><Relationship Id="rId1939" Target="media/image878.wmf" Type="http://schemas.openxmlformats.org/officeDocument/2006/relationships/image"/><Relationship Id="rId194" Target="media/image88.wmf" Type="http://schemas.openxmlformats.org/officeDocument/2006/relationships/image"/><Relationship Id="rId1940" Target="embeddings/oleObject1046.bin" Type="http://schemas.openxmlformats.org/officeDocument/2006/relationships/oleObject"/><Relationship Id="rId1941" Target="media/image879.wmf" Type="http://schemas.openxmlformats.org/officeDocument/2006/relationships/image"/><Relationship Id="rId1942" Target="embeddings/oleObject1047.bin" Type="http://schemas.openxmlformats.org/officeDocument/2006/relationships/oleObject"/><Relationship Id="rId1943" Target="media/image880.wmf" Type="http://schemas.openxmlformats.org/officeDocument/2006/relationships/image"/><Relationship Id="rId1944" Target="embeddings/oleObject1048.bin" Type="http://schemas.openxmlformats.org/officeDocument/2006/relationships/oleObject"/><Relationship Id="rId1945" Target="media/image881.wmf" Type="http://schemas.openxmlformats.org/officeDocument/2006/relationships/image"/><Relationship Id="rId1946" Target="embeddings/oleObject1049.bin" Type="http://schemas.openxmlformats.org/officeDocument/2006/relationships/oleObject"/><Relationship Id="rId1947" Target="media/image882.wmf" Type="http://schemas.openxmlformats.org/officeDocument/2006/relationships/image"/><Relationship Id="rId1948" Target="embeddings/oleObject1050.bin" Type="http://schemas.openxmlformats.org/officeDocument/2006/relationships/oleObject"/><Relationship Id="rId1949" Target="media/image883.wmf" Type="http://schemas.openxmlformats.org/officeDocument/2006/relationships/image"/><Relationship Id="rId195" Target="embeddings/oleObject99.bin" Type="http://schemas.openxmlformats.org/officeDocument/2006/relationships/oleObject"/><Relationship Id="rId1950" Target="embeddings/oleObject1051.bin" Type="http://schemas.openxmlformats.org/officeDocument/2006/relationships/oleObject"/><Relationship Id="rId1951" Target="media/image884.wmf" Type="http://schemas.openxmlformats.org/officeDocument/2006/relationships/image"/><Relationship Id="rId1952" Target="embeddings/oleObject1052.bin" Type="http://schemas.openxmlformats.org/officeDocument/2006/relationships/oleObject"/><Relationship Id="rId1953" Target="media/image885.wmf" Type="http://schemas.openxmlformats.org/officeDocument/2006/relationships/image"/><Relationship Id="rId1954" Target="embeddings/oleObject1053.bin" Type="http://schemas.openxmlformats.org/officeDocument/2006/relationships/oleObject"/><Relationship Id="rId1955" Target="media/image886.wmf" Type="http://schemas.openxmlformats.org/officeDocument/2006/relationships/image"/><Relationship Id="rId1956" Target="embeddings/oleObject1054.bin" Type="http://schemas.openxmlformats.org/officeDocument/2006/relationships/oleObject"/><Relationship Id="rId1957" Target="media/image887.wmf" Type="http://schemas.openxmlformats.org/officeDocument/2006/relationships/image"/><Relationship Id="rId1958" Target="embeddings/oleObject1055.bin" Type="http://schemas.openxmlformats.org/officeDocument/2006/relationships/oleObject"/><Relationship Id="rId1959" Target="media/image888.wmf" Type="http://schemas.openxmlformats.org/officeDocument/2006/relationships/image"/><Relationship Id="rId196" Target="media/image89.wmf" Type="http://schemas.openxmlformats.org/officeDocument/2006/relationships/image"/><Relationship Id="rId1960" Target="embeddings/oleObject1056.bin" Type="http://schemas.openxmlformats.org/officeDocument/2006/relationships/oleObject"/><Relationship Id="rId1961" Target="media/image889.wmf" Type="http://schemas.openxmlformats.org/officeDocument/2006/relationships/image"/><Relationship Id="rId1962" Target="embeddings/oleObject1057.bin" Type="http://schemas.openxmlformats.org/officeDocument/2006/relationships/oleObject"/><Relationship Id="rId1963" Target="media/image890.wmf" Type="http://schemas.openxmlformats.org/officeDocument/2006/relationships/image"/><Relationship Id="rId1964" Target="embeddings/oleObject1058.bin" Type="http://schemas.openxmlformats.org/officeDocument/2006/relationships/oleObject"/><Relationship Id="rId1965" Target="media/image891.wmf" Type="http://schemas.openxmlformats.org/officeDocument/2006/relationships/image"/><Relationship Id="rId1966" Target="embeddings/oleObject1059.bin" Type="http://schemas.openxmlformats.org/officeDocument/2006/relationships/oleObject"/><Relationship Id="rId1967" Target="media/image892.wmf" Type="http://schemas.openxmlformats.org/officeDocument/2006/relationships/image"/><Relationship Id="rId1968" Target="embeddings/oleObject1060.bin" Type="http://schemas.openxmlformats.org/officeDocument/2006/relationships/oleObject"/><Relationship Id="rId1969" Target="embeddings/oleObject1061.bin" Type="http://schemas.openxmlformats.org/officeDocument/2006/relationships/oleObject"/><Relationship Id="rId197" Target="embeddings/oleObject100.bin" Type="http://schemas.openxmlformats.org/officeDocument/2006/relationships/oleObject"/><Relationship Id="rId1970" Target="embeddings/oleObject1062.bin" Type="http://schemas.openxmlformats.org/officeDocument/2006/relationships/oleObject"/><Relationship Id="rId1971" Target="embeddings/oleObject1063.bin" Type="http://schemas.openxmlformats.org/officeDocument/2006/relationships/oleObject"/><Relationship Id="rId1972" Target="embeddings/oleObject1064.bin" Type="http://schemas.openxmlformats.org/officeDocument/2006/relationships/oleObject"/><Relationship Id="rId1973" Target="embeddings/oleObject1065.bin" Type="http://schemas.openxmlformats.org/officeDocument/2006/relationships/oleObject"/><Relationship Id="rId1974" Target="embeddings/oleObject1066.bin" Type="http://schemas.openxmlformats.org/officeDocument/2006/relationships/oleObject"/><Relationship Id="rId1975" Target="embeddings/oleObject1067.bin" Type="http://schemas.openxmlformats.org/officeDocument/2006/relationships/oleObject"/><Relationship Id="rId1976" Target="media/image893.wmf" Type="http://schemas.openxmlformats.org/officeDocument/2006/relationships/image"/><Relationship Id="rId1977" Target="media/image894.wmf" Type="http://schemas.openxmlformats.org/officeDocument/2006/relationships/image"/><Relationship Id="rId1978" Target="media/image895.wmf" Type="http://schemas.openxmlformats.org/officeDocument/2006/relationships/image"/><Relationship Id="rId1979" Target="media/image896.wmf" Type="http://schemas.openxmlformats.org/officeDocument/2006/relationships/image"/><Relationship Id="rId198" Target="media/image90.wmf" Type="http://schemas.openxmlformats.org/officeDocument/2006/relationships/image"/><Relationship Id="rId1980" Target="media/image897.wmf" Type="http://schemas.openxmlformats.org/officeDocument/2006/relationships/image"/><Relationship Id="rId1981" Target="media/image898.wmf" Type="http://schemas.openxmlformats.org/officeDocument/2006/relationships/image"/><Relationship Id="rId1982" Target="embeddings/oleObject1068.bin" Type="http://schemas.openxmlformats.org/officeDocument/2006/relationships/oleObject"/><Relationship Id="rId1983" Target="media/image899.wmf" Type="http://schemas.openxmlformats.org/officeDocument/2006/relationships/image"/><Relationship Id="rId1984" Target="embeddings/oleObject1069.bin" Type="http://schemas.openxmlformats.org/officeDocument/2006/relationships/oleObject"/><Relationship Id="rId1985" Target="media/image900.wmf" Type="http://schemas.openxmlformats.org/officeDocument/2006/relationships/image"/><Relationship Id="rId1986" Target="embeddings/oleObject1070.bin" Type="http://schemas.openxmlformats.org/officeDocument/2006/relationships/oleObject"/><Relationship Id="rId1987" Target="media/image901.wmf" Type="http://schemas.openxmlformats.org/officeDocument/2006/relationships/image"/><Relationship Id="rId1988" Target="embeddings/oleObject1071.bin" Type="http://schemas.openxmlformats.org/officeDocument/2006/relationships/oleObject"/><Relationship Id="rId1989" Target="media/image902.wmf" Type="http://schemas.openxmlformats.org/officeDocument/2006/relationships/image"/><Relationship Id="rId199" Target="embeddings/oleObject101.bin" Type="http://schemas.openxmlformats.org/officeDocument/2006/relationships/oleObject"/><Relationship Id="rId1990" Target="embeddings/oleObject1072.bin" Type="http://schemas.openxmlformats.org/officeDocument/2006/relationships/oleObject"/><Relationship Id="rId1991" Target="media/image903.wmf" Type="http://schemas.openxmlformats.org/officeDocument/2006/relationships/image"/><Relationship Id="rId1992" Target="embeddings/oleObject1073.bin" Type="http://schemas.openxmlformats.org/officeDocument/2006/relationships/oleObject"/><Relationship Id="rId1993" Target="media/image904.wmf" Type="http://schemas.openxmlformats.org/officeDocument/2006/relationships/image"/><Relationship Id="rId1994" Target="embeddings/oleObject1074.bin" Type="http://schemas.openxmlformats.org/officeDocument/2006/relationships/oleObject"/><Relationship Id="rId1995" Target="media/image905.wmf" Type="http://schemas.openxmlformats.org/officeDocument/2006/relationships/image"/><Relationship Id="rId1996" Target="embeddings/oleObject1075.bin" Type="http://schemas.openxmlformats.org/officeDocument/2006/relationships/oleObject"/><Relationship Id="rId1997" Target="media/image906.wmf" Type="http://schemas.openxmlformats.org/officeDocument/2006/relationships/image"/><Relationship Id="rId1998" Target="embeddings/oleObject1076.bin" Type="http://schemas.openxmlformats.org/officeDocument/2006/relationships/oleObject"/><Relationship Id="rId1999" Target="media/image907.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media/image91.wmf" Type="http://schemas.openxmlformats.org/officeDocument/2006/relationships/image"/><Relationship Id="rId2000" Target="embeddings/oleObject1077.bin" Type="http://schemas.openxmlformats.org/officeDocument/2006/relationships/oleObject"/><Relationship Id="rId2001" Target="media/image908.wmf" Type="http://schemas.openxmlformats.org/officeDocument/2006/relationships/image"/><Relationship Id="rId2002" Target="embeddings/oleObject1078.bin" Type="http://schemas.openxmlformats.org/officeDocument/2006/relationships/oleObject"/><Relationship Id="rId2003" Target="media/image909.wmf" Type="http://schemas.openxmlformats.org/officeDocument/2006/relationships/image"/><Relationship Id="rId2004" Target="embeddings/oleObject1079.bin" Type="http://schemas.openxmlformats.org/officeDocument/2006/relationships/oleObject"/><Relationship Id="rId2005" Target="media/image910.wmf" Type="http://schemas.openxmlformats.org/officeDocument/2006/relationships/image"/><Relationship Id="rId2006" Target="embeddings/oleObject1080.bin" Type="http://schemas.openxmlformats.org/officeDocument/2006/relationships/oleObject"/><Relationship Id="rId2007" Target="media/image911.wmf" Type="http://schemas.openxmlformats.org/officeDocument/2006/relationships/image"/><Relationship Id="rId2008" Target="embeddings/oleObject1081.bin" Type="http://schemas.openxmlformats.org/officeDocument/2006/relationships/oleObject"/><Relationship Id="rId2009" Target="media/image912.wmf" Type="http://schemas.openxmlformats.org/officeDocument/2006/relationships/image"/><Relationship Id="rId201" Target="embeddings/oleObject102.bin" Type="http://schemas.openxmlformats.org/officeDocument/2006/relationships/oleObject"/><Relationship Id="rId2010" Target="embeddings/oleObject1082.bin" Type="http://schemas.openxmlformats.org/officeDocument/2006/relationships/oleObject"/><Relationship Id="rId2011" Target="media/image913.wmf" Type="http://schemas.openxmlformats.org/officeDocument/2006/relationships/image"/><Relationship Id="rId2012" Target="embeddings/oleObject1083.bin" Type="http://schemas.openxmlformats.org/officeDocument/2006/relationships/oleObject"/><Relationship Id="rId2013" Target="media/image914.wmf" Type="http://schemas.openxmlformats.org/officeDocument/2006/relationships/image"/><Relationship Id="rId2014" Target="embeddings/oleObject1084.bin" Type="http://schemas.openxmlformats.org/officeDocument/2006/relationships/oleObject"/><Relationship Id="rId2015" Target="media/image915.wmf" Type="http://schemas.openxmlformats.org/officeDocument/2006/relationships/image"/><Relationship Id="rId2016" Target="embeddings/oleObject1085.bin" Type="http://schemas.openxmlformats.org/officeDocument/2006/relationships/oleObject"/><Relationship Id="rId2017" Target="media/image916.wmf" Type="http://schemas.openxmlformats.org/officeDocument/2006/relationships/image"/><Relationship Id="rId2018" Target="embeddings/oleObject1086.bin" Type="http://schemas.openxmlformats.org/officeDocument/2006/relationships/oleObject"/><Relationship Id="rId2019" Target="media/image917.wmf" Type="http://schemas.openxmlformats.org/officeDocument/2006/relationships/image"/><Relationship Id="rId202" Target="media/image92.wmf" Type="http://schemas.openxmlformats.org/officeDocument/2006/relationships/image"/><Relationship Id="rId2020" Target="embeddings/oleObject1087.bin" Type="http://schemas.openxmlformats.org/officeDocument/2006/relationships/oleObject"/><Relationship Id="rId2021" Target="media/image918.wmf" Type="http://schemas.openxmlformats.org/officeDocument/2006/relationships/image"/><Relationship Id="rId2022" Target="embeddings/oleObject1088.bin" Type="http://schemas.openxmlformats.org/officeDocument/2006/relationships/oleObject"/><Relationship Id="rId2023" Target="media/image919.wmf" Type="http://schemas.openxmlformats.org/officeDocument/2006/relationships/image"/><Relationship Id="rId2024" Target="embeddings/oleObject1089.bin" Type="http://schemas.openxmlformats.org/officeDocument/2006/relationships/oleObject"/><Relationship Id="rId2025" Target="media/image920.wmf" Type="http://schemas.openxmlformats.org/officeDocument/2006/relationships/image"/><Relationship Id="rId2026" Target="embeddings/oleObject1090.bin" Type="http://schemas.openxmlformats.org/officeDocument/2006/relationships/oleObject"/><Relationship Id="rId2027" Target="media/image921.wmf" Type="http://schemas.openxmlformats.org/officeDocument/2006/relationships/image"/><Relationship Id="rId2028" Target="embeddings/oleObject1091.bin" Type="http://schemas.openxmlformats.org/officeDocument/2006/relationships/oleObject"/><Relationship Id="rId2029" Target="media/image922.wmf" Type="http://schemas.openxmlformats.org/officeDocument/2006/relationships/image"/><Relationship Id="rId203" Target="embeddings/oleObject103.bin" Type="http://schemas.openxmlformats.org/officeDocument/2006/relationships/oleObject"/><Relationship Id="rId2030" Target="embeddings/oleObject1092.bin" Type="http://schemas.openxmlformats.org/officeDocument/2006/relationships/oleObject"/><Relationship Id="rId2031" Target="media/image923.wmf" Type="http://schemas.openxmlformats.org/officeDocument/2006/relationships/image"/><Relationship Id="rId2032" Target="embeddings/oleObject1093.bin" Type="http://schemas.openxmlformats.org/officeDocument/2006/relationships/oleObject"/><Relationship Id="rId2033" Target="media/image924.wmf" Type="http://schemas.openxmlformats.org/officeDocument/2006/relationships/image"/><Relationship Id="rId2034" Target="embeddings/oleObject1094.bin" Type="http://schemas.openxmlformats.org/officeDocument/2006/relationships/oleObject"/><Relationship Id="rId2035" Target="media/image925.wmf" Type="http://schemas.openxmlformats.org/officeDocument/2006/relationships/image"/><Relationship Id="rId2036" Target="embeddings/oleObject1095.bin" Type="http://schemas.openxmlformats.org/officeDocument/2006/relationships/oleObject"/><Relationship Id="rId2037" Target="media/image926.wmf" Type="http://schemas.openxmlformats.org/officeDocument/2006/relationships/image"/><Relationship Id="rId2038" Target="embeddings/oleObject1096.bin" Type="http://schemas.openxmlformats.org/officeDocument/2006/relationships/oleObject"/><Relationship Id="rId2039" Target="media/image927.wmf" Type="http://schemas.openxmlformats.org/officeDocument/2006/relationships/image"/><Relationship Id="rId204" Target="media/image93.wmf" Type="http://schemas.openxmlformats.org/officeDocument/2006/relationships/image"/><Relationship Id="rId2040" Target="embeddings/oleObject1097.bin" Type="http://schemas.openxmlformats.org/officeDocument/2006/relationships/oleObject"/><Relationship Id="rId2041" Target="media/image928.wmf" Type="http://schemas.openxmlformats.org/officeDocument/2006/relationships/image"/><Relationship Id="rId2042" Target="embeddings/oleObject1098.bin" Type="http://schemas.openxmlformats.org/officeDocument/2006/relationships/oleObject"/><Relationship Id="rId2043" Target="media/image929.wmf" Type="http://schemas.openxmlformats.org/officeDocument/2006/relationships/image"/><Relationship Id="rId2044" Target="embeddings/oleObject1099.bin" Type="http://schemas.openxmlformats.org/officeDocument/2006/relationships/oleObject"/><Relationship Id="rId2045" Target="media/image930.wmf" Type="http://schemas.openxmlformats.org/officeDocument/2006/relationships/image"/><Relationship Id="rId2046" Target="embeddings/oleObject1100.bin" Type="http://schemas.openxmlformats.org/officeDocument/2006/relationships/oleObject"/><Relationship Id="rId2047" Target="media/image931.wmf" Type="http://schemas.openxmlformats.org/officeDocument/2006/relationships/image"/><Relationship Id="rId2048" Target="embeddings/oleObject1101.bin" Type="http://schemas.openxmlformats.org/officeDocument/2006/relationships/oleObject"/><Relationship Id="rId2049" Target="media/image932.wmf" Type="http://schemas.openxmlformats.org/officeDocument/2006/relationships/image"/><Relationship Id="rId205" Target="embeddings/oleObject104.bin" Type="http://schemas.openxmlformats.org/officeDocument/2006/relationships/oleObject"/><Relationship Id="rId2050" Target="embeddings/oleObject1102.bin" Type="http://schemas.openxmlformats.org/officeDocument/2006/relationships/oleObject"/><Relationship Id="rId2051" Target="media/image933.wmf" Type="http://schemas.openxmlformats.org/officeDocument/2006/relationships/image"/><Relationship Id="rId2052" Target="embeddings/oleObject1103.bin" Type="http://schemas.openxmlformats.org/officeDocument/2006/relationships/oleObject"/><Relationship Id="rId2053" Target="media/image934.wmf" Type="http://schemas.openxmlformats.org/officeDocument/2006/relationships/image"/><Relationship Id="rId2054" Target="embeddings/oleObject1104.bin" Type="http://schemas.openxmlformats.org/officeDocument/2006/relationships/oleObject"/><Relationship Id="rId2055" Target="media/image935.wmf" Type="http://schemas.openxmlformats.org/officeDocument/2006/relationships/image"/><Relationship Id="rId2056" Target="embeddings/oleObject1105.bin" Type="http://schemas.openxmlformats.org/officeDocument/2006/relationships/oleObject"/><Relationship Id="rId2057" Target="media/image936.wmf" Type="http://schemas.openxmlformats.org/officeDocument/2006/relationships/image"/><Relationship Id="rId2058" Target="embeddings/oleObject1106.bin" Type="http://schemas.openxmlformats.org/officeDocument/2006/relationships/oleObject"/><Relationship Id="rId2059" Target="media/image937.wmf" Type="http://schemas.openxmlformats.org/officeDocument/2006/relationships/image"/><Relationship Id="rId206" Target="media/image94.wmf" Type="http://schemas.openxmlformats.org/officeDocument/2006/relationships/image"/><Relationship Id="rId2060" Target="embeddings/oleObject1107.bin" Type="http://schemas.openxmlformats.org/officeDocument/2006/relationships/oleObject"/><Relationship Id="rId2061" Target="media/image938.wmf" Type="http://schemas.openxmlformats.org/officeDocument/2006/relationships/image"/><Relationship Id="rId2062" Target="embeddings/oleObject1108.bin" Type="http://schemas.openxmlformats.org/officeDocument/2006/relationships/oleObject"/><Relationship Id="rId2063" Target="media/image939.wmf" Type="http://schemas.openxmlformats.org/officeDocument/2006/relationships/image"/><Relationship Id="rId2064" Target="embeddings/oleObject1109.bin" Type="http://schemas.openxmlformats.org/officeDocument/2006/relationships/oleObject"/><Relationship Id="rId2065" Target="media/image940.wmf" Type="http://schemas.openxmlformats.org/officeDocument/2006/relationships/image"/><Relationship Id="rId2066" Target="embeddings/oleObject1110.bin" Type="http://schemas.openxmlformats.org/officeDocument/2006/relationships/oleObject"/><Relationship Id="rId2067" Target="media/image941.wmf" Type="http://schemas.openxmlformats.org/officeDocument/2006/relationships/image"/><Relationship Id="rId2068" Target="embeddings/oleObject1111.bin" Type="http://schemas.openxmlformats.org/officeDocument/2006/relationships/oleObject"/><Relationship Id="rId2069" Target="media/image942.wmf" Type="http://schemas.openxmlformats.org/officeDocument/2006/relationships/image"/><Relationship Id="rId207" Target="embeddings/oleObject105.bin" Type="http://schemas.openxmlformats.org/officeDocument/2006/relationships/oleObject"/><Relationship Id="rId2070" Target="embeddings/oleObject1112.bin" Type="http://schemas.openxmlformats.org/officeDocument/2006/relationships/oleObject"/><Relationship Id="rId2071" Target="media/image943.wmf" Type="http://schemas.openxmlformats.org/officeDocument/2006/relationships/image"/><Relationship Id="rId2072" Target="embeddings/oleObject1113.bin" Type="http://schemas.openxmlformats.org/officeDocument/2006/relationships/oleObject"/><Relationship Id="rId2073" Target="media/image944.wmf" Type="http://schemas.openxmlformats.org/officeDocument/2006/relationships/image"/><Relationship Id="rId2074" Target="embeddings/oleObject1114.bin" Type="http://schemas.openxmlformats.org/officeDocument/2006/relationships/oleObject"/><Relationship Id="rId2075" Target="media/image945.wmf" Type="http://schemas.openxmlformats.org/officeDocument/2006/relationships/image"/><Relationship Id="rId2076" Target="embeddings/oleObject1115.bin" Type="http://schemas.openxmlformats.org/officeDocument/2006/relationships/oleObject"/><Relationship Id="rId2077" Target="media/image946.wmf" Type="http://schemas.openxmlformats.org/officeDocument/2006/relationships/image"/><Relationship Id="rId2078" Target="embeddings/oleObject1116.bin" Type="http://schemas.openxmlformats.org/officeDocument/2006/relationships/oleObject"/><Relationship Id="rId2079" Target="media/image947.wmf" Type="http://schemas.openxmlformats.org/officeDocument/2006/relationships/image"/><Relationship Id="rId208" Target="media/image95.wmf" Type="http://schemas.openxmlformats.org/officeDocument/2006/relationships/image"/><Relationship Id="rId2080" Target="embeddings/oleObject1117.bin" Type="http://schemas.openxmlformats.org/officeDocument/2006/relationships/oleObject"/><Relationship Id="rId2081" Target="media/image948.wmf" Type="http://schemas.openxmlformats.org/officeDocument/2006/relationships/image"/><Relationship Id="rId2082" Target="embeddings/oleObject1118.bin" Type="http://schemas.openxmlformats.org/officeDocument/2006/relationships/oleObject"/><Relationship Id="rId2083" Target="media/image949.wmf" Type="http://schemas.openxmlformats.org/officeDocument/2006/relationships/image"/><Relationship Id="rId2084" Target="embeddings/oleObject1119.bin" Type="http://schemas.openxmlformats.org/officeDocument/2006/relationships/oleObject"/><Relationship Id="rId2085" Target="media/image950.wmf" Type="http://schemas.openxmlformats.org/officeDocument/2006/relationships/image"/><Relationship Id="rId2086" Target="embeddings/oleObject1120.bin" Type="http://schemas.openxmlformats.org/officeDocument/2006/relationships/oleObject"/><Relationship Id="rId2087" Target="media/image951.wmf" Type="http://schemas.openxmlformats.org/officeDocument/2006/relationships/image"/><Relationship Id="rId2088" Target="embeddings/oleObject1121.bin" Type="http://schemas.openxmlformats.org/officeDocument/2006/relationships/oleObject"/><Relationship Id="rId2089" Target="media/image952.wmf" Type="http://schemas.openxmlformats.org/officeDocument/2006/relationships/image"/><Relationship Id="rId209" Target="embeddings/oleObject106.bin" Type="http://schemas.openxmlformats.org/officeDocument/2006/relationships/oleObject"/><Relationship Id="rId2090" Target="embeddings/oleObject1122.bin" Type="http://schemas.openxmlformats.org/officeDocument/2006/relationships/oleObject"/><Relationship Id="rId2091" Target="media/image953.wmf" Type="http://schemas.openxmlformats.org/officeDocument/2006/relationships/image"/><Relationship Id="rId2092" Target="embeddings/oleObject1123.bin" Type="http://schemas.openxmlformats.org/officeDocument/2006/relationships/oleObject"/><Relationship Id="rId2093" Target="media/image954.wmf" Type="http://schemas.openxmlformats.org/officeDocument/2006/relationships/image"/><Relationship Id="rId2094" Target="embeddings/oleObject1124.bin" Type="http://schemas.openxmlformats.org/officeDocument/2006/relationships/oleObject"/><Relationship Id="rId2095" Target="media/image955.wmf" Type="http://schemas.openxmlformats.org/officeDocument/2006/relationships/image"/><Relationship Id="rId2096" Target="embeddings/oleObject1125.bin" Type="http://schemas.openxmlformats.org/officeDocument/2006/relationships/oleObject"/><Relationship Id="rId2097" Target="media/image956.wmf" Type="http://schemas.openxmlformats.org/officeDocument/2006/relationships/image"/><Relationship Id="rId2098" Target="embeddings/oleObject1126.bin" Type="http://schemas.openxmlformats.org/officeDocument/2006/relationships/oleObject"/><Relationship Id="rId2099" Target="media/image957.wmf" Type="http://schemas.openxmlformats.org/officeDocument/2006/relationships/image"/><Relationship Id="rId21" Target="embeddings/oleObject9.bin" Type="http://schemas.openxmlformats.org/officeDocument/2006/relationships/oleObject"/><Relationship Id="rId210" Target="media/image96.wmf" Type="http://schemas.openxmlformats.org/officeDocument/2006/relationships/image"/><Relationship Id="rId2100" Target="embeddings/oleObject1127.bin" Type="http://schemas.openxmlformats.org/officeDocument/2006/relationships/oleObject"/><Relationship Id="rId2101" Target="media/image958.wmf" Type="http://schemas.openxmlformats.org/officeDocument/2006/relationships/image"/><Relationship Id="rId2102" Target="embeddings/oleObject1128.bin" Type="http://schemas.openxmlformats.org/officeDocument/2006/relationships/oleObject"/><Relationship Id="rId2103" Target="media/image959.wmf" Type="http://schemas.openxmlformats.org/officeDocument/2006/relationships/image"/><Relationship Id="rId2104" Target="embeddings/oleObject1129.bin" Type="http://schemas.openxmlformats.org/officeDocument/2006/relationships/oleObject"/><Relationship Id="rId2105" Target="media/image960.wmf" Type="http://schemas.openxmlformats.org/officeDocument/2006/relationships/image"/><Relationship Id="rId2106" Target="embeddings/oleObject1130.bin" Type="http://schemas.openxmlformats.org/officeDocument/2006/relationships/oleObject"/><Relationship Id="rId2107" Target="media/image961.wmf" Type="http://schemas.openxmlformats.org/officeDocument/2006/relationships/image"/><Relationship Id="rId2108" Target="embeddings/oleObject1131.bin" Type="http://schemas.openxmlformats.org/officeDocument/2006/relationships/oleObject"/><Relationship Id="rId2109" Target="media/image962.wmf" Type="http://schemas.openxmlformats.org/officeDocument/2006/relationships/image"/><Relationship Id="rId211" Target="embeddings/oleObject107.bin" Type="http://schemas.openxmlformats.org/officeDocument/2006/relationships/oleObject"/><Relationship Id="rId2110" Target="embeddings/oleObject1132.bin" Type="http://schemas.openxmlformats.org/officeDocument/2006/relationships/oleObject"/><Relationship Id="rId2111" Target="media/image963.wmf" Type="http://schemas.openxmlformats.org/officeDocument/2006/relationships/image"/><Relationship Id="rId2112" Target="embeddings/oleObject1133.bin" Type="http://schemas.openxmlformats.org/officeDocument/2006/relationships/oleObject"/><Relationship Id="rId2113" Target="media/image964.wmf" Type="http://schemas.openxmlformats.org/officeDocument/2006/relationships/image"/><Relationship Id="rId2114" Target="embeddings/oleObject1134.bin" Type="http://schemas.openxmlformats.org/officeDocument/2006/relationships/oleObject"/><Relationship Id="rId2115" Target="media/image965.wmf" Type="http://schemas.openxmlformats.org/officeDocument/2006/relationships/image"/><Relationship Id="rId2116" Target="embeddings/oleObject1135.bin" Type="http://schemas.openxmlformats.org/officeDocument/2006/relationships/oleObject"/><Relationship Id="rId2117" Target="media/image966.wmf" Type="http://schemas.openxmlformats.org/officeDocument/2006/relationships/image"/><Relationship Id="rId2118" Target="embeddings/oleObject1136.bin" Type="http://schemas.openxmlformats.org/officeDocument/2006/relationships/oleObject"/><Relationship Id="rId2119" Target="media/image967.wmf" Type="http://schemas.openxmlformats.org/officeDocument/2006/relationships/image"/><Relationship Id="rId212" Target="media/image97.wmf" Type="http://schemas.openxmlformats.org/officeDocument/2006/relationships/image"/><Relationship Id="rId2120" Target="embeddings/oleObject1137.bin" Type="http://schemas.openxmlformats.org/officeDocument/2006/relationships/oleObject"/><Relationship Id="rId2121" Target="media/image968.wmf" Type="http://schemas.openxmlformats.org/officeDocument/2006/relationships/image"/><Relationship Id="rId2122" Target="embeddings/oleObject1138.bin" Type="http://schemas.openxmlformats.org/officeDocument/2006/relationships/oleObject"/><Relationship Id="rId2123" Target="media/image969.wmf" Type="http://schemas.openxmlformats.org/officeDocument/2006/relationships/image"/><Relationship Id="rId2124" Target="embeddings/oleObject1139.bin" Type="http://schemas.openxmlformats.org/officeDocument/2006/relationships/oleObject"/><Relationship Id="rId2125" Target="media/image970.wmf" Type="http://schemas.openxmlformats.org/officeDocument/2006/relationships/image"/><Relationship Id="rId2126" Target="embeddings/oleObject1140.bin" Type="http://schemas.openxmlformats.org/officeDocument/2006/relationships/oleObject"/><Relationship Id="rId2127" Target="media/image971.wmf" Type="http://schemas.openxmlformats.org/officeDocument/2006/relationships/image"/><Relationship Id="rId2128" Target="embeddings/oleObject1141.bin" Type="http://schemas.openxmlformats.org/officeDocument/2006/relationships/oleObject"/><Relationship Id="rId2129" Target="media/image972.wmf" Type="http://schemas.openxmlformats.org/officeDocument/2006/relationships/image"/><Relationship Id="rId213" Target="embeddings/oleObject108.bin" Type="http://schemas.openxmlformats.org/officeDocument/2006/relationships/oleObject"/><Relationship Id="rId2130" Target="embeddings/oleObject1142.bin" Type="http://schemas.openxmlformats.org/officeDocument/2006/relationships/oleObject"/><Relationship Id="rId2131" Target="media/image973.wmf" Type="http://schemas.openxmlformats.org/officeDocument/2006/relationships/image"/><Relationship Id="rId2132" Target="embeddings/oleObject1143.bin" Type="http://schemas.openxmlformats.org/officeDocument/2006/relationships/oleObject"/><Relationship Id="rId2133" Target="media/image974.wmf" Type="http://schemas.openxmlformats.org/officeDocument/2006/relationships/image"/><Relationship Id="rId2134" Target="embeddings/oleObject1144.bin" Type="http://schemas.openxmlformats.org/officeDocument/2006/relationships/oleObject"/><Relationship Id="rId2135" Target="media/image975.wmf" Type="http://schemas.openxmlformats.org/officeDocument/2006/relationships/image"/><Relationship Id="rId2136" Target="embeddings/oleObject1145.bin" Type="http://schemas.openxmlformats.org/officeDocument/2006/relationships/oleObject"/><Relationship Id="rId2137" Target="media/image976.wmf" Type="http://schemas.openxmlformats.org/officeDocument/2006/relationships/image"/><Relationship Id="rId2138" Target="embeddings/oleObject1146.bin" Type="http://schemas.openxmlformats.org/officeDocument/2006/relationships/oleObject"/><Relationship Id="rId2139" Target="media/image977.wmf" Type="http://schemas.openxmlformats.org/officeDocument/2006/relationships/image"/><Relationship Id="rId214" Target="media/image98.wmf" Type="http://schemas.openxmlformats.org/officeDocument/2006/relationships/image"/><Relationship Id="rId2140" Target="embeddings/oleObject1147.bin" Type="http://schemas.openxmlformats.org/officeDocument/2006/relationships/oleObject"/><Relationship Id="rId2141" Target="media/image978.wmf" Type="http://schemas.openxmlformats.org/officeDocument/2006/relationships/image"/><Relationship Id="rId2142" Target="embeddings/oleObject1148.bin" Type="http://schemas.openxmlformats.org/officeDocument/2006/relationships/oleObject"/><Relationship Id="rId2143" Target="media/image979.wmf" Type="http://schemas.openxmlformats.org/officeDocument/2006/relationships/image"/><Relationship Id="rId2144" Target="media/image980.wmf" Type="http://schemas.openxmlformats.org/officeDocument/2006/relationships/image"/><Relationship Id="rId2145" Target="media/image981.wmf" Type="http://schemas.openxmlformats.org/officeDocument/2006/relationships/image"/><Relationship Id="rId2146" Target="media/image982.wmf" Type="http://schemas.openxmlformats.org/officeDocument/2006/relationships/image"/><Relationship Id="rId2147" Target="media/image983.wmf" Type="http://schemas.openxmlformats.org/officeDocument/2006/relationships/image"/><Relationship Id="rId2148" Target="media/image984.wmf" Type="http://schemas.openxmlformats.org/officeDocument/2006/relationships/image"/><Relationship Id="rId2149" Target="media/image985.wmf" Type="http://schemas.openxmlformats.org/officeDocument/2006/relationships/image"/><Relationship Id="rId215" Target="embeddings/oleObject109.bin" Type="http://schemas.openxmlformats.org/officeDocument/2006/relationships/oleObject"/><Relationship Id="rId2150" Target="media/image986.wmf" Type="http://schemas.openxmlformats.org/officeDocument/2006/relationships/image"/><Relationship Id="rId2151" Target="media/image987.wmf" Type="http://schemas.openxmlformats.org/officeDocument/2006/relationships/image"/><Relationship Id="rId2152" Target="media/image988.wmf" Type="http://schemas.openxmlformats.org/officeDocument/2006/relationships/image"/><Relationship Id="rId2153" Target="embeddings/oleObject1149.bin" Type="http://schemas.openxmlformats.org/officeDocument/2006/relationships/oleObject"/><Relationship Id="rId2154" Target="media/image989.wmf" Type="http://schemas.openxmlformats.org/officeDocument/2006/relationships/image"/><Relationship Id="rId2155" Target="embeddings/oleObject1150.bin" Type="http://schemas.openxmlformats.org/officeDocument/2006/relationships/oleObject"/><Relationship Id="rId2156" Target="media/image990.wmf" Type="http://schemas.openxmlformats.org/officeDocument/2006/relationships/image"/><Relationship Id="rId2157" Target="embeddings/oleObject1151.bin" Type="http://schemas.openxmlformats.org/officeDocument/2006/relationships/oleObject"/><Relationship Id="rId2158" Target="media/image991.wmf" Type="http://schemas.openxmlformats.org/officeDocument/2006/relationships/image"/><Relationship Id="rId2159" Target="embeddings/oleObject1152.bin" Type="http://schemas.openxmlformats.org/officeDocument/2006/relationships/oleObject"/><Relationship Id="rId216" Target="media/image99.wmf" Type="http://schemas.openxmlformats.org/officeDocument/2006/relationships/image"/><Relationship Id="rId2160" Target="media/image992.wmf" Type="http://schemas.openxmlformats.org/officeDocument/2006/relationships/image"/><Relationship Id="rId2161" Target="embeddings/oleObject1153.bin" Type="http://schemas.openxmlformats.org/officeDocument/2006/relationships/oleObject"/><Relationship Id="rId2162" Target="media/image993.wmf" Type="http://schemas.openxmlformats.org/officeDocument/2006/relationships/image"/><Relationship Id="rId2163" Target="embeddings/oleObject1154.bin" Type="http://schemas.openxmlformats.org/officeDocument/2006/relationships/oleObject"/><Relationship Id="rId2164" Target="media/image994.wmf" Type="http://schemas.openxmlformats.org/officeDocument/2006/relationships/image"/><Relationship Id="rId2165" Target="embeddings/oleObject1155.bin" Type="http://schemas.openxmlformats.org/officeDocument/2006/relationships/oleObject"/><Relationship Id="rId2166" Target="media/image995.wmf" Type="http://schemas.openxmlformats.org/officeDocument/2006/relationships/image"/><Relationship Id="rId2167" Target="embeddings/oleObject1156.bin" Type="http://schemas.openxmlformats.org/officeDocument/2006/relationships/oleObject"/><Relationship Id="rId2168" Target="media/image996.wmf" Type="http://schemas.openxmlformats.org/officeDocument/2006/relationships/image"/><Relationship Id="rId2169" Target="embeddings/oleObject1157.bin" Type="http://schemas.openxmlformats.org/officeDocument/2006/relationships/oleObject"/><Relationship Id="rId217" Target="embeddings/oleObject110.bin" Type="http://schemas.openxmlformats.org/officeDocument/2006/relationships/oleObject"/><Relationship Id="rId2170" Target="media/image997.wmf" Type="http://schemas.openxmlformats.org/officeDocument/2006/relationships/image"/><Relationship Id="rId2171" Target="embeddings/oleObject1158.bin" Type="http://schemas.openxmlformats.org/officeDocument/2006/relationships/oleObject"/><Relationship Id="rId2172" Target="media/image998.wmf" Type="http://schemas.openxmlformats.org/officeDocument/2006/relationships/image"/><Relationship Id="rId2173" Target="embeddings/oleObject1159.bin" Type="http://schemas.openxmlformats.org/officeDocument/2006/relationships/oleObject"/><Relationship Id="rId2174" Target="media/image999.wmf" Type="http://schemas.openxmlformats.org/officeDocument/2006/relationships/image"/><Relationship Id="rId2175" Target="embeddings/oleObject1160.bin" Type="http://schemas.openxmlformats.org/officeDocument/2006/relationships/oleObject"/><Relationship Id="rId2176" Target="media/image1000.wmf" Type="http://schemas.openxmlformats.org/officeDocument/2006/relationships/image"/><Relationship Id="rId2177" Target="embeddings/oleObject1161.bin" Type="http://schemas.openxmlformats.org/officeDocument/2006/relationships/oleObject"/><Relationship Id="rId2178" Target="media/image1001.wmf" Type="http://schemas.openxmlformats.org/officeDocument/2006/relationships/image"/><Relationship Id="rId2179" Target="embeddings/oleObject1162.bin" Type="http://schemas.openxmlformats.org/officeDocument/2006/relationships/oleObject"/><Relationship Id="rId218" Target="media/image100.wmf" Type="http://schemas.openxmlformats.org/officeDocument/2006/relationships/image"/><Relationship Id="rId2180" Target="media/image1002.wmf" Type="http://schemas.openxmlformats.org/officeDocument/2006/relationships/image"/><Relationship Id="rId2181" Target="embeddings/oleObject1163.bin" Type="http://schemas.openxmlformats.org/officeDocument/2006/relationships/oleObject"/><Relationship Id="rId2182" Target="media/image1003.wmf" Type="http://schemas.openxmlformats.org/officeDocument/2006/relationships/image"/><Relationship Id="rId2183" Target="embeddings/oleObject1164.bin" Type="http://schemas.openxmlformats.org/officeDocument/2006/relationships/oleObject"/><Relationship Id="rId2184" Target="media/image1004.wmf" Type="http://schemas.openxmlformats.org/officeDocument/2006/relationships/image"/><Relationship Id="rId2185" Target="embeddings/oleObject1165.bin" Type="http://schemas.openxmlformats.org/officeDocument/2006/relationships/oleObject"/><Relationship Id="rId2186" Target="media/image1005.wmf" Type="http://schemas.openxmlformats.org/officeDocument/2006/relationships/image"/><Relationship Id="rId2187" Target="embeddings/oleObject1166.bin" Type="http://schemas.openxmlformats.org/officeDocument/2006/relationships/oleObject"/><Relationship Id="rId2188" Target="media/image1006.wmf" Type="http://schemas.openxmlformats.org/officeDocument/2006/relationships/image"/><Relationship Id="rId2189" Target="embeddings/oleObject1167.bin" Type="http://schemas.openxmlformats.org/officeDocument/2006/relationships/oleObject"/><Relationship Id="rId219" Target="embeddings/oleObject111.bin" Type="http://schemas.openxmlformats.org/officeDocument/2006/relationships/oleObject"/><Relationship Id="rId2190" Target="media/image1007.wmf" Type="http://schemas.openxmlformats.org/officeDocument/2006/relationships/image"/><Relationship Id="rId2191" Target="embeddings/oleObject1168.bin" Type="http://schemas.openxmlformats.org/officeDocument/2006/relationships/oleObject"/><Relationship Id="rId2192" Target="media/image1008.wmf" Type="http://schemas.openxmlformats.org/officeDocument/2006/relationships/image"/><Relationship Id="rId2193" Target="embeddings/oleObject1169.bin" Type="http://schemas.openxmlformats.org/officeDocument/2006/relationships/oleObject"/><Relationship Id="rId2194" Target="media/image1009.wmf" Type="http://schemas.openxmlformats.org/officeDocument/2006/relationships/image"/><Relationship Id="rId2195" Target="embeddings/oleObject1170.bin" Type="http://schemas.openxmlformats.org/officeDocument/2006/relationships/oleObject"/><Relationship Id="rId2196" Target="media/image1010.wmf" Type="http://schemas.openxmlformats.org/officeDocument/2006/relationships/image"/><Relationship Id="rId2197" Target="embeddings/oleObject1171.bin" Type="http://schemas.openxmlformats.org/officeDocument/2006/relationships/oleObject"/><Relationship Id="rId2198" Target="media/image1011.wmf" Type="http://schemas.openxmlformats.org/officeDocument/2006/relationships/image"/><Relationship Id="rId2199" Target="embeddings/oleObject1172.bin" Type="http://schemas.openxmlformats.org/officeDocument/2006/relationships/oleObject"/><Relationship Id="rId22" Target="media/image6.wmf" Type="http://schemas.openxmlformats.org/officeDocument/2006/relationships/image"/><Relationship Id="rId220" Target="media/image101.png" Type="http://schemas.openxmlformats.org/officeDocument/2006/relationships/image"/><Relationship Id="rId2200" Target="media/image1012.wmf" Type="http://schemas.openxmlformats.org/officeDocument/2006/relationships/image"/><Relationship Id="rId2201" Target="embeddings/oleObject1173.bin" Type="http://schemas.openxmlformats.org/officeDocument/2006/relationships/oleObject"/><Relationship Id="rId2202" Target="media/image1013.wmf" Type="http://schemas.openxmlformats.org/officeDocument/2006/relationships/image"/><Relationship Id="rId2203" Target="embeddings/oleObject1174.bin" Type="http://schemas.openxmlformats.org/officeDocument/2006/relationships/oleObject"/><Relationship Id="rId2204" Target="media/image1014.wmf" Type="http://schemas.openxmlformats.org/officeDocument/2006/relationships/image"/><Relationship Id="rId2205" Target="embeddings/oleObject1175.bin" Type="http://schemas.openxmlformats.org/officeDocument/2006/relationships/oleObject"/><Relationship Id="rId2206" Target="media/image1015.wmf" Type="http://schemas.openxmlformats.org/officeDocument/2006/relationships/image"/><Relationship Id="rId2207" Target="embeddings/oleObject1176.bin" Type="http://schemas.openxmlformats.org/officeDocument/2006/relationships/oleObject"/><Relationship Id="rId2208" Target="media/image1016.wmf" Type="http://schemas.openxmlformats.org/officeDocument/2006/relationships/image"/><Relationship Id="rId2209" Target="embeddings/oleObject1177.bin" Type="http://schemas.openxmlformats.org/officeDocument/2006/relationships/oleObject"/><Relationship Id="rId221" Target="media/image102.wmf" Type="http://schemas.openxmlformats.org/officeDocument/2006/relationships/image"/><Relationship Id="rId2210" Target="media/image1017.wmf" Type="http://schemas.openxmlformats.org/officeDocument/2006/relationships/image"/><Relationship Id="rId2211" Target="embeddings/oleObject1178.bin" Type="http://schemas.openxmlformats.org/officeDocument/2006/relationships/oleObject"/><Relationship Id="rId2212" Target="media/image1018.wmf" Type="http://schemas.openxmlformats.org/officeDocument/2006/relationships/image"/><Relationship Id="rId2213" Target="embeddings/oleObject1179.bin" Type="http://schemas.openxmlformats.org/officeDocument/2006/relationships/oleObject"/><Relationship Id="rId2214" Target="media/image1019.wmf" Type="http://schemas.openxmlformats.org/officeDocument/2006/relationships/image"/><Relationship Id="rId2215" Target="embeddings/oleObject1180.bin" Type="http://schemas.openxmlformats.org/officeDocument/2006/relationships/oleObject"/><Relationship Id="rId2216" Target="media/image1020.wmf" Type="http://schemas.openxmlformats.org/officeDocument/2006/relationships/image"/><Relationship Id="rId2217" Target="embeddings/oleObject1181.bin" Type="http://schemas.openxmlformats.org/officeDocument/2006/relationships/oleObject"/><Relationship Id="rId2218" Target="media/image1021.wmf" Type="http://schemas.openxmlformats.org/officeDocument/2006/relationships/image"/><Relationship Id="rId2219" Target="embeddings/oleObject1182.bin" Type="http://schemas.openxmlformats.org/officeDocument/2006/relationships/oleObject"/><Relationship Id="rId222" Target="embeddings/oleObject112.bin" Type="http://schemas.openxmlformats.org/officeDocument/2006/relationships/oleObject"/><Relationship Id="rId2220" Target="media/image1022.wmf" Type="http://schemas.openxmlformats.org/officeDocument/2006/relationships/image"/><Relationship Id="rId2221" Target="embeddings/oleObject1183.bin" Type="http://schemas.openxmlformats.org/officeDocument/2006/relationships/oleObject"/><Relationship Id="rId2222" Target="media/image1023.wmf" Type="http://schemas.openxmlformats.org/officeDocument/2006/relationships/image"/><Relationship Id="rId2223" Target="embeddings/oleObject1184.bin" Type="http://schemas.openxmlformats.org/officeDocument/2006/relationships/oleObject"/><Relationship Id="rId2224" Target="media/image1024.wmf" Type="http://schemas.openxmlformats.org/officeDocument/2006/relationships/image"/><Relationship Id="rId2225" Target="embeddings/oleObject1185.bin" Type="http://schemas.openxmlformats.org/officeDocument/2006/relationships/oleObject"/><Relationship Id="rId2226" Target="media/image1025.wmf" Type="http://schemas.openxmlformats.org/officeDocument/2006/relationships/image"/><Relationship Id="rId2227" Target="embeddings/oleObject1186.bin" Type="http://schemas.openxmlformats.org/officeDocument/2006/relationships/oleObject"/><Relationship Id="rId2228" Target="media/image1026.wmf" Type="http://schemas.openxmlformats.org/officeDocument/2006/relationships/image"/><Relationship Id="rId2229" Target="embeddings/oleObject1187.bin" Type="http://schemas.openxmlformats.org/officeDocument/2006/relationships/oleObject"/><Relationship Id="rId223" Target="media/image103.wmf" Type="http://schemas.openxmlformats.org/officeDocument/2006/relationships/image"/><Relationship Id="rId2230" Target="media/image1027.wmf" Type="http://schemas.openxmlformats.org/officeDocument/2006/relationships/image"/><Relationship Id="rId2231" Target="embeddings/oleObject1188.bin" Type="http://schemas.openxmlformats.org/officeDocument/2006/relationships/oleObject"/><Relationship Id="rId2232" Target="media/image1028.wmf" Type="http://schemas.openxmlformats.org/officeDocument/2006/relationships/image"/><Relationship Id="rId2233" Target="embeddings/oleObject1189.bin" Type="http://schemas.openxmlformats.org/officeDocument/2006/relationships/oleObject"/><Relationship Id="rId2234" Target="media/image1029.wmf" Type="http://schemas.openxmlformats.org/officeDocument/2006/relationships/image"/><Relationship Id="rId2235" Target="embeddings/oleObject1190.bin" Type="http://schemas.openxmlformats.org/officeDocument/2006/relationships/oleObject"/><Relationship Id="rId2236" Target="media/image1030.wmf" Type="http://schemas.openxmlformats.org/officeDocument/2006/relationships/image"/><Relationship Id="rId2237" Target="embeddings/oleObject1191.bin" Type="http://schemas.openxmlformats.org/officeDocument/2006/relationships/oleObject"/><Relationship Id="rId2238" Target="media/image1031.wmf" Type="http://schemas.openxmlformats.org/officeDocument/2006/relationships/image"/><Relationship Id="rId2239" Target="embeddings/oleObject1192.bin" Type="http://schemas.openxmlformats.org/officeDocument/2006/relationships/oleObject"/><Relationship Id="rId224" Target="embeddings/oleObject113.bin" Type="http://schemas.openxmlformats.org/officeDocument/2006/relationships/oleObject"/><Relationship Id="rId2240" Target="media/image1032.wmf" Type="http://schemas.openxmlformats.org/officeDocument/2006/relationships/image"/><Relationship Id="rId2241" Target="embeddings/oleObject1193.bin" Type="http://schemas.openxmlformats.org/officeDocument/2006/relationships/oleObject"/><Relationship Id="rId2242" Target="media/image1033.wmf" Type="http://schemas.openxmlformats.org/officeDocument/2006/relationships/image"/><Relationship Id="rId2243" Target="embeddings/oleObject1194.bin" Type="http://schemas.openxmlformats.org/officeDocument/2006/relationships/oleObject"/><Relationship Id="rId2244" Target="media/image1034.wmf" Type="http://schemas.openxmlformats.org/officeDocument/2006/relationships/image"/><Relationship Id="rId2245" Target="embeddings/oleObject1195.bin" Type="http://schemas.openxmlformats.org/officeDocument/2006/relationships/oleObject"/><Relationship Id="rId2246" Target="media/image1035.wmf" Type="http://schemas.openxmlformats.org/officeDocument/2006/relationships/image"/><Relationship Id="rId2247" Target="embeddings/oleObject1196.bin" Type="http://schemas.openxmlformats.org/officeDocument/2006/relationships/oleObject"/><Relationship Id="rId2248" Target="media/image1036.wmf" Type="http://schemas.openxmlformats.org/officeDocument/2006/relationships/image"/><Relationship Id="rId2249" Target="embeddings/oleObject1197.bin" Type="http://schemas.openxmlformats.org/officeDocument/2006/relationships/oleObject"/><Relationship Id="rId225" Target="media/image104.wmf" Type="http://schemas.openxmlformats.org/officeDocument/2006/relationships/image"/><Relationship Id="rId2250" Target="media/image1037.wmf" Type="http://schemas.openxmlformats.org/officeDocument/2006/relationships/image"/><Relationship Id="rId2251" Target="embeddings/oleObject1198.bin" Type="http://schemas.openxmlformats.org/officeDocument/2006/relationships/oleObject"/><Relationship Id="rId2252" Target="media/image1038.wmf" Type="http://schemas.openxmlformats.org/officeDocument/2006/relationships/image"/><Relationship Id="rId2253" Target="embeddings/oleObject1199.bin" Type="http://schemas.openxmlformats.org/officeDocument/2006/relationships/oleObject"/><Relationship Id="rId2254" Target="media/image1039.wmf" Type="http://schemas.openxmlformats.org/officeDocument/2006/relationships/image"/><Relationship Id="rId2255" Target="embeddings/oleObject1200.bin" Type="http://schemas.openxmlformats.org/officeDocument/2006/relationships/oleObject"/><Relationship Id="rId2256" Target="media/image1040.wmf" Type="http://schemas.openxmlformats.org/officeDocument/2006/relationships/image"/><Relationship Id="rId2257" Target="embeddings/oleObject1201.bin" Type="http://schemas.openxmlformats.org/officeDocument/2006/relationships/oleObject"/><Relationship Id="rId2258" Target="media/image1041.wmf" Type="http://schemas.openxmlformats.org/officeDocument/2006/relationships/image"/><Relationship Id="rId2259" Target="embeddings/oleObject1202.bin" Type="http://schemas.openxmlformats.org/officeDocument/2006/relationships/oleObject"/><Relationship Id="rId226" Target="embeddings/oleObject114.bin" Type="http://schemas.openxmlformats.org/officeDocument/2006/relationships/oleObject"/><Relationship Id="rId2260" Target="media/image1042.wmf" Type="http://schemas.openxmlformats.org/officeDocument/2006/relationships/image"/><Relationship Id="rId2261" Target="embeddings/oleObject1203.bin" Type="http://schemas.openxmlformats.org/officeDocument/2006/relationships/oleObject"/><Relationship Id="rId2262" Target="media/image1043.wmf" Type="http://schemas.openxmlformats.org/officeDocument/2006/relationships/image"/><Relationship Id="rId2263" Target="embeddings/oleObject1204.bin" Type="http://schemas.openxmlformats.org/officeDocument/2006/relationships/oleObject"/><Relationship Id="rId2264" Target="media/image1044.wmf" Type="http://schemas.openxmlformats.org/officeDocument/2006/relationships/image"/><Relationship Id="rId2265" Target="embeddings/oleObject1205.bin" Type="http://schemas.openxmlformats.org/officeDocument/2006/relationships/oleObject"/><Relationship Id="rId2266" Target="media/image1045.wmf" Type="http://schemas.openxmlformats.org/officeDocument/2006/relationships/image"/><Relationship Id="rId2267" Target="embeddings/oleObject1206.bin" Type="http://schemas.openxmlformats.org/officeDocument/2006/relationships/oleObject"/><Relationship Id="rId2268" Target="media/image1046.wmf" Type="http://schemas.openxmlformats.org/officeDocument/2006/relationships/image"/><Relationship Id="rId2269" Target="embeddings/oleObject1207.bin" Type="http://schemas.openxmlformats.org/officeDocument/2006/relationships/oleObject"/><Relationship Id="rId227" Target="media/image105.wmf" Type="http://schemas.openxmlformats.org/officeDocument/2006/relationships/image"/><Relationship Id="rId2270" Target="media/image1047.wmf" Type="http://schemas.openxmlformats.org/officeDocument/2006/relationships/image"/><Relationship Id="rId2271" Target="embeddings/oleObject1208.bin" Type="http://schemas.openxmlformats.org/officeDocument/2006/relationships/oleObject"/><Relationship Id="rId2272" Target="media/image1048.wmf" Type="http://schemas.openxmlformats.org/officeDocument/2006/relationships/image"/><Relationship Id="rId2273" Target="embeddings/oleObject1209.bin" Type="http://schemas.openxmlformats.org/officeDocument/2006/relationships/oleObject"/><Relationship Id="rId2274" Target="media/image1049.wmf" Type="http://schemas.openxmlformats.org/officeDocument/2006/relationships/image"/><Relationship Id="rId2275" Target="embeddings/oleObject1210.bin" Type="http://schemas.openxmlformats.org/officeDocument/2006/relationships/oleObject"/><Relationship Id="rId2276" Target="media/image1050.wmf" Type="http://schemas.openxmlformats.org/officeDocument/2006/relationships/image"/><Relationship Id="rId2277" Target="embeddings/oleObject1211.bin" Type="http://schemas.openxmlformats.org/officeDocument/2006/relationships/oleObject"/><Relationship Id="rId2278" Target="media/image1051.wmf" Type="http://schemas.openxmlformats.org/officeDocument/2006/relationships/image"/><Relationship Id="rId2279" Target="embeddings/oleObject1212.bin" Type="http://schemas.openxmlformats.org/officeDocument/2006/relationships/oleObject"/><Relationship Id="rId228" Target="embeddings/oleObject115.bin" Type="http://schemas.openxmlformats.org/officeDocument/2006/relationships/oleObject"/><Relationship Id="rId2280" Target="media/image1052.wmf" Type="http://schemas.openxmlformats.org/officeDocument/2006/relationships/image"/><Relationship Id="rId2281" Target="embeddings/oleObject1213.bin" Type="http://schemas.openxmlformats.org/officeDocument/2006/relationships/oleObject"/><Relationship Id="rId2282" Target="media/image1053.wmf" Type="http://schemas.openxmlformats.org/officeDocument/2006/relationships/image"/><Relationship Id="rId2283" Target="embeddings/oleObject1214.bin" Type="http://schemas.openxmlformats.org/officeDocument/2006/relationships/oleObject"/><Relationship Id="rId2284" Target="media/image1054.wmf" Type="http://schemas.openxmlformats.org/officeDocument/2006/relationships/image"/><Relationship Id="rId2285" Target="embeddings/oleObject1215.bin" Type="http://schemas.openxmlformats.org/officeDocument/2006/relationships/oleObject"/><Relationship Id="rId2286" Target="media/image1055.wmf" Type="http://schemas.openxmlformats.org/officeDocument/2006/relationships/image"/><Relationship Id="rId2287" Target="embeddings/oleObject1216.bin" Type="http://schemas.openxmlformats.org/officeDocument/2006/relationships/oleObject"/><Relationship Id="rId2288" Target="media/image1056.wmf" Type="http://schemas.openxmlformats.org/officeDocument/2006/relationships/image"/><Relationship Id="rId2289" Target="embeddings/oleObject1217.bin" Type="http://schemas.openxmlformats.org/officeDocument/2006/relationships/oleObject"/><Relationship Id="rId229" Target="media/image106.wmf" Type="http://schemas.openxmlformats.org/officeDocument/2006/relationships/image"/><Relationship Id="rId2290" Target="media/image1057.wmf" Type="http://schemas.openxmlformats.org/officeDocument/2006/relationships/image"/><Relationship Id="rId2291" Target="embeddings/oleObject1218.bin" Type="http://schemas.openxmlformats.org/officeDocument/2006/relationships/oleObject"/><Relationship Id="rId2292" Target="media/image1058.wmf" Type="http://schemas.openxmlformats.org/officeDocument/2006/relationships/image"/><Relationship Id="rId2293" Target="embeddings/oleObject1219.bin" Type="http://schemas.openxmlformats.org/officeDocument/2006/relationships/oleObject"/><Relationship Id="rId2294" Target="media/image1059.png" Type="http://schemas.openxmlformats.org/officeDocument/2006/relationships/image"/><Relationship Id="rId2295" Target="media/image1060.wmf" Type="http://schemas.openxmlformats.org/officeDocument/2006/relationships/image"/><Relationship Id="rId2296" Target="embeddings/oleObject1220.bin" Type="http://schemas.openxmlformats.org/officeDocument/2006/relationships/oleObject"/><Relationship Id="rId2297" Target="media/image1061.wmf" Type="http://schemas.openxmlformats.org/officeDocument/2006/relationships/image"/><Relationship Id="rId2298" Target="embeddings/oleObject1221.bin" Type="http://schemas.openxmlformats.org/officeDocument/2006/relationships/oleObject"/><Relationship Id="rId2299" Target="media/image1062.wmf" Type="http://schemas.openxmlformats.org/officeDocument/2006/relationships/image"/><Relationship Id="rId23" Target="embeddings/oleObject10.bin" Type="http://schemas.openxmlformats.org/officeDocument/2006/relationships/oleObject"/><Relationship Id="rId230" Target="embeddings/oleObject116.bin" Type="http://schemas.openxmlformats.org/officeDocument/2006/relationships/oleObject"/><Relationship Id="rId2300" Target="embeddings/oleObject1222.bin" Type="http://schemas.openxmlformats.org/officeDocument/2006/relationships/oleObject"/><Relationship Id="rId2301" Target="media/image1063.wmf" Type="http://schemas.openxmlformats.org/officeDocument/2006/relationships/image"/><Relationship Id="rId2302" Target="embeddings/oleObject1223.bin" Type="http://schemas.openxmlformats.org/officeDocument/2006/relationships/oleObject"/><Relationship Id="rId2303" Target="media/image1064.wmf" Type="http://schemas.openxmlformats.org/officeDocument/2006/relationships/image"/><Relationship Id="rId2304" Target="embeddings/oleObject1224.bin" Type="http://schemas.openxmlformats.org/officeDocument/2006/relationships/oleObject"/><Relationship Id="rId2305" Target="media/image1065.wmf" Type="http://schemas.openxmlformats.org/officeDocument/2006/relationships/image"/><Relationship Id="rId2306" Target="embeddings/oleObject1225.bin" Type="http://schemas.openxmlformats.org/officeDocument/2006/relationships/oleObject"/><Relationship Id="rId2307" Target="media/image1066.wmf" Type="http://schemas.openxmlformats.org/officeDocument/2006/relationships/image"/><Relationship Id="rId2308" Target="embeddings/oleObject1226.bin" Type="http://schemas.openxmlformats.org/officeDocument/2006/relationships/oleObject"/><Relationship Id="rId2309" Target="media/image1067.wmf" Type="http://schemas.openxmlformats.org/officeDocument/2006/relationships/image"/><Relationship Id="rId231" Target="media/image107.wmf" Type="http://schemas.openxmlformats.org/officeDocument/2006/relationships/image"/><Relationship Id="rId2310" Target="embeddings/oleObject1227.bin" Type="http://schemas.openxmlformats.org/officeDocument/2006/relationships/oleObject"/><Relationship Id="rId2311" Target="media/image1068.wmf" Type="http://schemas.openxmlformats.org/officeDocument/2006/relationships/image"/><Relationship Id="rId2312" Target="embeddings/oleObject1228.bin" Type="http://schemas.openxmlformats.org/officeDocument/2006/relationships/oleObject"/><Relationship Id="rId2313" Target="media/image1069.wmf" Type="http://schemas.openxmlformats.org/officeDocument/2006/relationships/image"/><Relationship Id="rId2314" Target="embeddings/oleObject1229.bin" Type="http://schemas.openxmlformats.org/officeDocument/2006/relationships/oleObject"/><Relationship Id="rId2315" Target="media/image1070.wmf" Type="http://schemas.openxmlformats.org/officeDocument/2006/relationships/image"/><Relationship Id="rId2316" Target="embeddings/oleObject1230.bin" Type="http://schemas.openxmlformats.org/officeDocument/2006/relationships/oleObject"/><Relationship Id="rId2317" Target="media/image1071.wmf" Type="http://schemas.openxmlformats.org/officeDocument/2006/relationships/image"/><Relationship Id="rId2318" Target="embeddings/oleObject1231.bin" Type="http://schemas.openxmlformats.org/officeDocument/2006/relationships/oleObject"/><Relationship Id="rId2319" Target="media/image1072.wmf" Type="http://schemas.openxmlformats.org/officeDocument/2006/relationships/image"/><Relationship Id="rId232" Target="embeddings/oleObject117.bin" Type="http://schemas.openxmlformats.org/officeDocument/2006/relationships/oleObject"/><Relationship Id="rId2320" Target="embeddings/oleObject1232.bin" Type="http://schemas.openxmlformats.org/officeDocument/2006/relationships/oleObject"/><Relationship Id="rId2321" Target="media/image1073.wmf" Type="http://schemas.openxmlformats.org/officeDocument/2006/relationships/image"/><Relationship Id="rId2322" Target="embeddings/oleObject1233.bin" Type="http://schemas.openxmlformats.org/officeDocument/2006/relationships/oleObject"/><Relationship Id="rId2323" Target="media/image1074.wmf" Type="http://schemas.openxmlformats.org/officeDocument/2006/relationships/image"/><Relationship Id="rId2324" Target="embeddings/oleObject1234.bin" Type="http://schemas.openxmlformats.org/officeDocument/2006/relationships/oleObject"/><Relationship Id="rId2325" Target="media/image1075.wmf" Type="http://schemas.openxmlformats.org/officeDocument/2006/relationships/image"/><Relationship Id="rId2326" Target="embeddings/oleObject1235.bin" Type="http://schemas.openxmlformats.org/officeDocument/2006/relationships/oleObject"/><Relationship Id="rId2327" Target="media/image1076.wmf" Type="http://schemas.openxmlformats.org/officeDocument/2006/relationships/image"/><Relationship Id="rId2328" Target="embeddings/oleObject1236.bin" Type="http://schemas.openxmlformats.org/officeDocument/2006/relationships/oleObject"/><Relationship Id="rId2329" Target="media/image1077.wmf" Type="http://schemas.openxmlformats.org/officeDocument/2006/relationships/image"/><Relationship Id="rId233" Target="media/image108.wmf" Type="http://schemas.openxmlformats.org/officeDocument/2006/relationships/image"/><Relationship Id="rId2330" Target="embeddings/oleObject1237.bin" Type="http://schemas.openxmlformats.org/officeDocument/2006/relationships/oleObject"/><Relationship Id="rId2331" Target="media/image1078.wmf" Type="http://schemas.openxmlformats.org/officeDocument/2006/relationships/image"/><Relationship Id="rId2332" Target="embeddings/oleObject1238.bin" Type="http://schemas.openxmlformats.org/officeDocument/2006/relationships/oleObject"/><Relationship Id="rId2333" Target="media/image1079.wmf" Type="http://schemas.openxmlformats.org/officeDocument/2006/relationships/image"/><Relationship Id="rId2334" Target="embeddings/oleObject1239.bin" Type="http://schemas.openxmlformats.org/officeDocument/2006/relationships/oleObject"/><Relationship Id="rId2335" Target="media/image1080.wmf" Type="http://schemas.openxmlformats.org/officeDocument/2006/relationships/image"/><Relationship Id="rId2336" Target="embeddings/oleObject1240.bin" Type="http://schemas.openxmlformats.org/officeDocument/2006/relationships/oleObject"/><Relationship Id="rId2337" Target="media/image1081.wmf" Type="http://schemas.openxmlformats.org/officeDocument/2006/relationships/image"/><Relationship Id="rId2338" Target="embeddings/oleObject1241.bin" Type="http://schemas.openxmlformats.org/officeDocument/2006/relationships/oleObject"/><Relationship Id="rId2339" Target="media/image1082.wmf" Type="http://schemas.openxmlformats.org/officeDocument/2006/relationships/image"/><Relationship Id="rId234" Target="embeddings/oleObject118.bin" Type="http://schemas.openxmlformats.org/officeDocument/2006/relationships/oleObject"/><Relationship Id="rId2340" Target="embeddings/oleObject1242.bin" Type="http://schemas.openxmlformats.org/officeDocument/2006/relationships/oleObject"/><Relationship Id="rId2341" Target="media/image1083.wmf" Type="http://schemas.openxmlformats.org/officeDocument/2006/relationships/image"/><Relationship Id="rId2342" Target="embeddings/oleObject1243.bin" Type="http://schemas.openxmlformats.org/officeDocument/2006/relationships/oleObject"/><Relationship Id="rId2343" Target="media/image1084.wmf" Type="http://schemas.openxmlformats.org/officeDocument/2006/relationships/image"/><Relationship Id="rId2344" Target="embeddings/oleObject1244.bin" Type="http://schemas.openxmlformats.org/officeDocument/2006/relationships/oleObject"/><Relationship Id="rId2345" Target="media/image1085.wmf" Type="http://schemas.openxmlformats.org/officeDocument/2006/relationships/image"/><Relationship Id="rId2346" Target="embeddings/oleObject1245.bin" Type="http://schemas.openxmlformats.org/officeDocument/2006/relationships/oleObject"/><Relationship Id="rId2347" Target="media/image1086.png" Type="http://schemas.openxmlformats.org/officeDocument/2006/relationships/image"/><Relationship Id="rId2348" Target="media/image1087.wmf" Type="http://schemas.openxmlformats.org/officeDocument/2006/relationships/image"/><Relationship Id="rId2349" Target="embeddings/oleObject1246.bin" Type="http://schemas.openxmlformats.org/officeDocument/2006/relationships/oleObject"/><Relationship Id="rId235" Target="media/image109.wmf" Type="http://schemas.openxmlformats.org/officeDocument/2006/relationships/image"/><Relationship Id="rId2350" Target="media/image1088.wmf" Type="http://schemas.openxmlformats.org/officeDocument/2006/relationships/image"/><Relationship Id="rId2351" Target="embeddings/oleObject1247.bin" Type="http://schemas.openxmlformats.org/officeDocument/2006/relationships/oleObject"/><Relationship Id="rId2352" Target="media/image1089.wmf" Type="http://schemas.openxmlformats.org/officeDocument/2006/relationships/image"/><Relationship Id="rId2353" Target="embeddings/oleObject1248.bin" Type="http://schemas.openxmlformats.org/officeDocument/2006/relationships/oleObject"/><Relationship Id="rId2354" Target="media/image1090.wmf" Type="http://schemas.openxmlformats.org/officeDocument/2006/relationships/image"/><Relationship Id="rId2355" Target="embeddings/oleObject1249.bin" Type="http://schemas.openxmlformats.org/officeDocument/2006/relationships/oleObject"/><Relationship Id="rId2356" Target="media/image1091.wmf" Type="http://schemas.openxmlformats.org/officeDocument/2006/relationships/image"/><Relationship Id="rId2357" Target="embeddings/oleObject1250.bin" Type="http://schemas.openxmlformats.org/officeDocument/2006/relationships/oleObject"/><Relationship Id="rId2358" Target="media/image1092.wmf" Type="http://schemas.openxmlformats.org/officeDocument/2006/relationships/image"/><Relationship Id="rId2359" Target="embeddings/oleObject1251.bin" Type="http://schemas.openxmlformats.org/officeDocument/2006/relationships/oleObject"/><Relationship Id="rId236" Target="embeddings/oleObject119.bin" Type="http://schemas.openxmlformats.org/officeDocument/2006/relationships/oleObject"/><Relationship Id="rId2360" Target="media/image1093.wmf" Type="http://schemas.openxmlformats.org/officeDocument/2006/relationships/image"/><Relationship Id="rId2361" Target="embeddings/oleObject1252.bin" Type="http://schemas.openxmlformats.org/officeDocument/2006/relationships/oleObject"/><Relationship Id="rId2362" Target="media/image1094.wmf" Type="http://schemas.openxmlformats.org/officeDocument/2006/relationships/image"/><Relationship Id="rId2363" Target="embeddings/oleObject1253.bin" Type="http://schemas.openxmlformats.org/officeDocument/2006/relationships/oleObject"/><Relationship Id="rId2364" Target="media/image1095.wmf" Type="http://schemas.openxmlformats.org/officeDocument/2006/relationships/image"/><Relationship Id="rId2365" Target="embeddings/oleObject1254.bin" Type="http://schemas.openxmlformats.org/officeDocument/2006/relationships/oleObject"/><Relationship Id="rId2366" Target="media/image1096.wmf" Type="http://schemas.openxmlformats.org/officeDocument/2006/relationships/image"/><Relationship Id="rId2367" Target="embeddings/oleObject1255.bin" Type="http://schemas.openxmlformats.org/officeDocument/2006/relationships/oleObject"/><Relationship Id="rId2368" Target="media/image1097.wmf" Type="http://schemas.openxmlformats.org/officeDocument/2006/relationships/image"/><Relationship Id="rId2369" Target="embeddings/oleObject1256.bin" Type="http://schemas.openxmlformats.org/officeDocument/2006/relationships/oleObject"/><Relationship Id="rId237" Target="media/image110.wmf" Type="http://schemas.openxmlformats.org/officeDocument/2006/relationships/image"/><Relationship Id="rId2370" Target="media/image1098.wmf" Type="http://schemas.openxmlformats.org/officeDocument/2006/relationships/image"/><Relationship Id="rId2371" Target="embeddings/oleObject1257.bin" Type="http://schemas.openxmlformats.org/officeDocument/2006/relationships/oleObject"/><Relationship Id="rId2372" Target="media/image1099.wmf" Type="http://schemas.openxmlformats.org/officeDocument/2006/relationships/image"/><Relationship Id="rId2373" Target="embeddings/oleObject1258.bin" Type="http://schemas.openxmlformats.org/officeDocument/2006/relationships/oleObject"/><Relationship Id="rId2374" Target="media/image1100.wmf" Type="http://schemas.openxmlformats.org/officeDocument/2006/relationships/image"/><Relationship Id="rId2375" Target="embeddings/oleObject1259.bin" Type="http://schemas.openxmlformats.org/officeDocument/2006/relationships/oleObject"/><Relationship Id="rId2376" Target="media/image1101.wmf" Type="http://schemas.openxmlformats.org/officeDocument/2006/relationships/image"/><Relationship Id="rId2377" Target="embeddings/oleObject1260.bin" Type="http://schemas.openxmlformats.org/officeDocument/2006/relationships/oleObject"/><Relationship Id="rId2378" Target="media/image1102.wmf" Type="http://schemas.openxmlformats.org/officeDocument/2006/relationships/image"/><Relationship Id="rId2379" Target="embeddings/oleObject1261.bin" Type="http://schemas.openxmlformats.org/officeDocument/2006/relationships/oleObject"/><Relationship Id="rId238" Target="embeddings/oleObject120.bin" Type="http://schemas.openxmlformats.org/officeDocument/2006/relationships/oleObject"/><Relationship Id="rId2380" Target="media/image1103.wmf" Type="http://schemas.openxmlformats.org/officeDocument/2006/relationships/image"/><Relationship Id="rId2381" Target="embeddings/oleObject1262.bin" Type="http://schemas.openxmlformats.org/officeDocument/2006/relationships/oleObject"/><Relationship Id="rId2382" Target="media/image1104.wmf" Type="http://schemas.openxmlformats.org/officeDocument/2006/relationships/image"/><Relationship Id="rId2383" Target="embeddings/oleObject1263.bin" Type="http://schemas.openxmlformats.org/officeDocument/2006/relationships/oleObject"/><Relationship Id="rId2384" Target="media/image1105.wmf" Type="http://schemas.openxmlformats.org/officeDocument/2006/relationships/image"/><Relationship Id="rId2385" Target="embeddings/oleObject1264.bin" Type="http://schemas.openxmlformats.org/officeDocument/2006/relationships/oleObject"/><Relationship Id="rId2386" Target="media/image1106.wmf" Type="http://schemas.openxmlformats.org/officeDocument/2006/relationships/image"/><Relationship Id="rId2387" Target="embeddings/oleObject1265.bin" Type="http://schemas.openxmlformats.org/officeDocument/2006/relationships/oleObject"/><Relationship Id="rId2388" Target="media/image1107.wmf" Type="http://schemas.openxmlformats.org/officeDocument/2006/relationships/image"/><Relationship Id="rId2389" Target="embeddings/oleObject1266.bin" Type="http://schemas.openxmlformats.org/officeDocument/2006/relationships/oleObject"/><Relationship Id="rId239" Target="media/image111.wmf" Type="http://schemas.openxmlformats.org/officeDocument/2006/relationships/image"/><Relationship Id="rId2390" Target="media/image1108.wmf" Type="http://schemas.openxmlformats.org/officeDocument/2006/relationships/image"/><Relationship Id="rId2391" Target="embeddings/oleObject1267.bin" Type="http://schemas.openxmlformats.org/officeDocument/2006/relationships/oleObject"/><Relationship Id="rId2392" Target="media/image1109.wmf" Type="http://schemas.openxmlformats.org/officeDocument/2006/relationships/image"/><Relationship Id="rId2393" Target="embeddings/oleObject1268.bin" Type="http://schemas.openxmlformats.org/officeDocument/2006/relationships/oleObject"/><Relationship Id="rId2394" Target="media/image1110.wmf" Type="http://schemas.openxmlformats.org/officeDocument/2006/relationships/image"/><Relationship Id="rId2395" Target="embeddings/oleObject1269.bin" Type="http://schemas.openxmlformats.org/officeDocument/2006/relationships/oleObject"/><Relationship Id="rId2396" Target="media/image1111.wmf" Type="http://schemas.openxmlformats.org/officeDocument/2006/relationships/image"/><Relationship Id="rId2397" Target="embeddings/oleObject1270.bin" Type="http://schemas.openxmlformats.org/officeDocument/2006/relationships/oleObject"/><Relationship Id="rId2398" Target="media/image1112.wmf" Type="http://schemas.openxmlformats.org/officeDocument/2006/relationships/image"/><Relationship Id="rId2399" Target="embeddings/oleObject1271.bin" Type="http://schemas.openxmlformats.org/officeDocument/2006/relationships/oleObject"/><Relationship Id="rId24" Target="media/image7.wmf" Type="http://schemas.openxmlformats.org/officeDocument/2006/relationships/image"/><Relationship Id="rId240" Target="embeddings/oleObject121.bin" Type="http://schemas.openxmlformats.org/officeDocument/2006/relationships/oleObject"/><Relationship Id="rId2400" Target="media/image1113.wmf" Type="http://schemas.openxmlformats.org/officeDocument/2006/relationships/image"/><Relationship Id="rId2401" Target="embeddings/oleObject1272.bin" Type="http://schemas.openxmlformats.org/officeDocument/2006/relationships/oleObject"/><Relationship Id="rId2402" Target="media/image1114.wmf" Type="http://schemas.openxmlformats.org/officeDocument/2006/relationships/image"/><Relationship Id="rId2403" Target="embeddings/oleObject1273.bin" Type="http://schemas.openxmlformats.org/officeDocument/2006/relationships/oleObject"/><Relationship Id="rId2404" Target="media/image1115.wmf" Type="http://schemas.openxmlformats.org/officeDocument/2006/relationships/image"/><Relationship Id="rId2405" Target="embeddings/oleObject1274.bin" Type="http://schemas.openxmlformats.org/officeDocument/2006/relationships/oleObject"/><Relationship Id="rId2406" Target="media/image1116.wmf" Type="http://schemas.openxmlformats.org/officeDocument/2006/relationships/image"/><Relationship Id="rId2407" Target="embeddings/oleObject1275.bin" Type="http://schemas.openxmlformats.org/officeDocument/2006/relationships/oleObject"/><Relationship Id="rId2408" Target="media/image1117.wmf" Type="http://schemas.openxmlformats.org/officeDocument/2006/relationships/image"/><Relationship Id="rId2409" Target="embeddings/oleObject1276.bin" Type="http://schemas.openxmlformats.org/officeDocument/2006/relationships/oleObject"/><Relationship Id="rId241" Target="media/image112.wmf" Type="http://schemas.openxmlformats.org/officeDocument/2006/relationships/image"/><Relationship Id="rId2410" Target="media/image1118.wmf" Type="http://schemas.openxmlformats.org/officeDocument/2006/relationships/image"/><Relationship Id="rId2411" Target="embeddings/oleObject1277.bin" Type="http://schemas.openxmlformats.org/officeDocument/2006/relationships/oleObject"/><Relationship Id="rId2412" Target="media/image1119.wmf" Type="http://schemas.openxmlformats.org/officeDocument/2006/relationships/image"/><Relationship Id="rId2413" Target="embeddings/oleObject1278.bin" Type="http://schemas.openxmlformats.org/officeDocument/2006/relationships/oleObject"/><Relationship Id="rId2414" Target="media/image1120.wmf" Type="http://schemas.openxmlformats.org/officeDocument/2006/relationships/image"/><Relationship Id="rId2415" Target="embeddings/oleObject1279.bin" Type="http://schemas.openxmlformats.org/officeDocument/2006/relationships/oleObject"/><Relationship Id="rId2416" Target="media/image1121.wmf" Type="http://schemas.openxmlformats.org/officeDocument/2006/relationships/image"/><Relationship Id="rId2417" Target="embeddings/oleObject1280.bin" Type="http://schemas.openxmlformats.org/officeDocument/2006/relationships/oleObject"/><Relationship Id="rId2418" Target="media/image1122.wmf" Type="http://schemas.openxmlformats.org/officeDocument/2006/relationships/image"/><Relationship Id="rId2419" Target="embeddings/oleObject1281.bin" Type="http://schemas.openxmlformats.org/officeDocument/2006/relationships/oleObject"/><Relationship Id="rId242" Target="embeddings/oleObject122.bin" Type="http://schemas.openxmlformats.org/officeDocument/2006/relationships/oleObject"/><Relationship Id="rId2420" Target="media/image1123.wmf" Type="http://schemas.openxmlformats.org/officeDocument/2006/relationships/image"/><Relationship Id="rId2421" Target="embeddings/oleObject1282.bin" Type="http://schemas.openxmlformats.org/officeDocument/2006/relationships/oleObject"/><Relationship Id="rId2422" Target="media/image1124.wmf" Type="http://schemas.openxmlformats.org/officeDocument/2006/relationships/image"/><Relationship Id="rId2423" Target="embeddings/oleObject1283.bin" Type="http://schemas.openxmlformats.org/officeDocument/2006/relationships/oleObject"/><Relationship Id="rId2424" Target="media/image1125.wmf" Type="http://schemas.openxmlformats.org/officeDocument/2006/relationships/image"/><Relationship Id="rId2425" Target="embeddings/oleObject1284.bin" Type="http://schemas.openxmlformats.org/officeDocument/2006/relationships/oleObject"/><Relationship Id="rId2426" Target="media/image1126.wmf" Type="http://schemas.openxmlformats.org/officeDocument/2006/relationships/image"/><Relationship Id="rId2427" Target="embeddings/oleObject1285.bin" Type="http://schemas.openxmlformats.org/officeDocument/2006/relationships/oleObject"/><Relationship Id="rId2428" Target="media/image1127.wmf" Type="http://schemas.openxmlformats.org/officeDocument/2006/relationships/image"/><Relationship Id="rId2429" Target="embeddings/oleObject1286.bin" Type="http://schemas.openxmlformats.org/officeDocument/2006/relationships/oleObject"/><Relationship Id="rId243" Target="media/image113.wmf" Type="http://schemas.openxmlformats.org/officeDocument/2006/relationships/image"/><Relationship Id="rId2430" Target="media/image1128.wmf" Type="http://schemas.openxmlformats.org/officeDocument/2006/relationships/image"/><Relationship Id="rId2431" Target="embeddings/oleObject1287.bin" Type="http://schemas.openxmlformats.org/officeDocument/2006/relationships/oleObject"/><Relationship Id="rId2432" Target="media/image1129.wmf" Type="http://schemas.openxmlformats.org/officeDocument/2006/relationships/image"/><Relationship Id="rId2433" Target="embeddings/oleObject1288.bin" Type="http://schemas.openxmlformats.org/officeDocument/2006/relationships/oleObject"/><Relationship Id="rId2434" Target="media/image1130.wmf" Type="http://schemas.openxmlformats.org/officeDocument/2006/relationships/image"/><Relationship Id="rId2435" Target="embeddings/oleObject1289.bin" Type="http://schemas.openxmlformats.org/officeDocument/2006/relationships/oleObject"/><Relationship Id="rId2436" Target="media/image1131.wmf" Type="http://schemas.openxmlformats.org/officeDocument/2006/relationships/image"/><Relationship Id="rId2437" Target="embeddings/oleObject1290.bin" Type="http://schemas.openxmlformats.org/officeDocument/2006/relationships/oleObject"/><Relationship Id="rId2438" Target="media/image1132.wmf" Type="http://schemas.openxmlformats.org/officeDocument/2006/relationships/image"/><Relationship Id="rId2439" Target="embeddings/oleObject1291.bin" Type="http://schemas.openxmlformats.org/officeDocument/2006/relationships/oleObject"/><Relationship Id="rId244" Target="embeddings/oleObject123.bin" Type="http://schemas.openxmlformats.org/officeDocument/2006/relationships/oleObject"/><Relationship Id="rId2440" Target="media/image1133.wmf" Type="http://schemas.openxmlformats.org/officeDocument/2006/relationships/image"/><Relationship Id="rId2441" Target="embeddings/oleObject1292.bin" Type="http://schemas.openxmlformats.org/officeDocument/2006/relationships/oleObject"/><Relationship Id="rId2442" Target="media/image1134.wmf" Type="http://schemas.openxmlformats.org/officeDocument/2006/relationships/image"/><Relationship Id="rId2443" Target="embeddings/oleObject1293.bin" Type="http://schemas.openxmlformats.org/officeDocument/2006/relationships/oleObject"/><Relationship Id="rId2444" Target="media/image1135.wmf" Type="http://schemas.openxmlformats.org/officeDocument/2006/relationships/image"/><Relationship Id="rId2445" Target="embeddings/oleObject1294.bin" Type="http://schemas.openxmlformats.org/officeDocument/2006/relationships/oleObject"/><Relationship Id="rId2446" Target="media/image1136.wmf" Type="http://schemas.openxmlformats.org/officeDocument/2006/relationships/image"/><Relationship Id="rId2447" Target="embeddings/oleObject1295.bin" Type="http://schemas.openxmlformats.org/officeDocument/2006/relationships/oleObject"/><Relationship Id="rId2448" Target="media/image1137.wmf" Type="http://schemas.openxmlformats.org/officeDocument/2006/relationships/image"/><Relationship Id="rId2449" Target="embeddings/oleObject1296.bin" Type="http://schemas.openxmlformats.org/officeDocument/2006/relationships/oleObject"/><Relationship Id="rId245" Target="media/image114.wmf" Type="http://schemas.openxmlformats.org/officeDocument/2006/relationships/image"/><Relationship Id="rId2450" Target="media/image1138.wmf" Type="http://schemas.openxmlformats.org/officeDocument/2006/relationships/image"/><Relationship Id="rId2451" Target="embeddings/oleObject1297.bin" Type="http://schemas.openxmlformats.org/officeDocument/2006/relationships/oleObject"/><Relationship Id="rId2452" Target="media/image1139.wmf" Type="http://schemas.openxmlformats.org/officeDocument/2006/relationships/image"/><Relationship Id="rId2453" Target="embeddings/oleObject1298.bin" Type="http://schemas.openxmlformats.org/officeDocument/2006/relationships/oleObject"/><Relationship Id="rId2454" Target="media/image1140.wmf" Type="http://schemas.openxmlformats.org/officeDocument/2006/relationships/image"/><Relationship Id="rId2455" Target="embeddings/oleObject1299.bin" Type="http://schemas.openxmlformats.org/officeDocument/2006/relationships/oleObject"/><Relationship Id="rId2456" Target="media/image1141.wmf" Type="http://schemas.openxmlformats.org/officeDocument/2006/relationships/image"/><Relationship Id="rId2457" Target="embeddings/oleObject1300.bin" Type="http://schemas.openxmlformats.org/officeDocument/2006/relationships/oleObject"/><Relationship Id="rId2458" Target="media/image1142.wmf" Type="http://schemas.openxmlformats.org/officeDocument/2006/relationships/image"/><Relationship Id="rId2459" Target="embeddings/oleObject1301.bin" Type="http://schemas.openxmlformats.org/officeDocument/2006/relationships/oleObject"/><Relationship Id="rId246" Target="embeddings/oleObject124.bin" Type="http://schemas.openxmlformats.org/officeDocument/2006/relationships/oleObject"/><Relationship Id="rId2460" Target="media/image1143.wmf" Type="http://schemas.openxmlformats.org/officeDocument/2006/relationships/image"/><Relationship Id="rId2461" Target="embeddings/oleObject1302.bin" Type="http://schemas.openxmlformats.org/officeDocument/2006/relationships/oleObject"/><Relationship Id="rId2462" Target="media/image1144.wmf" Type="http://schemas.openxmlformats.org/officeDocument/2006/relationships/image"/><Relationship Id="rId2463" Target="embeddings/oleObject1303.bin" Type="http://schemas.openxmlformats.org/officeDocument/2006/relationships/oleObject"/><Relationship Id="rId2464" Target="media/image1145.wmf" Type="http://schemas.openxmlformats.org/officeDocument/2006/relationships/image"/><Relationship Id="rId2465" Target="embeddings/oleObject1304.bin" Type="http://schemas.openxmlformats.org/officeDocument/2006/relationships/oleObject"/><Relationship Id="rId2466" Target="media/image1146.wmf" Type="http://schemas.openxmlformats.org/officeDocument/2006/relationships/image"/><Relationship Id="rId2467" Target="embeddings/oleObject1305.bin" Type="http://schemas.openxmlformats.org/officeDocument/2006/relationships/oleObject"/><Relationship Id="rId2468" Target="media/image1147.wmf" Type="http://schemas.openxmlformats.org/officeDocument/2006/relationships/image"/><Relationship Id="rId2469" Target="embeddings/oleObject1306.bin" Type="http://schemas.openxmlformats.org/officeDocument/2006/relationships/oleObject"/><Relationship Id="rId247" Target="media/image115.jpeg" Type="http://schemas.openxmlformats.org/officeDocument/2006/relationships/image"/><Relationship Id="rId2470" Target="media/image1148.wmf" Type="http://schemas.openxmlformats.org/officeDocument/2006/relationships/image"/><Relationship Id="rId2471" Target="embeddings/oleObject1307.bin" Type="http://schemas.openxmlformats.org/officeDocument/2006/relationships/oleObject"/><Relationship Id="rId2472" Target="media/image1149.wmf" Type="http://schemas.openxmlformats.org/officeDocument/2006/relationships/image"/><Relationship Id="rId2473" Target="embeddings/oleObject1308.bin" Type="http://schemas.openxmlformats.org/officeDocument/2006/relationships/oleObject"/><Relationship Id="rId2474" Target="media/image1150.wmf" Type="http://schemas.openxmlformats.org/officeDocument/2006/relationships/image"/><Relationship Id="rId2475" Target="embeddings/oleObject1309.bin" Type="http://schemas.openxmlformats.org/officeDocument/2006/relationships/oleObject"/><Relationship Id="rId2476" Target="media/image1151.wmf" Type="http://schemas.openxmlformats.org/officeDocument/2006/relationships/image"/><Relationship Id="rId2477" Target="embeddings/oleObject1310.bin" Type="http://schemas.openxmlformats.org/officeDocument/2006/relationships/oleObject"/><Relationship Id="rId2478" Target="media/image1152.wmf" Type="http://schemas.openxmlformats.org/officeDocument/2006/relationships/image"/><Relationship Id="rId2479" Target="embeddings/oleObject1311.bin" Type="http://schemas.openxmlformats.org/officeDocument/2006/relationships/oleObject"/><Relationship Id="rId248" Target="media/image116.wmf" Type="http://schemas.openxmlformats.org/officeDocument/2006/relationships/image"/><Relationship Id="rId2480" Target="media/image1153.wmf" Type="http://schemas.openxmlformats.org/officeDocument/2006/relationships/image"/><Relationship Id="rId2481" Target="embeddings/oleObject1312.bin" Type="http://schemas.openxmlformats.org/officeDocument/2006/relationships/oleObject"/><Relationship Id="rId2482" Target="media/image1154.wmf" Type="http://schemas.openxmlformats.org/officeDocument/2006/relationships/image"/><Relationship Id="rId2483" Target="embeddings/oleObject1313.bin" Type="http://schemas.openxmlformats.org/officeDocument/2006/relationships/oleObject"/><Relationship Id="rId2484" Target="media/image1155.wmf" Type="http://schemas.openxmlformats.org/officeDocument/2006/relationships/image"/><Relationship Id="rId2485" Target="embeddings/oleObject1314.bin" Type="http://schemas.openxmlformats.org/officeDocument/2006/relationships/oleObject"/><Relationship Id="rId2486" Target="media/image1156.wmf" Type="http://schemas.openxmlformats.org/officeDocument/2006/relationships/image"/><Relationship Id="rId2487" Target="embeddings/oleObject1315.bin" Type="http://schemas.openxmlformats.org/officeDocument/2006/relationships/oleObject"/><Relationship Id="rId2488" Target="media/image1157.wmf" Type="http://schemas.openxmlformats.org/officeDocument/2006/relationships/image"/><Relationship Id="rId2489" Target="embeddings/oleObject1316.bin" Type="http://schemas.openxmlformats.org/officeDocument/2006/relationships/oleObject"/><Relationship Id="rId249" Target="embeddings/oleObject125.bin" Type="http://schemas.openxmlformats.org/officeDocument/2006/relationships/oleObject"/><Relationship Id="rId2490" Target="media/image1158.wmf" Type="http://schemas.openxmlformats.org/officeDocument/2006/relationships/image"/><Relationship Id="rId2491" Target="embeddings/oleObject1317.bin" Type="http://schemas.openxmlformats.org/officeDocument/2006/relationships/oleObject"/><Relationship Id="rId2492" Target="media/image1159.wmf" Type="http://schemas.openxmlformats.org/officeDocument/2006/relationships/image"/><Relationship Id="rId2493" Target="embeddings/oleObject1318.bin" Type="http://schemas.openxmlformats.org/officeDocument/2006/relationships/oleObject"/><Relationship Id="rId2494" Target="media/image1160.wmf" Type="http://schemas.openxmlformats.org/officeDocument/2006/relationships/image"/><Relationship Id="rId2495" Target="embeddings/oleObject1319.bin" Type="http://schemas.openxmlformats.org/officeDocument/2006/relationships/oleObject"/><Relationship Id="rId2496" Target="media/image1161.wmf" Type="http://schemas.openxmlformats.org/officeDocument/2006/relationships/image"/><Relationship Id="rId2497" Target="embeddings/oleObject1320.bin" Type="http://schemas.openxmlformats.org/officeDocument/2006/relationships/oleObject"/><Relationship Id="rId2498" Target="media/image1162.wmf" Type="http://schemas.openxmlformats.org/officeDocument/2006/relationships/image"/><Relationship Id="rId2499" Target="embeddings/oleObject1321.bin" Type="http://schemas.openxmlformats.org/officeDocument/2006/relationships/oleObject"/><Relationship Id="rId25" Target="embeddings/oleObject11.bin" Type="http://schemas.openxmlformats.org/officeDocument/2006/relationships/oleObject"/><Relationship Id="rId250" Target="media/image117.wmf" Type="http://schemas.openxmlformats.org/officeDocument/2006/relationships/image"/><Relationship Id="rId2500" Target="media/image1163.wmf" Type="http://schemas.openxmlformats.org/officeDocument/2006/relationships/image"/><Relationship Id="rId2501" Target="embeddings/oleObject1322.bin" Type="http://schemas.openxmlformats.org/officeDocument/2006/relationships/oleObject"/><Relationship Id="rId2502" Target="media/image1164.wmf" Type="http://schemas.openxmlformats.org/officeDocument/2006/relationships/image"/><Relationship Id="rId2503" Target="embeddings/oleObject1323.bin" Type="http://schemas.openxmlformats.org/officeDocument/2006/relationships/oleObject"/><Relationship Id="rId2504" Target="media/image1165.wmf" Type="http://schemas.openxmlformats.org/officeDocument/2006/relationships/image"/><Relationship Id="rId2505" Target="embeddings/oleObject1324.bin" Type="http://schemas.openxmlformats.org/officeDocument/2006/relationships/oleObject"/><Relationship Id="rId2506" Target="media/image1166.wmf" Type="http://schemas.openxmlformats.org/officeDocument/2006/relationships/image"/><Relationship Id="rId2507" Target="embeddings/oleObject1325.bin" Type="http://schemas.openxmlformats.org/officeDocument/2006/relationships/oleObject"/><Relationship Id="rId2508" Target="media/image1167.wmf" Type="http://schemas.openxmlformats.org/officeDocument/2006/relationships/image"/><Relationship Id="rId2509" Target="embeddings/oleObject1326.bin" Type="http://schemas.openxmlformats.org/officeDocument/2006/relationships/oleObject"/><Relationship Id="rId251" Target="embeddings/oleObject126.bin" Type="http://schemas.openxmlformats.org/officeDocument/2006/relationships/oleObject"/><Relationship Id="rId2510" Target="media/image1168.wmf" Type="http://schemas.openxmlformats.org/officeDocument/2006/relationships/image"/><Relationship Id="rId2511" Target="embeddings/oleObject1327.bin" Type="http://schemas.openxmlformats.org/officeDocument/2006/relationships/oleObject"/><Relationship Id="rId2512" Target="media/image1169.wmf" Type="http://schemas.openxmlformats.org/officeDocument/2006/relationships/image"/><Relationship Id="rId2513" Target="embeddings/oleObject1328.bin" Type="http://schemas.openxmlformats.org/officeDocument/2006/relationships/oleObject"/><Relationship Id="rId2514" Target="media/image1170.wmf" Type="http://schemas.openxmlformats.org/officeDocument/2006/relationships/image"/><Relationship Id="rId2515" Target="embeddings/oleObject1329.bin" Type="http://schemas.openxmlformats.org/officeDocument/2006/relationships/oleObject"/><Relationship Id="rId2516" Target="media/image1171.wmf" Type="http://schemas.openxmlformats.org/officeDocument/2006/relationships/image"/><Relationship Id="rId2517" Target="embeddings/oleObject1330.bin" Type="http://schemas.openxmlformats.org/officeDocument/2006/relationships/oleObject"/><Relationship Id="rId2518" Target="media/image1172.wmf" Type="http://schemas.openxmlformats.org/officeDocument/2006/relationships/image"/><Relationship Id="rId2519" Target="embeddings/oleObject1331.bin" Type="http://schemas.openxmlformats.org/officeDocument/2006/relationships/oleObject"/><Relationship Id="rId252" Target="media/image118.wmf" Type="http://schemas.openxmlformats.org/officeDocument/2006/relationships/image"/><Relationship Id="rId2520" Target="media/image1173.wmf" Type="http://schemas.openxmlformats.org/officeDocument/2006/relationships/image"/><Relationship Id="rId2521" Target="embeddings/oleObject1332.bin" Type="http://schemas.openxmlformats.org/officeDocument/2006/relationships/oleObject"/><Relationship Id="rId2522" Target="media/image1174.wmf" Type="http://schemas.openxmlformats.org/officeDocument/2006/relationships/image"/><Relationship Id="rId2523" Target="embeddings/oleObject1333.bin" Type="http://schemas.openxmlformats.org/officeDocument/2006/relationships/oleObject"/><Relationship Id="rId2524" Target="media/image1175.wmf" Type="http://schemas.openxmlformats.org/officeDocument/2006/relationships/image"/><Relationship Id="rId2525" Target="embeddings/oleObject1334.bin" Type="http://schemas.openxmlformats.org/officeDocument/2006/relationships/oleObject"/><Relationship Id="rId2526" Target="media/image1176.wmf" Type="http://schemas.openxmlformats.org/officeDocument/2006/relationships/image"/><Relationship Id="rId2527" Target="embeddings/oleObject1335.bin" Type="http://schemas.openxmlformats.org/officeDocument/2006/relationships/oleObject"/><Relationship Id="rId2528" Target="media/image1177.wmf" Type="http://schemas.openxmlformats.org/officeDocument/2006/relationships/image"/><Relationship Id="rId2529" Target="embeddings/oleObject1336.bin" Type="http://schemas.openxmlformats.org/officeDocument/2006/relationships/oleObject"/><Relationship Id="rId253" Target="embeddings/oleObject127.bin" Type="http://schemas.openxmlformats.org/officeDocument/2006/relationships/oleObject"/><Relationship Id="rId2530" Target="media/image1178.wmf" Type="http://schemas.openxmlformats.org/officeDocument/2006/relationships/image"/><Relationship Id="rId2531" Target="embeddings/oleObject1337.bin" Type="http://schemas.openxmlformats.org/officeDocument/2006/relationships/oleObject"/><Relationship Id="rId2532" Target="media/image1179.wmf" Type="http://schemas.openxmlformats.org/officeDocument/2006/relationships/image"/><Relationship Id="rId2533" Target="embeddings/oleObject1338.bin" Type="http://schemas.openxmlformats.org/officeDocument/2006/relationships/oleObject"/><Relationship Id="rId2534" Target="media/image1180.png" Type="http://schemas.openxmlformats.org/officeDocument/2006/relationships/image"/><Relationship Id="rId2535" Target="media/image1181.wmf" Type="http://schemas.openxmlformats.org/officeDocument/2006/relationships/image"/><Relationship Id="rId2536" Target="embeddings/oleObject1339.bin" Type="http://schemas.openxmlformats.org/officeDocument/2006/relationships/oleObject"/><Relationship Id="rId2537" Target="media/image1182.wmf" Type="http://schemas.openxmlformats.org/officeDocument/2006/relationships/image"/><Relationship Id="rId2538" Target="embeddings/oleObject1340.bin" Type="http://schemas.openxmlformats.org/officeDocument/2006/relationships/oleObject"/><Relationship Id="rId2539" Target="media/image1183.wmf" Type="http://schemas.openxmlformats.org/officeDocument/2006/relationships/image"/><Relationship Id="rId254" Target="media/image119.wmf" Type="http://schemas.openxmlformats.org/officeDocument/2006/relationships/image"/><Relationship Id="rId2540" Target="embeddings/oleObject1341.bin" Type="http://schemas.openxmlformats.org/officeDocument/2006/relationships/oleObject"/><Relationship Id="rId2541" Target="media/image1184.png" Type="http://schemas.openxmlformats.org/officeDocument/2006/relationships/image"/><Relationship Id="rId2542" Target="media/image1185.wmf" Type="http://schemas.openxmlformats.org/officeDocument/2006/relationships/image"/><Relationship Id="rId2543" Target="embeddings/oleObject1342.bin" Type="http://schemas.openxmlformats.org/officeDocument/2006/relationships/oleObject"/><Relationship Id="rId2544" Target="media/image1186.wmf" Type="http://schemas.openxmlformats.org/officeDocument/2006/relationships/image"/><Relationship Id="rId2545" Target="embeddings/oleObject1343.bin" Type="http://schemas.openxmlformats.org/officeDocument/2006/relationships/oleObject"/><Relationship Id="rId2546" Target="media/image1187.wmf" Type="http://schemas.openxmlformats.org/officeDocument/2006/relationships/image"/><Relationship Id="rId2547" Target="embeddings/oleObject1344.bin" Type="http://schemas.openxmlformats.org/officeDocument/2006/relationships/oleObject"/><Relationship Id="rId2548" Target="media/image1188.wmf" Type="http://schemas.openxmlformats.org/officeDocument/2006/relationships/image"/><Relationship Id="rId2549" Target="embeddings/oleObject1345.bin" Type="http://schemas.openxmlformats.org/officeDocument/2006/relationships/oleObject"/><Relationship Id="rId255" Target="embeddings/oleObject128.bin" Type="http://schemas.openxmlformats.org/officeDocument/2006/relationships/oleObject"/><Relationship Id="rId2550" Target="media/image1189.wmf" Type="http://schemas.openxmlformats.org/officeDocument/2006/relationships/image"/><Relationship Id="rId2551" Target="embeddings/oleObject1346.bin" Type="http://schemas.openxmlformats.org/officeDocument/2006/relationships/oleObject"/><Relationship Id="rId2552" Target="media/image1190.wmf" Type="http://schemas.openxmlformats.org/officeDocument/2006/relationships/image"/><Relationship Id="rId2553" Target="embeddings/oleObject1347.bin" Type="http://schemas.openxmlformats.org/officeDocument/2006/relationships/oleObject"/><Relationship Id="rId2554" Target="media/image1191.wmf" Type="http://schemas.openxmlformats.org/officeDocument/2006/relationships/image"/><Relationship Id="rId2555" Target="embeddings/oleObject1348.bin" Type="http://schemas.openxmlformats.org/officeDocument/2006/relationships/oleObject"/><Relationship Id="rId2556" Target="media/image1192.wmf" Type="http://schemas.openxmlformats.org/officeDocument/2006/relationships/image"/><Relationship Id="rId2557" Target="embeddings/oleObject1349.bin" Type="http://schemas.openxmlformats.org/officeDocument/2006/relationships/oleObject"/><Relationship Id="rId2558" Target="media/image1193.wmf" Type="http://schemas.openxmlformats.org/officeDocument/2006/relationships/image"/><Relationship Id="rId2559" Target="embeddings/oleObject1350.bin" Type="http://schemas.openxmlformats.org/officeDocument/2006/relationships/oleObject"/><Relationship Id="rId256" Target="media/image120.wmf" Type="http://schemas.openxmlformats.org/officeDocument/2006/relationships/image"/><Relationship Id="rId2560" Target="media/image1194.wmf" Type="http://schemas.openxmlformats.org/officeDocument/2006/relationships/image"/><Relationship Id="rId2561" Target="embeddings/oleObject1351.bin" Type="http://schemas.openxmlformats.org/officeDocument/2006/relationships/oleObject"/><Relationship Id="rId2562" Target="media/image1195.wmf" Type="http://schemas.openxmlformats.org/officeDocument/2006/relationships/image"/><Relationship Id="rId2563" Target="embeddings/oleObject1352.bin" Type="http://schemas.openxmlformats.org/officeDocument/2006/relationships/oleObject"/><Relationship Id="rId2564" Target="media/image1196.wmf" Type="http://schemas.openxmlformats.org/officeDocument/2006/relationships/image"/><Relationship Id="rId2565" Target="embeddings/oleObject1353.bin" Type="http://schemas.openxmlformats.org/officeDocument/2006/relationships/oleObject"/><Relationship Id="rId2566" Target="media/image1197.wmf" Type="http://schemas.openxmlformats.org/officeDocument/2006/relationships/image"/><Relationship Id="rId2567" Target="embeddings/oleObject1354.bin" Type="http://schemas.openxmlformats.org/officeDocument/2006/relationships/oleObject"/><Relationship Id="rId2568" Target="media/image1198.wmf" Type="http://schemas.openxmlformats.org/officeDocument/2006/relationships/image"/><Relationship Id="rId2569" Target="embeddings/oleObject1355.bin" Type="http://schemas.openxmlformats.org/officeDocument/2006/relationships/oleObject"/><Relationship Id="rId257" Target="embeddings/oleObject129.bin" Type="http://schemas.openxmlformats.org/officeDocument/2006/relationships/oleObject"/><Relationship Id="rId2570" Target="media/image1199.wmf" Type="http://schemas.openxmlformats.org/officeDocument/2006/relationships/image"/><Relationship Id="rId2571" Target="embeddings/oleObject1356.bin" Type="http://schemas.openxmlformats.org/officeDocument/2006/relationships/oleObject"/><Relationship Id="rId2572" Target="media/image1200.wmf" Type="http://schemas.openxmlformats.org/officeDocument/2006/relationships/image"/><Relationship Id="rId2573" Target="embeddings/oleObject1357.bin" Type="http://schemas.openxmlformats.org/officeDocument/2006/relationships/oleObject"/><Relationship Id="rId2574" Target="media/image1201.wmf" Type="http://schemas.openxmlformats.org/officeDocument/2006/relationships/image"/><Relationship Id="rId2575" Target="embeddings/oleObject1358.bin" Type="http://schemas.openxmlformats.org/officeDocument/2006/relationships/oleObject"/><Relationship Id="rId2576" Target="media/image1202.wmf" Type="http://schemas.openxmlformats.org/officeDocument/2006/relationships/image"/><Relationship Id="rId2577" Target="embeddings/oleObject1359.bin" Type="http://schemas.openxmlformats.org/officeDocument/2006/relationships/oleObject"/><Relationship Id="rId2578" Target="media/image1203.wmf" Type="http://schemas.openxmlformats.org/officeDocument/2006/relationships/image"/><Relationship Id="rId2579" Target="embeddings/oleObject1360.bin" Type="http://schemas.openxmlformats.org/officeDocument/2006/relationships/oleObject"/><Relationship Id="rId258" Target="media/image121.wmf" Type="http://schemas.openxmlformats.org/officeDocument/2006/relationships/image"/><Relationship Id="rId2580" Target="media/image1204.wmf" Type="http://schemas.openxmlformats.org/officeDocument/2006/relationships/image"/><Relationship Id="rId2581" Target="embeddings/oleObject1361.bin" Type="http://schemas.openxmlformats.org/officeDocument/2006/relationships/oleObject"/><Relationship Id="rId2582" Target="media/image1205.wmf" Type="http://schemas.openxmlformats.org/officeDocument/2006/relationships/image"/><Relationship Id="rId2583" Target="embeddings/oleObject1362.bin" Type="http://schemas.openxmlformats.org/officeDocument/2006/relationships/oleObject"/><Relationship Id="rId2584" Target="media/image1206.wmf" Type="http://schemas.openxmlformats.org/officeDocument/2006/relationships/image"/><Relationship Id="rId2585" Target="embeddings/oleObject1363.bin" Type="http://schemas.openxmlformats.org/officeDocument/2006/relationships/oleObject"/><Relationship Id="rId2586" Target="media/image1207.wmf" Type="http://schemas.openxmlformats.org/officeDocument/2006/relationships/image"/><Relationship Id="rId2587" Target="embeddings/oleObject1364.bin" Type="http://schemas.openxmlformats.org/officeDocument/2006/relationships/oleObject"/><Relationship Id="rId2588" Target="media/image1208.wmf" Type="http://schemas.openxmlformats.org/officeDocument/2006/relationships/image"/><Relationship Id="rId2589" Target="embeddings/oleObject1365.bin" Type="http://schemas.openxmlformats.org/officeDocument/2006/relationships/oleObject"/><Relationship Id="rId259" Target="embeddings/oleObject130.bin" Type="http://schemas.openxmlformats.org/officeDocument/2006/relationships/oleObject"/><Relationship Id="rId2590" Target="media/image1209.wmf" Type="http://schemas.openxmlformats.org/officeDocument/2006/relationships/image"/><Relationship Id="rId2591" Target="embeddings/oleObject1366.bin" Type="http://schemas.openxmlformats.org/officeDocument/2006/relationships/oleObject"/><Relationship Id="rId2592" Target="media/image1210.wmf" Type="http://schemas.openxmlformats.org/officeDocument/2006/relationships/image"/><Relationship Id="rId2593" Target="embeddings/oleObject1367.bin" Type="http://schemas.openxmlformats.org/officeDocument/2006/relationships/oleObject"/><Relationship Id="rId2594" Target="media/image1211.wmf" Type="http://schemas.openxmlformats.org/officeDocument/2006/relationships/image"/><Relationship Id="rId2595" Target="embeddings/oleObject1368.bin" Type="http://schemas.openxmlformats.org/officeDocument/2006/relationships/oleObject"/><Relationship Id="rId2596" Target="media/image1212.wmf" Type="http://schemas.openxmlformats.org/officeDocument/2006/relationships/image"/><Relationship Id="rId2597" Target="embeddings/oleObject1369.bin" Type="http://schemas.openxmlformats.org/officeDocument/2006/relationships/oleObject"/><Relationship Id="rId2598" Target="media/image1213.wmf" Type="http://schemas.openxmlformats.org/officeDocument/2006/relationships/image"/><Relationship Id="rId2599" Target="embeddings/oleObject1370.bin" Type="http://schemas.openxmlformats.org/officeDocument/2006/relationships/oleObject"/><Relationship Id="rId26" Target="media/image8.wmf" Type="http://schemas.openxmlformats.org/officeDocument/2006/relationships/image"/><Relationship Id="rId260" Target="media/image122.wmf" Type="http://schemas.openxmlformats.org/officeDocument/2006/relationships/image"/><Relationship Id="rId2600" Target="media/image1214.wmf" Type="http://schemas.openxmlformats.org/officeDocument/2006/relationships/image"/><Relationship Id="rId2601" Target="embeddings/oleObject1371.bin" Type="http://schemas.openxmlformats.org/officeDocument/2006/relationships/oleObject"/><Relationship Id="rId2602" Target="media/image1215.wmf" Type="http://schemas.openxmlformats.org/officeDocument/2006/relationships/image"/><Relationship Id="rId2603" Target="embeddings/oleObject1372.bin" Type="http://schemas.openxmlformats.org/officeDocument/2006/relationships/oleObject"/><Relationship Id="rId2604" Target="media/image1216.wmf" Type="http://schemas.openxmlformats.org/officeDocument/2006/relationships/image"/><Relationship Id="rId2605" Target="embeddings/oleObject1373.bin" Type="http://schemas.openxmlformats.org/officeDocument/2006/relationships/oleObject"/><Relationship Id="rId2606" Target="media/image1217.wmf" Type="http://schemas.openxmlformats.org/officeDocument/2006/relationships/image"/><Relationship Id="rId2607" Target="embeddings/oleObject1374.bin" Type="http://schemas.openxmlformats.org/officeDocument/2006/relationships/oleObject"/><Relationship Id="rId2608" Target="media/image1218.wmf" Type="http://schemas.openxmlformats.org/officeDocument/2006/relationships/image"/><Relationship Id="rId2609" Target="embeddings/oleObject1375.bin" Type="http://schemas.openxmlformats.org/officeDocument/2006/relationships/oleObject"/><Relationship Id="rId261" Target="embeddings/oleObject131.bin" Type="http://schemas.openxmlformats.org/officeDocument/2006/relationships/oleObject"/><Relationship Id="rId2610" Target="media/image1219.wmf" Type="http://schemas.openxmlformats.org/officeDocument/2006/relationships/image"/><Relationship Id="rId2611" Target="embeddings/oleObject1376.bin" Type="http://schemas.openxmlformats.org/officeDocument/2006/relationships/oleObject"/><Relationship Id="rId2612" Target="media/image1220.wmf" Type="http://schemas.openxmlformats.org/officeDocument/2006/relationships/image"/><Relationship Id="rId2613" Target="embeddings/oleObject1377.bin" Type="http://schemas.openxmlformats.org/officeDocument/2006/relationships/oleObject"/><Relationship Id="rId2614" Target="media/image1221.wmf" Type="http://schemas.openxmlformats.org/officeDocument/2006/relationships/image"/><Relationship Id="rId2615" Target="embeddings/oleObject1378.bin" Type="http://schemas.openxmlformats.org/officeDocument/2006/relationships/oleObject"/><Relationship Id="rId2616" Target="media/image1222.wmf" Type="http://schemas.openxmlformats.org/officeDocument/2006/relationships/image"/><Relationship Id="rId2617" Target="embeddings/oleObject1379.bin" Type="http://schemas.openxmlformats.org/officeDocument/2006/relationships/oleObject"/><Relationship Id="rId2618" Target="media/image1223.wmf" Type="http://schemas.openxmlformats.org/officeDocument/2006/relationships/image"/><Relationship Id="rId2619" Target="embeddings/oleObject1380.bin" Type="http://schemas.openxmlformats.org/officeDocument/2006/relationships/oleObject"/><Relationship Id="rId262" Target="media/image123.wmf" Type="http://schemas.openxmlformats.org/officeDocument/2006/relationships/image"/><Relationship Id="rId2620" Target="media/image1224.wmf" Type="http://schemas.openxmlformats.org/officeDocument/2006/relationships/image"/><Relationship Id="rId2621" Target="embeddings/oleObject1381.bin" Type="http://schemas.openxmlformats.org/officeDocument/2006/relationships/oleObject"/><Relationship Id="rId2622" Target="media/image1225.wmf" Type="http://schemas.openxmlformats.org/officeDocument/2006/relationships/image"/><Relationship Id="rId2623" Target="embeddings/oleObject1382.bin" Type="http://schemas.openxmlformats.org/officeDocument/2006/relationships/oleObject"/><Relationship Id="rId2624" Target="media/image1226.png" Type="http://schemas.openxmlformats.org/officeDocument/2006/relationships/image"/><Relationship Id="rId2625" Target="media/image1227.wmf" Type="http://schemas.openxmlformats.org/officeDocument/2006/relationships/image"/><Relationship Id="rId2626" Target="embeddings/oleObject1383.bin" Type="http://schemas.openxmlformats.org/officeDocument/2006/relationships/oleObject"/><Relationship Id="rId2627" Target="media/image1228.wmf" Type="http://schemas.openxmlformats.org/officeDocument/2006/relationships/image"/><Relationship Id="rId2628" Target="embeddings/oleObject1384.bin" Type="http://schemas.openxmlformats.org/officeDocument/2006/relationships/oleObject"/><Relationship Id="rId2629" Target="media/image1229.wmf" Type="http://schemas.openxmlformats.org/officeDocument/2006/relationships/image"/><Relationship Id="rId263" Target="embeddings/oleObject132.bin" Type="http://schemas.openxmlformats.org/officeDocument/2006/relationships/oleObject"/><Relationship Id="rId2630" Target="embeddings/oleObject1385.bin" Type="http://schemas.openxmlformats.org/officeDocument/2006/relationships/oleObject"/><Relationship Id="rId2631" Target="media/image1230.wmf" Type="http://schemas.openxmlformats.org/officeDocument/2006/relationships/image"/><Relationship Id="rId2632" Target="embeddings/oleObject1386.bin" Type="http://schemas.openxmlformats.org/officeDocument/2006/relationships/oleObject"/><Relationship Id="rId2633" Target="media/image1231.wmf" Type="http://schemas.openxmlformats.org/officeDocument/2006/relationships/image"/><Relationship Id="rId2634" Target="embeddings/oleObject1387.bin" Type="http://schemas.openxmlformats.org/officeDocument/2006/relationships/oleObject"/><Relationship Id="rId2635" Target="media/image1232.wmf" Type="http://schemas.openxmlformats.org/officeDocument/2006/relationships/image"/><Relationship Id="rId2636" Target="embeddings/oleObject1388.bin" Type="http://schemas.openxmlformats.org/officeDocument/2006/relationships/oleObject"/><Relationship Id="rId2637" Target="media/image1233.wmf" Type="http://schemas.openxmlformats.org/officeDocument/2006/relationships/image"/><Relationship Id="rId2638" Target="embeddings/oleObject1389.bin" Type="http://schemas.openxmlformats.org/officeDocument/2006/relationships/oleObject"/><Relationship Id="rId2639" Target="media/image1234.wmf" Type="http://schemas.openxmlformats.org/officeDocument/2006/relationships/image"/><Relationship Id="rId264" Target="media/image124.wmf" Type="http://schemas.openxmlformats.org/officeDocument/2006/relationships/image"/><Relationship Id="rId2640" Target="embeddings/oleObject1390.bin" Type="http://schemas.openxmlformats.org/officeDocument/2006/relationships/oleObject"/><Relationship Id="rId2641" Target="media/image1235.wmf" Type="http://schemas.openxmlformats.org/officeDocument/2006/relationships/image"/><Relationship Id="rId2642" Target="embeddings/oleObject1391.bin" Type="http://schemas.openxmlformats.org/officeDocument/2006/relationships/oleObject"/><Relationship Id="rId2643" Target="media/image1236.wmf" Type="http://schemas.openxmlformats.org/officeDocument/2006/relationships/image"/><Relationship Id="rId2644" Target="embeddings/oleObject1392.bin" Type="http://schemas.openxmlformats.org/officeDocument/2006/relationships/oleObject"/><Relationship Id="rId2645" Target="media/image1237.wmf" Type="http://schemas.openxmlformats.org/officeDocument/2006/relationships/image"/><Relationship Id="rId2646" Target="embeddings/oleObject1393.bin" Type="http://schemas.openxmlformats.org/officeDocument/2006/relationships/oleObject"/><Relationship Id="rId2647" Target="media/image1238.wmf" Type="http://schemas.openxmlformats.org/officeDocument/2006/relationships/image"/><Relationship Id="rId2648" Target="embeddings/oleObject1394.bin" Type="http://schemas.openxmlformats.org/officeDocument/2006/relationships/oleObject"/><Relationship Id="rId2649" Target="media/image1239.wmf" Type="http://schemas.openxmlformats.org/officeDocument/2006/relationships/image"/><Relationship Id="rId265" Target="embeddings/oleObject133.bin" Type="http://schemas.openxmlformats.org/officeDocument/2006/relationships/oleObject"/><Relationship Id="rId2650" Target="embeddings/oleObject1395.bin" Type="http://schemas.openxmlformats.org/officeDocument/2006/relationships/oleObject"/><Relationship Id="rId2651" Target="media/image1240.wmf" Type="http://schemas.openxmlformats.org/officeDocument/2006/relationships/image"/><Relationship Id="rId2652" Target="embeddings/oleObject1396.bin" Type="http://schemas.openxmlformats.org/officeDocument/2006/relationships/oleObject"/><Relationship Id="rId2653" Target="media/image1241.png" Type="http://schemas.openxmlformats.org/officeDocument/2006/relationships/image"/><Relationship Id="rId2654" Target="media/image1242.wmf" Type="http://schemas.openxmlformats.org/officeDocument/2006/relationships/image"/><Relationship Id="rId2655" Target="embeddings/oleObject1397.bin" Type="http://schemas.openxmlformats.org/officeDocument/2006/relationships/oleObject"/><Relationship Id="rId2656" Target="media/image1243.wmf" Type="http://schemas.openxmlformats.org/officeDocument/2006/relationships/image"/><Relationship Id="rId2657" Target="embeddings/oleObject1398.bin" Type="http://schemas.openxmlformats.org/officeDocument/2006/relationships/oleObject"/><Relationship Id="rId2658" Target="media/image1244.wmf" Type="http://schemas.openxmlformats.org/officeDocument/2006/relationships/image"/><Relationship Id="rId2659" Target="embeddings/oleObject1399.bin" Type="http://schemas.openxmlformats.org/officeDocument/2006/relationships/oleObject"/><Relationship Id="rId266" Target="media/image125.wmf" Type="http://schemas.openxmlformats.org/officeDocument/2006/relationships/image"/><Relationship Id="rId2660" Target="media/image1245.wmf" Type="http://schemas.openxmlformats.org/officeDocument/2006/relationships/image"/><Relationship Id="rId2661" Target="embeddings/oleObject1400.bin" Type="http://schemas.openxmlformats.org/officeDocument/2006/relationships/oleObject"/><Relationship Id="rId2662" Target="media/image1246.wmf" Type="http://schemas.openxmlformats.org/officeDocument/2006/relationships/image"/><Relationship Id="rId2663" Target="embeddings/oleObject1401.bin" Type="http://schemas.openxmlformats.org/officeDocument/2006/relationships/oleObject"/><Relationship Id="rId2664" Target="media/image1247.wmf" Type="http://schemas.openxmlformats.org/officeDocument/2006/relationships/image"/><Relationship Id="rId2665" Target="embeddings/oleObject1402.bin" Type="http://schemas.openxmlformats.org/officeDocument/2006/relationships/oleObject"/><Relationship Id="rId2666" Target="media/image1248.wmf" Type="http://schemas.openxmlformats.org/officeDocument/2006/relationships/image"/><Relationship Id="rId2667" Target="embeddings/oleObject1403.bin" Type="http://schemas.openxmlformats.org/officeDocument/2006/relationships/oleObject"/><Relationship Id="rId2668" Target="media/image1249.wmf" Type="http://schemas.openxmlformats.org/officeDocument/2006/relationships/image"/><Relationship Id="rId2669" Target="embeddings/oleObject1404.bin" Type="http://schemas.openxmlformats.org/officeDocument/2006/relationships/oleObject"/><Relationship Id="rId267" Target="embeddings/oleObject134.bin" Type="http://schemas.openxmlformats.org/officeDocument/2006/relationships/oleObject"/><Relationship Id="rId2670" Target="media/image1250.wmf" Type="http://schemas.openxmlformats.org/officeDocument/2006/relationships/image"/><Relationship Id="rId2671" Target="embeddings/oleObject1405.bin" Type="http://schemas.openxmlformats.org/officeDocument/2006/relationships/oleObject"/><Relationship Id="rId2672" Target="media/image1251.wmf" Type="http://schemas.openxmlformats.org/officeDocument/2006/relationships/image"/><Relationship Id="rId2673" Target="embeddings/oleObject1406.bin" Type="http://schemas.openxmlformats.org/officeDocument/2006/relationships/oleObject"/><Relationship Id="rId2674" Target="media/image1252.wmf" Type="http://schemas.openxmlformats.org/officeDocument/2006/relationships/image"/><Relationship Id="rId2675" Target="embeddings/oleObject1407.bin" Type="http://schemas.openxmlformats.org/officeDocument/2006/relationships/oleObject"/><Relationship Id="rId2676" Target="media/image1253.wmf" Type="http://schemas.openxmlformats.org/officeDocument/2006/relationships/image"/><Relationship Id="rId2677" Target="embeddings/oleObject1408.bin" Type="http://schemas.openxmlformats.org/officeDocument/2006/relationships/oleObject"/><Relationship Id="rId2678" Target="media/image1254.wmf" Type="http://schemas.openxmlformats.org/officeDocument/2006/relationships/image"/><Relationship Id="rId2679" Target="embeddings/oleObject1409.bin" Type="http://schemas.openxmlformats.org/officeDocument/2006/relationships/oleObject"/><Relationship Id="rId268" Target="media/image126.wmf" Type="http://schemas.openxmlformats.org/officeDocument/2006/relationships/image"/><Relationship Id="rId2680" Target="media/image1255.wmf" Type="http://schemas.openxmlformats.org/officeDocument/2006/relationships/image"/><Relationship Id="rId2681" Target="embeddings/oleObject1410.bin" Type="http://schemas.openxmlformats.org/officeDocument/2006/relationships/oleObject"/><Relationship Id="rId2682" Target="media/image1256.wmf" Type="http://schemas.openxmlformats.org/officeDocument/2006/relationships/image"/><Relationship Id="rId2683" Target="embeddings/oleObject1411.bin" Type="http://schemas.openxmlformats.org/officeDocument/2006/relationships/oleObject"/><Relationship Id="rId2684" Target="media/image1257.wmf" Type="http://schemas.openxmlformats.org/officeDocument/2006/relationships/image"/><Relationship Id="rId2685" Target="embeddings/oleObject1412.bin" Type="http://schemas.openxmlformats.org/officeDocument/2006/relationships/oleObject"/><Relationship Id="rId2686" Target="media/image1258.wmf" Type="http://schemas.openxmlformats.org/officeDocument/2006/relationships/image"/><Relationship Id="rId2687" Target="embeddings/oleObject1413.bin" Type="http://schemas.openxmlformats.org/officeDocument/2006/relationships/oleObject"/><Relationship Id="rId2688" Target="media/image1259.wmf" Type="http://schemas.openxmlformats.org/officeDocument/2006/relationships/image"/><Relationship Id="rId2689" Target="embeddings/oleObject1414.bin" Type="http://schemas.openxmlformats.org/officeDocument/2006/relationships/oleObject"/><Relationship Id="rId269" Target="embeddings/oleObject135.bin" Type="http://schemas.openxmlformats.org/officeDocument/2006/relationships/oleObject"/><Relationship Id="rId2690" Target="media/image1260.wmf" Type="http://schemas.openxmlformats.org/officeDocument/2006/relationships/image"/><Relationship Id="rId2691" Target="embeddings/oleObject1415.bin" Type="http://schemas.openxmlformats.org/officeDocument/2006/relationships/oleObject"/><Relationship Id="rId2692" Target="media/image1261.wmf" Type="http://schemas.openxmlformats.org/officeDocument/2006/relationships/image"/><Relationship Id="rId2693" Target="embeddings/oleObject1416.bin" Type="http://schemas.openxmlformats.org/officeDocument/2006/relationships/oleObject"/><Relationship Id="rId2694" Target="media/image1262.wmf" Type="http://schemas.openxmlformats.org/officeDocument/2006/relationships/image"/><Relationship Id="rId2695" Target="embeddings/oleObject1417.bin" Type="http://schemas.openxmlformats.org/officeDocument/2006/relationships/oleObject"/><Relationship Id="rId2696" Target="media/image1263.wmf" Type="http://schemas.openxmlformats.org/officeDocument/2006/relationships/image"/><Relationship Id="rId2697" Target="embeddings/oleObject1418.bin" Type="http://schemas.openxmlformats.org/officeDocument/2006/relationships/oleObject"/><Relationship Id="rId2698" Target="media/image1264.wmf" Type="http://schemas.openxmlformats.org/officeDocument/2006/relationships/image"/><Relationship Id="rId2699" Target="embeddings/oleObject1419.bin" Type="http://schemas.openxmlformats.org/officeDocument/2006/relationships/oleObject"/><Relationship Id="rId27" Target="embeddings/oleObject12.bin" Type="http://schemas.openxmlformats.org/officeDocument/2006/relationships/oleObject"/><Relationship Id="rId270" Target="media/image127.wmf" Type="http://schemas.openxmlformats.org/officeDocument/2006/relationships/image"/><Relationship Id="rId2700" Target="media/image1265.wmf" Type="http://schemas.openxmlformats.org/officeDocument/2006/relationships/image"/><Relationship Id="rId2701" Target="embeddings/oleObject1420.bin" Type="http://schemas.openxmlformats.org/officeDocument/2006/relationships/oleObject"/><Relationship Id="rId2702" Target="media/image1266.wmf" Type="http://schemas.openxmlformats.org/officeDocument/2006/relationships/image"/><Relationship Id="rId2703" Target="embeddings/oleObject1421.bin" Type="http://schemas.openxmlformats.org/officeDocument/2006/relationships/oleObject"/><Relationship Id="rId2704" Target="media/image1267.wmf" Type="http://schemas.openxmlformats.org/officeDocument/2006/relationships/image"/><Relationship Id="rId2705" Target="embeddings/oleObject1422.bin" Type="http://schemas.openxmlformats.org/officeDocument/2006/relationships/oleObject"/><Relationship Id="rId2706" Target="media/image1268.wmf" Type="http://schemas.openxmlformats.org/officeDocument/2006/relationships/image"/><Relationship Id="rId2707" Target="embeddings/oleObject1423.bin" Type="http://schemas.openxmlformats.org/officeDocument/2006/relationships/oleObject"/><Relationship Id="rId2708" Target="media/image1269.wmf" Type="http://schemas.openxmlformats.org/officeDocument/2006/relationships/image"/><Relationship Id="rId2709" Target="embeddings/oleObject1424.bin" Type="http://schemas.openxmlformats.org/officeDocument/2006/relationships/oleObject"/><Relationship Id="rId271" Target="embeddings/oleObject136.bin" Type="http://schemas.openxmlformats.org/officeDocument/2006/relationships/oleObject"/><Relationship Id="rId2710" Target="media/image1270.wmf" Type="http://schemas.openxmlformats.org/officeDocument/2006/relationships/image"/><Relationship Id="rId2711" Target="embeddings/oleObject1425.bin" Type="http://schemas.openxmlformats.org/officeDocument/2006/relationships/oleObject"/><Relationship Id="rId2712" Target="media/image1271.wmf" Type="http://schemas.openxmlformats.org/officeDocument/2006/relationships/image"/><Relationship Id="rId2713" Target="embeddings/oleObject1426.bin" Type="http://schemas.openxmlformats.org/officeDocument/2006/relationships/oleObject"/><Relationship Id="rId2714" Target="media/image1272.wmf" Type="http://schemas.openxmlformats.org/officeDocument/2006/relationships/image"/><Relationship Id="rId2715" Target="embeddings/oleObject1427.bin" Type="http://schemas.openxmlformats.org/officeDocument/2006/relationships/oleObject"/><Relationship Id="rId2716" Target="media/image1273.wmf" Type="http://schemas.openxmlformats.org/officeDocument/2006/relationships/image"/><Relationship Id="rId2717" Target="embeddings/oleObject1428.bin" Type="http://schemas.openxmlformats.org/officeDocument/2006/relationships/oleObject"/><Relationship Id="rId2718" Target="media/image1274.wmf" Type="http://schemas.openxmlformats.org/officeDocument/2006/relationships/image"/><Relationship Id="rId2719" Target="embeddings/oleObject1429.bin" Type="http://schemas.openxmlformats.org/officeDocument/2006/relationships/oleObject"/><Relationship Id="rId272" Target="embeddings/oleObject137.bin" Type="http://schemas.openxmlformats.org/officeDocument/2006/relationships/oleObject"/><Relationship Id="rId2720" Target="media/image1275.wmf" Type="http://schemas.openxmlformats.org/officeDocument/2006/relationships/image"/><Relationship Id="rId2721" Target="embeddings/oleObject1430.bin" Type="http://schemas.openxmlformats.org/officeDocument/2006/relationships/oleObject"/><Relationship Id="rId2722" Target="media/image1276.wmf" Type="http://schemas.openxmlformats.org/officeDocument/2006/relationships/image"/><Relationship Id="rId2723" Target="embeddings/oleObject1431.bin" Type="http://schemas.openxmlformats.org/officeDocument/2006/relationships/oleObject"/><Relationship Id="rId2724" Target="media/image1277.wmf" Type="http://schemas.openxmlformats.org/officeDocument/2006/relationships/image"/><Relationship Id="rId2725" Target="embeddings/oleObject1432.bin" Type="http://schemas.openxmlformats.org/officeDocument/2006/relationships/oleObject"/><Relationship Id="rId2726" Target="media/image1278.wmf" Type="http://schemas.openxmlformats.org/officeDocument/2006/relationships/image"/><Relationship Id="rId2727" Target="embeddings/oleObject1433.bin" Type="http://schemas.openxmlformats.org/officeDocument/2006/relationships/oleObject"/><Relationship Id="rId2728" Target="media/image1279.wmf" Type="http://schemas.openxmlformats.org/officeDocument/2006/relationships/image"/><Relationship Id="rId2729" Target="embeddings/oleObject1434.bin" Type="http://schemas.openxmlformats.org/officeDocument/2006/relationships/oleObject"/><Relationship Id="rId273" Target="media/image128.wmf" Type="http://schemas.openxmlformats.org/officeDocument/2006/relationships/image"/><Relationship Id="rId2730" Target="media/image1280.wmf" Type="http://schemas.openxmlformats.org/officeDocument/2006/relationships/image"/><Relationship Id="rId2731" Target="embeddings/oleObject1435.bin" Type="http://schemas.openxmlformats.org/officeDocument/2006/relationships/oleObject"/><Relationship Id="rId2732" Target="media/image1281.png" Type="http://schemas.openxmlformats.org/officeDocument/2006/relationships/image"/><Relationship Id="rId2733" Target="media/image1282.wmf" Type="http://schemas.openxmlformats.org/officeDocument/2006/relationships/image"/><Relationship Id="rId2734" Target="embeddings/oleObject1436.bin" Type="http://schemas.openxmlformats.org/officeDocument/2006/relationships/oleObject"/><Relationship Id="rId2735" Target="media/image1283.wmf" Type="http://schemas.openxmlformats.org/officeDocument/2006/relationships/image"/><Relationship Id="rId2736" Target="embeddings/oleObject1437.bin" Type="http://schemas.openxmlformats.org/officeDocument/2006/relationships/oleObject"/><Relationship Id="rId2737" Target="media/image1284.wmf" Type="http://schemas.openxmlformats.org/officeDocument/2006/relationships/image"/><Relationship Id="rId2738" Target="embeddings/oleObject1438.bin" Type="http://schemas.openxmlformats.org/officeDocument/2006/relationships/oleObject"/><Relationship Id="rId2739" Target="media/image1285.wmf" Type="http://schemas.openxmlformats.org/officeDocument/2006/relationships/image"/><Relationship Id="rId274" Target="embeddings/oleObject138.bin" Type="http://schemas.openxmlformats.org/officeDocument/2006/relationships/oleObject"/><Relationship Id="rId2740" Target="embeddings/oleObject1439.bin" Type="http://schemas.openxmlformats.org/officeDocument/2006/relationships/oleObject"/><Relationship Id="rId2741" Target="media/image1286.wmf" Type="http://schemas.openxmlformats.org/officeDocument/2006/relationships/image"/><Relationship Id="rId2742" Target="embeddings/oleObject1440.bin" Type="http://schemas.openxmlformats.org/officeDocument/2006/relationships/oleObject"/><Relationship Id="rId2743" Target="media/image1287.wmf" Type="http://schemas.openxmlformats.org/officeDocument/2006/relationships/image"/><Relationship Id="rId2744" Target="embeddings/oleObject1441.bin" Type="http://schemas.openxmlformats.org/officeDocument/2006/relationships/oleObject"/><Relationship Id="rId2745" Target="media/image1288.wmf" Type="http://schemas.openxmlformats.org/officeDocument/2006/relationships/image"/><Relationship Id="rId2746" Target="embeddings/oleObject1442.bin" Type="http://schemas.openxmlformats.org/officeDocument/2006/relationships/oleObject"/><Relationship Id="rId2747" Target="media/image1289.wmf" Type="http://schemas.openxmlformats.org/officeDocument/2006/relationships/image"/><Relationship Id="rId2748" Target="embeddings/oleObject1443.bin" Type="http://schemas.openxmlformats.org/officeDocument/2006/relationships/oleObject"/><Relationship Id="rId2749" Target="media/image1290.wmf" Type="http://schemas.openxmlformats.org/officeDocument/2006/relationships/image"/><Relationship Id="rId275" Target="media/image129.png" Type="http://schemas.openxmlformats.org/officeDocument/2006/relationships/image"/><Relationship Id="rId2750" Target="embeddings/oleObject1444.bin" Type="http://schemas.openxmlformats.org/officeDocument/2006/relationships/oleObject"/><Relationship Id="rId2751" Target="media/image1291.wmf" Type="http://schemas.openxmlformats.org/officeDocument/2006/relationships/image"/><Relationship Id="rId2752" Target="embeddings/oleObject1445.bin" Type="http://schemas.openxmlformats.org/officeDocument/2006/relationships/oleObject"/><Relationship Id="rId2753" Target="media/image1292.wmf" Type="http://schemas.openxmlformats.org/officeDocument/2006/relationships/image"/><Relationship Id="rId2754" Target="embeddings/oleObject1446.bin" Type="http://schemas.openxmlformats.org/officeDocument/2006/relationships/oleObject"/><Relationship Id="rId2755" Target="media/image1293.wmf" Type="http://schemas.openxmlformats.org/officeDocument/2006/relationships/image"/><Relationship Id="rId2756" Target="embeddings/oleObject1447.bin" Type="http://schemas.openxmlformats.org/officeDocument/2006/relationships/oleObject"/><Relationship Id="rId2757" Target="media/image1294.wmf" Type="http://schemas.openxmlformats.org/officeDocument/2006/relationships/image"/><Relationship Id="rId2758" Target="embeddings/oleObject1448.bin" Type="http://schemas.openxmlformats.org/officeDocument/2006/relationships/oleObject"/><Relationship Id="rId2759" Target="media/image1295.wmf" Type="http://schemas.openxmlformats.org/officeDocument/2006/relationships/image"/><Relationship Id="rId276" Target="embeddings/oleObject139.bin" Type="http://schemas.openxmlformats.org/officeDocument/2006/relationships/oleObject"/><Relationship Id="rId2760" Target="embeddings/oleObject1449.bin" Type="http://schemas.openxmlformats.org/officeDocument/2006/relationships/oleObject"/><Relationship Id="rId2761" Target="media/image1296.wmf" Type="http://schemas.openxmlformats.org/officeDocument/2006/relationships/image"/><Relationship Id="rId2762" Target="embeddings/oleObject1450.bin" Type="http://schemas.openxmlformats.org/officeDocument/2006/relationships/oleObject"/><Relationship Id="rId2763" Target="media/image1297.png" Type="http://schemas.openxmlformats.org/officeDocument/2006/relationships/image"/><Relationship Id="rId2764" Target="media/image1298.wmf" Type="http://schemas.openxmlformats.org/officeDocument/2006/relationships/image"/><Relationship Id="rId2765" Target="embeddings/oleObject1451.bin" Type="http://schemas.openxmlformats.org/officeDocument/2006/relationships/oleObject"/><Relationship Id="rId2766" Target="embeddings/oleObject1452.bin" Type="http://schemas.openxmlformats.org/officeDocument/2006/relationships/oleObject"/><Relationship Id="rId2767" Target="media/image1299.wmf" Type="http://schemas.openxmlformats.org/officeDocument/2006/relationships/image"/><Relationship Id="rId2768" Target="embeddings/oleObject1453.bin" Type="http://schemas.openxmlformats.org/officeDocument/2006/relationships/oleObject"/><Relationship Id="rId2769" Target="media/image1300.wmf" Type="http://schemas.openxmlformats.org/officeDocument/2006/relationships/image"/><Relationship Id="rId277" Target="media/image130.wmf" Type="http://schemas.openxmlformats.org/officeDocument/2006/relationships/image"/><Relationship Id="rId2770" Target="embeddings/oleObject1454.bin" Type="http://schemas.openxmlformats.org/officeDocument/2006/relationships/oleObject"/><Relationship Id="rId2771" Target="media/image1301.wmf" Type="http://schemas.openxmlformats.org/officeDocument/2006/relationships/image"/><Relationship Id="rId2772" Target="embeddings/oleObject1455.bin" Type="http://schemas.openxmlformats.org/officeDocument/2006/relationships/oleObject"/><Relationship Id="rId2773" Target="media/image1302.wmf" Type="http://schemas.openxmlformats.org/officeDocument/2006/relationships/image"/><Relationship Id="rId2774" Target="embeddings/oleObject1456.bin" Type="http://schemas.openxmlformats.org/officeDocument/2006/relationships/oleObject"/><Relationship Id="rId2775" Target="media/image1303.wmf" Type="http://schemas.openxmlformats.org/officeDocument/2006/relationships/image"/><Relationship Id="rId2776" Target="embeddings/oleObject1457.bin" Type="http://schemas.openxmlformats.org/officeDocument/2006/relationships/oleObject"/><Relationship Id="rId2777" Target="media/image1304.wmf" Type="http://schemas.openxmlformats.org/officeDocument/2006/relationships/image"/><Relationship Id="rId2778" Target="embeddings/oleObject1458.bin" Type="http://schemas.openxmlformats.org/officeDocument/2006/relationships/oleObject"/><Relationship Id="rId2779" Target="media/image1305.wmf" Type="http://schemas.openxmlformats.org/officeDocument/2006/relationships/image"/><Relationship Id="rId278" Target="embeddings/oleObject140.bin" Type="http://schemas.openxmlformats.org/officeDocument/2006/relationships/oleObject"/><Relationship Id="rId2780" Target="embeddings/oleObject1459.bin" Type="http://schemas.openxmlformats.org/officeDocument/2006/relationships/oleObject"/><Relationship Id="rId2781" Target="media/image1306.wmf" Type="http://schemas.openxmlformats.org/officeDocument/2006/relationships/image"/><Relationship Id="rId2782" Target="embeddings/oleObject1460.bin" Type="http://schemas.openxmlformats.org/officeDocument/2006/relationships/oleObject"/><Relationship Id="rId2783" Target="media/image1307.wmf" Type="http://schemas.openxmlformats.org/officeDocument/2006/relationships/image"/><Relationship Id="rId2784" Target="embeddings/oleObject1461.bin" Type="http://schemas.openxmlformats.org/officeDocument/2006/relationships/oleObject"/><Relationship Id="rId2785" Target="media/image1308.wmf" Type="http://schemas.openxmlformats.org/officeDocument/2006/relationships/image"/><Relationship Id="rId2786" Target="embeddings/oleObject1462.bin" Type="http://schemas.openxmlformats.org/officeDocument/2006/relationships/oleObject"/><Relationship Id="rId2787" Target="media/image1309.wmf" Type="http://schemas.openxmlformats.org/officeDocument/2006/relationships/image"/><Relationship Id="rId2788" Target="embeddings/oleObject1463.bin" Type="http://schemas.openxmlformats.org/officeDocument/2006/relationships/oleObject"/><Relationship Id="rId2789" Target="media/image1310.wmf" Type="http://schemas.openxmlformats.org/officeDocument/2006/relationships/image"/><Relationship Id="rId279" Target="media/image131.wmf" Type="http://schemas.openxmlformats.org/officeDocument/2006/relationships/image"/><Relationship Id="rId2790" Target="embeddings/oleObject1464.bin" Type="http://schemas.openxmlformats.org/officeDocument/2006/relationships/oleObject"/><Relationship Id="rId2791" Target="media/image1311.wmf" Type="http://schemas.openxmlformats.org/officeDocument/2006/relationships/image"/><Relationship Id="rId2792" Target="embeddings/oleObject1465.bin" Type="http://schemas.openxmlformats.org/officeDocument/2006/relationships/oleObject"/><Relationship Id="rId2793" Target="media/image1312.wmf" Type="http://schemas.openxmlformats.org/officeDocument/2006/relationships/image"/><Relationship Id="rId2794" Target="embeddings/oleObject1466.bin" Type="http://schemas.openxmlformats.org/officeDocument/2006/relationships/oleObject"/><Relationship Id="rId2795" Target="media/image1313.wmf" Type="http://schemas.openxmlformats.org/officeDocument/2006/relationships/image"/><Relationship Id="rId2796" Target="embeddings/oleObject1467.bin" Type="http://schemas.openxmlformats.org/officeDocument/2006/relationships/oleObject"/><Relationship Id="rId2797" Target="media/image1314.wmf" Type="http://schemas.openxmlformats.org/officeDocument/2006/relationships/image"/><Relationship Id="rId2798" Target="embeddings/oleObject1468.bin" Type="http://schemas.openxmlformats.org/officeDocument/2006/relationships/oleObject"/><Relationship Id="rId2799" Target="media/image1315.wmf" Type="http://schemas.openxmlformats.org/officeDocument/2006/relationships/image"/><Relationship Id="rId28" Target="media/image9.wmf" Type="http://schemas.openxmlformats.org/officeDocument/2006/relationships/image"/><Relationship Id="rId280" Target="embeddings/oleObject141.bin" Type="http://schemas.openxmlformats.org/officeDocument/2006/relationships/oleObject"/><Relationship Id="rId2800" Target="embeddings/oleObject1469.bin" Type="http://schemas.openxmlformats.org/officeDocument/2006/relationships/oleObject"/><Relationship Id="rId2801" Target="media/image1316.wmf" Type="http://schemas.openxmlformats.org/officeDocument/2006/relationships/image"/><Relationship Id="rId2802" Target="embeddings/oleObject1470.bin" Type="http://schemas.openxmlformats.org/officeDocument/2006/relationships/oleObject"/><Relationship Id="rId2803" Target="media/image1317.wmf" Type="http://schemas.openxmlformats.org/officeDocument/2006/relationships/image"/><Relationship Id="rId2804" Target="embeddings/oleObject1471.bin" Type="http://schemas.openxmlformats.org/officeDocument/2006/relationships/oleObject"/><Relationship Id="rId2805" Target="media/image1318.wmf" Type="http://schemas.openxmlformats.org/officeDocument/2006/relationships/image"/><Relationship Id="rId2806" Target="embeddings/oleObject1472.bin" Type="http://schemas.openxmlformats.org/officeDocument/2006/relationships/oleObject"/><Relationship Id="rId2807" Target="media/image1319.wmf" Type="http://schemas.openxmlformats.org/officeDocument/2006/relationships/image"/><Relationship Id="rId2808" Target="embeddings/oleObject1473.bin" Type="http://schemas.openxmlformats.org/officeDocument/2006/relationships/oleObject"/><Relationship Id="rId2809" Target="media/image1320.wmf" Type="http://schemas.openxmlformats.org/officeDocument/2006/relationships/image"/><Relationship Id="rId281" Target="media/image132.wmf" Type="http://schemas.openxmlformats.org/officeDocument/2006/relationships/image"/><Relationship Id="rId2810" Target="embeddings/oleObject1474.bin" Type="http://schemas.openxmlformats.org/officeDocument/2006/relationships/oleObject"/><Relationship Id="rId2811" Target="media/image1321.wmf" Type="http://schemas.openxmlformats.org/officeDocument/2006/relationships/image"/><Relationship Id="rId2812" Target="embeddings/oleObject1475.bin" Type="http://schemas.openxmlformats.org/officeDocument/2006/relationships/oleObject"/><Relationship Id="rId2813" Target="media/image1322.wmf" Type="http://schemas.openxmlformats.org/officeDocument/2006/relationships/image"/><Relationship Id="rId2814" Target="embeddings/oleObject1476.bin" Type="http://schemas.openxmlformats.org/officeDocument/2006/relationships/oleObject"/><Relationship Id="rId2815" Target="media/image1323.wmf" Type="http://schemas.openxmlformats.org/officeDocument/2006/relationships/image"/><Relationship Id="rId2816" Target="embeddings/oleObject1477.bin" Type="http://schemas.openxmlformats.org/officeDocument/2006/relationships/oleObject"/><Relationship Id="rId2817" Target="media/image1324.wmf" Type="http://schemas.openxmlformats.org/officeDocument/2006/relationships/image"/><Relationship Id="rId2818" Target="embeddings/oleObject1478.bin" Type="http://schemas.openxmlformats.org/officeDocument/2006/relationships/oleObject"/><Relationship Id="rId2819" Target="media/image1325.wmf" Type="http://schemas.openxmlformats.org/officeDocument/2006/relationships/image"/><Relationship Id="rId282" Target="embeddings/oleObject142.bin" Type="http://schemas.openxmlformats.org/officeDocument/2006/relationships/oleObject"/><Relationship Id="rId2820" Target="embeddings/oleObject1479.bin" Type="http://schemas.openxmlformats.org/officeDocument/2006/relationships/oleObject"/><Relationship Id="rId2821" Target="media/image1326.wmf" Type="http://schemas.openxmlformats.org/officeDocument/2006/relationships/image"/><Relationship Id="rId2822" Target="embeddings/oleObject1480.bin" Type="http://schemas.openxmlformats.org/officeDocument/2006/relationships/oleObject"/><Relationship Id="rId2823" Target="media/image1327.wmf" Type="http://schemas.openxmlformats.org/officeDocument/2006/relationships/image"/><Relationship Id="rId2824" Target="embeddings/oleObject1481.bin" Type="http://schemas.openxmlformats.org/officeDocument/2006/relationships/oleObject"/><Relationship Id="rId2825" Target="media/image1328.wmf" Type="http://schemas.openxmlformats.org/officeDocument/2006/relationships/image"/><Relationship Id="rId2826" Target="embeddings/oleObject1482.bin" Type="http://schemas.openxmlformats.org/officeDocument/2006/relationships/oleObject"/><Relationship Id="rId2827" Target="media/image1329.wmf" Type="http://schemas.openxmlformats.org/officeDocument/2006/relationships/image"/><Relationship Id="rId2828" Target="embeddings/oleObject1483.bin" Type="http://schemas.openxmlformats.org/officeDocument/2006/relationships/oleObject"/><Relationship Id="rId2829" Target="media/image1330.png" Type="http://schemas.openxmlformats.org/officeDocument/2006/relationships/image"/><Relationship Id="rId283" Target="media/image133.wmf" Type="http://schemas.openxmlformats.org/officeDocument/2006/relationships/image"/><Relationship Id="rId2830" Target="media/image1331.wmf" Type="http://schemas.openxmlformats.org/officeDocument/2006/relationships/image"/><Relationship Id="rId2831" Target="embeddings/oleObject1484.bin" Type="http://schemas.openxmlformats.org/officeDocument/2006/relationships/oleObject"/><Relationship Id="rId2832" Target="media/image1332.wmf" Type="http://schemas.openxmlformats.org/officeDocument/2006/relationships/image"/><Relationship Id="rId2833" Target="embeddings/oleObject1485.bin" Type="http://schemas.openxmlformats.org/officeDocument/2006/relationships/oleObject"/><Relationship Id="rId2834" Target="media/image1333.wmf" Type="http://schemas.openxmlformats.org/officeDocument/2006/relationships/image"/><Relationship Id="rId2835" Target="embeddings/oleObject1486.bin" Type="http://schemas.openxmlformats.org/officeDocument/2006/relationships/oleObject"/><Relationship Id="rId2836" Target="media/image1334.wmf" Type="http://schemas.openxmlformats.org/officeDocument/2006/relationships/image"/><Relationship Id="rId2837" Target="embeddings/oleObject1487.bin" Type="http://schemas.openxmlformats.org/officeDocument/2006/relationships/oleObject"/><Relationship Id="rId2838" Target="media/image1335.wmf" Type="http://schemas.openxmlformats.org/officeDocument/2006/relationships/image"/><Relationship Id="rId2839" Target="embeddings/oleObject1488.bin" Type="http://schemas.openxmlformats.org/officeDocument/2006/relationships/oleObject"/><Relationship Id="rId284" Target="embeddings/oleObject143.bin" Type="http://schemas.openxmlformats.org/officeDocument/2006/relationships/oleObject"/><Relationship Id="rId2840" Target="media/image1336.wmf" Type="http://schemas.openxmlformats.org/officeDocument/2006/relationships/image"/><Relationship Id="rId2841" Target="embeddings/oleObject1489.bin" Type="http://schemas.openxmlformats.org/officeDocument/2006/relationships/oleObject"/><Relationship Id="rId2842" Target="media/image1337.wmf" Type="http://schemas.openxmlformats.org/officeDocument/2006/relationships/image"/><Relationship Id="rId2843" Target="embeddings/oleObject1490.bin" Type="http://schemas.openxmlformats.org/officeDocument/2006/relationships/oleObject"/><Relationship Id="rId2844" Target="media/image1338.wmf" Type="http://schemas.openxmlformats.org/officeDocument/2006/relationships/image"/><Relationship Id="rId2845" Target="embeddings/oleObject1491.bin" Type="http://schemas.openxmlformats.org/officeDocument/2006/relationships/oleObject"/><Relationship Id="rId2846" Target="media/image1339.wmf" Type="http://schemas.openxmlformats.org/officeDocument/2006/relationships/image"/><Relationship Id="rId2847" Target="embeddings/oleObject1492.bin" Type="http://schemas.openxmlformats.org/officeDocument/2006/relationships/oleObject"/><Relationship Id="rId2848" Target="media/image1340.wmf" Type="http://schemas.openxmlformats.org/officeDocument/2006/relationships/image"/><Relationship Id="rId2849" Target="embeddings/oleObject1493.bin" Type="http://schemas.openxmlformats.org/officeDocument/2006/relationships/oleObject"/><Relationship Id="rId285" Target="media/image134.wmf" Type="http://schemas.openxmlformats.org/officeDocument/2006/relationships/image"/><Relationship Id="rId2850" Target="media/image1341.wmf" Type="http://schemas.openxmlformats.org/officeDocument/2006/relationships/image"/><Relationship Id="rId2851" Target="embeddings/oleObject1494.bin" Type="http://schemas.openxmlformats.org/officeDocument/2006/relationships/oleObject"/><Relationship Id="rId2852" Target="media/image1342.png" Type="http://schemas.openxmlformats.org/officeDocument/2006/relationships/image"/><Relationship Id="rId2853" Target="media/image1343.wmf" Type="http://schemas.openxmlformats.org/officeDocument/2006/relationships/image"/><Relationship Id="rId2854" Target="embeddings/oleObject1495.bin" Type="http://schemas.openxmlformats.org/officeDocument/2006/relationships/oleObject"/><Relationship Id="rId2855" Target="media/image1344.wmf" Type="http://schemas.openxmlformats.org/officeDocument/2006/relationships/image"/><Relationship Id="rId2856" Target="embeddings/oleObject1496.bin" Type="http://schemas.openxmlformats.org/officeDocument/2006/relationships/oleObject"/><Relationship Id="rId2857" Target="media/image1345.wmf" Type="http://schemas.openxmlformats.org/officeDocument/2006/relationships/image"/><Relationship Id="rId2858" Target="embeddings/oleObject1497.bin" Type="http://schemas.openxmlformats.org/officeDocument/2006/relationships/oleObject"/><Relationship Id="rId2859" Target="media/image1346.wmf" Type="http://schemas.openxmlformats.org/officeDocument/2006/relationships/image"/><Relationship Id="rId286" Target="embeddings/oleObject144.bin" Type="http://schemas.openxmlformats.org/officeDocument/2006/relationships/oleObject"/><Relationship Id="rId2860" Target="embeddings/oleObject1498.bin" Type="http://schemas.openxmlformats.org/officeDocument/2006/relationships/oleObject"/><Relationship Id="rId2861" Target="media/image1347.wmf" Type="http://schemas.openxmlformats.org/officeDocument/2006/relationships/image"/><Relationship Id="rId2862" Target="embeddings/oleObject1499.bin" Type="http://schemas.openxmlformats.org/officeDocument/2006/relationships/oleObject"/><Relationship Id="rId2863" Target="media/image1348.wmf" Type="http://schemas.openxmlformats.org/officeDocument/2006/relationships/image"/><Relationship Id="rId2864" Target="embeddings/oleObject1500.bin" Type="http://schemas.openxmlformats.org/officeDocument/2006/relationships/oleObject"/><Relationship Id="rId2865" Target="media/image1349.png" Type="http://schemas.openxmlformats.org/officeDocument/2006/relationships/image"/><Relationship Id="rId2866" Target="media/image1350.wmf" Type="http://schemas.openxmlformats.org/officeDocument/2006/relationships/image"/><Relationship Id="rId2867" Target="embeddings/oleObject1501.bin" Type="http://schemas.openxmlformats.org/officeDocument/2006/relationships/oleObject"/><Relationship Id="rId2868" Target="media/image1351.wmf" Type="http://schemas.openxmlformats.org/officeDocument/2006/relationships/image"/><Relationship Id="rId2869" Target="embeddings/oleObject1502.bin" Type="http://schemas.openxmlformats.org/officeDocument/2006/relationships/oleObject"/><Relationship Id="rId287" Target="media/image135.wmf" Type="http://schemas.openxmlformats.org/officeDocument/2006/relationships/image"/><Relationship Id="rId2870" Target="media/image1352.wmf" Type="http://schemas.openxmlformats.org/officeDocument/2006/relationships/image"/><Relationship Id="rId2871" Target="embeddings/oleObject1503.bin" Type="http://schemas.openxmlformats.org/officeDocument/2006/relationships/oleObject"/><Relationship Id="rId2872" Target="media/image1353.wmf" Type="http://schemas.openxmlformats.org/officeDocument/2006/relationships/image"/><Relationship Id="rId2873" Target="embeddings/oleObject1504.bin" Type="http://schemas.openxmlformats.org/officeDocument/2006/relationships/oleObject"/><Relationship Id="rId2874" Target="media/image1354.wmf" Type="http://schemas.openxmlformats.org/officeDocument/2006/relationships/image"/><Relationship Id="rId2875" Target="embeddings/oleObject1505.bin" Type="http://schemas.openxmlformats.org/officeDocument/2006/relationships/oleObject"/><Relationship Id="rId2876" Target="media/image1355.wmf" Type="http://schemas.openxmlformats.org/officeDocument/2006/relationships/image"/><Relationship Id="rId2877" Target="embeddings/oleObject1506.bin" Type="http://schemas.openxmlformats.org/officeDocument/2006/relationships/oleObject"/><Relationship Id="rId2878" Target="media/image1356.wmf" Type="http://schemas.openxmlformats.org/officeDocument/2006/relationships/image"/><Relationship Id="rId2879" Target="embeddings/oleObject1507.bin" Type="http://schemas.openxmlformats.org/officeDocument/2006/relationships/oleObject"/><Relationship Id="rId288" Target="embeddings/oleObject145.bin" Type="http://schemas.openxmlformats.org/officeDocument/2006/relationships/oleObject"/><Relationship Id="rId2880" Target="media/image1357.wmf" Type="http://schemas.openxmlformats.org/officeDocument/2006/relationships/image"/><Relationship Id="rId2881" Target="embeddings/oleObject1508.bin" Type="http://schemas.openxmlformats.org/officeDocument/2006/relationships/oleObject"/><Relationship Id="rId2882" Target="media/image1358.wmf" Type="http://schemas.openxmlformats.org/officeDocument/2006/relationships/image"/><Relationship Id="rId2883" Target="embeddings/oleObject1509.bin" Type="http://schemas.openxmlformats.org/officeDocument/2006/relationships/oleObject"/><Relationship Id="rId2884" Target="media/image1359.wmf" Type="http://schemas.openxmlformats.org/officeDocument/2006/relationships/image"/><Relationship Id="rId2885" Target="embeddings/oleObject1510.bin" Type="http://schemas.openxmlformats.org/officeDocument/2006/relationships/oleObject"/><Relationship Id="rId2886" Target="media/image1360.wmf" Type="http://schemas.openxmlformats.org/officeDocument/2006/relationships/image"/><Relationship Id="rId2887" Target="embeddings/oleObject1511.bin" Type="http://schemas.openxmlformats.org/officeDocument/2006/relationships/oleObject"/><Relationship Id="rId2888" Target="media/image1361.wmf" Type="http://schemas.openxmlformats.org/officeDocument/2006/relationships/image"/><Relationship Id="rId2889" Target="embeddings/oleObject1512.bin" Type="http://schemas.openxmlformats.org/officeDocument/2006/relationships/oleObject"/><Relationship Id="rId289" Target="media/image136.wmf" Type="http://schemas.openxmlformats.org/officeDocument/2006/relationships/image"/><Relationship Id="rId2890" Target="media/image1362.wmf" Type="http://schemas.openxmlformats.org/officeDocument/2006/relationships/image"/><Relationship Id="rId2891" Target="embeddings/oleObject1513.bin" Type="http://schemas.openxmlformats.org/officeDocument/2006/relationships/oleObject"/><Relationship Id="rId2892" Target="media/image1363.wmf" Type="http://schemas.openxmlformats.org/officeDocument/2006/relationships/image"/><Relationship Id="rId2893" Target="embeddings/oleObject1514.bin" Type="http://schemas.openxmlformats.org/officeDocument/2006/relationships/oleObject"/><Relationship Id="rId2894" Target="media/image1364.wmf" Type="http://schemas.openxmlformats.org/officeDocument/2006/relationships/image"/><Relationship Id="rId2895" Target="embeddings/oleObject1515.bin" Type="http://schemas.openxmlformats.org/officeDocument/2006/relationships/oleObject"/><Relationship Id="rId2896" Target="embeddings/oleObject1516.bin" Type="http://schemas.openxmlformats.org/officeDocument/2006/relationships/oleObject"/><Relationship Id="rId2897" Target="embeddings/oleObject1517.bin" Type="http://schemas.openxmlformats.org/officeDocument/2006/relationships/oleObject"/><Relationship Id="rId2898" Target="embeddings/oleObject1518.bin" Type="http://schemas.openxmlformats.org/officeDocument/2006/relationships/oleObject"/><Relationship Id="rId2899" Target="media/image1365.wmf" Type="http://schemas.openxmlformats.org/officeDocument/2006/relationships/image"/><Relationship Id="rId29" Target="embeddings/oleObject13.bin" Type="http://schemas.openxmlformats.org/officeDocument/2006/relationships/oleObject"/><Relationship Id="rId290" Target="embeddings/oleObject146.bin" Type="http://schemas.openxmlformats.org/officeDocument/2006/relationships/oleObject"/><Relationship Id="rId2900" Target="embeddings/oleObject1519.bin" Type="http://schemas.openxmlformats.org/officeDocument/2006/relationships/oleObject"/><Relationship Id="rId2901" Target="embeddings/oleObject1520.bin" Type="http://schemas.openxmlformats.org/officeDocument/2006/relationships/oleObject"/><Relationship Id="rId2902" Target="embeddings/oleObject1521.bin" Type="http://schemas.openxmlformats.org/officeDocument/2006/relationships/oleObject"/><Relationship Id="rId2903" Target="media/image1366.wmf" Type="http://schemas.openxmlformats.org/officeDocument/2006/relationships/image"/><Relationship Id="rId2904" Target="embeddings/oleObject1522.bin" Type="http://schemas.openxmlformats.org/officeDocument/2006/relationships/oleObject"/><Relationship Id="rId2905" Target="media/image1367.wmf" Type="http://schemas.openxmlformats.org/officeDocument/2006/relationships/image"/><Relationship Id="rId2906" Target="embeddings/oleObject1523.bin" Type="http://schemas.openxmlformats.org/officeDocument/2006/relationships/oleObject"/><Relationship Id="rId2907" Target="media/image1368.wmf" Type="http://schemas.openxmlformats.org/officeDocument/2006/relationships/image"/><Relationship Id="rId2908" Target="embeddings/oleObject1524.bin" Type="http://schemas.openxmlformats.org/officeDocument/2006/relationships/oleObject"/><Relationship Id="rId2909" Target="media/image1369.wmf" Type="http://schemas.openxmlformats.org/officeDocument/2006/relationships/image"/><Relationship Id="rId291" Target="media/image137.wmf" Type="http://schemas.openxmlformats.org/officeDocument/2006/relationships/image"/><Relationship Id="rId2910" Target="embeddings/oleObject1525.bin" Type="http://schemas.openxmlformats.org/officeDocument/2006/relationships/oleObject"/><Relationship Id="rId2911" Target="media/image1370.wmf" Type="http://schemas.openxmlformats.org/officeDocument/2006/relationships/image"/><Relationship Id="rId2912" Target="embeddings/oleObject1526.bin" Type="http://schemas.openxmlformats.org/officeDocument/2006/relationships/oleObject"/><Relationship Id="rId2913" Target="media/image1371.wmf" Type="http://schemas.openxmlformats.org/officeDocument/2006/relationships/image"/><Relationship Id="rId2914" Target="embeddings/oleObject1527.bin" Type="http://schemas.openxmlformats.org/officeDocument/2006/relationships/oleObject"/><Relationship Id="rId2915" Target="media/image1372.wmf" Type="http://schemas.openxmlformats.org/officeDocument/2006/relationships/image"/><Relationship Id="rId2916" Target="embeddings/oleObject1528.bin" Type="http://schemas.openxmlformats.org/officeDocument/2006/relationships/oleObject"/><Relationship Id="rId2917" Target="media/image1373.wmf" Type="http://schemas.openxmlformats.org/officeDocument/2006/relationships/image"/><Relationship Id="rId2918" Target="embeddings/oleObject1529.bin" Type="http://schemas.openxmlformats.org/officeDocument/2006/relationships/oleObject"/><Relationship Id="rId2919" Target="media/image1374.wmf" Type="http://schemas.openxmlformats.org/officeDocument/2006/relationships/image"/><Relationship Id="rId292" Target="embeddings/oleObject147.bin" Type="http://schemas.openxmlformats.org/officeDocument/2006/relationships/oleObject"/><Relationship Id="rId2920" Target="embeddings/oleObject1530.bin" Type="http://schemas.openxmlformats.org/officeDocument/2006/relationships/oleObject"/><Relationship Id="rId2921" Target="media/image1375.wmf" Type="http://schemas.openxmlformats.org/officeDocument/2006/relationships/image"/><Relationship Id="rId2922" Target="embeddings/oleObject1531.bin" Type="http://schemas.openxmlformats.org/officeDocument/2006/relationships/oleObject"/><Relationship Id="rId2923" Target="media/image1376.wmf" Type="http://schemas.openxmlformats.org/officeDocument/2006/relationships/image"/><Relationship Id="rId2924" Target="embeddings/oleObject1532.bin" Type="http://schemas.openxmlformats.org/officeDocument/2006/relationships/oleObject"/><Relationship Id="rId2925" Target="media/image1377.wmf" Type="http://schemas.openxmlformats.org/officeDocument/2006/relationships/image"/><Relationship Id="rId2926" Target="embeddings/oleObject1533.bin" Type="http://schemas.openxmlformats.org/officeDocument/2006/relationships/oleObject"/><Relationship Id="rId2927" Target="media/image1378.wmf" Type="http://schemas.openxmlformats.org/officeDocument/2006/relationships/image"/><Relationship Id="rId2928" Target="embeddings/oleObject1534.bin" Type="http://schemas.openxmlformats.org/officeDocument/2006/relationships/oleObject"/><Relationship Id="rId2929" Target="media/image1379.wmf" Type="http://schemas.openxmlformats.org/officeDocument/2006/relationships/image"/><Relationship Id="rId293" Target="media/image138.wmf" Type="http://schemas.openxmlformats.org/officeDocument/2006/relationships/image"/><Relationship Id="rId2930" Target="embeddings/oleObject1535.bin" Type="http://schemas.openxmlformats.org/officeDocument/2006/relationships/oleObject"/><Relationship Id="rId2931" Target="media/image1380.wmf" Type="http://schemas.openxmlformats.org/officeDocument/2006/relationships/image"/><Relationship Id="rId2932" Target="embeddings/oleObject1536.bin" Type="http://schemas.openxmlformats.org/officeDocument/2006/relationships/oleObject"/><Relationship Id="rId2933" Target="media/image1381.wmf" Type="http://schemas.openxmlformats.org/officeDocument/2006/relationships/image"/><Relationship Id="rId2934" Target="embeddings/oleObject1537.bin" Type="http://schemas.openxmlformats.org/officeDocument/2006/relationships/oleObject"/><Relationship Id="rId2935" Target="media/image1382.wmf" Type="http://schemas.openxmlformats.org/officeDocument/2006/relationships/image"/><Relationship Id="rId2936" Target="embeddings/oleObject1538.bin" Type="http://schemas.openxmlformats.org/officeDocument/2006/relationships/oleObject"/><Relationship Id="rId2937" Target="media/image1383.wmf" Type="http://schemas.openxmlformats.org/officeDocument/2006/relationships/image"/><Relationship Id="rId2938" Target="embeddings/oleObject1539.bin" Type="http://schemas.openxmlformats.org/officeDocument/2006/relationships/oleObject"/><Relationship Id="rId2939" Target="media/image1384.wmf" Type="http://schemas.openxmlformats.org/officeDocument/2006/relationships/image"/><Relationship Id="rId294" Target="embeddings/oleObject148.bin" Type="http://schemas.openxmlformats.org/officeDocument/2006/relationships/oleObject"/><Relationship Id="rId2940" Target="embeddings/oleObject1540.bin" Type="http://schemas.openxmlformats.org/officeDocument/2006/relationships/oleObject"/><Relationship Id="rId2941" Target="media/image1385.wmf" Type="http://schemas.openxmlformats.org/officeDocument/2006/relationships/image"/><Relationship Id="rId2942" Target="embeddings/oleObject1541.bin" Type="http://schemas.openxmlformats.org/officeDocument/2006/relationships/oleObject"/><Relationship Id="rId2943" Target="media/image1386.wmf" Type="http://schemas.openxmlformats.org/officeDocument/2006/relationships/image"/><Relationship Id="rId2944" Target="embeddings/oleObject1542.bin" Type="http://schemas.openxmlformats.org/officeDocument/2006/relationships/oleObject"/><Relationship Id="rId2945" Target="media/image1387.wmf" Type="http://schemas.openxmlformats.org/officeDocument/2006/relationships/image"/><Relationship Id="rId2946" Target="embeddings/oleObject1543.bin" Type="http://schemas.openxmlformats.org/officeDocument/2006/relationships/oleObject"/><Relationship Id="rId2947" Target="media/image1388.wmf" Type="http://schemas.openxmlformats.org/officeDocument/2006/relationships/image"/><Relationship Id="rId2948" Target="embeddings/oleObject1544.bin" Type="http://schemas.openxmlformats.org/officeDocument/2006/relationships/oleObject"/><Relationship Id="rId2949" Target="media/image1389.wmf" Type="http://schemas.openxmlformats.org/officeDocument/2006/relationships/image"/><Relationship Id="rId295" Target="media/image139.wmf" Type="http://schemas.openxmlformats.org/officeDocument/2006/relationships/image"/><Relationship Id="rId2950" Target="embeddings/oleObject1545.bin" Type="http://schemas.openxmlformats.org/officeDocument/2006/relationships/oleObject"/><Relationship Id="rId2951" Target="media/image1390.wmf" Type="http://schemas.openxmlformats.org/officeDocument/2006/relationships/image"/><Relationship Id="rId2952" Target="embeddings/oleObject1546.bin" Type="http://schemas.openxmlformats.org/officeDocument/2006/relationships/oleObject"/><Relationship Id="rId2953" Target="media/image1391.wmf" Type="http://schemas.openxmlformats.org/officeDocument/2006/relationships/image"/><Relationship Id="rId2954" Target="embeddings/oleObject1547.bin" Type="http://schemas.openxmlformats.org/officeDocument/2006/relationships/oleObject"/><Relationship Id="rId2955" Target="media/image1392.wmf" Type="http://schemas.openxmlformats.org/officeDocument/2006/relationships/image"/><Relationship Id="rId2956" Target="embeddings/oleObject1548.bin" Type="http://schemas.openxmlformats.org/officeDocument/2006/relationships/oleObject"/><Relationship Id="rId2957" Target="media/image1393.wmf" Type="http://schemas.openxmlformats.org/officeDocument/2006/relationships/image"/><Relationship Id="rId2958" Target="embeddings/oleObject1549.bin" Type="http://schemas.openxmlformats.org/officeDocument/2006/relationships/oleObject"/><Relationship Id="rId2959" Target="media/image1394.wmf" Type="http://schemas.openxmlformats.org/officeDocument/2006/relationships/image"/><Relationship Id="rId296" Target="embeddings/oleObject149.bin" Type="http://schemas.openxmlformats.org/officeDocument/2006/relationships/oleObject"/><Relationship Id="rId2960" Target="embeddings/oleObject1550.bin" Type="http://schemas.openxmlformats.org/officeDocument/2006/relationships/oleObject"/><Relationship Id="rId2961" Target="media/image1395.wmf" Type="http://schemas.openxmlformats.org/officeDocument/2006/relationships/image"/><Relationship Id="rId2962" Target="embeddings/oleObject1551.bin" Type="http://schemas.openxmlformats.org/officeDocument/2006/relationships/oleObject"/><Relationship Id="rId2963" Target="media/image1396.wmf" Type="http://schemas.openxmlformats.org/officeDocument/2006/relationships/image"/><Relationship Id="rId2964" Target="embeddings/oleObject1552.bin" Type="http://schemas.openxmlformats.org/officeDocument/2006/relationships/oleObject"/><Relationship Id="rId2965" Target="media/image1397.wmf" Type="http://schemas.openxmlformats.org/officeDocument/2006/relationships/image"/><Relationship Id="rId2966" Target="embeddings/oleObject1553.bin" Type="http://schemas.openxmlformats.org/officeDocument/2006/relationships/oleObject"/><Relationship Id="rId2967" Target="media/image1398.wmf" Type="http://schemas.openxmlformats.org/officeDocument/2006/relationships/image"/><Relationship Id="rId2968" Target="embeddings/oleObject1554.bin" Type="http://schemas.openxmlformats.org/officeDocument/2006/relationships/oleObject"/><Relationship Id="rId2969" Target="media/image1399.wmf" Type="http://schemas.openxmlformats.org/officeDocument/2006/relationships/image"/><Relationship Id="rId297" Target="media/image140.wmf" Type="http://schemas.openxmlformats.org/officeDocument/2006/relationships/image"/><Relationship Id="rId2970" Target="embeddings/oleObject1555.bin" Type="http://schemas.openxmlformats.org/officeDocument/2006/relationships/oleObject"/><Relationship Id="rId2971" Target="media/image1400.wmf" Type="http://schemas.openxmlformats.org/officeDocument/2006/relationships/image"/><Relationship Id="rId2972" Target="embeddings/oleObject1556.bin" Type="http://schemas.openxmlformats.org/officeDocument/2006/relationships/oleObject"/><Relationship Id="rId2973" Target="media/image1401.wmf" Type="http://schemas.openxmlformats.org/officeDocument/2006/relationships/image"/><Relationship Id="rId2974" Target="embeddings/oleObject1557.bin" Type="http://schemas.openxmlformats.org/officeDocument/2006/relationships/oleObject"/><Relationship Id="rId2975" Target="media/image1402.wmf" Type="http://schemas.openxmlformats.org/officeDocument/2006/relationships/image"/><Relationship Id="rId2976" Target="embeddings/oleObject1558.bin" Type="http://schemas.openxmlformats.org/officeDocument/2006/relationships/oleObject"/><Relationship Id="rId2977" Target="media/image1403.wmf" Type="http://schemas.openxmlformats.org/officeDocument/2006/relationships/image"/><Relationship Id="rId2978" Target="embeddings/oleObject1559.bin" Type="http://schemas.openxmlformats.org/officeDocument/2006/relationships/oleObject"/><Relationship Id="rId2979" Target="media/image1404.wmf" Type="http://schemas.openxmlformats.org/officeDocument/2006/relationships/image"/><Relationship Id="rId298" Target="embeddings/oleObject150.bin" Type="http://schemas.openxmlformats.org/officeDocument/2006/relationships/oleObject"/><Relationship Id="rId2980" Target="embeddings/oleObject1560.bin" Type="http://schemas.openxmlformats.org/officeDocument/2006/relationships/oleObject"/><Relationship Id="rId2981" Target="media/image1405.wmf" Type="http://schemas.openxmlformats.org/officeDocument/2006/relationships/image"/><Relationship Id="rId2982" Target="embeddings/oleObject1561.bin" Type="http://schemas.openxmlformats.org/officeDocument/2006/relationships/oleObject"/><Relationship Id="rId2983" Target="media/image1406.wmf" Type="http://schemas.openxmlformats.org/officeDocument/2006/relationships/image"/><Relationship Id="rId2984" Target="embeddings/oleObject1562.bin" Type="http://schemas.openxmlformats.org/officeDocument/2006/relationships/oleObject"/><Relationship Id="rId2985" Target="media/image1407.wmf" Type="http://schemas.openxmlformats.org/officeDocument/2006/relationships/image"/><Relationship Id="rId2986" Target="embeddings/oleObject1563.bin" Type="http://schemas.openxmlformats.org/officeDocument/2006/relationships/oleObject"/><Relationship Id="rId2987" Target="media/image1408.wmf" Type="http://schemas.openxmlformats.org/officeDocument/2006/relationships/image"/><Relationship Id="rId2988" Target="embeddings/oleObject1564.bin" Type="http://schemas.openxmlformats.org/officeDocument/2006/relationships/oleObject"/><Relationship Id="rId2989" Target="media/image1409.wmf" Type="http://schemas.openxmlformats.org/officeDocument/2006/relationships/image"/><Relationship Id="rId299" Target="media/image141.wmf" Type="http://schemas.openxmlformats.org/officeDocument/2006/relationships/image"/><Relationship Id="rId2990" Target="embeddings/oleObject1565.bin" Type="http://schemas.openxmlformats.org/officeDocument/2006/relationships/oleObject"/><Relationship Id="rId2991" Target="media/image1410.wmf" Type="http://schemas.openxmlformats.org/officeDocument/2006/relationships/image"/><Relationship Id="rId2992" Target="embeddings/oleObject1566.bin" Type="http://schemas.openxmlformats.org/officeDocument/2006/relationships/oleObject"/><Relationship Id="rId2993" Target="media/image1411.wmf" Type="http://schemas.openxmlformats.org/officeDocument/2006/relationships/image"/><Relationship Id="rId2994" Target="embeddings/oleObject1567.bin" Type="http://schemas.openxmlformats.org/officeDocument/2006/relationships/oleObject"/><Relationship Id="rId2995" Target="media/image1412.wmf" Type="http://schemas.openxmlformats.org/officeDocument/2006/relationships/image"/><Relationship Id="rId2996" Target="embeddings/oleObject1568.bin" Type="http://schemas.openxmlformats.org/officeDocument/2006/relationships/oleObject"/><Relationship Id="rId2997" Target="media/image1413.wmf" Type="http://schemas.openxmlformats.org/officeDocument/2006/relationships/image"/><Relationship Id="rId2998" Target="embeddings/oleObject1569.bin" Type="http://schemas.openxmlformats.org/officeDocument/2006/relationships/oleObject"/><Relationship Id="rId2999" Target="media/image1414.wmf" Type="http://schemas.openxmlformats.org/officeDocument/2006/relationships/image"/><Relationship Id="rId3" Target="stylesWithEffects.xml" Type="http://schemas.microsoft.com/office/2007/relationships/stylesWithEffects"/><Relationship Id="rId30" Target="media/image10.wmf" Type="http://schemas.openxmlformats.org/officeDocument/2006/relationships/image"/><Relationship Id="rId300" Target="embeddings/oleObject151.bin" Type="http://schemas.openxmlformats.org/officeDocument/2006/relationships/oleObject"/><Relationship Id="rId3000" Target="embeddings/oleObject1570.bin" Type="http://schemas.openxmlformats.org/officeDocument/2006/relationships/oleObject"/><Relationship Id="rId3001" Target="media/image1415.png" Type="http://schemas.openxmlformats.org/officeDocument/2006/relationships/image"/><Relationship Id="rId3002" Target="media/image1416.wmf" Type="http://schemas.openxmlformats.org/officeDocument/2006/relationships/image"/><Relationship Id="rId3003" Target="embeddings/oleObject1571.bin" Type="http://schemas.openxmlformats.org/officeDocument/2006/relationships/oleObject"/><Relationship Id="rId3004" Target="media/image1417.wmf" Type="http://schemas.openxmlformats.org/officeDocument/2006/relationships/image"/><Relationship Id="rId3005" Target="embeddings/oleObject1572.bin" Type="http://schemas.openxmlformats.org/officeDocument/2006/relationships/oleObject"/><Relationship Id="rId3006" Target="media/image1418.wmf" Type="http://schemas.openxmlformats.org/officeDocument/2006/relationships/image"/><Relationship Id="rId3007" Target="embeddings/oleObject1573.bin" Type="http://schemas.openxmlformats.org/officeDocument/2006/relationships/oleObject"/><Relationship Id="rId3008" Target="media/image1419.wmf" Type="http://schemas.openxmlformats.org/officeDocument/2006/relationships/image"/><Relationship Id="rId3009" Target="embeddings/oleObject1574.bin" Type="http://schemas.openxmlformats.org/officeDocument/2006/relationships/oleObject"/><Relationship Id="rId301" Target="media/image142.png" Type="http://schemas.openxmlformats.org/officeDocument/2006/relationships/image"/><Relationship Id="rId3010" Target="media/image1420.wmf" Type="http://schemas.openxmlformats.org/officeDocument/2006/relationships/image"/><Relationship Id="rId3011" Target="embeddings/oleObject1575.bin" Type="http://schemas.openxmlformats.org/officeDocument/2006/relationships/oleObject"/><Relationship Id="rId3012" Target="media/image1421.wmf" Type="http://schemas.openxmlformats.org/officeDocument/2006/relationships/image"/><Relationship Id="rId3013" Target="embeddings/oleObject1576.bin" Type="http://schemas.openxmlformats.org/officeDocument/2006/relationships/oleObject"/><Relationship Id="rId3014" Target="media/image1422.wmf" Type="http://schemas.openxmlformats.org/officeDocument/2006/relationships/image"/><Relationship Id="rId3015" Target="embeddings/oleObject1577.bin" Type="http://schemas.openxmlformats.org/officeDocument/2006/relationships/oleObject"/><Relationship Id="rId3016" Target="media/image1423.wmf" Type="http://schemas.openxmlformats.org/officeDocument/2006/relationships/image"/><Relationship Id="rId3017" Target="embeddings/oleObject1578.bin" Type="http://schemas.openxmlformats.org/officeDocument/2006/relationships/oleObject"/><Relationship Id="rId3018" Target="media/image1424.wmf" Type="http://schemas.openxmlformats.org/officeDocument/2006/relationships/image"/><Relationship Id="rId3019" Target="embeddings/oleObject1579.bin" Type="http://schemas.openxmlformats.org/officeDocument/2006/relationships/oleObject"/><Relationship Id="rId302" Target="media/image143.wmf" Type="http://schemas.openxmlformats.org/officeDocument/2006/relationships/image"/><Relationship Id="rId3020" Target="media/image1425.wmf" Type="http://schemas.openxmlformats.org/officeDocument/2006/relationships/image"/><Relationship Id="rId3021" Target="embeddings/oleObject1580.bin" Type="http://schemas.openxmlformats.org/officeDocument/2006/relationships/oleObject"/><Relationship Id="rId3022" Target="media/image1426.wmf" Type="http://schemas.openxmlformats.org/officeDocument/2006/relationships/image"/><Relationship Id="rId3023" Target="embeddings/oleObject1581.bin" Type="http://schemas.openxmlformats.org/officeDocument/2006/relationships/oleObject"/><Relationship Id="rId3024" Target="media/image1427.wmf" Type="http://schemas.openxmlformats.org/officeDocument/2006/relationships/image"/><Relationship Id="rId3025" Target="embeddings/oleObject1582.bin" Type="http://schemas.openxmlformats.org/officeDocument/2006/relationships/oleObject"/><Relationship Id="rId3026" Target="media/image1428.wmf" Type="http://schemas.openxmlformats.org/officeDocument/2006/relationships/image"/><Relationship Id="rId3027" Target="embeddings/oleObject1583.bin" Type="http://schemas.openxmlformats.org/officeDocument/2006/relationships/oleObject"/><Relationship Id="rId3028" Target="media/image1429.wmf" Type="http://schemas.openxmlformats.org/officeDocument/2006/relationships/image"/><Relationship Id="rId3029" Target="embeddings/oleObject1584.bin" Type="http://schemas.openxmlformats.org/officeDocument/2006/relationships/oleObject"/><Relationship Id="rId303" Target="embeddings/oleObject152.bin" Type="http://schemas.openxmlformats.org/officeDocument/2006/relationships/oleObject"/><Relationship Id="rId3030" Target="media/image1430.wmf" Type="http://schemas.openxmlformats.org/officeDocument/2006/relationships/image"/><Relationship Id="rId3031" Target="embeddings/oleObject1585.bin" Type="http://schemas.openxmlformats.org/officeDocument/2006/relationships/oleObject"/><Relationship Id="rId3032" Target="media/image1431.wmf" Type="http://schemas.openxmlformats.org/officeDocument/2006/relationships/image"/><Relationship Id="rId3033" Target="embeddings/oleObject1586.bin" Type="http://schemas.openxmlformats.org/officeDocument/2006/relationships/oleObject"/><Relationship Id="rId3034" Target="media/image1432.wmf" Type="http://schemas.openxmlformats.org/officeDocument/2006/relationships/image"/><Relationship Id="rId3035" Target="embeddings/oleObject1587.bin" Type="http://schemas.openxmlformats.org/officeDocument/2006/relationships/oleObject"/><Relationship Id="rId3036" Target="media/image1433.wmf" Type="http://schemas.openxmlformats.org/officeDocument/2006/relationships/image"/><Relationship Id="rId3037" Target="embeddings/oleObject1588.bin" Type="http://schemas.openxmlformats.org/officeDocument/2006/relationships/oleObject"/><Relationship Id="rId3038" Target="media/image1434.wmf" Type="http://schemas.openxmlformats.org/officeDocument/2006/relationships/image"/><Relationship Id="rId3039" Target="embeddings/oleObject1589.bin" Type="http://schemas.openxmlformats.org/officeDocument/2006/relationships/oleObject"/><Relationship Id="rId304" Target="media/image144.wmf" Type="http://schemas.openxmlformats.org/officeDocument/2006/relationships/image"/><Relationship Id="rId3040" Target="media/image1435.wmf" Type="http://schemas.openxmlformats.org/officeDocument/2006/relationships/image"/><Relationship Id="rId3041" Target="embeddings/oleObject1590.bin" Type="http://schemas.openxmlformats.org/officeDocument/2006/relationships/oleObject"/><Relationship Id="rId3042" Target="media/image1436.wmf" Type="http://schemas.openxmlformats.org/officeDocument/2006/relationships/image"/><Relationship Id="rId3043" Target="embeddings/oleObject1591.bin" Type="http://schemas.openxmlformats.org/officeDocument/2006/relationships/oleObject"/><Relationship Id="rId3044" Target="media/image1437.wmf" Type="http://schemas.openxmlformats.org/officeDocument/2006/relationships/image"/><Relationship Id="rId3045" Target="embeddings/oleObject1592.bin" Type="http://schemas.openxmlformats.org/officeDocument/2006/relationships/oleObject"/><Relationship Id="rId3046" Target="media/image1438.wmf" Type="http://schemas.openxmlformats.org/officeDocument/2006/relationships/image"/><Relationship Id="rId3047" Target="embeddings/oleObject1593.bin" Type="http://schemas.openxmlformats.org/officeDocument/2006/relationships/oleObject"/><Relationship Id="rId3048" Target="media/image1439.wmf" Type="http://schemas.openxmlformats.org/officeDocument/2006/relationships/image"/><Relationship Id="rId3049" Target="embeddings/oleObject1594.bin" Type="http://schemas.openxmlformats.org/officeDocument/2006/relationships/oleObject"/><Relationship Id="rId305" Target="embeddings/oleObject153.bin" Type="http://schemas.openxmlformats.org/officeDocument/2006/relationships/oleObject"/><Relationship Id="rId3050" Target="media/image1440.wmf" Type="http://schemas.openxmlformats.org/officeDocument/2006/relationships/image"/><Relationship Id="rId3051" Target="embeddings/oleObject1595.bin" Type="http://schemas.openxmlformats.org/officeDocument/2006/relationships/oleObject"/><Relationship Id="rId3052" Target="media/image1441.wmf" Type="http://schemas.openxmlformats.org/officeDocument/2006/relationships/image"/><Relationship Id="rId3053" Target="embeddings/oleObject1596.bin" Type="http://schemas.openxmlformats.org/officeDocument/2006/relationships/oleObject"/><Relationship Id="rId3054" Target="media/image1442.wmf" Type="http://schemas.openxmlformats.org/officeDocument/2006/relationships/image"/><Relationship Id="rId3055" Target="embeddings/oleObject1597.bin" Type="http://schemas.openxmlformats.org/officeDocument/2006/relationships/oleObject"/><Relationship Id="rId3056" Target="media/image1443.wmf" Type="http://schemas.openxmlformats.org/officeDocument/2006/relationships/image"/><Relationship Id="rId3057" Target="embeddings/oleObject1598.bin" Type="http://schemas.openxmlformats.org/officeDocument/2006/relationships/oleObject"/><Relationship Id="rId3058" Target="media/image1444.wmf" Type="http://schemas.openxmlformats.org/officeDocument/2006/relationships/image"/><Relationship Id="rId3059" Target="embeddings/oleObject1599.bin" Type="http://schemas.openxmlformats.org/officeDocument/2006/relationships/oleObject"/><Relationship Id="rId306" Target="media/image145.wmf" Type="http://schemas.openxmlformats.org/officeDocument/2006/relationships/image"/><Relationship Id="rId3060" Target="media/image1445.wmf" Type="http://schemas.openxmlformats.org/officeDocument/2006/relationships/image"/><Relationship Id="rId3061" Target="embeddings/oleObject1600.bin" Type="http://schemas.openxmlformats.org/officeDocument/2006/relationships/oleObject"/><Relationship Id="rId3062" Target="media/image1446.wmf" Type="http://schemas.openxmlformats.org/officeDocument/2006/relationships/image"/><Relationship Id="rId3063" Target="embeddings/oleObject1601.bin" Type="http://schemas.openxmlformats.org/officeDocument/2006/relationships/oleObject"/><Relationship Id="rId3064" Target="media/image1447.wmf" Type="http://schemas.openxmlformats.org/officeDocument/2006/relationships/image"/><Relationship Id="rId3065" Target="embeddings/oleObject1602.bin" Type="http://schemas.openxmlformats.org/officeDocument/2006/relationships/oleObject"/><Relationship Id="rId3066" Target="media/image1448.wmf" Type="http://schemas.openxmlformats.org/officeDocument/2006/relationships/image"/><Relationship Id="rId3067" Target="embeddings/oleObject1603.bin" Type="http://schemas.openxmlformats.org/officeDocument/2006/relationships/oleObject"/><Relationship Id="rId3068" Target="media/image1449.wmf" Type="http://schemas.openxmlformats.org/officeDocument/2006/relationships/image"/><Relationship Id="rId3069" Target="embeddings/oleObject1604.bin" Type="http://schemas.openxmlformats.org/officeDocument/2006/relationships/oleObject"/><Relationship Id="rId307" Target="embeddings/oleObject154.bin" Type="http://schemas.openxmlformats.org/officeDocument/2006/relationships/oleObject"/><Relationship Id="rId3070" Target="media/image1450.wmf" Type="http://schemas.openxmlformats.org/officeDocument/2006/relationships/image"/><Relationship Id="rId3071" Target="embeddings/oleObject1605.bin" Type="http://schemas.openxmlformats.org/officeDocument/2006/relationships/oleObject"/><Relationship Id="rId3072" Target="media/image1451.wmf" Type="http://schemas.openxmlformats.org/officeDocument/2006/relationships/image"/><Relationship Id="rId3073" Target="embeddings/oleObject1606.bin" Type="http://schemas.openxmlformats.org/officeDocument/2006/relationships/oleObject"/><Relationship Id="rId3074" Target="media/image1452.wmf" Type="http://schemas.openxmlformats.org/officeDocument/2006/relationships/image"/><Relationship Id="rId3075" Target="embeddings/oleObject1607.bin" Type="http://schemas.openxmlformats.org/officeDocument/2006/relationships/oleObject"/><Relationship Id="rId3076" Target="media/image1453.wmf" Type="http://schemas.openxmlformats.org/officeDocument/2006/relationships/image"/><Relationship Id="rId3077" Target="embeddings/oleObject1608.bin" Type="http://schemas.openxmlformats.org/officeDocument/2006/relationships/oleObject"/><Relationship Id="rId3078" Target="media/image1454.wmf" Type="http://schemas.openxmlformats.org/officeDocument/2006/relationships/image"/><Relationship Id="rId3079" Target="embeddings/oleObject1609.bin" Type="http://schemas.openxmlformats.org/officeDocument/2006/relationships/oleObject"/><Relationship Id="rId308" Target="media/image146.wmf" Type="http://schemas.openxmlformats.org/officeDocument/2006/relationships/image"/><Relationship Id="rId3080" Target="media/image1455.wmf" Type="http://schemas.openxmlformats.org/officeDocument/2006/relationships/image"/><Relationship Id="rId3081" Target="embeddings/oleObject1610.bin" Type="http://schemas.openxmlformats.org/officeDocument/2006/relationships/oleObject"/><Relationship Id="rId3082" Target="media/image1456.wmf" Type="http://schemas.openxmlformats.org/officeDocument/2006/relationships/image"/><Relationship Id="rId3083" Target="embeddings/oleObject1611.bin" Type="http://schemas.openxmlformats.org/officeDocument/2006/relationships/oleObject"/><Relationship Id="rId3084" Target="media/image1457.wmf" Type="http://schemas.openxmlformats.org/officeDocument/2006/relationships/image"/><Relationship Id="rId3085" Target="embeddings/oleObject1612.bin" Type="http://schemas.openxmlformats.org/officeDocument/2006/relationships/oleObject"/><Relationship Id="rId3086" Target="media/image1458.wmf" Type="http://schemas.openxmlformats.org/officeDocument/2006/relationships/image"/><Relationship Id="rId3087" Target="embeddings/oleObject1613.bin" Type="http://schemas.openxmlformats.org/officeDocument/2006/relationships/oleObject"/><Relationship Id="rId3088" Target="media/image1459.wmf" Type="http://schemas.openxmlformats.org/officeDocument/2006/relationships/image"/><Relationship Id="rId3089" Target="embeddings/oleObject1614.bin" Type="http://schemas.openxmlformats.org/officeDocument/2006/relationships/oleObject"/><Relationship Id="rId309" Target="embeddings/oleObject155.bin" Type="http://schemas.openxmlformats.org/officeDocument/2006/relationships/oleObject"/><Relationship Id="rId3090" Target="media/image1460.wmf" Type="http://schemas.openxmlformats.org/officeDocument/2006/relationships/image"/><Relationship Id="rId3091" Target="embeddings/oleObject1615.bin" Type="http://schemas.openxmlformats.org/officeDocument/2006/relationships/oleObject"/><Relationship Id="rId3092" Target="media/image1461.wmf" Type="http://schemas.openxmlformats.org/officeDocument/2006/relationships/image"/><Relationship Id="rId3093" Target="embeddings/oleObject1616.bin" Type="http://schemas.openxmlformats.org/officeDocument/2006/relationships/oleObject"/><Relationship Id="rId3094" Target="media/image1462.wmf" Type="http://schemas.openxmlformats.org/officeDocument/2006/relationships/image"/><Relationship Id="rId3095" Target="embeddings/oleObject1617.bin" Type="http://schemas.openxmlformats.org/officeDocument/2006/relationships/oleObject"/><Relationship Id="rId3096" Target="media/image1463.wmf" Type="http://schemas.openxmlformats.org/officeDocument/2006/relationships/image"/><Relationship Id="rId3097" Target="embeddings/oleObject1618.bin" Type="http://schemas.openxmlformats.org/officeDocument/2006/relationships/oleObject"/><Relationship Id="rId3098" Target="media/image1464.wmf" Type="http://schemas.openxmlformats.org/officeDocument/2006/relationships/image"/><Relationship Id="rId3099" Target="embeddings/oleObject1619.bin" Type="http://schemas.openxmlformats.org/officeDocument/2006/relationships/oleObject"/><Relationship Id="rId31" Target="embeddings/oleObject14.bin" Type="http://schemas.openxmlformats.org/officeDocument/2006/relationships/oleObject"/><Relationship Id="rId310" Target="media/image147.wmf" Type="http://schemas.openxmlformats.org/officeDocument/2006/relationships/image"/><Relationship Id="rId3100" Target="media/image1465.wmf" Type="http://schemas.openxmlformats.org/officeDocument/2006/relationships/image"/><Relationship Id="rId3101" Target="embeddings/oleObject1620.bin" Type="http://schemas.openxmlformats.org/officeDocument/2006/relationships/oleObject"/><Relationship Id="rId3102" Target="media/image1466.wmf" Type="http://schemas.openxmlformats.org/officeDocument/2006/relationships/image"/><Relationship Id="rId3103" Target="embeddings/oleObject1621.bin" Type="http://schemas.openxmlformats.org/officeDocument/2006/relationships/oleObject"/><Relationship Id="rId3104" Target="media/image1467.wmf" Type="http://schemas.openxmlformats.org/officeDocument/2006/relationships/image"/><Relationship Id="rId3105" Target="embeddings/oleObject1622.bin" Type="http://schemas.openxmlformats.org/officeDocument/2006/relationships/oleObject"/><Relationship Id="rId3106" Target="media/image1468.wmf" Type="http://schemas.openxmlformats.org/officeDocument/2006/relationships/image"/><Relationship Id="rId3107" Target="embeddings/oleObject1623.bin" Type="http://schemas.openxmlformats.org/officeDocument/2006/relationships/oleObject"/><Relationship Id="rId3108" Target="media/image1469.wmf" Type="http://schemas.openxmlformats.org/officeDocument/2006/relationships/image"/><Relationship Id="rId3109" Target="embeddings/oleObject1624.bin" Type="http://schemas.openxmlformats.org/officeDocument/2006/relationships/oleObject"/><Relationship Id="rId311" Target="embeddings/oleObject156.bin" Type="http://schemas.openxmlformats.org/officeDocument/2006/relationships/oleObject"/><Relationship Id="rId3110" Target="media/image1470.wmf" Type="http://schemas.openxmlformats.org/officeDocument/2006/relationships/image"/><Relationship Id="rId3111" Target="embeddings/oleObject1625.bin" Type="http://schemas.openxmlformats.org/officeDocument/2006/relationships/oleObject"/><Relationship Id="rId3112" Target="media/image1471.wmf" Type="http://schemas.openxmlformats.org/officeDocument/2006/relationships/image"/><Relationship Id="rId3113" Target="embeddings/oleObject1626.bin" Type="http://schemas.openxmlformats.org/officeDocument/2006/relationships/oleObject"/><Relationship Id="rId3114" Target="media/image1472.wmf" Type="http://schemas.openxmlformats.org/officeDocument/2006/relationships/image"/><Relationship Id="rId3115" Target="embeddings/oleObject1627.bin" Type="http://schemas.openxmlformats.org/officeDocument/2006/relationships/oleObject"/><Relationship Id="rId3116" Target="media/image1473.wmf" Type="http://schemas.openxmlformats.org/officeDocument/2006/relationships/image"/><Relationship Id="rId3117" Target="embeddings/oleObject1628.bin" Type="http://schemas.openxmlformats.org/officeDocument/2006/relationships/oleObject"/><Relationship Id="rId3118" Target="media/image1474.wmf" Type="http://schemas.openxmlformats.org/officeDocument/2006/relationships/image"/><Relationship Id="rId3119" Target="embeddings/oleObject1629.bin" Type="http://schemas.openxmlformats.org/officeDocument/2006/relationships/oleObject"/><Relationship Id="rId312" Target="media/image148.png" Type="http://schemas.openxmlformats.org/officeDocument/2006/relationships/image"/><Relationship Id="rId3120" Target="media/image1475.wmf" Type="http://schemas.openxmlformats.org/officeDocument/2006/relationships/image"/><Relationship Id="rId3121" Target="embeddings/oleObject1630.bin" Type="http://schemas.openxmlformats.org/officeDocument/2006/relationships/oleObject"/><Relationship Id="rId3122" Target="media/image1476.wmf" Type="http://schemas.openxmlformats.org/officeDocument/2006/relationships/image"/><Relationship Id="rId3123" Target="embeddings/oleObject1631.bin" Type="http://schemas.openxmlformats.org/officeDocument/2006/relationships/oleObject"/><Relationship Id="rId3124" Target="media/image1477.wmf" Type="http://schemas.openxmlformats.org/officeDocument/2006/relationships/image"/><Relationship Id="rId3125" Target="embeddings/oleObject1632.bin" Type="http://schemas.openxmlformats.org/officeDocument/2006/relationships/oleObject"/><Relationship Id="rId3126" Target="media/image1478.wmf" Type="http://schemas.openxmlformats.org/officeDocument/2006/relationships/image"/><Relationship Id="rId3127" Target="embeddings/oleObject1633.bin" Type="http://schemas.openxmlformats.org/officeDocument/2006/relationships/oleObject"/><Relationship Id="rId3128" Target="media/image1479.wmf" Type="http://schemas.openxmlformats.org/officeDocument/2006/relationships/image"/><Relationship Id="rId3129" Target="embeddings/oleObject1634.bin" Type="http://schemas.openxmlformats.org/officeDocument/2006/relationships/oleObject"/><Relationship Id="rId313" Target="media/image149.wmf" Type="http://schemas.openxmlformats.org/officeDocument/2006/relationships/image"/><Relationship Id="rId3130" Target="media/image1480.wmf" Type="http://schemas.openxmlformats.org/officeDocument/2006/relationships/image"/><Relationship Id="rId3131" Target="embeddings/oleObject1635.bin" Type="http://schemas.openxmlformats.org/officeDocument/2006/relationships/oleObject"/><Relationship Id="rId3132" Target="media/image1481.wmf" Type="http://schemas.openxmlformats.org/officeDocument/2006/relationships/image"/><Relationship Id="rId3133" Target="embeddings/oleObject1636.bin" Type="http://schemas.openxmlformats.org/officeDocument/2006/relationships/oleObject"/><Relationship Id="rId3134" Target="media/image1482.wmf" Type="http://schemas.openxmlformats.org/officeDocument/2006/relationships/image"/><Relationship Id="rId3135" Target="embeddings/oleObject1637.bin" Type="http://schemas.openxmlformats.org/officeDocument/2006/relationships/oleObject"/><Relationship Id="rId3136" Target="media/image1483.wmf" Type="http://schemas.openxmlformats.org/officeDocument/2006/relationships/image"/><Relationship Id="rId3137" Target="embeddings/oleObject1638.bin" Type="http://schemas.openxmlformats.org/officeDocument/2006/relationships/oleObject"/><Relationship Id="rId3138" Target="media/image1484.wmf" Type="http://schemas.openxmlformats.org/officeDocument/2006/relationships/image"/><Relationship Id="rId3139" Target="embeddings/oleObject1639.bin" Type="http://schemas.openxmlformats.org/officeDocument/2006/relationships/oleObject"/><Relationship Id="rId314" Target="embeddings/oleObject157.bin" Type="http://schemas.openxmlformats.org/officeDocument/2006/relationships/oleObject"/><Relationship Id="rId3140" Target="media/image1485.wmf" Type="http://schemas.openxmlformats.org/officeDocument/2006/relationships/image"/><Relationship Id="rId3141" Target="embeddings/oleObject1640.bin" Type="http://schemas.openxmlformats.org/officeDocument/2006/relationships/oleObject"/><Relationship Id="rId3142" Target="media/image1486.wmf" Type="http://schemas.openxmlformats.org/officeDocument/2006/relationships/image"/><Relationship Id="rId3143" Target="embeddings/oleObject1641.bin" Type="http://schemas.openxmlformats.org/officeDocument/2006/relationships/oleObject"/><Relationship Id="rId3144" Target="media/image1487.wmf" Type="http://schemas.openxmlformats.org/officeDocument/2006/relationships/image"/><Relationship Id="rId3145" Target="embeddings/oleObject1642.bin" Type="http://schemas.openxmlformats.org/officeDocument/2006/relationships/oleObject"/><Relationship Id="rId3146" Target="media/image1488.wmf" Type="http://schemas.openxmlformats.org/officeDocument/2006/relationships/image"/><Relationship Id="rId3147" Target="embeddings/oleObject1643.bin" Type="http://schemas.openxmlformats.org/officeDocument/2006/relationships/oleObject"/><Relationship Id="rId3148" Target="media/image1489.wmf" Type="http://schemas.openxmlformats.org/officeDocument/2006/relationships/image"/><Relationship Id="rId3149" Target="embeddings/oleObject1644.bin" Type="http://schemas.openxmlformats.org/officeDocument/2006/relationships/oleObject"/><Relationship Id="rId315" Target="media/image150.png" Type="http://schemas.openxmlformats.org/officeDocument/2006/relationships/image"/><Relationship Id="rId3150" Target="media/image1490.wmf" Type="http://schemas.openxmlformats.org/officeDocument/2006/relationships/image"/><Relationship Id="rId3151" Target="embeddings/oleObject1645.bin" Type="http://schemas.openxmlformats.org/officeDocument/2006/relationships/oleObject"/><Relationship Id="rId3152" Target="media/image1491.wmf" Type="http://schemas.openxmlformats.org/officeDocument/2006/relationships/image"/><Relationship Id="rId3153" Target="embeddings/oleObject1646.bin" Type="http://schemas.openxmlformats.org/officeDocument/2006/relationships/oleObject"/><Relationship Id="rId3154" Target="media/image1492.wmf" Type="http://schemas.openxmlformats.org/officeDocument/2006/relationships/image"/><Relationship Id="rId3155" Target="embeddings/oleObject1647.bin" Type="http://schemas.openxmlformats.org/officeDocument/2006/relationships/oleObject"/><Relationship Id="rId3156" Target="media/image1493.wmf" Type="http://schemas.openxmlformats.org/officeDocument/2006/relationships/image"/><Relationship Id="rId3157" Target="embeddings/oleObject1648.bin" Type="http://schemas.openxmlformats.org/officeDocument/2006/relationships/oleObject"/><Relationship Id="rId3158" Target="embeddings/oleObject1649.bin" Type="http://schemas.openxmlformats.org/officeDocument/2006/relationships/oleObject"/><Relationship Id="rId3159" Target="embeddings/oleObject1650.bin" Type="http://schemas.openxmlformats.org/officeDocument/2006/relationships/oleObject"/><Relationship Id="rId316" Target="media/image151.wmf" Type="http://schemas.openxmlformats.org/officeDocument/2006/relationships/image"/><Relationship Id="rId3160" Target="embeddings/oleObject1651.bin" Type="http://schemas.openxmlformats.org/officeDocument/2006/relationships/oleObject"/><Relationship Id="rId3161" Target="embeddings/oleObject1652.bin" Type="http://schemas.openxmlformats.org/officeDocument/2006/relationships/oleObject"/><Relationship Id="rId3162" Target="embeddings/oleObject1653.bin" Type="http://schemas.openxmlformats.org/officeDocument/2006/relationships/oleObject"/><Relationship Id="rId3163" Target="embeddings/oleObject1654.bin" Type="http://schemas.openxmlformats.org/officeDocument/2006/relationships/oleObject"/><Relationship Id="rId3164" Target="embeddings/oleObject1655.bin" Type="http://schemas.openxmlformats.org/officeDocument/2006/relationships/oleObject"/><Relationship Id="rId3165" Target="embeddings/oleObject1656.bin" Type="http://schemas.openxmlformats.org/officeDocument/2006/relationships/oleObject"/><Relationship Id="rId3166" Target="embeddings/oleObject1657.bin" Type="http://schemas.openxmlformats.org/officeDocument/2006/relationships/oleObject"/><Relationship Id="rId3167" Target="embeddings/oleObject1658.bin" Type="http://schemas.openxmlformats.org/officeDocument/2006/relationships/oleObject"/><Relationship Id="rId3168" Target="media/image1494.wmf" Type="http://schemas.openxmlformats.org/officeDocument/2006/relationships/image"/><Relationship Id="rId3169" Target="embeddings/oleObject1659.bin" Type="http://schemas.openxmlformats.org/officeDocument/2006/relationships/oleObject"/><Relationship Id="rId317" Target="embeddings/oleObject158.bin" Type="http://schemas.openxmlformats.org/officeDocument/2006/relationships/oleObject"/><Relationship Id="rId3170" Target="media/image1495.wmf" Type="http://schemas.openxmlformats.org/officeDocument/2006/relationships/image"/><Relationship Id="rId3171" Target="embeddings/oleObject1660.bin" Type="http://schemas.openxmlformats.org/officeDocument/2006/relationships/oleObject"/><Relationship Id="rId3172" Target="media/image1496.wmf" Type="http://schemas.openxmlformats.org/officeDocument/2006/relationships/image"/><Relationship Id="rId3173" Target="embeddings/oleObject1661.bin" Type="http://schemas.openxmlformats.org/officeDocument/2006/relationships/oleObject"/><Relationship Id="rId3174" Target="media/image1497.png" Type="http://schemas.openxmlformats.org/officeDocument/2006/relationships/image"/><Relationship Id="rId3175" Target="media/image1498.wmf" Type="http://schemas.openxmlformats.org/officeDocument/2006/relationships/image"/><Relationship Id="rId3176" Target="embeddings/oleObject1662.bin" Type="http://schemas.openxmlformats.org/officeDocument/2006/relationships/oleObject"/><Relationship Id="rId3177" Target="media/image1499.wmf" Type="http://schemas.openxmlformats.org/officeDocument/2006/relationships/image"/><Relationship Id="rId3178" Target="embeddings/oleObject1663.bin" Type="http://schemas.openxmlformats.org/officeDocument/2006/relationships/oleObject"/><Relationship Id="rId3179" Target="media/image1500.wmf" Type="http://schemas.openxmlformats.org/officeDocument/2006/relationships/image"/><Relationship Id="rId318" Target="embeddings/oleObject159.bin" Type="http://schemas.openxmlformats.org/officeDocument/2006/relationships/oleObject"/><Relationship Id="rId3180" Target="embeddings/oleObject1664.bin" Type="http://schemas.openxmlformats.org/officeDocument/2006/relationships/oleObject"/><Relationship Id="rId3181" Target="media/image1501.wmf" Type="http://schemas.openxmlformats.org/officeDocument/2006/relationships/image"/><Relationship Id="rId3182" Target="embeddings/oleObject1665.bin" Type="http://schemas.openxmlformats.org/officeDocument/2006/relationships/oleObject"/><Relationship Id="rId3183" Target="media/image1502.wmf" Type="http://schemas.openxmlformats.org/officeDocument/2006/relationships/image"/><Relationship Id="rId3184" Target="embeddings/oleObject1666.bin" Type="http://schemas.openxmlformats.org/officeDocument/2006/relationships/oleObject"/><Relationship Id="rId3185" Target="media/image1503.wmf" Type="http://schemas.openxmlformats.org/officeDocument/2006/relationships/image"/><Relationship Id="rId3186" Target="embeddings/oleObject1667.bin" Type="http://schemas.openxmlformats.org/officeDocument/2006/relationships/oleObject"/><Relationship Id="rId3187" Target="media/image1504.wmf" Type="http://schemas.openxmlformats.org/officeDocument/2006/relationships/image"/><Relationship Id="rId3188" Target="embeddings/oleObject1668.bin" Type="http://schemas.openxmlformats.org/officeDocument/2006/relationships/oleObject"/><Relationship Id="rId3189" Target="media/image1505.wmf" Type="http://schemas.openxmlformats.org/officeDocument/2006/relationships/image"/><Relationship Id="rId319" Target="media/image152.wmf" Type="http://schemas.openxmlformats.org/officeDocument/2006/relationships/image"/><Relationship Id="rId3190" Target="embeddings/oleObject1669.bin" Type="http://schemas.openxmlformats.org/officeDocument/2006/relationships/oleObject"/><Relationship Id="rId3191" Target="media/image1506.wmf" Type="http://schemas.openxmlformats.org/officeDocument/2006/relationships/image"/><Relationship Id="rId3192" Target="embeddings/oleObject1670.bin" Type="http://schemas.openxmlformats.org/officeDocument/2006/relationships/oleObject"/><Relationship Id="rId3193" Target="media/image1507.wmf" Type="http://schemas.openxmlformats.org/officeDocument/2006/relationships/image"/><Relationship Id="rId3194" Target="embeddings/oleObject1671.bin" Type="http://schemas.openxmlformats.org/officeDocument/2006/relationships/oleObject"/><Relationship Id="rId3195" Target="media/image1508.wmf" Type="http://schemas.openxmlformats.org/officeDocument/2006/relationships/image"/><Relationship Id="rId3196" Target="embeddings/oleObject1672.bin" Type="http://schemas.openxmlformats.org/officeDocument/2006/relationships/oleObject"/><Relationship Id="rId3197" Target="media/image1509.wmf" Type="http://schemas.openxmlformats.org/officeDocument/2006/relationships/image"/><Relationship Id="rId3198" Target="embeddings/oleObject1673.bin" Type="http://schemas.openxmlformats.org/officeDocument/2006/relationships/oleObject"/><Relationship Id="rId3199" Target="media/image1510.wmf" Type="http://schemas.openxmlformats.org/officeDocument/2006/relationships/image"/><Relationship Id="rId32" Target="media/image11.wmf" Type="http://schemas.openxmlformats.org/officeDocument/2006/relationships/image"/><Relationship Id="rId320" Target="embeddings/oleObject160.bin" Type="http://schemas.openxmlformats.org/officeDocument/2006/relationships/oleObject"/><Relationship Id="rId3200" Target="embeddings/oleObject1674.bin" Type="http://schemas.openxmlformats.org/officeDocument/2006/relationships/oleObject"/><Relationship Id="rId3201" Target="media/image1511.wmf" Type="http://schemas.openxmlformats.org/officeDocument/2006/relationships/image"/><Relationship Id="rId3202" Target="embeddings/oleObject1675.bin" Type="http://schemas.openxmlformats.org/officeDocument/2006/relationships/oleObject"/><Relationship Id="rId3203" Target="media/image1512.wmf" Type="http://schemas.openxmlformats.org/officeDocument/2006/relationships/image"/><Relationship Id="rId3204" Target="embeddings/oleObject1676.bin" Type="http://schemas.openxmlformats.org/officeDocument/2006/relationships/oleObject"/><Relationship Id="rId3205" Target="media/image1513.png" Type="http://schemas.openxmlformats.org/officeDocument/2006/relationships/image"/><Relationship Id="rId3206" Target="media/image1514.wmf" Type="http://schemas.openxmlformats.org/officeDocument/2006/relationships/image"/><Relationship Id="rId3207" Target="embeddings/oleObject1677.bin" Type="http://schemas.openxmlformats.org/officeDocument/2006/relationships/oleObject"/><Relationship Id="rId3208" Target="media/image1515.wmf" Type="http://schemas.openxmlformats.org/officeDocument/2006/relationships/image"/><Relationship Id="rId3209" Target="embeddings/oleObject1678.bin" Type="http://schemas.openxmlformats.org/officeDocument/2006/relationships/oleObject"/><Relationship Id="rId321" Target="media/image153.wmf" Type="http://schemas.openxmlformats.org/officeDocument/2006/relationships/image"/><Relationship Id="rId3210" Target="media/image1516.wmf" Type="http://schemas.openxmlformats.org/officeDocument/2006/relationships/image"/><Relationship Id="rId3211" Target="embeddings/oleObject1679.bin" Type="http://schemas.openxmlformats.org/officeDocument/2006/relationships/oleObject"/><Relationship Id="rId3212" Target="media/image1517.wmf" Type="http://schemas.openxmlformats.org/officeDocument/2006/relationships/image"/><Relationship Id="rId3213" Target="embeddings/oleObject1680.bin" Type="http://schemas.openxmlformats.org/officeDocument/2006/relationships/oleObject"/><Relationship Id="rId3214" Target="media/image1518.wmf" Type="http://schemas.openxmlformats.org/officeDocument/2006/relationships/image"/><Relationship Id="rId3215" Target="embeddings/oleObject1681.bin" Type="http://schemas.openxmlformats.org/officeDocument/2006/relationships/oleObject"/><Relationship Id="rId3216" Target="media/image1519.wmf" Type="http://schemas.openxmlformats.org/officeDocument/2006/relationships/image"/><Relationship Id="rId3217" Target="embeddings/oleObject1682.bin" Type="http://schemas.openxmlformats.org/officeDocument/2006/relationships/oleObject"/><Relationship Id="rId3218" Target="media/image1520.wmf" Type="http://schemas.openxmlformats.org/officeDocument/2006/relationships/image"/><Relationship Id="rId3219" Target="embeddings/oleObject1683.bin" Type="http://schemas.openxmlformats.org/officeDocument/2006/relationships/oleObject"/><Relationship Id="rId322" Target="embeddings/oleObject161.bin" Type="http://schemas.openxmlformats.org/officeDocument/2006/relationships/oleObject"/><Relationship Id="rId3220" Target="media/image1521.wmf" Type="http://schemas.openxmlformats.org/officeDocument/2006/relationships/image"/><Relationship Id="rId3221" Target="embeddings/oleObject1684.bin" Type="http://schemas.openxmlformats.org/officeDocument/2006/relationships/oleObject"/><Relationship Id="rId3222" Target="media/image1522.wmf" Type="http://schemas.openxmlformats.org/officeDocument/2006/relationships/image"/><Relationship Id="rId3223" Target="embeddings/oleObject1685.bin" Type="http://schemas.openxmlformats.org/officeDocument/2006/relationships/oleObject"/><Relationship Id="rId3224" Target="media/image1523.wmf" Type="http://schemas.openxmlformats.org/officeDocument/2006/relationships/image"/><Relationship Id="rId3225" Target="embeddings/oleObject1686.bin" Type="http://schemas.openxmlformats.org/officeDocument/2006/relationships/oleObject"/><Relationship Id="rId3226" Target="media/image1524.wmf" Type="http://schemas.openxmlformats.org/officeDocument/2006/relationships/image"/><Relationship Id="rId3227" Target="embeddings/oleObject1687.bin" Type="http://schemas.openxmlformats.org/officeDocument/2006/relationships/oleObject"/><Relationship Id="rId3228" Target="embeddings/oleObject1688.bin" Type="http://schemas.openxmlformats.org/officeDocument/2006/relationships/oleObject"/><Relationship Id="rId3229" Target="media/image1525.wmf" Type="http://schemas.openxmlformats.org/officeDocument/2006/relationships/image"/><Relationship Id="rId323" Target="media/image154.wmf" Type="http://schemas.openxmlformats.org/officeDocument/2006/relationships/image"/><Relationship Id="rId3230" Target="embeddings/oleObject1689.bin" Type="http://schemas.openxmlformats.org/officeDocument/2006/relationships/oleObject"/><Relationship Id="rId3231" Target="media/image1526.wmf" Type="http://schemas.openxmlformats.org/officeDocument/2006/relationships/image"/><Relationship Id="rId3232" Target="embeddings/oleObject1690.bin" Type="http://schemas.openxmlformats.org/officeDocument/2006/relationships/oleObject"/><Relationship Id="rId3233" Target="media/image1527.wmf" Type="http://schemas.openxmlformats.org/officeDocument/2006/relationships/image"/><Relationship Id="rId3234" Target="embeddings/oleObject1691.bin" Type="http://schemas.openxmlformats.org/officeDocument/2006/relationships/oleObject"/><Relationship Id="rId3235" Target="media/image1528.wmf" Type="http://schemas.openxmlformats.org/officeDocument/2006/relationships/image"/><Relationship Id="rId3236" Target="embeddings/oleObject1692.bin" Type="http://schemas.openxmlformats.org/officeDocument/2006/relationships/oleObject"/><Relationship Id="rId3237" Target="media/image1529.wmf" Type="http://schemas.openxmlformats.org/officeDocument/2006/relationships/image"/><Relationship Id="rId3238" Target="embeddings/oleObject1693.bin" Type="http://schemas.openxmlformats.org/officeDocument/2006/relationships/oleObject"/><Relationship Id="rId3239" Target="media/image1530.wmf" Type="http://schemas.openxmlformats.org/officeDocument/2006/relationships/image"/><Relationship Id="rId324" Target="embeddings/oleObject162.bin" Type="http://schemas.openxmlformats.org/officeDocument/2006/relationships/oleObject"/><Relationship Id="rId3240" Target="embeddings/oleObject1694.bin" Type="http://schemas.openxmlformats.org/officeDocument/2006/relationships/oleObject"/><Relationship Id="rId3241" Target="media/image1531.wmf" Type="http://schemas.openxmlformats.org/officeDocument/2006/relationships/image"/><Relationship Id="rId3242" Target="embeddings/oleObject1695.bin" Type="http://schemas.openxmlformats.org/officeDocument/2006/relationships/oleObject"/><Relationship Id="rId3243" Target="media/image1532.wmf" Type="http://schemas.openxmlformats.org/officeDocument/2006/relationships/image"/><Relationship Id="rId3244" Target="embeddings/oleObject1696.bin" Type="http://schemas.openxmlformats.org/officeDocument/2006/relationships/oleObject"/><Relationship Id="rId3245" Target="media/image1533.wmf" Type="http://schemas.openxmlformats.org/officeDocument/2006/relationships/image"/><Relationship Id="rId3246" Target="embeddings/oleObject1697.bin" Type="http://schemas.openxmlformats.org/officeDocument/2006/relationships/oleObject"/><Relationship Id="rId3247" Target="media/image1534.wmf" Type="http://schemas.openxmlformats.org/officeDocument/2006/relationships/image"/><Relationship Id="rId3248" Target="embeddings/oleObject1698.bin" Type="http://schemas.openxmlformats.org/officeDocument/2006/relationships/oleObject"/><Relationship Id="rId3249" Target="media/image1535.wmf" Type="http://schemas.openxmlformats.org/officeDocument/2006/relationships/image"/><Relationship Id="rId325" Target="media/image155.wmf" Type="http://schemas.openxmlformats.org/officeDocument/2006/relationships/image"/><Relationship Id="rId3250" Target="embeddings/oleObject1699.bin" Type="http://schemas.openxmlformats.org/officeDocument/2006/relationships/oleObject"/><Relationship Id="rId3251" Target="media/image1536.wmf" Type="http://schemas.openxmlformats.org/officeDocument/2006/relationships/image"/><Relationship Id="rId3252" Target="embeddings/oleObject1700.bin" Type="http://schemas.openxmlformats.org/officeDocument/2006/relationships/oleObject"/><Relationship Id="rId3253" Target="media/image1537.wmf" Type="http://schemas.openxmlformats.org/officeDocument/2006/relationships/image"/><Relationship Id="rId3254" Target="embeddings/oleObject1701.bin" Type="http://schemas.openxmlformats.org/officeDocument/2006/relationships/oleObject"/><Relationship Id="rId3255" Target="media/image1538.wmf" Type="http://schemas.openxmlformats.org/officeDocument/2006/relationships/image"/><Relationship Id="rId3256" Target="embeddings/oleObject1702.bin" Type="http://schemas.openxmlformats.org/officeDocument/2006/relationships/oleObject"/><Relationship Id="rId3257" Target="media/image1539.wmf" Type="http://schemas.openxmlformats.org/officeDocument/2006/relationships/image"/><Relationship Id="rId3258" Target="embeddings/oleObject1703.bin" Type="http://schemas.openxmlformats.org/officeDocument/2006/relationships/oleObject"/><Relationship Id="rId3259" Target="media/image1540.wmf" Type="http://schemas.openxmlformats.org/officeDocument/2006/relationships/image"/><Relationship Id="rId326" Target="embeddings/oleObject163.bin" Type="http://schemas.openxmlformats.org/officeDocument/2006/relationships/oleObject"/><Relationship Id="rId3260" Target="embeddings/oleObject1704.bin" Type="http://schemas.openxmlformats.org/officeDocument/2006/relationships/oleObject"/><Relationship Id="rId3261" Target="media/image1541.wmf" Type="http://schemas.openxmlformats.org/officeDocument/2006/relationships/image"/><Relationship Id="rId3262" Target="embeddings/oleObject1705.bin" Type="http://schemas.openxmlformats.org/officeDocument/2006/relationships/oleObject"/><Relationship Id="rId3263" Target="media/image1542.wmf" Type="http://schemas.openxmlformats.org/officeDocument/2006/relationships/image"/><Relationship Id="rId3264" Target="embeddings/oleObject1706.bin" Type="http://schemas.openxmlformats.org/officeDocument/2006/relationships/oleObject"/><Relationship Id="rId3265" Target="media/image1543.wmf" Type="http://schemas.openxmlformats.org/officeDocument/2006/relationships/image"/><Relationship Id="rId3266" Target="embeddings/oleObject1707.bin" Type="http://schemas.openxmlformats.org/officeDocument/2006/relationships/oleObject"/><Relationship Id="rId3267" Target="media/image1544.wmf" Type="http://schemas.openxmlformats.org/officeDocument/2006/relationships/image"/><Relationship Id="rId3268" Target="embeddings/oleObject1708.bin" Type="http://schemas.openxmlformats.org/officeDocument/2006/relationships/oleObject"/><Relationship Id="rId3269" Target="media/image1545.wmf" Type="http://schemas.openxmlformats.org/officeDocument/2006/relationships/image"/><Relationship Id="rId327" Target="media/image156.wmf" Type="http://schemas.openxmlformats.org/officeDocument/2006/relationships/image"/><Relationship Id="rId3270" Target="embeddings/oleObject1709.bin" Type="http://schemas.openxmlformats.org/officeDocument/2006/relationships/oleObject"/><Relationship Id="rId3271" Target="media/image1546.wmf" Type="http://schemas.openxmlformats.org/officeDocument/2006/relationships/image"/><Relationship Id="rId3272" Target="embeddings/oleObject1710.bin" Type="http://schemas.openxmlformats.org/officeDocument/2006/relationships/oleObject"/><Relationship Id="rId3273" Target="media/image1547.wmf" Type="http://schemas.openxmlformats.org/officeDocument/2006/relationships/image"/><Relationship Id="rId3274" Target="embeddings/oleObject1711.bin" Type="http://schemas.openxmlformats.org/officeDocument/2006/relationships/oleObject"/><Relationship Id="rId3275" Target="media/image1548.wmf" Type="http://schemas.openxmlformats.org/officeDocument/2006/relationships/image"/><Relationship Id="rId3276" Target="embeddings/oleObject1712.bin" Type="http://schemas.openxmlformats.org/officeDocument/2006/relationships/oleObject"/><Relationship Id="rId3277" Target="media/image1549.wmf" Type="http://schemas.openxmlformats.org/officeDocument/2006/relationships/image"/><Relationship Id="rId3278" Target="embeddings/oleObject1713.bin" Type="http://schemas.openxmlformats.org/officeDocument/2006/relationships/oleObject"/><Relationship Id="rId3279" Target="media/image1550.wmf" Type="http://schemas.openxmlformats.org/officeDocument/2006/relationships/image"/><Relationship Id="rId328" Target="embeddings/oleObject164.bin" Type="http://schemas.openxmlformats.org/officeDocument/2006/relationships/oleObject"/><Relationship Id="rId3280" Target="embeddings/oleObject1714.bin" Type="http://schemas.openxmlformats.org/officeDocument/2006/relationships/oleObject"/><Relationship Id="rId3281" Target="media/image1551.wmf" Type="http://schemas.openxmlformats.org/officeDocument/2006/relationships/image"/><Relationship Id="rId3282" Target="embeddings/oleObject1715.bin" Type="http://schemas.openxmlformats.org/officeDocument/2006/relationships/oleObject"/><Relationship Id="rId3283" Target="media/image1552.wmf" Type="http://schemas.openxmlformats.org/officeDocument/2006/relationships/image"/><Relationship Id="rId3284" Target="embeddings/oleObject1716.bin" Type="http://schemas.openxmlformats.org/officeDocument/2006/relationships/oleObject"/><Relationship Id="rId3285" Target="media/image1553.wmf" Type="http://schemas.openxmlformats.org/officeDocument/2006/relationships/image"/><Relationship Id="rId3286" Target="embeddings/oleObject1717.bin" Type="http://schemas.openxmlformats.org/officeDocument/2006/relationships/oleObject"/><Relationship Id="rId3287" Target="media/image1554.wmf" Type="http://schemas.openxmlformats.org/officeDocument/2006/relationships/image"/><Relationship Id="rId3288" Target="embeddings/oleObject1718.bin" Type="http://schemas.openxmlformats.org/officeDocument/2006/relationships/oleObject"/><Relationship Id="rId3289" Target="media/image1555.wmf" Type="http://schemas.openxmlformats.org/officeDocument/2006/relationships/image"/><Relationship Id="rId329" Target="media/image157.wmf" Type="http://schemas.openxmlformats.org/officeDocument/2006/relationships/image"/><Relationship Id="rId3290" Target="embeddings/oleObject1719.bin" Type="http://schemas.openxmlformats.org/officeDocument/2006/relationships/oleObject"/><Relationship Id="rId3291" Target="media/image1556.wmf" Type="http://schemas.openxmlformats.org/officeDocument/2006/relationships/image"/><Relationship Id="rId3292" Target="embeddings/oleObject1720.bin" Type="http://schemas.openxmlformats.org/officeDocument/2006/relationships/oleObject"/><Relationship Id="rId3293" Target="media/image1557.wmf" Type="http://schemas.openxmlformats.org/officeDocument/2006/relationships/image"/><Relationship Id="rId3294" Target="embeddings/oleObject1721.bin" Type="http://schemas.openxmlformats.org/officeDocument/2006/relationships/oleObject"/><Relationship Id="rId3295" Target="media/image1558.wmf" Type="http://schemas.openxmlformats.org/officeDocument/2006/relationships/image"/><Relationship Id="rId3296" Target="embeddings/oleObject1722.bin" Type="http://schemas.openxmlformats.org/officeDocument/2006/relationships/oleObject"/><Relationship Id="rId3297" Target="media/image1559.wmf" Type="http://schemas.openxmlformats.org/officeDocument/2006/relationships/image"/><Relationship Id="rId3298" Target="embeddings/oleObject1723.bin" Type="http://schemas.openxmlformats.org/officeDocument/2006/relationships/oleObject"/><Relationship Id="rId3299" Target="media/image1560.wmf" Type="http://schemas.openxmlformats.org/officeDocument/2006/relationships/image"/><Relationship Id="rId33" Target="embeddings/oleObject15.bin" Type="http://schemas.openxmlformats.org/officeDocument/2006/relationships/oleObject"/><Relationship Id="rId330" Target="embeddings/oleObject165.bin" Type="http://schemas.openxmlformats.org/officeDocument/2006/relationships/oleObject"/><Relationship Id="rId3300" Target="embeddings/oleObject1724.bin" Type="http://schemas.openxmlformats.org/officeDocument/2006/relationships/oleObject"/><Relationship Id="rId3301" Target="media/image1561.wmf" Type="http://schemas.openxmlformats.org/officeDocument/2006/relationships/image"/><Relationship Id="rId3302" Target="embeddings/oleObject1725.bin" Type="http://schemas.openxmlformats.org/officeDocument/2006/relationships/oleObject"/><Relationship Id="rId3303" Target="media/image1562.wmf" Type="http://schemas.openxmlformats.org/officeDocument/2006/relationships/image"/><Relationship Id="rId3304" Target="embeddings/oleObject1726.bin" Type="http://schemas.openxmlformats.org/officeDocument/2006/relationships/oleObject"/><Relationship Id="rId3305" Target="media/image1563.wmf" Type="http://schemas.openxmlformats.org/officeDocument/2006/relationships/image"/><Relationship Id="rId3306" Target="embeddings/oleObject1727.bin" Type="http://schemas.openxmlformats.org/officeDocument/2006/relationships/oleObject"/><Relationship Id="rId3307" Target="media/image1564.wmf" Type="http://schemas.openxmlformats.org/officeDocument/2006/relationships/image"/><Relationship Id="rId3308" Target="embeddings/oleObject1728.bin" Type="http://schemas.openxmlformats.org/officeDocument/2006/relationships/oleObject"/><Relationship Id="rId3309" Target="media/image1565.wmf" Type="http://schemas.openxmlformats.org/officeDocument/2006/relationships/image"/><Relationship Id="rId331" Target="media/image158.wmf" Type="http://schemas.openxmlformats.org/officeDocument/2006/relationships/image"/><Relationship Id="rId3310" Target="embeddings/oleObject1729.bin" Type="http://schemas.openxmlformats.org/officeDocument/2006/relationships/oleObject"/><Relationship Id="rId3311" Target="media/image1566.wmf" Type="http://schemas.openxmlformats.org/officeDocument/2006/relationships/image"/><Relationship Id="rId3312" Target="embeddings/oleObject1730.bin" Type="http://schemas.openxmlformats.org/officeDocument/2006/relationships/oleObject"/><Relationship Id="rId3313" Target="media/image1567.wmf" Type="http://schemas.openxmlformats.org/officeDocument/2006/relationships/image"/><Relationship Id="rId3314" Target="embeddings/oleObject1731.bin" Type="http://schemas.openxmlformats.org/officeDocument/2006/relationships/oleObject"/><Relationship Id="rId3315" Target="media/image1568.wmf" Type="http://schemas.openxmlformats.org/officeDocument/2006/relationships/image"/><Relationship Id="rId3316" Target="embeddings/oleObject1732.bin" Type="http://schemas.openxmlformats.org/officeDocument/2006/relationships/oleObject"/><Relationship Id="rId3317" Target="media/image1569.wmf" Type="http://schemas.openxmlformats.org/officeDocument/2006/relationships/image"/><Relationship Id="rId3318" Target="embeddings/oleObject1733.bin" Type="http://schemas.openxmlformats.org/officeDocument/2006/relationships/oleObject"/><Relationship Id="rId3319" Target="media/image1570.wmf" Type="http://schemas.openxmlformats.org/officeDocument/2006/relationships/image"/><Relationship Id="rId332" Target="embeddings/oleObject166.bin" Type="http://schemas.openxmlformats.org/officeDocument/2006/relationships/oleObject"/><Relationship Id="rId3320" Target="embeddings/oleObject1734.bin" Type="http://schemas.openxmlformats.org/officeDocument/2006/relationships/oleObject"/><Relationship Id="rId3321" Target="media/image1571.wmf" Type="http://schemas.openxmlformats.org/officeDocument/2006/relationships/image"/><Relationship Id="rId3322" Target="embeddings/oleObject1735.bin" Type="http://schemas.openxmlformats.org/officeDocument/2006/relationships/oleObject"/><Relationship Id="rId3323" Target="media/image1572.wmf" Type="http://schemas.openxmlformats.org/officeDocument/2006/relationships/image"/><Relationship Id="rId3324" Target="embeddings/oleObject1736.bin" Type="http://schemas.openxmlformats.org/officeDocument/2006/relationships/oleObject"/><Relationship Id="rId3325" Target="media/image1573.wmf" Type="http://schemas.openxmlformats.org/officeDocument/2006/relationships/image"/><Relationship Id="rId3326" Target="embeddings/oleObject1737.bin" Type="http://schemas.openxmlformats.org/officeDocument/2006/relationships/oleObject"/><Relationship Id="rId3327" Target="media/image1574.wmf" Type="http://schemas.openxmlformats.org/officeDocument/2006/relationships/image"/><Relationship Id="rId3328" Target="embeddings/oleObject1738.bin" Type="http://schemas.openxmlformats.org/officeDocument/2006/relationships/oleObject"/><Relationship Id="rId3329" Target="media/image1575.wmf" Type="http://schemas.openxmlformats.org/officeDocument/2006/relationships/image"/><Relationship Id="rId333" Target="media/image159.wmf" Type="http://schemas.openxmlformats.org/officeDocument/2006/relationships/image"/><Relationship Id="rId3330" Target="embeddings/oleObject1739.bin" Type="http://schemas.openxmlformats.org/officeDocument/2006/relationships/oleObject"/><Relationship Id="rId3331" Target="media/image1576.wmf" Type="http://schemas.openxmlformats.org/officeDocument/2006/relationships/image"/><Relationship Id="rId3332" Target="embeddings/oleObject1740.bin" Type="http://schemas.openxmlformats.org/officeDocument/2006/relationships/oleObject"/><Relationship Id="rId3333" Target="media/image1577.wmf" Type="http://schemas.openxmlformats.org/officeDocument/2006/relationships/image"/><Relationship Id="rId3334" Target="embeddings/oleObject1741.bin" Type="http://schemas.openxmlformats.org/officeDocument/2006/relationships/oleObject"/><Relationship Id="rId3335" Target="media/image1578.wmf" Type="http://schemas.openxmlformats.org/officeDocument/2006/relationships/image"/><Relationship Id="rId3336" Target="embeddings/oleObject1742.bin" Type="http://schemas.openxmlformats.org/officeDocument/2006/relationships/oleObject"/><Relationship Id="rId3337" Target="media/image1579.wmf" Type="http://schemas.openxmlformats.org/officeDocument/2006/relationships/image"/><Relationship Id="rId3338" Target="embeddings/oleObject1743.bin" Type="http://schemas.openxmlformats.org/officeDocument/2006/relationships/oleObject"/><Relationship Id="rId3339" Target="media/image1580.wmf" Type="http://schemas.openxmlformats.org/officeDocument/2006/relationships/image"/><Relationship Id="rId334" Target="embeddings/oleObject167.bin" Type="http://schemas.openxmlformats.org/officeDocument/2006/relationships/oleObject"/><Relationship Id="rId3340" Target="embeddings/oleObject1744.bin" Type="http://schemas.openxmlformats.org/officeDocument/2006/relationships/oleObject"/><Relationship Id="rId3341" Target="media/image1581.wmf" Type="http://schemas.openxmlformats.org/officeDocument/2006/relationships/image"/><Relationship Id="rId3342" Target="embeddings/oleObject1745.bin" Type="http://schemas.openxmlformats.org/officeDocument/2006/relationships/oleObject"/><Relationship Id="rId3343" Target="media/image1582.wmf" Type="http://schemas.openxmlformats.org/officeDocument/2006/relationships/image"/><Relationship Id="rId3344" Target="embeddings/oleObject1746.bin" Type="http://schemas.openxmlformats.org/officeDocument/2006/relationships/oleObject"/><Relationship Id="rId3345" Target="media/image1583.wmf" Type="http://schemas.openxmlformats.org/officeDocument/2006/relationships/image"/><Relationship Id="rId3346" Target="embeddings/oleObject1747.bin" Type="http://schemas.openxmlformats.org/officeDocument/2006/relationships/oleObject"/><Relationship Id="rId3347" Target="media/image1584.wmf" Type="http://schemas.openxmlformats.org/officeDocument/2006/relationships/image"/><Relationship Id="rId3348" Target="embeddings/oleObject1748.bin" Type="http://schemas.openxmlformats.org/officeDocument/2006/relationships/oleObject"/><Relationship Id="rId3349" Target="media/image1585.wmf" Type="http://schemas.openxmlformats.org/officeDocument/2006/relationships/image"/><Relationship Id="rId335" Target="media/image160.wmf" Type="http://schemas.openxmlformats.org/officeDocument/2006/relationships/image"/><Relationship Id="rId3350" Target="embeddings/oleObject1749.bin" Type="http://schemas.openxmlformats.org/officeDocument/2006/relationships/oleObject"/><Relationship Id="rId3351" Target="media/image1586.png" Type="http://schemas.openxmlformats.org/officeDocument/2006/relationships/image"/><Relationship Id="rId3352" Target="media/image1587.wmf" Type="http://schemas.openxmlformats.org/officeDocument/2006/relationships/image"/><Relationship Id="rId3353" Target="embeddings/oleObject1750.bin" Type="http://schemas.openxmlformats.org/officeDocument/2006/relationships/oleObject"/><Relationship Id="rId3354" Target="media/image1588.wmf" Type="http://schemas.openxmlformats.org/officeDocument/2006/relationships/image"/><Relationship Id="rId3355" Target="embeddings/oleObject1751.bin" Type="http://schemas.openxmlformats.org/officeDocument/2006/relationships/oleObject"/><Relationship Id="rId3356" Target="media/image1589.wmf" Type="http://schemas.openxmlformats.org/officeDocument/2006/relationships/image"/><Relationship Id="rId3357" Target="embeddings/oleObject1752.bin" Type="http://schemas.openxmlformats.org/officeDocument/2006/relationships/oleObject"/><Relationship Id="rId3358" Target="media/image1590.wmf" Type="http://schemas.openxmlformats.org/officeDocument/2006/relationships/image"/><Relationship Id="rId3359" Target="embeddings/oleObject1753.bin" Type="http://schemas.openxmlformats.org/officeDocument/2006/relationships/oleObject"/><Relationship Id="rId336" Target="embeddings/oleObject168.bin" Type="http://schemas.openxmlformats.org/officeDocument/2006/relationships/oleObject"/><Relationship Id="rId3360" Target="media/image1591.wmf" Type="http://schemas.openxmlformats.org/officeDocument/2006/relationships/image"/><Relationship Id="rId3361" Target="embeddings/oleObject1754.bin" Type="http://schemas.openxmlformats.org/officeDocument/2006/relationships/oleObject"/><Relationship Id="rId3362" Target="media/image1592.wmf" Type="http://schemas.openxmlformats.org/officeDocument/2006/relationships/image"/><Relationship Id="rId3363" Target="embeddings/oleObject1755.bin" Type="http://schemas.openxmlformats.org/officeDocument/2006/relationships/oleObject"/><Relationship Id="rId3364" Target="media/image1593.wmf" Type="http://schemas.openxmlformats.org/officeDocument/2006/relationships/image"/><Relationship Id="rId3365" Target="embeddings/oleObject1756.bin" Type="http://schemas.openxmlformats.org/officeDocument/2006/relationships/oleObject"/><Relationship Id="rId3366" Target="media/image1594.png" Type="http://schemas.openxmlformats.org/officeDocument/2006/relationships/image"/><Relationship Id="rId3367" Target="media/image1595.png" Type="http://schemas.openxmlformats.org/officeDocument/2006/relationships/image"/><Relationship Id="rId3368" Target="media/image1596.wmf" Type="http://schemas.openxmlformats.org/officeDocument/2006/relationships/image"/><Relationship Id="rId3369" Target="embeddings/oleObject1757.bin" Type="http://schemas.openxmlformats.org/officeDocument/2006/relationships/oleObject"/><Relationship Id="rId337" Target="media/image161.wmf" Type="http://schemas.openxmlformats.org/officeDocument/2006/relationships/image"/><Relationship Id="rId3370" Target="media/image1597.wmf" Type="http://schemas.openxmlformats.org/officeDocument/2006/relationships/image"/><Relationship Id="rId3371" Target="embeddings/oleObject1758.bin" Type="http://schemas.openxmlformats.org/officeDocument/2006/relationships/oleObject"/><Relationship Id="rId3372" Target="media/image1598.wmf" Type="http://schemas.openxmlformats.org/officeDocument/2006/relationships/image"/><Relationship Id="rId3373" Target="embeddings/oleObject1759.bin" Type="http://schemas.openxmlformats.org/officeDocument/2006/relationships/oleObject"/><Relationship Id="rId3374" Target="media/image1599.wmf" Type="http://schemas.openxmlformats.org/officeDocument/2006/relationships/image"/><Relationship Id="rId3375" Target="embeddings/oleObject1760.bin" Type="http://schemas.openxmlformats.org/officeDocument/2006/relationships/oleObject"/><Relationship Id="rId3376" Target="media/image1600.wmf" Type="http://schemas.openxmlformats.org/officeDocument/2006/relationships/image"/><Relationship Id="rId3377" Target="embeddings/oleObject1761.bin" Type="http://schemas.openxmlformats.org/officeDocument/2006/relationships/oleObject"/><Relationship Id="rId3378" Target="media/image1601.wmf" Type="http://schemas.openxmlformats.org/officeDocument/2006/relationships/image"/><Relationship Id="rId3379" Target="embeddings/oleObject1762.bin" Type="http://schemas.openxmlformats.org/officeDocument/2006/relationships/oleObject"/><Relationship Id="rId338" Target="embeddings/oleObject169.bin" Type="http://schemas.openxmlformats.org/officeDocument/2006/relationships/oleObject"/><Relationship Id="rId3380" Target="media/image1602.wmf" Type="http://schemas.openxmlformats.org/officeDocument/2006/relationships/image"/><Relationship Id="rId3381" Target="embeddings/oleObject1763.bin" Type="http://schemas.openxmlformats.org/officeDocument/2006/relationships/oleObject"/><Relationship Id="rId3382" Target="media/image1603.wmf" Type="http://schemas.openxmlformats.org/officeDocument/2006/relationships/image"/><Relationship Id="rId3383" Target="embeddings/oleObject1764.bin" Type="http://schemas.openxmlformats.org/officeDocument/2006/relationships/oleObject"/><Relationship Id="rId3384" Target="media/image1604.wmf" Type="http://schemas.openxmlformats.org/officeDocument/2006/relationships/image"/><Relationship Id="rId3385" Target="embeddings/oleObject1765.bin" Type="http://schemas.openxmlformats.org/officeDocument/2006/relationships/oleObject"/><Relationship Id="rId3386" Target="media/image1605.wmf" Type="http://schemas.openxmlformats.org/officeDocument/2006/relationships/image"/><Relationship Id="rId3387" Target="embeddings/oleObject1766.bin" Type="http://schemas.openxmlformats.org/officeDocument/2006/relationships/oleObject"/><Relationship Id="rId3388" Target="media/image1606.wmf" Type="http://schemas.openxmlformats.org/officeDocument/2006/relationships/image"/><Relationship Id="rId3389" Target="embeddings/oleObject1767.bin" Type="http://schemas.openxmlformats.org/officeDocument/2006/relationships/oleObject"/><Relationship Id="rId339" Target="media/image162.wmf" Type="http://schemas.openxmlformats.org/officeDocument/2006/relationships/image"/><Relationship Id="rId3390" Target="media/image1607.wmf" Type="http://schemas.openxmlformats.org/officeDocument/2006/relationships/image"/><Relationship Id="rId3391" Target="embeddings/oleObject1768.bin" Type="http://schemas.openxmlformats.org/officeDocument/2006/relationships/oleObject"/><Relationship Id="rId3392" Target="media/image1608.wmf" Type="http://schemas.openxmlformats.org/officeDocument/2006/relationships/image"/><Relationship Id="rId3393" Target="embeddings/oleObject1769.bin" Type="http://schemas.openxmlformats.org/officeDocument/2006/relationships/oleObject"/><Relationship Id="rId3394" Target="media/image1609.wmf" Type="http://schemas.openxmlformats.org/officeDocument/2006/relationships/image"/><Relationship Id="rId3395" Target="embeddings/oleObject1770.bin" Type="http://schemas.openxmlformats.org/officeDocument/2006/relationships/oleObject"/><Relationship Id="rId3396" Target="media/image1610.wmf" Type="http://schemas.openxmlformats.org/officeDocument/2006/relationships/image"/><Relationship Id="rId3397" Target="embeddings/oleObject1771.bin" Type="http://schemas.openxmlformats.org/officeDocument/2006/relationships/oleObject"/><Relationship Id="rId3398" Target="media/image1611.wmf" Type="http://schemas.openxmlformats.org/officeDocument/2006/relationships/image"/><Relationship Id="rId3399" Target="embeddings/oleObject1772.bin" Type="http://schemas.openxmlformats.org/officeDocument/2006/relationships/oleObject"/><Relationship Id="rId34" Target="media/image12.wmf" Type="http://schemas.openxmlformats.org/officeDocument/2006/relationships/image"/><Relationship Id="rId340" Target="embeddings/oleObject170.bin" Type="http://schemas.openxmlformats.org/officeDocument/2006/relationships/oleObject"/><Relationship Id="rId3400" Target="media/image1612.wmf" Type="http://schemas.openxmlformats.org/officeDocument/2006/relationships/image"/><Relationship Id="rId3401" Target="embeddings/oleObject1773.bin" Type="http://schemas.openxmlformats.org/officeDocument/2006/relationships/oleObject"/><Relationship Id="rId3402" Target="media/image1613.wmf" Type="http://schemas.openxmlformats.org/officeDocument/2006/relationships/image"/><Relationship Id="rId3403" Target="embeddings/oleObject1774.bin" Type="http://schemas.openxmlformats.org/officeDocument/2006/relationships/oleObject"/><Relationship Id="rId3404" Target="media/image1614.wmf" Type="http://schemas.openxmlformats.org/officeDocument/2006/relationships/image"/><Relationship Id="rId3405" Target="embeddings/oleObject1775.bin" Type="http://schemas.openxmlformats.org/officeDocument/2006/relationships/oleObject"/><Relationship Id="rId3406" Target="media/image1615.png" Type="http://schemas.openxmlformats.org/officeDocument/2006/relationships/image"/><Relationship Id="rId3407" Target="media/image1616.wmf" Type="http://schemas.openxmlformats.org/officeDocument/2006/relationships/image"/><Relationship Id="rId3408" Target="embeddings/oleObject1776.bin" Type="http://schemas.openxmlformats.org/officeDocument/2006/relationships/oleObject"/><Relationship Id="rId3409" Target="media/image1617.wmf" Type="http://schemas.openxmlformats.org/officeDocument/2006/relationships/image"/><Relationship Id="rId341" Target="media/image163.wmf" Type="http://schemas.openxmlformats.org/officeDocument/2006/relationships/image"/><Relationship Id="rId3410" Target="embeddings/oleObject1777.bin" Type="http://schemas.openxmlformats.org/officeDocument/2006/relationships/oleObject"/><Relationship Id="rId3411" Target="media/image1618.wmf" Type="http://schemas.openxmlformats.org/officeDocument/2006/relationships/image"/><Relationship Id="rId3412" Target="embeddings/oleObject1778.bin" Type="http://schemas.openxmlformats.org/officeDocument/2006/relationships/oleObject"/><Relationship Id="rId3413" Target="media/image1619.wmf" Type="http://schemas.openxmlformats.org/officeDocument/2006/relationships/image"/><Relationship Id="rId3414" Target="embeddings/oleObject1779.bin" Type="http://schemas.openxmlformats.org/officeDocument/2006/relationships/oleObject"/><Relationship Id="rId3415" Target="media/image1620.wmf" Type="http://schemas.openxmlformats.org/officeDocument/2006/relationships/image"/><Relationship Id="rId3416" Target="embeddings/oleObject1780.bin" Type="http://schemas.openxmlformats.org/officeDocument/2006/relationships/oleObject"/><Relationship Id="rId3417" Target="media/image1621.wmf" Type="http://schemas.openxmlformats.org/officeDocument/2006/relationships/image"/><Relationship Id="rId3418" Target="embeddings/oleObject1781.bin" Type="http://schemas.openxmlformats.org/officeDocument/2006/relationships/oleObject"/><Relationship Id="rId3419" Target="media/image1622.wmf" Type="http://schemas.openxmlformats.org/officeDocument/2006/relationships/image"/><Relationship Id="rId342" Target="embeddings/oleObject171.bin" Type="http://schemas.openxmlformats.org/officeDocument/2006/relationships/oleObject"/><Relationship Id="rId3420" Target="embeddings/oleObject1782.bin" Type="http://schemas.openxmlformats.org/officeDocument/2006/relationships/oleObject"/><Relationship Id="rId3421" Target="media/image1623.wmf" Type="http://schemas.openxmlformats.org/officeDocument/2006/relationships/image"/><Relationship Id="rId3422" Target="embeddings/oleObject1783.bin" Type="http://schemas.openxmlformats.org/officeDocument/2006/relationships/oleObject"/><Relationship Id="rId3423" Target="media/image1624.wmf" Type="http://schemas.openxmlformats.org/officeDocument/2006/relationships/image"/><Relationship Id="rId3424" Target="embeddings/oleObject1784.bin" Type="http://schemas.openxmlformats.org/officeDocument/2006/relationships/oleObject"/><Relationship Id="rId3425" Target="media/image1625.wmf" Type="http://schemas.openxmlformats.org/officeDocument/2006/relationships/image"/><Relationship Id="rId3426" Target="embeddings/oleObject1785.bin" Type="http://schemas.openxmlformats.org/officeDocument/2006/relationships/oleObject"/><Relationship Id="rId3427" Target="media/image1626.wmf" Type="http://schemas.openxmlformats.org/officeDocument/2006/relationships/image"/><Relationship Id="rId3428" Target="embeddings/oleObject1786.bin" Type="http://schemas.openxmlformats.org/officeDocument/2006/relationships/oleObject"/><Relationship Id="rId3429" Target="media/image1627.wmf" Type="http://schemas.openxmlformats.org/officeDocument/2006/relationships/image"/><Relationship Id="rId343" Target="embeddings/oleObject172.bin" Type="http://schemas.openxmlformats.org/officeDocument/2006/relationships/oleObject"/><Relationship Id="rId3430" Target="embeddings/oleObject1787.bin" Type="http://schemas.openxmlformats.org/officeDocument/2006/relationships/oleObject"/><Relationship Id="rId3431" Target="media/image1628.wmf" Type="http://schemas.openxmlformats.org/officeDocument/2006/relationships/image"/><Relationship Id="rId3432" Target="embeddings/oleObject1788.bin" Type="http://schemas.openxmlformats.org/officeDocument/2006/relationships/oleObject"/><Relationship Id="rId3433" Target="media/image1629.wmf" Type="http://schemas.openxmlformats.org/officeDocument/2006/relationships/image"/><Relationship Id="rId3434" Target="embeddings/oleObject1789.bin" Type="http://schemas.openxmlformats.org/officeDocument/2006/relationships/oleObject"/><Relationship Id="rId3435" Target="media/image1630.wmf" Type="http://schemas.openxmlformats.org/officeDocument/2006/relationships/image"/><Relationship Id="rId3436" Target="embeddings/oleObject1790.bin" Type="http://schemas.openxmlformats.org/officeDocument/2006/relationships/oleObject"/><Relationship Id="rId3437" Target="embeddings/oleObject1791.bin" Type="http://schemas.openxmlformats.org/officeDocument/2006/relationships/oleObject"/><Relationship Id="rId3438" Target="embeddings/oleObject1792.bin" Type="http://schemas.openxmlformats.org/officeDocument/2006/relationships/oleObject"/><Relationship Id="rId3439" Target="embeddings/oleObject1793.bin" Type="http://schemas.openxmlformats.org/officeDocument/2006/relationships/oleObject"/><Relationship Id="rId344" Target="media/image164.wmf" Type="http://schemas.openxmlformats.org/officeDocument/2006/relationships/image"/><Relationship Id="rId3440" Target="embeddings/oleObject1794.bin" Type="http://schemas.openxmlformats.org/officeDocument/2006/relationships/oleObject"/><Relationship Id="rId3441" Target="embeddings/oleObject1795.bin" Type="http://schemas.openxmlformats.org/officeDocument/2006/relationships/oleObject"/><Relationship Id="rId3442" Target="media/image1631.wmf" Type="http://schemas.openxmlformats.org/officeDocument/2006/relationships/image"/><Relationship Id="rId3443" Target="embeddings/oleObject1796.bin" Type="http://schemas.openxmlformats.org/officeDocument/2006/relationships/oleObject"/><Relationship Id="rId3444" Target="media/image1632.wmf" Type="http://schemas.openxmlformats.org/officeDocument/2006/relationships/image"/><Relationship Id="rId3445" Target="embeddings/oleObject1797.bin" Type="http://schemas.openxmlformats.org/officeDocument/2006/relationships/oleObject"/><Relationship Id="rId3446" Target="media/image1633.wmf" Type="http://schemas.openxmlformats.org/officeDocument/2006/relationships/image"/><Relationship Id="rId3447" Target="embeddings/oleObject1798.bin" Type="http://schemas.openxmlformats.org/officeDocument/2006/relationships/oleObject"/><Relationship Id="rId3448" Target="media/image1634.png" Type="http://schemas.openxmlformats.org/officeDocument/2006/relationships/image"/><Relationship Id="rId3449" Target="media/image1635.wmf" Type="http://schemas.openxmlformats.org/officeDocument/2006/relationships/image"/><Relationship Id="rId345" Target="embeddings/oleObject173.bin" Type="http://schemas.openxmlformats.org/officeDocument/2006/relationships/oleObject"/><Relationship Id="rId3450" Target="embeddings/oleObject1799.bin" Type="http://schemas.openxmlformats.org/officeDocument/2006/relationships/oleObject"/><Relationship Id="rId3451" Target="media/image1636.png" Type="http://schemas.openxmlformats.org/officeDocument/2006/relationships/image"/><Relationship Id="rId3452" Target="media/image1637.wmf" Type="http://schemas.openxmlformats.org/officeDocument/2006/relationships/image"/><Relationship Id="rId3453" Target="embeddings/oleObject1800.bin" Type="http://schemas.openxmlformats.org/officeDocument/2006/relationships/oleObject"/><Relationship Id="rId3454" Target="media/image1638.wmf" Type="http://schemas.openxmlformats.org/officeDocument/2006/relationships/image"/><Relationship Id="rId3455" Target="embeddings/oleObject1801.bin" Type="http://schemas.openxmlformats.org/officeDocument/2006/relationships/oleObject"/><Relationship Id="rId3456" Target="media/image1639.wmf" Type="http://schemas.openxmlformats.org/officeDocument/2006/relationships/image"/><Relationship Id="rId3457" Target="embeddings/oleObject1802.bin" Type="http://schemas.openxmlformats.org/officeDocument/2006/relationships/oleObject"/><Relationship Id="rId3458" Target="media/image1640.wmf" Type="http://schemas.openxmlformats.org/officeDocument/2006/relationships/image"/><Relationship Id="rId3459" Target="embeddings/oleObject1803.bin" Type="http://schemas.openxmlformats.org/officeDocument/2006/relationships/oleObject"/><Relationship Id="rId346" Target="embeddings/oleObject174.bin" Type="http://schemas.openxmlformats.org/officeDocument/2006/relationships/oleObject"/><Relationship Id="rId3460" Target="media/image1641.wmf" Type="http://schemas.openxmlformats.org/officeDocument/2006/relationships/image"/><Relationship Id="rId3461" Target="embeddings/oleObject1804.bin" Type="http://schemas.openxmlformats.org/officeDocument/2006/relationships/oleObject"/><Relationship Id="rId3462" Target="media/image1642.wmf" Type="http://schemas.openxmlformats.org/officeDocument/2006/relationships/image"/><Relationship Id="rId3463" Target="embeddings/oleObject1805.bin" Type="http://schemas.openxmlformats.org/officeDocument/2006/relationships/oleObject"/><Relationship Id="rId3464" Target="media/image1643.wmf" Type="http://schemas.openxmlformats.org/officeDocument/2006/relationships/image"/><Relationship Id="rId3465" Target="embeddings/oleObject1806.bin" Type="http://schemas.openxmlformats.org/officeDocument/2006/relationships/oleObject"/><Relationship Id="rId3466" Target="media/image1644.wmf" Type="http://schemas.openxmlformats.org/officeDocument/2006/relationships/image"/><Relationship Id="rId3467" Target="embeddings/oleObject1807.bin" Type="http://schemas.openxmlformats.org/officeDocument/2006/relationships/oleObject"/><Relationship Id="rId3468" Target="media/image1645.wmf" Type="http://schemas.openxmlformats.org/officeDocument/2006/relationships/image"/><Relationship Id="rId3469" Target="embeddings/oleObject1808.bin" Type="http://schemas.openxmlformats.org/officeDocument/2006/relationships/oleObject"/><Relationship Id="rId347" Target="media/image165.wmf" Type="http://schemas.openxmlformats.org/officeDocument/2006/relationships/image"/><Relationship Id="rId3470" Target="media/image1646.wmf" Type="http://schemas.openxmlformats.org/officeDocument/2006/relationships/image"/><Relationship Id="rId3471" Target="embeddings/oleObject1809.bin" Type="http://schemas.openxmlformats.org/officeDocument/2006/relationships/oleObject"/><Relationship Id="rId3472" Target="media/image1647.wmf" Type="http://schemas.openxmlformats.org/officeDocument/2006/relationships/image"/><Relationship Id="rId3473" Target="embeddings/oleObject1810.bin" Type="http://schemas.openxmlformats.org/officeDocument/2006/relationships/oleObject"/><Relationship Id="rId3474" Target="media/image1648.wmf" Type="http://schemas.openxmlformats.org/officeDocument/2006/relationships/image"/><Relationship Id="rId3475" Target="embeddings/oleObject1811.bin" Type="http://schemas.openxmlformats.org/officeDocument/2006/relationships/oleObject"/><Relationship Id="rId3476" Target="media/image1649.wmf" Type="http://schemas.openxmlformats.org/officeDocument/2006/relationships/image"/><Relationship Id="rId3477" Target="embeddings/oleObject1812.bin" Type="http://schemas.openxmlformats.org/officeDocument/2006/relationships/oleObject"/><Relationship Id="rId3478" Target="media/image1650.wmf" Type="http://schemas.openxmlformats.org/officeDocument/2006/relationships/image"/><Relationship Id="rId3479" Target="embeddings/oleObject1813.bin" Type="http://schemas.openxmlformats.org/officeDocument/2006/relationships/oleObject"/><Relationship Id="rId348" Target="embeddings/oleObject175.bin" Type="http://schemas.openxmlformats.org/officeDocument/2006/relationships/oleObject"/><Relationship Id="rId3480" Target="media/image1651.wmf" Type="http://schemas.openxmlformats.org/officeDocument/2006/relationships/image"/><Relationship Id="rId3481" Target="embeddings/oleObject1814.bin" Type="http://schemas.openxmlformats.org/officeDocument/2006/relationships/oleObject"/><Relationship Id="rId3482" Target="media/image1652.wmf" Type="http://schemas.openxmlformats.org/officeDocument/2006/relationships/image"/><Relationship Id="rId3483" Target="embeddings/oleObject1815.bin" Type="http://schemas.openxmlformats.org/officeDocument/2006/relationships/oleObject"/><Relationship Id="rId3484" Target="media/image1653.wmf" Type="http://schemas.openxmlformats.org/officeDocument/2006/relationships/image"/><Relationship Id="rId3485" Target="embeddings/oleObject1816.bin" Type="http://schemas.openxmlformats.org/officeDocument/2006/relationships/oleObject"/><Relationship Id="rId3486" Target="media/image1654.wmf" Type="http://schemas.openxmlformats.org/officeDocument/2006/relationships/image"/><Relationship Id="rId3487" Target="embeddings/oleObject1817.bin" Type="http://schemas.openxmlformats.org/officeDocument/2006/relationships/oleObject"/><Relationship Id="rId3488" Target="media/image1655.wmf" Type="http://schemas.openxmlformats.org/officeDocument/2006/relationships/image"/><Relationship Id="rId3489" Target="embeddings/oleObject1818.bin" Type="http://schemas.openxmlformats.org/officeDocument/2006/relationships/oleObject"/><Relationship Id="rId349" Target="media/image166.wmf" Type="http://schemas.openxmlformats.org/officeDocument/2006/relationships/image"/><Relationship Id="rId3490" Target="media/image1656.wmf" Type="http://schemas.openxmlformats.org/officeDocument/2006/relationships/image"/><Relationship Id="rId3491" Target="embeddings/oleObject1819.bin" Type="http://schemas.openxmlformats.org/officeDocument/2006/relationships/oleObject"/><Relationship Id="rId3492" Target="media/image1657.wmf" Type="http://schemas.openxmlformats.org/officeDocument/2006/relationships/image"/><Relationship Id="rId3493" Target="embeddings/oleObject1820.bin" Type="http://schemas.openxmlformats.org/officeDocument/2006/relationships/oleObject"/><Relationship Id="rId3494" Target="media/image1658.wmf" Type="http://schemas.openxmlformats.org/officeDocument/2006/relationships/image"/><Relationship Id="rId3495" Target="embeddings/oleObject1821.bin" Type="http://schemas.openxmlformats.org/officeDocument/2006/relationships/oleObject"/><Relationship Id="rId3496" Target="media/image1659.png" Type="http://schemas.openxmlformats.org/officeDocument/2006/relationships/image"/><Relationship Id="rId3497" Target="media/image1660.wmf" Type="http://schemas.openxmlformats.org/officeDocument/2006/relationships/image"/><Relationship Id="rId3498" Target="embeddings/oleObject1822.bin" Type="http://schemas.openxmlformats.org/officeDocument/2006/relationships/oleObject"/><Relationship Id="rId3499" Target="media/image1661.wmf" Type="http://schemas.openxmlformats.org/officeDocument/2006/relationships/image"/><Relationship Id="rId35" Target="embeddings/oleObject16.bin" Type="http://schemas.openxmlformats.org/officeDocument/2006/relationships/oleObject"/><Relationship Id="rId350" Target="embeddings/oleObject176.bin" Type="http://schemas.openxmlformats.org/officeDocument/2006/relationships/oleObject"/><Relationship Id="rId3500" Target="embeddings/oleObject1823.bin" Type="http://schemas.openxmlformats.org/officeDocument/2006/relationships/oleObject"/><Relationship Id="rId3501" Target="media/image1662.png" Type="http://schemas.openxmlformats.org/officeDocument/2006/relationships/image"/><Relationship Id="rId3502" Target="media/image1663.png" Type="http://schemas.openxmlformats.org/officeDocument/2006/relationships/image"/><Relationship Id="rId3503" Target="media/image1664.png" Type="http://schemas.openxmlformats.org/officeDocument/2006/relationships/image"/><Relationship Id="rId3504" Target="media/image1665.wmf" Type="http://schemas.openxmlformats.org/officeDocument/2006/relationships/image"/><Relationship Id="rId3505" Target="embeddings/oleObject1824.bin" Type="http://schemas.openxmlformats.org/officeDocument/2006/relationships/oleObject"/><Relationship Id="rId3506" Target="media/image1666.png" Type="http://schemas.openxmlformats.org/officeDocument/2006/relationships/image"/><Relationship Id="rId3507" Target="media/image1667.png" Type="http://schemas.openxmlformats.org/officeDocument/2006/relationships/image"/><Relationship Id="rId3508" Target="media/image1668.png" Type="http://schemas.openxmlformats.org/officeDocument/2006/relationships/image"/><Relationship Id="rId3509" Target="media/image1669.png" Type="http://schemas.openxmlformats.org/officeDocument/2006/relationships/image"/><Relationship Id="rId351" Target="media/image167.wmf" Type="http://schemas.openxmlformats.org/officeDocument/2006/relationships/image"/><Relationship Id="rId3510" Target="media/image1670.png" Type="http://schemas.openxmlformats.org/officeDocument/2006/relationships/image"/><Relationship Id="rId3511" Target="media/image1671.png" Type="http://schemas.openxmlformats.org/officeDocument/2006/relationships/image"/><Relationship Id="rId3512" Target="media/image1672.png" Type="http://schemas.openxmlformats.org/officeDocument/2006/relationships/image"/><Relationship Id="rId3513" Target="media/image1673.png" Type="http://schemas.openxmlformats.org/officeDocument/2006/relationships/image"/><Relationship Id="rId3514" Target="media/image1674.png" Type="http://schemas.openxmlformats.org/officeDocument/2006/relationships/image"/><Relationship Id="rId3515" Target="media/image1675.png" Type="http://schemas.openxmlformats.org/officeDocument/2006/relationships/image"/><Relationship Id="rId3516" Target="media/image1676.png" Type="http://schemas.openxmlformats.org/officeDocument/2006/relationships/image"/><Relationship Id="rId3517" Target="media/image1677.png" Type="http://schemas.openxmlformats.org/officeDocument/2006/relationships/image"/><Relationship Id="rId3518" Target="media/image1678.png" Type="http://schemas.openxmlformats.org/officeDocument/2006/relationships/image"/><Relationship Id="rId3519" Target="media/image1679.png" Type="http://schemas.openxmlformats.org/officeDocument/2006/relationships/image"/><Relationship Id="rId352" Target="embeddings/oleObject177.bin" Type="http://schemas.openxmlformats.org/officeDocument/2006/relationships/oleObject"/><Relationship Id="rId3520" Target="media/image1680.png" Type="http://schemas.openxmlformats.org/officeDocument/2006/relationships/image"/><Relationship Id="rId3521" Target="media/image1681.png" Type="http://schemas.openxmlformats.org/officeDocument/2006/relationships/image"/><Relationship Id="rId3522" Target="media/image1682.png" Type="http://schemas.openxmlformats.org/officeDocument/2006/relationships/image"/><Relationship Id="rId3523" Target="media/image1683.png" Type="http://schemas.openxmlformats.org/officeDocument/2006/relationships/image"/><Relationship Id="rId3524" Target="media/image1684.png" Type="http://schemas.openxmlformats.org/officeDocument/2006/relationships/image"/><Relationship Id="rId3525" Target="media/image1685.png" Type="http://schemas.openxmlformats.org/officeDocument/2006/relationships/image"/><Relationship Id="rId3526" Target="media/image1686.png" Type="http://schemas.openxmlformats.org/officeDocument/2006/relationships/image"/><Relationship Id="rId3527" Target="media/image1687.png" Type="http://schemas.openxmlformats.org/officeDocument/2006/relationships/image"/><Relationship Id="rId3528" Target="media/image1688.png" Type="http://schemas.openxmlformats.org/officeDocument/2006/relationships/image"/><Relationship Id="rId3529" Target="media/image1689.wmf" Type="http://schemas.openxmlformats.org/officeDocument/2006/relationships/image"/><Relationship Id="rId353" Target="media/image168.wmf" Type="http://schemas.openxmlformats.org/officeDocument/2006/relationships/image"/><Relationship Id="rId3530" Target="embeddings/oleObject1825.bin" Type="http://schemas.openxmlformats.org/officeDocument/2006/relationships/oleObject"/><Relationship Id="rId3531" Target="media/image1690.wmf" Type="http://schemas.openxmlformats.org/officeDocument/2006/relationships/image"/><Relationship Id="rId3532" Target="embeddings/oleObject1826.bin" Type="http://schemas.openxmlformats.org/officeDocument/2006/relationships/oleObject"/><Relationship Id="rId3533" Target="media/image1691.wmf" Type="http://schemas.openxmlformats.org/officeDocument/2006/relationships/image"/><Relationship Id="rId3534" Target="embeddings/oleObject1827.bin" Type="http://schemas.openxmlformats.org/officeDocument/2006/relationships/oleObject"/><Relationship Id="rId3535" Target="media/image1692.wmf" Type="http://schemas.openxmlformats.org/officeDocument/2006/relationships/image"/><Relationship Id="rId3536" Target="embeddings/oleObject1828.bin" Type="http://schemas.openxmlformats.org/officeDocument/2006/relationships/oleObject"/><Relationship Id="rId3537" Target="embeddings/oleObject1829.bin" Type="http://schemas.openxmlformats.org/officeDocument/2006/relationships/oleObject"/><Relationship Id="rId3538" Target="embeddings/oleObject1830.bin" Type="http://schemas.openxmlformats.org/officeDocument/2006/relationships/oleObject"/><Relationship Id="rId3539" Target="media/image1693.wmf" Type="http://schemas.openxmlformats.org/officeDocument/2006/relationships/image"/><Relationship Id="rId354" Target="embeddings/oleObject178.bin" Type="http://schemas.openxmlformats.org/officeDocument/2006/relationships/oleObject"/><Relationship Id="rId3540" Target="embeddings/oleObject1831.bin" Type="http://schemas.openxmlformats.org/officeDocument/2006/relationships/oleObject"/><Relationship Id="rId3541" Target="media/image1694.wmf" Type="http://schemas.openxmlformats.org/officeDocument/2006/relationships/image"/><Relationship Id="rId3542" Target="embeddings/oleObject1832.bin" Type="http://schemas.openxmlformats.org/officeDocument/2006/relationships/oleObject"/><Relationship Id="rId3543" Target="media/image1695.wmf" Type="http://schemas.openxmlformats.org/officeDocument/2006/relationships/image"/><Relationship Id="rId3544" Target="embeddings/oleObject1833.bin" Type="http://schemas.openxmlformats.org/officeDocument/2006/relationships/oleObject"/><Relationship Id="rId3545" Target="embeddings/oleObject1834.bin" Type="http://schemas.openxmlformats.org/officeDocument/2006/relationships/oleObject"/><Relationship Id="rId3546" Target="media/image1696.wmf" Type="http://schemas.openxmlformats.org/officeDocument/2006/relationships/image"/><Relationship Id="rId3547" Target="embeddings/oleObject1835.bin" Type="http://schemas.openxmlformats.org/officeDocument/2006/relationships/oleObject"/><Relationship Id="rId3548" Target="media/image1697.wmf" Type="http://schemas.openxmlformats.org/officeDocument/2006/relationships/image"/><Relationship Id="rId3549" Target="embeddings/oleObject1836.bin" Type="http://schemas.openxmlformats.org/officeDocument/2006/relationships/oleObject"/><Relationship Id="rId355" Target="embeddings/oleObject179.bin" Type="http://schemas.openxmlformats.org/officeDocument/2006/relationships/oleObject"/><Relationship Id="rId3550" Target="media/image1698.wmf" Type="http://schemas.openxmlformats.org/officeDocument/2006/relationships/image"/><Relationship Id="rId3551" Target="embeddings/oleObject1837.bin" Type="http://schemas.openxmlformats.org/officeDocument/2006/relationships/oleObject"/><Relationship Id="rId3552" Target="media/image1699.wmf" Type="http://schemas.openxmlformats.org/officeDocument/2006/relationships/image"/><Relationship Id="rId3553" Target="embeddings/oleObject1838.bin" Type="http://schemas.openxmlformats.org/officeDocument/2006/relationships/oleObject"/><Relationship Id="rId3554" Target="media/image1700.wmf" Type="http://schemas.openxmlformats.org/officeDocument/2006/relationships/image"/><Relationship Id="rId3555" Target="embeddings/oleObject1839.bin" Type="http://schemas.openxmlformats.org/officeDocument/2006/relationships/oleObject"/><Relationship Id="rId3556" Target="media/image1701.wmf" Type="http://schemas.openxmlformats.org/officeDocument/2006/relationships/image"/><Relationship Id="rId3557" Target="embeddings/oleObject1840.bin" Type="http://schemas.openxmlformats.org/officeDocument/2006/relationships/oleObject"/><Relationship Id="rId3558" Target="media/image1702.wmf" Type="http://schemas.openxmlformats.org/officeDocument/2006/relationships/image"/><Relationship Id="rId3559" Target="embeddings/oleObject1841.bin" Type="http://schemas.openxmlformats.org/officeDocument/2006/relationships/oleObject"/><Relationship Id="rId356" Target="embeddings/oleObject180.bin" Type="http://schemas.openxmlformats.org/officeDocument/2006/relationships/oleObject"/><Relationship Id="rId3560" Target="media/image1703.wmf" Type="http://schemas.openxmlformats.org/officeDocument/2006/relationships/image"/><Relationship Id="rId3561" Target="embeddings/oleObject1842.bin" Type="http://schemas.openxmlformats.org/officeDocument/2006/relationships/oleObject"/><Relationship Id="rId3562" Target="media/image1704.wmf" Type="http://schemas.openxmlformats.org/officeDocument/2006/relationships/image"/><Relationship Id="rId3563" Target="embeddings/oleObject1843.bin" Type="http://schemas.openxmlformats.org/officeDocument/2006/relationships/oleObject"/><Relationship Id="rId3564" Target="embeddings/oleObject1844.bin" Type="http://schemas.openxmlformats.org/officeDocument/2006/relationships/oleObject"/><Relationship Id="rId3565" Target="media/image1705.wmf" Type="http://schemas.openxmlformats.org/officeDocument/2006/relationships/image"/><Relationship Id="rId3566" Target="embeddings/oleObject1845.bin" Type="http://schemas.openxmlformats.org/officeDocument/2006/relationships/oleObject"/><Relationship Id="rId3567" Target="embeddings/oleObject1846.bin" Type="http://schemas.openxmlformats.org/officeDocument/2006/relationships/oleObject"/><Relationship Id="rId3568" Target="media/image1706.wmf" Type="http://schemas.openxmlformats.org/officeDocument/2006/relationships/image"/><Relationship Id="rId3569" Target="embeddings/oleObject1847.bin" Type="http://schemas.openxmlformats.org/officeDocument/2006/relationships/oleObject"/><Relationship Id="rId357" Target="embeddings/oleObject181.bin" Type="http://schemas.openxmlformats.org/officeDocument/2006/relationships/oleObject"/><Relationship Id="rId3570" Target="media/image1707.wmf" Type="http://schemas.openxmlformats.org/officeDocument/2006/relationships/image"/><Relationship Id="rId3571" Target="embeddings/oleObject1848.bin" Type="http://schemas.openxmlformats.org/officeDocument/2006/relationships/oleObject"/><Relationship Id="rId3572" Target="media/image1708.wmf" Type="http://schemas.openxmlformats.org/officeDocument/2006/relationships/image"/><Relationship Id="rId3573" Target="embeddings/oleObject1849.bin" Type="http://schemas.openxmlformats.org/officeDocument/2006/relationships/oleObject"/><Relationship Id="rId3574" Target="media/image1709.wmf" Type="http://schemas.openxmlformats.org/officeDocument/2006/relationships/image"/><Relationship Id="rId3575" Target="embeddings/oleObject1850.bin" Type="http://schemas.openxmlformats.org/officeDocument/2006/relationships/oleObject"/><Relationship Id="rId3576" Target="media/image1710.wmf" Type="http://schemas.openxmlformats.org/officeDocument/2006/relationships/image"/><Relationship Id="rId3577" Target="embeddings/oleObject1851.bin" Type="http://schemas.openxmlformats.org/officeDocument/2006/relationships/oleObject"/><Relationship Id="rId3578" Target="media/image1711.wmf" Type="http://schemas.openxmlformats.org/officeDocument/2006/relationships/image"/><Relationship Id="rId3579" Target="embeddings/oleObject1852.bin" Type="http://schemas.openxmlformats.org/officeDocument/2006/relationships/oleObject"/><Relationship Id="rId358" Target="embeddings/oleObject182.bin" Type="http://schemas.openxmlformats.org/officeDocument/2006/relationships/oleObject"/><Relationship Id="rId3580" Target="media/image1712.wmf" Type="http://schemas.openxmlformats.org/officeDocument/2006/relationships/image"/><Relationship Id="rId3581" Target="embeddings/oleObject1853.bin" Type="http://schemas.openxmlformats.org/officeDocument/2006/relationships/oleObject"/><Relationship Id="rId3582" Target="media/image1713.wmf" Type="http://schemas.openxmlformats.org/officeDocument/2006/relationships/image"/><Relationship Id="rId3583" Target="embeddings/oleObject1854.bin" Type="http://schemas.openxmlformats.org/officeDocument/2006/relationships/oleObject"/><Relationship Id="rId3584" Target="media/image1714.wmf" Type="http://schemas.openxmlformats.org/officeDocument/2006/relationships/image"/><Relationship Id="rId3585" Target="embeddings/oleObject1855.bin" Type="http://schemas.openxmlformats.org/officeDocument/2006/relationships/oleObject"/><Relationship Id="rId3586" Target="media/image1715.wmf" Type="http://schemas.openxmlformats.org/officeDocument/2006/relationships/image"/><Relationship Id="rId3587" Target="embeddings/oleObject1856.bin" Type="http://schemas.openxmlformats.org/officeDocument/2006/relationships/oleObject"/><Relationship Id="rId3588" Target="media/image1716.wmf" Type="http://schemas.openxmlformats.org/officeDocument/2006/relationships/image"/><Relationship Id="rId3589" Target="embeddings/oleObject1857.bin" Type="http://schemas.openxmlformats.org/officeDocument/2006/relationships/oleObject"/><Relationship Id="rId359" Target="media/image169.wmf" Type="http://schemas.openxmlformats.org/officeDocument/2006/relationships/image"/><Relationship Id="rId3590" Target="media/image1717.wmf" Type="http://schemas.openxmlformats.org/officeDocument/2006/relationships/image"/><Relationship Id="rId3591" Target="embeddings/oleObject1858.bin" Type="http://schemas.openxmlformats.org/officeDocument/2006/relationships/oleObject"/><Relationship Id="rId3592" Target="media/image1718.wmf" Type="http://schemas.openxmlformats.org/officeDocument/2006/relationships/image"/><Relationship Id="rId3593" Target="embeddings/oleObject1859.bin" Type="http://schemas.openxmlformats.org/officeDocument/2006/relationships/oleObject"/><Relationship Id="rId3594" Target="media/image1719.wmf" Type="http://schemas.openxmlformats.org/officeDocument/2006/relationships/image"/><Relationship Id="rId3595" Target="embeddings/oleObject1860.bin" Type="http://schemas.openxmlformats.org/officeDocument/2006/relationships/oleObject"/><Relationship Id="rId3596" Target="media/image1720.wmf" Type="http://schemas.openxmlformats.org/officeDocument/2006/relationships/image"/><Relationship Id="rId3597" Target="embeddings/oleObject1861.bin" Type="http://schemas.openxmlformats.org/officeDocument/2006/relationships/oleObject"/><Relationship Id="rId3598" Target="media/image1721.wmf" Type="http://schemas.openxmlformats.org/officeDocument/2006/relationships/image"/><Relationship Id="rId3599" Target="embeddings/oleObject1862.bin" Type="http://schemas.openxmlformats.org/officeDocument/2006/relationships/oleObject"/><Relationship Id="rId36" Target="media/image13.wmf" Type="http://schemas.openxmlformats.org/officeDocument/2006/relationships/image"/><Relationship Id="rId360" Target="embeddings/oleObject183.bin" Type="http://schemas.openxmlformats.org/officeDocument/2006/relationships/oleObject"/><Relationship Id="rId3600" Target="media/image1722.wmf" Type="http://schemas.openxmlformats.org/officeDocument/2006/relationships/image"/><Relationship Id="rId3601" Target="embeddings/oleObject1863.bin" Type="http://schemas.openxmlformats.org/officeDocument/2006/relationships/oleObject"/><Relationship Id="rId3602" Target="media/image1723.wmf" Type="http://schemas.openxmlformats.org/officeDocument/2006/relationships/image"/><Relationship Id="rId3603" Target="embeddings/oleObject1864.bin" Type="http://schemas.openxmlformats.org/officeDocument/2006/relationships/oleObject"/><Relationship Id="rId3604" Target="media/image1724.wmf" Type="http://schemas.openxmlformats.org/officeDocument/2006/relationships/image"/><Relationship Id="rId3605" Target="embeddings/oleObject1865.bin" Type="http://schemas.openxmlformats.org/officeDocument/2006/relationships/oleObject"/><Relationship Id="rId3606" Target="media/image1725.wmf" Type="http://schemas.openxmlformats.org/officeDocument/2006/relationships/image"/><Relationship Id="rId3607" Target="embeddings/oleObject1866.bin" Type="http://schemas.openxmlformats.org/officeDocument/2006/relationships/oleObject"/><Relationship Id="rId3608" Target="media/image1726.wmf" Type="http://schemas.openxmlformats.org/officeDocument/2006/relationships/image"/><Relationship Id="rId3609" Target="embeddings/oleObject1867.bin" Type="http://schemas.openxmlformats.org/officeDocument/2006/relationships/oleObject"/><Relationship Id="rId361" Target="media/image170.wmf" Type="http://schemas.openxmlformats.org/officeDocument/2006/relationships/image"/><Relationship Id="rId3610" Target="media/image1727.wmf" Type="http://schemas.openxmlformats.org/officeDocument/2006/relationships/image"/><Relationship Id="rId3611" Target="embeddings/oleObject1868.bin" Type="http://schemas.openxmlformats.org/officeDocument/2006/relationships/oleObject"/><Relationship Id="rId3612" Target="media/image1728.wmf" Type="http://schemas.openxmlformats.org/officeDocument/2006/relationships/image"/><Relationship Id="rId3613" Target="embeddings/oleObject1869.bin" Type="http://schemas.openxmlformats.org/officeDocument/2006/relationships/oleObject"/><Relationship Id="rId3614" Target="embeddings/oleObject1870.bin" Type="http://schemas.openxmlformats.org/officeDocument/2006/relationships/oleObject"/><Relationship Id="rId3615" Target="media/image1729.wmf" Type="http://schemas.openxmlformats.org/officeDocument/2006/relationships/image"/><Relationship Id="rId3616" Target="embeddings/oleObject1871.bin" Type="http://schemas.openxmlformats.org/officeDocument/2006/relationships/oleObject"/><Relationship Id="rId3617" Target="media/image1730.wmf" Type="http://schemas.openxmlformats.org/officeDocument/2006/relationships/image"/><Relationship Id="rId3618" Target="embeddings/oleObject1872.bin" Type="http://schemas.openxmlformats.org/officeDocument/2006/relationships/oleObject"/><Relationship Id="rId3619" Target="media/image1731.wmf" Type="http://schemas.openxmlformats.org/officeDocument/2006/relationships/image"/><Relationship Id="rId362" Target="embeddings/oleObject184.bin" Type="http://schemas.openxmlformats.org/officeDocument/2006/relationships/oleObject"/><Relationship Id="rId3620" Target="embeddings/oleObject1873.bin" Type="http://schemas.openxmlformats.org/officeDocument/2006/relationships/oleObject"/><Relationship Id="rId3621" Target="media/image1732.wmf" Type="http://schemas.openxmlformats.org/officeDocument/2006/relationships/image"/><Relationship Id="rId3622" Target="embeddings/oleObject1874.bin" Type="http://schemas.openxmlformats.org/officeDocument/2006/relationships/oleObject"/><Relationship Id="rId3623" Target="media/image1733.wmf" Type="http://schemas.openxmlformats.org/officeDocument/2006/relationships/image"/><Relationship Id="rId3624" Target="embeddings/oleObject1875.bin" Type="http://schemas.openxmlformats.org/officeDocument/2006/relationships/oleObject"/><Relationship Id="rId3625" Target="media/image1734.wmf" Type="http://schemas.openxmlformats.org/officeDocument/2006/relationships/image"/><Relationship Id="rId3626" Target="embeddings/oleObject1876.bin" Type="http://schemas.openxmlformats.org/officeDocument/2006/relationships/oleObject"/><Relationship Id="rId3627" Target="media/image1735.wmf" Type="http://schemas.openxmlformats.org/officeDocument/2006/relationships/image"/><Relationship Id="rId3628" Target="embeddings/oleObject1877.bin" Type="http://schemas.openxmlformats.org/officeDocument/2006/relationships/oleObject"/><Relationship Id="rId3629" Target="media/image1736.wmf" Type="http://schemas.openxmlformats.org/officeDocument/2006/relationships/image"/><Relationship Id="rId363" Target="media/image171.wmf" Type="http://schemas.openxmlformats.org/officeDocument/2006/relationships/image"/><Relationship Id="rId3630" Target="embeddings/oleObject1878.bin" Type="http://schemas.openxmlformats.org/officeDocument/2006/relationships/oleObject"/><Relationship Id="rId3631" Target="media/image1737.wmf" Type="http://schemas.openxmlformats.org/officeDocument/2006/relationships/image"/><Relationship Id="rId3632" Target="embeddings/oleObject1879.bin" Type="http://schemas.openxmlformats.org/officeDocument/2006/relationships/oleObject"/><Relationship Id="rId3633" Target="media/image1738.wmf" Type="http://schemas.openxmlformats.org/officeDocument/2006/relationships/image"/><Relationship Id="rId3634" Target="embeddings/oleObject1880.bin" Type="http://schemas.openxmlformats.org/officeDocument/2006/relationships/oleObject"/><Relationship Id="rId3635" Target="media/image1739.wmf" Type="http://schemas.openxmlformats.org/officeDocument/2006/relationships/image"/><Relationship Id="rId3636" Target="embeddings/oleObject1881.bin" Type="http://schemas.openxmlformats.org/officeDocument/2006/relationships/oleObject"/><Relationship Id="rId3637" Target="media/image1740.wmf" Type="http://schemas.openxmlformats.org/officeDocument/2006/relationships/image"/><Relationship Id="rId3638" Target="embeddings/oleObject1882.bin" Type="http://schemas.openxmlformats.org/officeDocument/2006/relationships/oleObject"/><Relationship Id="rId3639" Target="media/image1741.wmf" Type="http://schemas.openxmlformats.org/officeDocument/2006/relationships/image"/><Relationship Id="rId364" Target="embeddings/oleObject185.bin" Type="http://schemas.openxmlformats.org/officeDocument/2006/relationships/oleObject"/><Relationship Id="rId3640" Target="embeddings/oleObject1883.bin" Type="http://schemas.openxmlformats.org/officeDocument/2006/relationships/oleObject"/><Relationship Id="rId3641" Target="media/image1742.wmf" Type="http://schemas.openxmlformats.org/officeDocument/2006/relationships/image"/><Relationship Id="rId3642" Target="embeddings/oleObject1884.bin" Type="http://schemas.openxmlformats.org/officeDocument/2006/relationships/oleObject"/><Relationship Id="rId3643" Target="media/image1743.wmf" Type="http://schemas.openxmlformats.org/officeDocument/2006/relationships/image"/><Relationship Id="rId3644" Target="embeddings/oleObject1885.bin" Type="http://schemas.openxmlformats.org/officeDocument/2006/relationships/oleObject"/><Relationship Id="rId3645" Target="media/image1744.wmf" Type="http://schemas.openxmlformats.org/officeDocument/2006/relationships/image"/><Relationship Id="rId3646" Target="embeddings/oleObject1886.bin" Type="http://schemas.openxmlformats.org/officeDocument/2006/relationships/oleObject"/><Relationship Id="rId3647" Target="media/image1745.wmf" Type="http://schemas.openxmlformats.org/officeDocument/2006/relationships/image"/><Relationship Id="rId3648" Target="embeddings/oleObject1887.bin" Type="http://schemas.openxmlformats.org/officeDocument/2006/relationships/oleObject"/><Relationship Id="rId3649" Target="media/image1746.wmf" Type="http://schemas.openxmlformats.org/officeDocument/2006/relationships/image"/><Relationship Id="rId365" Target="media/image172.wmf" Type="http://schemas.openxmlformats.org/officeDocument/2006/relationships/image"/><Relationship Id="rId3650" Target="embeddings/oleObject1888.bin" Type="http://schemas.openxmlformats.org/officeDocument/2006/relationships/oleObject"/><Relationship Id="rId3651" Target="media/image1747.wmf" Type="http://schemas.openxmlformats.org/officeDocument/2006/relationships/image"/><Relationship Id="rId3652" Target="embeddings/oleObject1889.bin" Type="http://schemas.openxmlformats.org/officeDocument/2006/relationships/oleObject"/><Relationship Id="rId3653" Target="media/image1748.wmf" Type="http://schemas.openxmlformats.org/officeDocument/2006/relationships/image"/><Relationship Id="rId3654" Target="embeddings/oleObject1890.bin" Type="http://schemas.openxmlformats.org/officeDocument/2006/relationships/oleObject"/><Relationship Id="rId3655" Target="media/image1749.wmf" Type="http://schemas.openxmlformats.org/officeDocument/2006/relationships/image"/><Relationship Id="rId3656" Target="embeddings/oleObject1891.bin" Type="http://schemas.openxmlformats.org/officeDocument/2006/relationships/oleObject"/><Relationship Id="rId3657" Target="media/image1750.wmf" Type="http://schemas.openxmlformats.org/officeDocument/2006/relationships/image"/><Relationship Id="rId3658" Target="embeddings/oleObject1892.bin" Type="http://schemas.openxmlformats.org/officeDocument/2006/relationships/oleObject"/><Relationship Id="rId3659" Target="media/image1751.wmf" Type="http://schemas.openxmlformats.org/officeDocument/2006/relationships/image"/><Relationship Id="rId366" Target="embeddings/oleObject186.bin" Type="http://schemas.openxmlformats.org/officeDocument/2006/relationships/oleObject"/><Relationship Id="rId3660" Target="embeddings/oleObject1893.bin" Type="http://schemas.openxmlformats.org/officeDocument/2006/relationships/oleObject"/><Relationship Id="rId3661" Target="media/image1752.wmf" Type="http://schemas.openxmlformats.org/officeDocument/2006/relationships/image"/><Relationship Id="rId3662" Target="embeddings/oleObject1894.bin" Type="http://schemas.openxmlformats.org/officeDocument/2006/relationships/oleObject"/><Relationship Id="rId3663" Target="embeddings/oleObject1895.bin" Type="http://schemas.openxmlformats.org/officeDocument/2006/relationships/oleObject"/><Relationship Id="rId3664" Target="embeddings/oleObject1896.bin" Type="http://schemas.openxmlformats.org/officeDocument/2006/relationships/oleObject"/><Relationship Id="rId3665" Target="embeddings/oleObject1897.bin" Type="http://schemas.openxmlformats.org/officeDocument/2006/relationships/oleObject"/><Relationship Id="rId3666" Target="embeddings/oleObject1898.bin" Type="http://schemas.openxmlformats.org/officeDocument/2006/relationships/oleObject"/><Relationship Id="rId3667" Target="media/image1753.wmf" Type="http://schemas.openxmlformats.org/officeDocument/2006/relationships/image"/><Relationship Id="rId3668" Target="embeddings/oleObject1899.bin" Type="http://schemas.openxmlformats.org/officeDocument/2006/relationships/oleObject"/><Relationship Id="rId3669" Target="media/image1754.wmf" Type="http://schemas.openxmlformats.org/officeDocument/2006/relationships/image"/><Relationship Id="rId367" Target="media/image173.wmf" Type="http://schemas.openxmlformats.org/officeDocument/2006/relationships/image"/><Relationship Id="rId3670" Target="embeddings/oleObject1900.bin" Type="http://schemas.openxmlformats.org/officeDocument/2006/relationships/oleObject"/><Relationship Id="rId3671" Target="media/image1755.wmf" Type="http://schemas.openxmlformats.org/officeDocument/2006/relationships/image"/><Relationship Id="rId3672" Target="embeddings/oleObject1901.bin" Type="http://schemas.openxmlformats.org/officeDocument/2006/relationships/oleObject"/><Relationship Id="rId3673" Target="embeddings/oleObject1902.bin" Type="http://schemas.openxmlformats.org/officeDocument/2006/relationships/oleObject"/><Relationship Id="rId3674" Target="media/image1756.wmf" Type="http://schemas.openxmlformats.org/officeDocument/2006/relationships/image"/><Relationship Id="rId3675" Target="embeddings/oleObject1903.bin" Type="http://schemas.openxmlformats.org/officeDocument/2006/relationships/oleObject"/><Relationship Id="rId3676" Target="media/image1757.wmf" Type="http://schemas.openxmlformats.org/officeDocument/2006/relationships/image"/><Relationship Id="rId3677" Target="embeddings/oleObject1904.bin" Type="http://schemas.openxmlformats.org/officeDocument/2006/relationships/oleObject"/><Relationship Id="rId3678" Target="media/image1758.wmf" Type="http://schemas.openxmlformats.org/officeDocument/2006/relationships/image"/><Relationship Id="rId3679" Target="embeddings/oleObject1905.bin" Type="http://schemas.openxmlformats.org/officeDocument/2006/relationships/oleObject"/><Relationship Id="rId368" Target="embeddings/oleObject187.bin" Type="http://schemas.openxmlformats.org/officeDocument/2006/relationships/oleObject"/><Relationship Id="rId3680" Target="media/image1759.wmf" Type="http://schemas.openxmlformats.org/officeDocument/2006/relationships/image"/><Relationship Id="rId3681" Target="embeddings/oleObject1906.bin" Type="http://schemas.openxmlformats.org/officeDocument/2006/relationships/oleObject"/><Relationship Id="rId3682" Target="media/image1760.png" Type="http://schemas.openxmlformats.org/officeDocument/2006/relationships/image"/><Relationship Id="rId3683" Target="media/image1761.wmf" Type="http://schemas.openxmlformats.org/officeDocument/2006/relationships/image"/><Relationship Id="rId3684" Target="media/image1762.wmf" Type="http://schemas.openxmlformats.org/officeDocument/2006/relationships/image"/><Relationship Id="rId3685" Target="media/image1763.wmf" Type="http://schemas.openxmlformats.org/officeDocument/2006/relationships/image"/><Relationship Id="rId3686" Target="embeddings/oleObject1907.bin" Type="http://schemas.openxmlformats.org/officeDocument/2006/relationships/oleObject"/><Relationship Id="rId3687" Target="media/image1764.wmf" Type="http://schemas.openxmlformats.org/officeDocument/2006/relationships/image"/><Relationship Id="rId3688" Target="embeddings/oleObject1908.bin" Type="http://schemas.openxmlformats.org/officeDocument/2006/relationships/oleObject"/><Relationship Id="rId3689" Target="media/image1765.wmf" Type="http://schemas.openxmlformats.org/officeDocument/2006/relationships/image"/><Relationship Id="rId369" Target="media/image174.wmf" Type="http://schemas.openxmlformats.org/officeDocument/2006/relationships/image"/><Relationship Id="rId3690" Target="embeddings/oleObject1909.bin" Type="http://schemas.openxmlformats.org/officeDocument/2006/relationships/oleObject"/><Relationship Id="rId3691" Target="media/image1766.wmf" Type="http://schemas.openxmlformats.org/officeDocument/2006/relationships/image"/><Relationship Id="rId3692" Target="embeddings/oleObject1910.bin" Type="http://schemas.openxmlformats.org/officeDocument/2006/relationships/oleObject"/><Relationship Id="rId3693" Target="media/image1767.wmf" Type="http://schemas.openxmlformats.org/officeDocument/2006/relationships/image"/><Relationship Id="rId3694" Target="embeddings/oleObject1911.bin" Type="http://schemas.openxmlformats.org/officeDocument/2006/relationships/oleObject"/><Relationship Id="rId3695" Target="media/image1768.wmf" Type="http://schemas.openxmlformats.org/officeDocument/2006/relationships/image"/><Relationship Id="rId3696" Target="embeddings/oleObject1912.bin" Type="http://schemas.openxmlformats.org/officeDocument/2006/relationships/oleObject"/><Relationship Id="rId3697" Target="media/image1769.wmf" Type="http://schemas.openxmlformats.org/officeDocument/2006/relationships/image"/><Relationship Id="rId3698" Target="embeddings/oleObject1913.bin" Type="http://schemas.openxmlformats.org/officeDocument/2006/relationships/oleObject"/><Relationship Id="rId3699" Target="media/image1770.wmf" Type="http://schemas.openxmlformats.org/officeDocument/2006/relationships/image"/><Relationship Id="rId37" Target="embeddings/oleObject17.bin" Type="http://schemas.openxmlformats.org/officeDocument/2006/relationships/oleObject"/><Relationship Id="rId370" Target="embeddings/oleObject188.bin" Type="http://schemas.openxmlformats.org/officeDocument/2006/relationships/oleObject"/><Relationship Id="rId3700" Target="embeddings/oleObject1914.bin" Type="http://schemas.openxmlformats.org/officeDocument/2006/relationships/oleObject"/><Relationship Id="rId3701" Target="media/image1771.wmf" Type="http://schemas.openxmlformats.org/officeDocument/2006/relationships/image"/><Relationship Id="rId3702" Target="embeddings/oleObject1915.bin" Type="http://schemas.openxmlformats.org/officeDocument/2006/relationships/oleObject"/><Relationship Id="rId3703" Target="media/image1772.wmf" Type="http://schemas.openxmlformats.org/officeDocument/2006/relationships/image"/><Relationship Id="rId3704" Target="embeddings/oleObject1916.bin" Type="http://schemas.openxmlformats.org/officeDocument/2006/relationships/oleObject"/><Relationship Id="rId3705" Target="media/image1773.wmf" Type="http://schemas.openxmlformats.org/officeDocument/2006/relationships/image"/><Relationship Id="rId3706" Target="embeddings/oleObject1917.bin" Type="http://schemas.openxmlformats.org/officeDocument/2006/relationships/oleObject"/><Relationship Id="rId3707" Target="media/image1774.wmf" Type="http://schemas.openxmlformats.org/officeDocument/2006/relationships/image"/><Relationship Id="rId3708" Target="embeddings/oleObject1918.bin" Type="http://schemas.openxmlformats.org/officeDocument/2006/relationships/oleObject"/><Relationship Id="rId3709" Target="media/image1775.wmf" Type="http://schemas.openxmlformats.org/officeDocument/2006/relationships/image"/><Relationship Id="rId371" Target="embeddings/oleObject189.bin" Type="http://schemas.openxmlformats.org/officeDocument/2006/relationships/oleObject"/><Relationship Id="rId3710" Target="embeddings/oleObject1919.bin" Type="http://schemas.openxmlformats.org/officeDocument/2006/relationships/oleObject"/><Relationship Id="rId3711" Target="media/image1776.wmf" Type="http://schemas.openxmlformats.org/officeDocument/2006/relationships/image"/><Relationship Id="rId3712" Target="embeddings/oleObject1920.bin" Type="http://schemas.openxmlformats.org/officeDocument/2006/relationships/oleObject"/><Relationship Id="rId3713" Target="media/image1777.wmf" Type="http://schemas.openxmlformats.org/officeDocument/2006/relationships/image"/><Relationship Id="rId3714" Target="embeddings/oleObject1921.bin" Type="http://schemas.openxmlformats.org/officeDocument/2006/relationships/oleObject"/><Relationship Id="rId3715" Target="media/image1778.wmf" Type="http://schemas.openxmlformats.org/officeDocument/2006/relationships/image"/><Relationship Id="rId3716" Target="embeddings/oleObject1922.bin" Type="http://schemas.openxmlformats.org/officeDocument/2006/relationships/oleObject"/><Relationship Id="rId3717" Target="media/image1779.wmf" Type="http://schemas.openxmlformats.org/officeDocument/2006/relationships/image"/><Relationship Id="rId3718" Target="embeddings/oleObject1923.bin" Type="http://schemas.openxmlformats.org/officeDocument/2006/relationships/oleObject"/><Relationship Id="rId3719" Target="media/image1780.wmf" Type="http://schemas.openxmlformats.org/officeDocument/2006/relationships/image"/><Relationship Id="rId372" Target="media/image175.wmf" Type="http://schemas.openxmlformats.org/officeDocument/2006/relationships/image"/><Relationship Id="rId3720" Target="embeddings/oleObject1924.bin" Type="http://schemas.openxmlformats.org/officeDocument/2006/relationships/oleObject"/><Relationship Id="rId3721" Target="media/image1781.wmf" Type="http://schemas.openxmlformats.org/officeDocument/2006/relationships/image"/><Relationship Id="rId3722" Target="embeddings/oleObject1925.bin" Type="http://schemas.openxmlformats.org/officeDocument/2006/relationships/oleObject"/><Relationship Id="rId3723" Target="media/image1782.wmf" Type="http://schemas.openxmlformats.org/officeDocument/2006/relationships/image"/><Relationship Id="rId3724" Target="embeddings/oleObject1926.bin" Type="http://schemas.openxmlformats.org/officeDocument/2006/relationships/oleObject"/><Relationship Id="rId3725" Target="media/image1783.wmf" Type="http://schemas.openxmlformats.org/officeDocument/2006/relationships/image"/><Relationship Id="rId3726" Target="embeddings/oleObject1927.bin" Type="http://schemas.openxmlformats.org/officeDocument/2006/relationships/oleObject"/><Relationship Id="rId3727" Target="media/image1784.wmf" Type="http://schemas.openxmlformats.org/officeDocument/2006/relationships/image"/><Relationship Id="rId3728" Target="embeddings/oleObject1928.bin" Type="http://schemas.openxmlformats.org/officeDocument/2006/relationships/oleObject"/><Relationship Id="rId3729" Target="media/image1785.wmf" Type="http://schemas.openxmlformats.org/officeDocument/2006/relationships/image"/><Relationship Id="rId373" Target="embeddings/oleObject190.bin" Type="http://schemas.openxmlformats.org/officeDocument/2006/relationships/oleObject"/><Relationship Id="rId3730" Target="embeddings/oleObject1929.bin" Type="http://schemas.openxmlformats.org/officeDocument/2006/relationships/oleObject"/><Relationship Id="rId3731" Target="media/image1786.wmf" Type="http://schemas.openxmlformats.org/officeDocument/2006/relationships/image"/><Relationship Id="rId3732" Target="embeddings/oleObject1930.bin" Type="http://schemas.openxmlformats.org/officeDocument/2006/relationships/oleObject"/><Relationship Id="rId3733" Target="media/image1787.wmf" Type="http://schemas.openxmlformats.org/officeDocument/2006/relationships/image"/><Relationship Id="rId3734" Target="embeddings/oleObject1931.bin" Type="http://schemas.openxmlformats.org/officeDocument/2006/relationships/oleObject"/><Relationship Id="rId3735" Target="media/image1788.wmf" Type="http://schemas.openxmlformats.org/officeDocument/2006/relationships/image"/><Relationship Id="rId3736" Target="embeddings/oleObject1932.bin" Type="http://schemas.openxmlformats.org/officeDocument/2006/relationships/oleObject"/><Relationship Id="rId3737" Target="media/image1789.wmf" Type="http://schemas.openxmlformats.org/officeDocument/2006/relationships/image"/><Relationship Id="rId3738" Target="embeddings/oleObject1933.bin" Type="http://schemas.openxmlformats.org/officeDocument/2006/relationships/oleObject"/><Relationship Id="rId3739" Target="media/image1790.wmf" Type="http://schemas.openxmlformats.org/officeDocument/2006/relationships/image"/><Relationship Id="rId374" Target="media/image176.wmf" Type="http://schemas.openxmlformats.org/officeDocument/2006/relationships/image"/><Relationship Id="rId3740" Target="embeddings/oleObject1934.bin" Type="http://schemas.openxmlformats.org/officeDocument/2006/relationships/oleObject"/><Relationship Id="rId3741" Target="media/image1791.wmf" Type="http://schemas.openxmlformats.org/officeDocument/2006/relationships/image"/><Relationship Id="rId3742" Target="embeddings/oleObject1935.bin" Type="http://schemas.openxmlformats.org/officeDocument/2006/relationships/oleObject"/><Relationship Id="rId3743" Target="media/image1792.wmf" Type="http://schemas.openxmlformats.org/officeDocument/2006/relationships/image"/><Relationship Id="rId3744" Target="embeddings/oleObject1936.bin" Type="http://schemas.openxmlformats.org/officeDocument/2006/relationships/oleObject"/><Relationship Id="rId3745" Target="media/image1793.wmf" Type="http://schemas.openxmlformats.org/officeDocument/2006/relationships/image"/><Relationship Id="rId3746" Target="embeddings/oleObject1937.bin" Type="http://schemas.openxmlformats.org/officeDocument/2006/relationships/oleObject"/><Relationship Id="rId3747" Target="media/image1794.wmf" Type="http://schemas.openxmlformats.org/officeDocument/2006/relationships/image"/><Relationship Id="rId3748" Target="embeddings/oleObject1938.bin" Type="http://schemas.openxmlformats.org/officeDocument/2006/relationships/oleObject"/><Relationship Id="rId3749" Target="media/image1795.wmf" Type="http://schemas.openxmlformats.org/officeDocument/2006/relationships/image"/><Relationship Id="rId375" Target="embeddings/oleObject191.bin" Type="http://schemas.openxmlformats.org/officeDocument/2006/relationships/oleObject"/><Relationship Id="rId3750" Target="embeddings/oleObject1939.bin" Type="http://schemas.openxmlformats.org/officeDocument/2006/relationships/oleObject"/><Relationship Id="rId3751" Target="media/image1796.wmf" Type="http://schemas.openxmlformats.org/officeDocument/2006/relationships/image"/><Relationship Id="rId3752" Target="embeddings/oleObject1940.bin" Type="http://schemas.openxmlformats.org/officeDocument/2006/relationships/oleObject"/><Relationship Id="rId3753" Target="media/image1797.wmf" Type="http://schemas.openxmlformats.org/officeDocument/2006/relationships/image"/><Relationship Id="rId3754" Target="embeddings/oleObject1941.bin" Type="http://schemas.openxmlformats.org/officeDocument/2006/relationships/oleObject"/><Relationship Id="rId3755" Target="media/image1798.wmf" Type="http://schemas.openxmlformats.org/officeDocument/2006/relationships/image"/><Relationship Id="rId3756" Target="embeddings/oleObject1942.bin" Type="http://schemas.openxmlformats.org/officeDocument/2006/relationships/oleObject"/><Relationship Id="rId3757" Target="media/image1799.wmf" Type="http://schemas.openxmlformats.org/officeDocument/2006/relationships/image"/><Relationship Id="rId3758" Target="embeddings/oleObject1943.bin" Type="http://schemas.openxmlformats.org/officeDocument/2006/relationships/oleObject"/><Relationship Id="rId3759" Target="media/image1800.wmf" Type="http://schemas.openxmlformats.org/officeDocument/2006/relationships/image"/><Relationship Id="rId376" Target="media/image177.wmf" Type="http://schemas.openxmlformats.org/officeDocument/2006/relationships/image"/><Relationship Id="rId3760" Target="embeddings/oleObject1944.bin" Type="http://schemas.openxmlformats.org/officeDocument/2006/relationships/oleObject"/><Relationship Id="rId3761" Target="embeddings/oleObject1945.bin" Type="http://schemas.openxmlformats.org/officeDocument/2006/relationships/oleObject"/><Relationship Id="rId3762" Target="embeddings/oleObject1946.bin" Type="http://schemas.openxmlformats.org/officeDocument/2006/relationships/oleObject"/><Relationship Id="rId3763" Target="media/image1801.wmf" Type="http://schemas.openxmlformats.org/officeDocument/2006/relationships/image"/><Relationship Id="rId3764" Target="media/image1802.wmf" Type="http://schemas.openxmlformats.org/officeDocument/2006/relationships/image"/><Relationship Id="rId3765" Target="media/image1803.wmf" Type="http://schemas.openxmlformats.org/officeDocument/2006/relationships/image"/><Relationship Id="rId3766" Target="media/image1804.wmf" Type="http://schemas.openxmlformats.org/officeDocument/2006/relationships/image"/><Relationship Id="rId3767" Target="media/image1805.wmf" Type="http://schemas.openxmlformats.org/officeDocument/2006/relationships/image"/><Relationship Id="rId3768" Target="embeddings/oleObject1947.bin" Type="http://schemas.openxmlformats.org/officeDocument/2006/relationships/oleObject"/><Relationship Id="rId3769" Target="media/image1806.wmf" Type="http://schemas.openxmlformats.org/officeDocument/2006/relationships/image"/><Relationship Id="rId377" Target="embeddings/oleObject192.bin" Type="http://schemas.openxmlformats.org/officeDocument/2006/relationships/oleObject"/><Relationship Id="rId3770" Target="embeddings/oleObject1948.bin" Type="http://schemas.openxmlformats.org/officeDocument/2006/relationships/oleObject"/><Relationship Id="rId3771" Target="media/image1807.wmf" Type="http://schemas.openxmlformats.org/officeDocument/2006/relationships/image"/><Relationship Id="rId3772" Target="embeddings/oleObject1949.bin" Type="http://schemas.openxmlformats.org/officeDocument/2006/relationships/oleObject"/><Relationship Id="rId3773" Target="media/image1808.wmf" Type="http://schemas.openxmlformats.org/officeDocument/2006/relationships/image"/><Relationship Id="rId3774" Target="embeddings/oleObject1950.bin" Type="http://schemas.openxmlformats.org/officeDocument/2006/relationships/oleObject"/><Relationship Id="rId3775" Target="media/image1809.wmf" Type="http://schemas.openxmlformats.org/officeDocument/2006/relationships/image"/><Relationship Id="rId3776" Target="embeddings/oleObject1951.bin" Type="http://schemas.openxmlformats.org/officeDocument/2006/relationships/oleObject"/><Relationship Id="rId3777" Target="media/image1810.wmf" Type="http://schemas.openxmlformats.org/officeDocument/2006/relationships/image"/><Relationship Id="rId3778" Target="embeddings/oleObject1952.bin" Type="http://schemas.openxmlformats.org/officeDocument/2006/relationships/oleObject"/><Relationship Id="rId3779" Target="media/image1811.wmf" Type="http://schemas.openxmlformats.org/officeDocument/2006/relationships/image"/><Relationship Id="rId378" Target="media/image178.wmf" Type="http://schemas.openxmlformats.org/officeDocument/2006/relationships/image"/><Relationship Id="rId3780" Target="embeddings/oleObject1953.bin" Type="http://schemas.openxmlformats.org/officeDocument/2006/relationships/oleObject"/><Relationship Id="rId3781" Target="media/image1812.wmf" Type="http://schemas.openxmlformats.org/officeDocument/2006/relationships/image"/><Relationship Id="rId3782" Target="embeddings/oleObject1954.bin" Type="http://schemas.openxmlformats.org/officeDocument/2006/relationships/oleObject"/><Relationship Id="rId3783" Target="media/image1813.wmf" Type="http://schemas.openxmlformats.org/officeDocument/2006/relationships/image"/><Relationship Id="rId3784" Target="embeddings/oleObject1955.bin" Type="http://schemas.openxmlformats.org/officeDocument/2006/relationships/oleObject"/><Relationship Id="rId3785" Target="media/image1814.wmf" Type="http://schemas.openxmlformats.org/officeDocument/2006/relationships/image"/><Relationship Id="rId3786" Target="embeddings/oleObject1956.bin" Type="http://schemas.openxmlformats.org/officeDocument/2006/relationships/oleObject"/><Relationship Id="rId3787" Target="media/image1815.wmf" Type="http://schemas.openxmlformats.org/officeDocument/2006/relationships/image"/><Relationship Id="rId3788" Target="embeddings/oleObject1957.bin" Type="http://schemas.openxmlformats.org/officeDocument/2006/relationships/oleObject"/><Relationship Id="rId3789" Target="media/image1816.wmf" Type="http://schemas.openxmlformats.org/officeDocument/2006/relationships/image"/><Relationship Id="rId379" Target="embeddings/oleObject193.bin" Type="http://schemas.openxmlformats.org/officeDocument/2006/relationships/oleObject"/><Relationship Id="rId3790" Target="embeddings/oleObject1958.bin" Type="http://schemas.openxmlformats.org/officeDocument/2006/relationships/oleObject"/><Relationship Id="rId3791" Target="media/image1817.wmf" Type="http://schemas.openxmlformats.org/officeDocument/2006/relationships/image"/><Relationship Id="rId3792" Target="embeddings/oleObject1959.bin" Type="http://schemas.openxmlformats.org/officeDocument/2006/relationships/oleObject"/><Relationship Id="rId3793" Target="media/image1818.wmf" Type="http://schemas.openxmlformats.org/officeDocument/2006/relationships/image"/><Relationship Id="rId3794" Target="embeddings/oleObject1960.bin" Type="http://schemas.openxmlformats.org/officeDocument/2006/relationships/oleObject"/><Relationship Id="rId3795" Target="media/image1819.wmf" Type="http://schemas.openxmlformats.org/officeDocument/2006/relationships/image"/><Relationship Id="rId3796" Target="embeddings/oleObject1961.bin" Type="http://schemas.openxmlformats.org/officeDocument/2006/relationships/oleObject"/><Relationship Id="rId3797" Target="media/image1820.png" Type="http://schemas.openxmlformats.org/officeDocument/2006/relationships/image"/><Relationship Id="rId3798" Target="media/image1821.wmf" Type="http://schemas.openxmlformats.org/officeDocument/2006/relationships/image"/><Relationship Id="rId3799" Target="media/image1822.wmf" Type="http://schemas.openxmlformats.org/officeDocument/2006/relationships/image"/><Relationship Id="rId38" Target="media/image14.wmf" Type="http://schemas.openxmlformats.org/officeDocument/2006/relationships/image"/><Relationship Id="rId380" Target="media/image179.wmf" Type="http://schemas.openxmlformats.org/officeDocument/2006/relationships/image"/><Relationship Id="rId3800" Target="media/image1823.wmf" Type="http://schemas.openxmlformats.org/officeDocument/2006/relationships/image"/><Relationship Id="rId3801" Target="media/image1824.wmf" Type="http://schemas.openxmlformats.org/officeDocument/2006/relationships/image"/><Relationship Id="rId3802" Target="media/image1825.wmf" Type="http://schemas.openxmlformats.org/officeDocument/2006/relationships/image"/><Relationship Id="rId3803" Target="media/image1826.wmf" Type="http://schemas.openxmlformats.org/officeDocument/2006/relationships/image"/><Relationship Id="rId3804" Target="media/image1827.wmf" Type="http://schemas.openxmlformats.org/officeDocument/2006/relationships/image"/><Relationship Id="rId3805" Target="media/image1828.wmf" Type="http://schemas.openxmlformats.org/officeDocument/2006/relationships/image"/><Relationship Id="rId3806" Target="embeddings/oleObject1962.bin" Type="http://schemas.openxmlformats.org/officeDocument/2006/relationships/oleObject"/><Relationship Id="rId3807" Target="media/image1829.wmf" Type="http://schemas.openxmlformats.org/officeDocument/2006/relationships/image"/><Relationship Id="rId3808" Target="embeddings/oleObject1963.bin" Type="http://schemas.openxmlformats.org/officeDocument/2006/relationships/oleObject"/><Relationship Id="rId3809" Target="media/image1830.wmf" Type="http://schemas.openxmlformats.org/officeDocument/2006/relationships/image"/><Relationship Id="rId381" Target="embeddings/oleObject194.bin" Type="http://schemas.openxmlformats.org/officeDocument/2006/relationships/oleObject"/><Relationship Id="rId3810" Target="embeddings/oleObject1964.bin" Type="http://schemas.openxmlformats.org/officeDocument/2006/relationships/oleObject"/><Relationship Id="rId3811" Target="media/image1831.wmf" Type="http://schemas.openxmlformats.org/officeDocument/2006/relationships/image"/><Relationship Id="rId3812" Target="embeddings/oleObject1965.bin" Type="http://schemas.openxmlformats.org/officeDocument/2006/relationships/oleObject"/><Relationship Id="rId3813" Target="media/image1832.wmf" Type="http://schemas.openxmlformats.org/officeDocument/2006/relationships/image"/><Relationship Id="rId3814" Target="embeddings/oleObject1966.bin" Type="http://schemas.openxmlformats.org/officeDocument/2006/relationships/oleObject"/><Relationship Id="rId3815" Target="media/image1833.wmf" Type="http://schemas.openxmlformats.org/officeDocument/2006/relationships/image"/><Relationship Id="rId3816" Target="embeddings/oleObject1967.bin" Type="http://schemas.openxmlformats.org/officeDocument/2006/relationships/oleObject"/><Relationship Id="rId3817" Target="media/image1834.wmf" Type="http://schemas.openxmlformats.org/officeDocument/2006/relationships/image"/><Relationship Id="rId3818" Target="embeddings/oleObject1968.bin" Type="http://schemas.openxmlformats.org/officeDocument/2006/relationships/oleObject"/><Relationship Id="rId3819" Target="media/image1835.wmf" Type="http://schemas.openxmlformats.org/officeDocument/2006/relationships/image"/><Relationship Id="rId382" Target="media/image180.wmf" Type="http://schemas.openxmlformats.org/officeDocument/2006/relationships/image"/><Relationship Id="rId3820" Target="embeddings/oleObject1969.bin" Type="http://schemas.openxmlformats.org/officeDocument/2006/relationships/oleObject"/><Relationship Id="rId3821" Target="media/image1836.wmf" Type="http://schemas.openxmlformats.org/officeDocument/2006/relationships/image"/><Relationship Id="rId3822" Target="embeddings/oleObject1970.bin" Type="http://schemas.openxmlformats.org/officeDocument/2006/relationships/oleObject"/><Relationship Id="rId3823" Target="embeddings/oleObject1971.bin" Type="http://schemas.openxmlformats.org/officeDocument/2006/relationships/oleObject"/><Relationship Id="rId3824" Target="media/image1837.wmf" Type="http://schemas.openxmlformats.org/officeDocument/2006/relationships/image"/><Relationship Id="rId3825" Target="embeddings/oleObject1972.bin" Type="http://schemas.openxmlformats.org/officeDocument/2006/relationships/oleObject"/><Relationship Id="rId3826" Target="media/image1838.wmf" Type="http://schemas.openxmlformats.org/officeDocument/2006/relationships/image"/><Relationship Id="rId3827" Target="embeddings/oleObject1973.bin" Type="http://schemas.openxmlformats.org/officeDocument/2006/relationships/oleObject"/><Relationship Id="rId3828" Target="media/image1839.wmf" Type="http://schemas.openxmlformats.org/officeDocument/2006/relationships/image"/><Relationship Id="rId3829" Target="embeddings/oleObject1974.bin" Type="http://schemas.openxmlformats.org/officeDocument/2006/relationships/oleObject"/><Relationship Id="rId383" Target="embeddings/oleObject195.bin" Type="http://schemas.openxmlformats.org/officeDocument/2006/relationships/oleObject"/><Relationship Id="rId3830" Target="media/image1840.wmf" Type="http://schemas.openxmlformats.org/officeDocument/2006/relationships/image"/><Relationship Id="rId3831" Target="embeddings/oleObject1975.bin" Type="http://schemas.openxmlformats.org/officeDocument/2006/relationships/oleObject"/><Relationship Id="rId3832" Target="media/image1841.wmf" Type="http://schemas.openxmlformats.org/officeDocument/2006/relationships/image"/><Relationship Id="rId3833" Target="embeddings/oleObject1976.bin" Type="http://schemas.openxmlformats.org/officeDocument/2006/relationships/oleObject"/><Relationship Id="rId3834" Target="media/image1842.wmf" Type="http://schemas.openxmlformats.org/officeDocument/2006/relationships/image"/><Relationship Id="rId3835" Target="embeddings/oleObject1977.bin" Type="http://schemas.openxmlformats.org/officeDocument/2006/relationships/oleObject"/><Relationship Id="rId3836" Target="media/image1843.wmf" Type="http://schemas.openxmlformats.org/officeDocument/2006/relationships/image"/><Relationship Id="rId3837" Target="embeddings/oleObject1978.bin" Type="http://schemas.openxmlformats.org/officeDocument/2006/relationships/oleObject"/><Relationship Id="rId3838" Target="media/image1844.wmf" Type="http://schemas.openxmlformats.org/officeDocument/2006/relationships/image"/><Relationship Id="rId3839" Target="embeddings/oleObject1979.bin" Type="http://schemas.openxmlformats.org/officeDocument/2006/relationships/oleObject"/><Relationship Id="rId384" Target="media/image181.wmf" Type="http://schemas.openxmlformats.org/officeDocument/2006/relationships/image"/><Relationship Id="rId3840" Target="media/image1845.wmf" Type="http://schemas.openxmlformats.org/officeDocument/2006/relationships/image"/><Relationship Id="rId3841" Target="embeddings/oleObject1980.bin" Type="http://schemas.openxmlformats.org/officeDocument/2006/relationships/oleObject"/><Relationship Id="rId3842" Target="embeddings/oleObject1981.bin" Type="http://schemas.openxmlformats.org/officeDocument/2006/relationships/oleObject"/><Relationship Id="rId3843" Target="embeddings/oleObject1982.bin" Type="http://schemas.openxmlformats.org/officeDocument/2006/relationships/oleObject"/><Relationship Id="rId3844" Target="embeddings/oleObject1983.bin" Type="http://schemas.openxmlformats.org/officeDocument/2006/relationships/oleObject"/><Relationship Id="rId3845" Target="embeddings/oleObject1984.bin" Type="http://schemas.openxmlformats.org/officeDocument/2006/relationships/oleObject"/><Relationship Id="rId3846" Target="embeddings/oleObject1985.bin" Type="http://schemas.openxmlformats.org/officeDocument/2006/relationships/oleObject"/><Relationship Id="rId3847" Target="embeddings/oleObject1986.bin" Type="http://schemas.openxmlformats.org/officeDocument/2006/relationships/oleObject"/><Relationship Id="rId3848" Target="media/image1846.wmf" Type="http://schemas.openxmlformats.org/officeDocument/2006/relationships/image"/><Relationship Id="rId3849" Target="embeddings/oleObject1987.bin" Type="http://schemas.openxmlformats.org/officeDocument/2006/relationships/oleObject"/><Relationship Id="rId385" Target="embeddings/oleObject196.bin" Type="http://schemas.openxmlformats.org/officeDocument/2006/relationships/oleObject"/><Relationship Id="rId3850" Target="media/image1847.wmf" Type="http://schemas.openxmlformats.org/officeDocument/2006/relationships/image"/><Relationship Id="rId3851" Target="embeddings/oleObject1988.bin" Type="http://schemas.openxmlformats.org/officeDocument/2006/relationships/oleObject"/><Relationship Id="rId3852" Target="media/image1848.png" Type="http://schemas.openxmlformats.org/officeDocument/2006/relationships/image"/><Relationship Id="rId3853" Target="media/image1849.wmf" Type="http://schemas.openxmlformats.org/officeDocument/2006/relationships/image"/><Relationship Id="rId3854" Target="media/image1850.wmf" Type="http://schemas.openxmlformats.org/officeDocument/2006/relationships/image"/><Relationship Id="rId3855" Target="embeddings/oleObject1989.bin" Type="http://schemas.openxmlformats.org/officeDocument/2006/relationships/oleObject"/><Relationship Id="rId3856" Target="media/image1851.wmf" Type="http://schemas.openxmlformats.org/officeDocument/2006/relationships/image"/><Relationship Id="rId3857" Target="embeddings/oleObject1990.bin" Type="http://schemas.openxmlformats.org/officeDocument/2006/relationships/oleObject"/><Relationship Id="rId3858" Target="media/image1852.wmf" Type="http://schemas.openxmlformats.org/officeDocument/2006/relationships/image"/><Relationship Id="rId3859" Target="embeddings/oleObject1991.bin" Type="http://schemas.openxmlformats.org/officeDocument/2006/relationships/oleObject"/><Relationship Id="rId386" Target="media/image182.wmf" Type="http://schemas.openxmlformats.org/officeDocument/2006/relationships/image"/><Relationship Id="rId3860" Target="media/image1853.wmf" Type="http://schemas.openxmlformats.org/officeDocument/2006/relationships/image"/><Relationship Id="rId3861" Target="embeddings/oleObject1992.bin" Type="http://schemas.openxmlformats.org/officeDocument/2006/relationships/oleObject"/><Relationship Id="rId3862" Target="media/image1854.wmf" Type="http://schemas.openxmlformats.org/officeDocument/2006/relationships/image"/><Relationship Id="rId3863" Target="embeddings/oleObject1993.bin" Type="http://schemas.openxmlformats.org/officeDocument/2006/relationships/oleObject"/><Relationship Id="rId3864" Target="media/image1855.wmf" Type="http://schemas.openxmlformats.org/officeDocument/2006/relationships/image"/><Relationship Id="rId3865" Target="embeddings/oleObject1994.bin" Type="http://schemas.openxmlformats.org/officeDocument/2006/relationships/oleObject"/><Relationship Id="rId3866" Target="media/image1856.wmf" Type="http://schemas.openxmlformats.org/officeDocument/2006/relationships/image"/><Relationship Id="rId3867" Target="embeddings/oleObject1995.bin" Type="http://schemas.openxmlformats.org/officeDocument/2006/relationships/oleObject"/><Relationship Id="rId3868" Target="media/image1857.wmf" Type="http://schemas.openxmlformats.org/officeDocument/2006/relationships/image"/><Relationship Id="rId3869" Target="embeddings/oleObject1996.bin" Type="http://schemas.openxmlformats.org/officeDocument/2006/relationships/oleObject"/><Relationship Id="rId387" Target="embeddings/oleObject197.bin" Type="http://schemas.openxmlformats.org/officeDocument/2006/relationships/oleObject"/><Relationship Id="rId3870" Target="media/image1858.wmf" Type="http://schemas.openxmlformats.org/officeDocument/2006/relationships/image"/><Relationship Id="rId3871" Target="embeddings/oleObject1997.bin" Type="http://schemas.openxmlformats.org/officeDocument/2006/relationships/oleObject"/><Relationship Id="rId3872" Target="media/image1859.wmf" Type="http://schemas.openxmlformats.org/officeDocument/2006/relationships/image"/><Relationship Id="rId3873" Target="embeddings/oleObject1998.bin" Type="http://schemas.openxmlformats.org/officeDocument/2006/relationships/oleObject"/><Relationship Id="rId3874" Target="embeddings/oleObject1999.bin" Type="http://schemas.openxmlformats.org/officeDocument/2006/relationships/oleObject"/><Relationship Id="rId3875" Target="media/image1860.wmf" Type="http://schemas.openxmlformats.org/officeDocument/2006/relationships/image"/><Relationship Id="rId3876" Target="embeddings/oleObject2000.bin" Type="http://schemas.openxmlformats.org/officeDocument/2006/relationships/oleObject"/><Relationship Id="rId3877" Target="media/image1861.wmf" Type="http://schemas.openxmlformats.org/officeDocument/2006/relationships/image"/><Relationship Id="rId3878" Target="embeddings/oleObject2001.bin" Type="http://schemas.openxmlformats.org/officeDocument/2006/relationships/oleObject"/><Relationship Id="rId3879" Target="media/image1862.wmf" Type="http://schemas.openxmlformats.org/officeDocument/2006/relationships/image"/><Relationship Id="rId388" Target="media/image183.wmf" Type="http://schemas.openxmlformats.org/officeDocument/2006/relationships/image"/><Relationship Id="rId3880" Target="embeddings/oleObject2002.bin" Type="http://schemas.openxmlformats.org/officeDocument/2006/relationships/oleObject"/><Relationship Id="rId3881" Target="media/image1863.wmf" Type="http://schemas.openxmlformats.org/officeDocument/2006/relationships/image"/><Relationship Id="rId3882" Target="embeddings/oleObject2003.bin" Type="http://schemas.openxmlformats.org/officeDocument/2006/relationships/oleObject"/><Relationship Id="rId3883" Target="media/image1864.wmf" Type="http://schemas.openxmlformats.org/officeDocument/2006/relationships/image"/><Relationship Id="rId3884" Target="embeddings/oleObject2004.bin" Type="http://schemas.openxmlformats.org/officeDocument/2006/relationships/oleObject"/><Relationship Id="rId3885" Target="media/image1865.wmf" Type="http://schemas.openxmlformats.org/officeDocument/2006/relationships/image"/><Relationship Id="rId3886" Target="embeddings/oleObject2005.bin" Type="http://schemas.openxmlformats.org/officeDocument/2006/relationships/oleObject"/><Relationship Id="rId3887" Target="media/image1866.wmf" Type="http://schemas.openxmlformats.org/officeDocument/2006/relationships/image"/><Relationship Id="rId3888" Target="embeddings/oleObject2006.bin" Type="http://schemas.openxmlformats.org/officeDocument/2006/relationships/oleObject"/><Relationship Id="rId3889" Target="media/image1867.wmf" Type="http://schemas.openxmlformats.org/officeDocument/2006/relationships/image"/><Relationship Id="rId389" Target="embeddings/oleObject198.bin" Type="http://schemas.openxmlformats.org/officeDocument/2006/relationships/oleObject"/><Relationship Id="rId3890" Target="embeddings/oleObject2007.bin" Type="http://schemas.openxmlformats.org/officeDocument/2006/relationships/oleObject"/><Relationship Id="rId3891" Target="media/image1868.wmf" Type="http://schemas.openxmlformats.org/officeDocument/2006/relationships/image"/><Relationship Id="rId3892" Target="embeddings/oleObject2008.bin" Type="http://schemas.openxmlformats.org/officeDocument/2006/relationships/oleObject"/><Relationship Id="rId3893" Target="media/image1869.wmf" Type="http://schemas.openxmlformats.org/officeDocument/2006/relationships/image"/><Relationship Id="rId3894" Target="embeddings/oleObject2009.bin" Type="http://schemas.openxmlformats.org/officeDocument/2006/relationships/oleObject"/><Relationship Id="rId3895" Target="media/image1870.wmf" Type="http://schemas.openxmlformats.org/officeDocument/2006/relationships/image"/><Relationship Id="rId3896" Target="embeddings/oleObject2010.bin" Type="http://schemas.openxmlformats.org/officeDocument/2006/relationships/oleObject"/><Relationship Id="rId3897" Target="media/image1871.wmf" Type="http://schemas.openxmlformats.org/officeDocument/2006/relationships/image"/><Relationship Id="rId3898" Target="embeddings/oleObject2011.bin" Type="http://schemas.openxmlformats.org/officeDocument/2006/relationships/oleObject"/><Relationship Id="rId3899" Target="media/image1872.wmf" Type="http://schemas.openxmlformats.org/officeDocument/2006/relationships/image"/><Relationship Id="rId39" Target="embeddings/oleObject18.bin" Type="http://schemas.openxmlformats.org/officeDocument/2006/relationships/oleObject"/><Relationship Id="rId390" Target="media/image184.wmf" Type="http://schemas.openxmlformats.org/officeDocument/2006/relationships/image"/><Relationship Id="rId3900" Target="embeddings/oleObject2012.bin" Type="http://schemas.openxmlformats.org/officeDocument/2006/relationships/oleObject"/><Relationship Id="rId3901" Target="media/image1873.wmf" Type="http://schemas.openxmlformats.org/officeDocument/2006/relationships/image"/><Relationship Id="rId3902" Target="embeddings/oleObject2013.bin" Type="http://schemas.openxmlformats.org/officeDocument/2006/relationships/oleObject"/><Relationship Id="rId3903" Target="media/image1874.wmf" Type="http://schemas.openxmlformats.org/officeDocument/2006/relationships/image"/><Relationship Id="rId3904" Target="embeddings/oleObject2014.bin" Type="http://schemas.openxmlformats.org/officeDocument/2006/relationships/oleObject"/><Relationship Id="rId3905" Target="media/image1875.wmf" Type="http://schemas.openxmlformats.org/officeDocument/2006/relationships/image"/><Relationship Id="rId3906" Target="embeddings/oleObject2015.bin" Type="http://schemas.openxmlformats.org/officeDocument/2006/relationships/oleObject"/><Relationship Id="rId3907" Target="media/image1876.wmf" Type="http://schemas.openxmlformats.org/officeDocument/2006/relationships/image"/><Relationship Id="rId3908" Target="embeddings/oleObject2016.bin" Type="http://schemas.openxmlformats.org/officeDocument/2006/relationships/oleObject"/><Relationship Id="rId3909" Target="media/image1877.wmf" Type="http://schemas.openxmlformats.org/officeDocument/2006/relationships/image"/><Relationship Id="rId391" Target="embeddings/oleObject199.bin" Type="http://schemas.openxmlformats.org/officeDocument/2006/relationships/oleObject"/><Relationship Id="rId3910" Target="embeddings/oleObject2017.bin" Type="http://schemas.openxmlformats.org/officeDocument/2006/relationships/oleObject"/><Relationship Id="rId3911" Target="media/image1878.wmf" Type="http://schemas.openxmlformats.org/officeDocument/2006/relationships/image"/><Relationship Id="rId3912" Target="embeddings/oleObject2018.bin" Type="http://schemas.openxmlformats.org/officeDocument/2006/relationships/oleObject"/><Relationship Id="rId3913" Target="media/image1879.png" Type="http://schemas.openxmlformats.org/officeDocument/2006/relationships/image"/><Relationship Id="rId3914" Target="media/image1880.wmf" Type="http://schemas.openxmlformats.org/officeDocument/2006/relationships/image"/><Relationship Id="rId3915" Target="media/image1881.wmf" Type="http://schemas.openxmlformats.org/officeDocument/2006/relationships/image"/><Relationship Id="rId3916" Target="media/image1882.wmf" Type="http://schemas.openxmlformats.org/officeDocument/2006/relationships/image"/><Relationship Id="rId3917" Target="media/image1883.wmf" Type="http://schemas.openxmlformats.org/officeDocument/2006/relationships/image"/><Relationship Id="rId3918" Target="media/image1884.wmf" Type="http://schemas.openxmlformats.org/officeDocument/2006/relationships/image"/><Relationship Id="rId3919" Target="media/image1885.wmf" Type="http://schemas.openxmlformats.org/officeDocument/2006/relationships/image"/><Relationship Id="rId392" Target="media/image185.wmf" Type="http://schemas.openxmlformats.org/officeDocument/2006/relationships/image"/><Relationship Id="rId3920" Target="media/image1886.wmf" Type="http://schemas.openxmlformats.org/officeDocument/2006/relationships/image"/><Relationship Id="rId3921" Target="embeddings/oleObject2019.bin" Type="http://schemas.openxmlformats.org/officeDocument/2006/relationships/oleObject"/><Relationship Id="rId3922" Target="media/image1887.wmf" Type="http://schemas.openxmlformats.org/officeDocument/2006/relationships/image"/><Relationship Id="rId3923" Target="embeddings/oleObject2020.bin" Type="http://schemas.openxmlformats.org/officeDocument/2006/relationships/oleObject"/><Relationship Id="rId3924" Target="media/image1888.wmf" Type="http://schemas.openxmlformats.org/officeDocument/2006/relationships/image"/><Relationship Id="rId3925" Target="embeddings/oleObject2021.bin" Type="http://schemas.openxmlformats.org/officeDocument/2006/relationships/oleObject"/><Relationship Id="rId3926" Target="media/image1889.wmf" Type="http://schemas.openxmlformats.org/officeDocument/2006/relationships/image"/><Relationship Id="rId3927" Target="embeddings/oleObject2022.bin" Type="http://schemas.openxmlformats.org/officeDocument/2006/relationships/oleObject"/><Relationship Id="rId3928" Target="media/image1890.wmf" Type="http://schemas.openxmlformats.org/officeDocument/2006/relationships/image"/><Relationship Id="rId3929" Target="embeddings/oleObject2023.bin" Type="http://schemas.openxmlformats.org/officeDocument/2006/relationships/oleObject"/><Relationship Id="rId393" Target="embeddings/oleObject200.bin" Type="http://schemas.openxmlformats.org/officeDocument/2006/relationships/oleObject"/><Relationship Id="rId3930" Target="media/image1891.wmf" Type="http://schemas.openxmlformats.org/officeDocument/2006/relationships/image"/><Relationship Id="rId3931" Target="embeddings/oleObject2024.bin" Type="http://schemas.openxmlformats.org/officeDocument/2006/relationships/oleObject"/><Relationship Id="rId3932" Target="media/image1892.wmf" Type="http://schemas.openxmlformats.org/officeDocument/2006/relationships/image"/><Relationship Id="rId3933" Target="embeddings/oleObject2025.bin" Type="http://schemas.openxmlformats.org/officeDocument/2006/relationships/oleObject"/><Relationship Id="rId3934" Target="media/image1893.wmf" Type="http://schemas.openxmlformats.org/officeDocument/2006/relationships/image"/><Relationship Id="rId3935" Target="embeddings/oleObject2026.bin" Type="http://schemas.openxmlformats.org/officeDocument/2006/relationships/oleObject"/><Relationship Id="rId3936" Target="media/image1894.wmf" Type="http://schemas.openxmlformats.org/officeDocument/2006/relationships/image"/><Relationship Id="rId3937" Target="embeddings/oleObject2027.bin" Type="http://schemas.openxmlformats.org/officeDocument/2006/relationships/oleObject"/><Relationship Id="rId3938" Target="media/image1895.wmf" Type="http://schemas.openxmlformats.org/officeDocument/2006/relationships/image"/><Relationship Id="rId3939" Target="embeddings/oleObject2028.bin" Type="http://schemas.openxmlformats.org/officeDocument/2006/relationships/oleObject"/><Relationship Id="rId394" Target="media/image186.wmf" Type="http://schemas.openxmlformats.org/officeDocument/2006/relationships/image"/><Relationship Id="rId3940" Target="media/image1896.wmf" Type="http://schemas.openxmlformats.org/officeDocument/2006/relationships/image"/><Relationship Id="rId3941" Target="embeddings/oleObject2029.bin" Type="http://schemas.openxmlformats.org/officeDocument/2006/relationships/oleObject"/><Relationship Id="rId3942" Target="embeddings/oleObject2030.bin" Type="http://schemas.openxmlformats.org/officeDocument/2006/relationships/oleObject"/><Relationship Id="rId3943" Target="embeddings/oleObject2031.bin" Type="http://schemas.openxmlformats.org/officeDocument/2006/relationships/oleObject"/><Relationship Id="rId3944" Target="media/image1897.png" Type="http://schemas.openxmlformats.org/officeDocument/2006/relationships/image"/><Relationship Id="rId3945" Target="media/image1898.wmf" Type="http://schemas.openxmlformats.org/officeDocument/2006/relationships/image"/><Relationship Id="rId3946" Target="media/image1899.wmf" Type="http://schemas.openxmlformats.org/officeDocument/2006/relationships/image"/><Relationship Id="rId3947" Target="media/image1900.wmf" Type="http://schemas.openxmlformats.org/officeDocument/2006/relationships/image"/><Relationship Id="rId3948" Target="media/image1901.wmf" Type="http://schemas.openxmlformats.org/officeDocument/2006/relationships/image"/><Relationship Id="rId3949" Target="media/image1902.wmf" Type="http://schemas.openxmlformats.org/officeDocument/2006/relationships/image"/><Relationship Id="rId395" Target="embeddings/oleObject201.bin" Type="http://schemas.openxmlformats.org/officeDocument/2006/relationships/oleObject"/><Relationship Id="rId3950" Target="media/image1903.wmf" Type="http://schemas.openxmlformats.org/officeDocument/2006/relationships/image"/><Relationship Id="rId3951" Target="media/image1904.wmf" Type="http://schemas.openxmlformats.org/officeDocument/2006/relationships/image"/><Relationship Id="rId3952" Target="media/image1905.wmf" Type="http://schemas.openxmlformats.org/officeDocument/2006/relationships/image"/><Relationship Id="rId3953" Target="media/image1906.wmf" Type="http://schemas.openxmlformats.org/officeDocument/2006/relationships/image"/><Relationship Id="rId3954" Target="embeddings/oleObject2032.bin" Type="http://schemas.openxmlformats.org/officeDocument/2006/relationships/oleObject"/><Relationship Id="rId3955" Target="media/image1907.wmf" Type="http://schemas.openxmlformats.org/officeDocument/2006/relationships/image"/><Relationship Id="rId3956" Target="embeddings/oleObject2033.bin" Type="http://schemas.openxmlformats.org/officeDocument/2006/relationships/oleObject"/><Relationship Id="rId3957" Target="media/image1908.wmf" Type="http://schemas.openxmlformats.org/officeDocument/2006/relationships/image"/><Relationship Id="rId3958" Target="embeddings/oleObject2034.bin" Type="http://schemas.openxmlformats.org/officeDocument/2006/relationships/oleObject"/><Relationship Id="rId3959" Target="media/image1909.wmf" Type="http://schemas.openxmlformats.org/officeDocument/2006/relationships/image"/><Relationship Id="rId396" Target="media/image187.wmf" Type="http://schemas.openxmlformats.org/officeDocument/2006/relationships/image"/><Relationship Id="rId3960" Target="embeddings/oleObject2035.bin" Type="http://schemas.openxmlformats.org/officeDocument/2006/relationships/oleObject"/><Relationship Id="rId3961" Target="media/image1910.wmf" Type="http://schemas.openxmlformats.org/officeDocument/2006/relationships/image"/><Relationship Id="rId3962" Target="embeddings/oleObject2036.bin" Type="http://schemas.openxmlformats.org/officeDocument/2006/relationships/oleObject"/><Relationship Id="rId3963" Target="media/image1911.wmf" Type="http://schemas.openxmlformats.org/officeDocument/2006/relationships/image"/><Relationship Id="rId3964" Target="embeddings/oleObject2037.bin" Type="http://schemas.openxmlformats.org/officeDocument/2006/relationships/oleObject"/><Relationship Id="rId3965" Target="media/image1912.wmf" Type="http://schemas.openxmlformats.org/officeDocument/2006/relationships/image"/><Relationship Id="rId3966" Target="embeddings/oleObject2038.bin" Type="http://schemas.openxmlformats.org/officeDocument/2006/relationships/oleObject"/><Relationship Id="rId3967" Target="media/image1913.wmf" Type="http://schemas.openxmlformats.org/officeDocument/2006/relationships/image"/><Relationship Id="rId3968" Target="embeddings/oleObject2039.bin" Type="http://schemas.openxmlformats.org/officeDocument/2006/relationships/oleObject"/><Relationship Id="rId3969" Target="media/image1914.wmf" Type="http://schemas.openxmlformats.org/officeDocument/2006/relationships/image"/><Relationship Id="rId397" Target="embeddings/oleObject202.bin" Type="http://schemas.openxmlformats.org/officeDocument/2006/relationships/oleObject"/><Relationship Id="rId3970" Target="embeddings/oleObject2040.bin" Type="http://schemas.openxmlformats.org/officeDocument/2006/relationships/oleObject"/><Relationship Id="rId3971" Target="media/image1915.wmf" Type="http://schemas.openxmlformats.org/officeDocument/2006/relationships/image"/><Relationship Id="rId3972" Target="embeddings/oleObject2041.bin" Type="http://schemas.openxmlformats.org/officeDocument/2006/relationships/oleObject"/><Relationship Id="rId3973" Target="media/image1916.wmf" Type="http://schemas.openxmlformats.org/officeDocument/2006/relationships/image"/><Relationship Id="rId3974" Target="embeddings/oleObject2042.bin" Type="http://schemas.openxmlformats.org/officeDocument/2006/relationships/oleObject"/><Relationship Id="rId3975" Target="media/image1917.wmf" Type="http://schemas.openxmlformats.org/officeDocument/2006/relationships/image"/><Relationship Id="rId3976" Target="embeddings/oleObject2043.bin" Type="http://schemas.openxmlformats.org/officeDocument/2006/relationships/oleObject"/><Relationship Id="rId3977" Target="media/image1918.wmf" Type="http://schemas.openxmlformats.org/officeDocument/2006/relationships/image"/><Relationship Id="rId3978" Target="embeddings/oleObject2044.bin" Type="http://schemas.openxmlformats.org/officeDocument/2006/relationships/oleObject"/><Relationship Id="rId3979" Target="media/image1919.wmf" Type="http://schemas.openxmlformats.org/officeDocument/2006/relationships/image"/><Relationship Id="rId398" Target="media/image188.wmf" Type="http://schemas.openxmlformats.org/officeDocument/2006/relationships/image"/><Relationship Id="rId3980" Target="embeddings/oleObject2045.bin" Type="http://schemas.openxmlformats.org/officeDocument/2006/relationships/oleObject"/><Relationship Id="rId3981" Target="media/image1920.wmf" Type="http://schemas.openxmlformats.org/officeDocument/2006/relationships/image"/><Relationship Id="rId3982" Target="embeddings/oleObject2046.bin" Type="http://schemas.openxmlformats.org/officeDocument/2006/relationships/oleObject"/><Relationship Id="rId3983" Target="media/image1921.wmf" Type="http://schemas.openxmlformats.org/officeDocument/2006/relationships/image"/><Relationship Id="rId3984" Target="embeddings/oleObject2047.bin" Type="http://schemas.openxmlformats.org/officeDocument/2006/relationships/oleObject"/><Relationship Id="rId3985" Target="media/image1922.wmf" Type="http://schemas.openxmlformats.org/officeDocument/2006/relationships/image"/><Relationship Id="rId3986" Target="embeddings/oleObject2048.bin" Type="http://schemas.openxmlformats.org/officeDocument/2006/relationships/oleObject"/><Relationship Id="rId3987" Target="media/image1923.wmf" Type="http://schemas.openxmlformats.org/officeDocument/2006/relationships/image"/><Relationship Id="rId3988" Target="embeddings/oleObject2049.bin" Type="http://schemas.openxmlformats.org/officeDocument/2006/relationships/oleObject"/><Relationship Id="rId3989" Target="media/image1924.wmf" Type="http://schemas.openxmlformats.org/officeDocument/2006/relationships/image"/><Relationship Id="rId399" Target="embeddings/oleObject203.bin" Type="http://schemas.openxmlformats.org/officeDocument/2006/relationships/oleObject"/><Relationship Id="rId3990" Target="embeddings/oleObject2050.bin" Type="http://schemas.openxmlformats.org/officeDocument/2006/relationships/oleObject"/><Relationship Id="rId3991" Target="media/image1925.wmf" Type="http://schemas.openxmlformats.org/officeDocument/2006/relationships/image"/><Relationship Id="rId3992" Target="media/image1926.wmf" Type="http://schemas.openxmlformats.org/officeDocument/2006/relationships/image"/><Relationship Id="rId3993" Target="media/image1927.wmf" Type="http://schemas.openxmlformats.org/officeDocument/2006/relationships/image"/><Relationship Id="rId3994" Target="media/image1928.wmf" Type="http://schemas.openxmlformats.org/officeDocument/2006/relationships/image"/><Relationship Id="rId3995" Target="embeddings/oleObject2051.bin" Type="http://schemas.openxmlformats.org/officeDocument/2006/relationships/oleObject"/><Relationship Id="rId3996" Target="media/image1929.wmf" Type="http://schemas.openxmlformats.org/officeDocument/2006/relationships/image"/><Relationship Id="rId3997" Target="embeddings/oleObject2052.bin" Type="http://schemas.openxmlformats.org/officeDocument/2006/relationships/oleObject"/><Relationship Id="rId3998" Target="media/image1930.wmf" Type="http://schemas.openxmlformats.org/officeDocument/2006/relationships/image"/><Relationship Id="rId3999" Target="embeddings/oleObject2053.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9.wmf" Type="http://schemas.openxmlformats.org/officeDocument/2006/relationships/image"/><Relationship Id="rId4000" Target="media/image1931.wmf" Type="http://schemas.openxmlformats.org/officeDocument/2006/relationships/image"/><Relationship Id="rId4001" Target="embeddings/oleObject2054.bin" Type="http://schemas.openxmlformats.org/officeDocument/2006/relationships/oleObject"/><Relationship Id="rId4002" Target="media/image1932.wmf" Type="http://schemas.openxmlformats.org/officeDocument/2006/relationships/image"/><Relationship Id="rId4003" Target="embeddings/oleObject2055.bin" Type="http://schemas.openxmlformats.org/officeDocument/2006/relationships/oleObject"/><Relationship Id="rId4004" Target="media/image1933.wmf" Type="http://schemas.openxmlformats.org/officeDocument/2006/relationships/image"/><Relationship Id="rId4005" Target="embeddings/oleObject2056.bin" Type="http://schemas.openxmlformats.org/officeDocument/2006/relationships/oleObject"/><Relationship Id="rId4006" Target="media/image1934.wmf" Type="http://schemas.openxmlformats.org/officeDocument/2006/relationships/image"/><Relationship Id="rId4007" Target="embeddings/oleObject2057.bin" Type="http://schemas.openxmlformats.org/officeDocument/2006/relationships/oleObject"/><Relationship Id="rId4008" Target="media/image1935.wmf" Type="http://schemas.openxmlformats.org/officeDocument/2006/relationships/image"/><Relationship Id="rId4009" Target="embeddings/oleObject2058.bin" Type="http://schemas.openxmlformats.org/officeDocument/2006/relationships/oleObject"/><Relationship Id="rId401" Target="embeddings/oleObject204.bin" Type="http://schemas.openxmlformats.org/officeDocument/2006/relationships/oleObject"/><Relationship Id="rId4010" Target="media/image1936.wmf" Type="http://schemas.openxmlformats.org/officeDocument/2006/relationships/image"/><Relationship Id="rId4011" Target="embeddings/oleObject2059.bin" Type="http://schemas.openxmlformats.org/officeDocument/2006/relationships/oleObject"/><Relationship Id="rId4012" Target="media/image1937.wmf" Type="http://schemas.openxmlformats.org/officeDocument/2006/relationships/image"/><Relationship Id="rId4013" Target="embeddings/oleObject2060.bin" Type="http://schemas.openxmlformats.org/officeDocument/2006/relationships/oleObject"/><Relationship Id="rId4014" Target="media/image1938.wmf" Type="http://schemas.openxmlformats.org/officeDocument/2006/relationships/image"/><Relationship Id="rId4015" Target="embeddings/oleObject2061.bin" Type="http://schemas.openxmlformats.org/officeDocument/2006/relationships/oleObject"/><Relationship Id="rId4016" Target="media/image1939.wmf" Type="http://schemas.openxmlformats.org/officeDocument/2006/relationships/image"/><Relationship Id="rId4017" Target="embeddings/oleObject2062.bin" Type="http://schemas.openxmlformats.org/officeDocument/2006/relationships/oleObject"/><Relationship Id="rId4018" Target="media/image1940.wmf" Type="http://schemas.openxmlformats.org/officeDocument/2006/relationships/image"/><Relationship Id="rId4019" Target="embeddings/oleObject2063.bin" Type="http://schemas.openxmlformats.org/officeDocument/2006/relationships/oleObject"/><Relationship Id="rId402" Target="media/image190.wmf" Type="http://schemas.openxmlformats.org/officeDocument/2006/relationships/image"/><Relationship Id="rId4020" Target="media/image1941.wmf" Type="http://schemas.openxmlformats.org/officeDocument/2006/relationships/image"/><Relationship Id="rId4021" Target="embeddings/oleObject2064.bin" Type="http://schemas.openxmlformats.org/officeDocument/2006/relationships/oleObject"/><Relationship Id="rId4022" Target="media/image1942.wmf" Type="http://schemas.openxmlformats.org/officeDocument/2006/relationships/image"/><Relationship Id="rId4023" Target="embeddings/oleObject2065.bin" Type="http://schemas.openxmlformats.org/officeDocument/2006/relationships/oleObject"/><Relationship Id="rId4024" Target="media/image1943.wmf" Type="http://schemas.openxmlformats.org/officeDocument/2006/relationships/image"/><Relationship Id="rId4025" Target="embeddings/oleObject2066.bin" Type="http://schemas.openxmlformats.org/officeDocument/2006/relationships/oleObject"/><Relationship Id="rId4026" Target="embeddings/oleObject2067.bin" Type="http://schemas.openxmlformats.org/officeDocument/2006/relationships/oleObject"/><Relationship Id="rId4027" Target="media/image1944.wmf" Type="http://schemas.openxmlformats.org/officeDocument/2006/relationships/image"/><Relationship Id="rId4028" Target="embeddings/oleObject2068.bin" Type="http://schemas.openxmlformats.org/officeDocument/2006/relationships/oleObject"/><Relationship Id="rId4029" Target="media/image1945.wmf" Type="http://schemas.openxmlformats.org/officeDocument/2006/relationships/image"/><Relationship Id="rId403" Target="embeddings/oleObject205.bin" Type="http://schemas.openxmlformats.org/officeDocument/2006/relationships/oleObject"/><Relationship Id="rId4030" Target="embeddings/oleObject2069.bin" Type="http://schemas.openxmlformats.org/officeDocument/2006/relationships/oleObject"/><Relationship Id="rId4031" Target="media/image1946.wmf" Type="http://schemas.openxmlformats.org/officeDocument/2006/relationships/image"/><Relationship Id="rId4032" Target="embeddings/oleObject2070.bin" Type="http://schemas.openxmlformats.org/officeDocument/2006/relationships/oleObject"/><Relationship Id="rId4033" Target="media/image1947.wmf" Type="http://schemas.openxmlformats.org/officeDocument/2006/relationships/image"/><Relationship Id="rId4034" Target="embeddings/oleObject2071.bin" Type="http://schemas.openxmlformats.org/officeDocument/2006/relationships/oleObject"/><Relationship Id="rId4035" Target="media/image1948.wmf" Type="http://schemas.openxmlformats.org/officeDocument/2006/relationships/image"/><Relationship Id="rId4036" Target="embeddings/oleObject2072.bin" Type="http://schemas.openxmlformats.org/officeDocument/2006/relationships/oleObject"/><Relationship Id="rId4037" Target="media/image1949.wmf" Type="http://schemas.openxmlformats.org/officeDocument/2006/relationships/image"/><Relationship Id="rId4038" Target="embeddings/oleObject2073.bin" Type="http://schemas.openxmlformats.org/officeDocument/2006/relationships/oleObject"/><Relationship Id="rId4039" Target="media/image1950.wmf" Type="http://schemas.openxmlformats.org/officeDocument/2006/relationships/image"/><Relationship Id="rId404" Target="media/image191.wmf" Type="http://schemas.openxmlformats.org/officeDocument/2006/relationships/image"/><Relationship Id="rId4040" Target="embeddings/oleObject2074.bin" Type="http://schemas.openxmlformats.org/officeDocument/2006/relationships/oleObject"/><Relationship Id="rId4041" Target="media/image1951.wmf" Type="http://schemas.openxmlformats.org/officeDocument/2006/relationships/image"/><Relationship Id="rId4042" Target="embeddings/oleObject2075.bin" Type="http://schemas.openxmlformats.org/officeDocument/2006/relationships/oleObject"/><Relationship Id="rId4043" Target="media/image1952.wmf" Type="http://schemas.openxmlformats.org/officeDocument/2006/relationships/image"/><Relationship Id="rId4044" Target="embeddings/oleObject2076.bin" Type="http://schemas.openxmlformats.org/officeDocument/2006/relationships/oleObject"/><Relationship Id="rId4045" Target="media/image1953.wmf" Type="http://schemas.openxmlformats.org/officeDocument/2006/relationships/image"/><Relationship Id="rId4046" Target="embeddings/oleObject2077.bin" Type="http://schemas.openxmlformats.org/officeDocument/2006/relationships/oleObject"/><Relationship Id="rId4047" Target="media/image1954.wmf" Type="http://schemas.openxmlformats.org/officeDocument/2006/relationships/image"/><Relationship Id="rId4048" Target="embeddings/oleObject2078.bin" Type="http://schemas.openxmlformats.org/officeDocument/2006/relationships/oleObject"/><Relationship Id="rId4049" Target="media/image1955.wmf" Type="http://schemas.openxmlformats.org/officeDocument/2006/relationships/image"/><Relationship Id="rId405" Target="embeddings/oleObject206.bin" Type="http://schemas.openxmlformats.org/officeDocument/2006/relationships/oleObject"/><Relationship Id="rId4050" Target="embeddings/oleObject2079.bin" Type="http://schemas.openxmlformats.org/officeDocument/2006/relationships/oleObject"/><Relationship Id="rId4051" Target="media/image1956.wmf" Type="http://schemas.openxmlformats.org/officeDocument/2006/relationships/image"/><Relationship Id="rId4052" Target="embeddings/oleObject2080.bin" Type="http://schemas.openxmlformats.org/officeDocument/2006/relationships/oleObject"/><Relationship Id="rId4053" Target="media/image1957.wmf" Type="http://schemas.openxmlformats.org/officeDocument/2006/relationships/image"/><Relationship Id="rId4054" Target="embeddings/oleObject2081.bin" Type="http://schemas.openxmlformats.org/officeDocument/2006/relationships/oleObject"/><Relationship Id="rId4055" Target="media/image1958.wmf" Type="http://schemas.openxmlformats.org/officeDocument/2006/relationships/image"/><Relationship Id="rId4056" Target="embeddings/oleObject2082.bin" Type="http://schemas.openxmlformats.org/officeDocument/2006/relationships/oleObject"/><Relationship Id="rId4057" Target="media/image1959.wmf" Type="http://schemas.openxmlformats.org/officeDocument/2006/relationships/image"/><Relationship Id="rId4058" Target="embeddings/oleObject2083.bin" Type="http://schemas.openxmlformats.org/officeDocument/2006/relationships/oleObject"/><Relationship Id="rId4059" Target="media/image1960.wmf" Type="http://schemas.openxmlformats.org/officeDocument/2006/relationships/image"/><Relationship Id="rId406" Target="media/image192.wmf" Type="http://schemas.openxmlformats.org/officeDocument/2006/relationships/image"/><Relationship Id="rId4060" Target="embeddings/oleObject2084.bin" Type="http://schemas.openxmlformats.org/officeDocument/2006/relationships/oleObject"/><Relationship Id="rId4061" Target="media/image1961.wmf" Type="http://schemas.openxmlformats.org/officeDocument/2006/relationships/image"/><Relationship Id="rId4062" Target="embeddings/oleObject2085.bin" Type="http://schemas.openxmlformats.org/officeDocument/2006/relationships/oleObject"/><Relationship Id="rId4063" Target="media/image1962.wmf" Type="http://schemas.openxmlformats.org/officeDocument/2006/relationships/image"/><Relationship Id="rId4064" Target="embeddings/oleObject2086.bin" Type="http://schemas.openxmlformats.org/officeDocument/2006/relationships/oleObject"/><Relationship Id="rId4065" Target="media/image1963.wmf" Type="http://schemas.openxmlformats.org/officeDocument/2006/relationships/image"/><Relationship Id="rId4066" Target="embeddings/oleObject2087.bin" Type="http://schemas.openxmlformats.org/officeDocument/2006/relationships/oleObject"/><Relationship Id="rId4067" Target="media/image1964.wmf" Type="http://schemas.openxmlformats.org/officeDocument/2006/relationships/image"/><Relationship Id="rId4068" Target="embeddings/oleObject2088.bin" Type="http://schemas.openxmlformats.org/officeDocument/2006/relationships/oleObject"/><Relationship Id="rId4069" Target="media/image1965.wmf" Type="http://schemas.openxmlformats.org/officeDocument/2006/relationships/image"/><Relationship Id="rId407" Target="embeddings/oleObject207.bin" Type="http://schemas.openxmlformats.org/officeDocument/2006/relationships/oleObject"/><Relationship Id="rId4070" Target="embeddings/oleObject2089.bin" Type="http://schemas.openxmlformats.org/officeDocument/2006/relationships/oleObject"/><Relationship Id="rId4071" Target="media/image1966.wmf" Type="http://schemas.openxmlformats.org/officeDocument/2006/relationships/image"/><Relationship Id="rId4072" Target="embeddings/oleObject2090.bin" Type="http://schemas.openxmlformats.org/officeDocument/2006/relationships/oleObject"/><Relationship Id="rId4073" Target="media/image1967.wmf" Type="http://schemas.openxmlformats.org/officeDocument/2006/relationships/image"/><Relationship Id="rId4074" Target="embeddings/oleObject2091.bin" Type="http://schemas.openxmlformats.org/officeDocument/2006/relationships/oleObject"/><Relationship Id="rId4075" Target="media/image1968.wmf" Type="http://schemas.openxmlformats.org/officeDocument/2006/relationships/image"/><Relationship Id="rId4076" Target="embeddings/oleObject2092.bin" Type="http://schemas.openxmlformats.org/officeDocument/2006/relationships/oleObject"/><Relationship Id="rId4077" Target="media/image1969.wmf" Type="http://schemas.openxmlformats.org/officeDocument/2006/relationships/image"/><Relationship Id="rId4078" Target="embeddings/oleObject2093.bin" Type="http://schemas.openxmlformats.org/officeDocument/2006/relationships/oleObject"/><Relationship Id="rId4079" Target="media/image1970.wmf" Type="http://schemas.openxmlformats.org/officeDocument/2006/relationships/image"/><Relationship Id="rId408" Target="media/image193.wmf" Type="http://schemas.openxmlformats.org/officeDocument/2006/relationships/image"/><Relationship Id="rId4080" Target="embeddings/oleObject2094.bin" Type="http://schemas.openxmlformats.org/officeDocument/2006/relationships/oleObject"/><Relationship Id="rId4081" Target="media/image1971.wmf" Type="http://schemas.openxmlformats.org/officeDocument/2006/relationships/image"/><Relationship Id="rId4082" Target="embeddings/oleObject2095.bin" Type="http://schemas.openxmlformats.org/officeDocument/2006/relationships/oleObject"/><Relationship Id="rId4083" Target="media/image1972.wmf" Type="http://schemas.openxmlformats.org/officeDocument/2006/relationships/image"/><Relationship Id="rId4084" Target="embeddings/oleObject2096.bin" Type="http://schemas.openxmlformats.org/officeDocument/2006/relationships/oleObject"/><Relationship Id="rId4085" Target="media/image1973.wmf" Type="http://schemas.openxmlformats.org/officeDocument/2006/relationships/image"/><Relationship Id="rId4086" Target="embeddings/oleObject2097.bin" Type="http://schemas.openxmlformats.org/officeDocument/2006/relationships/oleObject"/><Relationship Id="rId4087" Target="media/image1974.wmf" Type="http://schemas.openxmlformats.org/officeDocument/2006/relationships/image"/><Relationship Id="rId4088" Target="embeddings/oleObject2098.bin" Type="http://schemas.openxmlformats.org/officeDocument/2006/relationships/oleObject"/><Relationship Id="rId4089" Target="media/image1975.wmf" Type="http://schemas.openxmlformats.org/officeDocument/2006/relationships/image"/><Relationship Id="rId409" Target="embeddings/oleObject208.bin" Type="http://schemas.openxmlformats.org/officeDocument/2006/relationships/oleObject"/><Relationship Id="rId4090" Target="embeddings/oleObject2099.bin" Type="http://schemas.openxmlformats.org/officeDocument/2006/relationships/oleObject"/><Relationship Id="rId4091" Target="media/image1976.wmf" Type="http://schemas.openxmlformats.org/officeDocument/2006/relationships/image"/><Relationship Id="rId4092" Target="embeddings/oleObject2100.bin" Type="http://schemas.openxmlformats.org/officeDocument/2006/relationships/oleObject"/><Relationship Id="rId4093" Target="media/image1977.wmf" Type="http://schemas.openxmlformats.org/officeDocument/2006/relationships/image"/><Relationship Id="rId4094" Target="embeddings/oleObject2101.bin" Type="http://schemas.openxmlformats.org/officeDocument/2006/relationships/oleObject"/><Relationship Id="rId4095" Target="media/image1978.wmf" Type="http://schemas.openxmlformats.org/officeDocument/2006/relationships/image"/><Relationship Id="rId4096" Target="embeddings/oleObject2102.bin" Type="http://schemas.openxmlformats.org/officeDocument/2006/relationships/oleObject"/><Relationship Id="rId4097" Target="media/image1979.wmf" Type="http://schemas.openxmlformats.org/officeDocument/2006/relationships/image"/><Relationship Id="rId4098" Target="embeddings/oleObject2103.bin" Type="http://schemas.openxmlformats.org/officeDocument/2006/relationships/oleObject"/><Relationship Id="rId4099" Target="media/image1980.wmf" Type="http://schemas.openxmlformats.org/officeDocument/2006/relationships/image"/><Relationship Id="rId41" Target="embeddings/oleObject19.bin" Type="http://schemas.openxmlformats.org/officeDocument/2006/relationships/oleObject"/><Relationship Id="rId410" Target="media/image194.wmf" Type="http://schemas.openxmlformats.org/officeDocument/2006/relationships/image"/><Relationship Id="rId4100" Target="embeddings/oleObject2104.bin" Type="http://schemas.openxmlformats.org/officeDocument/2006/relationships/oleObject"/><Relationship Id="rId4101" Target="media/image1981.wmf" Type="http://schemas.openxmlformats.org/officeDocument/2006/relationships/image"/><Relationship Id="rId4102" Target="embeddings/oleObject2105.bin" Type="http://schemas.openxmlformats.org/officeDocument/2006/relationships/oleObject"/><Relationship Id="rId4103" Target="media/image1982.wmf" Type="http://schemas.openxmlformats.org/officeDocument/2006/relationships/image"/><Relationship Id="rId4104" Target="embeddings/oleObject2106.bin" Type="http://schemas.openxmlformats.org/officeDocument/2006/relationships/oleObject"/><Relationship Id="rId4105" Target="media/image1983.wmf" Type="http://schemas.openxmlformats.org/officeDocument/2006/relationships/image"/><Relationship Id="rId4106" Target="embeddings/oleObject2107.bin" Type="http://schemas.openxmlformats.org/officeDocument/2006/relationships/oleObject"/><Relationship Id="rId4107" Target="media/image1984.wmf" Type="http://schemas.openxmlformats.org/officeDocument/2006/relationships/image"/><Relationship Id="rId4108" Target="embeddings/oleObject2108.bin" Type="http://schemas.openxmlformats.org/officeDocument/2006/relationships/oleObject"/><Relationship Id="rId4109" Target="media/image1985.wmf" Type="http://schemas.openxmlformats.org/officeDocument/2006/relationships/image"/><Relationship Id="rId411" Target="embeddings/oleObject209.bin" Type="http://schemas.openxmlformats.org/officeDocument/2006/relationships/oleObject"/><Relationship Id="rId4110" Target="embeddings/oleObject2109.bin" Type="http://schemas.openxmlformats.org/officeDocument/2006/relationships/oleObject"/><Relationship Id="rId4111" Target="media/image1986.wmf" Type="http://schemas.openxmlformats.org/officeDocument/2006/relationships/image"/><Relationship Id="rId4112" Target="embeddings/oleObject2110.bin" Type="http://schemas.openxmlformats.org/officeDocument/2006/relationships/oleObject"/><Relationship Id="rId4113" Target="media/image1987.wmf" Type="http://schemas.openxmlformats.org/officeDocument/2006/relationships/image"/><Relationship Id="rId4114" Target="embeddings/oleObject2111.bin" Type="http://schemas.openxmlformats.org/officeDocument/2006/relationships/oleObject"/><Relationship Id="rId4115" Target="media/image1988.wmf" Type="http://schemas.openxmlformats.org/officeDocument/2006/relationships/image"/><Relationship Id="rId4116" Target="embeddings/oleObject2112.bin" Type="http://schemas.openxmlformats.org/officeDocument/2006/relationships/oleObject"/><Relationship Id="rId4117" Target="media/image1989.wmf" Type="http://schemas.openxmlformats.org/officeDocument/2006/relationships/image"/><Relationship Id="rId4118" Target="embeddings/oleObject2113.bin" Type="http://schemas.openxmlformats.org/officeDocument/2006/relationships/oleObject"/><Relationship Id="rId4119" Target="media/image1990.wmf" Type="http://schemas.openxmlformats.org/officeDocument/2006/relationships/image"/><Relationship Id="rId412" Target="media/image195.wmf" Type="http://schemas.openxmlformats.org/officeDocument/2006/relationships/image"/><Relationship Id="rId4120" Target="embeddings/oleObject2114.bin" Type="http://schemas.openxmlformats.org/officeDocument/2006/relationships/oleObject"/><Relationship Id="rId4121" Target="media/image1991.wmf" Type="http://schemas.openxmlformats.org/officeDocument/2006/relationships/image"/><Relationship Id="rId4122" Target="embeddings/oleObject2115.bin" Type="http://schemas.openxmlformats.org/officeDocument/2006/relationships/oleObject"/><Relationship Id="rId4123" Target="media/image1992.wmf" Type="http://schemas.openxmlformats.org/officeDocument/2006/relationships/image"/><Relationship Id="rId4124" Target="embeddings/oleObject2116.bin" Type="http://schemas.openxmlformats.org/officeDocument/2006/relationships/oleObject"/><Relationship Id="rId4125" Target="media/image1993.wmf" Type="http://schemas.openxmlformats.org/officeDocument/2006/relationships/image"/><Relationship Id="rId4126" Target="embeddings/oleObject2117.bin" Type="http://schemas.openxmlformats.org/officeDocument/2006/relationships/oleObject"/><Relationship Id="rId4127" Target="media/image1994.wmf" Type="http://schemas.openxmlformats.org/officeDocument/2006/relationships/image"/><Relationship Id="rId4128" Target="embeddings/oleObject2118.bin" Type="http://schemas.openxmlformats.org/officeDocument/2006/relationships/oleObject"/><Relationship Id="rId4129" Target="media/image1995.wmf" Type="http://schemas.openxmlformats.org/officeDocument/2006/relationships/image"/><Relationship Id="rId413" Target="embeddings/oleObject210.bin" Type="http://schemas.openxmlformats.org/officeDocument/2006/relationships/oleObject"/><Relationship Id="rId4130" Target="embeddings/oleObject2119.bin" Type="http://schemas.openxmlformats.org/officeDocument/2006/relationships/oleObject"/><Relationship Id="rId4131" Target="media/image1996.wmf" Type="http://schemas.openxmlformats.org/officeDocument/2006/relationships/image"/><Relationship Id="rId4132" Target="embeddings/oleObject2120.bin" Type="http://schemas.openxmlformats.org/officeDocument/2006/relationships/oleObject"/><Relationship Id="rId4133" Target="media/image1997.wmf" Type="http://schemas.openxmlformats.org/officeDocument/2006/relationships/image"/><Relationship Id="rId4134" Target="embeddings/oleObject2121.bin" Type="http://schemas.openxmlformats.org/officeDocument/2006/relationships/oleObject"/><Relationship Id="rId4135" Target="media/image1998.wmf" Type="http://schemas.openxmlformats.org/officeDocument/2006/relationships/image"/><Relationship Id="rId4136" Target="embeddings/oleObject2122.bin" Type="http://schemas.openxmlformats.org/officeDocument/2006/relationships/oleObject"/><Relationship Id="rId4137" Target="media/image1999.wmf" Type="http://schemas.openxmlformats.org/officeDocument/2006/relationships/image"/><Relationship Id="rId4138" Target="embeddings/oleObject2123.bin" Type="http://schemas.openxmlformats.org/officeDocument/2006/relationships/oleObject"/><Relationship Id="rId4139" Target="media/image2000.wmf" Type="http://schemas.openxmlformats.org/officeDocument/2006/relationships/image"/><Relationship Id="rId414" Target="media/image196.wmf" Type="http://schemas.openxmlformats.org/officeDocument/2006/relationships/image"/><Relationship Id="rId4140" Target="embeddings/oleObject2124.bin" Type="http://schemas.openxmlformats.org/officeDocument/2006/relationships/oleObject"/><Relationship Id="rId4141" Target="media/image2001.wmf" Type="http://schemas.openxmlformats.org/officeDocument/2006/relationships/image"/><Relationship Id="rId4142" Target="embeddings/oleObject2125.bin" Type="http://schemas.openxmlformats.org/officeDocument/2006/relationships/oleObject"/><Relationship Id="rId4143" Target="media/image2002.wmf" Type="http://schemas.openxmlformats.org/officeDocument/2006/relationships/image"/><Relationship Id="rId4144" Target="embeddings/oleObject2126.bin" Type="http://schemas.openxmlformats.org/officeDocument/2006/relationships/oleObject"/><Relationship Id="rId4145" Target="media/image2003.wmf" Type="http://schemas.openxmlformats.org/officeDocument/2006/relationships/image"/><Relationship Id="rId4146" Target="embeddings/oleObject2127.bin" Type="http://schemas.openxmlformats.org/officeDocument/2006/relationships/oleObject"/><Relationship Id="rId4147" Target="media/image2004.wmf" Type="http://schemas.openxmlformats.org/officeDocument/2006/relationships/image"/><Relationship Id="rId4148" Target="embeddings/oleObject2128.bin" Type="http://schemas.openxmlformats.org/officeDocument/2006/relationships/oleObject"/><Relationship Id="rId4149" Target="media/image2005.wmf" Type="http://schemas.openxmlformats.org/officeDocument/2006/relationships/image"/><Relationship Id="rId415" Target="embeddings/oleObject211.bin" Type="http://schemas.openxmlformats.org/officeDocument/2006/relationships/oleObject"/><Relationship Id="rId4150" Target="embeddings/oleObject2129.bin" Type="http://schemas.openxmlformats.org/officeDocument/2006/relationships/oleObject"/><Relationship Id="rId4151" Target="media/image2006.wmf" Type="http://schemas.openxmlformats.org/officeDocument/2006/relationships/image"/><Relationship Id="rId4152" Target="embeddings/oleObject2130.bin" Type="http://schemas.openxmlformats.org/officeDocument/2006/relationships/oleObject"/><Relationship Id="rId4153" Target="media/image2007.wmf" Type="http://schemas.openxmlformats.org/officeDocument/2006/relationships/image"/><Relationship Id="rId4154" Target="embeddings/oleObject2131.bin" Type="http://schemas.openxmlformats.org/officeDocument/2006/relationships/oleObject"/><Relationship Id="rId4155" Target="media/image2008.wmf" Type="http://schemas.openxmlformats.org/officeDocument/2006/relationships/image"/><Relationship Id="rId4156" Target="embeddings/oleObject2132.bin" Type="http://schemas.openxmlformats.org/officeDocument/2006/relationships/oleObject"/><Relationship Id="rId4157" Target="embeddings/oleObject2133.bin" Type="http://schemas.openxmlformats.org/officeDocument/2006/relationships/oleObject"/><Relationship Id="rId4158" Target="media/image2009.wmf" Type="http://schemas.openxmlformats.org/officeDocument/2006/relationships/image"/><Relationship Id="rId4159" Target="embeddings/oleObject2134.bin" Type="http://schemas.openxmlformats.org/officeDocument/2006/relationships/oleObject"/><Relationship Id="rId416" Target="media/image197.wmf" Type="http://schemas.openxmlformats.org/officeDocument/2006/relationships/image"/><Relationship Id="rId4160" Target="media/image2010.wmf" Type="http://schemas.openxmlformats.org/officeDocument/2006/relationships/image"/><Relationship Id="rId4161" Target="embeddings/oleObject2135.bin" Type="http://schemas.openxmlformats.org/officeDocument/2006/relationships/oleObject"/><Relationship Id="rId4162" Target="media/image2011.wmf" Type="http://schemas.openxmlformats.org/officeDocument/2006/relationships/image"/><Relationship Id="rId4163" Target="embeddings/oleObject2136.bin" Type="http://schemas.openxmlformats.org/officeDocument/2006/relationships/oleObject"/><Relationship Id="rId4164" Target="media/image2012.wmf" Type="http://schemas.openxmlformats.org/officeDocument/2006/relationships/image"/><Relationship Id="rId4165" Target="embeddings/oleObject2137.bin" Type="http://schemas.openxmlformats.org/officeDocument/2006/relationships/oleObject"/><Relationship Id="rId4166" Target="media/image2013.wmf" Type="http://schemas.openxmlformats.org/officeDocument/2006/relationships/image"/><Relationship Id="rId4167" Target="embeddings/oleObject2138.bin" Type="http://schemas.openxmlformats.org/officeDocument/2006/relationships/oleObject"/><Relationship Id="rId4168" Target="media/image2014.wmf" Type="http://schemas.openxmlformats.org/officeDocument/2006/relationships/image"/><Relationship Id="rId4169" Target="embeddings/oleObject2139.bin" Type="http://schemas.openxmlformats.org/officeDocument/2006/relationships/oleObject"/><Relationship Id="rId417" Target="embeddings/oleObject212.bin" Type="http://schemas.openxmlformats.org/officeDocument/2006/relationships/oleObject"/><Relationship Id="rId4170" Target="media/image2015.wmf" Type="http://schemas.openxmlformats.org/officeDocument/2006/relationships/image"/><Relationship Id="rId4171" Target="embeddings/oleObject2140.bin" Type="http://schemas.openxmlformats.org/officeDocument/2006/relationships/oleObject"/><Relationship Id="rId4172" Target="media/image2016.wmf" Type="http://schemas.openxmlformats.org/officeDocument/2006/relationships/image"/><Relationship Id="rId4173" Target="embeddings/oleObject2141.bin" Type="http://schemas.openxmlformats.org/officeDocument/2006/relationships/oleObject"/><Relationship Id="rId4174" Target="media/image2017.wmf" Type="http://schemas.openxmlformats.org/officeDocument/2006/relationships/image"/><Relationship Id="rId4175" Target="embeddings/oleObject2142.bin" Type="http://schemas.openxmlformats.org/officeDocument/2006/relationships/oleObject"/><Relationship Id="rId4176" Target="media/image2018.wmf" Type="http://schemas.openxmlformats.org/officeDocument/2006/relationships/image"/><Relationship Id="rId4177" Target="embeddings/oleObject2143.bin" Type="http://schemas.openxmlformats.org/officeDocument/2006/relationships/oleObject"/><Relationship Id="rId4178" Target="media/image2019.wmf" Type="http://schemas.openxmlformats.org/officeDocument/2006/relationships/image"/><Relationship Id="rId4179" Target="embeddings/oleObject2144.bin" Type="http://schemas.openxmlformats.org/officeDocument/2006/relationships/oleObject"/><Relationship Id="rId418" Target="media/image198.wmf" Type="http://schemas.openxmlformats.org/officeDocument/2006/relationships/image"/><Relationship Id="rId4180" Target="media/image2020.wmf" Type="http://schemas.openxmlformats.org/officeDocument/2006/relationships/image"/><Relationship Id="rId4181" Target="embeddings/oleObject2145.bin" Type="http://schemas.openxmlformats.org/officeDocument/2006/relationships/oleObject"/><Relationship Id="rId4182" Target="media/image2021.wmf" Type="http://schemas.openxmlformats.org/officeDocument/2006/relationships/image"/><Relationship Id="rId4183" Target="embeddings/oleObject2146.bin" Type="http://schemas.openxmlformats.org/officeDocument/2006/relationships/oleObject"/><Relationship Id="rId4184" Target="embeddings/oleObject2147.bin" Type="http://schemas.openxmlformats.org/officeDocument/2006/relationships/oleObject"/><Relationship Id="rId4185" Target="media/image2022.wmf" Type="http://schemas.openxmlformats.org/officeDocument/2006/relationships/image"/><Relationship Id="rId4186" Target="embeddings/oleObject2148.bin" Type="http://schemas.openxmlformats.org/officeDocument/2006/relationships/oleObject"/><Relationship Id="rId4187" Target="media/image2023.wmf" Type="http://schemas.openxmlformats.org/officeDocument/2006/relationships/image"/><Relationship Id="rId4188" Target="embeddings/oleObject2149.bin" Type="http://schemas.openxmlformats.org/officeDocument/2006/relationships/oleObject"/><Relationship Id="rId4189" Target="media/image2024.wmf" Type="http://schemas.openxmlformats.org/officeDocument/2006/relationships/image"/><Relationship Id="rId419" Target="embeddings/oleObject213.bin" Type="http://schemas.openxmlformats.org/officeDocument/2006/relationships/oleObject"/><Relationship Id="rId4190" Target="embeddings/oleObject2150.bin" Type="http://schemas.openxmlformats.org/officeDocument/2006/relationships/oleObject"/><Relationship Id="rId4191" Target="media/image2025.wmf" Type="http://schemas.openxmlformats.org/officeDocument/2006/relationships/image"/><Relationship Id="rId4192" Target="embeddings/oleObject2151.bin" Type="http://schemas.openxmlformats.org/officeDocument/2006/relationships/oleObject"/><Relationship Id="rId4193" Target="media/image2026.wmf" Type="http://schemas.openxmlformats.org/officeDocument/2006/relationships/image"/><Relationship Id="rId4194" Target="embeddings/oleObject2152.bin" Type="http://schemas.openxmlformats.org/officeDocument/2006/relationships/oleObject"/><Relationship Id="rId4195" Target="media/image2027.wmf" Type="http://schemas.openxmlformats.org/officeDocument/2006/relationships/image"/><Relationship Id="rId4196" Target="embeddings/oleObject2153.bin" Type="http://schemas.openxmlformats.org/officeDocument/2006/relationships/oleObject"/><Relationship Id="rId4197" Target="media/image2028.wmf" Type="http://schemas.openxmlformats.org/officeDocument/2006/relationships/image"/><Relationship Id="rId4198" Target="embeddings/oleObject2154.bin" Type="http://schemas.openxmlformats.org/officeDocument/2006/relationships/oleObject"/><Relationship Id="rId4199" Target="media/image2029.wmf" Type="http://schemas.openxmlformats.org/officeDocument/2006/relationships/image"/><Relationship Id="rId42" Target="media/image16.wmf" Type="http://schemas.openxmlformats.org/officeDocument/2006/relationships/image"/><Relationship Id="rId420" Target="media/image199.wmf" Type="http://schemas.openxmlformats.org/officeDocument/2006/relationships/image"/><Relationship Id="rId4200" Target="embeddings/oleObject2155.bin" Type="http://schemas.openxmlformats.org/officeDocument/2006/relationships/oleObject"/><Relationship Id="rId4201" Target="media/image2030.wmf" Type="http://schemas.openxmlformats.org/officeDocument/2006/relationships/image"/><Relationship Id="rId4202" Target="embeddings/oleObject2156.bin" Type="http://schemas.openxmlformats.org/officeDocument/2006/relationships/oleObject"/><Relationship Id="rId4203" Target="media/image2031.wmf" Type="http://schemas.openxmlformats.org/officeDocument/2006/relationships/image"/><Relationship Id="rId4204" Target="embeddings/oleObject2157.bin" Type="http://schemas.openxmlformats.org/officeDocument/2006/relationships/oleObject"/><Relationship Id="rId4205" Target="media/image2032.wmf" Type="http://schemas.openxmlformats.org/officeDocument/2006/relationships/image"/><Relationship Id="rId4206" Target="media/image2033.wmf" Type="http://schemas.openxmlformats.org/officeDocument/2006/relationships/image"/><Relationship Id="rId4207" Target="embeddings/oleObject2158.bin" Type="http://schemas.openxmlformats.org/officeDocument/2006/relationships/oleObject"/><Relationship Id="rId4208" Target="media/image2034.wmf" Type="http://schemas.openxmlformats.org/officeDocument/2006/relationships/image"/><Relationship Id="rId4209" Target="embeddings/oleObject2159.bin" Type="http://schemas.openxmlformats.org/officeDocument/2006/relationships/oleObject"/><Relationship Id="rId421" Target="embeddings/oleObject214.bin" Type="http://schemas.openxmlformats.org/officeDocument/2006/relationships/oleObject"/><Relationship Id="rId4210" Target="media/image2035.wmf" Type="http://schemas.openxmlformats.org/officeDocument/2006/relationships/image"/><Relationship Id="rId4211" Target="embeddings/oleObject2160.bin" Type="http://schemas.openxmlformats.org/officeDocument/2006/relationships/oleObject"/><Relationship Id="rId4212" Target="media/image2036.wmf" Type="http://schemas.openxmlformats.org/officeDocument/2006/relationships/image"/><Relationship Id="rId4213" Target="embeddings/oleObject2161.bin" Type="http://schemas.openxmlformats.org/officeDocument/2006/relationships/oleObject"/><Relationship Id="rId4214" Target="media/image2037.wmf" Type="http://schemas.openxmlformats.org/officeDocument/2006/relationships/image"/><Relationship Id="rId4215" Target="embeddings/oleObject2162.bin" Type="http://schemas.openxmlformats.org/officeDocument/2006/relationships/oleObject"/><Relationship Id="rId4216" Target="media/image2038.wmf" Type="http://schemas.openxmlformats.org/officeDocument/2006/relationships/image"/><Relationship Id="rId4217" Target="embeddings/oleObject2163.bin" Type="http://schemas.openxmlformats.org/officeDocument/2006/relationships/oleObject"/><Relationship Id="rId4218" Target="media/image2039.wmf" Type="http://schemas.openxmlformats.org/officeDocument/2006/relationships/image"/><Relationship Id="rId4219" Target="embeddings/oleObject2164.bin" Type="http://schemas.openxmlformats.org/officeDocument/2006/relationships/oleObject"/><Relationship Id="rId422" Target="media/image200.wmf" Type="http://schemas.openxmlformats.org/officeDocument/2006/relationships/image"/><Relationship Id="rId4220" Target="media/image2040.wmf" Type="http://schemas.openxmlformats.org/officeDocument/2006/relationships/image"/><Relationship Id="rId4221" Target="embeddings/oleObject2165.bin" Type="http://schemas.openxmlformats.org/officeDocument/2006/relationships/oleObject"/><Relationship Id="rId4222" Target="media/image2041.wmf" Type="http://schemas.openxmlformats.org/officeDocument/2006/relationships/image"/><Relationship Id="rId4223" Target="embeddings/oleObject2166.bin" Type="http://schemas.openxmlformats.org/officeDocument/2006/relationships/oleObject"/><Relationship Id="rId4224" Target="media/image2042.wmf" Type="http://schemas.openxmlformats.org/officeDocument/2006/relationships/image"/><Relationship Id="rId4225" Target="embeddings/oleObject2167.bin" Type="http://schemas.openxmlformats.org/officeDocument/2006/relationships/oleObject"/><Relationship Id="rId4226" Target="media/image2043.wmf" Type="http://schemas.openxmlformats.org/officeDocument/2006/relationships/image"/><Relationship Id="rId4227" Target="embeddings/oleObject2168.bin" Type="http://schemas.openxmlformats.org/officeDocument/2006/relationships/oleObject"/><Relationship Id="rId4228" Target="media/image2044.wmf" Type="http://schemas.openxmlformats.org/officeDocument/2006/relationships/image"/><Relationship Id="rId4229" Target="embeddings/oleObject2169.bin" Type="http://schemas.openxmlformats.org/officeDocument/2006/relationships/oleObject"/><Relationship Id="rId423" Target="embeddings/oleObject215.bin" Type="http://schemas.openxmlformats.org/officeDocument/2006/relationships/oleObject"/><Relationship Id="rId4230" Target="media/image2045.wmf" Type="http://schemas.openxmlformats.org/officeDocument/2006/relationships/image"/><Relationship Id="rId4231" Target="embeddings/oleObject2170.bin" Type="http://schemas.openxmlformats.org/officeDocument/2006/relationships/oleObject"/><Relationship Id="rId4232" Target="media/image2046.wmf" Type="http://schemas.openxmlformats.org/officeDocument/2006/relationships/image"/><Relationship Id="rId4233" Target="embeddings/oleObject2171.bin" Type="http://schemas.openxmlformats.org/officeDocument/2006/relationships/oleObject"/><Relationship Id="rId4234" Target="media/image2047.wmf" Type="http://schemas.openxmlformats.org/officeDocument/2006/relationships/image"/><Relationship Id="rId4235" Target="embeddings/oleObject2172.bin" Type="http://schemas.openxmlformats.org/officeDocument/2006/relationships/oleObject"/><Relationship Id="rId4236" Target="media/image2048.wmf" Type="http://schemas.openxmlformats.org/officeDocument/2006/relationships/image"/><Relationship Id="rId4237" Target="embeddings/oleObject2173.bin" Type="http://schemas.openxmlformats.org/officeDocument/2006/relationships/oleObject"/><Relationship Id="rId4238" Target="media/image2049.wmf" Type="http://schemas.openxmlformats.org/officeDocument/2006/relationships/image"/><Relationship Id="rId4239" Target="embeddings/oleObject2174.bin" Type="http://schemas.openxmlformats.org/officeDocument/2006/relationships/oleObject"/><Relationship Id="rId424" Target="media/image201.wmf" Type="http://schemas.openxmlformats.org/officeDocument/2006/relationships/image"/><Relationship Id="rId4240" Target="media/image2050.wmf" Type="http://schemas.openxmlformats.org/officeDocument/2006/relationships/image"/><Relationship Id="rId4241" Target="embeddings/oleObject2175.bin" Type="http://schemas.openxmlformats.org/officeDocument/2006/relationships/oleObject"/><Relationship Id="rId4242" Target="media/image2051.wmf" Type="http://schemas.openxmlformats.org/officeDocument/2006/relationships/image"/><Relationship Id="rId4243" Target="embeddings/oleObject2176.bin" Type="http://schemas.openxmlformats.org/officeDocument/2006/relationships/oleObject"/><Relationship Id="rId4244" Target="media/image2052.wmf" Type="http://schemas.openxmlformats.org/officeDocument/2006/relationships/image"/><Relationship Id="rId4245" Target="embeddings/oleObject2177.bin" Type="http://schemas.openxmlformats.org/officeDocument/2006/relationships/oleObject"/><Relationship Id="rId4246" Target="media/image2053.wmf" Type="http://schemas.openxmlformats.org/officeDocument/2006/relationships/image"/><Relationship Id="rId4247" Target="media/image2054.wmf" Type="http://schemas.openxmlformats.org/officeDocument/2006/relationships/image"/><Relationship Id="rId4248" Target="media/image2055.wmf" Type="http://schemas.openxmlformats.org/officeDocument/2006/relationships/image"/><Relationship Id="rId4249" Target="media/image2056.wmf" Type="http://schemas.openxmlformats.org/officeDocument/2006/relationships/image"/><Relationship Id="rId425" Target="embeddings/oleObject216.bin" Type="http://schemas.openxmlformats.org/officeDocument/2006/relationships/oleObject"/><Relationship Id="rId4250" Target="media/image2057.wmf" Type="http://schemas.openxmlformats.org/officeDocument/2006/relationships/image"/><Relationship Id="rId4251" Target="media/image2058.wmf" Type="http://schemas.openxmlformats.org/officeDocument/2006/relationships/image"/><Relationship Id="rId4252" Target="embeddings/oleObject2178.bin" Type="http://schemas.openxmlformats.org/officeDocument/2006/relationships/oleObject"/><Relationship Id="rId4253" Target="media/image2059.wmf" Type="http://schemas.openxmlformats.org/officeDocument/2006/relationships/image"/><Relationship Id="rId4254" Target="embeddings/oleObject2179.bin" Type="http://schemas.openxmlformats.org/officeDocument/2006/relationships/oleObject"/><Relationship Id="rId4255" Target="media/image2060.wmf" Type="http://schemas.openxmlformats.org/officeDocument/2006/relationships/image"/><Relationship Id="rId4256" Target="embeddings/oleObject2180.bin" Type="http://schemas.openxmlformats.org/officeDocument/2006/relationships/oleObject"/><Relationship Id="rId4257" Target="media/image2061.wmf" Type="http://schemas.openxmlformats.org/officeDocument/2006/relationships/image"/><Relationship Id="rId4258" Target="embeddings/oleObject2181.bin" Type="http://schemas.openxmlformats.org/officeDocument/2006/relationships/oleObject"/><Relationship Id="rId4259" Target="media/image2062.wmf" Type="http://schemas.openxmlformats.org/officeDocument/2006/relationships/image"/><Relationship Id="rId426" Target="media/image202.wmf" Type="http://schemas.openxmlformats.org/officeDocument/2006/relationships/image"/><Relationship Id="rId4260" Target="embeddings/oleObject2182.bin" Type="http://schemas.openxmlformats.org/officeDocument/2006/relationships/oleObject"/><Relationship Id="rId4261" Target="media/image2063.wmf" Type="http://schemas.openxmlformats.org/officeDocument/2006/relationships/image"/><Relationship Id="rId4262" Target="embeddings/oleObject2183.bin" Type="http://schemas.openxmlformats.org/officeDocument/2006/relationships/oleObject"/><Relationship Id="rId4263" Target="media/image2064.wmf" Type="http://schemas.openxmlformats.org/officeDocument/2006/relationships/image"/><Relationship Id="rId4264" Target="embeddings/oleObject2184.bin" Type="http://schemas.openxmlformats.org/officeDocument/2006/relationships/oleObject"/><Relationship Id="rId4265" Target="media/image2065.wmf" Type="http://schemas.openxmlformats.org/officeDocument/2006/relationships/image"/><Relationship Id="rId4266" Target="embeddings/oleObject2185.bin" Type="http://schemas.openxmlformats.org/officeDocument/2006/relationships/oleObject"/><Relationship Id="rId4267" Target="media/image2066.wmf" Type="http://schemas.openxmlformats.org/officeDocument/2006/relationships/image"/><Relationship Id="rId4268" Target="embeddings/oleObject2186.bin" Type="http://schemas.openxmlformats.org/officeDocument/2006/relationships/oleObject"/><Relationship Id="rId4269" Target="media/image2067.wmf" Type="http://schemas.openxmlformats.org/officeDocument/2006/relationships/image"/><Relationship Id="rId427" Target="embeddings/oleObject217.bin" Type="http://schemas.openxmlformats.org/officeDocument/2006/relationships/oleObject"/><Relationship Id="rId4270" Target="embeddings/oleObject2187.bin" Type="http://schemas.openxmlformats.org/officeDocument/2006/relationships/oleObject"/><Relationship Id="rId4271" Target="media/image2068.wmf" Type="http://schemas.openxmlformats.org/officeDocument/2006/relationships/image"/><Relationship Id="rId4272" Target="embeddings/oleObject2188.bin" Type="http://schemas.openxmlformats.org/officeDocument/2006/relationships/oleObject"/><Relationship Id="rId4273" Target="media/image2069.wmf" Type="http://schemas.openxmlformats.org/officeDocument/2006/relationships/image"/><Relationship Id="rId4274" Target="embeddings/oleObject2189.bin" Type="http://schemas.openxmlformats.org/officeDocument/2006/relationships/oleObject"/><Relationship Id="rId4275" Target="media/image2070.wmf" Type="http://schemas.openxmlformats.org/officeDocument/2006/relationships/image"/><Relationship Id="rId4276" Target="embeddings/oleObject2190.bin" Type="http://schemas.openxmlformats.org/officeDocument/2006/relationships/oleObject"/><Relationship Id="rId4277" Target="media/image2071.wmf" Type="http://schemas.openxmlformats.org/officeDocument/2006/relationships/image"/><Relationship Id="rId4278" Target="embeddings/oleObject2191.bin" Type="http://schemas.openxmlformats.org/officeDocument/2006/relationships/oleObject"/><Relationship Id="rId4279" Target="media/image2072.wmf" Type="http://schemas.openxmlformats.org/officeDocument/2006/relationships/image"/><Relationship Id="rId428" Target="media/image203.wmf" Type="http://schemas.openxmlformats.org/officeDocument/2006/relationships/image"/><Relationship Id="rId4280" Target="embeddings/oleObject2192.bin" Type="http://schemas.openxmlformats.org/officeDocument/2006/relationships/oleObject"/><Relationship Id="rId4281" Target="media/image2073.wmf" Type="http://schemas.openxmlformats.org/officeDocument/2006/relationships/image"/><Relationship Id="rId4282" Target="embeddings/oleObject2193.bin" Type="http://schemas.openxmlformats.org/officeDocument/2006/relationships/oleObject"/><Relationship Id="rId4283" Target="media/image2074.wmf" Type="http://schemas.openxmlformats.org/officeDocument/2006/relationships/image"/><Relationship Id="rId4284" Target="embeddings/oleObject2194.bin" Type="http://schemas.openxmlformats.org/officeDocument/2006/relationships/oleObject"/><Relationship Id="rId4285" Target="media/image2075.wmf" Type="http://schemas.openxmlformats.org/officeDocument/2006/relationships/image"/><Relationship Id="rId4286" Target="embeddings/oleObject2195.bin" Type="http://schemas.openxmlformats.org/officeDocument/2006/relationships/oleObject"/><Relationship Id="rId4287" Target="media/image2076.wmf" Type="http://schemas.openxmlformats.org/officeDocument/2006/relationships/image"/><Relationship Id="rId4288" Target="embeddings/oleObject2196.bin" Type="http://schemas.openxmlformats.org/officeDocument/2006/relationships/oleObject"/><Relationship Id="rId4289" Target="media/image2077.wmf" Type="http://schemas.openxmlformats.org/officeDocument/2006/relationships/image"/><Relationship Id="rId429" Target="embeddings/oleObject218.bin" Type="http://schemas.openxmlformats.org/officeDocument/2006/relationships/oleObject"/><Relationship Id="rId4290" Target="embeddings/oleObject2197.bin" Type="http://schemas.openxmlformats.org/officeDocument/2006/relationships/oleObject"/><Relationship Id="rId4291" Target="media/image2078.wmf" Type="http://schemas.openxmlformats.org/officeDocument/2006/relationships/image"/><Relationship Id="rId4292" Target="embeddings/oleObject2198.bin" Type="http://schemas.openxmlformats.org/officeDocument/2006/relationships/oleObject"/><Relationship Id="rId4293" Target="media/image2079.wmf" Type="http://schemas.openxmlformats.org/officeDocument/2006/relationships/image"/><Relationship Id="rId4294" Target="embeddings/oleObject2199.bin" Type="http://schemas.openxmlformats.org/officeDocument/2006/relationships/oleObject"/><Relationship Id="rId4295" Target="media/image2080.wmf" Type="http://schemas.openxmlformats.org/officeDocument/2006/relationships/image"/><Relationship Id="rId4296" Target="embeddings/oleObject2200.bin" Type="http://schemas.openxmlformats.org/officeDocument/2006/relationships/oleObject"/><Relationship Id="rId4297" Target="media/image2081.wmf" Type="http://schemas.openxmlformats.org/officeDocument/2006/relationships/image"/><Relationship Id="rId4298" Target="embeddings/oleObject2201.bin" Type="http://schemas.openxmlformats.org/officeDocument/2006/relationships/oleObject"/><Relationship Id="rId4299" Target="media/image2082.wmf" Type="http://schemas.openxmlformats.org/officeDocument/2006/relationships/image"/><Relationship Id="rId43" Target="embeddings/oleObject20.bin" Type="http://schemas.openxmlformats.org/officeDocument/2006/relationships/oleObject"/><Relationship Id="rId430" Target="media/image204.wmf" Type="http://schemas.openxmlformats.org/officeDocument/2006/relationships/image"/><Relationship Id="rId4300" Target="embeddings/oleObject2202.bin" Type="http://schemas.openxmlformats.org/officeDocument/2006/relationships/oleObject"/><Relationship Id="rId4301" Target="media/image2083.wmf" Type="http://schemas.openxmlformats.org/officeDocument/2006/relationships/image"/><Relationship Id="rId4302" Target="embeddings/oleObject2203.bin" Type="http://schemas.openxmlformats.org/officeDocument/2006/relationships/oleObject"/><Relationship Id="rId4303" Target="media/image2084.wmf" Type="http://schemas.openxmlformats.org/officeDocument/2006/relationships/image"/><Relationship Id="rId4304" Target="embeddings/oleObject2204.bin" Type="http://schemas.openxmlformats.org/officeDocument/2006/relationships/oleObject"/><Relationship Id="rId4305" Target="media/image2085.wmf" Type="http://schemas.openxmlformats.org/officeDocument/2006/relationships/image"/><Relationship Id="rId4306" Target="embeddings/oleObject2205.bin" Type="http://schemas.openxmlformats.org/officeDocument/2006/relationships/oleObject"/><Relationship Id="rId4307" Target="media/image2086.wmf" Type="http://schemas.openxmlformats.org/officeDocument/2006/relationships/image"/><Relationship Id="rId4308" Target="embeddings/oleObject2206.bin" Type="http://schemas.openxmlformats.org/officeDocument/2006/relationships/oleObject"/><Relationship Id="rId4309" Target="media/image2087.wmf" Type="http://schemas.openxmlformats.org/officeDocument/2006/relationships/image"/><Relationship Id="rId431" Target="embeddings/oleObject219.bin" Type="http://schemas.openxmlformats.org/officeDocument/2006/relationships/oleObject"/><Relationship Id="rId4310" Target="embeddings/oleObject2207.bin" Type="http://schemas.openxmlformats.org/officeDocument/2006/relationships/oleObject"/><Relationship Id="rId4311" Target="media/image2088.wmf" Type="http://schemas.openxmlformats.org/officeDocument/2006/relationships/image"/><Relationship Id="rId4312" Target="media/image2089.wmf" Type="http://schemas.openxmlformats.org/officeDocument/2006/relationships/image"/><Relationship Id="rId4313" Target="media/image2090.wmf" Type="http://schemas.openxmlformats.org/officeDocument/2006/relationships/image"/><Relationship Id="rId4314" Target="media/image2091.wmf" Type="http://schemas.openxmlformats.org/officeDocument/2006/relationships/image"/><Relationship Id="rId4315" Target="embeddings/oleObject2208.bin" Type="http://schemas.openxmlformats.org/officeDocument/2006/relationships/oleObject"/><Relationship Id="rId4316" Target="media/image2092.wmf" Type="http://schemas.openxmlformats.org/officeDocument/2006/relationships/image"/><Relationship Id="rId4317" Target="embeddings/oleObject2209.bin" Type="http://schemas.openxmlformats.org/officeDocument/2006/relationships/oleObject"/><Relationship Id="rId4318" Target="media/image2093.wmf" Type="http://schemas.openxmlformats.org/officeDocument/2006/relationships/image"/><Relationship Id="rId4319" Target="embeddings/oleObject2210.bin" Type="http://schemas.openxmlformats.org/officeDocument/2006/relationships/oleObject"/><Relationship Id="rId432" Target="media/image205.wmf" Type="http://schemas.openxmlformats.org/officeDocument/2006/relationships/image"/><Relationship Id="rId4320" Target="media/image2094.wmf" Type="http://schemas.openxmlformats.org/officeDocument/2006/relationships/image"/><Relationship Id="rId4321" Target="embeddings/oleObject2211.bin" Type="http://schemas.openxmlformats.org/officeDocument/2006/relationships/oleObject"/><Relationship Id="rId4322" Target="media/image2095.wmf" Type="http://schemas.openxmlformats.org/officeDocument/2006/relationships/image"/><Relationship Id="rId4323" Target="embeddings/oleObject2212.bin" Type="http://schemas.openxmlformats.org/officeDocument/2006/relationships/oleObject"/><Relationship Id="rId4324" Target="media/image2096.wmf" Type="http://schemas.openxmlformats.org/officeDocument/2006/relationships/image"/><Relationship Id="rId4325" Target="embeddings/oleObject2213.bin" Type="http://schemas.openxmlformats.org/officeDocument/2006/relationships/oleObject"/><Relationship Id="rId4326" Target="embeddings/oleObject2214.bin" Type="http://schemas.openxmlformats.org/officeDocument/2006/relationships/oleObject"/><Relationship Id="rId4327" Target="media/image2097.wmf" Type="http://schemas.openxmlformats.org/officeDocument/2006/relationships/image"/><Relationship Id="rId4328" Target="embeddings/oleObject2215.bin" Type="http://schemas.openxmlformats.org/officeDocument/2006/relationships/oleObject"/><Relationship Id="rId4329" Target="media/image2098.wmf" Type="http://schemas.openxmlformats.org/officeDocument/2006/relationships/image"/><Relationship Id="rId433" Target="embeddings/oleObject220.bin" Type="http://schemas.openxmlformats.org/officeDocument/2006/relationships/oleObject"/><Relationship Id="rId4330" Target="embeddings/oleObject2216.bin" Type="http://schemas.openxmlformats.org/officeDocument/2006/relationships/oleObject"/><Relationship Id="rId4331" Target="media/image2099.wmf" Type="http://schemas.openxmlformats.org/officeDocument/2006/relationships/image"/><Relationship Id="rId4332" Target="embeddings/oleObject2217.bin" Type="http://schemas.openxmlformats.org/officeDocument/2006/relationships/oleObject"/><Relationship Id="rId4333" Target="media/image2100.wmf" Type="http://schemas.openxmlformats.org/officeDocument/2006/relationships/image"/><Relationship Id="rId4334" Target="embeddings/oleObject2218.bin" Type="http://schemas.openxmlformats.org/officeDocument/2006/relationships/oleObject"/><Relationship Id="rId4335" Target="media/image2101.wmf" Type="http://schemas.openxmlformats.org/officeDocument/2006/relationships/image"/><Relationship Id="rId4336" Target="embeddings/oleObject2219.bin" Type="http://schemas.openxmlformats.org/officeDocument/2006/relationships/oleObject"/><Relationship Id="rId4337" Target="media/image2102.wmf" Type="http://schemas.openxmlformats.org/officeDocument/2006/relationships/image"/><Relationship Id="rId4338" Target="embeddings/oleObject2220.bin" Type="http://schemas.openxmlformats.org/officeDocument/2006/relationships/oleObject"/><Relationship Id="rId4339" Target="media/image2103.wmf" Type="http://schemas.openxmlformats.org/officeDocument/2006/relationships/image"/><Relationship Id="rId434" Target="media/image206.wmf" Type="http://schemas.openxmlformats.org/officeDocument/2006/relationships/image"/><Relationship Id="rId4340" Target="embeddings/oleObject2221.bin" Type="http://schemas.openxmlformats.org/officeDocument/2006/relationships/oleObject"/><Relationship Id="rId4341" Target="media/image2104.wmf" Type="http://schemas.openxmlformats.org/officeDocument/2006/relationships/image"/><Relationship Id="rId4342" Target="embeddings/oleObject2222.bin" Type="http://schemas.openxmlformats.org/officeDocument/2006/relationships/oleObject"/><Relationship Id="rId4343" Target="embeddings/oleObject2223.bin" Type="http://schemas.openxmlformats.org/officeDocument/2006/relationships/oleObject"/><Relationship Id="rId4344" Target="media/image2105.wmf" Type="http://schemas.openxmlformats.org/officeDocument/2006/relationships/image"/><Relationship Id="rId4345" Target="embeddings/oleObject2224.bin" Type="http://schemas.openxmlformats.org/officeDocument/2006/relationships/oleObject"/><Relationship Id="rId4346" Target="media/image2106.wmf" Type="http://schemas.openxmlformats.org/officeDocument/2006/relationships/image"/><Relationship Id="rId4347" Target="embeddings/oleObject2225.bin" Type="http://schemas.openxmlformats.org/officeDocument/2006/relationships/oleObject"/><Relationship Id="rId4348" Target="media/image2107.wmf" Type="http://schemas.openxmlformats.org/officeDocument/2006/relationships/image"/><Relationship Id="rId4349" Target="embeddings/oleObject2226.bin" Type="http://schemas.openxmlformats.org/officeDocument/2006/relationships/oleObject"/><Relationship Id="rId435" Target="embeddings/oleObject221.bin" Type="http://schemas.openxmlformats.org/officeDocument/2006/relationships/oleObject"/><Relationship Id="rId4350" Target="media/image2108.wmf" Type="http://schemas.openxmlformats.org/officeDocument/2006/relationships/image"/><Relationship Id="rId4351" Target="embeddings/oleObject2227.bin" Type="http://schemas.openxmlformats.org/officeDocument/2006/relationships/oleObject"/><Relationship Id="rId4352" Target="media/image2109.wmf" Type="http://schemas.openxmlformats.org/officeDocument/2006/relationships/image"/><Relationship Id="rId4353" Target="embeddings/oleObject2228.bin" Type="http://schemas.openxmlformats.org/officeDocument/2006/relationships/oleObject"/><Relationship Id="rId4354" Target="media/image2110.wmf" Type="http://schemas.openxmlformats.org/officeDocument/2006/relationships/image"/><Relationship Id="rId4355" Target="embeddings/oleObject2229.bin" Type="http://schemas.openxmlformats.org/officeDocument/2006/relationships/oleObject"/><Relationship Id="rId4356" Target="media/image2111.wmf" Type="http://schemas.openxmlformats.org/officeDocument/2006/relationships/image"/><Relationship Id="rId4357" Target="embeddings/oleObject2230.bin" Type="http://schemas.openxmlformats.org/officeDocument/2006/relationships/oleObject"/><Relationship Id="rId4358" Target="media/image2112.wmf" Type="http://schemas.openxmlformats.org/officeDocument/2006/relationships/image"/><Relationship Id="rId4359" Target="embeddings/oleObject2231.bin" Type="http://schemas.openxmlformats.org/officeDocument/2006/relationships/oleObject"/><Relationship Id="rId436" Target="media/image207.wmf" Type="http://schemas.openxmlformats.org/officeDocument/2006/relationships/image"/><Relationship Id="rId4360" Target="media/image2113.wmf" Type="http://schemas.openxmlformats.org/officeDocument/2006/relationships/image"/><Relationship Id="rId4361" Target="embeddings/oleObject2232.bin" Type="http://schemas.openxmlformats.org/officeDocument/2006/relationships/oleObject"/><Relationship Id="rId4362" Target="media/image2114.wmf" Type="http://schemas.openxmlformats.org/officeDocument/2006/relationships/image"/><Relationship Id="rId4363" Target="embeddings/oleObject2233.bin" Type="http://schemas.openxmlformats.org/officeDocument/2006/relationships/oleObject"/><Relationship Id="rId4364" Target="embeddings/oleObject2234.bin" Type="http://schemas.openxmlformats.org/officeDocument/2006/relationships/oleObject"/><Relationship Id="rId4365" Target="media/image2115.wmf" Type="http://schemas.openxmlformats.org/officeDocument/2006/relationships/image"/><Relationship Id="rId4366" Target="embeddings/oleObject2235.bin" Type="http://schemas.openxmlformats.org/officeDocument/2006/relationships/oleObject"/><Relationship Id="rId4367" Target="media/image2116.wmf" Type="http://schemas.openxmlformats.org/officeDocument/2006/relationships/image"/><Relationship Id="rId4368" Target="embeddings/oleObject2236.bin" Type="http://schemas.openxmlformats.org/officeDocument/2006/relationships/oleObject"/><Relationship Id="rId4369" Target="media/image2117.wmf" Type="http://schemas.openxmlformats.org/officeDocument/2006/relationships/image"/><Relationship Id="rId437" Target="embeddings/oleObject222.bin" Type="http://schemas.openxmlformats.org/officeDocument/2006/relationships/oleObject"/><Relationship Id="rId4370" Target="embeddings/oleObject2237.bin" Type="http://schemas.openxmlformats.org/officeDocument/2006/relationships/oleObject"/><Relationship Id="rId4371" Target="media/image2118.wmf" Type="http://schemas.openxmlformats.org/officeDocument/2006/relationships/image"/><Relationship Id="rId4372" Target="embeddings/oleObject2238.bin" Type="http://schemas.openxmlformats.org/officeDocument/2006/relationships/oleObject"/><Relationship Id="rId4373" Target="media/image2119.wmf" Type="http://schemas.openxmlformats.org/officeDocument/2006/relationships/image"/><Relationship Id="rId4374" Target="embeddings/oleObject2239.bin" Type="http://schemas.openxmlformats.org/officeDocument/2006/relationships/oleObject"/><Relationship Id="rId4375" Target="media/image2120.wmf" Type="http://schemas.openxmlformats.org/officeDocument/2006/relationships/image"/><Relationship Id="rId4376" Target="embeddings/oleObject2240.bin" Type="http://schemas.openxmlformats.org/officeDocument/2006/relationships/oleObject"/><Relationship Id="rId4377" Target="media/image2121.wmf" Type="http://schemas.openxmlformats.org/officeDocument/2006/relationships/image"/><Relationship Id="rId4378" Target="embeddings/oleObject2241.bin" Type="http://schemas.openxmlformats.org/officeDocument/2006/relationships/oleObject"/><Relationship Id="rId4379" Target="media/image2122.wmf" Type="http://schemas.openxmlformats.org/officeDocument/2006/relationships/image"/><Relationship Id="rId438" Target="media/image208.wmf" Type="http://schemas.openxmlformats.org/officeDocument/2006/relationships/image"/><Relationship Id="rId4380" Target="embeddings/oleObject2242.bin" Type="http://schemas.openxmlformats.org/officeDocument/2006/relationships/oleObject"/><Relationship Id="rId4381" Target="media/image2123.wmf" Type="http://schemas.openxmlformats.org/officeDocument/2006/relationships/image"/><Relationship Id="rId4382" Target="embeddings/oleObject2243.bin" Type="http://schemas.openxmlformats.org/officeDocument/2006/relationships/oleObject"/><Relationship Id="rId4383" Target="media/image2124.png" Type="http://schemas.openxmlformats.org/officeDocument/2006/relationships/image"/><Relationship Id="rId4384" Target="media/image2125.wmf" Type="http://schemas.openxmlformats.org/officeDocument/2006/relationships/image"/><Relationship Id="rId4385" Target="media/image2126.wmf" Type="http://schemas.openxmlformats.org/officeDocument/2006/relationships/image"/><Relationship Id="rId4386" Target="media/image2127.wmf" Type="http://schemas.openxmlformats.org/officeDocument/2006/relationships/image"/><Relationship Id="rId4387" Target="media/image2128.wmf" Type="http://schemas.openxmlformats.org/officeDocument/2006/relationships/image"/><Relationship Id="rId4388" Target="media/image2129.wmf" Type="http://schemas.openxmlformats.org/officeDocument/2006/relationships/image"/><Relationship Id="rId4389" Target="embeddings/oleObject2244.bin" Type="http://schemas.openxmlformats.org/officeDocument/2006/relationships/oleObject"/><Relationship Id="rId439" Target="embeddings/oleObject223.bin" Type="http://schemas.openxmlformats.org/officeDocument/2006/relationships/oleObject"/><Relationship Id="rId4390" Target="media/image2130.wmf" Type="http://schemas.openxmlformats.org/officeDocument/2006/relationships/image"/><Relationship Id="rId4391" Target="embeddings/oleObject2245.bin" Type="http://schemas.openxmlformats.org/officeDocument/2006/relationships/oleObject"/><Relationship Id="rId4392" Target="media/image2131.wmf" Type="http://schemas.openxmlformats.org/officeDocument/2006/relationships/image"/><Relationship Id="rId4393" Target="embeddings/oleObject2246.bin" Type="http://schemas.openxmlformats.org/officeDocument/2006/relationships/oleObject"/><Relationship Id="rId4394" Target="media/image2132.png" Type="http://schemas.openxmlformats.org/officeDocument/2006/relationships/image"/><Relationship Id="rId4395" Target="media/image2133.png" Type="http://schemas.openxmlformats.org/officeDocument/2006/relationships/image"/><Relationship Id="rId4396" Target="media/image2134.png" Type="http://schemas.openxmlformats.org/officeDocument/2006/relationships/image"/><Relationship Id="rId4397" Target="media/image2135.png" Type="http://schemas.openxmlformats.org/officeDocument/2006/relationships/image"/><Relationship Id="rId4398" Target="media/image2136.png" Type="http://schemas.openxmlformats.org/officeDocument/2006/relationships/image"/><Relationship Id="rId4399" Target="media/image2137.png" Type="http://schemas.openxmlformats.org/officeDocument/2006/relationships/image"/><Relationship Id="rId44" Target="media/image17.wmf" Type="http://schemas.openxmlformats.org/officeDocument/2006/relationships/image"/><Relationship Id="rId440" Target="media/image209.wmf" Type="http://schemas.openxmlformats.org/officeDocument/2006/relationships/image"/><Relationship Id="rId4400" Target="media/image2138.wmf" Type="http://schemas.openxmlformats.org/officeDocument/2006/relationships/image"/><Relationship Id="rId4401" Target="media/image2139.wmf" Type="http://schemas.openxmlformats.org/officeDocument/2006/relationships/image"/><Relationship Id="rId4402" Target="media/image2140.wmf" Type="http://schemas.openxmlformats.org/officeDocument/2006/relationships/image"/><Relationship Id="rId4403" Target="media/image2141.wmf" Type="http://schemas.openxmlformats.org/officeDocument/2006/relationships/image"/><Relationship Id="rId4404" Target="media/image2142.png" Type="http://schemas.openxmlformats.org/officeDocument/2006/relationships/image"/><Relationship Id="rId4405" Target="media/image2143.png" Type="http://schemas.openxmlformats.org/officeDocument/2006/relationships/image"/><Relationship Id="rId4406" Target="media/image2144.wmf" Type="http://schemas.openxmlformats.org/officeDocument/2006/relationships/image"/><Relationship Id="rId4407" Target="embeddings/oleObject2247.bin" Type="http://schemas.openxmlformats.org/officeDocument/2006/relationships/oleObject"/><Relationship Id="rId4408" Target="media/image2145.wmf" Type="http://schemas.openxmlformats.org/officeDocument/2006/relationships/image"/><Relationship Id="rId4409" Target="embeddings/oleObject2248.bin" Type="http://schemas.openxmlformats.org/officeDocument/2006/relationships/oleObject"/><Relationship Id="rId441" Target="embeddings/oleObject224.bin" Type="http://schemas.openxmlformats.org/officeDocument/2006/relationships/oleObject"/><Relationship Id="rId4410" Target="media/image2146.wmf" Type="http://schemas.openxmlformats.org/officeDocument/2006/relationships/image"/><Relationship Id="rId4411" Target="embeddings/oleObject2249.bin" Type="http://schemas.openxmlformats.org/officeDocument/2006/relationships/oleObject"/><Relationship Id="rId4412" Target="media/image2147.wmf" Type="http://schemas.openxmlformats.org/officeDocument/2006/relationships/image"/><Relationship Id="rId4413" Target="embeddings/oleObject2250.bin" Type="http://schemas.openxmlformats.org/officeDocument/2006/relationships/oleObject"/><Relationship Id="rId4414" Target="media/image2148.wmf" Type="http://schemas.openxmlformats.org/officeDocument/2006/relationships/image"/><Relationship Id="rId4415" Target="embeddings/oleObject2251.bin" Type="http://schemas.openxmlformats.org/officeDocument/2006/relationships/oleObject"/><Relationship Id="rId4416" Target="media/image2149.wmf" Type="http://schemas.openxmlformats.org/officeDocument/2006/relationships/image"/><Relationship Id="rId4417" Target="embeddings/oleObject2252.bin" Type="http://schemas.openxmlformats.org/officeDocument/2006/relationships/oleObject"/><Relationship Id="rId4418" Target="media/image2150.wmf" Type="http://schemas.openxmlformats.org/officeDocument/2006/relationships/image"/><Relationship Id="rId4419" Target="embeddings/oleObject2253.bin" Type="http://schemas.openxmlformats.org/officeDocument/2006/relationships/oleObject"/><Relationship Id="rId442" Target="media/image210.wmf" Type="http://schemas.openxmlformats.org/officeDocument/2006/relationships/image"/><Relationship Id="rId4420" Target="media/image2151.png" Type="http://schemas.openxmlformats.org/officeDocument/2006/relationships/image"/><Relationship Id="rId4421" Target="embeddings/oleObject2254.bin" Type="http://schemas.openxmlformats.org/officeDocument/2006/relationships/oleObject"/><Relationship Id="rId4422" Target="embeddings/oleObject2255.bin" Type="http://schemas.openxmlformats.org/officeDocument/2006/relationships/oleObject"/><Relationship Id="rId4423" Target="media/image2152.png" Type="http://schemas.openxmlformats.org/officeDocument/2006/relationships/image"/><Relationship Id="rId4424" Target="media/image2153.png" Type="http://schemas.openxmlformats.org/officeDocument/2006/relationships/image"/><Relationship Id="rId4425" Target="media/image2154.png" Type="http://schemas.openxmlformats.org/officeDocument/2006/relationships/image"/><Relationship Id="rId4426" Target="media/image2155.png" Type="http://schemas.openxmlformats.org/officeDocument/2006/relationships/image"/><Relationship Id="rId4427" Target="media/image2156.png" Type="http://schemas.openxmlformats.org/officeDocument/2006/relationships/image"/><Relationship Id="rId4428" Target="media/image2157.png" Type="http://schemas.openxmlformats.org/officeDocument/2006/relationships/image"/><Relationship Id="rId4429" Target="media/image2158.png" Type="http://schemas.openxmlformats.org/officeDocument/2006/relationships/image"/><Relationship Id="rId443" Target="embeddings/oleObject225.bin" Type="http://schemas.openxmlformats.org/officeDocument/2006/relationships/oleObject"/><Relationship Id="rId4430" Target="media/image2159.png" Type="http://schemas.openxmlformats.org/officeDocument/2006/relationships/image"/><Relationship Id="rId4431" Target="media/image2160.png" Type="http://schemas.openxmlformats.org/officeDocument/2006/relationships/image"/><Relationship Id="rId4432" Target="media/image2161.png" Type="http://schemas.openxmlformats.org/officeDocument/2006/relationships/image"/><Relationship Id="rId4433" Target="media/image2162.png" Type="http://schemas.openxmlformats.org/officeDocument/2006/relationships/image"/><Relationship Id="rId4434" Target="media/image2163.png" Type="http://schemas.openxmlformats.org/officeDocument/2006/relationships/image"/><Relationship Id="rId4435" Target="media/image2164.png" Type="http://schemas.openxmlformats.org/officeDocument/2006/relationships/image"/><Relationship Id="rId4436" Target="media/image2165.png" Type="http://schemas.openxmlformats.org/officeDocument/2006/relationships/image"/><Relationship Id="rId4437" Target="media/image2166.png" Type="http://schemas.openxmlformats.org/officeDocument/2006/relationships/image"/><Relationship Id="rId4438" Target="media/image2167.png" Type="http://schemas.openxmlformats.org/officeDocument/2006/relationships/image"/><Relationship Id="rId4439" Target="media/image2168.png" Type="http://schemas.openxmlformats.org/officeDocument/2006/relationships/image"/><Relationship Id="rId444" Target="media/image211.wmf" Type="http://schemas.openxmlformats.org/officeDocument/2006/relationships/image"/><Relationship Id="rId4440" Target="media/image2169.png" Type="http://schemas.openxmlformats.org/officeDocument/2006/relationships/image"/><Relationship Id="rId4441" Target="media/image2170.png" Type="http://schemas.openxmlformats.org/officeDocument/2006/relationships/image"/><Relationship Id="rId4442" Target="media/image2171.png" Type="http://schemas.openxmlformats.org/officeDocument/2006/relationships/image"/><Relationship Id="rId4443" Target="media/image2172.wmf" Type="http://schemas.openxmlformats.org/officeDocument/2006/relationships/image"/><Relationship Id="rId4444" Target="embeddings/oleObject2256.bin" Type="http://schemas.openxmlformats.org/officeDocument/2006/relationships/oleObject"/><Relationship Id="rId4445" Target="media/image2173.wmf" Type="http://schemas.openxmlformats.org/officeDocument/2006/relationships/image"/><Relationship Id="rId4446" Target="embeddings/oleObject2257.bin" Type="http://schemas.openxmlformats.org/officeDocument/2006/relationships/oleObject"/><Relationship Id="rId4447" Target="media/image2174.wmf" Type="http://schemas.openxmlformats.org/officeDocument/2006/relationships/image"/><Relationship Id="rId4448" Target="embeddings/oleObject2258.bin" Type="http://schemas.openxmlformats.org/officeDocument/2006/relationships/oleObject"/><Relationship Id="rId4449" Target="media/image2175.wmf" Type="http://schemas.openxmlformats.org/officeDocument/2006/relationships/image"/><Relationship Id="rId445" Target="embeddings/oleObject226.bin" Type="http://schemas.openxmlformats.org/officeDocument/2006/relationships/oleObject"/><Relationship Id="rId4450" Target="embeddings/oleObject2259.bin" Type="http://schemas.openxmlformats.org/officeDocument/2006/relationships/oleObject"/><Relationship Id="rId4451" Target="media/image2176.wmf" Type="http://schemas.openxmlformats.org/officeDocument/2006/relationships/image"/><Relationship Id="rId4452" Target="embeddings/oleObject2260.bin" Type="http://schemas.openxmlformats.org/officeDocument/2006/relationships/oleObject"/><Relationship Id="rId4453" Target="media/image2177.wmf" Type="http://schemas.openxmlformats.org/officeDocument/2006/relationships/image"/><Relationship Id="rId4454" Target="embeddings/oleObject2261.bin" Type="http://schemas.openxmlformats.org/officeDocument/2006/relationships/oleObject"/><Relationship Id="rId4455" Target="media/image2178.wmf" Type="http://schemas.openxmlformats.org/officeDocument/2006/relationships/image"/><Relationship Id="rId4456" Target="embeddings/oleObject2262.bin" Type="http://schemas.openxmlformats.org/officeDocument/2006/relationships/oleObject"/><Relationship Id="rId4457" Target="embeddings/oleObject2263.bin" Type="http://schemas.openxmlformats.org/officeDocument/2006/relationships/oleObject"/><Relationship Id="rId4458" Target="media/image2179.wmf" Type="http://schemas.openxmlformats.org/officeDocument/2006/relationships/image"/><Relationship Id="rId4459" Target="embeddings/oleObject2264.bin" Type="http://schemas.openxmlformats.org/officeDocument/2006/relationships/oleObject"/><Relationship Id="rId446" Target="media/image212.wmf" Type="http://schemas.openxmlformats.org/officeDocument/2006/relationships/image"/><Relationship Id="rId4460" Target="embeddings/oleObject2265.bin" Type="http://schemas.openxmlformats.org/officeDocument/2006/relationships/oleObject"/><Relationship Id="rId4461" Target="media/image2180.png" Type="http://schemas.openxmlformats.org/officeDocument/2006/relationships/image"/><Relationship Id="rId4462" Target="media/image2181.wmf" Type="http://schemas.openxmlformats.org/officeDocument/2006/relationships/image"/><Relationship Id="rId4463" Target="embeddings/oleObject2266.bin" Type="http://schemas.openxmlformats.org/officeDocument/2006/relationships/oleObject"/><Relationship Id="rId4464" Target="media/image2182.wmf" Type="http://schemas.openxmlformats.org/officeDocument/2006/relationships/image"/><Relationship Id="rId4465" Target="embeddings/oleObject2267.bin" Type="http://schemas.openxmlformats.org/officeDocument/2006/relationships/oleObject"/><Relationship Id="rId4466" Target="media/image2183.wmf" Type="http://schemas.openxmlformats.org/officeDocument/2006/relationships/image"/><Relationship Id="rId4467" Target="embeddings/oleObject2268.bin" Type="http://schemas.openxmlformats.org/officeDocument/2006/relationships/oleObject"/><Relationship Id="rId4468" Target="media/image2184.wmf" Type="http://schemas.openxmlformats.org/officeDocument/2006/relationships/image"/><Relationship Id="rId4469" Target="embeddings/oleObject2269.bin" Type="http://schemas.openxmlformats.org/officeDocument/2006/relationships/oleObject"/><Relationship Id="rId447" Target="embeddings/oleObject227.bin" Type="http://schemas.openxmlformats.org/officeDocument/2006/relationships/oleObject"/><Relationship Id="rId4470" Target="media/image2185.wmf" Type="http://schemas.openxmlformats.org/officeDocument/2006/relationships/image"/><Relationship Id="rId4471" Target="embeddings/oleObject2270.bin" Type="http://schemas.openxmlformats.org/officeDocument/2006/relationships/oleObject"/><Relationship Id="rId4472" Target="media/image2186.wmf" Type="http://schemas.openxmlformats.org/officeDocument/2006/relationships/image"/><Relationship Id="rId4473" Target="embeddings/oleObject2271.bin" Type="http://schemas.openxmlformats.org/officeDocument/2006/relationships/oleObject"/><Relationship Id="rId4474" Target="media/image2187.wmf" Type="http://schemas.openxmlformats.org/officeDocument/2006/relationships/image"/><Relationship Id="rId4475" Target="embeddings/oleObject2272.bin" Type="http://schemas.openxmlformats.org/officeDocument/2006/relationships/oleObject"/><Relationship Id="rId4476" Target="media/image2188.wmf" Type="http://schemas.openxmlformats.org/officeDocument/2006/relationships/image"/><Relationship Id="rId4477" Target="embeddings/oleObject2273.bin" Type="http://schemas.openxmlformats.org/officeDocument/2006/relationships/oleObject"/><Relationship Id="rId4478" Target="media/image2189.wmf" Type="http://schemas.openxmlformats.org/officeDocument/2006/relationships/image"/><Relationship Id="rId4479" Target="embeddings/oleObject2274.bin" Type="http://schemas.openxmlformats.org/officeDocument/2006/relationships/oleObject"/><Relationship Id="rId448" Target="media/image213.wmf" Type="http://schemas.openxmlformats.org/officeDocument/2006/relationships/image"/><Relationship Id="rId4480" Target="embeddings/oleObject2275.bin" Type="http://schemas.openxmlformats.org/officeDocument/2006/relationships/oleObject"/><Relationship Id="rId4481" Target="media/image2190.wmf" Type="http://schemas.openxmlformats.org/officeDocument/2006/relationships/image"/><Relationship Id="rId4482" Target="embeddings/oleObject2276.bin" Type="http://schemas.openxmlformats.org/officeDocument/2006/relationships/oleObject"/><Relationship Id="rId4483" Target="embeddings/oleObject2277.bin" Type="http://schemas.openxmlformats.org/officeDocument/2006/relationships/oleObject"/><Relationship Id="rId4484" Target="media/image2191.wmf" Type="http://schemas.openxmlformats.org/officeDocument/2006/relationships/image"/><Relationship Id="rId4485" Target="embeddings/oleObject2278.bin" Type="http://schemas.openxmlformats.org/officeDocument/2006/relationships/oleObject"/><Relationship Id="rId4486" Target="media/image2192.wmf" Type="http://schemas.openxmlformats.org/officeDocument/2006/relationships/image"/><Relationship Id="rId4487" Target="embeddings/oleObject2279.bin" Type="http://schemas.openxmlformats.org/officeDocument/2006/relationships/oleObject"/><Relationship Id="rId4488" Target="media/image2193.wmf" Type="http://schemas.openxmlformats.org/officeDocument/2006/relationships/image"/><Relationship Id="rId4489" Target="embeddings/oleObject2280.bin" Type="http://schemas.openxmlformats.org/officeDocument/2006/relationships/oleObject"/><Relationship Id="rId449" Target="embeddings/oleObject228.bin" Type="http://schemas.openxmlformats.org/officeDocument/2006/relationships/oleObject"/><Relationship Id="rId4490" Target="media/image2194.wmf" Type="http://schemas.openxmlformats.org/officeDocument/2006/relationships/image"/><Relationship Id="rId4491" Target="embeddings/oleObject2281.bin" Type="http://schemas.openxmlformats.org/officeDocument/2006/relationships/oleObject"/><Relationship Id="rId4492" Target="media/image2195.wmf" Type="http://schemas.openxmlformats.org/officeDocument/2006/relationships/image"/><Relationship Id="rId4493" Target="embeddings/oleObject2282.bin" Type="http://schemas.openxmlformats.org/officeDocument/2006/relationships/oleObject"/><Relationship Id="rId4494" Target="media/image2196.wmf" Type="http://schemas.openxmlformats.org/officeDocument/2006/relationships/image"/><Relationship Id="rId4495" Target="embeddings/oleObject2283.bin" Type="http://schemas.openxmlformats.org/officeDocument/2006/relationships/oleObject"/><Relationship Id="rId4496" Target="media/image2197.wmf" Type="http://schemas.openxmlformats.org/officeDocument/2006/relationships/image"/><Relationship Id="rId4497" Target="embeddings/oleObject2284.bin" Type="http://schemas.openxmlformats.org/officeDocument/2006/relationships/oleObject"/><Relationship Id="rId4498" Target="embeddings/oleObject2285.bin" Type="http://schemas.openxmlformats.org/officeDocument/2006/relationships/oleObject"/><Relationship Id="rId4499" Target="header1.xml" Type="http://schemas.openxmlformats.org/officeDocument/2006/relationships/header"/><Relationship Id="rId45" Target="embeddings/oleObject21.bin" Type="http://schemas.openxmlformats.org/officeDocument/2006/relationships/oleObject"/><Relationship Id="rId450" Target="media/image214.wmf" Type="http://schemas.openxmlformats.org/officeDocument/2006/relationships/image"/><Relationship Id="rId4500" Target="header2.xml" Type="http://schemas.openxmlformats.org/officeDocument/2006/relationships/header"/><Relationship Id="rId4501" Target="footer1.xml" Type="http://schemas.openxmlformats.org/officeDocument/2006/relationships/footer"/><Relationship Id="rId4502" Target="footer2.xml" Type="http://schemas.openxmlformats.org/officeDocument/2006/relationships/footer"/><Relationship Id="rId4503" Target="header3.xml" Type="http://schemas.openxmlformats.org/officeDocument/2006/relationships/header"/><Relationship Id="rId4504" Target="footer3.xml" Type="http://schemas.openxmlformats.org/officeDocument/2006/relationships/footer"/><Relationship Id="rId4505" Target="fontTable.xml" Type="http://schemas.openxmlformats.org/officeDocument/2006/relationships/fontTable"/><Relationship Id="rId4506" Target="theme/theme1.xml" Type="http://schemas.openxmlformats.org/officeDocument/2006/relationships/theme"/><Relationship Id="rId451" Target="embeddings/oleObject229.bin" Type="http://schemas.openxmlformats.org/officeDocument/2006/relationships/oleObject"/><Relationship Id="rId452" Target="media/image215.wmf" Type="http://schemas.openxmlformats.org/officeDocument/2006/relationships/image"/><Relationship Id="rId453" Target="embeddings/oleObject230.bin" Type="http://schemas.openxmlformats.org/officeDocument/2006/relationships/oleObject"/><Relationship Id="rId454" Target="media/image216.wmf" Type="http://schemas.openxmlformats.org/officeDocument/2006/relationships/image"/><Relationship Id="rId455" Target="embeddings/oleObject231.bin" Type="http://schemas.openxmlformats.org/officeDocument/2006/relationships/oleObject"/><Relationship Id="rId456" Target="media/image217.wmf" Type="http://schemas.openxmlformats.org/officeDocument/2006/relationships/image"/><Relationship Id="rId457" Target="embeddings/oleObject232.bin" Type="http://schemas.openxmlformats.org/officeDocument/2006/relationships/oleObject"/><Relationship Id="rId458" Target="media/image218.wmf" Type="http://schemas.openxmlformats.org/officeDocument/2006/relationships/image"/><Relationship Id="rId459" Target="embeddings/oleObject233.bin" Type="http://schemas.openxmlformats.org/officeDocument/2006/relationships/oleObject"/><Relationship Id="rId46" Target="media/image18.wmf" Type="http://schemas.openxmlformats.org/officeDocument/2006/relationships/image"/><Relationship Id="rId460" Target="media/image219.wmf" Type="http://schemas.openxmlformats.org/officeDocument/2006/relationships/image"/><Relationship Id="rId461" Target="embeddings/oleObject234.bin" Type="http://schemas.openxmlformats.org/officeDocument/2006/relationships/oleObject"/><Relationship Id="rId462" Target="media/image220.wmf" Type="http://schemas.openxmlformats.org/officeDocument/2006/relationships/image"/><Relationship Id="rId463" Target="embeddings/oleObject235.bin" Type="http://schemas.openxmlformats.org/officeDocument/2006/relationships/oleObject"/><Relationship Id="rId464" Target="media/image221.wmf" Type="http://schemas.openxmlformats.org/officeDocument/2006/relationships/image"/><Relationship Id="rId465" Target="embeddings/oleObject236.bin" Type="http://schemas.openxmlformats.org/officeDocument/2006/relationships/oleObject"/><Relationship Id="rId466" Target="media/image222.wmf" Type="http://schemas.openxmlformats.org/officeDocument/2006/relationships/image"/><Relationship Id="rId467" Target="embeddings/oleObject237.bin" Type="http://schemas.openxmlformats.org/officeDocument/2006/relationships/oleObject"/><Relationship Id="rId468" Target="media/image223.wmf" Type="http://schemas.openxmlformats.org/officeDocument/2006/relationships/image"/><Relationship Id="rId469" Target="embeddings/oleObject238.bin" Type="http://schemas.openxmlformats.org/officeDocument/2006/relationships/oleObject"/><Relationship Id="rId47" Target="embeddings/oleObject22.bin" Type="http://schemas.openxmlformats.org/officeDocument/2006/relationships/oleObject"/><Relationship Id="rId470" Target="media/image224.wmf" Type="http://schemas.openxmlformats.org/officeDocument/2006/relationships/image"/><Relationship Id="rId471" Target="embeddings/oleObject239.bin" Type="http://schemas.openxmlformats.org/officeDocument/2006/relationships/oleObject"/><Relationship Id="rId472" Target="media/image225.wmf" Type="http://schemas.openxmlformats.org/officeDocument/2006/relationships/image"/><Relationship Id="rId473" Target="embeddings/oleObject240.bin" Type="http://schemas.openxmlformats.org/officeDocument/2006/relationships/oleObject"/><Relationship Id="rId474" Target="media/image226.wmf" Type="http://schemas.openxmlformats.org/officeDocument/2006/relationships/image"/><Relationship Id="rId475" Target="embeddings/oleObject241.bin" Type="http://schemas.openxmlformats.org/officeDocument/2006/relationships/oleObject"/><Relationship Id="rId476" Target="media/image227.wmf" Type="http://schemas.openxmlformats.org/officeDocument/2006/relationships/image"/><Relationship Id="rId477" Target="embeddings/oleObject242.bin" Type="http://schemas.openxmlformats.org/officeDocument/2006/relationships/oleObject"/><Relationship Id="rId478" Target="media/image228.wmf" Type="http://schemas.openxmlformats.org/officeDocument/2006/relationships/image"/><Relationship Id="rId479" Target="embeddings/oleObject243.bin" Type="http://schemas.openxmlformats.org/officeDocument/2006/relationships/oleObject"/><Relationship Id="rId48" Target="media/image19.wmf" Type="http://schemas.openxmlformats.org/officeDocument/2006/relationships/image"/><Relationship Id="rId480" Target="media/image229.wmf" Type="http://schemas.openxmlformats.org/officeDocument/2006/relationships/image"/><Relationship Id="rId481" Target="embeddings/oleObject244.bin" Type="http://schemas.openxmlformats.org/officeDocument/2006/relationships/oleObject"/><Relationship Id="rId482" Target="media/image230.wmf" Type="http://schemas.openxmlformats.org/officeDocument/2006/relationships/image"/><Relationship Id="rId483" Target="embeddings/oleObject245.bin" Type="http://schemas.openxmlformats.org/officeDocument/2006/relationships/oleObject"/><Relationship Id="rId484" Target="media/image231.wmf" Type="http://schemas.openxmlformats.org/officeDocument/2006/relationships/image"/><Relationship Id="rId485" Target="embeddings/oleObject246.bin" Type="http://schemas.openxmlformats.org/officeDocument/2006/relationships/oleObject"/><Relationship Id="rId486" Target="media/image232.wmf" Type="http://schemas.openxmlformats.org/officeDocument/2006/relationships/image"/><Relationship Id="rId487" Target="embeddings/oleObject247.bin" Type="http://schemas.openxmlformats.org/officeDocument/2006/relationships/oleObject"/><Relationship Id="rId488" Target="media/image233.wmf" Type="http://schemas.openxmlformats.org/officeDocument/2006/relationships/image"/><Relationship Id="rId489" Target="embeddings/oleObject248.bin" Type="http://schemas.openxmlformats.org/officeDocument/2006/relationships/oleObject"/><Relationship Id="rId49" Target="embeddings/oleObject23.bin" Type="http://schemas.openxmlformats.org/officeDocument/2006/relationships/oleObject"/><Relationship Id="rId490" Target="media/image234.wmf" Type="http://schemas.openxmlformats.org/officeDocument/2006/relationships/image"/><Relationship Id="rId491" Target="embeddings/oleObject249.bin" Type="http://schemas.openxmlformats.org/officeDocument/2006/relationships/oleObject"/><Relationship Id="rId492" Target="media/image235.wmf" Type="http://schemas.openxmlformats.org/officeDocument/2006/relationships/image"/><Relationship Id="rId493" Target="embeddings/oleObject250.bin" Type="http://schemas.openxmlformats.org/officeDocument/2006/relationships/oleObject"/><Relationship Id="rId494" Target="media/image236.wmf" Type="http://schemas.openxmlformats.org/officeDocument/2006/relationships/image"/><Relationship Id="rId495" Target="embeddings/oleObject251.bin" Type="http://schemas.openxmlformats.org/officeDocument/2006/relationships/oleObject"/><Relationship Id="rId496" Target="media/image237.wmf" Type="http://schemas.openxmlformats.org/officeDocument/2006/relationships/image"/><Relationship Id="rId497" Target="embeddings/oleObject252.bin" Type="http://schemas.openxmlformats.org/officeDocument/2006/relationships/oleObject"/><Relationship Id="rId498" Target="media/image238.wmf" Type="http://schemas.openxmlformats.org/officeDocument/2006/relationships/image"/><Relationship Id="rId499" Target="embeddings/oleObject25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39.wmf" Type="http://schemas.openxmlformats.org/officeDocument/2006/relationships/image"/><Relationship Id="rId501" Target="embeddings/oleObject254.bin" Type="http://schemas.openxmlformats.org/officeDocument/2006/relationships/oleObject"/><Relationship Id="rId502" Target="media/image240.wmf" Type="http://schemas.openxmlformats.org/officeDocument/2006/relationships/image"/><Relationship Id="rId503" Target="embeddings/oleObject255.bin" Type="http://schemas.openxmlformats.org/officeDocument/2006/relationships/oleObject"/><Relationship Id="rId504" Target="media/image241.wmf" Type="http://schemas.openxmlformats.org/officeDocument/2006/relationships/image"/><Relationship Id="rId505" Target="embeddings/oleObject256.bin" Type="http://schemas.openxmlformats.org/officeDocument/2006/relationships/oleObject"/><Relationship Id="rId506" Target="media/image242.wmf" Type="http://schemas.openxmlformats.org/officeDocument/2006/relationships/image"/><Relationship Id="rId507" Target="embeddings/oleObject257.bin" Type="http://schemas.openxmlformats.org/officeDocument/2006/relationships/oleObject"/><Relationship Id="rId508" Target="media/image243.wmf" Type="http://schemas.openxmlformats.org/officeDocument/2006/relationships/image"/><Relationship Id="rId509" Target="embeddings/oleObject258.bin" Type="http://schemas.openxmlformats.org/officeDocument/2006/relationships/oleObject"/><Relationship Id="rId51" Target="embeddings/oleObject24.bin" Type="http://schemas.openxmlformats.org/officeDocument/2006/relationships/oleObject"/><Relationship Id="rId510" Target="media/image244.wmf" Type="http://schemas.openxmlformats.org/officeDocument/2006/relationships/image"/><Relationship Id="rId511" Target="embeddings/oleObject259.bin" Type="http://schemas.openxmlformats.org/officeDocument/2006/relationships/oleObject"/><Relationship Id="rId512" Target="media/image245.wmf" Type="http://schemas.openxmlformats.org/officeDocument/2006/relationships/image"/><Relationship Id="rId513" Target="embeddings/oleObject260.bin" Type="http://schemas.openxmlformats.org/officeDocument/2006/relationships/oleObject"/><Relationship Id="rId514" Target="media/image246.wmf" Type="http://schemas.openxmlformats.org/officeDocument/2006/relationships/image"/><Relationship Id="rId515" Target="embeddings/oleObject261.bin" Type="http://schemas.openxmlformats.org/officeDocument/2006/relationships/oleObject"/><Relationship Id="rId516" Target="media/image247.wmf" Type="http://schemas.openxmlformats.org/officeDocument/2006/relationships/image"/><Relationship Id="rId517" Target="embeddings/oleObject262.bin" Type="http://schemas.openxmlformats.org/officeDocument/2006/relationships/oleObject"/><Relationship Id="rId518" Target="media/image248.wmf" Type="http://schemas.openxmlformats.org/officeDocument/2006/relationships/image"/><Relationship Id="rId519" Target="embeddings/oleObject263.bin" Type="http://schemas.openxmlformats.org/officeDocument/2006/relationships/oleObject"/><Relationship Id="rId52" Target="media/image21.wmf" Type="http://schemas.openxmlformats.org/officeDocument/2006/relationships/image"/><Relationship Id="rId520" Target="media/image249.wmf" Type="http://schemas.openxmlformats.org/officeDocument/2006/relationships/image"/><Relationship Id="rId521" Target="embeddings/oleObject264.bin" Type="http://schemas.openxmlformats.org/officeDocument/2006/relationships/oleObject"/><Relationship Id="rId522" Target="media/image250.wmf" Type="http://schemas.openxmlformats.org/officeDocument/2006/relationships/image"/><Relationship Id="rId523" Target="embeddings/oleObject265.bin" Type="http://schemas.openxmlformats.org/officeDocument/2006/relationships/oleObject"/><Relationship Id="rId524" Target="media/image251.wmf" Type="http://schemas.openxmlformats.org/officeDocument/2006/relationships/image"/><Relationship Id="rId525" Target="embeddings/oleObject266.bin" Type="http://schemas.openxmlformats.org/officeDocument/2006/relationships/oleObject"/><Relationship Id="rId526" Target="media/image252.wmf" Type="http://schemas.openxmlformats.org/officeDocument/2006/relationships/image"/><Relationship Id="rId527" Target="embeddings/oleObject267.bin" Type="http://schemas.openxmlformats.org/officeDocument/2006/relationships/oleObject"/><Relationship Id="rId528" Target="media/image253.wmf" Type="http://schemas.openxmlformats.org/officeDocument/2006/relationships/image"/><Relationship Id="rId529" Target="embeddings/oleObject268.bin" Type="http://schemas.openxmlformats.org/officeDocument/2006/relationships/oleObject"/><Relationship Id="rId53" Target="embeddings/oleObject25.bin" Type="http://schemas.openxmlformats.org/officeDocument/2006/relationships/oleObject"/><Relationship Id="rId530" Target="media/image254.wmf" Type="http://schemas.openxmlformats.org/officeDocument/2006/relationships/image"/><Relationship Id="rId531" Target="embeddings/oleObject269.bin" Type="http://schemas.openxmlformats.org/officeDocument/2006/relationships/oleObject"/><Relationship Id="rId532" Target="media/image255.wmf" Type="http://schemas.openxmlformats.org/officeDocument/2006/relationships/image"/><Relationship Id="rId533" Target="embeddings/oleObject270.bin" Type="http://schemas.openxmlformats.org/officeDocument/2006/relationships/oleObject"/><Relationship Id="rId534" Target="media/image256.wmf" Type="http://schemas.openxmlformats.org/officeDocument/2006/relationships/image"/><Relationship Id="rId535" Target="embeddings/oleObject271.bin" Type="http://schemas.openxmlformats.org/officeDocument/2006/relationships/oleObject"/><Relationship Id="rId536" Target="media/image257.wmf" Type="http://schemas.openxmlformats.org/officeDocument/2006/relationships/image"/><Relationship Id="rId537" Target="embeddings/oleObject272.bin" Type="http://schemas.openxmlformats.org/officeDocument/2006/relationships/oleObject"/><Relationship Id="rId538" Target="media/image258.wmf" Type="http://schemas.openxmlformats.org/officeDocument/2006/relationships/image"/><Relationship Id="rId539" Target="embeddings/oleObject273.bin" Type="http://schemas.openxmlformats.org/officeDocument/2006/relationships/oleObject"/><Relationship Id="rId54" Target="media/image22.wmf" Type="http://schemas.openxmlformats.org/officeDocument/2006/relationships/image"/><Relationship Id="rId540" Target="media/image259.wmf" Type="http://schemas.openxmlformats.org/officeDocument/2006/relationships/image"/><Relationship Id="rId541" Target="embeddings/oleObject274.bin" Type="http://schemas.openxmlformats.org/officeDocument/2006/relationships/oleObject"/><Relationship Id="rId542" Target="media/image260.wmf" Type="http://schemas.openxmlformats.org/officeDocument/2006/relationships/image"/><Relationship Id="rId543" Target="embeddings/oleObject275.bin" Type="http://schemas.openxmlformats.org/officeDocument/2006/relationships/oleObject"/><Relationship Id="rId544" Target="media/image261.wmf" Type="http://schemas.openxmlformats.org/officeDocument/2006/relationships/image"/><Relationship Id="rId545" Target="embeddings/oleObject276.bin" Type="http://schemas.openxmlformats.org/officeDocument/2006/relationships/oleObject"/><Relationship Id="rId546" Target="media/image262.wmf" Type="http://schemas.openxmlformats.org/officeDocument/2006/relationships/image"/><Relationship Id="rId547" Target="embeddings/oleObject277.bin" Type="http://schemas.openxmlformats.org/officeDocument/2006/relationships/oleObject"/><Relationship Id="rId548" Target="media/image263.wmf" Type="http://schemas.openxmlformats.org/officeDocument/2006/relationships/image"/><Relationship Id="rId549" Target="embeddings/oleObject278.bin" Type="http://schemas.openxmlformats.org/officeDocument/2006/relationships/oleObject"/><Relationship Id="rId55" Target="embeddings/oleObject26.bin" Type="http://schemas.openxmlformats.org/officeDocument/2006/relationships/oleObject"/><Relationship Id="rId550" Target="media/image264.wmf" Type="http://schemas.openxmlformats.org/officeDocument/2006/relationships/image"/><Relationship Id="rId551" Target="embeddings/oleObject279.bin" Type="http://schemas.openxmlformats.org/officeDocument/2006/relationships/oleObject"/><Relationship Id="rId552" Target="media/image265.wmf" Type="http://schemas.openxmlformats.org/officeDocument/2006/relationships/image"/><Relationship Id="rId553" Target="embeddings/oleObject280.bin" Type="http://schemas.openxmlformats.org/officeDocument/2006/relationships/oleObject"/><Relationship Id="rId554" Target="media/image266.wmf" Type="http://schemas.openxmlformats.org/officeDocument/2006/relationships/image"/><Relationship Id="rId555" Target="embeddings/oleObject281.bin" Type="http://schemas.openxmlformats.org/officeDocument/2006/relationships/oleObject"/><Relationship Id="rId556" Target="media/image267.wmf" Type="http://schemas.openxmlformats.org/officeDocument/2006/relationships/image"/><Relationship Id="rId557" Target="embeddings/oleObject282.bin" Type="http://schemas.openxmlformats.org/officeDocument/2006/relationships/oleObject"/><Relationship Id="rId558" Target="media/image268.wmf" Type="http://schemas.openxmlformats.org/officeDocument/2006/relationships/image"/><Relationship Id="rId559" Target="embeddings/oleObject283.bin" Type="http://schemas.openxmlformats.org/officeDocument/2006/relationships/oleObject"/><Relationship Id="rId56" Target="media/image23.wmf" Type="http://schemas.openxmlformats.org/officeDocument/2006/relationships/image"/><Relationship Id="rId560" Target="media/image269.wmf" Type="http://schemas.openxmlformats.org/officeDocument/2006/relationships/image"/><Relationship Id="rId561" Target="embeddings/oleObject284.bin" Type="http://schemas.openxmlformats.org/officeDocument/2006/relationships/oleObject"/><Relationship Id="rId562" Target="media/image270.wmf" Type="http://schemas.openxmlformats.org/officeDocument/2006/relationships/image"/><Relationship Id="rId563" Target="embeddings/oleObject285.bin" Type="http://schemas.openxmlformats.org/officeDocument/2006/relationships/oleObject"/><Relationship Id="rId564" Target="media/image271.wmf" Type="http://schemas.openxmlformats.org/officeDocument/2006/relationships/image"/><Relationship Id="rId565" Target="embeddings/oleObject286.bin" Type="http://schemas.openxmlformats.org/officeDocument/2006/relationships/oleObject"/><Relationship Id="rId566" Target="media/image272.wmf" Type="http://schemas.openxmlformats.org/officeDocument/2006/relationships/image"/><Relationship Id="rId567" Target="embeddings/oleObject287.bin" Type="http://schemas.openxmlformats.org/officeDocument/2006/relationships/oleObject"/><Relationship Id="rId568" Target="media/image273.wmf" Type="http://schemas.openxmlformats.org/officeDocument/2006/relationships/image"/><Relationship Id="rId569" Target="embeddings/oleObject288.bin" Type="http://schemas.openxmlformats.org/officeDocument/2006/relationships/oleObject"/><Relationship Id="rId57" Target="embeddings/oleObject27.bin" Type="http://schemas.openxmlformats.org/officeDocument/2006/relationships/oleObject"/><Relationship Id="rId570" Target="media/image274.wmf" Type="http://schemas.openxmlformats.org/officeDocument/2006/relationships/image"/><Relationship Id="rId571" Target="embeddings/oleObject289.bin" Type="http://schemas.openxmlformats.org/officeDocument/2006/relationships/oleObject"/><Relationship Id="rId572" Target="media/image275.wmf" Type="http://schemas.openxmlformats.org/officeDocument/2006/relationships/image"/><Relationship Id="rId573" Target="embeddings/oleObject290.bin" Type="http://schemas.openxmlformats.org/officeDocument/2006/relationships/oleObject"/><Relationship Id="rId574" Target="media/image276.wmf" Type="http://schemas.openxmlformats.org/officeDocument/2006/relationships/image"/><Relationship Id="rId575" Target="embeddings/oleObject291.bin" Type="http://schemas.openxmlformats.org/officeDocument/2006/relationships/oleObject"/><Relationship Id="rId576" Target="media/image277.wmf" Type="http://schemas.openxmlformats.org/officeDocument/2006/relationships/image"/><Relationship Id="rId577" Target="embeddings/oleObject292.bin" Type="http://schemas.openxmlformats.org/officeDocument/2006/relationships/oleObject"/><Relationship Id="rId578" Target="media/image278.wmf" Type="http://schemas.openxmlformats.org/officeDocument/2006/relationships/image"/><Relationship Id="rId579" Target="embeddings/oleObject293.bin" Type="http://schemas.openxmlformats.org/officeDocument/2006/relationships/oleObject"/><Relationship Id="rId58" Target="media/image24.wmf" Type="http://schemas.openxmlformats.org/officeDocument/2006/relationships/image"/><Relationship Id="rId580" Target="media/image279.wmf" Type="http://schemas.openxmlformats.org/officeDocument/2006/relationships/image"/><Relationship Id="rId581" Target="embeddings/oleObject294.bin" Type="http://schemas.openxmlformats.org/officeDocument/2006/relationships/oleObject"/><Relationship Id="rId582" Target="media/image280.wmf" Type="http://schemas.openxmlformats.org/officeDocument/2006/relationships/image"/><Relationship Id="rId583" Target="embeddings/oleObject295.bin" Type="http://schemas.openxmlformats.org/officeDocument/2006/relationships/oleObject"/><Relationship Id="rId584" Target="media/image281.wmf" Type="http://schemas.openxmlformats.org/officeDocument/2006/relationships/image"/><Relationship Id="rId585" Target="embeddings/oleObject296.bin" Type="http://schemas.openxmlformats.org/officeDocument/2006/relationships/oleObject"/><Relationship Id="rId586" Target="media/image282.wmf" Type="http://schemas.openxmlformats.org/officeDocument/2006/relationships/image"/><Relationship Id="rId587" Target="embeddings/oleObject297.bin" Type="http://schemas.openxmlformats.org/officeDocument/2006/relationships/oleObject"/><Relationship Id="rId588" Target="media/image283.wmf" Type="http://schemas.openxmlformats.org/officeDocument/2006/relationships/image"/><Relationship Id="rId589" Target="embeddings/oleObject298.bin" Type="http://schemas.openxmlformats.org/officeDocument/2006/relationships/oleObject"/><Relationship Id="rId59" Target="embeddings/oleObject28.bin" Type="http://schemas.openxmlformats.org/officeDocument/2006/relationships/oleObject"/><Relationship Id="rId590" Target="media/image284.png" Type="http://schemas.openxmlformats.org/officeDocument/2006/relationships/image"/><Relationship Id="rId591" Target="media/image285.wmf" Type="http://schemas.openxmlformats.org/officeDocument/2006/relationships/image"/><Relationship Id="rId592" Target="media/image286.wmf" Type="http://schemas.openxmlformats.org/officeDocument/2006/relationships/image"/><Relationship Id="rId593" Target="media/image287.wmf" Type="http://schemas.openxmlformats.org/officeDocument/2006/relationships/image"/><Relationship Id="rId594" Target="media/image288.wmf" Type="http://schemas.openxmlformats.org/officeDocument/2006/relationships/image"/><Relationship Id="rId595" Target="media/image289.wmf" Type="http://schemas.openxmlformats.org/officeDocument/2006/relationships/image"/><Relationship Id="rId596" Target="media/image290.png" Type="http://schemas.openxmlformats.org/officeDocument/2006/relationships/image"/><Relationship Id="rId597" Target="media/image291.wmf" Type="http://schemas.openxmlformats.org/officeDocument/2006/relationships/image"/><Relationship Id="rId598" Target="media/image292.wmf" Type="http://schemas.openxmlformats.org/officeDocument/2006/relationships/image"/><Relationship Id="rId599" Target="media/image293.w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00" Target="media/image294.wmf" Type="http://schemas.openxmlformats.org/officeDocument/2006/relationships/image"/><Relationship Id="rId601" Target="media/image295.wmf" Type="http://schemas.openxmlformats.org/officeDocument/2006/relationships/image"/><Relationship Id="rId602" Target="media/image290.wmf" Type="http://schemas.openxmlformats.org/officeDocument/2006/relationships/image"/><Relationship Id="rId603" Target="embeddings/oleObject299.bin" Type="http://schemas.openxmlformats.org/officeDocument/2006/relationships/oleObject"/><Relationship Id="rId604" Target="media/image296.wmf" Type="http://schemas.openxmlformats.org/officeDocument/2006/relationships/image"/><Relationship Id="rId605" Target="embeddings/oleObject300.bin" Type="http://schemas.openxmlformats.org/officeDocument/2006/relationships/oleObject"/><Relationship Id="rId606" Target="media/image297.wmf" Type="http://schemas.openxmlformats.org/officeDocument/2006/relationships/image"/><Relationship Id="rId607" Target="embeddings/oleObject301.bin" Type="http://schemas.openxmlformats.org/officeDocument/2006/relationships/oleObject"/><Relationship Id="rId608" Target="media/image298.wmf" Type="http://schemas.openxmlformats.org/officeDocument/2006/relationships/image"/><Relationship Id="rId609" Target="embeddings/oleObject302.bin" Type="http://schemas.openxmlformats.org/officeDocument/2006/relationships/oleObject"/><Relationship Id="rId61" Target="embeddings/oleObject29.bin" Type="http://schemas.openxmlformats.org/officeDocument/2006/relationships/oleObject"/><Relationship Id="rId610" Target="media/image299.wmf" Type="http://schemas.openxmlformats.org/officeDocument/2006/relationships/image"/><Relationship Id="rId611" Target="embeddings/oleObject303.bin" Type="http://schemas.openxmlformats.org/officeDocument/2006/relationships/oleObject"/><Relationship Id="rId612" Target="media/image300.wmf" Type="http://schemas.openxmlformats.org/officeDocument/2006/relationships/image"/><Relationship Id="rId613" Target="embeddings/oleObject304.bin" Type="http://schemas.openxmlformats.org/officeDocument/2006/relationships/oleObject"/><Relationship Id="rId614" Target="media/image301.wmf" Type="http://schemas.openxmlformats.org/officeDocument/2006/relationships/image"/><Relationship Id="rId615" Target="embeddings/oleObject305.bin" Type="http://schemas.openxmlformats.org/officeDocument/2006/relationships/oleObject"/><Relationship Id="rId616" Target="media/image302.wmf" Type="http://schemas.openxmlformats.org/officeDocument/2006/relationships/image"/><Relationship Id="rId617" Target="embeddings/oleObject306.bin" Type="http://schemas.openxmlformats.org/officeDocument/2006/relationships/oleObject"/><Relationship Id="rId618" Target="media/image303.wmf" Type="http://schemas.openxmlformats.org/officeDocument/2006/relationships/image"/><Relationship Id="rId619" Target="embeddings/oleObject307.bin" Type="http://schemas.openxmlformats.org/officeDocument/2006/relationships/oleObject"/><Relationship Id="rId62" Target="media/image26.wmf" Type="http://schemas.openxmlformats.org/officeDocument/2006/relationships/image"/><Relationship Id="rId620" Target="media/image304.wmf" Type="http://schemas.openxmlformats.org/officeDocument/2006/relationships/image"/><Relationship Id="rId621" Target="embeddings/oleObject308.bin" Type="http://schemas.openxmlformats.org/officeDocument/2006/relationships/oleObject"/><Relationship Id="rId622" Target="media/image305.wmf" Type="http://schemas.openxmlformats.org/officeDocument/2006/relationships/image"/><Relationship Id="rId623" Target="embeddings/oleObject309.bin" Type="http://schemas.openxmlformats.org/officeDocument/2006/relationships/oleObject"/><Relationship Id="rId624" Target="media/image306.wmf" Type="http://schemas.openxmlformats.org/officeDocument/2006/relationships/image"/><Relationship Id="rId625" Target="media/image307.wmf" Type="http://schemas.openxmlformats.org/officeDocument/2006/relationships/image"/><Relationship Id="rId626" Target="media/image308.wmf" Type="http://schemas.openxmlformats.org/officeDocument/2006/relationships/image"/><Relationship Id="rId627" Target="media/image309.wmf" Type="http://schemas.openxmlformats.org/officeDocument/2006/relationships/image"/><Relationship Id="rId628" Target="media/image310.wmf" Type="http://schemas.openxmlformats.org/officeDocument/2006/relationships/image"/><Relationship Id="rId629" Target="media/image311.wmf" Type="http://schemas.openxmlformats.org/officeDocument/2006/relationships/image"/><Relationship Id="rId63" Target="embeddings/oleObject30.bin" Type="http://schemas.openxmlformats.org/officeDocument/2006/relationships/oleObject"/><Relationship Id="rId630" Target="media/image313.wmf" Type="http://schemas.openxmlformats.org/officeDocument/2006/relationships/image"/><Relationship Id="rId631" Target="media/image314.wmf" Type="http://schemas.openxmlformats.org/officeDocument/2006/relationships/image"/><Relationship Id="rId632" Target="media/image315.wmf" Type="http://schemas.openxmlformats.org/officeDocument/2006/relationships/image"/><Relationship Id="rId633" Target="media/image316.wmf" Type="http://schemas.openxmlformats.org/officeDocument/2006/relationships/image"/><Relationship Id="rId634" Target="media/image317.wmf" Type="http://schemas.openxmlformats.org/officeDocument/2006/relationships/image"/><Relationship Id="rId635" Target="media/image318.wmf" Type="http://schemas.openxmlformats.org/officeDocument/2006/relationships/image"/><Relationship Id="rId636" Target="media/image312.wmf" Type="http://schemas.openxmlformats.org/officeDocument/2006/relationships/image"/><Relationship Id="rId637" Target="embeddings/oleObject310.bin" Type="http://schemas.openxmlformats.org/officeDocument/2006/relationships/oleObject"/><Relationship Id="rId638" Target="media/image319.wmf" Type="http://schemas.openxmlformats.org/officeDocument/2006/relationships/image"/><Relationship Id="rId639" Target="embeddings/oleObject311.bin" Type="http://schemas.openxmlformats.org/officeDocument/2006/relationships/oleObject"/><Relationship Id="rId64" Target="media/image27.png" Type="http://schemas.openxmlformats.org/officeDocument/2006/relationships/image"/><Relationship Id="rId640" Target="media/image320.wmf" Type="http://schemas.openxmlformats.org/officeDocument/2006/relationships/image"/><Relationship Id="rId641" Target="embeddings/oleObject312.bin" Type="http://schemas.openxmlformats.org/officeDocument/2006/relationships/oleObject"/><Relationship Id="rId642" Target="media/image321.wmf" Type="http://schemas.openxmlformats.org/officeDocument/2006/relationships/image"/><Relationship Id="rId643" Target="embeddings/oleObject313.bin" Type="http://schemas.openxmlformats.org/officeDocument/2006/relationships/oleObject"/><Relationship Id="rId644" Target="media/image322.wmf" Type="http://schemas.openxmlformats.org/officeDocument/2006/relationships/image"/><Relationship Id="rId645" Target="embeddings/oleObject314.bin" Type="http://schemas.openxmlformats.org/officeDocument/2006/relationships/oleObject"/><Relationship Id="rId646" Target="media/image323.wmf" Type="http://schemas.openxmlformats.org/officeDocument/2006/relationships/image"/><Relationship Id="rId647" Target="embeddings/oleObject315.bin" Type="http://schemas.openxmlformats.org/officeDocument/2006/relationships/oleObject"/><Relationship Id="rId648" Target="media/image324.wmf" Type="http://schemas.openxmlformats.org/officeDocument/2006/relationships/image"/><Relationship Id="rId649" Target="embeddings/oleObject316.bin" Type="http://schemas.openxmlformats.org/officeDocument/2006/relationships/oleObject"/><Relationship Id="rId65" Target="media/image28.wmf" Type="http://schemas.openxmlformats.org/officeDocument/2006/relationships/image"/><Relationship Id="rId650" Target="media/image325.wmf" Type="http://schemas.openxmlformats.org/officeDocument/2006/relationships/image"/><Relationship Id="rId651" Target="embeddings/oleObject317.bin" Type="http://schemas.openxmlformats.org/officeDocument/2006/relationships/oleObject"/><Relationship Id="rId652" Target="media/image326.wmf" Type="http://schemas.openxmlformats.org/officeDocument/2006/relationships/image"/><Relationship Id="rId653" Target="embeddings/oleObject318.bin" Type="http://schemas.openxmlformats.org/officeDocument/2006/relationships/oleObject"/><Relationship Id="rId654" Target="media/image327.wmf" Type="http://schemas.openxmlformats.org/officeDocument/2006/relationships/image"/><Relationship Id="rId655" Target="embeddings/oleObject319.bin" Type="http://schemas.openxmlformats.org/officeDocument/2006/relationships/oleObject"/><Relationship Id="rId656" Target="media/image328.wmf" Type="http://schemas.openxmlformats.org/officeDocument/2006/relationships/image"/><Relationship Id="rId657" Target="embeddings/oleObject320.bin" Type="http://schemas.openxmlformats.org/officeDocument/2006/relationships/oleObject"/><Relationship Id="rId658" Target="media/image329.wmf" Type="http://schemas.openxmlformats.org/officeDocument/2006/relationships/image"/><Relationship Id="rId659" Target="embeddings/oleObject321.bin" Type="http://schemas.openxmlformats.org/officeDocument/2006/relationships/oleObject"/><Relationship Id="rId66" Target="embeddings/oleObject31.bin" Type="http://schemas.openxmlformats.org/officeDocument/2006/relationships/oleObject"/><Relationship Id="rId660" Target="media/image330.wmf" Type="http://schemas.openxmlformats.org/officeDocument/2006/relationships/image"/><Relationship Id="rId661" Target="embeddings/oleObject322.bin" Type="http://schemas.openxmlformats.org/officeDocument/2006/relationships/oleObject"/><Relationship Id="rId662" Target="media/image331.wmf" Type="http://schemas.openxmlformats.org/officeDocument/2006/relationships/image"/><Relationship Id="rId663" Target="embeddings/oleObject323.bin" Type="http://schemas.openxmlformats.org/officeDocument/2006/relationships/oleObject"/><Relationship Id="rId664" Target="media/image332.wmf" Type="http://schemas.openxmlformats.org/officeDocument/2006/relationships/image"/><Relationship Id="rId665" Target="embeddings/oleObject324.bin" Type="http://schemas.openxmlformats.org/officeDocument/2006/relationships/oleObject"/><Relationship Id="rId666" Target="media/image333.wmf" Type="http://schemas.openxmlformats.org/officeDocument/2006/relationships/image"/><Relationship Id="rId667" Target="embeddings/oleObject325.bin" Type="http://schemas.openxmlformats.org/officeDocument/2006/relationships/oleObject"/><Relationship Id="rId668" Target="media/image334.wmf" Type="http://schemas.openxmlformats.org/officeDocument/2006/relationships/image"/><Relationship Id="rId669" Target="embeddings/oleObject326.bin" Type="http://schemas.openxmlformats.org/officeDocument/2006/relationships/oleObject"/><Relationship Id="rId67" Target="media/image29.wmf" Type="http://schemas.openxmlformats.org/officeDocument/2006/relationships/image"/><Relationship Id="rId670" Target="media/image335.wmf" Type="http://schemas.openxmlformats.org/officeDocument/2006/relationships/image"/><Relationship Id="rId671" Target="embeddings/oleObject327.bin" Type="http://schemas.openxmlformats.org/officeDocument/2006/relationships/oleObject"/><Relationship Id="rId672" Target="media/image336.wmf" Type="http://schemas.openxmlformats.org/officeDocument/2006/relationships/image"/><Relationship Id="rId673" Target="embeddings/oleObject328.bin" Type="http://schemas.openxmlformats.org/officeDocument/2006/relationships/oleObject"/><Relationship Id="rId674" Target="media/image337.wmf" Type="http://schemas.openxmlformats.org/officeDocument/2006/relationships/image"/><Relationship Id="rId675" Target="embeddings/oleObject329.bin" Type="http://schemas.openxmlformats.org/officeDocument/2006/relationships/oleObject"/><Relationship Id="rId676" Target="media/image338.wmf" Type="http://schemas.openxmlformats.org/officeDocument/2006/relationships/image"/><Relationship Id="rId677" Target="embeddings/oleObject330.bin" Type="http://schemas.openxmlformats.org/officeDocument/2006/relationships/oleObject"/><Relationship Id="rId678" Target="media/image339.wmf" Type="http://schemas.openxmlformats.org/officeDocument/2006/relationships/image"/><Relationship Id="rId679" Target="embeddings/oleObject331.bin" Type="http://schemas.openxmlformats.org/officeDocument/2006/relationships/oleObject"/><Relationship Id="rId68" Target="embeddings/oleObject32.bin" Type="http://schemas.openxmlformats.org/officeDocument/2006/relationships/oleObject"/><Relationship Id="rId680" Target="media/image340.wmf" Type="http://schemas.openxmlformats.org/officeDocument/2006/relationships/image"/><Relationship Id="rId681" Target="embeddings/oleObject332.bin" Type="http://schemas.openxmlformats.org/officeDocument/2006/relationships/oleObject"/><Relationship Id="rId682" Target="media/image341.wmf" Type="http://schemas.openxmlformats.org/officeDocument/2006/relationships/image"/><Relationship Id="rId683" Target="embeddings/oleObject333.bin" Type="http://schemas.openxmlformats.org/officeDocument/2006/relationships/oleObject"/><Relationship Id="rId684" Target="media/image342.png" Type="http://schemas.openxmlformats.org/officeDocument/2006/relationships/image"/><Relationship Id="rId685" Target="media/image343.wmf" Type="http://schemas.openxmlformats.org/officeDocument/2006/relationships/image"/><Relationship Id="rId686" Target="media/image344.wmf" Type="http://schemas.openxmlformats.org/officeDocument/2006/relationships/image"/><Relationship Id="rId687" Target="media/image345.wmf" Type="http://schemas.openxmlformats.org/officeDocument/2006/relationships/image"/><Relationship Id="rId688" Target="media/image346.wmf" Type="http://schemas.openxmlformats.org/officeDocument/2006/relationships/image"/><Relationship Id="rId689" Target="media/image347.wmf" Type="http://schemas.openxmlformats.org/officeDocument/2006/relationships/image"/><Relationship Id="rId69" Target="media/image30.wmf" Type="http://schemas.openxmlformats.org/officeDocument/2006/relationships/image"/><Relationship Id="rId690" Target="media/image348.emf" Type="http://schemas.openxmlformats.org/officeDocument/2006/relationships/image"/><Relationship Id="rId691" Target="media/image350.png" Type="http://schemas.openxmlformats.org/officeDocument/2006/relationships/image"/><Relationship Id="rId692" Target="media/image351.wmf" Type="http://schemas.openxmlformats.org/officeDocument/2006/relationships/image"/><Relationship Id="rId693" Target="media/image352.wmf" Type="http://schemas.openxmlformats.org/officeDocument/2006/relationships/image"/><Relationship Id="rId694" Target="media/image353.wmf" Type="http://schemas.openxmlformats.org/officeDocument/2006/relationships/image"/><Relationship Id="rId695" Target="media/image354.wmf" Type="http://schemas.openxmlformats.org/officeDocument/2006/relationships/image"/><Relationship Id="rId696" Target="media/image355.wmf" Type="http://schemas.openxmlformats.org/officeDocument/2006/relationships/image"/><Relationship Id="rId697" Target="media/image356.emf" Type="http://schemas.openxmlformats.org/officeDocument/2006/relationships/image"/><Relationship Id="rId698" Target="media/image349.wmf" Type="http://schemas.openxmlformats.org/officeDocument/2006/relationships/image"/><Relationship Id="rId699" Target="embeddings/oleObject334.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50.wmf" Type="http://schemas.openxmlformats.org/officeDocument/2006/relationships/image"/><Relationship Id="rId701" Target="embeddings/oleObject335.bin" Type="http://schemas.openxmlformats.org/officeDocument/2006/relationships/oleObject"/><Relationship Id="rId702" Target="media/image356.wmf" Type="http://schemas.openxmlformats.org/officeDocument/2006/relationships/image"/><Relationship Id="rId703" Target="embeddings/oleObject336.bin" Type="http://schemas.openxmlformats.org/officeDocument/2006/relationships/oleObject"/><Relationship Id="rId704" Target="media/image357.wmf" Type="http://schemas.openxmlformats.org/officeDocument/2006/relationships/image"/><Relationship Id="rId705" Target="embeddings/oleObject337.bin" Type="http://schemas.openxmlformats.org/officeDocument/2006/relationships/oleObject"/><Relationship Id="rId706" Target="media/image358.wmf" Type="http://schemas.openxmlformats.org/officeDocument/2006/relationships/image"/><Relationship Id="rId707" Target="embeddings/oleObject338.bin" Type="http://schemas.openxmlformats.org/officeDocument/2006/relationships/oleObject"/><Relationship Id="rId708" Target="media/image359.wmf" Type="http://schemas.openxmlformats.org/officeDocument/2006/relationships/image"/><Relationship Id="rId709" Target="embeddings/oleObject339.bin" Type="http://schemas.openxmlformats.org/officeDocument/2006/relationships/oleObject"/><Relationship Id="rId71" Target="media/image31.wmf" Type="http://schemas.openxmlformats.org/officeDocument/2006/relationships/image"/><Relationship Id="rId710" Target="media/image360.wmf" Type="http://schemas.openxmlformats.org/officeDocument/2006/relationships/image"/><Relationship Id="rId711" Target="embeddings/oleObject340.bin" Type="http://schemas.openxmlformats.org/officeDocument/2006/relationships/oleObject"/><Relationship Id="rId712" Target="media/image361.wmf" Type="http://schemas.openxmlformats.org/officeDocument/2006/relationships/image"/><Relationship Id="rId713" Target="embeddings/oleObject341.bin" Type="http://schemas.openxmlformats.org/officeDocument/2006/relationships/oleObject"/><Relationship Id="rId714" Target="media/image362.wmf" Type="http://schemas.openxmlformats.org/officeDocument/2006/relationships/image"/><Relationship Id="rId715" Target="embeddings/oleObject342.bin" Type="http://schemas.openxmlformats.org/officeDocument/2006/relationships/oleObject"/><Relationship Id="rId716" Target="media/image363.wmf" Type="http://schemas.openxmlformats.org/officeDocument/2006/relationships/image"/><Relationship Id="rId717" Target="embeddings/oleObject343.bin" Type="http://schemas.openxmlformats.org/officeDocument/2006/relationships/oleObject"/><Relationship Id="rId718" Target="media/image364.wmf" Type="http://schemas.openxmlformats.org/officeDocument/2006/relationships/image"/><Relationship Id="rId719" Target="embeddings/oleObject344.bin" Type="http://schemas.openxmlformats.org/officeDocument/2006/relationships/oleObject"/><Relationship Id="rId72" Target="embeddings/oleObject34.bin" Type="http://schemas.openxmlformats.org/officeDocument/2006/relationships/oleObject"/><Relationship Id="rId720" Target="media/image365.wmf" Type="http://schemas.openxmlformats.org/officeDocument/2006/relationships/image"/><Relationship Id="rId721" Target="media/image366.wmf" Type="http://schemas.openxmlformats.org/officeDocument/2006/relationships/image"/><Relationship Id="rId722" Target="media/image367.wmf" Type="http://schemas.openxmlformats.org/officeDocument/2006/relationships/image"/><Relationship Id="rId723" Target="media/image368.wmf" Type="http://schemas.openxmlformats.org/officeDocument/2006/relationships/image"/><Relationship Id="rId724" Target="media/image369.wmf" Type="http://schemas.openxmlformats.org/officeDocument/2006/relationships/image"/><Relationship Id="rId725" Target="media/image370.wmf" Type="http://schemas.openxmlformats.org/officeDocument/2006/relationships/image"/><Relationship Id="rId726" Target="media/image371.wmf" Type="http://schemas.openxmlformats.org/officeDocument/2006/relationships/image"/><Relationship Id="rId727" Target="media/image375.wmf" Type="http://schemas.openxmlformats.org/officeDocument/2006/relationships/image"/><Relationship Id="rId728" Target="media/image376.wmf" Type="http://schemas.openxmlformats.org/officeDocument/2006/relationships/image"/><Relationship Id="rId729" Target="media/image377.wmf" Type="http://schemas.openxmlformats.org/officeDocument/2006/relationships/image"/><Relationship Id="rId73" Target="media/image32.wmf" Type="http://schemas.openxmlformats.org/officeDocument/2006/relationships/image"/><Relationship Id="rId730" Target="media/image378.wmf" Type="http://schemas.openxmlformats.org/officeDocument/2006/relationships/image"/><Relationship Id="rId731" Target="media/image379.wmf" Type="http://schemas.openxmlformats.org/officeDocument/2006/relationships/image"/><Relationship Id="rId732" Target="media/image380.wmf" Type="http://schemas.openxmlformats.org/officeDocument/2006/relationships/image"/><Relationship Id="rId733" Target="media/image381.wmf" Type="http://schemas.openxmlformats.org/officeDocument/2006/relationships/image"/><Relationship Id="rId734" Target="media/image372.wmf" Type="http://schemas.openxmlformats.org/officeDocument/2006/relationships/image"/><Relationship Id="rId735" Target="embeddings/oleObject345.bin" Type="http://schemas.openxmlformats.org/officeDocument/2006/relationships/oleObject"/><Relationship Id="rId736" Target="media/image373.wmf" Type="http://schemas.openxmlformats.org/officeDocument/2006/relationships/image"/><Relationship Id="rId737" Target="embeddings/oleObject346.bin" Type="http://schemas.openxmlformats.org/officeDocument/2006/relationships/oleObject"/><Relationship Id="rId738" Target="media/image374.wmf" Type="http://schemas.openxmlformats.org/officeDocument/2006/relationships/image"/><Relationship Id="rId739" Target="embeddings/oleObject347.bin" Type="http://schemas.openxmlformats.org/officeDocument/2006/relationships/oleObject"/><Relationship Id="rId74" Target="embeddings/oleObject35.bin" Type="http://schemas.openxmlformats.org/officeDocument/2006/relationships/oleObject"/><Relationship Id="rId740" Target="media/image382.wmf" Type="http://schemas.openxmlformats.org/officeDocument/2006/relationships/image"/><Relationship Id="rId741" Target="embeddings/oleObject348.bin" Type="http://schemas.openxmlformats.org/officeDocument/2006/relationships/oleObject"/><Relationship Id="rId742" Target="media/image383.wmf" Type="http://schemas.openxmlformats.org/officeDocument/2006/relationships/image"/><Relationship Id="rId743" Target="embeddings/oleObject349.bin" Type="http://schemas.openxmlformats.org/officeDocument/2006/relationships/oleObject"/><Relationship Id="rId744" Target="media/image384.wmf" Type="http://schemas.openxmlformats.org/officeDocument/2006/relationships/image"/><Relationship Id="rId745" Target="embeddings/oleObject350.bin" Type="http://schemas.openxmlformats.org/officeDocument/2006/relationships/oleObject"/><Relationship Id="rId746" Target="media/image385.wmf" Type="http://schemas.openxmlformats.org/officeDocument/2006/relationships/image"/><Relationship Id="rId747" Target="embeddings/oleObject351.bin" Type="http://schemas.openxmlformats.org/officeDocument/2006/relationships/oleObject"/><Relationship Id="rId748" Target="media/image386.wmf" Type="http://schemas.openxmlformats.org/officeDocument/2006/relationships/image"/><Relationship Id="rId749" Target="embeddings/oleObject352.bin" Type="http://schemas.openxmlformats.org/officeDocument/2006/relationships/oleObject"/><Relationship Id="rId75" Target="media/image33.wmf" Type="http://schemas.openxmlformats.org/officeDocument/2006/relationships/image"/><Relationship Id="rId750" Target="media/image387.wmf" Type="http://schemas.openxmlformats.org/officeDocument/2006/relationships/image"/><Relationship Id="rId751" Target="embeddings/oleObject353.bin" Type="http://schemas.openxmlformats.org/officeDocument/2006/relationships/oleObject"/><Relationship Id="rId752" Target="media/image388.wmf" Type="http://schemas.openxmlformats.org/officeDocument/2006/relationships/image"/><Relationship Id="rId753" Target="embeddings/oleObject354.bin" Type="http://schemas.openxmlformats.org/officeDocument/2006/relationships/oleObject"/><Relationship Id="rId754" Target="media/image389.wmf" Type="http://schemas.openxmlformats.org/officeDocument/2006/relationships/image"/><Relationship Id="rId755" Target="embeddings/oleObject355.bin" Type="http://schemas.openxmlformats.org/officeDocument/2006/relationships/oleObject"/><Relationship Id="rId756" Target="media/image390.wmf" Type="http://schemas.openxmlformats.org/officeDocument/2006/relationships/image"/><Relationship Id="rId757" Target="embeddings/oleObject356.bin" Type="http://schemas.openxmlformats.org/officeDocument/2006/relationships/oleObject"/><Relationship Id="rId758" Target="media/image391.wmf" Type="http://schemas.openxmlformats.org/officeDocument/2006/relationships/image"/><Relationship Id="rId759" Target="embeddings/oleObject357.bin" Type="http://schemas.openxmlformats.org/officeDocument/2006/relationships/oleObject"/><Relationship Id="rId76" Target="embeddings/oleObject36.bin" Type="http://schemas.openxmlformats.org/officeDocument/2006/relationships/oleObject"/><Relationship Id="rId760" Target="media/image392.wmf" Type="http://schemas.openxmlformats.org/officeDocument/2006/relationships/image"/><Relationship Id="rId761" Target="embeddings/oleObject358.bin" Type="http://schemas.openxmlformats.org/officeDocument/2006/relationships/oleObject"/><Relationship Id="rId762" Target="media/image393.wmf" Type="http://schemas.openxmlformats.org/officeDocument/2006/relationships/image"/><Relationship Id="rId763" Target="embeddings/oleObject359.bin" Type="http://schemas.openxmlformats.org/officeDocument/2006/relationships/oleObject"/><Relationship Id="rId764" Target="media/image394.wmf" Type="http://schemas.openxmlformats.org/officeDocument/2006/relationships/image"/><Relationship Id="rId765" Target="embeddings/oleObject360.bin" Type="http://schemas.openxmlformats.org/officeDocument/2006/relationships/oleObject"/><Relationship Id="rId766" Target="media/image395.wmf" Type="http://schemas.openxmlformats.org/officeDocument/2006/relationships/image"/><Relationship Id="rId767" Target="embeddings/oleObject361.bin" Type="http://schemas.openxmlformats.org/officeDocument/2006/relationships/oleObject"/><Relationship Id="rId768" Target="media/image396.wmf" Type="http://schemas.openxmlformats.org/officeDocument/2006/relationships/image"/><Relationship Id="rId769" Target="embeddings/oleObject362.bin" Type="http://schemas.openxmlformats.org/officeDocument/2006/relationships/oleObject"/><Relationship Id="rId77" Target="media/image34.wmf" Type="http://schemas.openxmlformats.org/officeDocument/2006/relationships/image"/><Relationship Id="rId770" Target="media/image397.wmf" Type="http://schemas.openxmlformats.org/officeDocument/2006/relationships/image"/><Relationship Id="rId771" Target="embeddings/oleObject363.bin" Type="http://schemas.openxmlformats.org/officeDocument/2006/relationships/oleObject"/><Relationship Id="rId772" Target="media/image398.wmf" Type="http://schemas.openxmlformats.org/officeDocument/2006/relationships/image"/><Relationship Id="rId773" Target="embeddings/oleObject364.bin" Type="http://schemas.openxmlformats.org/officeDocument/2006/relationships/oleObject"/><Relationship Id="rId774" Target="media/image399.wmf" Type="http://schemas.openxmlformats.org/officeDocument/2006/relationships/image"/><Relationship Id="rId775" Target="embeddings/oleObject365.bin" Type="http://schemas.openxmlformats.org/officeDocument/2006/relationships/oleObject"/><Relationship Id="rId776" Target="media/image400.wmf" Type="http://schemas.openxmlformats.org/officeDocument/2006/relationships/image"/><Relationship Id="rId777" Target="embeddings/oleObject366.bin" Type="http://schemas.openxmlformats.org/officeDocument/2006/relationships/oleObject"/><Relationship Id="rId778" Target="embeddings/oleObject367.bin" Type="http://schemas.openxmlformats.org/officeDocument/2006/relationships/oleObject"/><Relationship Id="rId779" Target="embeddings/oleObject368.bin" Type="http://schemas.openxmlformats.org/officeDocument/2006/relationships/oleObject"/><Relationship Id="rId78" Target="embeddings/oleObject37.bin" Type="http://schemas.openxmlformats.org/officeDocument/2006/relationships/oleObject"/><Relationship Id="rId780" Target="embeddings/oleObject369.bin" Type="http://schemas.openxmlformats.org/officeDocument/2006/relationships/oleObject"/><Relationship Id="rId781" Target="embeddings/oleObject370.bin" Type="http://schemas.openxmlformats.org/officeDocument/2006/relationships/oleObject"/><Relationship Id="rId782" Target="media/image401.wmf" Type="http://schemas.openxmlformats.org/officeDocument/2006/relationships/image"/><Relationship Id="rId783" Target="embeddings/oleObject371.bin" Type="http://schemas.openxmlformats.org/officeDocument/2006/relationships/oleObject"/><Relationship Id="rId784" Target="embeddings/oleObject372.bin" Type="http://schemas.openxmlformats.org/officeDocument/2006/relationships/oleObject"/><Relationship Id="rId785" Target="embeddings/oleObject373.bin" Type="http://schemas.openxmlformats.org/officeDocument/2006/relationships/oleObject"/><Relationship Id="rId786" Target="embeddings/oleObject374.bin" Type="http://schemas.openxmlformats.org/officeDocument/2006/relationships/oleObject"/><Relationship Id="rId787" Target="embeddings/oleObject375.bin" Type="http://schemas.openxmlformats.org/officeDocument/2006/relationships/oleObject"/><Relationship Id="rId788" Target="embeddings/oleObject376.bin" Type="http://schemas.openxmlformats.org/officeDocument/2006/relationships/oleObject"/><Relationship Id="rId789" Target="embeddings/oleObject377.bin" Type="http://schemas.openxmlformats.org/officeDocument/2006/relationships/oleObject"/><Relationship Id="rId79" Target="media/image35.wmf" Type="http://schemas.openxmlformats.org/officeDocument/2006/relationships/image"/><Relationship Id="rId790" Target="media/image402.wmf" Type="http://schemas.openxmlformats.org/officeDocument/2006/relationships/image"/><Relationship Id="rId791" Target="embeddings/oleObject378.bin" Type="http://schemas.openxmlformats.org/officeDocument/2006/relationships/oleObject"/><Relationship Id="rId792" Target="embeddings/oleObject379.bin" Type="http://schemas.openxmlformats.org/officeDocument/2006/relationships/oleObject"/><Relationship Id="rId793" Target="embeddings/oleObject380.bin" Type="http://schemas.openxmlformats.org/officeDocument/2006/relationships/oleObject"/><Relationship Id="rId794" Target="embeddings/oleObject381.bin" Type="http://schemas.openxmlformats.org/officeDocument/2006/relationships/oleObject"/><Relationship Id="rId795" Target="embeddings/oleObject382.bin" Type="http://schemas.openxmlformats.org/officeDocument/2006/relationships/oleObject"/><Relationship Id="rId796" Target="embeddings/oleObject383.bin" Type="http://schemas.openxmlformats.org/officeDocument/2006/relationships/oleObject"/><Relationship Id="rId797" Target="embeddings/oleObject384.bin" Type="http://schemas.openxmlformats.org/officeDocument/2006/relationships/oleObject"/><Relationship Id="rId798" Target="embeddings/oleObject385.bin" Type="http://schemas.openxmlformats.org/officeDocument/2006/relationships/oleObject"/><Relationship Id="rId799" Target="media/image403.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00" Target="embeddings/oleObject386.bin" Type="http://schemas.openxmlformats.org/officeDocument/2006/relationships/oleObject"/><Relationship Id="rId801" Target="embeddings/oleObject387.bin" Type="http://schemas.openxmlformats.org/officeDocument/2006/relationships/oleObject"/><Relationship Id="rId802" Target="embeddings/oleObject388.bin" Type="http://schemas.openxmlformats.org/officeDocument/2006/relationships/oleObject"/><Relationship Id="rId803" Target="embeddings/oleObject389.bin" Type="http://schemas.openxmlformats.org/officeDocument/2006/relationships/oleObject"/><Relationship Id="rId804" Target="embeddings/oleObject390.bin" Type="http://schemas.openxmlformats.org/officeDocument/2006/relationships/oleObject"/><Relationship Id="rId805" Target="embeddings/oleObject391.bin" Type="http://schemas.openxmlformats.org/officeDocument/2006/relationships/oleObject"/><Relationship Id="rId806" Target="embeddings/oleObject392.bin" Type="http://schemas.openxmlformats.org/officeDocument/2006/relationships/oleObject"/><Relationship Id="rId807" Target="embeddings/oleObject393.bin" Type="http://schemas.openxmlformats.org/officeDocument/2006/relationships/oleObject"/><Relationship Id="rId808" Target="embeddings/oleObject394.bin" Type="http://schemas.openxmlformats.org/officeDocument/2006/relationships/oleObject"/><Relationship Id="rId809" Target="embeddings/oleObject395.bin" Type="http://schemas.openxmlformats.org/officeDocument/2006/relationships/oleObject"/><Relationship Id="rId81" Target="media/image36.wmf" Type="http://schemas.openxmlformats.org/officeDocument/2006/relationships/image"/><Relationship Id="rId810" Target="embeddings/oleObject396.bin" Type="http://schemas.openxmlformats.org/officeDocument/2006/relationships/oleObject"/><Relationship Id="rId811" Target="embeddings/oleObject397.bin" Type="http://schemas.openxmlformats.org/officeDocument/2006/relationships/oleObject"/><Relationship Id="rId812" Target="media/image404.wmf" Type="http://schemas.openxmlformats.org/officeDocument/2006/relationships/image"/><Relationship Id="rId813" Target="embeddings/oleObject398.bin" Type="http://schemas.openxmlformats.org/officeDocument/2006/relationships/oleObject"/><Relationship Id="rId814" Target="embeddings/oleObject399.bin" Type="http://schemas.openxmlformats.org/officeDocument/2006/relationships/oleObject"/><Relationship Id="rId815" Target="embeddings/oleObject400.bin" Type="http://schemas.openxmlformats.org/officeDocument/2006/relationships/oleObject"/><Relationship Id="rId816" Target="embeddings/oleObject401.bin" Type="http://schemas.openxmlformats.org/officeDocument/2006/relationships/oleObject"/><Relationship Id="rId817" Target="embeddings/oleObject402.bin" Type="http://schemas.openxmlformats.org/officeDocument/2006/relationships/oleObject"/><Relationship Id="rId818" Target="embeddings/oleObject403.bin" Type="http://schemas.openxmlformats.org/officeDocument/2006/relationships/oleObject"/><Relationship Id="rId819" Target="embeddings/oleObject404.bin" Type="http://schemas.openxmlformats.org/officeDocument/2006/relationships/oleObject"/><Relationship Id="rId82" Target="embeddings/oleObject39.bin" Type="http://schemas.openxmlformats.org/officeDocument/2006/relationships/oleObject"/><Relationship Id="rId820" Target="embeddings/oleObject405.bin" Type="http://schemas.openxmlformats.org/officeDocument/2006/relationships/oleObject"/><Relationship Id="rId821" Target="embeddings/oleObject406.bin" Type="http://schemas.openxmlformats.org/officeDocument/2006/relationships/oleObject"/><Relationship Id="rId822" Target="embeddings/oleObject407.bin" Type="http://schemas.openxmlformats.org/officeDocument/2006/relationships/oleObject"/><Relationship Id="rId823" Target="embeddings/oleObject408.bin" Type="http://schemas.openxmlformats.org/officeDocument/2006/relationships/oleObject"/><Relationship Id="rId824" Target="embeddings/oleObject409.bin" Type="http://schemas.openxmlformats.org/officeDocument/2006/relationships/oleObject"/><Relationship Id="rId825" Target="media/image405.wmf" Type="http://schemas.openxmlformats.org/officeDocument/2006/relationships/image"/><Relationship Id="rId826" Target="embeddings/oleObject410.bin" Type="http://schemas.openxmlformats.org/officeDocument/2006/relationships/oleObject"/><Relationship Id="rId827" Target="embeddings/oleObject411.bin" Type="http://schemas.openxmlformats.org/officeDocument/2006/relationships/oleObject"/><Relationship Id="rId828" Target="embeddings/oleObject412.bin" Type="http://schemas.openxmlformats.org/officeDocument/2006/relationships/oleObject"/><Relationship Id="rId829" Target="embeddings/oleObject413.bin" Type="http://schemas.openxmlformats.org/officeDocument/2006/relationships/oleObject"/><Relationship Id="rId83" Target="media/image37.wmf" Type="http://schemas.openxmlformats.org/officeDocument/2006/relationships/image"/><Relationship Id="rId830" Target="embeddings/oleObject414.bin" Type="http://schemas.openxmlformats.org/officeDocument/2006/relationships/oleObject"/><Relationship Id="rId831" Target="embeddings/oleObject415.bin" Type="http://schemas.openxmlformats.org/officeDocument/2006/relationships/oleObject"/><Relationship Id="rId832" Target="embeddings/oleObject416.bin" Type="http://schemas.openxmlformats.org/officeDocument/2006/relationships/oleObject"/><Relationship Id="rId833" Target="embeddings/oleObject417.bin" Type="http://schemas.openxmlformats.org/officeDocument/2006/relationships/oleObject"/><Relationship Id="rId834" Target="embeddings/oleObject418.bin" Type="http://schemas.openxmlformats.org/officeDocument/2006/relationships/oleObject"/><Relationship Id="rId835" Target="embeddings/oleObject419.bin" Type="http://schemas.openxmlformats.org/officeDocument/2006/relationships/oleObject"/><Relationship Id="rId836" Target="embeddings/oleObject420.bin" Type="http://schemas.openxmlformats.org/officeDocument/2006/relationships/oleObject"/><Relationship Id="rId837" Target="embeddings/oleObject421.bin" Type="http://schemas.openxmlformats.org/officeDocument/2006/relationships/oleObject"/><Relationship Id="rId838" Target="embeddings/oleObject422.bin" Type="http://schemas.openxmlformats.org/officeDocument/2006/relationships/oleObject"/><Relationship Id="rId839" Target="embeddings/oleObject423.bin" Type="http://schemas.openxmlformats.org/officeDocument/2006/relationships/oleObject"/><Relationship Id="rId84" Target="embeddings/oleObject40.bin" Type="http://schemas.openxmlformats.org/officeDocument/2006/relationships/oleObject"/><Relationship Id="rId840" Target="embeddings/oleObject424.bin" Type="http://schemas.openxmlformats.org/officeDocument/2006/relationships/oleObject"/><Relationship Id="rId841" Target="embeddings/oleObject425.bin" Type="http://schemas.openxmlformats.org/officeDocument/2006/relationships/oleObject"/><Relationship Id="rId842" Target="embeddings/oleObject426.bin" Type="http://schemas.openxmlformats.org/officeDocument/2006/relationships/oleObject"/><Relationship Id="rId843" Target="embeddings/oleObject427.bin" Type="http://schemas.openxmlformats.org/officeDocument/2006/relationships/oleObject"/><Relationship Id="rId844" Target="embeddings/oleObject428.bin" Type="http://schemas.openxmlformats.org/officeDocument/2006/relationships/oleObject"/><Relationship Id="rId845" Target="media/image406.wmf" Type="http://schemas.openxmlformats.org/officeDocument/2006/relationships/image"/><Relationship Id="rId846" Target="embeddings/oleObject429.bin" Type="http://schemas.openxmlformats.org/officeDocument/2006/relationships/oleObject"/><Relationship Id="rId847" Target="embeddings/oleObject430.bin" Type="http://schemas.openxmlformats.org/officeDocument/2006/relationships/oleObject"/><Relationship Id="rId848" Target="embeddings/oleObject431.bin" Type="http://schemas.openxmlformats.org/officeDocument/2006/relationships/oleObject"/><Relationship Id="rId849" Target="media/image407.wmf" Type="http://schemas.openxmlformats.org/officeDocument/2006/relationships/image"/><Relationship Id="rId85" Target="media/image38.wmf" Type="http://schemas.openxmlformats.org/officeDocument/2006/relationships/image"/><Relationship Id="rId850" Target="embeddings/oleObject432.bin" Type="http://schemas.openxmlformats.org/officeDocument/2006/relationships/oleObject"/><Relationship Id="rId851" Target="media/image408.wmf" Type="http://schemas.openxmlformats.org/officeDocument/2006/relationships/image"/><Relationship Id="rId852" Target="embeddings/oleObject433.bin" Type="http://schemas.openxmlformats.org/officeDocument/2006/relationships/oleObject"/><Relationship Id="rId853" Target="media/image409.wmf" Type="http://schemas.openxmlformats.org/officeDocument/2006/relationships/image"/><Relationship Id="rId854" Target="embeddings/oleObject434.bin" Type="http://schemas.openxmlformats.org/officeDocument/2006/relationships/oleObject"/><Relationship Id="rId855" Target="media/image410.wmf" Type="http://schemas.openxmlformats.org/officeDocument/2006/relationships/image"/><Relationship Id="rId856" Target="embeddings/oleObject435.bin" Type="http://schemas.openxmlformats.org/officeDocument/2006/relationships/oleObject"/><Relationship Id="rId857" Target="media/image411.wmf" Type="http://schemas.openxmlformats.org/officeDocument/2006/relationships/image"/><Relationship Id="rId858" Target="embeddings/oleObject436.bin" Type="http://schemas.openxmlformats.org/officeDocument/2006/relationships/oleObject"/><Relationship Id="rId859" Target="embeddings/oleObject437.bin" Type="http://schemas.openxmlformats.org/officeDocument/2006/relationships/oleObject"/><Relationship Id="rId86" Target="embeddings/oleObject41.bin" Type="http://schemas.openxmlformats.org/officeDocument/2006/relationships/oleObject"/><Relationship Id="rId860" Target="embeddings/oleObject438.bin" Type="http://schemas.openxmlformats.org/officeDocument/2006/relationships/oleObject"/><Relationship Id="rId861" Target="embeddings/oleObject439.bin" Type="http://schemas.openxmlformats.org/officeDocument/2006/relationships/oleObject"/><Relationship Id="rId862" Target="embeddings/oleObject440.bin" Type="http://schemas.openxmlformats.org/officeDocument/2006/relationships/oleObject"/><Relationship Id="rId863" Target="embeddings/oleObject441.bin" Type="http://schemas.openxmlformats.org/officeDocument/2006/relationships/oleObject"/><Relationship Id="rId864" Target="embeddings/oleObject442.bin" Type="http://schemas.openxmlformats.org/officeDocument/2006/relationships/oleObject"/><Relationship Id="rId865" Target="embeddings/oleObject443.bin" Type="http://schemas.openxmlformats.org/officeDocument/2006/relationships/oleObject"/><Relationship Id="rId866" Target="media/image412.wmf" Type="http://schemas.openxmlformats.org/officeDocument/2006/relationships/image"/><Relationship Id="rId867" Target="embeddings/oleObject444.bin" Type="http://schemas.openxmlformats.org/officeDocument/2006/relationships/oleObject"/><Relationship Id="rId868" Target="media/image413.wmf" Type="http://schemas.openxmlformats.org/officeDocument/2006/relationships/image"/><Relationship Id="rId869" Target="embeddings/oleObject445.bin" Type="http://schemas.openxmlformats.org/officeDocument/2006/relationships/oleObject"/><Relationship Id="rId87" Target="media/image39.wmf" Type="http://schemas.openxmlformats.org/officeDocument/2006/relationships/image"/><Relationship Id="rId870" Target="embeddings/oleObject446.bin" Type="http://schemas.openxmlformats.org/officeDocument/2006/relationships/oleObject"/><Relationship Id="rId871" Target="embeddings/oleObject447.bin" Type="http://schemas.openxmlformats.org/officeDocument/2006/relationships/oleObject"/><Relationship Id="rId872" Target="embeddings/oleObject448.bin" Type="http://schemas.openxmlformats.org/officeDocument/2006/relationships/oleObject"/><Relationship Id="rId873" Target="embeddings/oleObject449.bin" Type="http://schemas.openxmlformats.org/officeDocument/2006/relationships/oleObject"/><Relationship Id="rId874" Target="embeddings/oleObject450.bin" Type="http://schemas.openxmlformats.org/officeDocument/2006/relationships/oleObject"/><Relationship Id="rId875" Target="embeddings/oleObject451.bin" Type="http://schemas.openxmlformats.org/officeDocument/2006/relationships/oleObject"/><Relationship Id="rId876" Target="media/image414.wmf" Type="http://schemas.openxmlformats.org/officeDocument/2006/relationships/image"/><Relationship Id="rId877" Target="embeddings/oleObject452.bin" Type="http://schemas.openxmlformats.org/officeDocument/2006/relationships/oleObject"/><Relationship Id="rId878" Target="media/image415.wmf" Type="http://schemas.openxmlformats.org/officeDocument/2006/relationships/image"/><Relationship Id="rId879" Target="embeddings/oleObject453.bin" Type="http://schemas.openxmlformats.org/officeDocument/2006/relationships/oleObject"/><Relationship Id="rId88" Target="embeddings/oleObject42.bin" Type="http://schemas.openxmlformats.org/officeDocument/2006/relationships/oleObject"/><Relationship Id="rId880" Target="media/image416.wmf" Type="http://schemas.openxmlformats.org/officeDocument/2006/relationships/image"/><Relationship Id="rId881" Target="embeddings/oleObject454.bin" Type="http://schemas.openxmlformats.org/officeDocument/2006/relationships/oleObject"/><Relationship Id="rId882" Target="embeddings/oleObject455.bin" Type="http://schemas.openxmlformats.org/officeDocument/2006/relationships/oleObject"/><Relationship Id="rId883" Target="embeddings/oleObject456.bin" Type="http://schemas.openxmlformats.org/officeDocument/2006/relationships/oleObject"/><Relationship Id="rId884" Target="embeddings/oleObject457.bin" Type="http://schemas.openxmlformats.org/officeDocument/2006/relationships/oleObject"/><Relationship Id="rId885" Target="embeddings/oleObject458.bin" Type="http://schemas.openxmlformats.org/officeDocument/2006/relationships/oleObject"/><Relationship Id="rId886" Target="media/image417.wmf" Type="http://schemas.openxmlformats.org/officeDocument/2006/relationships/image"/><Relationship Id="rId887" Target="embeddings/oleObject459.bin" Type="http://schemas.openxmlformats.org/officeDocument/2006/relationships/oleObject"/><Relationship Id="rId888" Target="embeddings/oleObject460.bin" Type="http://schemas.openxmlformats.org/officeDocument/2006/relationships/oleObject"/><Relationship Id="rId889" Target="embeddings/oleObject461.bin" Type="http://schemas.openxmlformats.org/officeDocument/2006/relationships/oleObject"/><Relationship Id="rId89" Target="media/image40.wmf" Type="http://schemas.openxmlformats.org/officeDocument/2006/relationships/image"/><Relationship Id="rId890" Target="embeddings/oleObject462.bin" Type="http://schemas.openxmlformats.org/officeDocument/2006/relationships/oleObject"/><Relationship Id="rId891" Target="embeddings/oleObject463.bin" Type="http://schemas.openxmlformats.org/officeDocument/2006/relationships/oleObject"/><Relationship Id="rId892" Target="embeddings/oleObject464.bin" Type="http://schemas.openxmlformats.org/officeDocument/2006/relationships/oleObject"/><Relationship Id="rId893" Target="embeddings/oleObject465.bin" Type="http://schemas.openxmlformats.org/officeDocument/2006/relationships/oleObject"/><Relationship Id="rId894" Target="embeddings/oleObject466.bin" Type="http://schemas.openxmlformats.org/officeDocument/2006/relationships/oleObject"/><Relationship Id="rId895" Target="embeddings/oleObject467.bin" Type="http://schemas.openxmlformats.org/officeDocument/2006/relationships/oleObject"/><Relationship Id="rId896" Target="media/image418.wmf" Type="http://schemas.openxmlformats.org/officeDocument/2006/relationships/image"/><Relationship Id="rId897" Target="embeddings/oleObject468.bin" Type="http://schemas.openxmlformats.org/officeDocument/2006/relationships/oleObject"/><Relationship Id="rId898" Target="embeddings/oleObject469.bin" Type="http://schemas.openxmlformats.org/officeDocument/2006/relationships/oleObject"/><Relationship Id="rId899" Target="embeddings/oleObject470.bin" Type="http://schemas.openxmlformats.org/officeDocument/2006/relationships/oleObject"/><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71.bin" Type="http://schemas.openxmlformats.org/officeDocument/2006/relationships/oleObject"/><Relationship Id="rId901" Target="embeddings/oleObject472.bin" Type="http://schemas.openxmlformats.org/officeDocument/2006/relationships/oleObject"/><Relationship Id="rId902" Target="embeddings/oleObject473.bin" Type="http://schemas.openxmlformats.org/officeDocument/2006/relationships/oleObject"/><Relationship Id="rId903" Target="embeddings/oleObject474.bin" Type="http://schemas.openxmlformats.org/officeDocument/2006/relationships/oleObject"/><Relationship Id="rId904" Target="embeddings/oleObject475.bin" Type="http://schemas.openxmlformats.org/officeDocument/2006/relationships/oleObject"/><Relationship Id="rId905" Target="media/image419.wmf" Type="http://schemas.openxmlformats.org/officeDocument/2006/relationships/image"/><Relationship Id="rId906" Target="embeddings/oleObject476.bin" Type="http://schemas.openxmlformats.org/officeDocument/2006/relationships/oleObject"/><Relationship Id="rId907" Target="media/image420.wmf" Type="http://schemas.openxmlformats.org/officeDocument/2006/relationships/image"/><Relationship Id="rId908" Target="embeddings/oleObject477.bin" Type="http://schemas.openxmlformats.org/officeDocument/2006/relationships/oleObject"/><Relationship Id="rId909" Target="embeddings/oleObject478.bin" Type="http://schemas.openxmlformats.org/officeDocument/2006/relationships/oleObject"/><Relationship Id="rId91" Target="media/image41.wmf" Type="http://schemas.openxmlformats.org/officeDocument/2006/relationships/image"/><Relationship Id="rId910" Target="embeddings/oleObject479.bin" Type="http://schemas.openxmlformats.org/officeDocument/2006/relationships/oleObject"/><Relationship Id="rId911" Target="media/image421.wmf" Type="http://schemas.openxmlformats.org/officeDocument/2006/relationships/image"/><Relationship Id="rId912" Target="embeddings/oleObject480.bin" Type="http://schemas.openxmlformats.org/officeDocument/2006/relationships/oleObject"/><Relationship Id="rId913" Target="media/image422.wmf" Type="http://schemas.openxmlformats.org/officeDocument/2006/relationships/image"/><Relationship Id="rId914" Target="embeddings/oleObject481.bin" Type="http://schemas.openxmlformats.org/officeDocument/2006/relationships/oleObject"/><Relationship Id="rId915" Target="media/image423.wmf" Type="http://schemas.openxmlformats.org/officeDocument/2006/relationships/image"/><Relationship Id="rId916" Target="embeddings/oleObject482.bin" Type="http://schemas.openxmlformats.org/officeDocument/2006/relationships/oleObject"/><Relationship Id="rId917" Target="embeddings/oleObject483.bin" Type="http://schemas.openxmlformats.org/officeDocument/2006/relationships/oleObject"/><Relationship Id="rId918" Target="media/image424.wmf" Type="http://schemas.openxmlformats.org/officeDocument/2006/relationships/image"/><Relationship Id="rId919" Target="embeddings/oleObject484.bin" Type="http://schemas.openxmlformats.org/officeDocument/2006/relationships/oleObject"/><Relationship Id="rId92" Target="embeddings/oleObject44.bin" Type="http://schemas.openxmlformats.org/officeDocument/2006/relationships/oleObject"/><Relationship Id="rId920" Target="media/image425.wmf" Type="http://schemas.openxmlformats.org/officeDocument/2006/relationships/image"/><Relationship Id="rId921" Target="embeddings/oleObject485.bin" Type="http://schemas.openxmlformats.org/officeDocument/2006/relationships/oleObject"/><Relationship Id="rId922" Target="embeddings/oleObject486.bin" Type="http://schemas.openxmlformats.org/officeDocument/2006/relationships/oleObject"/><Relationship Id="rId923" Target="media/image426.wmf" Type="http://schemas.openxmlformats.org/officeDocument/2006/relationships/image"/><Relationship Id="rId924" Target="embeddings/oleObject487.bin" Type="http://schemas.openxmlformats.org/officeDocument/2006/relationships/oleObject"/><Relationship Id="rId925" Target="embeddings/oleObject488.bin" Type="http://schemas.openxmlformats.org/officeDocument/2006/relationships/oleObject"/><Relationship Id="rId926" Target="embeddings/oleObject489.bin" Type="http://schemas.openxmlformats.org/officeDocument/2006/relationships/oleObject"/><Relationship Id="rId927" Target="embeddings/oleObject490.bin" Type="http://schemas.openxmlformats.org/officeDocument/2006/relationships/oleObject"/><Relationship Id="rId928" Target="embeddings/oleObject491.bin" Type="http://schemas.openxmlformats.org/officeDocument/2006/relationships/oleObject"/><Relationship Id="rId929" Target="embeddings/oleObject492.bin" Type="http://schemas.openxmlformats.org/officeDocument/2006/relationships/oleObject"/><Relationship Id="rId93" Target="media/image4110.wmf" Type="http://schemas.openxmlformats.org/officeDocument/2006/relationships/image"/><Relationship Id="rId930" Target="embeddings/oleObject493.bin" Type="http://schemas.openxmlformats.org/officeDocument/2006/relationships/oleObject"/><Relationship Id="rId931" Target="media/image427.wmf" Type="http://schemas.openxmlformats.org/officeDocument/2006/relationships/image"/><Relationship Id="rId932" Target="embeddings/oleObject494.bin" Type="http://schemas.openxmlformats.org/officeDocument/2006/relationships/oleObject"/><Relationship Id="rId933" Target="embeddings/oleObject495.bin" Type="http://schemas.openxmlformats.org/officeDocument/2006/relationships/oleObject"/><Relationship Id="rId934" Target="embeddings/oleObject496.bin" Type="http://schemas.openxmlformats.org/officeDocument/2006/relationships/oleObject"/><Relationship Id="rId935" Target="embeddings/oleObject497.bin" Type="http://schemas.openxmlformats.org/officeDocument/2006/relationships/oleObject"/><Relationship Id="rId936" Target="embeddings/oleObject498.bin" Type="http://schemas.openxmlformats.org/officeDocument/2006/relationships/oleObject"/><Relationship Id="rId937" Target="embeddings/oleObject499.bin" Type="http://schemas.openxmlformats.org/officeDocument/2006/relationships/oleObject"/><Relationship Id="rId938" Target="media/image428.wmf" Type="http://schemas.openxmlformats.org/officeDocument/2006/relationships/image"/><Relationship Id="rId939" Target="embeddings/oleObject500.bin" Type="http://schemas.openxmlformats.org/officeDocument/2006/relationships/oleObject"/><Relationship Id="rId94" Target="embeddings/oleObject45.bin" Type="http://schemas.openxmlformats.org/officeDocument/2006/relationships/oleObject"/><Relationship Id="rId940" Target="media/image429.wmf" Type="http://schemas.openxmlformats.org/officeDocument/2006/relationships/image"/><Relationship Id="rId941" Target="embeddings/oleObject501.bin" Type="http://schemas.openxmlformats.org/officeDocument/2006/relationships/oleObject"/><Relationship Id="rId942" Target="media/image430.wmf" Type="http://schemas.openxmlformats.org/officeDocument/2006/relationships/image"/><Relationship Id="rId943" Target="embeddings/oleObject502.bin" Type="http://schemas.openxmlformats.org/officeDocument/2006/relationships/oleObject"/><Relationship Id="rId944" Target="media/image431.wmf" Type="http://schemas.openxmlformats.org/officeDocument/2006/relationships/image"/><Relationship Id="rId945" Target="embeddings/oleObject503.bin" Type="http://schemas.openxmlformats.org/officeDocument/2006/relationships/oleObject"/><Relationship Id="rId946" Target="embeddings/oleObject504.bin" Type="http://schemas.openxmlformats.org/officeDocument/2006/relationships/oleObject"/><Relationship Id="rId947" Target="media/image432.wmf" Type="http://schemas.openxmlformats.org/officeDocument/2006/relationships/image"/><Relationship Id="rId948" Target="embeddings/oleObject505.bin" Type="http://schemas.openxmlformats.org/officeDocument/2006/relationships/oleObject"/><Relationship Id="rId949" Target="media/image433.wmf" Type="http://schemas.openxmlformats.org/officeDocument/2006/relationships/image"/><Relationship Id="rId95" Target="media/image42.wmf" Type="http://schemas.openxmlformats.org/officeDocument/2006/relationships/image"/><Relationship Id="rId950" Target="embeddings/oleObject506.bin" Type="http://schemas.openxmlformats.org/officeDocument/2006/relationships/oleObject"/><Relationship Id="rId951" Target="embeddings/oleObject507.bin" Type="http://schemas.openxmlformats.org/officeDocument/2006/relationships/oleObject"/><Relationship Id="rId952" Target="embeddings/oleObject508.bin" Type="http://schemas.openxmlformats.org/officeDocument/2006/relationships/oleObject"/><Relationship Id="rId953" Target="embeddings/oleObject509.bin" Type="http://schemas.openxmlformats.org/officeDocument/2006/relationships/oleObject"/><Relationship Id="rId954" Target="embeddings/oleObject510.bin" Type="http://schemas.openxmlformats.org/officeDocument/2006/relationships/oleObject"/><Relationship Id="rId955" Target="media/image434.wmf" Type="http://schemas.openxmlformats.org/officeDocument/2006/relationships/image"/><Relationship Id="rId956" Target="embeddings/oleObject511.bin" Type="http://schemas.openxmlformats.org/officeDocument/2006/relationships/oleObject"/><Relationship Id="rId957" Target="media/image435.wmf" Type="http://schemas.openxmlformats.org/officeDocument/2006/relationships/image"/><Relationship Id="rId958" Target="embeddings/oleObject512.bin" Type="http://schemas.openxmlformats.org/officeDocument/2006/relationships/oleObject"/><Relationship Id="rId959" Target="media/image436.wmf" Type="http://schemas.openxmlformats.org/officeDocument/2006/relationships/image"/><Relationship Id="rId96" Target="embeddings/oleObject46.bin" Type="http://schemas.openxmlformats.org/officeDocument/2006/relationships/oleObject"/><Relationship Id="rId960" Target="embeddings/oleObject513.bin" Type="http://schemas.openxmlformats.org/officeDocument/2006/relationships/oleObject"/><Relationship Id="rId961" Target="media/image437.wmf" Type="http://schemas.openxmlformats.org/officeDocument/2006/relationships/image"/><Relationship Id="rId962" Target="embeddings/oleObject514.bin" Type="http://schemas.openxmlformats.org/officeDocument/2006/relationships/oleObject"/><Relationship Id="rId963" Target="embeddings/oleObject515.bin" Type="http://schemas.openxmlformats.org/officeDocument/2006/relationships/oleObject"/><Relationship Id="rId964" Target="embeddings/oleObject516.bin" Type="http://schemas.openxmlformats.org/officeDocument/2006/relationships/oleObject"/><Relationship Id="rId965" Target="embeddings/oleObject517.bin" Type="http://schemas.openxmlformats.org/officeDocument/2006/relationships/oleObject"/><Relationship Id="rId966" Target="embeddings/oleObject518.bin" Type="http://schemas.openxmlformats.org/officeDocument/2006/relationships/oleObject"/><Relationship Id="rId967" Target="embeddings/oleObject519.bin" Type="http://schemas.openxmlformats.org/officeDocument/2006/relationships/oleObject"/><Relationship Id="rId968" Target="embeddings/oleObject520.bin" Type="http://schemas.openxmlformats.org/officeDocument/2006/relationships/oleObject"/><Relationship Id="rId969" Target="embeddings/oleObject521.bin" Type="http://schemas.openxmlformats.org/officeDocument/2006/relationships/oleObject"/><Relationship Id="rId97" Target="media/image43.wmf" Type="http://schemas.openxmlformats.org/officeDocument/2006/relationships/image"/><Relationship Id="rId970" Target="media/image438.wmf" Type="http://schemas.openxmlformats.org/officeDocument/2006/relationships/image"/><Relationship Id="rId971" Target="media/image439.wmf" Type="http://schemas.openxmlformats.org/officeDocument/2006/relationships/image"/><Relationship Id="rId972" Target="media/image440.wmf" Type="http://schemas.openxmlformats.org/officeDocument/2006/relationships/image"/><Relationship Id="rId973" Target="media/image441.wmf" Type="http://schemas.openxmlformats.org/officeDocument/2006/relationships/image"/><Relationship Id="rId974" Target="media/image442.emf" Type="http://schemas.openxmlformats.org/officeDocument/2006/relationships/image"/><Relationship Id="rId975" Target="media/image443.wmf" Type="http://schemas.openxmlformats.org/officeDocument/2006/relationships/image"/><Relationship Id="rId976" Target="media/image444.wmf" Type="http://schemas.openxmlformats.org/officeDocument/2006/relationships/image"/><Relationship Id="rId977" Target="media/image445.emf" Type="http://schemas.openxmlformats.org/officeDocument/2006/relationships/image"/><Relationship Id="rId978" Target="media/image446.emf" Type="http://schemas.openxmlformats.org/officeDocument/2006/relationships/image"/><Relationship Id="rId979" Target="media/image450.wmf" Type="http://schemas.openxmlformats.org/officeDocument/2006/relationships/image"/><Relationship Id="rId98" Target="embeddings/oleObject47.bin" Type="http://schemas.openxmlformats.org/officeDocument/2006/relationships/oleObject"/><Relationship Id="rId980" Target="media/image451.wmf" Type="http://schemas.openxmlformats.org/officeDocument/2006/relationships/image"/><Relationship Id="rId981" Target="media/image452.wmf" Type="http://schemas.openxmlformats.org/officeDocument/2006/relationships/image"/><Relationship Id="rId982" Target="media/image453.wmf" Type="http://schemas.openxmlformats.org/officeDocument/2006/relationships/image"/><Relationship Id="rId983" Target="media/image454.emf" Type="http://schemas.openxmlformats.org/officeDocument/2006/relationships/image"/><Relationship Id="rId984" Target="media/image455.wmf" Type="http://schemas.openxmlformats.org/officeDocument/2006/relationships/image"/><Relationship Id="rId985" Target="media/image456.wmf" Type="http://schemas.openxmlformats.org/officeDocument/2006/relationships/image"/><Relationship Id="rId986" Target="media/image457.emf" Type="http://schemas.openxmlformats.org/officeDocument/2006/relationships/image"/><Relationship Id="rId987" Target="media/image458.emf" Type="http://schemas.openxmlformats.org/officeDocument/2006/relationships/image"/><Relationship Id="rId988" Target="media/image447.wmf" Type="http://schemas.openxmlformats.org/officeDocument/2006/relationships/image"/><Relationship Id="rId989" Target="embeddings/oleObject522.bin" Type="http://schemas.openxmlformats.org/officeDocument/2006/relationships/oleObject"/><Relationship Id="rId99" Target="media/image44.wmf" Type="http://schemas.openxmlformats.org/officeDocument/2006/relationships/image"/><Relationship Id="rId990" Target="media/image448.wmf" Type="http://schemas.openxmlformats.org/officeDocument/2006/relationships/image"/><Relationship Id="rId991" Target="embeddings/oleObject523.bin" Type="http://schemas.openxmlformats.org/officeDocument/2006/relationships/oleObject"/><Relationship Id="rId992" Target="embeddings/oleObject524.bin" Type="http://schemas.openxmlformats.org/officeDocument/2006/relationships/oleObject"/><Relationship Id="rId993" Target="embeddings/oleObject525.bin" Type="http://schemas.openxmlformats.org/officeDocument/2006/relationships/oleObject"/><Relationship Id="rId994" Target="embeddings/oleObject526.bin" Type="http://schemas.openxmlformats.org/officeDocument/2006/relationships/oleObject"/><Relationship Id="rId995" Target="embeddings/oleObject527.bin" Type="http://schemas.openxmlformats.org/officeDocument/2006/relationships/oleObject"/><Relationship Id="rId996" Target="embeddings/oleObject528.bin" Type="http://schemas.openxmlformats.org/officeDocument/2006/relationships/oleObject"/><Relationship Id="rId997" Target="embeddings/oleObject529.bin" Type="http://schemas.openxmlformats.org/officeDocument/2006/relationships/oleObject"/><Relationship Id="rId998" Target="embeddings/oleObject530.bin" Type="http://schemas.openxmlformats.org/officeDocument/2006/relationships/oleObject"/><Relationship Id="rId999" Target="embeddings/oleObject5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9</Pages>
  <Words>36433</Words>
  <Characters>207671</Characters>
  <Application>Microsoft Office Word</Application>
  <DocSecurity>0</DocSecurity>
  <Lines>1730</Lines>
  <Paragraphs>487</Paragraphs>
  <ScaleCrop>false</ScaleCrop>
  <Company>thuvienhoclieu.com</Company>
  <LinksUpToDate>false</LinksUpToDate>
  <CharactersWithSpaces>243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21T11:09:00Z</dcterms:created>
  <dc:creator>tailieu123.edu.vn</dc:creator>
  <dc:description>Bộ đề thi thử tốt nghiệp THPT 2022 môn Lý có đáp án và lời giải chi tiết gồm 10 đề được soạn dưới dạng file word và PDF gồm 159 trang. Các bạn xem và tải về ở dưới.</dc:description>
  <dcterms:modified xsi:type="dcterms:W3CDTF">2021-09-21T11:09:00Z</dcterms:modified>
  <cp:revision>1</cp:revision>
  <dc:title>Bộ Đề Thi Thử Tốt Nghiệp THPT 2022 Môn Lý Có Đáp Án Và Lời Giải Chi Tiết</dc:title>
</cp:coreProperties>
</file>